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5C3C9B">
        <w:tc>
          <w:tcPr>
            <w:tcW w:w="3510" w:type="dxa"/>
            <w:tcBorders>
              <w:top w:val="single" w:sz="4" w:space="0" w:color="auto"/>
              <w:left w:val="single" w:sz="4" w:space="0" w:color="auto"/>
              <w:bottom w:val="single" w:sz="4" w:space="0" w:color="auto"/>
              <w:right w:val="single" w:sz="4" w:space="0" w:color="auto"/>
            </w:tcBorders>
            <w:hideMark/>
          </w:tcPr>
          <w:p w:rsidR="005C3C9B" w:rsidRDefault="005C3C9B">
            <w:pPr>
              <w:spacing w:before="48" w:after="48"/>
              <w:jc w:val="center"/>
              <w:rPr>
                <w:b/>
                <w:color w:val="00B0F0"/>
                <w:sz w:val="28"/>
              </w:rPr>
            </w:pPr>
            <w:r>
              <w:rPr>
                <w:b/>
                <w:color w:val="00B0F0"/>
              </w:rPr>
              <w:t/>
            </w:r>
          </w:p>
          <w:p w:rsidR="005C3C9B" w:rsidRDefault="005C3C9B">
            <w:pPr>
              <w:spacing w:before="48" w:after="48" w:line="276" w:lineRule="auto"/>
              <w:jc w:val="center"/>
              <w:rPr>
                <w:b/>
                <w:color w:val="FF0000"/>
                <w:szCs w:val="24"/>
              </w:rPr>
            </w:pPr>
            <w:r>
              <w:rPr>
                <w:b/>
                <w:color w:val="FF0000"/>
              </w:rPr>
              <w:t>ĐỀ</w:t>
            </w:r>
            <w:r>
              <w:rPr>
                <w:b/>
                <w:color w:val="FF0000"/>
              </w:rPr>
              <w:t xml:space="preserve"> 6</w:t>
            </w:r>
          </w:p>
          <w:p w:rsidR="005C3C9B" w:rsidRDefault="005C3C9B">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pPr>
              <w:spacing w:before="48" w:after="48"/>
              <w:jc w:val="center"/>
              <w:rPr>
                <w:b/>
                <w:color w:val="7030A0"/>
                <w:sz w:val="28"/>
              </w:rPr>
            </w:pPr>
            <w:r>
              <w:rPr>
                <w:b/>
                <w:color w:val="7030A0"/>
              </w:rPr>
              <w:t>ĐỀ  THI THỬ THPT QUỐC GIA 2020</w:t>
            </w:r>
          </w:p>
          <w:p w:rsidR="005C3C9B" w:rsidRDefault="005C3C9B">
            <w:pPr>
              <w:spacing w:before="48" w:after="48"/>
              <w:jc w:val="center"/>
              <w:rPr>
                <w:b/>
                <w:color w:val="FF0000"/>
                <w:szCs w:val="24"/>
              </w:rPr>
            </w:pPr>
            <w:r>
              <w:rPr>
                <w:b/>
                <w:color w:val="FF0000"/>
              </w:rPr>
              <w:t>MÔN VẬT LÍ</w:t>
            </w:r>
          </w:p>
          <w:p w:rsidR="005C3C9B" w:rsidRDefault="005C3C9B">
            <w:pPr>
              <w:spacing w:before="48" w:after="48" w:line="276" w:lineRule="auto"/>
              <w:jc w:val="center"/>
              <w:rPr>
                <w:i/>
                <w:color w:val="0070C0"/>
                <w:sz w:val="28"/>
              </w:rPr>
            </w:pPr>
            <w:r>
              <w:rPr>
                <w:i/>
                <w:color w:val="0070C0"/>
              </w:rPr>
              <w:t>Thời gian: 50 phút</w:t>
            </w:r>
          </w:p>
        </w:tc>
      </w:tr>
    </w:tbl>
    <w:p w:rsidR="00DA14C6" w:rsidRPr="00FD3E82" w:rsidRDefault="00DA14C6" w:rsidP="00DE5888">
      <w:pPr>
        <w:tabs>
          <w:tab w:val="left" w:pos="284"/>
          <w:tab w:val="left" w:pos="2835"/>
          <w:tab w:val="left" w:pos="5387"/>
          <w:tab w:val="left" w:pos="7938"/>
        </w:tabs>
        <w:rPr>
          <w:b/>
          <w:szCs w:val="24"/>
        </w:rPr>
      </w:pPr>
    </w:p>
    <w:p w:rsidR="00DE5888" w:rsidRPr="00FD3E82" w:rsidRDefault="00E43BD5" w:rsidP="007C5F7E">
      <w:pPr>
        <w:tabs>
          <w:tab w:val="left" w:pos="284"/>
          <w:tab w:val="left" w:pos="2835"/>
          <w:tab w:val="left" w:pos="5387"/>
          <w:tab w:val="left" w:pos="7938"/>
        </w:tabs>
        <w:ind w:firstLine="142"/>
        <w:rPr>
          <w:szCs w:val="24"/>
        </w:rPr>
      </w:pPr>
      <w:r w:rsidRPr="00FD3E82">
        <w:rPr>
          <w:b/>
          <w:szCs w:val="24"/>
        </w:rPr>
        <w:t>Câu 1:</w:t>
      </w:r>
      <w:r w:rsidRPr="00FD3E82">
        <w:rPr>
          <w:szCs w:val="24"/>
        </w:rPr>
        <w:t xml:space="preserve"> Trong một dao động điều hòa có chu k</w:t>
      </w:r>
      <w:r w:rsidR="00340E29" w:rsidRPr="00FD3E82">
        <w:rPr>
          <w:szCs w:val="24"/>
        </w:rPr>
        <w:t>ì</w:t>
      </w:r>
      <w:r w:rsidRPr="00FD3E82">
        <w:rPr>
          <w:szCs w:val="24"/>
        </w:rPr>
        <w:t xml:space="preserve"> </w:t>
      </w:r>
      <w:r w:rsidR="00340E29" w:rsidRPr="00FD3E82">
        <w:rPr>
          <w:position w:val="-4"/>
          <w:szCs w:val="24"/>
        </w:rPr>
        <w:object w:dxaOrig="21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9" o:title=""/>
          </v:shape>
          <o:OLEObject Type="Embed" ProgID="Equation.DSMT4" ShapeID="_x0000_i1025" DrawAspect="Content" ObjectID="_1653893174" r:id="rId10"/>
        </w:object>
      </w:r>
      <w:r w:rsidRPr="00FD3E82">
        <w:rPr>
          <w:szCs w:val="24"/>
        </w:rPr>
        <w:t xml:space="preserve"> thì thời gian ngắn nhất để vật đi từ vị trí có gia tốc đại đến vị trí có gia tốc bằng một nửa gia tốc cực đại có giá trị là</w:t>
      </w:r>
    </w:p>
    <w:p w:rsidR="00DE5888"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w:t>
      </w:r>
      <w:bookmarkStart w:id="0" w:name="MTBlankEqn"/>
      <w:r w:rsidR="001A0D38" w:rsidRPr="00FD3E82">
        <w:rPr>
          <w:position w:val="-24"/>
          <w:szCs w:val="24"/>
        </w:rPr>
        <w:object w:dxaOrig="315" w:dyaOrig="630">
          <v:shape id="_x0000_i1026" type="#_x0000_t75" style="width:15.75pt;height:31.5pt" o:ole="">
            <v:imagedata r:id="rId11" o:title=""/>
          </v:shape>
          <o:OLEObject Type="Embed" ProgID="Equation.DSMT4" ShapeID="_x0000_i1026" DrawAspect="Content" ObjectID="_1653893175" r:id="rId12"/>
        </w:object>
      </w:r>
      <w:bookmarkEnd w:id="0"/>
      <w:r w:rsidR="00340E29" w:rsidRPr="00FD3E82">
        <w:rPr>
          <w:szCs w:val="24"/>
        </w:rPr>
        <w:t>.</w:t>
      </w:r>
      <w:r w:rsidRPr="00FD3E82">
        <w:rPr>
          <w:szCs w:val="24"/>
        </w:rPr>
        <w:tab/>
      </w:r>
      <w:r w:rsidRPr="00FD3E82">
        <w:rPr>
          <w:b/>
          <w:szCs w:val="24"/>
        </w:rPr>
        <w:t>B.</w:t>
      </w:r>
      <w:r w:rsidR="00340E29" w:rsidRPr="00FD3E82">
        <w:rPr>
          <w:b/>
          <w:szCs w:val="24"/>
        </w:rPr>
        <w:t xml:space="preserve"> </w:t>
      </w:r>
      <w:r w:rsidR="001A0D38" w:rsidRPr="00FD3E82">
        <w:rPr>
          <w:position w:val="-24"/>
          <w:szCs w:val="24"/>
        </w:rPr>
        <w:object w:dxaOrig="255" w:dyaOrig="630">
          <v:shape id="_x0000_i1027" type="#_x0000_t75" style="width:12.75pt;height:31.5pt" o:ole="">
            <v:imagedata r:id="rId13" o:title=""/>
          </v:shape>
          <o:OLEObject Type="Embed" ProgID="Equation.DSMT4" ShapeID="_x0000_i1027" DrawAspect="Content" ObjectID="_1653893176" r:id="rId14"/>
        </w:object>
      </w:r>
      <w:r w:rsidR="00340E29" w:rsidRPr="00FD3E82">
        <w:rPr>
          <w:szCs w:val="24"/>
        </w:rPr>
        <w:t>.</w:t>
      </w:r>
      <w:r w:rsidRPr="00FD3E82">
        <w:rPr>
          <w:szCs w:val="24"/>
        </w:rPr>
        <w:tab/>
      </w:r>
      <w:r w:rsidRPr="00FD3E82">
        <w:rPr>
          <w:b/>
          <w:szCs w:val="24"/>
        </w:rPr>
        <w:t>C.</w:t>
      </w:r>
      <w:r w:rsidR="00340E29" w:rsidRPr="00FD3E82">
        <w:rPr>
          <w:b/>
          <w:szCs w:val="24"/>
        </w:rPr>
        <w:t xml:space="preserve"> </w:t>
      </w:r>
      <w:r w:rsidR="001A0D38" w:rsidRPr="00FD3E82">
        <w:rPr>
          <w:position w:val="-24"/>
          <w:szCs w:val="24"/>
        </w:rPr>
        <w:object w:dxaOrig="255" w:dyaOrig="630">
          <v:shape id="_x0000_i1028" type="#_x0000_t75" style="width:12.75pt;height:31.5pt" o:ole="">
            <v:imagedata r:id="rId15" o:title=""/>
          </v:shape>
          <o:OLEObject Type="Embed" ProgID="Equation.DSMT4" ShapeID="_x0000_i1028" DrawAspect="Content" ObjectID="_1653893177" r:id="rId16"/>
        </w:object>
      </w:r>
      <w:r w:rsidR="00340E29" w:rsidRPr="00FD3E82">
        <w:rPr>
          <w:szCs w:val="24"/>
        </w:rPr>
        <w:t>.</w:t>
      </w:r>
      <w:r w:rsidRPr="00FD3E82">
        <w:rPr>
          <w:szCs w:val="24"/>
        </w:rPr>
        <w:tab/>
      </w:r>
      <w:r w:rsidRPr="00FD3E82">
        <w:rPr>
          <w:b/>
          <w:szCs w:val="24"/>
        </w:rPr>
        <w:t>D.</w:t>
      </w:r>
      <w:r w:rsidR="00340E29" w:rsidRPr="00FD3E82">
        <w:rPr>
          <w:b/>
          <w:szCs w:val="24"/>
        </w:rPr>
        <w:t xml:space="preserve"> </w:t>
      </w:r>
      <w:r w:rsidR="001A0D38" w:rsidRPr="00FD3E82">
        <w:rPr>
          <w:position w:val="-24"/>
          <w:szCs w:val="24"/>
        </w:rPr>
        <w:object w:dxaOrig="255" w:dyaOrig="630">
          <v:shape id="_x0000_i1029" type="#_x0000_t75" style="width:12.75pt;height:31.5pt" o:ole="">
            <v:imagedata r:id="rId17" o:title=""/>
          </v:shape>
          <o:OLEObject Type="Embed" ProgID="Equation.DSMT4" ShapeID="_x0000_i1029" DrawAspect="Content" ObjectID="_1653893178" r:id="rId18"/>
        </w:object>
      </w:r>
      <w:r w:rsidR="00340E29" w:rsidRPr="00FD3E82">
        <w:rPr>
          <w:szCs w:val="24"/>
        </w:rPr>
        <w:t>.</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2:</w:t>
      </w:r>
      <w:r w:rsidRPr="00FD3E82">
        <w:rPr>
          <w:bCs/>
          <w:szCs w:val="24"/>
          <w:lang w:val="fr-FR"/>
        </w:rPr>
        <w:t xml:space="preserve"> Trong hiện tượng giao thoa sóng, hai nguồn kết hợp </w:t>
      </w:r>
      <w:r w:rsidR="00340E29" w:rsidRPr="00FD3E82">
        <w:rPr>
          <w:bCs/>
          <w:position w:val="-4"/>
          <w:szCs w:val="24"/>
          <w:lang w:val="fr-FR"/>
        </w:rPr>
        <w:object w:dxaOrig="240" w:dyaOrig="255">
          <v:shape id="_x0000_i1030" type="#_x0000_t75" style="width:12pt;height:12.75pt" o:ole="">
            <v:imagedata r:id="rId19" o:title=""/>
          </v:shape>
          <o:OLEObject Type="Embed" ProgID="Equation.DSMT4" ShapeID="_x0000_i1030" DrawAspect="Content" ObjectID="_1653893179" r:id="rId20"/>
        </w:object>
      </w:r>
      <w:r w:rsidRPr="00FD3E82">
        <w:rPr>
          <w:bCs/>
          <w:szCs w:val="24"/>
          <w:lang w:val="fr-FR"/>
        </w:rPr>
        <w:t xml:space="preserve"> và </w:t>
      </w:r>
      <w:r w:rsidR="00340E29" w:rsidRPr="00FD3E82">
        <w:rPr>
          <w:bCs/>
          <w:position w:val="-4"/>
          <w:szCs w:val="24"/>
          <w:lang w:val="fr-FR"/>
        </w:rPr>
        <w:object w:dxaOrig="240" w:dyaOrig="255">
          <v:shape id="_x0000_i1031" type="#_x0000_t75" style="width:12pt;height:12.75pt" o:ole="">
            <v:imagedata r:id="rId21" o:title=""/>
          </v:shape>
          <o:OLEObject Type="Embed" ProgID="Equation.DSMT4" ShapeID="_x0000_i1031" DrawAspect="Content" ObjectID="_1653893180" r:id="rId22"/>
        </w:object>
      </w:r>
      <w:r w:rsidRPr="00FD3E82">
        <w:rPr>
          <w:bCs/>
          <w:szCs w:val="24"/>
          <w:lang w:val="fr-FR"/>
        </w:rPr>
        <w:t xml:space="preserve"> dao động với cùng tần số và cùng pha ban đầu, số đường cực tiểu giao thoa nằm trong khoảng </w:t>
      </w:r>
      <w:r w:rsidR="00340E29" w:rsidRPr="00FD3E82">
        <w:rPr>
          <w:bCs/>
          <w:position w:val="-4"/>
          <w:szCs w:val="24"/>
          <w:lang w:val="fr-FR"/>
        </w:rPr>
        <w:object w:dxaOrig="405" w:dyaOrig="255">
          <v:shape id="_x0000_i1032" type="#_x0000_t75" style="width:20.25pt;height:12.75pt" o:ole="">
            <v:imagedata r:id="rId23" o:title=""/>
          </v:shape>
          <o:OLEObject Type="Embed" ProgID="Equation.DSMT4" ShapeID="_x0000_i1032" DrawAspect="Content" ObjectID="_1653893181" r:id="rId24"/>
        </w:object>
      </w:r>
      <w:r w:rsidRPr="00FD3E82">
        <w:rPr>
          <w:bCs/>
          <w:szCs w:val="24"/>
          <w:lang w:val="fr-FR"/>
        </w:rPr>
        <w:t xml:space="preserve"> là</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số lẻ.</w:t>
      </w:r>
    </w:p>
    <w:p w:rsidR="00174D69"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có thể chẵn hay lẻ tùy thuộc vào tần số của nguồn</w:t>
      </w:r>
      <w:r w:rsidRPr="00FD3E82">
        <w:rPr>
          <w:bCs/>
          <w:szCs w:val="24"/>
        </w:rPr>
        <w:t>.</w:t>
      </w:r>
    </w:p>
    <w:p w:rsidR="00174D6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 xml:space="preserve">có thể chẵn hay lẻ tùy thuộc vào khoảng cách giữa hai nguồn </w:t>
      </w:r>
      <w:r w:rsidR="00340E29" w:rsidRPr="00FD3E82">
        <w:rPr>
          <w:bCs/>
          <w:position w:val="-4"/>
          <w:szCs w:val="24"/>
          <w:lang w:val="fr-FR"/>
        </w:rPr>
        <w:object w:dxaOrig="405" w:dyaOrig="255">
          <v:shape id="_x0000_i1033" type="#_x0000_t75" style="width:20.25pt;height:12.75pt" o:ole="">
            <v:imagedata r:id="rId23" o:title=""/>
          </v:shape>
          <o:OLEObject Type="Embed" ProgID="Equation.DSMT4" ShapeID="_x0000_i1033" DrawAspect="Content" ObjectID="_1653893182" r:id="rId25"/>
        </w:object>
      </w:r>
      <w:r w:rsidRPr="00FD3E82">
        <w:rPr>
          <w:bCs/>
          <w:szCs w:val="24"/>
        </w:rPr>
        <w:t>.</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số chẵn.</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3:</w:t>
      </w:r>
      <w:r w:rsidRPr="00FD3E82">
        <w:rPr>
          <w:bCs/>
          <w:szCs w:val="24"/>
          <w:lang w:val="fr-FR"/>
        </w:rPr>
        <w:t xml:space="preserve"> Trong các thiết bị sau đây, thiết bị nào ta có thể coi </w:t>
      </w:r>
      <w:r w:rsidRPr="00FD3E82">
        <w:rPr>
          <w:b/>
          <w:szCs w:val="24"/>
          <w:lang w:val="fr-FR"/>
        </w:rPr>
        <w:t>giống như</w:t>
      </w:r>
      <w:r w:rsidRPr="00FD3E82">
        <w:rPr>
          <w:bCs/>
          <w:szCs w:val="24"/>
          <w:lang w:val="fr-FR"/>
        </w:rPr>
        <w:t xml:space="preserve"> một máy biến áp</w:t>
      </w:r>
      <w:r w:rsidR="00340E29" w:rsidRPr="00FD3E82">
        <w:rPr>
          <w:bCs/>
          <w:szCs w:val="24"/>
          <w:lang w:val="fr-FR"/>
        </w:rPr>
        <w:t> ?</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Bộ kích điện ắc quy để sử dụng trong gia đình khi mất điện lưới.</w:t>
      </w:r>
    </w:p>
    <w:p w:rsidR="009920BA"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Mạch chỉnh lưu nửa chu kỳ</w:t>
      </w:r>
      <w:r w:rsidRPr="00FD3E82">
        <w:rPr>
          <w:bCs/>
          <w:szCs w:val="24"/>
        </w:rPr>
        <w:t>.</w:t>
      </w:r>
    </w:p>
    <w:p w:rsidR="009920B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Bộ lưu điện sử dụng cho máy vi tính</w:t>
      </w:r>
      <w:r w:rsidRPr="00FD3E82">
        <w:rPr>
          <w:bCs/>
          <w:szCs w:val="24"/>
        </w:rPr>
        <w:t>.</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Sạc pin điện thoại.</w:t>
      </w:r>
    </w:p>
    <w:p w:rsidR="00204A83" w:rsidRPr="00FD3E82" w:rsidRDefault="00E43BD5" w:rsidP="007C5F7E">
      <w:pPr>
        <w:tabs>
          <w:tab w:val="left" w:pos="284"/>
          <w:tab w:val="left" w:pos="2835"/>
          <w:tab w:val="left" w:pos="5387"/>
          <w:tab w:val="left" w:pos="7938"/>
        </w:tabs>
        <w:ind w:firstLine="142"/>
        <w:rPr>
          <w:bCs/>
          <w:szCs w:val="24"/>
        </w:rPr>
      </w:pPr>
      <w:r w:rsidRPr="00FD3E82">
        <w:rPr>
          <w:b/>
          <w:bCs/>
          <w:szCs w:val="24"/>
        </w:rPr>
        <w:t>Câu 4:</w:t>
      </w:r>
      <w:r w:rsidRPr="00FD3E82">
        <w:rPr>
          <w:bCs/>
          <w:szCs w:val="24"/>
        </w:rPr>
        <w:t xml:space="preserve"> Sóng điện từ được dùng để truyền thông tin dưới nước là</w:t>
      </w:r>
    </w:p>
    <w:p w:rsidR="00204A83"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A. </w:t>
      </w:r>
      <w:r w:rsidRPr="00FD3E82">
        <w:rPr>
          <w:bCs/>
          <w:szCs w:val="24"/>
        </w:rPr>
        <w:t>sóng ngắn.</w:t>
      </w:r>
      <w:r w:rsidRPr="00FD3E82">
        <w:rPr>
          <w:bCs/>
          <w:szCs w:val="24"/>
        </w:rPr>
        <w:tab/>
      </w:r>
      <w:r w:rsidRPr="00FD3E82">
        <w:rPr>
          <w:b/>
          <w:bCs/>
          <w:szCs w:val="24"/>
        </w:rPr>
        <w:t xml:space="preserve">B. </w:t>
      </w:r>
      <w:r w:rsidRPr="00FD3E82">
        <w:rPr>
          <w:bCs/>
          <w:szCs w:val="24"/>
        </w:rPr>
        <w:t>sóng cực ngắn.</w:t>
      </w:r>
      <w:r w:rsidRPr="00FD3E82">
        <w:rPr>
          <w:bCs/>
          <w:szCs w:val="24"/>
        </w:rPr>
        <w:tab/>
      </w:r>
      <w:r w:rsidRPr="00FD3E82">
        <w:rPr>
          <w:b/>
          <w:bCs/>
          <w:szCs w:val="24"/>
        </w:rPr>
        <w:t xml:space="preserve">C. </w:t>
      </w:r>
      <w:r w:rsidRPr="00FD3E82">
        <w:rPr>
          <w:bCs/>
          <w:szCs w:val="24"/>
        </w:rPr>
        <w:t xml:space="preserve">sóng trung. </w:t>
      </w:r>
      <w:r w:rsidRPr="00FD3E82">
        <w:rPr>
          <w:bCs/>
          <w:szCs w:val="24"/>
        </w:rPr>
        <w:tab/>
      </w:r>
      <w:r w:rsidRPr="00FD3E82">
        <w:rPr>
          <w:b/>
          <w:bCs/>
          <w:szCs w:val="24"/>
        </w:rPr>
        <w:t xml:space="preserve">D. </w:t>
      </w:r>
      <w:r w:rsidRPr="00FD3E82">
        <w:rPr>
          <w:bCs/>
          <w:szCs w:val="24"/>
        </w:rPr>
        <w:t>sóng dài.</w:t>
      </w:r>
    </w:p>
    <w:p w:rsidR="000C6F19"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5: </w:t>
      </w:r>
      <w:r w:rsidRPr="00FD3E82">
        <w:rPr>
          <w:bCs/>
          <w:szCs w:val="24"/>
        </w:rPr>
        <w:t xml:space="preserve">Khi nói về tia hồng ngoại, phát biểu nào sau đây là </w:t>
      </w:r>
      <w:r w:rsidRPr="00FD3E82">
        <w:rPr>
          <w:b/>
          <w:bCs/>
          <w:szCs w:val="24"/>
        </w:rPr>
        <w:t>sai</w:t>
      </w:r>
      <w:r w:rsidRPr="00FD3E82">
        <w:rPr>
          <w:bCs/>
          <w:szCs w:val="24"/>
        </w:rPr>
        <w:t>?</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Tia hồng ngoại có bản chất là sóng điện từ</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B.</w:t>
      </w:r>
      <w:r w:rsidRPr="00FD3E82">
        <w:rPr>
          <w:bCs/>
          <w:szCs w:val="24"/>
        </w:rPr>
        <w:t xml:space="preserve"> Các vật ở nhiệt độ trên </w:t>
      </w:r>
      <w:r w:rsidR="00340E29" w:rsidRPr="00FD3E82">
        <w:rPr>
          <w:bCs/>
          <w:position w:val="-6"/>
          <w:szCs w:val="24"/>
        </w:rPr>
        <w:object w:dxaOrig="645" w:dyaOrig="315">
          <v:shape id="_x0000_i1034" type="#_x0000_t75" style="width:32.25pt;height:15.75pt" o:ole="">
            <v:imagedata r:id="rId26" o:title=""/>
          </v:shape>
          <o:OLEObject Type="Embed" ProgID="Equation.DSMT4" ShapeID="_x0000_i1034" DrawAspect="Content" ObjectID="_1653893183" r:id="rId27"/>
        </w:object>
      </w:r>
      <w:r w:rsidRPr="00FD3E82">
        <w:rPr>
          <w:bCs/>
          <w:szCs w:val="24"/>
        </w:rPr>
        <w:t>C chỉ phát ra tia hồng ngoại</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Tia hồng ngoại có tần số nhỏ hơn tần số của ánh sáng tím</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D.</w:t>
      </w:r>
      <w:r w:rsidRPr="00FD3E82">
        <w:rPr>
          <w:bCs/>
          <w:szCs w:val="24"/>
        </w:rPr>
        <w:t xml:space="preserve"> Tác dụng nổi bật của tia hồng ngoại là tác dụng nhiệt</w:t>
      </w:r>
    </w:p>
    <w:p w:rsidR="00011CB6" w:rsidRPr="00FD3E82" w:rsidRDefault="00E43BD5" w:rsidP="007C5F7E">
      <w:pPr>
        <w:tabs>
          <w:tab w:val="left" w:pos="284"/>
          <w:tab w:val="left" w:pos="2835"/>
          <w:tab w:val="left" w:pos="5387"/>
          <w:tab w:val="left" w:pos="7938"/>
        </w:tabs>
        <w:ind w:firstLine="142"/>
        <w:rPr>
          <w:szCs w:val="24"/>
        </w:rPr>
      </w:pPr>
      <w:r w:rsidRPr="00FD3E82">
        <w:rPr>
          <w:b/>
          <w:szCs w:val="24"/>
        </w:rPr>
        <w:t>Câu 6:</w:t>
      </w:r>
      <w:r w:rsidRPr="00FD3E82">
        <w:rPr>
          <w:szCs w:val="24"/>
        </w:rPr>
        <w:t xml:space="preserve"> Động năng ban đầu cực đại của các quang êlêctrôn tách khỏi kim loại khi chiếu ánh sáng thích hợp không phụ thuộc vào</w:t>
      </w:r>
    </w:p>
    <w:p w:rsidR="00011CB6"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340E29" w:rsidRPr="00FD3E82">
        <w:rPr>
          <w:szCs w:val="24"/>
        </w:rPr>
        <w:t>t</w:t>
      </w:r>
      <w:r w:rsidRPr="00FD3E82">
        <w:rPr>
          <w:szCs w:val="24"/>
        </w:rPr>
        <w:t>ần số của ánh sáng kích thích.</w:t>
      </w:r>
      <w:r w:rsidRPr="00FD3E82">
        <w:rPr>
          <w:szCs w:val="24"/>
        </w:rPr>
        <w:tab/>
      </w:r>
      <w:r w:rsidRPr="00FD3E82">
        <w:rPr>
          <w:b/>
          <w:szCs w:val="24"/>
        </w:rPr>
        <w:t xml:space="preserve">B. </w:t>
      </w:r>
      <w:r w:rsidR="00340E29" w:rsidRPr="00FD3E82">
        <w:rPr>
          <w:szCs w:val="24"/>
        </w:rPr>
        <w:t>b</w:t>
      </w:r>
      <w:r w:rsidRPr="00FD3E82">
        <w:rPr>
          <w:szCs w:val="24"/>
        </w:rPr>
        <w:t>ước sóng của ánh sáng kích thích.</w:t>
      </w:r>
    </w:p>
    <w:p w:rsidR="00011CB6"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C. </w:t>
      </w:r>
      <w:r w:rsidR="00340E29" w:rsidRPr="00FD3E82">
        <w:rPr>
          <w:szCs w:val="24"/>
        </w:rPr>
        <w:t>b</w:t>
      </w:r>
      <w:r w:rsidRPr="00FD3E82">
        <w:rPr>
          <w:szCs w:val="24"/>
        </w:rPr>
        <w:t>ản chất kim loại dùng làm catốt.</w:t>
      </w:r>
      <w:r w:rsidRPr="00FD3E82">
        <w:rPr>
          <w:szCs w:val="24"/>
        </w:rPr>
        <w:tab/>
      </w:r>
      <w:r w:rsidRPr="00FD3E82">
        <w:rPr>
          <w:b/>
          <w:szCs w:val="24"/>
        </w:rPr>
        <w:t xml:space="preserve">D. </w:t>
      </w:r>
      <w:r w:rsidR="00340E29" w:rsidRPr="00FD3E82">
        <w:rPr>
          <w:szCs w:val="24"/>
        </w:rPr>
        <w:t>c</w:t>
      </w:r>
      <w:r w:rsidRPr="00FD3E82">
        <w:rPr>
          <w:szCs w:val="24"/>
        </w:rPr>
        <w:t>ường độ chùm sáng.</w:t>
      </w:r>
    </w:p>
    <w:p w:rsidR="00D23460"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7 :</w:t>
      </w:r>
      <w:r w:rsidRPr="00FD3E82">
        <w:rPr>
          <w:bCs/>
          <w:szCs w:val="24"/>
          <w:lang w:val="fr-FR"/>
        </w:rPr>
        <w:t xml:space="preserve"> Gọi </w:t>
      </w:r>
      <w:r w:rsidR="001A0D38" w:rsidRPr="00FD3E82">
        <w:rPr>
          <w:position w:val="-14"/>
          <w:szCs w:val="24"/>
        </w:rPr>
        <w:object w:dxaOrig="1095" w:dyaOrig="375">
          <v:shape id="_x0000_i1035" type="#_x0000_t75" style="width:54.75pt;height:18.75pt" o:ole="">
            <v:imagedata r:id="rId28" o:title=""/>
          </v:shape>
          <o:OLEObject Type="Embed" ProgID="Equation.DSMT4" ShapeID="_x0000_i1035" DrawAspect="Content" ObjectID="_1653893184" r:id="rId29"/>
        </w:object>
      </w:r>
      <w:r w:rsidRPr="00FD3E82">
        <w:rPr>
          <w:bCs/>
          <w:szCs w:val="24"/>
          <w:lang w:val="fr-FR"/>
        </w:rPr>
        <w:t xml:space="preserve"> lần lượt là khối lượng của proton, nơtron và hạt nhân </w:t>
      </w:r>
      <w:r w:rsidR="001A0D38" w:rsidRPr="00FD3E82">
        <w:rPr>
          <w:position w:val="-12"/>
          <w:szCs w:val="24"/>
        </w:rPr>
        <w:object w:dxaOrig="405" w:dyaOrig="375">
          <v:shape id="_x0000_i1036" type="#_x0000_t75" style="width:20.25pt;height:18.75pt" o:ole="">
            <v:imagedata r:id="rId30" o:title=""/>
          </v:shape>
          <o:OLEObject Type="Embed" ProgID="Equation.DSMT4" ShapeID="_x0000_i1036" DrawAspect="Content" ObjectID="_1653893185" r:id="rId31"/>
        </w:object>
      </w:r>
      <w:r w:rsidRPr="00FD3E82">
        <w:rPr>
          <w:bCs/>
          <w:szCs w:val="24"/>
          <w:lang w:val="fr-FR"/>
        </w:rPr>
        <w:t xml:space="preserve">. Năng lượng liên kết của một hạt nhân </w:t>
      </w:r>
      <w:r w:rsidR="001A0D38" w:rsidRPr="00FD3E82">
        <w:rPr>
          <w:position w:val="-12"/>
          <w:szCs w:val="24"/>
        </w:rPr>
        <w:object w:dxaOrig="405" w:dyaOrig="375">
          <v:shape id="_x0000_i1037" type="#_x0000_t75" style="width:20.25pt;height:18.75pt" o:ole="">
            <v:imagedata r:id="rId32" o:title=""/>
          </v:shape>
          <o:OLEObject Type="Embed" ProgID="Equation.DSMT4" ShapeID="_x0000_i1037" DrawAspect="Content" ObjectID="_1653893186" r:id="rId33"/>
        </w:object>
      </w:r>
      <w:r w:rsidRPr="00FD3E82">
        <w:rPr>
          <w:bCs/>
          <w:szCs w:val="24"/>
          <w:lang w:val="fr-FR"/>
        </w:rPr>
        <w:t xml:space="preserve"> được xác định bởi công thức</w:t>
      </w:r>
    </w:p>
    <w:p w:rsidR="00D23460" w:rsidRPr="00FD3E82" w:rsidRDefault="00E43BD5" w:rsidP="007C5F7E">
      <w:pPr>
        <w:tabs>
          <w:tab w:val="left" w:pos="284"/>
          <w:tab w:val="left" w:pos="2835"/>
          <w:tab w:val="left" w:pos="5387"/>
          <w:tab w:val="left" w:pos="7938"/>
        </w:tabs>
        <w:ind w:firstLine="142"/>
        <w:rPr>
          <w:bCs/>
          <w:szCs w:val="24"/>
        </w:rPr>
      </w:pPr>
      <w:r w:rsidRPr="00FD3E82">
        <w:rPr>
          <w:b/>
          <w:bCs/>
          <w:szCs w:val="24"/>
          <w:lang w:val="fr-FR"/>
        </w:rPr>
        <w:tab/>
        <w:t>A.</w:t>
      </w:r>
      <w:r w:rsidRPr="00FD3E82">
        <w:rPr>
          <w:bCs/>
          <w:szCs w:val="24"/>
          <w:lang w:val="fr-FR"/>
        </w:rPr>
        <w:t xml:space="preserve"> </w:t>
      </w:r>
      <w:r w:rsidR="001A0D38" w:rsidRPr="00FD3E82">
        <w:rPr>
          <w:position w:val="-16"/>
          <w:szCs w:val="24"/>
        </w:rPr>
        <w:object w:dxaOrig="3210" w:dyaOrig="435">
          <v:shape id="_x0000_i1038" type="#_x0000_t75" style="width:160.5pt;height:21.75pt" o:ole="">
            <v:imagedata r:id="rId34" o:title=""/>
          </v:shape>
          <o:OLEObject Type="Embed" ProgID="Equation.DSMT4" ShapeID="_x0000_i1038" DrawAspect="Content" ObjectID="_1653893187" r:id="rId35"/>
        </w:object>
      </w:r>
      <w:r w:rsidRPr="00FD3E82">
        <w:rPr>
          <w:bCs/>
          <w:szCs w:val="24"/>
          <w:lang w:val="fr-FR"/>
        </w:rPr>
        <w:t>.</w:t>
      </w:r>
      <w:r w:rsidRPr="00FD3E82">
        <w:rPr>
          <w:bCs/>
          <w:szCs w:val="24"/>
          <w:lang w:val="fr-FR"/>
        </w:rPr>
        <w:tab/>
      </w:r>
      <w:r w:rsidRPr="00FD3E82">
        <w:rPr>
          <w:b/>
          <w:bCs/>
          <w:szCs w:val="24"/>
          <w:lang w:val="fr-FR"/>
        </w:rPr>
        <w:t>B.</w:t>
      </w:r>
      <w:r w:rsidRPr="00FD3E82">
        <w:rPr>
          <w:bCs/>
          <w:szCs w:val="24"/>
          <w:lang w:val="fr-FR"/>
        </w:rPr>
        <w:t xml:space="preserve"> </w:t>
      </w:r>
      <w:r w:rsidR="001A0D38" w:rsidRPr="00FD3E82">
        <w:rPr>
          <w:position w:val="-16"/>
          <w:szCs w:val="24"/>
        </w:rPr>
        <w:object w:dxaOrig="3000" w:dyaOrig="435">
          <v:shape id="_x0000_i1039" type="#_x0000_t75" style="width:150pt;height:21.75pt" o:ole="">
            <v:imagedata r:id="rId36" o:title=""/>
          </v:shape>
          <o:OLEObject Type="Embed" ProgID="Equation.DSMT4" ShapeID="_x0000_i1039" DrawAspect="Content" ObjectID="_1653893188" r:id="rId37"/>
        </w:object>
      </w:r>
      <w:r w:rsidRPr="00FD3E82">
        <w:rPr>
          <w:bCs/>
          <w:szCs w:val="24"/>
        </w:rPr>
        <w:t>.</w:t>
      </w:r>
    </w:p>
    <w:p w:rsidR="00D23460"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C.</w:t>
      </w:r>
      <w:r w:rsidRPr="00FD3E82">
        <w:rPr>
          <w:bCs/>
          <w:szCs w:val="24"/>
        </w:rPr>
        <w:t xml:space="preserve"> </w:t>
      </w:r>
      <w:r w:rsidR="001A0D38" w:rsidRPr="00FD3E82">
        <w:rPr>
          <w:position w:val="-16"/>
          <w:szCs w:val="24"/>
        </w:rPr>
        <w:object w:dxaOrig="3225" w:dyaOrig="435">
          <v:shape id="_x0000_i1040" type="#_x0000_t75" style="width:161.25pt;height:21.75pt" o:ole="">
            <v:imagedata r:id="rId38" o:title=""/>
          </v:shape>
          <o:OLEObject Type="Embed" ProgID="Equation.DSMT4" ShapeID="_x0000_i1040" DrawAspect="Content" ObjectID="_1653893189" r:id="rId39"/>
        </w:object>
      </w:r>
      <w:r w:rsidRPr="00FD3E82">
        <w:rPr>
          <w:bCs/>
          <w:szCs w:val="24"/>
        </w:rPr>
        <w:t>.</w:t>
      </w:r>
      <w:r w:rsidRPr="00FD3E82">
        <w:rPr>
          <w:bCs/>
          <w:szCs w:val="24"/>
        </w:rPr>
        <w:tab/>
      </w:r>
      <w:r w:rsidRPr="00FD3E82">
        <w:rPr>
          <w:b/>
          <w:bCs/>
          <w:szCs w:val="24"/>
        </w:rPr>
        <w:t>D.</w:t>
      </w:r>
      <w:r w:rsidRPr="00FD3E82">
        <w:rPr>
          <w:bCs/>
          <w:szCs w:val="24"/>
        </w:rPr>
        <w:t xml:space="preserve"> </w:t>
      </w:r>
      <w:r w:rsidR="001A0D38" w:rsidRPr="00FD3E82">
        <w:rPr>
          <w:position w:val="-16"/>
          <w:szCs w:val="24"/>
        </w:rPr>
        <w:object w:dxaOrig="3210" w:dyaOrig="435">
          <v:shape id="_x0000_i1041" type="#_x0000_t75" style="width:160.5pt;height:21.75pt" o:ole="">
            <v:imagedata r:id="rId40" o:title=""/>
          </v:shape>
          <o:OLEObject Type="Embed" ProgID="Equation.DSMT4" ShapeID="_x0000_i1041" DrawAspect="Content" ObjectID="_1653893190" r:id="rId41"/>
        </w:object>
      </w:r>
      <w:r w:rsidRPr="00FD3E82">
        <w:rPr>
          <w:bCs/>
          <w:szCs w:val="24"/>
          <w:lang w:val="fr-FR"/>
        </w:rPr>
        <w:t>.</w:t>
      </w:r>
    </w:p>
    <w:p w:rsidR="009B74C8" w:rsidRPr="00FD3E82" w:rsidRDefault="00E43BD5" w:rsidP="007C5F7E">
      <w:pPr>
        <w:tabs>
          <w:tab w:val="left" w:pos="284"/>
          <w:tab w:val="left" w:pos="2835"/>
          <w:tab w:val="left" w:pos="5387"/>
          <w:tab w:val="left" w:pos="7938"/>
        </w:tabs>
        <w:ind w:firstLine="142"/>
        <w:rPr>
          <w:bCs/>
          <w:szCs w:val="24"/>
        </w:rPr>
      </w:pPr>
      <w:r w:rsidRPr="00FD3E82">
        <w:rPr>
          <w:b/>
          <w:bCs/>
          <w:szCs w:val="24"/>
        </w:rPr>
        <w:t>Câu 8:</w:t>
      </w:r>
      <w:r w:rsidRPr="00FD3E82">
        <w:rPr>
          <w:bCs/>
          <w:szCs w:val="24"/>
        </w:rPr>
        <w:t xml:space="preserve"> Hồ quang điện được ứng dụng trong</w:t>
      </w:r>
    </w:p>
    <w:p w:rsidR="009B74C8"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quá trình mạ điện.</w:t>
      </w:r>
      <w:r w:rsidRPr="00FD3E82">
        <w:rPr>
          <w:bCs/>
          <w:szCs w:val="24"/>
        </w:rPr>
        <w:tab/>
      </w:r>
      <w:r w:rsidRPr="00FD3E82">
        <w:rPr>
          <w:bCs/>
          <w:szCs w:val="24"/>
        </w:rPr>
        <w:tab/>
      </w:r>
      <w:r w:rsidRPr="00FD3E82">
        <w:rPr>
          <w:b/>
          <w:bCs/>
          <w:szCs w:val="24"/>
        </w:rPr>
        <w:t>B.</w:t>
      </w:r>
      <w:r w:rsidRPr="00FD3E82">
        <w:rPr>
          <w:bCs/>
          <w:szCs w:val="24"/>
        </w:rPr>
        <w:t xml:space="preserve"> quá trình hàn điện.</w:t>
      </w:r>
    </w:p>
    <w:p w:rsidR="009B74C8"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hệ thống đánh lửa của động cơ.</w:t>
      </w:r>
      <w:r w:rsidRPr="00FD3E82">
        <w:rPr>
          <w:bCs/>
          <w:szCs w:val="24"/>
        </w:rPr>
        <w:tab/>
      </w:r>
      <w:r w:rsidRPr="00FD3E82">
        <w:rPr>
          <w:b/>
          <w:bCs/>
          <w:szCs w:val="24"/>
        </w:rPr>
        <w:t>D.</w:t>
      </w:r>
      <w:r w:rsidRPr="00FD3E82">
        <w:rPr>
          <w:bCs/>
          <w:szCs w:val="24"/>
        </w:rPr>
        <w:t xml:space="preserve"> lắp mạch chỉnh lưu dùng điôt bán dẫn.</w:t>
      </w:r>
    </w:p>
    <w:p w:rsidR="00075A7F"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9:</w:t>
      </w:r>
      <w:r w:rsidRPr="00FD3E82">
        <w:rPr>
          <w:bCs/>
          <w:szCs w:val="24"/>
          <w:lang w:val="fr-FR"/>
        </w:rPr>
        <w:t xml:space="preserve"> Suất điện động cảm ứng trong một khung dây phẳng có biểu thức </w:t>
      </w:r>
      <w:r w:rsidR="00BF46DB" w:rsidRPr="00FD3E82">
        <w:rPr>
          <w:bCs/>
          <w:position w:val="-14"/>
          <w:szCs w:val="24"/>
          <w:lang w:val="fr-FR"/>
        </w:rPr>
        <w:object w:dxaOrig="1815" w:dyaOrig="405">
          <v:shape id="_x0000_i1042" type="#_x0000_t75" style="width:90.75pt;height:20.25pt" o:ole="">
            <v:imagedata r:id="rId42" o:title=""/>
          </v:shape>
          <o:OLEObject Type="Embed" ProgID="Equation.DSMT4" ShapeID="_x0000_i1042" DrawAspect="Content" ObjectID="_1653893191" r:id="rId43"/>
        </w:object>
      </w:r>
      <w:r w:rsidRPr="00FD3E82">
        <w:rPr>
          <w:bCs/>
          <w:szCs w:val="24"/>
          <w:lang w:val="fr-FR"/>
        </w:rPr>
        <w:t xml:space="preserve">. Khung dây gồm </w:t>
      </w:r>
      <w:r w:rsidR="00BF46DB" w:rsidRPr="00FD3E82">
        <w:rPr>
          <w:bCs/>
          <w:position w:val="-6"/>
          <w:szCs w:val="24"/>
          <w:lang w:val="fr-FR"/>
        </w:rPr>
        <w:object w:dxaOrig="285" w:dyaOrig="285">
          <v:shape id="_x0000_i1043" type="#_x0000_t75" style="width:14.25pt;height:14.25pt" o:ole="">
            <v:imagedata r:id="rId44" o:title=""/>
          </v:shape>
          <o:OLEObject Type="Embed" ProgID="Equation.DSMT4" ShapeID="_x0000_i1043" DrawAspect="Content" ObjectID="_1653893192" r:id="rId45"/>
        </w:object>
      </w:r>
      <w:r w:rsidRPr="00FD3E82">
        <w:rPr>
          <w:bCs/>
          <w:szCs w:val="24"/>
          <w:lang w:val="fr-FR"/>
        </w:rPr>
        <w:t xml:space="preserve"> vòng dây. Từ thông cực đại qua mỗi vòng dây của khung là</w:t>
      </w:r>
    </w:p>
    <w:p w:rsidR="00075A7F" w:rsidRPr="00FD3E82" w:rsidRDefault="00E43BD5" w:rsidP="007C5F7E">
      <w:pPr>
        <w:tabs>
          <w:tab w:val="left" w:pos="284"/>
          <w:tab w:val="left" w:pos="2835"/>
          <w:tab w:val="left" w:pos="5387"/>
          <w:tab w:val="left" w:pos="7920"/>
        </w:tabs>
        <w:ind w:firstLine="142"/>
        <w:rPr>
          <w:bCs/>
          <w:szCs w:val="24"/>
          <w:lang w:val="fr-FR"/>
        </w:rPr>
      </w:pPr>
      <w:r w:rsidRPr="00FD3E82">
        <w:rPr>
          <w:b/>
          <w:bCs/>
          <w:szCs w:val="24"/>
          <w:lang w:val="fr-FR"/>
        </w:rPr>
        <w:tab/>
        <w:t>A.</w:t>
      </w:r>
      <w:r w:rsidRPr="00FD3E82">
        <w:rPr>
          <w:bCs/>
          <w:szCs w:val="24"/>
          <w:lang w:val="fr-FR"/>
        </w:rPr>
        <w:t xml:space="preserve"> </w:t>
      </w:r>
      <w:r w:rsidR="001A0D38" w:rsidRPr="00FD3E82">
        <w:rPr>
          <w:position w:val="-30"/>
          <w:szCs w:val="24"/>
        </w:rPr>
        <w:object w:dxaOrig="480" w:dyaOrig="675">
          <v:shape id="_x0000_i1044" type="#_x0000_t75" style="width:24pt;height:33.75pt" o:ole="">
            <v:imagedata r:id="rId46" o:title=""/>
          </v:shape>
          <o:OLEObject Type="Embed" ProgID="Equation.DSMT4" ShapeID="_x0000_i1044" DrawAspect="Content" ObjectID="_1653893193" r:id="rId47"/>
        </w:object>
      </w:r>
      <w:r w:rsidRPr="00FD3E82">
        <w:rPr>
          <w:bCs/>
          <w:szCs w:val="24"/>
          <w:lang w:val="fr-FR"/>
        </w:rPr>
        <w:t xml:space="preserve">. </w:t>
      </w:r>
      <w:r w:rsidRPr="00FD3E82">
        <w:rPr>
          <w:bCs/>
          <w:szCs w:val="24"/>
          <w:lang w:val="fr-FR"/>
        </w:rPr>
        <w:tab/>
      </w:r>
      <w:r w:rsidRPr="00FD3E82">
        <w:rPr>
          <w:b/>
          <w:bCs/>
          <w:szCs w:val="24"/>
          <w:lang w:val="fr-FR"/>
        </w:rPr>
        <w:t>B.</w:t>
      </w:r>
      <w:r w:rsidRPr="00FD3E82">
        <w:rPr>
          <w:bCs/>
          <w:szCs w:val="24"/>
          <w:lang w:val="fr-FR"/>
        </w:rPr>
        <w:t xml:space="preserve"> </w:t>
      </w:r>
      <w:r w:rsidR="00BF46DB" w:rsidRPr="00FD3E82">
        <w:rPr>
          <w:bCs/>
          <w:position w:val="-6"/>
          <w:szCs w:val="24"/>
          <w:lang w:val="fr-FR"/>
        </w:rPr>
        <w:object w:dxaOrig="600" w:dyaOrig="285">
          <v:shape id="_x0000_i1045" type="#_x0000_t75" style="width:30pt;height:14.25pt" o:ole="">
            <v:imagedata r:id="rId48" o:title=""/>
          </v:shape>
          <o:OLEObject Type="Embed" ProgID="Equation.DSMT4" ShapeID="_x0000_i1045" DrawAspect="Content" ObjectID="_1653893194" r:id="rId49"/>
        </w:object>
      </w:r>
      <w:r w:rsidRPr="00FD3E82">
        <w:rPr>
          <w:bCs/>
          <w:szCs w:val="24"/>
          <w:lang w:val="fr-FR"/>
        </w:rPr>
        <w:t>.</w:t>
      </w:r>
      <w:r w:rsidRPr="00FD3E82">
        <w:rPr>
          <w:bCs/>
          <w:szCs w:val="24"/>
          <w:lang w:val="fr-FR"/>
        </w:rPr>
        <w:tab/>
      </w:r>
      <w:r w:rsidRPr="00FD3E82">
        <w:rPr>
          <w:b/>
          <w:bCs/>
          <w:szCs w:val="24"/>
          <w:lang w:val="fr-FR"/>
        </w:rPr>
        <w:t>C.</w:t>
      </w:r>
      <w:r w:rsidRPr="00FD3E82">
        <w:rPr>
          <w:bCs/>
          <w:szCs w:val="24"/>
          <w:lang w:val="fr-FR"/>
        </w:rPr>
        <w:t xml:space="preserve"> </w:t>
      </w:r>
      <w:r w:rsidR="001A0D38" w:rsidRPr="00FD3E82">
        <w:rPr>
          <w:position w:val="-24"/>
          <w:szCs w:val="24"/>
        </w:rPr>
        <w:object w:dxaOrig="510" w:dyaOrig="630">
          <v:shape id="_x0000_i1046" type="#_x0000_t75" style="width:25.5pt;height:31.5pt" o:ole="">
            <v:imagedata r:id="rId50" o:title=""/>
          </v:shape>
          <o:OLEObject Type="Embed" ProgID="Equation.DSMT4" ShapeID="_x0000_i1046" DrawAspect="Content" ObjectID="_1653893195" r:id="rId51"/>
        </w:object>
      </w:r>
      <w:r w:rsidRPr="00FD3E82">
        <w:rPr>
          <w:bCs/>
          <w:szCs w:val="24"/>
          <w:lang w:val="fr-FR"/>
        </w:rPr>
        <w:t xml:space="preserve">. </w:t>
      </w:r>
      <w:r w:rsidRPr="00FD3E82">
        <w:rPr>
          <w:bCs/>
          <w:szCs w:val="24"/>
          <w:lang w:val="fr-FR"/>
        </w:rPr>
        <w:tab/>
      </w:r>
      <w:r w:rsidRPr="00FD3E82">
        <w:rPr>
          <w:b/>
          <w:bCs/>
          <w:szCs w:val="24"/>
          <w:lang w:val="fr-FR"/>
        </w:rPr>
        <w:t>D.</w:t>
      </w:r>
      <w:r w:rsidRPr="00FD3E82">
        <w:rPr>
          <w:bCs/>
          <w:szCs w:val="24"/>
          <w:lang w:val="fr-FR"/>
        </w:rPr>
        <w:t xml:space="preserve"> </w:t>
      </w:r>
      <w:r w:rsidR="001A0D38" w:rsidRPr="00FD3E82">
        <w:rPr>
          <w:position w:val="-24"/>
          <w:szCs w:val="24"/>
        </w:rPr>
        <w:object w:dxaOrig="480" w:dyaOrig="630">
          <v:shape id="_x0000_i1047" type="#_x0000_t75" style="width:24pt;height:31.5pt" o:ole="">
            <v:imagedata r:id="rId52" o:title=""/>
          </v:shape>
          <o:OLEObject Type="Embed" ProgID="Equation.DSMT4" ShapeID="_x0000_i1047" DrawAspect="Content" ObjectID="_1653893196" r:id="rId53"/>
        </w:object>
      </w:r>
      <w:r w:rsidRPr="00FD3E82">
        <w:rPr>
          <w:bCs/>
          <w:szCs w:val="24"/>
          <w:lang w:val="fr-FR"/>
        </w:rPr>
        <w:t>.</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10:</w:t>
      </w:r>
      <w:r w:rsidRPr="00FD3E82">
        <w:rPr>
          <w:bCs/>
          <w:szCs w:val="24"/>
          <w:lang w:val="fr-FR"/>
        </w:rPr>
        <w:t xml:space="preserve"> Vật thật qua thấu kính phân kì</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luôn cho ảnh thật, cùng chiều và lớn hơn vật.</w:t>
      </w:r>
    </w:p>
    <w:p w:rsidR="00D72C25"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có thể cho ảnh thật hoặc ảnh ảo tùy thuộc vào vị trí của vật</w:t>
      </w:r>
      <w:r w:rsidRPr="00FD3E82">
        <w:rPr>
          <w:bCs/>
          <w:szCs w:val="24"/>
        </w:rPr>
        <w:t>.</w:t>
      </w:r>
    </w:p>
    <w:p w:rsidR="00D72C2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luôn cho ảnh thật, ngược chiều và nhỏ hơn vật</w:t>
      </w:r>
      <w:r w:rsidRPr="00FD3E82">
        <w:rPr>
          <w:bCs/>
          <w:szCs w:val="24"/>
        </w:rPr>
        <w:t>.</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luôn cho ảnh ảo, cùng chiều và nhỏ hơn vật.</w:t>
      </w:r>
    </w:p>
    <w:p w:rsidR="00447CE5" w:rsidRPr="00FD3E82" w:rsidRDefault="00E43BD5" w:rsidP="007C5F7E">
      <w:pPr>
        <w:tabs>
          <w:tab w:val="left" w:pos="284"/>
          <w:tab w:val="left" w:pos="2835"/>
          <w:tab w:val="left" w:pos="5387"/>
          <w:tab w:val="left" w:pos="7938"/>
        </w:tabs>
        <w:ind w:firstLine="142"/>
        <w:rPr>
          <w:szCs w:val="24"/>
        </w:rPr>
      </w:pPr>
      <w:r w:rsidRPr="00FD3E82">
        <w:rPr>
          <w:b/>
          <w:szCs w:val="24"/>
        </w:rPr>
        <w:t>Câu 11:</w:t>
      </w:r>
      <w:r w:rsidRPr="00FD3E82">
        <w:rPr>
          <w:szCs w:val="24"/>
        </w:rPr>
        <w:t xml:space="preserve"> Một con lắc lò xo dao động điều hòa theo phương ngang có tần số góc 10 rad/s. Biết rằng khi động năng và thế năng bằng nhau thì vận tốc có độ lớn 0,6</w:t>
      </w:r>
      <w:r w:rsidR="0081741C" w:rsidRPr="00FD3E82">
        <w:rPr>
          <w:szCs w:val="24"/>
        </w:rPr>
        <w:t xml:space="preserve"> </w:t>
      </w:r>
      <w:r w:rsidRPr="00FD3E82">
        <w:rPr>
          <w:szCs w:val="24"/>
        </w:rPr>
        <w:t>m/s. Biên độ dao động của con lắc là</w:t>
      </w:r>
    </w:p>
    <w:p w:rsidR="00447CE5"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Pr="00FD3E82">
        <w:rPr>
          <w:szCs w:val="24"/>
        </w:rPr>
        <w:t>6 cm.</w:t>
      </w:r>
      <w:r w:rsidRPr="00FD3E82">
        <w:rPr>
          <w:szCs w:val="24"/>
        </w:rPr>
        <w:tab/>
      </w:r>
      <w:r w:rsidRPr="00FD3E82">
        <w:rPr>
          <w:b/>
          <w:szCs w:val="24"/>
        </w:rPr>
        <w:t>B.</w:t>
      </w:r>
      <w:r w:rsidRPr="00FD3E82">
        <w:rPr>
          <w:szCs w:val="24"/>
        </w:rPr>
        <w:t xml:space="preserve"> </w:t>
      </w:r>
      <w:r w:rsidR="001A0D38" w:rsidRPr="00FD3E82">
        <w:rPr>
          <w:position w:val="-6"/>
          <w:szCs w:val="24"/>
        </w:rPr>
        <w:object w:dxaOrig="510" w:dyaOrig="345">
          <v:shape id="_x0000_i1048" type="#_x0000_t75" style="width:25.5pt;height:17.25pt" o:ole="">
            <v:imagedata r:id="rId54" o:title=""/>
          </v:shape>
          <o:OLEObject Type="Embed" ProgID="Equation.DSMT4" ShapeID="_x0000_i1048" DrawAspect="Content" ObjectID="_1653893197" r:id="rId55"/>
        </w:object>
      </w:r>
      <w:r w:rsidRPr="00FD3E82">
        <w:rPr>
          <w:szCs w:val="24"/>
        </w:rPr>
        <w:t>cm.</w:t>
      </w:r>
      <w:r w:rsidRPr="00FD3E82">
        <w:rPr>
          <w:szCs w:val="24"/>
        </w:rPr>
        <w:tab/>
      </w:r>
      <w:r w:rsidRPr="00FD3E82">
        <w:rPr>
          <w:b/>
          <w:szCs w:val="24"/>
        </w:rPr>
        <w:t xml:space="preserve">C. </w:t>
      </w:r>
      <w:r w:rsidRPr="00FD3E82">
        <w:rPr>
          <w:szCs w:val="24"/>
        </w:rPr>
        <w:t>12 cm.</w:t>
      </w:r>
      <w:r w:rsidRPr="00FD3E82">
        <w:rPr>
          <w:szCs w:val="24"/>
        </w:rPr>
        <w:tab/>
      </w:r>
      <w:r w:rsidRPr="00FD3E82">
        <w:rPr>
          <w:b/>
          <w:szCs w:val="24"/>
        </w:rPr>
        <w:t>D.</w:t>
      </w:r>
      <w:r w:rsidR="001A0D38" w:rsidRPr="00FD3E82">
        <w:rPr>
          <w:position w:val="-6"/>
          <w:szCs w:val="24"/>
        </w:rPr>
        <w:object w:dxaOrig="600" w:dyaOrig="345">
          <v:shape id="_x0000_i1049" type="#_x0000_t75" style="width:30pt;height:17.25pt" o:ole="">
            <v:imagedata r:id="rId56" o:title=""/>
          </v:shape>
          <o:OLEObject Type="Embed" ProgID="Equation.DSMT4" ShapeID="_x0000_i1049" DrawAspect="Content" ObjectID="_1653893198" r:id="rId57"/>
        </w:object>
      </w:r>
      <w:r w:rsidRPr="00FD3E82">
        <w:rPr>
          <w:szCs w:val="24"/>
        </w:rPr>
        <w:t>cm.</w:t>
      </w:r>
    </w:p>
    <w:p w:rsidR="00564EEA" w:rsidRPr="00FD3E82" w:rsidRDefault="00E43BD5" w:rsidP="007C5F7E">
      <w:pPr>
        <w:tabs>
          <w:tab w:val="left" w:pos="284"/>
          <w:tab w:val="left" w:pos="2835"/>
          <w:tab w:val="left" w:pos="5387"/>
          <w:tab w:val="left" w:pos="7938"/>
        </w:tabs>
        <w:ind w:firstLine="142"/>
        <w:rPr>
          <w:bCs/>
          <w:szCs w:val="24"/>
        </w:rPr>
      </w:pPr>
      <w:r w:rsidRPr="00FD3E82">
        <w:rPr>
          <w:b/>
          <w:bCs/>
          <w:szCs w:val="24"/>
        </w:rPr>
        <w:lastRenderedPageBreak/>
        <w:t>Câu 12:</w:t>
      </w:r>
      <w:r w:rsidRPr="00FD3E82">
        <w:rPr>
          <w:bCs/>
          <w:szCs w:val="24"/>
        </w:rPr>
        <w:t xml:space="preserve"> Đặt vào hai đầu cuộn cảm có độ tự cảm </w:t>
      </w:r>
      <w:r w:rsidR="00BF46DB" w:rsidRPr="00FD3E82">
        <w:rPr>
          <w:bCs/>
          <w:position w:val="-4"/>
          <w:szCs w:val="24"/>
        </w:rPr>
        <w:object w:dxaOrig="210" w:dyaOrig="255">
          <v:shape id="_x0000_i1050" type="#_x0000_t75" style="width:10.5pt;height:12.75pt" o:ole="">
            <v:imagedata r:id="rId58" o:title=""/>
          </v:shape>
          <o:OLEObject Type="Embed" ProgID="Equation.DSMT4" ShapeID="_x0000_i1050" DrawAspect="Content" ObjectID="_1653893199" r:id="rId59"/>
        </w:object>
      </w:r>
      <w:r w:rsidRPr="00FD3E82">
        <w:rPr>
          <w:bCs/>
          <w:szCs w:val="24"/>
        </w:rPr>
        <w:t xml:space="preserve"> một điện áp </w:t>
      </w:r>
      <w:r w:rsidR="001A0D38" w:rsidRPr="00FD3E82">
        <w:rPr>
          <w:position w:val="-14"/>
          <w:szCs w:val="24"/>
        </w:rPr>
        <w:object w:dxaOrig="1725" w:dyaOrig="420">
          <v:shape id="_x0000_i1051" type="#_x0000_t75" style="width:86.25pt;height:21pt" o:ole="">
            <v:imagedata r:id="rId60" o:title=""/>
          </v:shape>
          <o:OLEObject Type="Embed" ProgID="Equation.DSMT4" ShapeID="_x0000_i1051" DrawAspect="Content" ObjectID="_1653893200" r:id="rId61"/>
        </w:object>
      </w:r>
      <w:r w:rsidRPr="00FD3E82">
        <w:rPr>
          <w:bCs/>
          <w:szCs w:val="24"/>
        </w:rPr>
        <w:t xml:space="preserve">. Cách nào sau đây có thể làm tăng cảm kháng của cuộn cảm </w:t>
      </w:r>
    </w:p>
    <w:p w:rsidR="00564EE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giảm tần số </w:t>
      </w:r>
      <w:r w:rsidR="00BF46DB" w:rsidRPr="00FD3E82">
        <w:rPr>
          <w:bCs/>
          <w:position w:val="-6"/>
          <w:szCs w:val="24"/>
        </w:rPr>
        <w:object w:dxaOrig="240" w:dyaOrig="210">
          <v:shape id="_x0000_i1052" type="#_x0000_t75" style="width:12pt;height:10.5pt" o:ole="">
            <v:imagedata r:id="rId62" o:title=""/>
          </v:shape>
          <o:OLEObject Type="Embed" ProgID="Equation.DSMT4" ShapeID="_x0000_i1052" DrawAspect="Content" ObjectID="_1653893201" r:id="rId63"/>
        </w:object>
      </w:r>
      <w:r w:rsidRPr="00FD3E82">
        <w:rPr>
          <w:bCs/>
          <w:szCs w:val="24"/>
        </w:rPr>
        <w:t xml:space="preserve"> của điệ</w:t>
      </w:r>
      <w:r w:rsidR="00DA14C6" w:rsidRPr="00FD3E82">
        <w:rPr>
          <w:bCs/>
          <w:szCs w:val="24"/>
        </w:rPr>
        <w:t>n áp</w:t>
      </w:r>
      <w:r w:rsidR="00BF46DB" w:rsidRPr="00FD3E82">
        <w:rPr>
          <w:bCs/>
          <w:szCs w:val="24"/>
        </w:rPr>
        <w:t>.</w:t>
      </w:r>
      <w:r w:rsidR="00DA14C6" w:rsidRPr="00FD3E82">
        <w:rPr>
          <w:bCs/>
          <w:szCs w:val="24"/>
        </w:rPr>
        <w:t xml:space="preserve"> </w:t>
      </w:r>
      <w:r w:rsidR="00DA14C6" w:rsidRPr="00FD3E82">
        <w:rPr>
          <w:bCs/>
          <w:szCs w:val="24"/>
        </w:rPr>
        <w:tab/>
      </w:r>
      <w:r w:rsidRPr="00FD3E82">
        <w:rPr>
          <w:b/>
          <w:bCs/>
          <w:szCs w:val="24"/>
        </w:rPr>
        <w:t>B.</w:t>
      </w:r>
      <w:r w:rsidRPr="00FD3E82">
        <w:rPr>
          <w:bCs/>
          <w:szCs w:val="24"/>
        </w:rPr>
        <w:t xml:space="preserve"> giảm điện áp hiệu dụng </w:t>
      </w:r>
      <w:r w:rsidR="00BF46DB" w:rsidRPr="00FD3E82">
        <w:rPr>
          <w:bCs/>
          <w:position w:val="-6"/>
          <w:szCs w:val="24"/>
        </w:rPr>
        <w:object w:dxaOrig="255" w:dyaOrig="285">
          <v:shape id="_x0000_i1053" type="#_x0000_t75" style="width:12.75pt;height:14.25pt" o:ole="">
            <v:imagedata r:id="rId64" o:title=""/>
          </v:shape>
          <o:OLEObject Type="Embed" ProgID="Equation.DSMT4" ShapeID="_x0000_i1053" DrawAspect="Content" ObjectID="_1653893202" r:id="rId65"/>
        </w:object>
      </w:r>
      <w:r w:rsidR="00BF46DB" w:rsidRPr="00FD3E82">
        <w:rPr>
          <w:bCs/>
          <w:szCs w:val="24"/>
        </w:rPr>
        <w:t>.</w:t>
      </w:r>
    </w:p>
    <w:p w:rsidR="00564EE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tăng điện áp hiệu dụ</w:t>
      </w:r>
      <w:r w:rsidR="00DA14C6" w:rsidRPr="00FD3E82">
        <w:rPr>
          <w:bCs/>
          <w:szCs w:val="24"/>
        </w:rPr>
        <w:t xml:space="preserve">ng </w:t>
      </w:r>
      <w:r w:rsidR="00BF46DB" w:rsidRPr="00FD3E82">
        <w:rPr>
          <w:bCs/>
          <w:position w:val="-6"/>
          <w:szCs w:val="24"/>
        </w:rPr>
        <w:object w:dxaOrig="255" w:dyaOrig="285">
          <v:shape id="_x0000_i1054" type="#_x0000_t75" style="width:12.75pt;height:14.25pt" o:ole="">
            <v:imagedata r:id="rId66" o:title=""/>
          </v:shape>
          <o:OLEObject Type="Embed" ProgID="Equation.DSMT4" ShapeID="_x0000_i1054" DrawAspect="Content" ObjectID="_1653893203" r:id="rId67"/>
        </w:object>
      </w:r>
      <w:r w:rsidR="00BF46DB" w:rsidRPr="00FD3E82">
        <w:rPr>
          <w:bCs/>
          <w:szCs w:val="24"/>
        </w:rPr>
        <w:t>.</w:t>
      </w:r>
      <w:r w:rsidR="00DA14C6" w:rsidRPr="00FD3E82">
        <w:rPr>
          <w:bCs/>
          <w:szCs w:val="24"/>
        </w:rPr>
        <w:tab/>
      </w:r>
      <w:r w:rsidRPr="00FD3E82">
        <w:rPr>
          <w:b/>
          <w:bCs/>
          <w:szCs w:val="24"/>
        </w:rPr>
        <w:t>D.</w:t>
      </w:r>
      <w:r w:rsidRPr="00FD3E82">
        <w:rPr>
          <w:bCs/>
          <w:szCs w:val="24"/>
        </w:rPr>
        <w:t xml:space="preserve"> tăng độ tự cảm </w:t>
      </w:r>
      <w:r w:rsidR="00BF46DB" w:rsidRPr="00FD3E82">
        <w:rPr>
          <w:bCs/>
          <w:position w:val="-4"/>
          <w:szCs w:val="24"/>
        </w:rPr>
        <w:object w:dxaOrig="210" w:dyaOrig="255">
          <v:shape id="_x0000_i1055" type="#_x0000_t75" style="width:10.5pt;height:12.75pt" o:ole="">
            <v:imagedata r:id="rId68" o:title=""/>
          </v:shape>
          <o:OLEObject Type="Embed" ProgID="Equation.DSMT4" ShapeID="_x0000_i1055" DrawAspect="Content" ObjectID="_1653893204" r:id="rId69"/>
        </w:object>
      </w:r>
      <w:r w:rsidRPr="00FD3E82">
        <w:rPr>
          <w:bCs/>
          <w:szCs w:val="24"/>
        </w:rPr>
        <w:t xml:space="preserve"> của cuộn cảm </w:t>
      </w:r>
    </w:p>
    <w:p w:rsidR="00AA1E84" w:rsidRPr="00FD3E82" w:rsidRDefault="00E43BD5" w:rsidP="007C5F7E">
      <w:pPr>
        <w:tabs>
          <w:tab w:val="left" w:pos="284"/>
          <w:tab w:val="left" w:pos="2835"/>
          <w:tab w:val="left" w:pos="5387"/>
          <w:tab w:val="left" w:pos="7938"/>
        </w:tabs>
        <w:ind w:firstLine="142"/>
        <w:rPr>
          <w:szCs w:val="24"/>
        </w:rPr>
      </w:pPr>
      <w:r w:rsidRPr="00FD3E82">
        <w:rPr>
          <w:b/>
          <w:szCs w:val="24"/>
        </w:rPr>
        <w:t>Câu 13:</w:t>
      </w:r>
      <w:r w:rsidRPr="00FD3E82">
        <w:rPr>
          <w:szCs w:val="24"/>
        </w:rPr>
        <w:t xml:space="preserve"> Một mạch dao động lí tưởng đang có dao động tự do. Tại thời điểm </w:t>
      </w:r>
      <w:r w:rsidR="00716F95" w:rsidRPr="00FD3E82">
        <w:rPr>
          <w:position w:val="-6"/>
        </w:rPr>
        <w:object w:dxaOrig="495" w:dyaOrig="285">
          <v:shape id="_x0000_i1056" type="#_x0000_t75" style="width:24.75pt;height:14.25pt" o:ole="">
            <v:imagedata r:id="rId70" o:title=""/>
          </v:shape>
          <o:OLEObject Type="Embed" ProgID="Equation.DSMT4" ShapeID="_x0000_i1056" DrawAspect="Content" ObjectID="_1653893205" r:id="rId71"/>
        </w:object>
      </w:r>
      <w:r w:rsidRPr="00FD3E82">
        <w:rPr>
          <w:szCs w:val="24"/>
        </w:rPr>
        <w:t xml:space="preserve">, điện tích trên một bản tụ điện cực đại. Sau khoảng thời gian ngắn nhất </w:t>
      </w:r>
      <w:r w:rsidR="00716F95" w:rsidRPr="00FD3E82">
        <w:rPr>
          <w:position w:val="-6"/>
        </w:rPr>
        <w:object w:dxaOrig="300" w:dyaOrig="285">
          <v:shape id="_x0000_i1057" type="#_x0000_t75" style="width:15pt;height:14.25pt" o:ole="">
            <v:imagedata r:id="rId72" o:title=""/>
          </v:shape>
          <o:OLEObject Type="Embed" ProgID="Equation.DSMT4" ShapeID="_x0000_i1057" DrawAspect="Content" ObjectID="_1653893206" r:id="rId73"/>
        </w:object>
      </w:r>
      <w:r w:rsidRPr="00FD3E82">
        <w:rPr>
          <w:szCs w:val="24"/>
        </w:rPr>
        <w:t xml:space="preserve"> thì điện tích trên bản tụ này bằng một nửa giá trị cực đại. Chu kì dao động riêng của dao động này là</w:t>
      </w:r>
    </w:p>
    <w:p w:rsidR="00AA1E84"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716F95" w:rsidRPr="00FD3E82">
        <w:rPr>
          <w:position w:val="-6"/>
        </w:rPr>
        <w:object w:dxaOrig="420" w:dyaOrig="285">
          <v:shape id="_x0000_i1058" type="#_x0000_t75" style="width:21pt;height:14.25pt" o:ole="">
            <v:imagedata r:id="rId74" o:title=""/>
          </v:shape>
          <o:OLEObject Type="Embed" ProgID="Equation.DSMT4" ShapeID="_x0000_i1058" DrawAspect="Content" ObjectID="_1653893207" r:id="rId75"/>
        </w:object>
      </w:r>
      <w:r w:rsidRPr="00FD3E82">
        <w:rPr>
          <w:szCs w:val="24"/>
        </w:rPr>
        <w:t xml:space="preserve">.                     </w:t>
      </w:r>
      <w:r w:rsidRPr="00FD3E82">
        <w:rPr>
          <w:szCs w:val="24"/>
        </w:rPr>
        <w:tab/>
      </w:r>
      <w:r w:rsidRPr="00FD3E82">
        <w:rPr>
          <w:b/>
          <w:szCs w:val="24"/>
        </w:rPr>
        <w:t>B.</w:t>
      </w:r>
      <w:r w:rsidRPr="00FD3E82">
        <w:rPr>
          <w:szCs w:val="24"/>
        </w:rPr>
        <w:t xml:space="preserve"> </w:t>
      </w:r>
      <w:r w:rsidR="00716F95" w:rsidRPr="00FD3E82">
        <w:rPr>
          <w:position w:val="-6"/>
        </w:rPr>
        <w:object w:dxaOrig="420" w:dyaOrig="285">
          <v:shape id="_x0000_i1059" type="#_x0000_t75" style="width:21pt;height:14.25pt" o:ole="">
            <v:imagedata r:id="rId76" o:title=""/>
          </v:shape>
          <o:OLEObject Type="Embed" ProgID="Equation.DSMT4" ShapeID="_x0000_i1059" DrawAspect="Content" ObjectID="_1653893208" r:id="rId77"/>
        </w:object>
      </w:r>
      <w:r w:rsidRPr="00FD3E82">
        <w:rPr>
          <w:szCs w:val="24"/>
        </w:rPr>
        <w:t>.</w:t>
      </w:r>
      <w:r w:rsidRPr="00FD3E82">
        <w:rPr>
          <w:szCs w:val="24"/>
        </w:rPr>
        <w:tab/>
      </w:r>
      <w:r w:rsidRPr="00FD3E82">
        <w:rPr>
          <w:b/>
          <w:szCs w:val="24"/>
        </w:rPr>
        <w:t>C.</w:t>
      </w:r>
      <w:r w:rsidRPr="00FD3E82">
        <w:rPr>
          <w:szCs w:val="24"/>
        </w:rPr>
        <w:t xml:space="preserve"> </w:t>
      </w:r>
      <w:r w:rsidR="00716F95" w:rsidRPr="00FD3E82">
        <w:rPr>
          <w:position w:val="-6"/>
        </w:rPr>
        <w:object w:dxaOrig="420" w:dyaOrig="285">
          <v:shape id="_x0000_i1060" type="#_x0000_t75" style="width:21pt;height:14.25pt" o:ole="">
            <v:imagedata r:id="rId78" o:title=""/>
          </v:shape>
          <o:OLEObject Type="Embed" ProgID="Equation.DSMT4" ShapeID="_x0000_i1060" DrawAspect="Content" ObjectID="_1653893209" r:id="rId79"/>
        </w:object>
      </w:r>
      <w:r w:rsidRPr="00FD3E82">
        <w:rPr>
          <w:szCs w:val="24"/>
        </w:rPr>
        <w:t>.</w:t>
      </w:r>
      <w:r w:rsidRPr="00FD3E82">
        <w:rPr>
          <w:szCs w:val="24"/>
        </w:rPr>
        <w:tab/>
      </w:r>
      <w:r w:rsidRPr="00FD3E82">
        <w:rPr>
          <w:b/>
          <w:szCs w:val="24"/>
        </w:rPr>
        <w:t xml:space="preserve">D. </w:t>
      </w:r>
      <w:r w:rsidR="00716F95" w:rsidRPr="00FD3E82">
        <w:rPr>
          <w:position w:val="-6"/>
        </w:rPr>
        <w:object w:dxaOrig="420" w:dyaOrig="285">
          <v:shape id="_x0000_i1061" type="#_x0000_t75" style="width:21pt;height:14.25pt" o:ole="">
            <v:imagedata r:id="rId80" o:title=""/>
          </v:shape>
          <o:OLEObject Type="Embed" ProgID="Equation.DSMT4" ShapeID="_x0000_i1061" DrawAspect="Content" ObjectID="_1653893210" r:id="rId81"/>
        </w:object>
      </w:r>
      <w:r w:rsidRPr="00FD3E82">
        <w:rPr>
          <w:szCs w:val="24"/>
        </w:rPr>
        <w:t>.</w:t>
      </w:r>
    </w:p>
    <w:p w:rsidR="002B1625"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14: </w:t>
      </w:r>
      <w:r w:rsidRPr="00FD3E82">
        <w:rPr>
          <w:bCs/>
          <w:szCs w:val="24"/>
        </w:rPr>
        <w:t>Trong thí nghiệm Y</w:t>
      </w:r>
      <w:r w:rsidR="00BF46DB" w:rsidRPr="00FD3E82">
        <w:rPr>
          <w:bCs/>
          <w:szCs w:val="24"/>
        </w:rPr>
        <w:t xml:space="preserve"> – </w:t>
      </w:r>
      <w:r w:rsidRPr="00FD3E82">
        <w:rPr>
          <w:bCs/>
          <w:szCs w:val="24"/>
        </w:rPr>
        <w:t xml:space="preserve">âng về giao thoa ánh sáng, hai khe được chiếu bằng ánh sáng đơn sắc có bước sóng </w:t>
      </w:r>
      <w:r w:rsidR="00716F95" w:rsidRPr="00FD3E82">
        <w:rPr>
          <w:position w:val="-6"/>
        </w:rPr>
        <w:object w:dxaOrig="210" w:dyaOrig="285">
          <v:shape id="_x0000_i1062" type="#_x0000_t75" style="width:10.5pt;height:14.25pt" o:ole="">
            <v:imagedata r:id="rId82" o:title=""/>
          </v:shape>
          <o:OLEObject Type="Embed" ProgID="Equation.DSMT4" ShapeID="_x0000_i1062" DrawAspect="Content" ObjectID="_1653893211" r:id="rId83"/>
        </w:object>
      </w:r>
      <w:r w:rsidRPr="00FD3E82">
        <w:rPr>
          <w:bCs/>
          <w:szCs w:val="24"/>
        </w:rPr>
        <w:t xml:space="preserve">. Nếu tại điểm </w:t>
      </w:r>
      <w:r w:rsidR="00716F95" w:rsidRPr="00FD3E82">
        <w:rPr>
          <w:position w:val="-4"/>
        </w:rPr>
        <w:object w:dxaOrig="315" w:dyaOrig="255">
          <v:shape id="_x0000_i1063" type="#_x0000_t75" style="width:15.75pt;height:12.75pt" o:ole="">
            <v:imagedata r:id="rId84" o:title=""/>
          </v:shape>
          <o:OLEObject Type="Embed" ProgID="Equation.DSMT4" ShapeID="_x0000_i1063" DrawAspect="Content" ObjectID="_1653893212" r:id="rId85"/>
        </w:object>
      </w:r>
      <w:r w:rsidRPr="00FD3E82">
        <w:rPr>
          <w:bCs/>
          <w:szCs w:val="24"/>
        </w:rPr>
        <w:t xml:space="preserve"> trên màn quan sát có vân tối thứ ba (tính từ vân sáng trung tâm) thì hiệu đường đi của ánh sáng từ hai khe </w:t>
      </w:r>
      <w:r w:rsidR="00716F95" w:rsidRPr="00FD3E82">
        <w:rPr>
          <w:position w:val="-12"/>
        </w:rPr>
        <w:object w:dxaOrig="255" w:dyaOrig="360">
          <v:shape id="_x0000_i1064" type="#_x0000_t75" style="width:12.75pt;height:18pt" o:ole="">
            <v:imagedata r:id="rId86" o:title=""/>
          </v:shape>
          <o:OLEObject Type="Embed" ProgID="Equation.DSMT4" ShapeID="_x0000_i1064" DrawAspect="Content" ObjectID="_1653893213" r:id="rId87"/>
        </w:object>
      </w:r>
      <w:r w:rsidRPr="00FD3E82">
        <w:rPr>
          <w:bCs/>
          <w:szCs w:val="24"/>
        </w:rPr>
        <w:t xml:space="preserve">, </w:t>
      </w:r>
      <w:r w:rsidR="00716F95" w:rsidRPr="00FD3E82">
        <w:rPr>
          <w:position w:val="-12"/>
        </w:rPr>
        <w:object w:dxaOrig="285" w:dyaOrig="360">
          <v:shape id="_x0000_i1065" type="#_x0000_t75" style="width:14.25pt;height:18pt" o:ole="">
            <v:imagedata r:id="rId88" o:title=""/>
          </v:shape>
          <o:OLEObject Type="Embed" ProgID="Equation.DSMT4" ShapeID="_x0000_i1065" DrawAspect="Content" ObjectID="_1653893214" r:id="rId89"/>
        </w:object>
      </w:r>
      <w:r w:rsidRPr="00FD3E82">
        <w:rPr>
          <w:bCs/>
          <w:szCs w:val="24"/>
        </w:rPr>
        <w:t xml:space="preserve"> đến </w:t>
      </w:r>
      <w:r w:rsidR="00716F95" w:rsidRPr="00FD3E82">
        <w:rPr>
          <w:position w:val="-4"/>
        </w:rPr>
        <w:object w:dxaOrig="315" w:dyaOrig="255">
          <v:shape id="_x0000_i1066" type="#_x0000_t75" style="width:15.75pt;height:12.75pt" o:ole="">
            <v:imagedata r:id="rId90" o:title=""/>
          </v:shape>
          <o:OLEObject Type="Embed" ProgID="Equation.DSMT4" ShapeID="_x0000_i1066" DrawAspect="Content" ObjectID="_1653893215" r:id="rId91"/>
        </w:object>
      </w:r>
      <w:r w:rsidRPr="00FD3E82">
        <w:rPr>
          <w:bCs/>
          <w:szCs w:val="24"/>
        </w:rPr>
        <w:t xml:space="preserve"> có độ lớn bằng</w:t>
      </w:r>
    </w:p>
    <w:p w:rsidR="002B162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6"/>
        </w:rPr>
        <w:object w:dxaOrig="345" w:dyaOrig="285">
          <v:shape id="_x0000_i1067" type="#_x0000_t75" style="width:17.25pt;height:14.25pt" o:ole="">
            <v:imagedata r:id="rId92" o:title=""/>
          </v:shape>
          <o:OLEObject Type="Embed" ProgID="Equation.DSMT4" ShapeID="_x0000_i1067" DrawAspect="Content" ObjectID="_1653893216" r:id="rId93"/>
        </w:object>
      </w:r>
      <w:r w:rsidR="001722E8" w:rsidRPr="00FD3E82">
        <w:rPr>
          <w:bCs/>
          <w:szCs w:val="24"/>
        </w:rPr>
        <w:t>.</w:t>
      </w:r>
      <w:r w:rsidRPr="00FD3E82">
        <w:rPr>
          <w:bCs/>
          <w:szCs w:val="24"/>
        </w:rPr>
        <w:tab/>
      </w:r>
      <w:r w:rsidRPr="00FD3E82">
        <w:rPr>
          <w:b/>
          <w:bCs/>
          <w:szCs w:val="24"/>
        </w:rPr>
        <w:t>B.</w:t>
      </w:r>
      <w:r w:rsidRPr="00FD3E82">
        <w:rPr>
          <w:bCs/>
          <w:szCs w:val="24"/>
        </w:rPr>
        <w:t xml:space="preserve"> </w:t>
      </w:r>
      <w:r w:rsidR="00716F95" w:rsidRPr="00FD3E82">
        <w:rPr>
          <w:position w:val="-10"/>
        </w:rPr>
        <w:object w:dxaOrig="495" w:dyaOrig="315">
          <v:shape id="_x0000_i1068" type="#_x0000_t75" style="width:24.75pt;height:15.75pt" o:ole="">
            <v:imagedata r:id="rId94" o:title=""/>
          </v:shape>
          <o:OLEObject Type="Embed" ProgID="Equation.DSMT4" ShapeID="_x0000_i1068" DrawAspect="Content" ObjectID="_1653893217" r:id="rId95"/>
        </w:object>
      </w:r>
      <w:r w:rsidR="001722E8" w:rsidRPr="00FD3E82">
        <w:rPr>
          <w:bCs/>
          <w:szCs w:val="24"/>
        </w:rPr>
        <w:t>.</w:t>
      </w:r>
      <w:r w:rsidRPr="00FD3E82">
        <w:rPr>
          <w:bCs/>
          <w:szCs w:val="24"/>
        </w:rPr>
        <w:tab/>
      </w:r>
      <w:r w:rsidRPr="00FD3E82">
        <w:rPr>
          <w:b/>
          <w:bCs/>
          <w:szCs w:val="24"/>
        </w:rPr>
        <w:t>C.</w:t>
      </w:r>
      <w:r w:rsidRPr="00FD3E82">
        <w:rPr>
          <w:bCs/>
          <w:szCs w:val="24"/>
        </w:rPr>
        <w:t xml:space="preserve"> </w:t>
      </w:r>
      <w:r w:rsidR="00716F95" w:rsidRPr="00FD3E82">
        <w:rPr>
          <w:position w:val="-6"/>
        </w:rPr>
        <w:object w:dxaOrig="315" w:dyaOrig="285">
          <v:shape id="_x0000_i1069" type="#_x0000_t75" style="width:15.75pt;height:14.25pt" o:ole="">
            <v:imagedata r:id="rId96" o:title=""/>
          </v:shape>
          <o:OLEObject Type="Embed" ProgID="Equation.DSMT4" ShapeID="_x0000_i1069" DrawAspect="Content" ObjectID="_1653893218" r:id="rId97"/>
        </w:object>
      </w:r>
      <w:r w:rsidR="001722E8" w:rsidRPr="00FD3E82">
        <w:rPr>
          <w:bCs/>
          <w:szCs w:val="24"/>
        </w:rPr>
        <w:t>.</w:t>
      </w:r>
      <w:r w:rsidRPr="00FD3E82">
        <w:rPr>
          <w:bCs/>
          <w:szCs w:val="24"/>
        </w:rPr>
        <w:tab/>
      </w:r>
      <w:r w:rsidRPr="00FD3E82">
        <w:rPr>
          <w:b/>
          <w:bCs/>
          <w:szCs w:val="24"/>
        </w:rPr>
        <w:t>D.</w:t>
      </w:r>
      <w:r w:rsidRPr="00FD3E82">
        <w:rPr>
          <w:bCs/>
          <w:szCs w:val="24"/>
        </w:rPr>
        <w:t xml:space="preserve"> </w:t>
      </w:r>
      <w:r w:rsidR="00716F95" w:rsidRPr="00FD3E82">
        <w:rPr>
          <w:position w:val="-10"/>
        </w:rPr>
        <w:object w:dxaOrig="540" w:dyaOrig="315">
          <v:shape id="_x0000_i1070" type="#_x0000_t75" style="width:27pt;height:15.75pt" o:ole="">
            <v:imagedata r:id="rId98" o:title=""/>
          </v:shape>
          <o:OLEObject Type="Embed" ProgID="Equation.DSMT4" ShapeID="_x0000_i1070" DrawAspect="Content" ObjectID="_1653893219" r:id="rId99"/>
        </w:object>
      </w:r>
      <w:r w:rsidR="001722E8" w:rsidRPr="00FD3E82">
        <w:rPr>
          <w:bCs/>
          <w:szCs w:val="24"/>
        </w:rPr>
        <w:t>.</w:t>
      </w:r>
    </w:p>
    <w:p w:rsidR="006375C1" w:rsidRPr="00FD3E82" w:rsidRDefault="00E43BD5" w:rsidP="007C5F7E">
      <w:pPr>
        <w:tabs>
          <w:tab w:val="left" w:pos="284"/>
          <w:tab w:val="left" w:pos="2835"/>
          <w:tab w:val="left" w:pos="5387"/>
          <w:tab w:val="left" w:pos="7938"/>
        </w:tabs>
        <w:ind w:firstLine="142"/>
        <w:rPr>
          <w:szCs w:val="24"/>
        </w:rPr>
      </w:pPr>
      <w:r w:rsidRPr="00FD3E82">
        <w:rPr>
          <w:b/>
          <w:szCs w:val="24"/>
        </w:rPr>
        <w:t>Câu 15:</w:t>
      </w:r>
      <w:r w:rsidRPr="00FD3E82">
        <w:rPr>
          <w:szCs w:val="24"/>
        </w:rPr>
        <w:t xml:space="preserve"> Một đám nguyên tử Hiđrô đang ở trạng thái kích thích mà êlêctrôn chuyển động trên quỹ đạo dừng </w:t>
      </w:r>
      <w:r w:rsidR="00716F95" w:rsidRPr="00FD3E82">
        <w:rPr>
          <w:position w:val="-4"/>
        </w:rPr>
        <w:object w:dxaOrig="315" w:dyaOrig="255">
          <v:shape id="_x0000_i1071" type="#_x0000_t75" style="width:15.75pt;height:12.75pt" o:ole="">
            <v:imagedata r:id="rId100" o:title=""/>
          </v:shape>
          <o:OLEObject Type="Embed" ProgID="Equation.DSMT4" ShapeID="_x0000_i1071" DrawAspect="Content" ObjectID="_1653893220" r:id="rId101"/>
        </w:object>
      </w:r>
      <w:r w:rsidRPr="00FD3E82">
        <w:rPr>
          <w:szCs w:val="24"/>
        </w:rPr>
        <w:t xml:space="preserve">. Khi êlectrôn chuyển về các quỹ đạo dừng bên trong thì </w:t>
      </w:r>
      <w:r w:rsidR="001722E8" w:rsidRPr="00FD3E82">
        <w:rPr>
          <w:szCs w:val="24"/>
        </w:rPr>
        <w:t xml:space="preserve">số vạch </w:t>
      </w:r>
      <w:r w:rsidRPr="00FD3E82">
        <w:rPr>
          <w:szCs w:val="24"/>
        </w:rPr>
        <w:t xml:space="preserve">quang phổ vạch phát xạ của đám nguyên tử đó </w:t>
      </w:r>
      <w:r w:rsidR="001722E8" w:rsidRPr="00FD3E82">
        <w:rPr>
          <w:szCs w:val="24"/>
        </w:rPr>
        <w:t>là</w:t>
      </w:r>
    </w:p>
    <w:p w:rsidR="006375C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b/>
          <w:bCs/>
          <w:szCs w:val="24"/>
        </w:rPr>
        <w:t xml:space="preserve">. </w:t>
      </w:r>
      <w:r w:rsidRPr="00FD3E82">
        <w:rPr>
          <w:szCs w:val="24"/>
        </w:rPr>
        <w:t>3</w:t>
      </w:r>
      <w:r w:rsidR="001722E8" w:rsidRPr="00FD3E82">
        <w:rPr>
          <w:szCs w:val="24"/>
        </w:rPr>
        <w:t>.</w:t>
      </w:r>
      <w:r w:rsidRPr="00FD3E82">
        <w:rPr>
          <w:szCs w:val="24"/>
        </w:rPr>
        <w:t xml:space="preserve">   </w:t>
      </w:r>
      <w:r w:rsidRPr="00FD3E82">
        <w:rPr>
          <w:szCs w:val="24"/>
        </w:rPr>
        <w:tab/>
      </w:r>
      <w:r w:rsidRPr="00FD3E82">
        <w:rPr>
          <w:b/>
          <w:szCs w:val="24"/>
        </w:rPr>
        <w:t xml:space="preserve">B. </w:t>
      </w:r>
      <w:r w:rsidRPr="00FD3E82">
        <w:rPr>
          <w:szCs w:val="24"/>
        </w:rPr>
        <w:t>1</w:t>
      </w:r>
      <w:r w:rsidR="001722E8" w:rsidRPr="00FD3E82">
        <w:rPr>
          <w:szCs w:val="24"/>
        </w:rPr>
        <w:t>.</w:t>
      </w:r>
      <w:r w:rsidRPr="00FD3E82">
        <w:rPr>
          <w:szCs w:val="24"/>
        </w:rPr>
        <w:tab/>
      </w:r>
      <w:r w:rsidRPr="00FD3E82">
        <w:rPr>
          <w:b/>
          <w:szCs w:val="24"/>
        </w:rPr>
        <w:t xml:space="preserve">C. </w:t>
      </w:r>
      <w:r w:rsidRPr="00FD3E82">
        <w:rPr>
          <w:szCs w:val="24"/>
        </w:rPr>
        <w:t>6</w:t>
      </w:r>
      <w:r w:rsidR="001722E8" w:rsidRPr="00FD3E82">
        <w:rPr>
          <w:szCs w:val="24"/>
        </w:rPr>
        <w:t>.</w:t>
      </w:r>
      <w:r w:rsidRPr="00FD3E82">
        <w:rPr>
          <w:szCs w:val="24"/>
        </w:rPr>
        <w:tab/>
      </w:r>
      <w:r w:rsidRPr="00FD3E82">
        <w:rPr>
          <w:b/>
          <w:szCs w:val="24"/>
        </w:rPr>
        <w:t xml:space="preserve">D. </w:t>
      </w:r>
      <w:r w:rsidRPr="00FD3E82">
        <w:rPr>
          <w:szCs w:val="24"/>
        </w:rPr>
        <w:t>4</w:t>
      </w:r>
      <w:r w:rsidR="001722E8"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b/>
          <w:szCs w:val="24"/>
        </w:rPr>
        <w:t>Câu 16:</w:t>
      </w:r>
      <w:r w:rsidRPr="00FD3E82">
        <w:rPr>
          <w:szCs w:val="24"/>
        </w:rPr>
        <w:t xml:space="preserve"> Phóng xạ và hạt nhân</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Pr="00FD3E82">
        <w:rPr>
          <w:szCs w:val="24"/>
        </w:rPr>
        <w:t>đều có sự hấp thụ nơtrôn chậm</w:t>
      </w:r>
      <w:r w:rsidR="00200C44" w:rsidRPr="00FD3E82">
        <w:rPr>
          <w:szCs w:val="24"/>
        </w:rPr>
        <w:t>.</w:t>
      </w:r>
      <w:r w:rsidRPr="00FD3E82">
        <w:rPr>
          <w:szCs w:val="24"/>
        </w:rPr>
        <w:tab/>
      </w:r>
      <w:r w:rsidRPr="00FD3E82">
        <w:rPr>
          <w:b/>
          <w:szCs w:val="24"/>
        </w:rPr>
        <w:t xml:space="preserve">B. </w:t>
      </w:r>
      <w:r w:rsidRPr="00FD3E82">
        <w:rPr>
          <w:szCs w:val="24"/>
        </w:rPr>
        <w:t>đều là phản ứng hạt nhân thu năng lượng</w:t>
      </w:r>
      <w:r w:rsidR="00200C44"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C. </w:t>
      </w:r>
      <w:r w:rsidRPr="00FD3E82">
        <w:rPr>
          <w:szCs w:val="24"/>
        </w:rPr>
        <w:t>đều không phải là phản ứng hạt nhân</w:t>
      </w:r>
      <w:r w:rsidR="00200C44" w:rsidRPr="00FD3E82">
        <w:rPr>
          <w:szCs w:val="24"/>
        </w:rPr>
        <w:t>.</w:t>
      </w:r>
      <w:r w:rsidRPr="00FD3E82">
        <w:rPr>
          <w:szCs w:val="24"/>
        </w:rPr>
        <w:tab/>
      </w:r>
      <w:r w:rsidRPr="00FD3E82">
        <w:rPr>
          <w:b/>
          <w:szCs w:val="24"/>
        </w:rPr>
        <w:t xml:space="preserve">D. </w:t>
      </w:r>
      <w:r w:rsidRPr="00FD3E82">
        <w:rPr>
          <w:szCs w:val="24"/>
        </w:rPr>
        <w:t>đều là phản ứng hạt nhân tỏa năng lượng</w:t>
      </w:r>
      <w:r w:rsidR="00200C44"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b/>
          <w:szCs w:val="24"/>
        </w:rPr>
        <w:t xml:space="preserve">Câu 17: </w:t>
      </w:r>
      <w:r w:rsidRPr="00FD3E82">
        <w:rPr>
          <w:szCs w:val="24"/>
        </w:rPr>
        <w:t>Số nucle</w:t>
      </w:r>
      <w:r w:rsidR="006E02F9" w:rsidRPr="00FD3E82">
        <w:rPr>
          <w:szCs w:val="24"/>
        </w:rPr>
        <w:t>o</w:t>
      </w:r>
      <w:r w:rsidRPr="00FD3E82">
        <w:rPr>
          <w:szCs w:val="24"/>
        </w:rPr>
        <w:t xml:space="preserve">n có trong hạt nhân </w:t>
      </w:r>
      <w:r w:rsidR="00716F95" w:rsidRPr="00FD3E82">
        <w:rPr>
          <w:position w:val="-12"/>
        </w:rPr>
        <w:object w:dxaOrig="510" w:dyaOrig="375">
          <v:shape id="_x0000_i1072" type="#_x0000_t75" style="width:25.5pt;height:18.75pt" o:ole="">
            <v:imagedata r:id="rId102" o:title=""/>
          </v:shape>
          <o:OLEObject Type="Embed" ProgID="Equation.DSMT4" ShapeID="_x0000_i1072" DrawAspect="Content" ObjectID="_1653893221" r:id="rId103"/>
        </w:object>
      </w:r>
      <w:r w:rsidRPr="00FD3E82">
        <w:rPr>
          <w:szCs w:val="24"/>
        </w:rPr>
        <w:t>là</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23</w:t>
      </w:r>
      <w:r w:rsidR="00200C44" w:rsidRPr="00FD3E82">
        <w:rPr>
          <w:szCs w:val="24"/>
        </w:rPr>
        <w:t>.</w:t>
      </w:r>
      <w:r w:rsidRPr="00FD3E82">
        <w:rPr>
          <w:szCs w:val="24"/>
        </w:rPr>
        <w:tab/>
      </w:r>
      <w:r w:rsidRPr="00FD3E82">
        <w:rPr>
          <w:b/>
          <w:szCs w:val="24"/>
        </w:rPr>
        <w:t>B.</w:t>
      </w:r>
      <w:r w:rsidRPr="00FD3E82">
        <w:rPr>
          <w:szCs w:val="24"/>
        </w:rPr>
        <w:t xml:space="preserve"> 11</w:t>
      </w:r>
      <w:r w:rsidR="00200C44" w:rsidRPr="00FD3E82">
        <w:rPr>
          <w:szCs w:val="24"/>
        </w:rPr>
        <w:t>.</w:t>
      </w:r>
      <w:r w:rsidRPr="00FD3E82">
        <w:rPr>
          <w:szCs w:val="24"/>
        </w:rPr>
        <w:tab/>
      </w:r>
      <w:r w:rsidRPr="00FD3E82">
        <w:rPr>
          <w:b/>
          <w:szCs w:val="24"/>
        </w:rPr>
        <w:t>C.</w:t>
      </w:r>
      <w:r w:rsidRPr="00FD3E82">
        <w:rPr>
          <w:szCs w:val="24"/>
        </w:rPr>
        <w:t xml:space="preserve"> 34</w:t>
      </w:r>
      <w:r w:rsidR="00200C44" w:rsidRPr="00FD3E82">
        <w:rPr>
          <w:szCs w:val="24"/>
        </w:rPr>
        <w:t>.</w:t>
      </w:r>
      <w:r w:rsidRPr="00FD3E82">
        <w:rPr>
          <w:szCs w:val="24"/>
        </w:rPr>
        <w:tab/>
      </w:r>
      <w:r w:rsidRPr="00FD3E82">
        <w:rPr>
          <w:b/>
          <w:szCs w:val="24"/>
        </w:rPr>
        <w:t>D.</w:t>
      </w:r>
      <w:r w:rsidRPr="00FD3E82">
        <w:rPr>
          <w:szCs w:val="24"/>
        </w:rPr>
        <w:t xml:space="preserve"> 12</w:t>
      </w:r>
      <w:r w:rsidR="00200C44" w:rsidRPr="00FD3E82">
        <w:rPr>
          <w:szCs w:val="24"/>
        </w:rPr>
        <w:t>.</w:t>
      </w:r>
    </w:p>
    <w:p w:rsidR="00CA1497" w:rsidRPr="00FD3E82" w:rsidRDefault="007974A5" w:rsidP="007C5F7E">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54144" behindDoc="0" locked="1" layoutInCell="1" allowOverlap="1">
                <wp:simplePos x="0" y="0"/>
                <wp:positionH relativeFrom="column">
                  <wp:posOffset>5073650</wp:posOffset>
                </wp:positionH>
                <wp:positionV relativeFrom="paragraph">
                  <wp:posOffset>21590</wp:posOffset>
                </wp:positionV>
                <wp:extent cx="1486535" cy="1429385"/>
                <wp:effectExtent l="0" t="0" r="2540" b="0"/>
                <wp:wrapSquare wrapText="bothSides"/>
                <wp:docPr id="1032"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86535" cy="1429385"/>
                          <a:chOff x="0" y="0"/>
                          <a:chExt cx="21600" cy="21600"/>
                        </a:xfrm>
                      </wpg:grpSpPr>
                      <wpg:grpSp>
                        <wpg:cNvPr id="1033" name="Group 50"/>
                        <wpg:cNvGrpSpPr>
                          <a:grpSpLocks/>
                        </wpg:cNvGrpSpPr>
                        <wpg:grpSpPr bwMode="auto">
                          <a:xfrm>
                            <a:off x="524" y="544"/>
                            <a:ext cx="21084" cy="21039"/>
                            <a:chOff x="0" y="0"/>
                            <a:chExt cx="21600" cy="21600"/>
                          </a:xfrm>
                        </wpg:grpSpPr>
                        <pic:pic xmlns:pic="http://schemas.openxmlformats.org/drawingml/2006/picture">
                          <pic:nvPicPr>
                            <pic:cNvPr id="1034" name="Picture 51"/>
                            <pic:cNvPicPr>
                              <a:picLocks noChangeAspect="1" noChangeArrowheads="1"/>
                            </pic:cNvPicPr>
                          </pic:nvPicPr>
                          <pic:blipFill>
                            <a:blip r:embed="rId104" cstate="print">
                              <a:extLst>
                                <a:ext uri="{28A0092B-C50C-407E-A947-70E740481C1C}">
                                  <a14:useLocalDpi xmlns:a14="http://schemas.microsoft.com/office/drawing/2010/main" val="0"/>
                                </a:ext>
                              </a:extLst>
                            </a:blip>
                            <a:srcRect l="50000"/>
                            <a:stretch>
                              <a:fillRect/>
                            </a:stretch>
                          </pic:blipFill>
                          <pic:spPr bwMode="auto">
                            <a:xfrm rot="5400000" flipH="1">
                              <a:off x="815" y="-1"/>
                              <a:ext cx="19970" cy="21600"/>
                            </a:xfrm>
                            <a:prstGeom prst="rect">
                              <a:avLst/>
                            </a:prstGeom>
                            <a:noFill/>
                            <a:extLst>
                              <a:ext uri="{909E8E84-426E-40DD-AFC4-6F175D3DCCD1}">
                                <a14:hiddenFill xmlns:a14="http://schemas.microsoft.com/office/drawing/2010/main">
                                  <a:solidFill>
                                    <a:srgbClr val="FFFFFF"/>
                                  </a:solidFill>
                                </a14:hiddenFill>
                              </a:ext>
                            </a:extLst>
                          </pic:spPr>
                        </pic:pic>
                        <wps:wsp>
                          <wps:cNvPr id="1035" name="Oval 52"/>
                          <wps:cNvSpPr>
                            <a:spLocks noChangeArrowheads="1"/>
                          </wps:cNvSpPr>
                          <wps:spPr bwMode="auto">
                            <a:xfrm>
                              <a:off x="5376"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36" name="Oval 53"/>
                          <wps:cNvSpPr>
                            <a:spLocks noChangeArrowheads="1"/>
                          </wps:cNvSpPr>
                          <wps:spPr bwMode="auto">
                            <a:xfrm>
                              <a:off x="14139"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37" name="Picture 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5234" y="9371"/>
                              <a:ext cx="2084"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8" name="Picture 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14139" y="9371"/>
                              <a:ext cx="2084" cy="216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99.5pt;margin-top:1.7pt;width:117.05pt;height:112.55pt;z-index:251654144" coordsize="21600,21600" o:gfxdata="UEsDBBQABgAIAAAAIQA5dMY6FwEAAEkCAAATAAAAW0NvbnRlbnRfVHlwZXNdLnhtbJSSTU7DMBCF 90jcwfIWJQ5dIISSdEHKEhAqB7DsSWKIf+QxaXp77LSVoEqRWNpvvjfzxi7Xkx7ICB6VNRW9zQtK wAgrlekq+r59yu4pwcCN5IM1UNE9IF3X11fldu8ASaQNVrQPwT0whqIHzTG3DkxUWus1D/HoO+a4 +OQdsFVR3DFhTQATspA8aF020PKvIZDNFK8Pk3w46Ch5PBSmXhVVOhnMAltkdrpdRKYsKcuMhwHP IO7coAQPcSNsNPIsTXZMkkdyrsFeObyJcS90SMrvID8bHLmX+AReSSCv3IdnrmNcJj0yWNnGivxv jzSkxsy2rRKQNx43M3Wa6ZK3tDvjYfyveROxNxhP7mz+CPU3AAAA//8DAFBLAwQUAAYACAAAACEA OP0h/9YAAACUAQAACwAAAF9yZWxzLy5yZWxzpJDBasMwDIbvg72D0X1xmsMYo04vo9Br6R7A2Ipj GltGMtn69jODwTJ621G/0PeJf3/4TItakSVSNrDrelCYHfmYg4H3y/HpBZRUm71dKKOBGwocxseH /RkXW9uRzLGIapQsBuZay6vW4mZMVjoqmNtmIk62tpGDLtZdbUA99P2z5t8MGDdMdfIG+OQHUJdb aeY/7BQdk9BUO0dJ0zRFd4+qPX3kM66NYjlgNeBZvkPGtWvPgb7v3f3TG9iWOboj24Rv5LZ+HKhl P3q96XL8AgAA//8DAFBLAwQUAAYACAAAACEA7g5G3xAFAAApFgAADgAAAGRycy9lMm9Eb2MueG1s 7Fhtb9s2EP4+YP+B0HfHkizZlhCnyGwnK9C1Qbv9AFqiLKESqZG0nXTYf98dKdmy7GxB2hVoEAO2 SZE83stzD4+6fHNflWTLpCoEnznehesQxhORFnw9c/74/WYwdYjSlKe0FJzNnAemnDdXP/90uatj 5otclCmTBIRwFe/qmZNrXcfDoUpyVlF1IWrGYTATsqIaunI9TCXdgfSqHPquOx7uhExrKRKmFDxd 2EHnysjPMpboD1mmmCblzAHdtPmV5neFv8OrSxqvJa3zImnUoM/QoqIFh033ohZUU7KRxYmoqkik UCLTF4mohiLLioQZG8Aaz+1ZcyvFpja2rOPdut67CVzb89OzxSbvt3eSFCnEzh35DuG0gijNKd9S RXx0z65exzDrVtaf6jtpbYTmO5F8VoSLeU75ml2rGlwNQnDFsL8E+2u7nqx2v4kUtqAbLYzH7jNZ oVTwBbk3gXnYB4bda5LAQy+YjsNR6JAExrzAj0bT0IYuySG+J+uSfNms9L2xC3HHdbaJ+tHYbmoU bRSzhprO3uaDZ0atZ0xISGiA0zcTo9965mvdEPqBQ0DpMAisoa0rfM+dwpA1yB1F39wNdZHE8G3A Bq0TsP13UsIqvZHMaYRUT5JRUfl5Uw8gL2qqi1VRFvrB5DjABJXi27siQQRi5wi34A+LW5iA+5LQ 4LCdZ1dRtOox1B6ALKXY5YymqgXzsZQhdo80WZVFfVOUJWIY243NwDG9HD3jNpv/C5FsKsa1JTTJ SjBfcJUXtXKIjFm1YpCf8m3qQdyBTDWkTy0Lrk3+ADDeKY27I0QM5/zlT69dN/J/GcxDdz4I3Mly cB0Fk8HEXU4CN5h6c2/+N672gnijGHiFlou6aFSHpyfKnyWYhootdRkKJFtqiNZmGShksq1VERIP PYS6Kpl8BMZAWg5d+FgYKy2ZTnKckIFLcYaVtB8w/j+4HKOhgJbO0wqRAjgpDHADIIEM9v4Vw4ry G7qZesAqkGcDgxjrQ8M4UTR5lDcASlLpWyYqgg2IDShqpNItxMKq3E7BzbhAhMBzs8FJuCI3Wk6X 02AQ+OMlhGuxGFzfzIPB+MabhIvRYj5feG248iJNGUdxXx8t1EeJskhb/Cq5Xs1LaaN4Yz4YGIhb Z9oQUXNQo41w+2+sM2HCwMBTjBF8kVXhjFdtgkDvaSjDE/7c6fgppzUDr6PYIzqAiFo6+ABoJGFz iplJ7RGm+ufXSdo3Uu0C7DwOsw6cwtFkbPAUhV5DzZiVBlHTqOFtD6Fl3doefi1YGjyxEqCq0Dga PwKpTkAwm54QNxqXnOxmThT6oZH8uAiTMK2OR9OgIuGpATKS5LJpa1qUtg1QKTkEvfWYDc9KpA+Q pCYdIaugXoSkyYX84pAd1F4zR/25oXhelG85oCLyggCmadMJwokPHdkdWXVHKE9A1MxJtHSI7cy1 LfE2QJPrHPayOc/FNVQdWWEyFDW0ejXqAjS/H0YBJV2MjhAPR5CDoP5PGPUCD8oGJL1XkNq0/tFA 2jBqcwBA74RIz9QavXsTrPqeJdqkxftdW6KZuhYtQe5+MSUaXKFeWIlmyH5ff32bwqx7Yvoje9OJ RpNeDeZ3bjrjyb+fmK8VWL/WxtTqV2D4DL4/EnHA+6Pe3c7c/NGSF0Uc8IbhlTjgEt3C9vyNrkMc nTLmlTnwIveUO8Cz726HV2WmWjbvI6F19MKz2zezDm94r/4BAAD//wMAUEsDBBQABgAIAAAAIQBK vuw20QAAACoCAAAZAAAAZHJzL19yZWxzL2Uyb0RvYy54bWwucmVsc7yRz4oCMQyH74LvUHJ3OjPC soiduSwLXkUfILSZTnX6h7a76ttb2YuCuDePScj3+0jW/dlO7JdiMt4JaKoaGDnplXFawH73vfgE ljI6hZN3JOBCCfpuPltvacJcltJoQmKF4pKAMeew4jzJkSymygdyZTL4aDGXMmoeUB5RE2/r+oPH ewZ0D0y2UQLiRi2B7S6hJP/P9sNgJH15+WPJ5ScR3NiSXYAYNWUBlpTBv+ayOtkB+HOH9j0O7SuH 5j0OTXUIpG+H4A8f7q4AAAD//wMAUEsDBBQABgAIAAAAIQCfLJzjwwEAAFYCAAAUAAAAZHJzL21l ZGlhL2ltYWdlMy53bWZcUU2L01AUPe+1dWynkNQP/ECcKOhi0BFEcTtpGh0XlWILgps0dp4zgTYt TaV2MSi4c1N3gr/BpUuRWQkjuBHEvzFIFg6C9dxnVz5y8845L7nv3nN/fP38DnadKb8vdi368lih DBQ8BWjsWa3Et1YUIEjpxWJh0YY6t9RWNYHVqrqrumqV7OoxB1U048luZzYygIcTS/U8mGEBuOT7 RN8Zct9thtxQlmxa0CntqRAXiH7r/T/cuN7YSlic20kGJvMemKn3cDiIU5w9ONJvb+1ON/dGU/my yLjOnOwHNyuikKCOl1r6kvoO4Y9GWfNuECgcUJNomCzZSb12LzFpz1zz7qe9DZQUVoqNdrNzBzj5 KEn9fr8eZ0kvGG6bVrxjMtRK/5dTK7RngyfDPo+C4bNxYsZSK2rFZscLn0/GMQ05fskJ540bfit3 nXuR3/q5dpH4tOMjD/Mr+bweEblOINs8zNejrXxulU3uL7Z45K9HjSjM5fGdqmKLSnPRH0WjCuS0 oaLIX9XZndggnVfsDMQPLP11sWLZRztLJrncnmUTMwA+4DWHUcGn2tM1CeG/vh3pf/7aC3DIVAX7 /18AAAD//wMAUEsDBBQABgAIAAAAIQBvf/j3xAEAAFYCAAAUAAAAZHJzL21lZGlhL2ltYWdlMi53 bWZcUc9rE0EYfTNJbJMGdlMr/kB0FfRQtAVRvHa6Wa2HSDALgpfNmo7tQrIJ2UiaQ1Hw5iXeBK9e PXr00JNQwYsg/hul7KFFML4Zc3LYb+e9N7vffN/7fn3/+gF2nS9/KrYt+vZMoAwUPAFI7FutxLcU FGCQkLPZzKI1cXGuLUkCq1VlW7TFEtnNMw6qaMSj3XAy0ICH5bl6CcwwA1zyA6KfDHPfPYa5oWyy SYNWpCdCXCb6LQ/+cON6ZythcW6Y9HTmPdZj70m/F6e4cHgq39/dHW/sD8bmyyLjNnOyH9ypGIUE Cq+l6cvUdwQ1GGSNB74vcEjNRF1nyU7qtTqJTjv6lvco7ayhJLBQrLca4X3g7NMkVd3uZpwlHb+/ rZvxjs5QK/1fTq3QmvSe97s88vsvh4kemlpRKzZCL9gbDWMasnjNCab1ddXMXedhpJrHV68Qn3MU 8iC/kU83IyLX8c02DfLVaCufWmWD+6stHqnVqB4FuXmUUxVsUUgu+iNoVIGcNlQE+RvF7owNpvOK nYHxA3N/XSxY9sXOkkmutybZSPeAz3jLYVSwWHvx0YThJz9O5T9/7QU4YqqC/f8vAAAA//8DAFBL AwQKAAAAAAAAACEAR6mbwxuyAAAbsgAAFQAAAGRycy9tZWRpYS9pbWFnZTEuanBlZ//Y/+EAbEV4 aWYAAElJKgAIAAAAAwASAQMAAQAAAAEAAAAxAQIABwAAADIAAABphwQAAQAAADoAAAAAAAAAR29v Z2xlAAADAACQBwAEAAAAMDIyMAKgBAABAAAA9AEAAAOgBAABAAAABAEAAAAAAAD/4gOgSUNDX1BS T0ZJTEUAAQEAAAOQQURCRQIQAABwcnRyR1JBWVhZWiAHzwAGAAMAAAAAAABhY3NwQVBQTAAAAABu b25lAAAAAAAAAAAAAAAAAAAAAQAA9tYAAQAAAADTLUFEQkUAAAAAAAAAAAAAAAAAAAAAAAAAAAAA AAAAAAAAAAAAAAAAAAAAAAAAAAAAAAAAAAVjcHJ0AAAAwAAAADJkZXNjAAAA9AAAAGd3dHB0AAAB XAAAABRia3B0AAABcAAAABRrVFJDAAABhAAAAgx0ZXh0AAAAAENvcHlyaWdodCAxOTk5IEFkb2Jl IFN5c3RlbXMgSW5jb3Jwb3JhdGVkAAAAZGVzYwAAAAAAAAANRG90IEdhaW4gMjAlAAAAAAAAAAAA AAAAAAAAAAAAAAAAAAAAAAAAAAAAAAAAAAAAAAAAAAAAAAAAAAAAAAAAAAAAAAAAAAAAAAAAAAAA AAAAAAAAAAAAAAAAAABYWVogAAAAAAAA9tYAAQAAAADTLVhZWiAAAAAAAAAAAAAAAAAAAAAAY3Vy dgAAAAAAAAEAAAAAEAAgADAAQABQAGEAfwCgAMUA7AEXAUQBdQGoAd4CFgJSApAC0AMTA1kDoQPs BDkEiATaBS4FhQXeBjkGlgb2B1cHuwgiCIoI9AlhCdAKQQq0CykLoAwaDJUNEg2SDhMOlg8cD6MQ LBC4EUUR1BJlEvgTjRQkFL0VVxX0FpIXMhfUGHgZHhnGGm8bGxvIHHYdJx3aHo4fRB/8ILUhcSIu Iu0jrSRwJTQl+SbBJ4ooVSkiKfAqwCuSLGUtOi4RLuovxDCgMX0yXDM9NB81AzXpNtA3uTikOZA6 fjttPF49UT5FPztAM0EsQiZDIkQgRR9GIEcjSCdJLUo0SzxMR01TTmBPb1B/UZFSpVO6VNFV6VcC WB5ZOlpYW3hcmV28XuBgBmEtYlZjgGSsZdlnCGg4aWlqnWvRbQduP294cLJx7nMrdGp1qnbseC95 dHq6fAF9Sn6Vf+GBLoJ8g82FHoZxh8WJG4pyi8uNJY6Bj92RPJKbk/2VX5bDmCiZj5r3nGCdy583 oKWiFKOFpPamaafeqVSqy6xErb6vObC2sjSztLU0tre4Orm/u0W8zb5Wv+DBbML5xIfGF8eoyTvK zsxjzfrPktEr0sXUYdX+15zZPNrd3H/eI9/I4W7jFuS/5mnoFOnB62/tH+7Q8ILyNfPq9aD3V/kQ +sr8hf5B////7gAOQWRvYmUAZAAAAAAA/9sAQwAGBAQEBQQGBQUGCQYFBgkLCAYGCAsMCgoLCgoM EAwMDAwMDBAMDAwMDAwMDAwMDAwMDAwMDAwMDAwMDAwMDAwM/8AACwgBBAH0AQERAP/dAAQAP//E ANIAAAAHAQEBAQEAAAAAAAAAAAQFAwIGAQAHCAkKCxAAAgEDAwIEAgYHAwQCBgJzAQIDEQQABSES MUFRBhNhInGBFDKRoQcVsUIjwVLR4TMWYvAkcoLxJUM0U5KismNzwjVEJ5OjszYXVGR0w9LiCCaD CQoYGYSURUaktFbTVSga8uPzxNTk9GV1hZWltcXV5fVmdoaWprbG1ub2N0dXZ3eHl6e3x9fn9zhI WGh4iJiouMjY6PgpOUlZaXmJmam5ydnp+So6SlpqeoqaqrrK2ur6/9oACAEBAAA/APVObNgXVp76 3025nsLX69exRs9vZmQQ+q6ioj9Rgypy6cmHHEtB1mx1rSbbU7Fy9tdLySoIZSDxZGU/ZeNwyOv7 Lrg/Nkd806pe6Pd6bqhmA0VZRa6tCwHwrcsqQ3AanIejNxWTfh6UrP8A7ryRZsIPO/mGTy7oh1ik f1W2uLYX7SGgS1lnSKaQGqjlGj8xU4f17ZiaCucr/Mr8zn8t/mj5A0BdRitrDV5rpdZt34ElJEWK 0L1HKJTcMeD8l5MvxfCudUyAfnj54u/Jf5carrNjK0WqELb6ZIsXrcbiU7MVIKBVRXflJ8Hw/tfZ Y1/KzzW/m38vtC8wyhluL61U3XMBSZ4yYpmAG3FpUZk/yclWRzz75kfy/wCXZruBoxf3EkNlpkcn SS7upBFCnf8Aabl/sckKAgUJrTauOwr8y69b6DoV9q9wOUdnEZBHWnqOfhjjBAahkkKx1p8PLHeX P00dEsm1vgNXaFGv0iAEaTMOTxpQsCsZPp8q/Hx5YZZsjXmXzNd2uq6VoWjwLd6xqMglmVj8Frp8 TAXF3KAVqN1hhTmrSzSfD/dyZJR0GbNmJGYGubNmzZs2bMe+EegecNG1m4uLKB5LfVLMBrzSrpDD dwo5IR3iP7D0qkickb+bDwEHNmwLBqVpPeXNnHIGubPh9Zi6MglXkhNezAbN/rfy4KBqK5sTuZvR t5ZuLv6as/CNeTtxFaKo+0xp8IyJ/lv+ZuifmBpN1qej213bQWdy1nPHexCJxKgDEDizjZWUtv8A DyyYZsokDbAOl61p+pverZSmb6hcPZ3LcWVRPGAZEViAH4cuLFfh5/B9pcH5sA6nrem6YkTXkpQ3 EiwW8aqzySSOwUKiIGdtz8W3wL8T/Dg4GozZs2bNmzZ//9D0lceZ9MtfMVroN0zwXt/E81g0i0in MW8sUcnRp41/eNF9v0v3iclV+JuDUVzZTCoOQm8t4vJmv3GuLKtv5Z1mVP0xCaRx2l9IeK3q0WnC 6YrFd8z/AHnpT/78ybA75eIXtla3tpPaXUazW1zG8M8TCqvHIpVlPsQcJfKV7KkVzod5L6uoaIUg mkCMokgccrWXccSzwiknBnVZUkyQ5D/ze8v6r5i/LfX9E0mET6lf2phtYiyoGcuppycqq9O5wL+S cvm5/wAuNIXzYqJq8MbW9FqH9KBjFH6wIFJqJR6ZOjvtnP8A8wfJvlK98zeVNc1LTbW4vIdTjt2l lt0kklDwTCFGkO/CGXjMqnkvNc6BkV/NOSGL8t/NDSOED6ZdRBm6cpYmjUfSzAZItOheCxt4XAEk cSI4HSqqAafdgjOGfnTp3n7WfzW/L7T9PshceXbG/j1OVYJCZC1tLF609wjj0UjhRwsH23Znl/m4 53IUqT45dciOtU17zfYaKsZk0/RGj1TVJQ9F+siv1G3+BuZcNW7dHXhwSD7XqZLgKZsJ/NPmKHQN Hm1CSGS7kFI7SwgFZ7md9o4Yl/adz/wKcpPso2BvKegXVlFPqOr+lJ5j1QRvq09vz9EGMER28HMl hBbqxVPs825zMvOVskIFBQZspjT+mQS7uJfP13NpljLLB5NtJPT1PUIjxOqOn27O2eh/0IGqXlzG 3KV1+qwt/fPk6ijWONURQqIAqqNgABQAY7C/VPMOhaTJAmqahb2BuW42/wBZlSLm3gpcgE7jB4YF eQOx6HLzZs2amE+v+VNE1wWzX8BN1ZM0mn30TGO5tpGFC8Mq0dK/tL9h/wDdiPhGnmDVfKr29l5p la70t+ENv5oCBVDmoA1FEHC2LHiq3S/6NIzfH6DcVaZqxp8Wx8MvOHf85G+SPzJ1SXSPM/kq5Z5d B/ezaZbrwupWjkEqOjrVrjjT/eZvs/aj5tJnXfLHmDT/ADD5e0/XLB1e01GBLiPiwbjzFWQkftxt yjdf2XVlbDTMciH5a+UtP8uaZqws3Zk1bWdQ1ORWAHB5pinAEfaVFiWjN8WS/NnIP+cjdV8xXGg6 Z5L8pCZ/NHmO7jMH1aqtDbWbrLJO0qkegqS+j+8/18n3kDQtV0Hyhpekatcw3mpWcAS7ureMxxyS ElmYBiWZiT8crcWmflKyJz45IaitK5H/ADF5rTTry30mwiN/r96tbWxjqRGhqBc3bCvoWiuOLS05 M3wQpI+N8u+VfqN9c6zqU51DzDeoI7i9YERxQhuS2trH/um2Rjy/allb455JG48ZEM2bNmrlFvDf Ixqn5leTrCR4I78anfpIIG03SkbULoSkV4PDbCRojQf7t9NcFf4mvf8ADn6a/QWo8/tfonhD9e9O tOXperx5U+P0vU9X/J5/Dn//0fSfmXy3p3mDS30++MkYLCW2uoGMVxbzpvHPbyr8Uc0Z+yw/1H5I zLhT5X8zXyXx8r+ZHUeZYEaSG6SP0YNRtlNPrNunOTiyhkFzBy5Qy/Z/ctG2SwGubErm2t7q3lt7 mNZreZGjmhkUMjo4IZWU1DKymhU5FfLk1z5d1CPytfyGaykUny3fual4UBJspSxLNcWyCqSf7vt/ +LIpMl43GbOQfn/reu+SrXSPzD0SVfU0mcWWq6fJy9O8srogcGoaBopF5RPT4Gf/AJ5ydB8j+b9P 83+VtO8xafHLDaajH6iRTqUkRgSrqa7NxYEc1+B/tLh9ke8uW40/Vta05IjFbvcC/tS03qc/rS8p +EbEtEizq/wj93yf4ckOFXmCGJ10+WUqqW97BJVgW+JiY1C0B+ItIMNcgn553S2v5T+ZJmUuBbKv EbH45UUf8SydDvlk0GRbR+d/521zUmjZYLCODSbaT1CVkKg3Nwwj6KVeaOLl/wAVtkpyF/md+a3l X8vtGa91icPezK36O0uM/v7qRaDio/ZSpHOVvgT/AFuK4N/L3TdYtvLFtda4kcev6mTqGspGPhW5 nAJjG7bQRiOBfib4YvtZJ8C6nqVhpun3GoahOlrY2kbTXNxIeKJGgqzE+wyN+XNPudb1OLzfqsLQ cUePy/p0lOVtbS0DTyAEr9ZulVW/4ogb0Pt+rkuzY1mptkBv7jUvPl7NpOnPLZ+SoGMeq6uhaKXU nGzWtjICGW0BHC6u1/vv7i1f+8lycWFjZ2NlBZ2UCW1pbIsVvbxKEjREFFVVGyqBgjNge/06w1G0 ls7+2iu7OYATW1wiyxOAQQGRwVbcV3yLv+V/l+GjaHPe+XZfrAunbSrh4Udh+zJBJ6ts8bftJ6OP EX5i6ZcFlnsvMNhRyI5UNhehtuIEiepbSD7XWKD/AFsqH8ydHt4lPmG2uvLUvOOJhqcXCH1JW4KF uozJasOQ+16q/wA2SqC5hniEsLrJE32ZEIZT22IqMUzZsSnt4ZoXilRZYpVKSROAyMjCjKynYqR1 GcC833n5rflx56tL3QNKvNT/ACrsgzXOn27i7aOOcBrjhH/fwpbFeVsh/cworqrpFI6L3PQtb0vX NJtdX0q5S8029jEtrcxmqsh+e4IOzKfiVvhbBzCooMhlkkHlHzT+jdoPL/mKVpdN5MqxW+psC8tp GpI4rdor3MSL/u9Ln/fqLk0Brmwt8u/8cz/o4uv+omTDLEby5t7W0murhxFbwI0s0p6KiAszH5AZ HvKelSS3N35nvjyv9YEf1dCN7awj+K3t1qAwryaef/i+Vv8AfaZJq0zj/wCd/wCaXmHR3t/KX5fR PqPn2+eOVoLeFbk2lqDUyTKwaNPV+yvqfZj5S/B+75TL8s9Au9P8swXer2bWvmjVAtz5ikllW4mk u6UPKVKr6adIIY/3cEf7tP2sl+bNmJphNrnnHy3ocsUGp38UN1Ptb2a8pbmQ0J/dwRh5n6fsphK3 mTzxq8kiaBoI063X02j1TXmaJXDEGQR2UJNzyVf9/tbfFjh5EutVh4+bdYn1nkJElsrblp+nsrtV QbeFzLJwUKv7+5lyR6VoWj6RB9X0qxt9PgJq0VrEkKk+JCBan3ODeIz/0vVNMJ/M3lnTvMFitrdm SKSFxPZXtuxjuLa4QHhNC4+y617/AAOvwSK6My4W6F5ivLXU4vLPmN1GuNEZbK/SP0rbUIkPxNDu VW5jFDc2teS/3sX7j7MqBqM2FnmHy/Y65prWN0GX4llt7mM8ZoJ4zWOeF+qSxturf7H7OF3lnXb1 p20DXGH+IbGMNJME9OK9h+yLqAbrQnaeJT+4l+H7DxM8kBB6YD1fR9M1iwfT9UtIr6xlZGltbhBJ ExjcSJyRqhuLorb4QeX1/wAPasfLMnw6bNzuPLrAKFWJfimsqD/lmLc4eX2oH4f8e7ZKwa4Qa891 Y6ppOoQxRtavMbPU5CgMqwzqfSYSdVRLn0+Y+z8fLD5emRz8wXni8sT3NvCbi4s57S6igHL4zBdR SU+D4v2ckmRT80NPi1PyXfabIqut3JaRGN24B+V1F8Fajdh0yVAbnAurajaaZpl3qV44jtbKGS4n dugSJS7H7hhV5F0y5svLkD3vA6jqDyajqBj5BPrF45mdV5b8U5+mv+SmSAkDOUeafImhfmj5vD6h CY9N8oTpFb38SoJbm+DrNPAXblytYFCRyJw+KeR+En7ps6staZUkscaF3YKiglmJoAAKkknIRZFf PtzFqM8Tp5RsbgTaXbyqUbUbiBvhu5FND9Tjf/eaJ1/0h/8ASX/d+hznCggb5eJXFxBBBJNNIsUM Sl5ZXIVFRRVmZjQKqjqcgkM+ofmAHCiWx8ikrwmBaO51hAWDr1V7fT2I8PVvY/s+nbt++ndtawW0 EdvbxpDbwoscMMahEREFFVVFFVVAoqjFc2bNmzEYyWCKaJ4pUWSKQFXjcBlYHYgg7HIjcflfoUM9 ze+XZbjyzqVyzSSXOlycI2kYU5yWkgktJen7UGWbz8wtHeBLy0tvMllXhPd2FLK9RVjr6htpneGZ mccWWGeL7XwR/sYa6D5w0HWneCyuSt5EWWbT7lHtruMpTlyt5gkvEcl+Pj6f8r4dc1pXLzUyB6jp Nx5IubrXvL9rJPot1L6+u6BbivAt/e39nGAx9ZVWs1pGv+k/3i/v/wC8mlhf2l/ZW97ZyCa1uo0m glXo0bqGVhXxBwH5m0NNa0a5sC4imdQ9pcleRhuYyHgmA8YpVV8Q8n66+s6JDdXHBNRiJttUt0I/ c3kJ4zRsAz8Pi+JVZuXpumHeFvl3/jmf9HF1/wBRMmGWRXzFHBr+rxeV2POyiVL7XI+LUaEOfq8H MKU/fTR8pE5c/Rj/AMvJSAaHxORzX9dupbt/LuhSovmGWH1jcSRmSGygY8frEoqqu9f7i3585m/4 pWSRRnlzyvpeg2skdkhM90/r6heyHlcXU7falmkO7Mx6L9iNfgjVE+HDjpmqMRu7y1tLeS5upkt7 eIcpZ5WVEUeLMxCgfPImn5hHVjNH5S0q41toJlgkvZQ1jp4JfjIVuJl5T+kAX/0aKZW+FefxY+Xy t5p1gsPMGuNBYurI+laMrWiMC5oZLti92x9P4W9FrbDby55P8t+XIHh0XT4rJZGZ5XUFpXZzVmeV y0jlj/O+HNM2bNn/0/VNRmws8weXtL17Tm0/UYy8JZZI5EZo5YpUNUmhlUh4pYzujocJrPX7/Q72 PSvNEqmCWg0/zBQRwzU4qIbs7R294zH4OP7m4/3Xwk/c5LAa5sj3nLyqdd08NZT/AKP1+xLTaJrC qrSW05FD1DcoJgPTuYvsyxf5XFlgP5PfnxL5z1q88p63os+k+bNMWZtQSNGa0HoOsb7sfVhbm393 IrL/AMW8vhzr+FPmTQk1jT/q4lNrdQutxYXqKGeC4j3SVa/8A6/7siZ4/wBvK8uavc3to0OopHb6 1Z8I9UtYiWSOVlDAoT9qOVf3kf8AwDfGj4K1rS7fVtKudNuK+jdRmNmUkMtRsykEEMrUZd8AeT/M UGu6Klwr8ru2kkstSQgB47y1YxTo6inA815qKf3bo/2Wwo/OTXLnQ/yw8y6ra3Rsru2sJPq10KVW WSkcfGoPxM7Kq4Y/l75rsvNnk3R9fs2rFf2yO6kglJV+CVGoT8SSKy5DPz389QeWz5OsJJliGr+Y LH62WIAFlbTLJMxJI4jmYat/LyzqoyI+dpDqV5o/lVQjjVLj6zqUTgOP0dYlZZQyH9maX0Lb4hx/ etktHTI1511jU4YbXRtD/wCO/rDNFaSkBktYFp9YvZASBxt0YemP27h4Y+LcsN9D0Wx0bSrXTLFS trapwj5bsxJqzuQBykkYs8jftO3LFtRu3s7G5u0gkumt4nlFrAFMshRS3CMOUXm1OK8nVc4b5L87 eY/zx1S8jazk0P8ALjS5VF3Grn61qUwIZbWWZaKkFP3lzHD+zwiaRllzvEcSIqhFCqoAVQKAACgA Ax+AdZ1rS9Hsje6lcpa2wZU5v1Z3NERFALSSO3wpGitI7fCi5EbbR9Y86zi88z2jaf5YRi1l5akJ 9W6FdpdUAJRk2DRWH2F/4+vVb93HO1RFUKoAVRQAbAAZeaozZs2bNmzZRUYU695S8u6+sY1axjuZ IK/V7jeO4h5UJMM8ZWaGtN/TkXOVfm1Y/nhoEOlD8uZ7vWbGK5e7v4rpoZrlAjBo7b1HZJp7VwzK yt6s/wAK/vsnXkb8ybDzFDb2eo28uheaTHW88vX6PBcK6irmASBfrENPjEkPPijL6vpv8OTIEEZi K5DNTaXybfHU7WGSbyzeTu+swRjl9QZxyN7Gm1LZnDNeovLgz/WUT++yXwyxywrLG6yRyKGSRSCr KRUFSOoIzlvmD8zNA8n/AJr2flySV7mXzYbWNrCFQDa3byCGO5bkI1MVzG1JWDyy8rdfgzqN1dQ2 lpLdXDcILdGlmehNEQcmNBU7Adsgv5S/mZ5Z87WWqpoLTyQ6VeyxvcyxNFFMs8sksckRO9GU/ZcJ Kn7ca5Ldf8xaL5fsDqGsXkVjaBgglmdUDSNXjGpYirvT4VwH5T0i5sbOW71GNU1rVJPreqlHMqiV lCrEkjBWMUEYWKNf2eObzJ5jnsri20nSoReeYNQDG0gavowxJQPdXTL9i3iqO/qTycYYvi+JFvLf l630ayeASvdXk7ma/wBQmA9W4nb7Uj8fD7EafZiiVI1+zhxhbr/mHRdA0ybVdZvYdP063FZbmdwi g9lHdnb9hF5O7fCq5xlvzi/M/wAw+erey8o+WLq28nTsbMeYNQ0+5YGRyKXhSsJWBB/dxsyfC/qT cf7tenWfkDT2vDf67dXHmC+Lh0N+wNtDSm1vaIFt4xVVbkUkl5f7tyU8Rl5s2bNmz//U9A6u2v6N rB1a2L6hoNxT9K2LMTLacFobq1FCZI+K/v7UfF/uy35ScopD7TNT0/U7CC/0+5ju7K5UPb3MLB43 U91YbHBWBr/T7K/tJrO9gjurSdSk9vMoeN1PZlaoORkT3Xky3SKcz3/leLiq3bGW5u7JTUn1zRnn tU+FfW+KWBf77nGrSpKra5guYY57eRZreZFkhmjYOjowqrKwqGUg1BGKMKimRTV/y50G5Nxe6bDH pHmCS4a/g1q3Qeul4Y/T9VxUCeNkHGW3k/cy/wAvP48FaB5olury50fV4FsNes93tg1Y7mE/ZurU tQyQN0cfbt5P3Uv7LvIRuPnhFrenm1vB5hsopJb+2hMNzbREk3NsG5lPToec0fxNbfZbmzR8uMjY O0XXdJ13TINU0m6jvLC4HKK4iYMppsVP8ro3wujfGj/C2cXtYfzF8u/85H6ouj6a7+S/MrW8t88/ KK09ZbZPWmgkoytcrwdmjX+/+w/2VdexeZvLej+ZdDu9D1m3F1pd6oS4gLMvLiwdd0KsOLqrbNhB +T+i6fo3kTT7Kz0v9DcTN9asObycbhJWilesjO37xo+YFf2sIfzR8geTPNf5geToNc09bm4lF6Wl 5zIzW9pFzWKsboAPrE6S8vtfDx+yzZ0q9u0srK4u3SSVbeJ5mihUySMI1LcUQbu7Uoq/tNnGf+cf POF5+YfmXzf531CF4SkkOlaRbsarbWS8pmiFKAyu5jknc/tcePw52LWNWs9J064v7xuNtbrVqU5M xNFjSpAZ5GKpGtfiduOFHlLSdTVbjWtcVBrup8WliUKRaW43hsldft+jVmlk/wB2TvJ+x6fGQyyx QQvLK6xxRqWkkchVVVFSzE7AAZBw9z5/clka28kJIVFSRJq4WhV1KlWhsRIPh353nH9m2/vphpuk 6ZpkDW+nWkFlAzmRobaNIkLt9pyqADk3dsFk0Fcj3mXzfDpLpY2Vu+reYblOdjoluyiV1rT1JXb4 Le3U/anm4p+wnOTimA9F8oX0+orrnmu5j1LWImLadbRBhZaehA+C3RqetNyFWvJ09f8AZj9FPgyW gUzZTMFFTsBuSfDITb+adU816j6PlRxb6DazILzzLIgkjufTYGS309GosysPge++KBPiWH1n+KOb L0y82bNmzZs2bC3XPLmja7ZtZ6rapdQNWnKquhP7UciFZIm2+3G6tkfktvOXltpJbKWXzRpCqvHT Z2RNTiowBMVy3CO6XiWbhclJvg+GeV344eeXvNGi69bSTaZc+q0DBLq2dWiuIJD/ALrngkCywSf5 MiL/ADL8OGcqI8bI6hkYUZWFQQdiCD45wrV/zWvfy2/MvSvy/ewkk8qahcwJY6neCRRaw3ACm3t5 SStzDbyspDs3KBGa34/uo2yafnT+WFv558sL9WAi8yaOxvNAvKV4TpRvSYd45uAVv8rg/wCzk00L WbTWdEsNWs5BLbX0Ec8TrTcOoNNu46MP2cgf5GeUl8taX5qtY4zHaT+ZdSlsVZClLZWSKOhIHNf3 bcWX4cLPz08j6j+YuqeV/J0Dz22mJPJqmuXqA+lHbxL6UaitFeeV3ZIl+L0/ilZeGL/nF53g/Kr8 s7W28tosWos8GneXrNg0+yFS9Q5Z3Cwgru3Lm6ZJvyuj1G88rweYNZsJtO8x64BcavDc1EoZCY4l 4bCKNYgnpxBUbj8Uv79pXaYSOsaF2IVVFWY7AAbkknInL5wvNaBg8lwxakCSkutzMRpsLduLLR71 u3G15Rq3wzTxYvo3ki1t7sanrF3Lr2tfARe3oT04WQD/AHktlHo2q8hy+Aet/PM+Sem+bNmzZs2b Nn//1fVBFR75Fj5euPLsuoal5eikuEunFxP5fDokBcLRzZhuEdtLKf3ku/pTS/E/B254caD5g03W 7NrqxdiscjQ3EMqNFNDMn24po3AaORO6n/WX4cMs1BkRuvL2peXo577yhAkitylm8tvIIbWZwCf9 GchltJ3NB/yzP/uxEb97hBoX/OQ35b6jejSr+6uNA19ZhbS6LqtvJDcrMx4hDxEkXxE/D+8zpgoc K/MHlzT9at41nDRXds3qWF/FRbi2l/nift0+NPsSr8EismAdI13UYNQ/QvmCIRXwFbTUIlItLxN6 cCf7m5UD97bP/rwtJH9mRVB+ecD1Tyn558h/nBP5n8v3Elp+Wmpkaj5rT4ZoIXYn6wwta+rzcqsn r26M0Su3P90nDOya9pFprujqienK6NHe6ZPUMqXEJElvMjUYbMFIamLeXdat9Z0iDUYgFMnJJ4qk +lPExjmiPIIT6UquleK8uPLAnli7le41ixmoJbG/lCpyVmEM4WeInj05CQ8Qfi44AvLrTbv80NOs Gqb/AErSbm+X4RQJeTxwCjV6n0X2wX511O9t9NjsNLr+mNXk+o2DA8TEzqTJck0ai20Ieb7P21RP 28WhsNI8q+XZhptnHFbWFsXMUXowNL6Ee3N29KIOwX+8kZF/mbOR/lD5g82fmv5pu/N/mS3bT/LG gXBi8u6EB+5N4QeU85Zf9Imtk4+m/wBmKWTlCsfxZ2vVdX0zSLN77UbhLW0jIDyyHYsx4qqjqzsx 4oi/E7fZyKW+n6z5yl+s69avp/lbY23l24UC4umHIF9SWrKIejRWat8X27r/AHwk2RFVQoAVVFFA 2AA6CmE/m/zbo3lLy7eeYdZkePTbBQ07RxtK9WYIiqq93dlTf4Pi+NlXOe+UvzZ8wfmfM48j6bJp Hl2B/T1HzJqgjMvLjUw2dqjSxtOOSv6szPBH+3G3JFzonl/ytpOhxSCyjL3VyVa+1CdjLdXLrsHn mPxSNueI+xH9mNET4cOAAOmYkAVOFHmHzPpOhW8ct9IxluG9Oys4UMtzcy0r6UES1aRz/wACn2pG RfiwhTQvMXmiX1/MzCw0E8Xg8sQHk8m1f9yNwP73f/j0g4wfsyyXOTG3t4III4YI1ihiUJFEgCoi qKBVUABVA6DFM2I3d9Z2cD3F3Mlvbx09SeVlRFqaDkzEKNzhd/jDyl/1e7D/AKSof+asdH5s8rSN xj1ixdvBbmEnrTs3vg2DUtPnbhBcxStueKOrHbrsCfHFwwI2zch75uQ+/LzZqDI9rnkzTNSvl1SB 5dL11FWOPWLIqlxwVgwjl5BknhqPiimR0/1c5RoP55+a9E/MG58v/mZp/wCidDupWtdB8wNayWlv JJC3D1JWld1WK5FH5cmWBmXl+6+NOt+b/J2geb9Bn0XXLcXFnNujCglhlAISaB6H05o+XwP/AMa4 C8m6pfoJfLWty+pr+jRxhrg1BvbUjhDfKCWP7woyTrybhOj/ALLx5flCE6Zfax5fWAwWllc/W9OI KcGt74tMVjRaFFhn9aPiV/l44L8nyWjafdiCZpmXUb5Z1Zy4jlFy/KNQSeCrt8H7OXour/WdJuNY umaCyeSWaITfD6dtF8Adh+zyEbTf6r/7HCDy75cPmDXo/PXmC3cyxq0flnS7lSBY2pP9+0T1CX9z 9qST7UcPpQfsPhf+ef5vQ/l15bjmsliuvMmouItJ0+QM4fiw9WV1Qq/popps3xSMmCPLtlrnn7SL bWfNkE+laZcEvF5PKvEDHxKFdSMiJJc8n5OsIWK34elzSTOgW1vBbwRwQRLDDCojiijUKiIooqqq 0CqB0AxTNUY1pFUMWNAoqxPQDMJEYAqag7gjuD4ZfIf24lPeWtugeeZIUJ4hpGCip7VJG+F6+bvK jGi61YMd9hcwk7df2sKdU/Nf8t9Ncx3fmOxWZTQxRyiZ68eX2IubfZ9sKo/z6/KiSX0Y9eDyBDIQ treGiKvIttD+yu5xv/K//wApPq31n9PfuOfper9UvePqcefGvo9ePxZ//9b1TmIBwn1PQjI8t7pc iWGtSIsf18x+oGVSPhmjDJ6w4jinJuUfL4MCab5wi/SMWi63ENK12VC8Nszc4LhVYrytbiirKduR gbhcJ+1Fw+PJECDlkA9cg/mL8n/J2uecrbzjcRT23mC0hMMN7aSmBuXSOZqD45YV5InPkjI3CVJE VFUXBqvmvQqQ61bHV9NjjLNrdko+sAqf+PiyUcqld/Utea/8UpkksNT0/ULYXNlcR3NuSVEsTB15 Dqpp0YftKfiXGarpOm6rp9xp+o26XdlcoY57eQVVgf4+DD4l/ZzjX5neYvzV/K26g1fRF/xR5Jnk WFtLuVJurGR6LHGk8YM0kLttE8qzMrfu5PtRs3W/Lms2+t6PbXyTQSu6KLtbWT1Y45+IMsPIhXrG x4lZEjk/nRcIRBceTLg/VoWn8nTMzyxJxH6KJoS0aU5SWbsWd0H+8n+619H4I1XuV0XzNb3kDGXQ vM7KsskSh4YL4Rj0Z+aD+7vYlWEux4+vHb8f77F9LttMsPP2shJm+v6zaWt5JbkHiEtOVsXDE0q3 KNSqj9n/ACsC6MtncfmL5r1GTkLjT7ew031ZBxRIfSa8bi3Sha4Bf/UzaBNbarqF152vSsWnxxPb aFNPRFSwFHmu+T8WjF268vi4/wCjwwt+3gS3tW8/y2+o6hC8Xk22lW40vTZlZJNRkjKvDe3Ckq6W qnl6FnKn77+/uPh9OLCX86vze1byVZxx+WNMh13VHkEN/ErO5snnCratPHErf37njGskkTSfscsN /IXlHzNcw2XmP8xLlNQ8zqvq2lgiKlnpnNRVIUWokuT/ALtuXLsv91Bxj+KSfEqAWJpQVJyLz+eY r15rTyrb/p69iCcpo3Eenxl6EepeUZG+CrcLdZ5P2H9PliM/5e2mtytP5vmGvOplFtZMnp2Nusq8 SEt6sJZFHSedpJP2o/Tw+8u+XNH8uaLZ6Lo9uLXTLCP0ra3Uk8VrUkliWZmYlmZvtNhlXErm6trW CS4uJUht4VLzTSMERFUVLMzUCqPE5DrnzfrnmFpLLyXa1t+bwzeaLxaWMRUfbtYSVl1DfZWj9O1/ 5eH+zht5b8n2GkyPqE8r6l5guVVb/W7kD15eP7KqtI7eIfswQLHF/rP8eSAADpmzZsD32n2GoWsl pf20V3aTACa2nRZYnANQGRwVbcdxgFvKXlVk4No1iUoBxNtCRt0249sY/kzyg/LnoentyJZq2kBq WpUmqd6YFH5b/l8rFk8taWjGtWSzgUmvXcKMQ1n8rfIOsmE6ho8T+hH6MPpNLb8UrWg9B48Zp/5Z +W9Jl9XSptSsQUEZij1G8kjKr9n93NLKg4/5Izntp+Rn5g2XnvWPMWlfmDc6VbalMZBbrCLx3AVQ hmE5W3L/AA/75b4fgzoltYfmTZ+ij6rpmqxqrevLPZzWszPT4aGGaSICv2v3WJ2/mTz9bG5XVvKn rpbgGO50m9hmE/disNz9VkTiP2OTs2LW/wCYuhmeG31GG90W6uF5ww6jaywhvECVQ8BZf2k9Xl/s cUh/MXyVca7b6DDrNpJqt3B9atYFkBEsfqGP924+BpOQ/ueXq/tcMPLyxsr6zls76CO7tLhSk9tO iyROp6q6MCrL7HIkNL1zybHEugQSat5YiAWXRmkL3dnGtSXspJCWnjVaKLKQ8/8Alnl/3TiuqxQe YdOsPNHlWdLnVtOrNpr8zEs0b0+sWU4cfu/WQcCk0fO2n4SfA8eBJtf0qfVfLHm6zuI4LDVy+jXK zwlbmSSc8raFiaGJ4LqKWN42/blfFfK0Gjz6P5jsEuLlI73WdStruSXhFIs88pDrbkFvg+L9y32/ 2uOP1G0tNb1aHylBto2jJb3OsxDn8fHeytOdRVWMfrz/AN5yjjSKT4Z8X1Xzdd3epS6D5WhTUNWh YLqF5LX6hYAmh9d1p6txseFnCfV/380Efx4t5f8AIPl/Sb59Zmj/AEl5lnA+ta9eASXTbUKxk1Ft DQ8Vgt/Tj4/zN8WGeqeYtE0m5sLbUL2K2utUnFrp0EjfHNKRXgi7k/632Vwr1D8yvJlkqganHezy SCCO208NfTNKa/AI7YStXbev2f2sbL5v1+UXi6Z5U1CeW2DCJryS1soppAaAIzyPJwI/3Z6ONjk/ M65sopGj0bTbt25SwMbm9EaGnw8l+q83UftfCmc8/MH8k/zV842DWV/+ZPKyc0k0+HTRZ27LuaSe jO7y702kLLk80j8uzFoFjp2o65qtxPb20cFxLDeS26OyxhH4LFw4oSPg/bX+bGQ/kv8AltFci6Ok tPcBxJ6tzdXdyxYdOXrTPy+TYbf8q98i+osp8vacZEbkha1hNGGwIqpocEW/k7ylbJxttE0+BTWq x2sCj4vtbBR9rvhjDZWkAUQQxxBdlCIq0HtQDFuPuc3H3Of/1/TNrr+kXWq3ekQXSNqdgEe7s6lZ USUVR+DAExt+zIvwfs8sMAa5sL9b0DSNbs/qeq2sd3bh1ljSQbpKn2ZI3FHilSvwSRsrr+y2EEj+ avLAQkT+ZdDQcW4KG1aH7IQndY72MfGZG/d3P2fhuMPtD8w6Nrtl9d0m6S7tw7xOyVDJJGxV0kRg rxurCjI6q2GOUV3yO6h5I0ua7Opae8mj6s0gllvrAiIzsKml1HT0rlGr8XrIz/yyLgG513zl5ftp ZdW0pvMFrG37u50NP9K9MIPilspX3fkG/wB55pOXw8YVyL6T/wA5Lfl3q3mK38u2Nvqr6zcTi1Wz Nk4kSStH9RSeSCKjNLy/u0Vsmmr+Tbae+k1fSrmTRdecASX9tuk/FWRRd2xIhugob4WkX1V+H05U wJB5s13SGFv5t00otZCNb0tJJ7D01qVMyfFc2r8AvLmksPL/AHfhddaXZQaJM2hwR615HvYmNzo9 kUd4C7eobiwIqG3PqfVQVZJOMtr+8/dPEIPzR07TNc0aTV5zqd7pkVxZ3mq20f8AvTp12olt7nh/ uub1raOG6t2b1YZ/V/d+ngHy75u03VrPWdJlu002HWdZvNT12RhILl9Pmm9CztIEjNXu7+GCOLhG ZGSBZf3fqOmTLU5tIvHsG81hbDSFVW0TyQiCWef01BRru0iEnqNDRGgtYx6Nu3FpnaTj6R60Hmrz Nahppp/K+l3Ee1vFwOrHlX+8lHqQ2jCi/DF9YfizfvYn+yIFx5F8kafFYvPa6RBLIXigkkrPPMxq zAOWnuZmPVv3krZzHSvzY/OjzR501fy95b8s6fZWGlzGN9a1RbxYViJrFJwPoSO80XGSOFU5fFyb 4PizokfkC71H0X8263ca4I1dXsI0Fjp0odlYetaxl/X4cfh9aaRP8jJVaWVtZ20VraxJb20ChIYI VCRoi7KqItFVQOwxYkL265F7380/y2shL9a806TE0JZZUN7AWVkNGXiGLclOxXA6+ervWTLF5S0u bUFMQeDWLsNaaWxkUlCkrD1bla/b+rxP/wAZMStPy/n1S5h1DzrqH6duoeMkWlonoaRBKrc1eO1J dppY2qqT3Ukrcf2UyahafRl5sa7qiszEAKKkk0AHuTlqajwy82bNmzZs1M2bKIzlPnD/AJxr/Lbz V5ouvMmpC8hvrsJ6kdpKkEQeMAeqAsfL1GpV2Z25NkjsfJ3mzQrX0tF80XGoxRpJ6Vt5gQXpMjD4 K3UXoXIRT/P6+Kt5x1vTZIItf8uXUSSlVfUNLI1C0jPRml4iK5jQdeX1Zl4/abEYbTTLzULrzL5L vYJNSL+nq9kkn7i8aIU9O4Tf6tdoNkuPT9T9mVZY+ORHXNTtA+pNbLLa22qTI9xYTBVutM1+3HrW 5EdaoupLFxjmh5rJNxmjdvrGJ+UPOPl4+X9a1qzZNWrrGo6lpdqpUtJNcTRxWicKMySSTTiKN/2f 3mHWiWms3VqfL+j37R26SyzecPNC09aa8lJNxBYyqET1Y2HoyXHD/RIUSJP36/uzKx82eTNCtU0P ynYz6uLSZrY2Oiwm5SKUgvIbi5YrAjljWV5rj1Wkf4+TNg4x/mJqpuFeaz8uWckUa2zQg398sjA+ sWZvTtY+PwiKiXP87/yZCrr/AJxg8kX+u2+va1rOuazqcMkchm1C6imEnpMGEbgwj90fs+mvFeOd W0zSdL0u1Wz0uzgsLRSWW2tYkhjBY1YhECrUnc4LAAy6ZqDNmzZs2bNn/9D0b5j8m6HrxhmvYmjv 7Vg9lqds7QXkBFf7udKPxNfiiblE/wDuxGwmsr3z55e422uRHzLpqh2/TljGsd8gqCi3Fgg4yn4i nqWbfscntkyT6RrWlavZi9026ju7ZjTnGa8W6lXX7SOK/EjhXXBwNcriDkF/Mb8qNK83xNd293ca D5lSMxWuv6c7wzheoin9Nk+sQcgDwduS/wC63Tk2Rj8rdN/NvyXocw83xXfmm5ubqd7m4TUDdXFv bwoFg9C3nIWRZ2DOyxzRy/EvKLn8OdE0Lzv5a1ueS1sb1RfwOY7jTpw1vdxOF5FXt5Qkuw/yeOHt RmNMi+qflp5J1XzRbeaL7SoJtbtYnhS6pQsrgAGQD7boBSN2+JOTYhP5H1W1txF5d8zX+mUl5iK6 4anBwY1aMLdAzKv+++Nwvp4vbR/mTas6Ty6Rqka1KThbixkbwVkH1tB/rhv+eeQzzDoXmWLUP0hZ +T4rC4gYXEmsaNraWCt8J5i4SS3jSVFH2/Xik/yc5v5Yk0y881y3WqS3Lalc3dzLM1sLS4icsjgu 06fV0lai/DLDbrFJxVlwt02KmsrcaFc3EUFrbSPeXs8Mgnit2AWXjJpwurm1Dtw43MH7xfi+yrZ2 jyjol+YS3lnWfL9mpWt4+nWz6hPJ6grHJJPNciXkQv8Au71OfHlh6PI+qXdgttr3mnU7yQ19drMx 6bG4J3ULbL6qqV+E/v8Al/lYcab5Y8s6QxubOwt7aVAWa7KgygUoxaZ+Un2Rv8eGVrPZXMK3VpJH PBOA6TwlXRx0DBlqG+eJahrGk6cEOoXsFmJW4xm4lSLk3Wi8ytTkeT8ytEvEJ0K1vteKzNbNJp9s 7QCVetbiX0rfgP8AfiysmM9T8ydZ05QkFp5TnlMgkeZxqlxGgA9NlRPRtg7GvLlLMi/5eRfyf/zj p5M0LzZqXmnUT+ntWvLhrm1e7hhjjty/xOVhiCwNKXJb1PSXh/utF+03VlQAdOnQY7NlMwHX51yL X/nqKR7iy8s2T+YtUtXSKeG3cRW0TOA3768cGFeMZ58Y/Wk/Y9Pk2Jr5NvtWvBeebb0ahFHIstno sCmKwgZaULivqXkgIrzuP3f8lvHktUEdcvNmzZs1cQvL6ysrZ7q8njtrWLeS4mdY41BNPidiFG5p kUufzX8qmW9t9IF55gvLB1jurbR7WW64lv8Ai0BbduNfi4zfDmi8zefr3UVhs/KBtdNZS36Q1S/h gaopxAt7dbuX4v8ALMfHN9U/Nq5vDz1DRNNsVYhVhtrm8mZOxLSS26I3twf/AFsA6t5O/NO8tp44 PPv1USB6CHSbYMFZSOKu0jFeuz/ayHfl1+UH5y6LalNa/Mi7VGFUs7dFvuBKmo9a+V+PFiPhROOT uz8sfmXbshm87pdqoIYS6Tbgv4FjHLHv/q8cVm0v80kJe08waXMFoY4rnTJV5HurvHdfCD/Mq/D/ AJWRrzTb3BtfrOv2nl4eZIR6lrLaatLpVzzAqfTuGi9StVXj6n7r4f3mch/MPVfO2s6+dMS1u5Ly 4sqXVnDHa3c8lq5BCNc6cW+uWy8fUUzwxSQyfY/ad4gug+cdAePWDpWoaZ9SdXS9e2nt1jY/CP3j KqoTy4rv/qfFnc/JF1H5p8rW1zd6Zea5DAWSDQrNYNO0aJ1IVoPTkmR7njVjzu2nR2+yudA0G889 Pp7RnyvYeX44hxtLNr/1aUFQSlrb+ki1P7EjY5bD80LiXlNq+kafCFoIrexnuWLdyXlni27U4YR+ ZPJ/503IabRPzAgtJa1S1fSbcQ/TIWnkH3NgD8vfJX5v2flO3ttY81vZ60t5dy3zS28GorMkkpMb RyOysiFfjVf2OfD0048claaD+Y8YlI8120zsxMIm0peKiuyn07hGbbBOnr+YsBVL99Jv0WoaWIXF o7UBoeB+sqtTSq8sSl8y+bLGeUah5XmntYoVlF3pdzDdBpD1iWGX6rPyH83Dhjbb8z/J0moppV5d vpOqvE031HU4ZbN+CU5EPMqwvQEf3cr5KkkR1DIQysKqw3BB7g44HNmzZs//0fVOUQPpwi1/yfYa qJJobi40rVXQRJq+nuIblVDh+NSHikWo3SaORcLZ9U89aCJpdQsU8x6bEvKObS19HUPtUo1pK3oy 7H7cVwn2f7nDXRfOflzWJha2d6g1DiWfTZqwXiBdm528nGVeB2b4cO9sohcLNd8saDr9p9U1mxhv oBuglWrI3Zo32eNx2eNlbCo+UdVtJxLo/mK+toxCYvqd5xv4KhaRv++pOGTvxn/eft4jd3X5qWSo YbDR9aAh/eok9xpzmbkaFeaXaenxp1flyznPnD83Pzy0bVrbTv8AlX0dvBezwW8Opw3D6jAvrOEJ Lotuit/J6/o8f2vhzq93q/miO2aS10ETzinCF7yGOtf5m4sFp3pywHaD8yrtGN6+k6SS9QlsLi/d Y6A0LyfVU515D+748ciF9Y2etXH6Hs5X8865aXMk0uoakQdH0+VZApWVLcR28k0Stxis0WWblG3r ND8T4Sw/l5p3mDUbfVGvZZ7eTVFgn1aYqZtZkFWu5qxBQlqI4VtNPSCT04I1mkRf2mfonl3QYING WK5Nhd3F1Np8Os2aVms9fsmlhJd5GKmG7iR4XtJYWhmZY/hR5FyVa1ZeU572ODz9otpHdNxW38xL GYbSY1UKv1kN6lpM70CQTzfF/uqWXD6TyLaeisFvq+sWkSVKpFfzMdzX7Upkeg7fFl3nkpbqzntJ Na1X0Z4nicfWQdnUL1KV+Gh7/Fybny+HOX/l/wD84n+UtBt6+YL+7124ND6CTTWVqjq3IOiQOsjN Sg+OTj/k51TSvy68j6VL9YsdEtI7mhX6w8YlmoW5EepLzf7W/wBrJEFGXQDNUZiQMB6pq+maVaG8 1O7hsbRSFae4kWJAW2A5MQKnsMiknn7V9XEkPk7Qp9SoSqatqHKw02obiWWR1a4uFFP+Pe3dG/35 i9z5Fm11aeb799TtmA5aPbcrXTqq4kXnGrGa4Kkcf38vpOv+6MlNnYWdlaRWdnBHbWlugjgt4VEc caKKBURaKqgdhi+bNmzZsB6trGl6Pp0+papdRWVhbgNNdTuEjXkQq1J7sxCov2nb4V+LIlD5j87+ Z5f+df079AaMpZW1jW4JBdS8TSttp1YnWNxQrNdyRN/y6tgnT/yx8vpcQ3uttceZdVgLMl/q8n1g KzNy/dWwC2kPE/Y9KBWX+b9rJasaqABsq/ZXsMdxGXUYU635p0HRVYajfRQTCMypbbvOyA05JDGG mkHLb4EbOOeTPzk/OrznqN7p2leSbPThYStBd6lqc1zHbQyxtxeNlCCR5R09JPiT/dnHOga1p/mc 2DNr3nKLQraaRYvU023htTRiQscc941ywlfxReXL7GRe90KPzPbxJpfl/UtbNpNE1vqXmm9vLOzN AT68cAPrT7H/AJZY0fl9rELjyylnq66Vo8UbasCZL7T/AC3YW1nbIxTnCuo6lcLcTQch/vtvXkRv gt+Oc484eW9Q1K5k8waHeLNdt68c15bTzRw3MdlEHuPqM00kk1za2CcoprqSSGF39O3tYOWQ7TdL 8163eadpplu1j1gobSS+knS3dHYBZCZKgpyKryCt8bIudR0Xyzp2l6VNLd6bYX1rAVtYdS1TTVf6 pNCP3lvqTwgX1iwdqxyvJf2/pSRukqRemuTXSLbyjocto13pV95al1FRM2p6Xd3Vxo8kjAha3ETG JeSjlGbmCH4f2sk2naD5gjga80HzhLf6fc8JbNNQihv4Qo3YJcRehMyS9OTSycP2cKPOHnj80vKV vNfy+U7bzJpMRBabSLqVLqOMKeTPaSQyFgGHWOZuKYt+Vv5zaB570r68ETSZpruS1sbC4mBnmWNF bkAVReZJf93E0vwr9r9leiVFN9svNQYlc2ltdQPb3MST28gKyQyqHRlPUMrVBGROT8tdPsIW/wAJ Xk/leZ7hbp47Kklm7heJV7OXlAI3X7SwiBvhVueU3mvX9AnEPmuw56cXCR+YtOVpLZVINGvLc8p7 Tp8Ui+vbJy+KZMllneW15bR3VrNHcW0yiSCeJg8bowqGVlJVlPiMWzZs/9L0Hrnm6+0LUf8Acho1 zLoRTl+mLAG79JvC4tY1+sInU+tEk0a/7s9PDbRfMGja5p8Wo6PeQ39jMA0dxbuHXfsafZbxVviX DAGuYjCrWvK+ga2EGrafBetECIZZUBlj5ULenKKSR1oPsMuRrVPI3m+y0t4PJvm260+f1nnSPVkX VYeJSggV5v8ASIYuVOJ9SXh/JkS8jap/zkHp3mLV4fPGnrrem2cCNYyaWbSFJ2djVoTJ6JkZVX+7 leBl/lbkmdF/xtp0LlL6y1GxoKiSaznZDReTfHCsqjiK15FcC6b+bH5cak6R23mGzEsnIxxTyfVp GCCrEJOI2IHjTB9z568lW1rJdT69p0dvECZZTdQcVAFdzyyCeeP+ck/y08uafLLYXw8wamE5W+n6 dykVyTT47hVaCNV/bqzP/wAV4M8o/mb5r83+XNL1PQPKxZdRtPVl1C9uo7exjuASjxoE9e6mVJFd eXoJy44YN5A8wa9HHJ521+W4jBJk0PRudjprIyhXinPJ7q7Q0/3bMif8VYb6jpfo6bbeW9BtksLC YGO4kgVUitrX7UgRBT97cBikf8rO8/7Hxg5tPsF85eWtIs7Iw2mh2V1e27xgiCIFVsoogKU5FJZW G/2Y8RuvLtjfX3mXyvepJFY6wsWqWssCPEI5fhSWRJo+I9dLmKK5pz9TlJ/Jg/y1qU2r6dcaN5jt UGs2HGHVbWQRyxXCEkRXaADgYbpV9RV4/uX5wv8AHFjZvKGp6e0k3lfVn0/1HRm068VrzTwqg8li i5xy23P/AIpm9Nf985BPzI/Mv82fKmq+W7ew8qDXBcCaTWk01Li5SSONkUCFgge3kHLn+8WVfi/a yV6Z+b/l6TRv0lrljqnloqY0mttWsLqFleStArrG6SA02ZG/1uP2cEp+cX5YurN/iOyQqaMkrmNw aA7o4Vu/hjrL82/y+v7tLSy1UXNxJ/dxxQXLltq/DxjIbp2xmofmEJbG5bQtH1TULxI5fqnKxnt4 GmRKxh5LkW4EbNT465A/ys/ND88POdsbi68mWFjYP8UGrXM9xZwsooKRwstzNNU7q68Iv8vOhQ6D 57vWkOr+Y47W3lh9MW2jWiwOkjdX+sXTXTtT9jjHHi+kfl55V06WG6a0/SOpwcCmqai7Xl2Xj+zJ 6sxcrJv9qPhklA/282YmmIXV9Z2iB7qeO3jZgivK6oCx7AsRviwNfbLzZsJfM/miw0KzhkuFee6v JRbabYQgGa5uWBKRR1oorxJZ3Kxxr8cjccLdJ8o3V7qEXmDzU6XurRnlp9gm9lpw32gUj97cEH97 dy/E3H9wsEfwZKwoHv75eYmgwr1zzLo+iQxS6hPwa4f0rS2jR5bieT+SGGMPLK3sifD9pvhyPfVf O3mdKXsknlXR5kcNZ20ivqzHmQpe5QvBaqycW4QerN/xejYeaH5T8vaEGOl2UdvO68ZrkgyXMorX 97O5aaXf4vjdvizk/nX83PP4/MqHyB+XmlabfNNEzy6ncGV4oZa1uHcoYol+rcv3qqZ2Z3Vf71vR zonlryHHp5TUvMF8/mPzHy9VtVvFULC5UKVsoB+6s4hvT0/3jcm9SV8QOqan5xIXQLtrDyuVIn12 MEXF3WqtHY8h+6jX9u9Yfa+G2X/dyhr7Tfrt4nknQYW07QbVBJ5jvoC8UgEgDRWsEu7SXFxTldy1 Zo7b7T+rPHhRqcOnyW2p3puoNLt9Vmt/KXlUxRNwS39URSRoq/BxuZ1lVWWPh6MUXxMi4V22kG9N 6jw3DWt35l1rR7mWORVltYNQACzwlwwXhcQwSRcR8Dsj/s5IbAauLNfM1jE58xaVXTvM+lhiwvkt DQtUqoe6ERW4tZh9tJPqzfC/7sRYaP6EMPmb8vLuOTS7+NJjoDMU064jJLF7Vfh+o3b148qeizfD PBz/AHi3o2ieVtQkkv8AyjcSeXdTtHKahp9sPSjjneMfur7Tm/dGlQ4ZFid/7yGfg3PCfWfzqPkf UodL/MjT306OcE2fmTTkkn0y4puV4fFcW8qj7ULet/P6np8Wye2Fj5Y1fQbSS1tLa40a7Vb20j9B Vib1h6izLGyrxZ+fPlx5/FhafKOoaNFIfKl+1rUh10q/aS6sPhUjhGC3r2ob/imT0k/5Z3x1j55h j1CPSfMVq2iarNIYrT1Tzs7tgK1tboBY3rT+5l9G5/4pyUA/f4ZebKZag++Qq+8paj5fum1byWqJ E1X1DywzCO0ugKktbbcbO8P7LLxt5vszqv8AfIfeV/NGmeY9MGoWHqIqO8F3a3CGK4trmLaW3niO 8c0R2YfZb7cbvGyOxxmz/9P1RQVr3yPX/kHy1c6p+mILY6frXEp+k7BzbTsrGpEnp0ScbdJ0lXC+ FvzI0WbhcLbeaNM4rSeLjYaipqxfnGxNpOOPAJwe2b+Zf2sEaf8AmT5auPRh1B5tAvp2Mcen6zEb KZmDcaIZD6M3L9n0ZZOWSkNsK5dQcqgzUGI3Wn2F4oW7torhR9kSorgfLkDgdfL+goQU021UqeSk QRijeI+HrgtYYET00jVU3+BQAN+uwwn80eZfLnk/y9ea3qsqWWnWitJJxChnc1bhGu3OaQ/ZX9ps LdN88p5kggk8pwte2lxGsjaxKpSziD8h8JPH61LGV/eQwtxT7Mk0bYeaHolrpFk1tEzzPLI89zcS sWkmmkNZJHJ8T0UfAi8UT4Vwt8o3E2pXGpa8Lsz6dqEoj0qFXDwrbWvKMSxkBf8AemTnI32vh9P4 sX8yaRcXFzp2rWbsl9pErSKiKGM9vKvGe3odh6lEfnTmrxLw+1gLU9Ks/MdtY+YfL15FFq1vGx0j VlX1IzFKR6sEqVHOGXhxkQ/vInXmnGWPCjX/AM4/L/lS3j/xnBPot09xFaleDT28hlAJmt5wFWa3 iBrL8Kzx/tQfZ5TmwvrO+tIb2znS5tblFkguIWDxyIwqrIy1DKR4YvQZRRCalQT7jLAAFOwzEZts vbK5DAOq6/omkJG+q6hbWCykiI3U0cPMqKsF5leVBv8ADhL/AI7t7yaCLQ9NvtXFzBJPFdxQNBZ0 jPHi11celFzkP92q8+X2vs4nLZfmHqySrPfW3lu2Z42hFiovb30wP3qvLOoto2bovC3m4/z4pp/5 ceVrbUxq9zbyarq/7OoanK95KnQfullJig6f7ojjyUgUzZsLvMOu6boOkXWr6lL6NjZxmSZ+rHsq Iv7UkjEJGg+J3ZUwk8qaDfT6hL5q8wRga5eI0dnagkrp9i5DJbKDt67cVe8lH25/gT9zHHksAzZi aZHPMnm1NMvrPSLC1fVNf1EFrXTojxEcKkK91dSb+haRsVVpOLO7t6cMcj5vLXlJLC4k1fVZRqXm e6QR3mqMvEKiklYLeOpWCBOVOKfFL/eT85MkR2GwyJz34823N3pWnyyJoUBMGparA1BcPUrJaWsq NVTGRxup1/u/7iL97zeE1KeWfKujJJJ9U0jSNOhESyuUhihiB2Xk1KAt7/E/+VnP9E85Wv5uarf2 Gkq3/Kv9JcRaneuOD6ndVqtvEK8ks0XjNM/wTTcoovgi9TnPPMusPo+lotmkZ1O7YWWjWzgiN7p1 Yxq3GlI0VGkk3X91G2FF/YyeVPJMljpUsS63fyCGG8mVyJ9Tv3CtcSheUjVkdpW3bhGn8iZV3aWm m6z5N8sWNkp023W5uFARQkK2FuscTbU4t6lwtKDI3ZpNF5X89TLMtv8AUPM1xfRyrUiFIZLa5kZq Dl9n1ZH/AMl/5ckxdNK/MOG4jNbDzbbCPkokcG/sUMiMW3jjWWy5Afztb5oG/wAMebDaSScdC8yy tJZqwPG31Q/FLFzPwol6P3sUZb/elZuH94q4/wA56FqCsfNXluJP8U6fAUWJ+fp3tqDzktJVQjkz fatpKcoZ+P8AutpUePWGt/lb+d/lWTS7lfrAjdZbzR7gmC/s54jSpUHmtCSnqR8kZWaP+ZcNv0fq 3kesukx3Oq+UvhV9EjDT3dgAac7KtZJ7feslo7M8Sr/onw/6Pku0nVNO1XT4NR065jvLG6QSW9zC wZHQ9wRjtS0vT9SspbG/t47qznHGa3mUOjD3ByGvc6n5CNLl59S8lBgsdw3Oe70lKb+sx5PcafHT kbiRmntV/vfVh+OKcW1xBcwR3FvKk1vMqyQzRsGR0cclZWFQysDVWGKZsxAOQvzVo19pWpnzl5ft /U1BVSPX9PQ8RqNlFUAkUNbuzVmktnHxyJztfsvHwltjeWl7Zw3lpKs9rcIskEyGqujCqsD7jF8/ /9T1TmzEVwPfadYX9rJaX1vFd2so4ywToskbDwZWBU5GX/LTQre5nudFub7Qbi4RUkOnXLrCfTI4 EW0vq2yleNPhhX4fhxP9DfmXZ3sctp5ktNSsfhE1rqdgElIH2mSezeFQx7crdlwBrnnX8zNEExby Kdbt4gOF1pN/Gxeq1P8Ao80cc68T8G3qfzYRflr+eet+bJNXbUfJmpaZDp8kcUKwo9zJzIJkSYMs DI6/Ay/B+1k+l83oltHMNJ1Ry4BMK2cnqLU9GBoP+GwG3nbWZ+S6Z5T1W4eOQI5uRb2KcSK81aeU FwDt8KcsTkm/M/U7MejBpvlyWWgLzSSalPEvI8j6ca28BelOH711/mwl1/8AIvy95suEuPO2qal5 ieJeNtbyypaWsBP2mihtEh+Jv5pGlfj8PLJr5c8taL5Z0S20TRLf6pplkGFtbc3k4h2Lt8UjO5qz Ft2zmN1+dUOufmzN+WOjws1txMN7r9sWkMM0aO88QQRun7It/VZl9KTn/KudghhjhjSOJQkUahI0 XYBVFAB8seemcX/NvWvPv5cCDVPImlyanpN/cm61vThbNNFa8ChkaAxFWg+uVYzco5U9T98vpMz+ pKTpv5Y/nJ5X07Ubu2TWdJR2lhiaWWF7e44hZI5lieNllQHiyP8A6y/CytlaD+T2l+VojD5O1jUt Dti3P6iJlvLMuQQSYbpZeNa/F6UkeGVrB+aVpBNHNd6Pq0iU+qTPFc2LMKb+sEa6QN7xrx/ycQbz J+ZsNyYX8mW88alQbu21aLgwoOTIk0MUmxr8L4L/AMSedf8AqUJaeP1+0/5qzlcn5w/nev5la3oF h5GGq6fZm3EdqsoiMAlRTye9oYH9TkWpT4P9g2dM0jWfzM1G1eS68tWWhXCuoWC61H61zQr8RBto eKkNtu3xYtHp35k3OpxzXetafYaZHICbOxs3lllT9pXnuJOKf5PCD/gsVfyVPeRTx6r5g1S8S5T0 pYopUs4+HKtEFqkUiGnws6yc+P7WDbbyZ5VtmtpI9Ltmmso1htLiWMTTRogIAWWXnJ0Y/tfFhyF8 cvNmzZj0yG3jR+YvPK6bKpk0vywsV3dRvGPTl1KccrUVdPi+qw/v6xP8M0sXL448mWbNhV5m1yPR dJkvPSNzcsyw2NkrKr3FzKeMUKFu7sfiP7Ccn/ZwL5T8syaTDcXV/cfX9d1GQTapfkU5MBxSKJf9 128C/BFH/rSN+8kfD/Ix5m1ae41C38q6dK8Wo6jG813cwsEktLFTwecHcrLI59G32/vOUn+6sPNL 0zT9MsILGwgW2s7deEMKdAK1PXcsx+Jmb4nb4m+LIr+ZcFnrtnb+SWt4bu58wchKs8YlW2s4qG4v OJDASR8ljtWPH/SpYm5fBg7yD5E0DyF5Yi0HRPUFhA8szS3DK0jvK3JmkdVRTxFE+z9hFyM+QPO9 l5988+YdU08mXQfLQj0zSblXJjuLiar3k4j+zsEiihk/31zZf71skd/6eq+fLC0NXh0C2fUJgsgK i5uuUFsJIvERLcyRucXS1vpfP8l0wB0+00pIYiaVE9xcM0nHw/dwx8qfa/2ORnTLKLUvLH5j6cod mudR1W2lCfa5S2cYHp1rvxZf9ngzXIbuX8rLS/jldNR0mytNWhkRuLNLZRpM6HjSqzKskMi/tJIy 4P8APFonmj8ub9tKueEt1ZC/0e9jI+GaNRc2sqsD/OqfEp+ziX5VfmXov5g+UbbW7Bwt0oWLVLMn 47e6Cjmh8UY/FE/7cf8AK/NFip/L/wAu/lr5yv8A8wrOEzWWt3LJr7S+io06K6cH61A3FWWBZ/8A epOf91L6v/HvnWhxZQQagioI/hkH1G3ufJWrPrNkC/lC+kaTX7Ff+PGaQ1OoQgna3J/3thT7PL62 i/3+TmKWOVFkjYPG4DI6kEMpFQQR2OZ0VlIIqCKEHeuQW2i/wNrcFlErJ5M1iQparuyaZqEjVWIE tWOzvGbjCgX0ra4/d/BHPGiTzNmym6ZDvLUZ8u+Zb3ywFEek3YbU/L6InGONWYC8tFI4p+7mb6xF Gq/DFM37MeTLP//V9F635nn0prk/oPU76G2RX9WxiimEhcgcI09VZmda/F+7wPp/5ieWru1lnc3d ibf/AHpgvbO6tpYiP51kjG3+UvJctfzK8gHjz8w6fAzV4rcXEcDGm5+GUoem+GUXmfy5M6Rw6rZy SSEKiJcRMWLdAoDb1wy5Hw65ZzbZX44GstU0y+aZLK7humtnEdwsMiyGNyoYK/Eng3EhuLfs4J2p 0wHf6zpGnBTqF7b2QYEqbiVIqhepHMrsO+EN9+ZnlaFUFi9zrU0sgihg0m2mvC7UBr6ka+iqUPL1 HlSP/KxK7g89+YA8HMeVdMkCh5I3judUYc2EiqV521qHi48JUe4ljZv2GXDbyr5O8u+VtLGmaDZJ Y2nMyOFLO8kjGrPLI5aSVz/O7s2HWbKIqRkb1TyVaS3V1qej3Emg65ecPrGpWSxkzenXh9ZgkVoL inKnJ09bj8KTJiH6T8/afdend6PBrNk0iLHd6bOsE6xkAO8ttdsibNv+6uG+DE4fzS8rKs/6UF5o stu7rJDqdpPASsZp6iNxeN43pVGSRuWGNl5/8i3w/wBD8w6ZcHqVjvIGYf6y8+SnxDYVar+cH5d6 V5jtNA1HW7a1ur23Nzb3DyILUrzMfBp6+mkhKtRWOSy0vLW6gSe0mS5t3/u5YWDoR7MtRgjalaZs osfDNX2wsk81eWo2ZZNWskZSQwa5hBBXqDVu2Ft5+Zv5e2aM83mPTvgNHSO5ilcGtN0jLv1P8uVJ +ZXlACD0rqW6+sSiGIW1rdT/ABFgvxGONgiry+N3+FMk4Nc2MnljhhkmlPGONS7mhNFUVOw9sjX5 c2NxB5bW8uyxvdZnm1a5DNyCNeuZUjTc/BHEY41/1clGbNkQjgXXPP0k8oV7LytGIrZDUn9I3cYe SU7cf3NqyRxmv+758l4FBjJp4oInllYJFGpeR2NAqqKsSfADI75IE17aT+Yrh5TJrr/WYIJg6+ha KOFtEkbgNHWMetKv+/5ZXX7WSWmxGRPyaW1W91TzR9aju7TUJPqujCIpIkdnaM0ZKSKoYm5nEk0g 5Mv93/Lht5ssdNvvLGqWmp27XenS2sou7VHeNpYwhLRh0KOvMDj8LLkO/KPyBo35b+SZxFPKtpd/ 7lr/AOsheVuWgUyJVRyKRKn7XJ8hf/ONvnp/O3nT8x/MMrU+uXFgLKE0DJaQi4SBSAB9lKcmp9rD 38ovPVr5n/Mv8ylt51khtbyyisyr80aGCJ7ZnQgleDSxM/w/78wH5F896RdaT+b08bNJHpOqajds qUVmgFmsYKk0NXe1mpy/ycNfyH83QebfyX05pSs1zp9q+lX0VB9q2j4LVQW/vIDG2/2v5cKP+cZt c8w6j+X48s+YtGvLM6OJLO3vLmFo4p7YOU9GrcWE0HxRMnH+7VP2uWSf8tvy78t+Qde8w6VodoLe zvxaX1uWq7hOLQvD6rszukUqeqOX2frOT+8toLm2ltrhBLbzo0U0Tbq6OOLKR4FTkb8hX0y2t15e vriO41Ty9N9TmKH4jbMvqWUjr+y8lqY+e7fvFfJPLFHKjRyKHjcFXRgCCDsQQexyL+U5Z9L1bUPK 1xX6vZql1oUjMvxafJ8HoqAzSf6HKvpcpP8AdbwZK8A65o1jrWk3mk36epZ30LwTqKV4uKclJrxd ftI37LfFhT5D1S8vdHe11GUTatpE8um6lKAVDy25HGSjEn9/A0U//PTJJmzZFPzASa20621+AhZ9 AuUvSeCsz25rFdRBm/u/Ugkb4/2eOSjl2r365//W9UkZVMD3umadfxiO+tYrqNTVUnjWQA+IDg4U 3nkDyLeD/SvLmmTkCitJZwMRQ12JSo332wNF+WXkWFy8OkRREyGakbSIA5NeQCsANx2wXe+S/L14 ircQTMFPIUurpd/msq4Em/Lry29WiF5bTE1E9vf3scgNANmEvgMKPMH5NeX9diWG91bXUt/TMUlv Fqt0I5FPUyIzMrk03wu/Lr8g/Kvku01CygvL3UbW8uFuI1nmeExlV40/0dog5PdmXJnH5K8vRwSQ C3kMUoCyI1zcsGAXjT4pD2xtt5B8lQKoXQ7J2QsUeWFJnHP7Xxyh3+Km++HqRRxxrHGAkaAKiKAA ANgAB0GOAGbNmzZsxAIyqDxwqvPKXlO8MjXujWFyZm5zGa2hk5tWvJuSnk1fHInqv5C/lJqetR6t deXLT1Y4TCLWFBb2xJYsZXihEayS78eb8vhw20z8qfy90qb1dL0SCwcmtbUvCK7jojKO+GFx5N0C 4h9GWCUxAghVublN12G6yA5Vt5M8v2xf0oJR6hUvW5uW+yvEfakNNsbN5D8qTGUy2PMzGsvKWY8j Tjv8f8u2BG/K7yC8sUsmjQyvCeUfqNI4B/1WYrg218ieSLSP07Xy/psCUA4x2kCjbpWie+GNjouj 6e7PYWNvaO44u8ESRFgNwCUArgumWAB0zZGvzIJbyNrEClw13B9UX0nWOSt0wg+Bm+EN+8+HJBa2 8Vvbx28QpFCqxoPBUAUdPYYrmzVyLfl0NRk0O4v9RKfW9Rv766IjChREbh47cVQnl/o8cXxH4v5/ iyU5FvzOvpLPyRqhiXlLdJHYxKCKlr2VLYUr1/vemSaGCKCJIolCRxqEjQdAqigA+jCzzZqMmneW NWvYZo4Li3tJ3t5ZmCRiURn0+TMQP7zj3x3ljSo9J8v6dpscUcC2ltFEYol4orKg5cR/rVOAPzD0 /wDSXk+/0/n6a3ZhhdqlfgedFcArvVlJUZIh3275Efy40mwg0e81GBLdp9Yv769nubdAvNZrqQor NSrlF+D/AFsAflt5I8maFd+YLvQLGC1ln1Ce2mktxw4pGEHo0WgAjcNT+X4v5sKPyk8ieTbBfPFj aaVbfVZdcuLK4idRMHt44YZFgk9TnzjVpZPgf+fDn8lLTQ0/LnR59Jt4oYpoiJHjAq7RSvH8bBIy 3AqVX4fh+yvw4Z+Ur8vr/mzTHJL6fqSOi9QI7uzhmFP9mZDiGstqNr+Z3l2aBC1hqFhf2l8/xFVe ExTwf5KsaTf6y/6uTDI4tuLXz+ZkeOOPU9OPqxBAryTWcwCuX/bKxXHDj/LkjyMeZLK9i8y+W9Wt GjVIriaxv1YfG9tdxEgKR/JcQwvT/WyTL0GXkY01YrT8wNXiEgDapY2t56PJa87dntpHCV5bp6Cs /wDxjXJPmzYW+ZbNb3y7qlmxCi5tJ4ubEKBzjZaljstK/a/ZyJ/4j1L/AJUf/iL1B+lf8O/W/X5j j9Z+p19T1a04+p8fq8uPH4+Wf//X9Uk4jc3tpaxmS5mjgjUVZ5XVFA9yxGR+4/MnyJBDLKdds5kh 2l+rSi5KkitCsHqNX2wvtPzX0XUI2l0bS9Z1aIAlZbfTbiON6CvwyXK26Hr/ADYKm83eapInbTvJ 19K4VCgvLiytFJYVIP72ZxxHX939r/gsLf0/+c1w5EPlHSrFQa87zV3fkD0AEFq/xeNfhw4ZfzGa FPTfR4puJ9QMl1KnKp4lfiiPGnUYSapoP513yBrbzZpOkyBShjt9KeZCSa+pyuLh2Djpx48MiP5c +Sv+chre91v/ABP5wWHm8IspzDFqEUqLz5NHGWh+rDdeS+mvqf7DJlN5V/Ng/wB159gU1r8WiQuK eG064ben+ZMS3H7/AEa7ND9V/c3VtU0FPU/eXFN+vHA8XmrznaQyPrHlKY+nJw9TSbqC9DR0/vRH L9Vm+1/utY3fDLQfOeg623pWk7RXq8hJpt3G9reJwpy5W8wSXiK/bC8P8rD0GubNmwJqWraZplqb vUryCxtVIVri5kSGMFtgC7lVqcjVj+ZFtrEjJ5d0fUtXhV2ja/EH1O05IaNxlvDAZKMKfukkxljq f5q30zvNoel6NaqKRi4vZbydj/NxgijjVf8AnryxZoPzUNyhW90JLWo5qbS8aSncg/WFX6KZznQP K/8Azk43mjW5LzzTY2GiyXEpsBPbpeBkLkxmCANzgi4/sy3PJf5H+1nSLaH80VjAubvRJJQd3jtr tAR8jM2/04/VJvzJi9M6Za6Pc1oJUuJ7qClerKyxTdP5eP8AssRsde/MIXxh1LyrCLdVY/XLLUo5 VZgtVURzR27/ABNtufhxdvOGqQGNbzyvqkbSmnKAW10i1/mMUxp92IXH5o+V7O/lsdTF7pk0T+nz u7G6SFia0KTiNoGXb7XqccMh538o+t6D6zZRXG37mWeOJ9+nwyFW3+WHMU8Uq8o3WQeKEMPwx9c2 bOM/85S+bNS0D8vIP0bHI95dalasJEjLCJLSQXPNmH2f3scSf5XPOs6JqUeqaRZanECsV9bxXKKQ QQJUDgEGhHXvg3NgTV9Ri03TLzUZgTFZQS3EgUcmKxIXNBtU0Gck/wCcT/MJ1X8qIraQt9Z0u+u7 eXmCD+9lNyCK9v3xH+xzs2ch/wCcofNEXl78ube7WTjf/pawk09RQky2swuakHqoWE/8LnUND1qw 1vSLLV9Pk9Wx1CCO5tpB3jlUMtfA77jID/zkfqBsfyX80TKwSR4YYENeJJmuI0PH34sxyQ/lZ5xH nLyDo3mMqEmvoB9ZRW5BZomMUorQftoT0yBf85Uecb7y7+X1k2nzelfXOq2pRQpLMlqxuWoaMq0k iiryzpsPmqxm8nf4pgUy2TWDaisa1LlBF6pTpXntx6fazlf/ADif5sbWPy/vrKdXin0zUbhxC6tR Le8dp04uQPU/em4X+b4f9XA3/OPfnS91LWvzGuL20vLbSZNVm1axkuI5eIjcsssarxr6iJHEzRoO XxfZwt/I7zxrP+F/zQuYtKvX1qLVLzWrO3NvK0k019H+5hEQSvNXij5J/JJ9njkr/wCcV7nU3/KG zt9Qhmhns7y7hUTqyFleX1uS8gPh5SsPh+HAv5K/mBYeZPzL/M2G3dJV+v281nNG1Ult7eL6lyX/ ACf3Ebcq/F6ubz955trX/nIn8vdAiuF5RwXw1BPUAUG/i4wIwrtLygDKp+JvUTj9vO05xbXvPdtc /wDOTvlfytDP8Ol6ffC6QrQfWLy3EwTl3Ihhjb/Zcc7TXaucS/5yL8+toWq+QNKik4vd69a390o5 b29nMnwkgfZd5R/wGdtGbOIaX5+s9S/5ynvNFiuG9HTtCl02OJgFVrxZ47qcJU8nog8P91P+z8Wd vXpmzZFPzSv9Ss/y/wBebS7Wa91Ke0ktbG3tkLyGe5Hoo1B0WMv6jufhRF5ZxX/EHmL/AKE94/o2 5/SH1T9EcOElfqnren9Y+z/c/Vf2/wC6/wAvP//Q79qP5fpqWvNq1zr+trCx20m3vmtrIDhwpwt1 ikYH7fxSt8eVbflX+X1veS3n6Btbm6nFJbi9DXshH8oa5MpVf8hfhyQabo+l6XaraaZZwWFqlSlv bRJDGCTUkKgVRXBlNt81MokZTyIis7kKiirMxoAB4k4VaP5u8r61Dcz6TqtrfwWcxt7ma3mSSNJQ A3AuDxrQ+OCv03o/Lj9et+Xh60df14vBeWtwOUE0cy1pyjZWFfoOK8vHNthP5j8peX/MMEa6rZxz y2552d3QC4tpB9mW3m+3DKhAZXQ/azmFp+b2oeR/PMP5eed4bm9W6aGPy15kgiMj3cUzBEF1Gu7T xsfSllhX94y82hXnyztGY5yrzV+eulL5lj8keSoR5h86XEhgWGvCxtWSple6m2Y+gqs7xw8m+Hhy V8kulflzYLerq3mO4bzJrat6kV1eqDb2zHjtY2nxQ2qjgDy/eXH8875L9u+5xkk0USF5GCRr9p3I UAfM4EOv6GDxbULUHuDNH/zVlrrmiuwWO/tnY9FE0ZJ/HEYPNHl6fXbnQIdRt31u0jSa504SL66R yAFWKdaEMv8AwS/zYZ8hl7ZqDN22wDqeg6LqsQh1Swtr+IMHEd1DHMoYdGpIGFRhA/5U/l99dF9B odvZ3gYMZrIyWZYgkjn9WaLmAT9l8Qf8uLqK/nv9N826/ZyysXS3ku1vbVCabCG7jmPD/J55MolZ Y1VzyYABm2FTTc0Hjjsjn5i2F/feR9cg06v6Q+qSSWYU0JmiHqxjw+J0Aw40e/j1HS7TUIxRLyCO 4UeAlQPT8cF5soqCcIPL89vDrOt6SsEFtJBOt6qQmjSx3q8zPIn7LvOk6sR9vhyyQYR+cPKejeZ9 GuNN1Kyt7oyQyx2slxEsnoySoUEiEglGFftJ8WI+QdSS/wDK1g31dLKe1Q2d5YRqESC5tSYZolRa BVWRDw/4r4Yc6hp9pf2strdxrLBMjI6MAwoylT9oEdGOEP5d3bt5bTTrmaCXUtEkbS9SFvyCrLbU VKhwG5SQGGU/8ZPh+HH/AJh+X017yTrelFDI91ayCJFXkTIg9SMBe9ZEXDbR79dR0iz1FV9MXkEd x6Z6qZEDFTWn2SaZE/ypu7h4/NdlcRCD9HeZNThgi4lSIZXW5RiD/vz1y6t+0rYF8geZbO8/MH8w dAjIWbTb+1nCVrUXFpGrsFHwL+8jPLj8XL7fxYT/AJe+fdJg0n80Nfd+Vjouv6jO6bK5jt7WEbcq f3skMnp1yZflprMOu/l/5f1QcCL+xhlkRPiRXZf3ke/++35Rn/Vwi/J7yr5UsbHU/MOi2NnEda1C +khubRECGzW4KQRxlFUeiFiVlRfg5M3HBs3lzyrrX5mXN5c6dY3d5o9jbc5JII3mW4uZWeN2civO OK2T0+Xxx8v3fHlk5Y0zn/l7RdF1v8xdd81PptlIumvHpelX6xo0rTwAm9mLFeQkSVltOYb7MDpn QaUGQPzX5Z8p+aPO2j6bq2nwX8+mW02oyrNDHIPTYm3gR2YF+PqPNIkf2ecXP9jJ4oooHhmrnP8A yX5e0e987eZ/Nv6It4ZjeLY6bemGP1XFnEY7i5ikA5D1p5poXdW5SLDxfOgAUFM2bCDz5qC6f5M1 u5oSyWcyxhRyJeRDGnw1WvxsvfGf4Ug/wJ/hKqeh+i/0Ty4/Bx+r+hXjWvH/ACa5/9H1TmJGBdQ1 TTdNhWfULuGzgZhGstxIkSF2rRQzlRyNOmRaH8z9K1KRk8tafqPmFQZY/rdlb+nZiWLYp9auTBC1 W/biaRcdFc/mpqltEwstM8tM7n1RcSyapOiCvH4Ihawc27/v3VP8rNZ+TPM0q3P6Z846hdmYkQpZ RW2nxxRkfZX00klLD/fhmwp1n8gvy+1qyW31ZdSvnAAkuZ9TvpZZCKbyc5WRjt/JjfI/5B/l/wCU Ib+1gsk1O0vJlnjTUYobiSIhAjIJCoLJ+0ocfDkn/wCVcfl76fpf4Y0r0yeRT6lb05dK/YxKb8sP y8lRF/w5p8YjPKMQwJDxY/tD0wlG2+1iX/KtfL8N2t5ps1/pMw4CRbG9uI4nSMUVGhZnh4j2jXIz 5m0T88dDtL3UPKfmSDzKyktb6HrNlAkgTwiurZrbnIOyzKqtin5N/mpq/nHSDN5osI9B1KW4kh0+ yYSxm4SCiTNH6wHNo5eaPHGWePj8eTTX/KHlvX2jl1Swgubq3SSOzvHjRprcyFSXhdgfTcMiOrL9 lkwL5I1q+vrK407VpEfX9Fl+pauY1MavIFV4rhFYk+ncQskq/wCVzT9jF/OXmX/D+iSXkUQutRnd LTSbAusZub2c8YIQzED4m+Jz+xEskn7OE3lL8sNC0PWJfNV2gu/OV/b+nrGsEkLI5IaQxxbRwp8K xrwVW9KNOfJ+btALr89PPuvfmBfeR/Inlm2muLKV1fXr2eSSzW3DBRdMkSR/uz8XFVlkaT/dfLJz b+Q/NuoWtzD5q843t0LkoUg0eNNIjhA3ZEliMl06k0+3P9n/AFsG2P5S/l/aqgfSEvWStJNQklvn NRxNTcvL1H7P2cNIvIvkmKNY4/L+mpGgoqLaQAAew4Y2byH5ImUCXy9prhSGUG0gNGHQj4Ouc91H /nF/8stV8yX2u38E3K7dDBYWji0t4FRFU0EIEjvIwZpHZ/2/hVclmlflfpOjVXR9T1ixgPW3GoTT x8gvEMFufXpRe32PhXkuNi0H8ztPMj23mi21hfUJhtdUsEh/dE/ChuLNozzUf7s+rtz/AJFxeXzZ 5rsLm6XVPKl09nAf9HvtKmhvhMu2/oMYLhD/AJPpyf6zYO0Xz55T1iQwWWpR/W1ma1eyuA1tdCZB Vo/q84jmqBv9j/Vw/wCQA3y82bNlNShr075Dvy5umtLXUvK08qNeeW7trZVFS31Kes9i7duTQNwP H9qPJlmzZF/NFrcWGqWHme02+qH6rq8aRozTWEp6s3Eyf6HK31heL8eHr8vtZJYpEkjV0YOjgMjq agqdwQR1GPyD6hJ/hTzmup8FTQPM0kVrqLIhrDqgHp29zI3I/urqMJav+7+CWOFnb942TcVK5Cde jHlfzTF5pjXjpesGGw8x8EqUkX93Z3zNTZIuX1affj6UiSf7qybMdvcZyz8pPOVjbanq/wCWN/c1 8weWbmdbUyNveWErmeGVAejQxypFJEOXFVV1+H7BBo91570v/nJjzFDZaNO/lPXYLaS+uZCEj5W1 tFGLuBpOPqenI/oSxQlvtc+P7vDbyn+Uljo/5veavMQ1u8N/rEJuktIKQxrDevIrh9n9VoZI1aBw ycf20bIRZ/lHpOm/lv8Am5aaTqN7FW4ntyJpFnDpp0Ud4lRxUmWZpJIpJK/Yf7HLJTqeg+dvIX/O O50TyzMdU1a3tnUXcgW3e3trkvLKUQtV5Yg/pQivqc2RuHw8Mkn5e39l5I/JPRLnzSv6Di0jTk/S EdwCrxuCQRxNWMkr/ZjHxM78Vw1/KyWXU/LH+J7uwOnX3maZ9Tmt2YO6wuBHaBm/5hI4G4/scsMv OmvzaTpSJYkHWtTmXT9GjZS6m7nB4u6gH91AivcTf8VRNhhoGi2mjaPaaZa7xWqceZ6u5JaSRqk/ FI5aRv8AKbFNW1S00vT7jULyT07W2QySttWg6KtersfhRf2m+HCPyNpF5DHfa9qqcNa1+Rbm5iYA Pb26ClrZkqF5fVY2PI0/vpJslGRvzvr91p1hHZaVxk8xau5s9GhYgUlYfHcMKOfRtErPN8DfCvD/ AHYuGHlnQrXQNDsdHtatDZQrF6h+1I3V5X/y5XLSP/lPhpmzZD/OHDV/MOheV0kIDTrrOpIrAE2l g4aNWBHxLLeNArCv2UfJfxGf/9LvGsfmdotvqc+iaNb3PmPzBbOiXGmaYgk9AuxWtzcOUtbfiR8a yzep/kYFm0381NdlYXeo2flXS5UobfTV+u6iOQAIN1Oq20R+0eUVtJx/n/awbov5W+UNMvjqclvJ q+tEgnV9Wka+uqqvAcHlqsPw9oVjXJbTeuXmJpjVljZmVWDFDRwCCQaA0P0GuFuseafLejLz1bVb SwXkE/0meOI8m6CjEGpyPRfnJ+XM1+dPt9X+s3gVn9G3truduKGjH93E42xYfml5X+M+nqXCIFpJ DpWohFQbFiTB9n5YVXP/ADkF+UFrM8F15kit5kpyjlgukYVFR8LRA7jJpoeu6Vr+kWur6TOLrTb1 PVtblQwDrWlaMAw3HcYnr/l3R9f017DVYBcWzFZI9yHilTeOaFx8cU0Z+KOWMq6YB8vyazprHSdZ mW6RCF0vVWZFkuo6MfTlSvL61Ei/vZFX05/71OH7yNAd08mm/mVp0yuq2vmCwntJowoBa7sWE8DF q8j/AKPJdLxp+xiM4Ot/mbHbyRrLp/liyW6BJ2GpX7MkdVOxeG1jdkb7SfWP8rAJhH5jzTi4Z08i Wc/pxRRsVOrzwORKZSOumxuPTWJT/pcis0n7lFSadQWVlbyNLBbxxSyKiO8aKrMsYIjUkAVWME8B +zkD87fnz+XvknzGdA8x3NxZ3f1eO6SVYHmidZGZQoMXNw68KtzRV/ysFD81orm1t7nSfK/mDVIb sEwSRWH1dCOPJHZrt7ekb/svRsRT8yvNhK8/y71xVJHIh7A0Hfb6xvhlY/mGbiSZLny1runCGpL3 NkHVgP5DbyT8uuCdM/MjyTqN59RttXgW/Mr24srjlbXHqx/aj9GcRych4ccM9K8xaLq0l7Hpt7Fd yabcPZ38cTBmhuI9mjkHVWGGQNRmIwv1ry/omuWgs9YsYNQtgwkSO4RZArgEB0qKo4r8Lr8S5GbT 8v7/AMu2rweT9buLG2UVtdJ1CuoWMfH7MaeoVuooj+0sdx/q44+dPMekXAh8zeXpY7JYWlm13SmN 9Zr6aF35whVvIenw/uJV/wCLGyR6J5i0TXbJb7R76C/tDSssDq4UkV4sAao/ij8WXDEGubMRUZCv OSSeX9atfOtuim0hi+peZxvy/R/IulyPiAJspSzsvB2aCSbhkzjkSRFdGDIwDKymoIO4II7Y7NjZ UV0KOoZWFGVhUEHYgjIONRg/L8rbapMIvJksqx6bfvXjprSE0trpyfhtC5C2k5+GH/eebivpPk4V uX8D44F1bSrHVNNudOvohPZ3aNFPESRVW8CPiVh1Vl+JW+Jcimga3qGgaxB5R8yXJuHnqPLmty9b 2JASba4Y7fX4I1q7fD9aj/fJ8fqosvvbO0v7Oeyu4lntLqN4LmBxVXjkUq6MPBlNDnI7H82LH8vf NJ/L7z1OLaziiWTy15jkLGOeyJ4RRXZNStxDx9J7j+7l4c5PS/bR/MX8sNDP5h6T+a8kkstrZyWa X8NmxjZEUsi6gZkJeVIeUHqxKvxWyM3LivHJ3+YESWUOneajK0R8tXH1q5pyKmymX0bwMihuXCFz Mvw/aix19dQ2n5jaK4Xn+mNPvLVZhyKqbV47hACKp+8WSX7X++/hyHMGfyt+YVusXrfW/M5tTEej LcfUomruu3F2rvkv868NS1fQPLPCR1vbsajfGI0CWumMs49Wm/CW6+rxf5XJsin56+QLH8xP0D5V 9eWC/M0t4bqIho7a1RKSSzRcgXMj8ILf/Ld/i+1kp1nzR5V/LDyLYy67eNFp2m28NhA4RpJZ5IYe KRoq1+ORYj9rin87rkc/KbWNX/MG9l/MXUbc6fpHGWw8qaWxDkQcx9YvZTuPrEzp6C+nx9OJJI/j 5+o/UZpooIXlldY4olLySOQqqqirMxOwAGQmwA88ana63PGreUtOcXGgRtRvr1yPs37r+xDD8S2a N8Ujcrpv+PfJyBhP5o8z6V5c0ptQ1J24F1gtbaIc57m4kNIra3jqDLPM3wxp/sm4orNhb5Z8t3b6 nN5q8wRKvmG8i9CC2VvUTT7PlyW2japUyts95MnwyzfCv7mKLJVmzYhfXdtZWc95dSrDa20bzXEz 7KkcalnY+yqK5GvItvqF0L3zRqSyxXOuuklrZSH/AHmsYgVtY+NW4SSITcT7/wB7L/k5LM//0/Uk NtBCGEMaxqzF2VFCguxqzGn7THqcVzVxOe5ggieaaRYoUFXkdgqqPEsaAZFJfzI026nltvLdld+Z LmOMuHsFUWnKpVVa9maO23YfsSSMq/Fxwt1DTPzh8x2TImrWHknmaqtpD+lrrgRTi80ptoI27/uo pP8AjJkf/L3/AJx9Gh6XrGleatbn8y2Gp3S3qw+pc2i+vv6kkqxzVkeT4ORZ/wBn4s6PpPkvyppE cCabo9nam2UJA8cEfqKo6fvCC5+fLDrMemEPmvyT5S812LWXmLSrfU7cjiDKv7xBWv7uVeMsR943 XCaD8ofJdnZ2lvpUNxo89jbCztb7Trma2uBEDX42RuEz/wCXPHI2ZLX8zNCuFEN3b+bNKaQBoroJ Y6jDEQFHGeMfVrnh9o+pFA7fz4Ou7vy95utb/SLW8WPVdOkJoVZLuxuoyfRuPSbhIAH3R/7m4j5J yeJ2yNL5pbUrXypqF+kUGuaXrw0jWrYFX9G7lgltpApp0l5xSxFP91yrhNHqWpa1Lq+l2MclvqXm /wAwXtjc3UZ4PBo2jhbKe5QuHUuyxCKM8f7y5/4rybat5rtNGeDy15Z006xrVvCiQaLbSLDDbQRq qqbq4YNHaoE/u1b97L/uqN8bF5P8xar6knm3XHmgmUqdE0nlZWSI8fCRHmB+uXFSeXMyw/8AGJcV h/K/8u7PV7LXE0SzivtLtha2lxxosUKb1Kk8DIo/3e4aXj+3kridHUMDyVgCrdQQelD3x9R0zUwP eWNrdxGG5hjuIj/uuZFkWvbZgc5LpH/OL/knRdRbU9G1jXdN1FizNc2d6kTHkasNoqcT/K2TJo/z G0PTEWF7bzdJCxHGamm3jxblSZF9S1klXZf7q1R1/wArBsPnvQ0vW0/VWfRr8FAsOoAQpIXWtIJy fQn3DL+7k5fD9n7OSIOCAR0O4y8or4dfHI1r35eeWNYmF61u1hq6s0kWs6c5tL1JGXgW9aKnq/D+ xOJYm/ajyRwRmOJELM5UAF2oWNBSppTc98fmxk0Mc0bRyorxupV0YBlZWFCCD1BGQPRrqTyPrMPl rUZKeV9Qf0/Kt64+C1elf0VK4FFCgM1hJJ9uP/RuTSxx+pPg1fnl5sSurW3uoJbe4iSa3mUxzQyK HR0YUZWU1DKw2KnIXDpnmDyWVTSI5NZ8oqGrpRcvf6eigt/ojvVryGu31aV1mhX4bd5V4wLIvL3m rQfMFp9Z0q8S5UAetDuk8LH9ieFwssMn+RKitinmHy7pHmLSZ9K1e3F1YXHEvESyMGQhkdHQq8bo wDI6MrLnOPMPnzzJ+VUULea4p/MXk6SX0YfMcJU39oG/uor6CipcfyLdxunPj+9j9Vl5ip9K/K/8 7NIsNchknu4NLeZLC8RZbV4Ll1QlqSIBI8JVHVf3kHP+8V8kGm+YJYbweVvNwiN9cIY7K+ZAtnqk RHFwqsPTjudz61iWZv8AdkPOH7ITy5dfoHVj5D1hjJazRSN5YupqD61aKGMlj1blNYRcV+I854P3 nD93LhG9/qOhaXp+mlmmn8oazZW11eXAYsdGvC0MU/qBQHIglWOXj+3A/PC20luv03d2NrVzffmG TcqGHww2unRXLbHp8UEbfD/xtkksfMOmRXvmnz9f3Ym0azK6TpBRFLFLUgTrAyn9+11ft6MQ/aeJ Ewx8uJJomjX/AJr84Tx2Op6h/peptLIpisYAKQWSOAq8LdKK3Efv7lpZPi54W3vluf8AMy2/52K3 ls/I00SvZ6K59K7vHYVS5uyo52yRfbtraOTmzfvbn/lnVa8/MX8qfy80y18v3Gt2tudLiisoNLhb 6zeDgoVEaCAPL6jU3LIvxN/lYpZWGt+dlW78y2T6V5bZ+dp5anp9YugjBoptRIP7tduX6PH2f+Pl 3b90s6UUGR3zH51sdMu49Js4JNX8xTqzW+jWhUyABaiS4cnhaQE7etPxX/ffqP8ADgby55S1Br+P zD5rmi1HzCvqfUo4xW102KWhaC1BC8324SXjos8y/wC+4/3eS3NmyndUUsxAAFSTsABkALD8w9TM cdW8i6ZcAvLT93q95buGURk/EbG0mQEyL8F3OvwM0ETep0AVpvmz/9T1TgbUNT0/TbOa+1C5is7G 3XnPdXEixRRr0q7uQqj5nIc/nfzBr9YvI+lC4gIRk8x6qJLfTSrqHD26ClzeilV/diGLn/u/jgq3 /Lq1vJHuPNt7N5nuJQoNvdqsenxhGLARWCH0fCrT/WJfhX95ktSGNESNFCxoAqIoAVQBQAAdMfsM 1RhfrPmDQ9Et1udY1C2063YlVlupUhVmALcVLleTUFeK4SR+e31GNH8t6NfavHJEJ4rx0+o2jAmg US3XpuxP2v3cMnw/8DiDf8rZvZpGVtF0WzMPKCNhcahcCcqKLIwNpCsat9pk9TIBB+Wf59XXn7TN U1/zz6uhQtP60Wk0tGiV4m4cbeSGSCX95ROUvqyIvxK2dBbyNriQSpD511pZJAoWaQWEhTiwaqA2 oXenFuXL4MVl0nz9b20n1PzBaXdyFJhF9YAKzAHirvbSxFVY/bZY2/yVyN+a5731YbvzDod1pV/a hY7HzfoLi9W2HESStOnGOdbLmlJIZobiKRft8G+POa6551a/121vdPs7e91VrvTrzVrzTW52l+dK kE1tLbE8pkkaFpra5ilT/R/5pvTxnlLzPd3et73CeXr+Szj01tb5rcSNbzXT3M6afbqhkfULm6nq geKRIIIvU4yvnVfLs+vQaS1j5L8qNp1s/qOdU8xSNayTXIYI09xAglvZ3mC8vWn9J3/1eOGt35b8 +ailuLnzcdOCxj62mlWMMZaStaxyXTXbIn7P2fi/ycL/ADD+VNxqmkahbjzXrr3F3ay26pPeKtsz PGyD1YookXga/vAi/EuRX8v/AMhfOXl3TbeG5/MfWUlijWNbSyZDZxKooEjS7W4Uqo+z+6j/ANTJ 9Lpn5l2enwrp2tafql5E49T9J2bwCaOorWS1k/dyBf2hbsrN+xitx5u1nTp0TVvLt4LaW4FvFd6a RqKBWrSaaOMJcRx7fE3ovxwf5f8AOflbzEsn6E1S3v5Iq+vBE49aKjFT6sLUli+IU/eIuHIYZexx C7sLK8tntbyCO5tpQVkhmVXRgwoQVYEGoORaTyXqulTm58o6q9hEkIij0O8BudMJjQiPglVntdz8 bQScf+Kmzf8AKw7bTr1dP812knl6d2VIL+dhJpk7uWCpDegKokPGvpXCW8n+S2S5XVhUEEdQR3Bx 2bNmzYE1bStO1bTrjTdRto7uxu0MdzbSqGR0PUEHIeL7zJ5LcxahHPrnlJCi22pRAzajZJ0b65Go 5XNulRxuIQ08cat9YST++yYaZq2m6rYRahpt1De2M45Q3Nu6yRuOnwspIOC82UQDkd1/yNo2rXTa knq6ZrvBYo9bsH9C7VEbkqM1Ck8QP+6bhJYv8jC03P5naJOEmtbXzTpYCD6xbMthqC0BMrPC5NtN +z6axSQZGNf/ADy/LF7e70DzzZ6l5div4JIpLPWtPlQTwtVGaMwi4V1/ylb7WC/LXkDTrLQtN1f8 rtYm0mxktUe2sp1kuNLvUKfBNc20vpzRTS0QyXEDwTfzK+CNb8y2j6fJpH5l+WpLWwCmWbVrdXvt JHpceMwuIlW5s5PUPKIywxPH+zNgW7Z5PLf1e9vpPM/k74G0zzbpci3GqWMkRIFxK0QcTNb7f6Xb q0vwv9agf947RXzXrk2oaQ+oXklveanbWF1bT6jZkLp+r6QVLi8t6CRnn0u5WKa4tI35wSfWF5ej MjZH9I/MS3FzeapFcQ6frGoz3t3avdkxQQXmp2thaRyh5RwSG1EV5czcw37mH/i3JF5c1nSkuNGh i066vY9FiA8neTLaMJeSO37ttb1OJiI7VJXctayXJX0o5nuFV5pF4yq9l0mw1Gx1b80tbsRrUbrN o/lq2kd7W3cuUilgtqfWr657fWJIuMcnL6vFF9rDhfM3nrXpPT8vaG2i2Qk4yav5gQo7Kr8XNvp8 brO3Jfiie5ktv8qNsg935P8Ayi/Lzz+nnXzrr0lx5k1OMyWtxqcY9I3EXFZbiJYIhEkgBjWNP90p 9n+fJvZfnD5O1eBpfLBu/M0iSpC0Wl2ssnFpK0LyzCG3jRf2meZeOXNpn5j+ZY2j1K8TylpchWtr pji41N1owdXvWAgt+XwMv1eGST/i9Mkvl/y1o2gWb2el2y28UsjT3D1LyTTP9uaaRizyyvT45Hbk 2GlBmzVGAdX1vStHsJdQ1W8hsbGGnqXNw6xoCTRRyanxMdlX7TZDYjrX5hRSfWra50TyU70W3lrB f6pGpofVUHnaWEtP7o/6TdRfb9CJ/Tkndra21rbxW1tEkFtAixQQRKEjREAVURVoFVVFFUYrmz// 1e96n55mm1ibQfK9j+mtWtHVNUlL+hZWAcVBuJyG9SX/AJdbdZJ/9+eivx4y2/Lq2vruPU/N10fM eoxhuFtMnDTICxr/AKPY1eOoHEercNcT/Dy9RcmCrQnLzHpnNvzU/O3y/wCSre4sbVG1rzWsYaDQ 7RXkdOdOL3LRhvQj+JW4t+8k+H01/awH+Wmp/mV538mWN/rt2/lq5JnhvooLT0ryR1chXX62hSBe FPsQzcv9+L9lZjov5d+U9JYyxWQu7xpjdNqGoO99dGcjjzE1yZHTbtGUX/JyR9MJfNPnLyx5V019 S8w6jDp1mvR5SS7n+WONQ0krf5ESO2ct8j/85AeYPPHmW/0ry/5UcWqgS6bfX8zWsZt1bhLNMeEn JubR+nbwqzcefKT4c6Cui/mDdXss155jgsLVkKw2Wn2SMUaoIdp7ozcz1qnoouWfJyW8VxPqHmXV 5koZJpZbxII4wAeTD0UhWNQK5Eb1dKms5bbyze+YvMA5elNLb6gxsSDDzPqX13yg9MRt8bW7StyZ Vb485hoE+k6R5gS31K3huWUyNHqAvJUhaIo6K0bFY0njdlZVuOPGRuXp4jotvDd6nFe29uumaVE8 VtdzyXl9FDHJMjFfUvLYfWbcSKD+8+C2+HhNJ+8+KdDyn5e0qKaXzZovmDSre3BkGr2GsajqloVD 8Q/K3k+sx9Uf95a/D/N8DZP9L8r6Vd6LB/h/zVqjWUcrSRXtvqAvqsBQo0k4ueaD/fR+z/k4vDpX 5i2V6ZYddtNWsGWgtL+0FvMjAChW4tSEPM15crb4f2c5b5N/5ydd9c1PT/O+jTaTYR3M/wCjtYtY bie3EKOVVJ6R82pT/elE4P8AtxRfazuunarp+p2kd5p9zFeWcorHcW7rJG3yZSRgqgO+Emu+SfLG uM8uo6fE92yhBfxgw3ahTVeFzEUnWh/lkzkmv+Vf+cgtG/MqTXfKd7HrPlxbeG3Gm6ldpynijq7R vWOMJN6jP6c/xPx485XTlHnTfLvny3v5YtO1mym8u+YHqP0TfslZCuzG1nQmG6SvQxNz/njTJUDm xG7s7a8t5La6iS4tplKTQSqHjdGFCrq1VZT4HIi/lPV/L9ZvJlwiWvJ3k8uXzsbJi5qfq8tJJrI1 rxRPUtf2fq6YZ+X/ADjZalcfoy7hfSdfiQPcaNdlRMBuOcLKTHcw/Cf3sDOv+/PTf4MkINRXNmzZ sojIjqP5eWa3lxqXl2/uPLeq3TercS2PFraeXc87iykDW0rNX95IqRTv/v7EP8RfmDo0yw6x5eGt 2Y411bRJED7niTJYXLrKtPtfuJrj7X+Tg2y/M7yTdSXEMmqR6fc2jcLq11MPYSo1K043Qi5f6yck /wArJHb3ltcIslvKk0bgMjxsHBB7ggnbFq5q7YQec/JHlnzloj6N5is1vLFyHSp4yRyL9mSNx8Ub fL7S/A3wM2Fs/wCVXlFb1L/TEudCvI4hAkuk3MtmgjXopt42+qsB/lwNiFx5T/MWzKNovnNpljXa 31mwgug5r+1LbfU5acf9ly/a+LIv5q8neYbKK31W00zS7W+syZTPo+ozaFIZZHHNikkU1lMrfti7 STlnIdUW4v8AzHJLeXtnDaSOZVltZIJ7YyuXJlm/RgaCW5UH0zMlpDO3L414/FgzzToOjJY2apfW twJrOFpbaOK5DyszMDKDJEIwwpy+N0k+H7OV5Pu/NIs20mG60ya0mejWNhr1vot3MwJSuoO8Muqz zNX4v9JjX9mPlFxXOv6P5D88aTaJH5dtfLXl+6WEwtqSx3mq3ZXmW9Np5zbyuu/KssknxfDww5j8 kedbuMprvnq+apBVNItbXTloVKkFmW5mbrXaROOE+q/843/lrq8tlPqy6lqU9pL60st5qF1cPcfD x4TGV2+AmjH0fSduP2+Hw50qx0+xsLaO0sbeK0tIRxht4EWKNB4KiAKBgnKJpm5bVyP63+YHk3RF mOpavbRSQU9W2R/WuAT0HoQ+pMevaPCyfzH5z1Z/Q8uaGbO0lQldb1k+iqMVqrJYL/pUvUfDKbXF 9N/L60+v2+r+YryXzFrdsFMFzdqiW8EinkHtrNB6ELg/Zm/eXH/F+SxRTLzZs//W9TJDGlQiqoZi xCilWbck07nH5iaYXa3r2laNZm61GcQox4Qp9qSWQioihjWryytT4Y41Z2wlt5PN2uTRzHl5e0YG KVImVJNSuI2Vi8cwYNFZLUp9j1bn/Lt3w50Py7o2h27W+l2cdpG5LyFAS8jEli0kjEySPVj8UjM2 GJIG+F2teZNE0S3SfVLtLZJTwgQ1aWV6V4QxKGkmf/IiR2wjuf8AGvmASw2bHyvprCMxX7rFcai4 5Bn4Qt6lvbq8fwq83qzI3+6MM9I8oaNprJMsbXl+FQSalesbi6do14hzI/2SdzxiEcfxfCi4bySx RhfVcLyYKvIgVZtgor3ORu786fWbyfS/LVt+mtSg2uJY3VLG2flwKXF18SiVftNbwrLccf8Adar8 WBX8nW8qTaj521FdZjhkF3HBOqwaZZiLkVKQVIb0wx5TXTzN/qYQeaLuXU9JW91KylTyojw2+ieV 41VLnV7pm4wrcJ/uuzWiyx2ycWaFHuLr91H6OWPKdnFrmgeX79oNSv7w3ut+ZpZYo2NwY4BaxsoY fu44ZbiKK2RB8EUK4H0vy5qunWMkkRF1e+VLu60+eyKxynUNCnPrx205JAMyW8yTQ/ZX1I/T9LjM +HFvd3HlSMatZSvqf5f3cUU0MMYaSbS42VaSRA1eawKn1JUY8rJV/dr6HwxGWpeR9E1O4GvaJdya NrNwiMmt6U0f7+OvNRNGwktruJ6g/vI2fj/dypgTU/Ptz5O0+abzxFwsoFldNeskLWsix/YSWMsZ Le6mrxSL44ZJPhjm/YyT+Xte0vzBoljrWlTifTtQhWe2lHdWHQj9llPwuv7D/DhbqfkfS7m+n1Sw km0bWZ1VX1LT2EbvwJKetEwa3uONf93wyfD8OBW1bzboEZOuWo1rTolTnqmlxMLlQAA7z2NXZvi3 /wBDaX/jAuSHStZ0vVrMXmm3cN7asSomgdXXkv2lJX7Lr+0jfEv7WDBxP04D1jRtL1jTp9O1S1iv bG4XjNbzKHRh8j3H7LD4lyODRvNPl12k0SeTWtJJQHQ72UC4gQAhvqd3Ju/7HGC8fj/y8x/Zw18u +b9H11ZI7Zng1C3A+u6VdL6N5b1NB60BPJVanwSDlG/7Dth2DXNTCnzH5X0TzFp/1HV7YXECuk0J DNHJFLGeSSwyoVkikU9HjZWw0iTggWpNABUmpNBTcnHZs2bNmzYHvdOsb6EwXtvFdQNs0M6LIh+a sCMjl9+VnkC91CHUZNEt4tQgdZIry152kysq8R+8t2ianH4eNeObU/y+t7wu1vretaZIwIV7K/lC pWm6xzetFtT4eUbYHs/y/wBYskAg87a9K6KwRrprC4FW7sGtRyoc5l+ZX5C/mv5gtSLT8w7nUoWl V30u/UWkJVTWvK1BjZ1P2Va34/5WdHuvy41G7T0288+ZIgDWsM9lG3TpVbTpgW/TyF5Zb6nq/mLU Lm9kQ8dOn1G8u7yRSK8ktoWNwxp9lkjyOaT5AguLn675c8l2egW15ykudZ8y872/AkUktHYvJMUP Inktzcw/5UOQrzPpttdWMU2jvJqNskj2llrc8cK/pGVEaWdrOGD04rbRbCNJJJJ7eBvrE3pxozRx +q8c0e2vNZs5Ly9ke3ttOtori5YUuHi06qrLLFRWjY2X1iG4eGROEsPrfGvHOh6V5f1NZxoUv6Kn 12O1CWXl/WYhdaPqFooX9/pF24a8gT0gWntuVxFBK/8AcpDwlwXpmnflNoGsvc6z5Yvfy/1aUcW1 Fp7iHTyXI+GO+tZmst9jxl9H/UyXWn5c+tXUdI8+eY/qt0vO3C38F7bUZaBo2ngnZl/aH73Id+Zn 5P8A5va7daFPoXnh2uNMeZhdXaR2UkPqKqco3sYQ8pkWqyK/w/8ABZNvLflP81tMgRdR88wayQqg i40mOMjivEgSQzRswr8RZ1Z2wZJ5b/MiWF4285Qws/2ZbbSoVdByB+H1pp06fD8SNlXHkPzBe2wi vfO+tLIBQzWS2FoTuD+zatvtjrr8rfK2o6aNO1v67rVsJhORqN9dTEuBtWkiqU6/u+PD/JyQ6ZoW kaVEItNs4LNAixgQxqhKoAqgkCrUUAfFg8AZs2bNmz//1/VOUSB88jGtecJo9VGgaDbfpTXSFa5G 4trGOQMFmvJR8K7r8FsjfWZv2F4fvMfoPk2K1vRrOsTnWPMbqOeozKAkFVAaKyi3FrD12XlK/wDu 6WVsklBjZpUijaR3VI0BZ3YgKqgVJJPQDOGaT/zkPN5v/Mq58meUYofqE6iPTfMU0c0qCSEGS6k9 FQBIpj+G25vCnNfUldlk9POraF5L0jS7x9Scy6jrUpb1NXv3E1zxbrHE1AtvD/xRbpFF/kYfhQMC atq+naTZPe6hOtvbIQC7VJLNsqoqgs7sdlRAzt+znGfPnkv82PzUvLLhOvknytp1ylxa291+/wBR uJ4jyiupYYSFiC1/d273HNW/eSfFw4dgsoLDSdOWELb2sMKNJMYUW2h5AcpZAgNEqau27f62EsFm 3mz6vqOoRTW+hxuk+n6Y/KGSZ4mbjPdKjfFE1FkgtmPHjxe4T1P3cV6aIvMHmJ9bDpPpmkNNZ6WO Nf8ASwxivLlXrvxp9ViI/wCXj9mTE9HmtNQ/MnzBIbV0udFs7LT0uWpxZboNdyKnU7fueWO0ufTr T8xdf0xOS6hqFpZaqw3KtGgazqK/tKYUrjNAtx5f1y88uuYl0fUDJe+X4QKFK/Fe2vGgjCRu3rwq P91zOvH9zgDgfy+upJjJx8h3LAmLiSNJmkY7xhBRNNc8V4ceNpI3P4Lfl6co8x+WPL3mjSJNJ12y i1DTpiGe3k3HIfZZSCCrCvwspyCaN+XOrflqit5Fkm1Hy4SX1LyreSCSQk9ZtOncxiKfu8Ex9Gf+ aKT4s6DoWv6Vrmni+06b1YOTRSBlaOSOWM8XjljcLJHIh+0jrywwoDv+OR7VfKFtJcyajo050XWp W5y31uiskzBSALqD4UuF+L/Il+zwlXOX+RPz312LzbdeXvzM0uTy0+oTlvLd5cwPbwPGTxEDu/w8 iRySRj/xW7cuHPuIYd9sugwn1vyvpuqzR3Tq1tqdvQWuqWxEV1EoblwWSh5RFvtwSB4JP242wth8 w6vo96mn+ZIq28ppZ69bo31Z/iCql2AP9EnNV+L/AHmk/Ydf7vJSrV/hl5s2bNmzZs2aoyuQxG9v rKxgNxeXEVtAOsszrGg/2TEDI/cfmL5US+nsLa6fUr62RZJrXToJ7xgHXktTAkkYLL9kM+Q/zh5z /OrUdNMXkPyVJZyyqOOp61cWcUkdRvxsxK3xdCrTP8P7cOM/LTyV+Yd75IGnfmLq+pQ3qzSpLawX ECNLF6vqhzeW/O5ZZOXCizw8U5R8eHHJvbaH5K8n2V/q0Nna6TCqvcajqHEByqirNJKeUj7L0LZH Y49W/MVhJdQT6X5CJqlnMPTu9XAoyvMn2rfTn/ZhJW4uV/v1ii/dvE/MM/6X0LzL5ttYIxptvB/h jyLbqqmN47iRbW5uLdFrxN3K31aF04f6Pbr/ALrbBHl1NOsfOkiSxoumXHmDVtCSD/dJ9fTrOSKF oqFXQrZslD8K4d6N5esbqG+/LnzCJp5NF43nlvVS/G7+oux9CaCcHklzYSf6M7KqLw9H4XSRsMof NF3od2nl7z4Y5LW7Poad5kdESyvS/Ljb3S09O2vCg+yQtvcf7p4t+4xW4/KrQ7e5F55YurryleVL ONIZI7WRiNjNYyLJaSU/4xK3+VnOtHuf+cnfL3m3Wpn0kea/K8t3KbeG6urS1uWjHwpJbESN6Cvx V/RZWj+1xjiZ86Kn5s+WrWO1XzIl35Wu7mR4kt9XgaFS8X2qXMfqWhQ/sv6/xZL7PULK+iE1lcRX MR6SQusi/epIwRyHjmqPHNmzZs2bNn//0PVDMFUsSABuSegGQl9Z1fzhcz2nl24bTvLsLKk3mWPi 73h5Ulh04Gq+mF5I+oH7Enw20cn99HKNG0LSdF0+LTtLtltbOEUSJKmp7s7NVpJG6vJIzSO3xO2D wKDAeratp+k2E2oajOltZW68pZnOw3oAAN2ZiQqIvxu3wJ8WRi50O786xNH5gt5LPy36nOHRyxSS +i4gq1+vFXiTn8a2iv8A8xX++VlWn6bYadapaWFtFZ2kW0dvbxpFGo/yUQKowThN5j80WOiQwiRW udRvGaPTNMh+K4upVFSka/yqPillb91CnxyMq4D0XQL24uotb8y+lPrCkyWVqnxwaesiBWigYhTL Jt+8umXnJ+wscXwZJNht45wTzvofmn81fzK0xfLWpnSvKnk2RjL5gRfU9XUuVJo7VWHCdoQqROWP op+9+3/dv07XfNuiwyjymNSabzHdrDamCB4o71VulKm8CFofgiVXmd4f7vj8Mf2UySaZp9vp2n21 hb8vq9pEkEXqMXfhGoVSztVnag+Jm+Jmwn8mWL20WqzPObh9Q1S8uqkAcV9T0Uj268EhVcrULq1t fPmjoyL9Y1GxvYEkCDl/o7wzcS9OVKFuKV/mbFPOumX15oxm0x/T1fTnW+05wgkJlhryjCkqD9Yh aW3+1/u3F9H1/QvNGjNdaTdwXtnMDDI0bRzqrlAXikCl05pzpJHXOO/lH5e8w/lN5wvvKvmK4+u+ X/M0ySaB5gFUhN7GvH6pKjFhBPPF/cpz/eejwi9T9jvOzYQa3oF2skur+XzFb67Qc1k5LbXYWgCX QSnJuA4RT/3kHL9uP92w3Qtbg1S2crG1vd2z+jf2UtPUgmABaNiPhcb/AASJyjkX4kbDMiuBtR0z T9SspbHUbaK8sp14zW1wiyxup7MjAqcigg1jyeVFsJdW8qpwQWa8pb3T4gKcoyeT3lsveL/eiFP7 r1vsZLLDULPULSK8s5kuLWZeUU0ZqrCtOviDsRgjGSxRyxtHIoeNwVdGAKsCKEEHYg5FV0TVfLly 1xoTtd6JI3O50CQktBUs0klhId15E1+pyH0f+WdoPsudeX/Mmka/YLfaTcC4t+Rjk2KSRSqByimj YLJDKlRyikVXXDPNgHWdXi0nTpr6WC5ulhFRb2cElzO57KkUQZif+FwD/i2z9AS/UtRqYRP6Rsrj nv8A7rpwp6v+RXA2seebbTY4mTSNX1AykgpZWE0hSgrV+QSgPbAVv+YOp3hVLLydrhZyQj3cVtZx 0XqWM04dP8msfxYrqPmPz2tlHJpvlL1rtmcSW91qNtAEVQODc4xccuZrt+zl6fdfmbPKJL6x0ext z1gS5ubmUDjXdxFCleX7IH+yyMec/J354a9FImm+d7HQYivFbexsHUt13a5kklmQ7/7qC4L/ACx/ LrX9J8jaXpfmTWtQk1O0WVbiO3uwsS83fiEkiSOV14sH5Su0nP8Aa+yuH1n+V/kK1vJb39DQXN5O 3Oa5vOV5Iz8i3PlcGWj8j9pck0MEUMaxxKsca/ZRAFUfIDHgAdM5l+en5uQeQ/LbQacyz+btTpFo unqBLJViR9YaLdjElDx+H95LxT+fil+Xulax53sdL85+eIp47iMiXSvK80b29tZTQExi6kiajXNz JRpYZZl4QJJ+4j5fvMPPPup3eoXlp5G0e4a31TWkaTU7uIj1LLShVZ7gVDcJZmH1W1LL/eu0n+6c BeadJ0lte8h+TrS1aCwtLo6tEtqAqQRaNEPQRgPsxvPNEv2fi48ftZFokitfJ/nbXhF9cn8v+cL3 W0iINU+pSxerT4lr/ogl/a4/FnQvNul3Gq6dY6/5fdJNb0r/AE3RZDvHPHKo9W2b9n07yD93z/3U /pzL8ceDdMvtA85+V0nNut1pWpxFbiyuoxUEErLBPG1eMkUgaORD9iRc5d+ZHnfXvyW0i2+qP/iH RLqZY9OtL31mubGGNlMqfWEVluIODenB9ZliniZo/iukV+HVPJ3m/QvN+gWuvaHcC40+7UFTtzjc D4opVBPCWP7Lr/xrhzJEkiMjAMjCjKQCCD1BByKa1+VP5fawUe70WGKWNi6z2RksZeR7mW0aBz9L YlP5E1yC49bRfN+qWKFAjWtz6Gownj9k/wClI0q/5XGZef7Wc581Qf8AOTmn+e9Mj8uXlvrelQWg F3c3EENlZTSNK7FZoxLI/qKnpqslv6X/ABPl0HRfMP5qNcQw635StIomak11ZaokgVadRFLFGx+X qY+8/MTV7CaaO78k686xFQs1nHaXcbhu6encept3/d4J078w7W8ErS6JrdisRQVutNnXnzNKoEEj Hj+3tgn/AB3o+/8Aouqbf9qvUP8AqhikXnPTJWjVLbUSZSQvLTr1AKUqWLRAKN/2v9jhMfzTiDEf 4U8ymhIqNLkoadx8WC/+VhJ+hv0p/h3XeP1j6t9T+oP9a+zy9X0eXL0f2fU/mz//0e/alo+seZNS ntdUU2Xla3YItkj/AL/UHUq/qTPGQYbVGXisCvzuf+PjhF+6klEUSRxrGihEQBURRRVUbAADoBj8 KPMvmfSvL9gt1fs5aeVbeztYV9S4ubiT7EMEY3eR/wDgVXk8jJGrNhXp3le61LUrTzD5mHLUrUs+ naSkha0sQ4FCVHwXF2F+3ct8Kf8AHuqfbeV0zE0FciGufmZ5c0/zMPKUEjXnm2aBJ7LSEVwZQ5al ZuLRxBVRpZWb+7i+PDPQ/LjWs8up6pKt9rtzX1bsBhHFHU8YLZGL+jCgPxU+KZ/3sv8AknewHsMJ tauZbuY6JZyNFcXERe6uFLo0Fs5KF0ZafvXIZIuLqyf3v7GGFhYWWnWUFlZwrBaW6COCFBQKo6AZ yLRPyz0zzT+dOvfmJq0TTWmlXVvZeXI6kI09jEqT3DD9oRXIZIafDzRmzoH5l+b7jyd5H1bzLbWY 1CbTIllFo0npBw0ioxL0anBWL/Z+Ljxwk/ITUptR/KrQLqTTzpqvCwhhaUTGRBIf35bilPWblJxY cv8AKbCf8+PzNm/L6byxqkWipqrz3c0CzPKYvTDRcWjDcX4tLyVlb4vhif4c6df6fBqWm3On3yc7 e8he3uY1YiqSoVcBhRh12bOVfkF5P1HyBfeavI15cC4tbe5h1TR5yOLTW12hjZ6V6xvAI5afZk/1 1zpnmby9Z6/o1zptz8IlUNBcAVeCdDyhnj3FJIZAsiGv7OAvJ2vXN9b3Om6qQPMOjMltqwVQqyMV 5R3UQH+6bpP3qD9hucP24myRdRuMi3nDRrhZE8zaVcx2OsaXETJLcOyWtxZpWSW2ud+Cxn7aXHBn tn+Nfh9RHLvys/Nvy3+YtpqVzo6vCdNuBbywTFfUKsgZJgFJ/dyN6ip/xjydA1yiB4ZFdW8uanYX dxrnlUxx6lOwe/0qdmW0vuNa1Ir9VumH2bpFZW/4+IpfgaM18v8AmKz1qCVoQ8F1auYNQsZhxlt5 gAWjcdG6/DInKKT7UbthtmIB65FtX8pXaav+n/LVwmnau5VdRgcH6nfxAiouI1+zcKo4xXqL60a/ u29SL93koWtN8vNQZqZgKZqDNQZgAM2YCmbErq6trW3kuLmVILeJS8s0jBERR1LM1AoHvkKXzdrv mktB5Lh9HSXRq+brtD6HINwIsrZ+Ml2/VkmbhZ/D9ub7GGvl78v/AC5ot5LqSQtf65cEtda7fkXF /ISONPWIHpRqo4pBAsUEf7EeR78+PzBvfI35f3Gqaa9Nbup4bLSF4CUGeRuRqhry/cpJ2+1xy/yl XWLbyjdeZ/Oli+leY9UZr3WnumQssMSViAVQDb28MVfTtpP3kP7z1P3ju2CfI2o2fmbzXr/m2yli udMQQ6Lo91C3JZYbblLcSChKMr3MzJHIPtpFgf8ALSytr7T/ADxZ3iCazuvMmrwzwsCFaKTijoT+ 0GBbdf8AV+0uV+UvnnSNUsW8qtqdte+Y/LwltL2O1B9NoLaX0YZ0ILIVki9H9vlz5ZBPzh80+e/y y862mv6LaMPIWqXFtN5jK8JIzdcik3FSrNaGeFY+cirwmlXn/fM/PvDR2d9ZlWWO5s7lPiVgHjkj cdwaqyspyHzfl6dFv31byK0GiXc7q2oaSU46Ze8QR8cUY/0Wfp/pdunP/fsU2GugedbHUb46PfQy aV5jhiWW50e5+3wO3O3lA9K7hr/uyBm4/wC7Vif4MkQYHLzUGamag8M1BmpmoM2VxGf/0vVNBmwp 8xeYrTRreLmDcX125i07To2UT3MtK8IwxH2R8cj/AGYo+Uj4W+WvLN4t63mDzCyXPmO4RkAQ8oLG CShNpa7LVaqPVnK+rO/2vg4RpKAAOmbCPzX5j/QtgDBCb3VrsmDSNMQ/HcXFKhf8mJP7y4l/3VCr PnPvIX5AaZpfmB/Ovm25Ou+ebmb65LdoWitLec9fq8a8OQX7IaYfZ+zFHnXcLde1mLSdMmvHjad1 olvbR7yTTSHjFEgAPxSOQv8Ak/a/ZxDyzpE1nay3N8FOr6jILrU2QuyCYoqCOPmz0ihRViQL8Pw+ pwX1GwyvbhILZpWkSOlFR5DRObnigJ93KriOj6XbaZpttZQIEjgTjRe7Elnb3LOWYnIv+c8Szflh 5it2cRi6tfqocmgrcSLEN/cvkusrOCytYLS3XhBbxpDCngkahVH3DIf+bmgWWreV4ZLmnqaXqWn6 jaEsFUTQ3SL8VfhZWSR14n+bJsKVORvzXI+m3el68kfOO1uBaX7AovG0vWWJpCzAkpDN6MrKCvwK 7fs5JFrShyK+btPaxvLfzfZIzXmkxSJqEMShnutOPxyxU2ZpIWH1i33+2rxqv77JNaXUF1bQ3Nu4 kgnRZYZB0ZHAZWFfEHFCoNduu2c2vvywtfLPmB/OnkW1Sy1Jlf8ATWhRVS11SEnkV4jktvcxmstv JEnF5P3UnwSu+T7SdVstV0+31Cxk9W1uUDxPQjboQQd1ZT8LKfst8ODMxwk1vy4t7dwapZzfUdZt FMdvfKOQaJmDNBOlR61u5G6H4kb95E6PleXPMUl+JLHUoFsNetApvtPV/UUKxISaGQqnqwSU+B+P w/3cnF1w8zZs2bNmzZs2bAmq6rp+l6fPqOoXMdpY2yGS4uZmCoijuSc515M/O+38+w3w8l6Ld3sl lcrbvc3vC1tFjZgBO0lZH+xykWCOJ5vh+L0+XLJHH5DXULr655rvX16VZlmtbJ19DT7cx7p6dorM sjK3xCW6aeT+XjksVVUUAoB0HywFrWt6VomlXOrapcpaafZoZLm4epCqNugBZmYniiKObt8CfFkP 0XyzP5l8xQedfNOniGayqvlTSZ95LKB6Frm5Q/Ct/OQG4fF9VjWOP++9TBX5w6jNp/5Z+YntObX9 zZvZ2McSerJJc3dLeGNI6HmzvIFpTC78jvyqs/y68nQ2DKH1u9CT63cglg09DSNf+K4A3ppT7XxP +1g/8r7aSG28zO8bR+t5j1WVSwI5KZuIZa9VovbIR5Y/L2x/Lz893utLtvS0DznYTxWqITxtr63K 3MsNKfDHLGjyxfF/vxP2Vzst7Y2t7Yz2d3Etxa3UbQ3EEg5JJHIpV0YHqrKaHIf5T+u+VL2Pybfs ZNG408qam7FmaFQSbC4JAUT2y7W1P7+0T/fsMvKcbHCzX/LWia/Yiy1e0S7t1dZYgaq8cqGqyRSI VkikXs8bK2Rsr588sOgiD+bNBHP1FYpHq9uoHJOLEpBfoqrw+P0bpuX25sDfl9+dnkzzvrOqaNps stvqemStH9Tu19GWZENDLEjHkQpBEiMPUj/aXOgAj6c2bNmzZs2f/9P1ThR5n8y2Xl/TfrlxHJcT SuILGygHKa5uXB9OCIfzvT9r4EX43ZUXCzyv5b1AXb+YPMZim8xXCmOJIhWGwtmNRa27EVY/8tM/ 2riT+WJYo0lQFBTNgHWdWtNKsXvLpjwUhY41FZJJHPGOKNf2pJGIVFwu0PQ2GozeYNSj/wBzN7Gq CJmEgs4KA/VYmHw/aHOd0/vpf8hI8P8AEb28t7K0mvLlxFbW0bzTyGpCpGpZmNPBRkP8r+YPL35g 3UfmDSbmPUfL+lyGPT2MciFr/j+9m4y8SPSikEcPKJW5PM6txZcmoAAwi1Dje+YtP08SLS0VtRuY CpJalYrc8q8RSQu/T7Ua/wAuHwFBTCrzJY2F/ZQ2V8V9Ga5tyI3HJZGilWYRkEEHl6ffDXI9+YOm zaj5L1i1gDNcNbM9uFKg+rFSSMjl8OzovXD6J0deaMGRqMrA1BB3BGBda0u01XSbzTLyNZbW9heC aNxVSsild/vwJ5Svru88u2Mt9H6N+kfoXsVeXG4gJil3JY/bRiOR5cftYcEV+jOUR/mR5V8j+eB5 Aup1ZtTvYToltAQTai+BaSK4DCNIolm+O34vI7pcKnD93nVlNRWlPbLIrkU1qa58tak2uAl/L04p rUNVAsyCT9fUEr+63P179rhxuP8AdUnKUW8sc0KSxOskUiho5EIZWVhUMpGxBGPzHCXzF5dj1SKK aCdrLVrM89O1GIDnG9QSjbfvLeXiqzwn4ZE/y+LrXl3XLy7aex1W1Nlq9kQJ4xUwzJ0W5tn35QSH 9kn1YW/dzfF9o7zZs2bNmzYF1PVdO0uykvtRuYrOziFZLidwiLXbdicjMHnXUdcWOTylpTXtjKgk XWb9nsrMjmVKxqyNdSsOLfZt1i+z+9+LCzUvyjtvNTW8/n3U59d9CjLpUBay0tXD8gwt42MkrDZe VzPL/sOXHJZ5e8o+V/LcUkOgaVaaVFLx9ZbSFIfU4V4mQoAXK8jQthvgTV9W07SNOuNS1K4S1sLV DJcXEhoqqPluSeiqPiZvhXIrpGlav5k1eHzF5hia0020f1fLvl+QUaM9Fvb5d+V2w3t4Ps2SN8X+ lf3U0AoPfIY5PmPz6Ig8n6J8pESTAVEVxqlxH+7QkErILOBvUdKK0c80L/s5MyNgPlkS/LiW7ktN f+sKVCa9qaQVFKxC4PEj8cNPNmiHVtIMULNHfW0iXmnTIeLJc255x77fC9DFIP2opHT9rF/Luu22 u6LZ6rbRvFFdx8zDKvGSNwSskTjtJFIrRv8A5S5vMXl7Ttf0uXTr8N6T8XjmiPCaGaM8o5oX/Yli cB42/wCNcLvLGs3wuG0DXpY28w2sRl9WNSiXdqH4LdRr0U1KrcRr/dTf8VvHkkzZAta/I38stVu0 v/0LHpupxuZY9R0pn0+4WQg/GHtjH8VTyq37WD4h508vRMkgPmfS4EX05QVi1UKoAIdSFt7ttuXI NbP/AJDthnoXnLy9rlxc2mn3itf2bcLzT5VeC7hP/FlvKElVd9n4+m37L4dA1y82bNmz/9T0zrmu aboumT6jqEvpW0Aqabs7E0SONeryyNRI41+J3bjhL5b0fUL26j8z+YYTFrUsZSz00sskemwN1ijZ QOVxKOJupv2v7qPjEnxSqmbE554YY3lmdY4o1LySOQqqqirMxNAAB3yKaAs3ma9i8yX9s0NlbM/+ HbSUKSY2HEagwKiRJbiNiscT/wB1D/xZI2S8DYZsg35uS6pfeV38q6G0Q1vzRz023M0npiKBkJu7 jajMIIOXwr+2yfa+zgv8s/y28v8A5f8AluHRNGQt0kvrxx+8uZ+IDStuePT4EHwov/BZKLy8tbK0 nu7uVYLW2jaa4nkIVEjjUs7sx2CqoqThB5L8yeXPMh1PVtC1KLUrZrj6s7w0Ko1uvCnIE81Y8nR/ 2lb4Ph+LJLka803Nx+nPK9jHQR3N/JLO9WBC21rLKAKbHk4UEN+zklwDrqytomoLFtK1tMIydhyM Zpv88R8sSiXy7pkocSCSzt25jo1Yl3FadcM2FRkf0qdrTzBq2nzC3hhkkivLEK3GWQXKlZeamlWE 0TUKfst8XxZIc5z+cf5XxecNLttUsFWDzb5ekW90G9oSTJC6y/V3oRySUpxWv92/x/zK050TVbfV tItNTtwyw3kSzKjgq6chUo4NCro3wsp/awbjZY0kjaORQ8bgq6MKhlOxBB7HIporzeXdXTyzOrnS LgNJ5dumYycQtWlsZGoOHoDe05fbt/3fPnB8UtqM2bCzXNHOo2fCC4exvo6tZahEFaSGTxAaqujU pJE3wyJ8OJ6Fq91c+pZanElrq9r/AL0QI1Y5ErRbiCvxGCT/ACvijflE32eTG+bNmqMouoBJ2A3J PhkWvvzJ8sQ3y6dYSy61qTyLEbPSYzdtGWHKszp+5gULuTNLHgVG/M7XLeWiWvlCCRQIWbjqeoKw kqWKgpZx8otlH+lcWbDDS/IHl+y1NdXnjl1PWlXguqajIbmdV5FwIw1IoKE/7ojjyRgffl5sh/5q /mBYeQ/Jl/r9y6m5RDFplqSKz3cgpEgWoLAH45Kf7rV8if5TXWvfmLp9n5v852strJpzCLTdBeCW C0E6KrNqJWX/AHqlfl/ozU9K0+P0+U373Otgd++Enm/zD+gdFmvI0Wa/kZbbS7NiF+sXs54QRDcH 4nNX4/EkSySfs5fk7y6ugaFDYswlvXLXGp3Y63F7OfUuJiT8R5yE8eX2Y+Ef2Uw6Pb54T+U0lXTr gyVo19etHV+fwG5elBQcB/kfFx/mw5IrkOtJW8u+dprKZ6aR5mc3GmbORFqKIWuodkKItzGn1lC8 q8pvXVUyY1r8sJPNPli2120gUStZ6lYyfWdJ1KIVktboIUWQKfhkTizLLDJ+7mj+B855+UH57xed vM2seWNStY9O1bSqC24uwF2sVUndY5Vjlj+MeqsXHkkT/H/d8s68DXNmwn8weUfLnmGONNXsUuTC 6yQTgvFPG6HkrRzxFJo6H+R1wl/w/wCeNGkEmia1+l7JUVf0TrdWct6lXaPUIV9Zax/AqzQXHxfF yyj+ZdlpjQQ+bdOu/Lc0wak9wouLGoalPrtv6kK8h8Q9f0G/yclVjqmm38XrWN1DdwilZIJFkX4g GG6kjdSDgmozZs//1fQGk2t1r2qDWtUt5ra0sJpY9F024UoQyn02vZkJ3lfiwteQ/cwNz+3P8EpA oM2UxopyK317qeteZ00eyQLomnUfX7tgw9aV1JhsoWpwen95e1/3U0UP+7X4ypVA6fLLzZGfLj/p jWL/AMwrKkunkfUNIeIsQ0MTn15SalH9W4B9N4/h9GNMk1Mjn5jwz3H5f+Z7e3iae5m0m+ighjBZ 3ke2dVRVH2mZjRRkf/Ir8t4/IX5f2OmSxgatdqLvV5aDl9YkAPp1AqVgX90v+yb9rOhnpkS1j8yP J+l+brHyvf6nDBrF4nOG0evMmVlSFRtu8rFgqqeWS3A+o3en2llNcajNFb2SKfrE1wypEqHY82ch QN++FPkXUtKv/K2nvpl1Bd28ESW5e2kWVEaNQDGShIVkFPg/Zw+PTOHef/I0kf8AzkL5D83Sme90 +9lmtJoZmZ7e0uYLV3tzEKcYvVIMnD9qaN5M7jlMDTbIppk7aN5yvNDkJWy1hW1PSSwjVFmUgXts nxc3fkVu/s/Zll/kyWZsKfM/l631/R59MmmltjLweG8t24TwTRMHjlicbq6OoO2B/KWvz6lBcWeo iOLX9LcW+r28XIIJCKpNEHo3oXKfvYa/8Y/txvh44kIPAgHsSKj7tsdmwq1vQl1L6vIk8lpeWcqz Wl5DTmhqPUQhqq8cyVjkjYf5X94qMpote+XhN5h8xPo/1dYtLv8AVZrliscOnwiTjxFS0kkjRQRL /wAZJV5fscsJ/rH5napLEUtdP8uWREgnM7tqV5UGkZjSL0LZK9W5Sy/6uJxflhY3ZZ/M+qah5kea L05re9m9OyJJqxWztxFB8VeP7wS/B8PLJdaWNnZ28dvaQR21vEAscMKLGigCgAVQFAAGLgAdM2bM SBkb8z+dbLRp7fTYIX1TzBfCtho1sR6zqTx9aUna3tEb+9uZPgT/AC3/AHeAtJ8jPcaxD5m82PHq nmGFQLGFAzWOm1+2LKOSp9V9vWu3/fS8F4+jH+6yYAdffE7u5htbWa5mbhDAjSyt1oiAsx+4ZzH8 rPzL0f8ANLV7vW9PaaCz0KOOCLSpwodbi6BL3TFeQYcEMFv8X2fXZ419Rc6nmPTCry2GXTG5Nyrd XZUbbA3MlBthrhN5u0KDWdBubR5vqkqgT2l8OPO2uID6kU6Fg3Exuta/y8sif5T/AJ0aD+Yp1G30 2GWK60dbcXzuFEUkk3MM1vRmZoQ0R4NIsbsrL8C50RlB65FPOP5daJ5knt9TBbTPMunkPpXmK0VR dwOtaKSRSeBuTLJby8o3R3+y3x4J8teZ57u4l0TWYUsfMtkivc26n9zcRbD63ZFiWktmbb4v3lu/ 7qb9lnkdRmzZiK43gDXwPUeOR3U/y98rX15PqCWrafqtxGIpNU06R7O6KqKLWWAoX4D7Pqc8Bf4e 8+6TYTpovmFNTlVla0i1+ASHj0aN7m1MMlP5JDDI6/t+pjZPOXmzS43fW/KV28aSJEs+iyx6kGDD 4pTCRb3CxqfCJ3wX/wArI8pej6n1mfl9Z+o+h9TvPW+scefp+l6PqfZ/a48P8rP/1vVObNmIqKZQ UCtO+5+eXmzYnBbwwRrFCixxIKJGgCqB4ACgGKZRWuXmPTOX+avy8t9V/PHyj5p9Nl/RFhePdyhK o7RlUtUZvsqwa5lkG3L93/wPUMCatpVlqumXem30azWd7E8FxE4DKUkUqRRgR375zL/nGbynd+WP y3l0+7DLO2q3zMHXiaRS/VgaH+YQcx/rZ1jCnzBoUWsJZJJIYmsr22v4pFqTytpA/HYr/eLyjb/J fDbNgHUNJhvrixuHkeKXT5/rELxEAklGjZGqG/dur/GowdmzYWtoVmdcj1pC8d6tu1pJwNEliLh1 Eq0+JomB9Jv2PUk/nwyAoM2bNmzZs1M2bNmzYU+Y08wSWSQaE8MF3cP6b3twC620RUlpkiH9/IpC hImZE5NyduK8WD+WfJmi6A9zc2yvc6pft6mo6vdESXlw/wDxZJQcY1/3XBEI7eL/AHVEmH2bIL+Z 9vqvmHTj5H0eQQXOuoU1W/NaWem14zSUBq80/wDcW8f2X5SM7cYsPPJvkry35P0KDRPL9otnYw7m m8kr/tSTP9qSRu7N/qr8HFcPsTuRObeQW7Kk5UiFnBZQ9PhLKCpKhuornH/+cevOnn/zKvmeLzOl mtvo2pSWNu1pE8ZNyJHe5WrM3KNOScNufxfHnZMxFRnMr/8ALuHyz+ZNj548rWTImrOdO816ZbCi SR3BHp3yx7BXgmCtc8R8cTPL/eer6vTc2EvmfytZa9bwepI9rf2Mn1jTNRgPGa2nAIV1/ZkTf95B LyhlX4ZEbH+WZPMJ08w6/FGuoWztAbiFgUukSgW6CD+49b7TW5Lek3w83+1hvmzZs2bNTbK45//X 9U5s2bNmzZs2bNmzZRp3y8x6ZQpTbLzZs2bNmzZs2bNmzZs2bNmzZs2bNmzZS8e2XmyjTv8ARgaz /RlZ/qXo19ZvrXocf7/bn6nH/dn83L4sFZsrauXmzZQp2y82bNmzZs2f/9lQSwMEFAAGAAgAAAAh AI0aMqHhAAAACgEAAA8AAABkcnMvZG93bnJldi54bWxMj09Lw0AUxO+C32F5gje7+WO1jXkppain ItgK4u01+5qEZndDdpuk397tSY/DDDO/yVeTbsXAvWusQYhnEQg2pVWNqRC+9m8PCxDOk1HUWsMI F3awKm5vcsqUHc0nDztfiVBiXEYItfddJqUra9bkZrZjE7yj7TX5IPtKqp7GUK5bmUTRk9TUmLBQ U8ebmsvT7qwR3kca12n8OmxPx83lZz//+N7GjHh/N61fQHie/F8YrvgBHYrAdLBno5xoEZ6Xy/DF I6SPIK5+lKYxiANCkizmIItc/r9Q/AIAAP//AwBQSwECLQAUAAYACAAAACEAOXTGOhcBAABJAgAA EwAAAAAAAAAAAAAAAAAAAAAAW0NvbnRlbnRfVHlwZXNdLnhtbFBLAQItABQABgAIAAAAIQA4/SH/ 1gAAAJQBAAALAAAAAAAAAAAAAAAAAEgBAABfcmVscy8ucmVsc1BLAQItABQABgAIAAAAIQDuDkbf EAUAACkWAAAOAAAAAAAAAAAAAAAAAEcCAABkcnMvZTJvRG9jLnhtbFBLAQItABQABgAIAAAAIQBK vuw20QAAACoCAAAZAAAAAAAAAAAAAAAAAIMHAABkcnMvX3JlbHMvZTJvRG9jLnhtbC5yZWxzUEsB Ai0AFAAGAAgAAAAhAJ8snOPDAQAAVgIAABQAAAAAAAAAAAAAAAAAiwgAAGRycy9tZWRpYS9pbWFn ZTMud21mUEsBAi0AFAAGAAgAAAAhAG9/+PfEAQAAVgIAABQAAAAAAAAAAAAAAAAAgAoAAGRycy9t ZWRpYS9pbWFnZTIud21mUEsBAi0ACgAAAAAAAAAhAEepm8MbsgAAG7IAABUAAAAAAAAAAAAAAAAA dgwAAGRycy9tZWRpYS9pbWFnZTEuanBlZ1BLAQItABQABgAIAAAAIQCNGjKh4QAAAAoBAAAPAAAA AAAAAAAAAAAAAMS+AABkcnMvZG93bnJldi54bWxQSwUGAAAAAAgACAABAgAA0r8AAAAA ">
                <o:lock v:ext="edit" aspectratio="t"/>
                <v:group id="Group 50" o:spid="_x0000_s1027" style="position:absolute;left:524;top:544;width:21084;height:2103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Q9qcMAAADdAAAADwAAAGRycy9kb3ducmV2LnhtbERPS4vCMBC+C/6HMMLe NK1FkWoUEV32IIIPWPY2NGNbbCalybb13xthYW/z8T1ntelNJVpqXGlZQTyJQBBnVpecK7hdD+MF COeRNVaWScGTHGzWw8EKU207PlN78bkIIexSVFB4X6dSuqwgg25ia+LA3W1j0AfY5FI32IVwU8lp FM2lwZJDQ4E17QrKHpdfo+Czw26bxPv2+Ljvnj/X2en7GJNSH6N+uwThqff/4j/3lw7zoySB9zfh BLl+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JD2pwwAAAN0AAAAP AAAAAAAAAAAAAAAAAKoCAABkcnMvZG93bnJldi54bWxQSwUGAAAAAAQABAD6AAAAmgMAAAAA ">
                  <v:shape id="Picture 51" o:spid="_x0000_s1028" type="#_x0000_t75" style="position:absolute;left:815;top:-1;width:19970;height:21600;rotation:-90;flip:x;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9FzGAAAA3QAAAA8AAABkcnMvZG93bnJldi54bWxEj0FrwkAQhe+F/odlCr2UuqmGtqSuUopF Lx4a+wOG7Jikzc6G3dXEf+8Igrd5zPvevJkvR9epI4XYejbwMslAEVfetlwb+N19P7+DignZYueZ DJwownJxfzfHwvqBf+hYplpJCMcCDTQp9YXWsWrIYZz4nlh2ex8cJpGh1jbgIOGu09Mse9UOW5YL Dfb01VD1Xx6c1HjL9+02Xz39bdK0nK3DsN1JH/P4MH5+gEo0ppv5Sm+scNksh8s3MoJen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8z0XMYAAADdAAAADwAAAAAAAAAAAAAA AACfAgAAZHJzL2Rvd25yZXYueG1sUEsFBgAAAAAEAAQA9wAAAJIDAAAAAA== ">
                    <v:imagedata r:id="rId107" o:title="" cropleft=".5"/>
                  </v:shape>
                  <v:oval id="Oval 52" o:spid="_x0000_s1029" style="position:absolute;left:5376;top:9519;width:1894;height:19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V8AMQA AADdAAAADwAAAGRycy9kb3ducmV2LnhtbERP32vCMBB+H+x/CDfwbSaubGg1ihOdc0xkTnw+mrMt NpfSRK3/vREGe7uP7+eNJq2txJkaXzrW0OsqEMSZMyXnGna/i+c+CB+QDVaOScOVPEzGjw8jTI27 8A+dtyEXMYR9ihqKEOpUSp8VZNF3XU0cuYNrLIYIm1yaBi8x3FbyRak3abHk2FBgTbOCsuP2ZDV8 bJYDmZze1YFX6/56/z2/fiVzrTtP7XQIIlAb/sV/7k8T56vkFe7fxBPk+AYAAP//AwBQSwECLQAU AAYACAAAACEA8PeKu/0AAADiAQAAEwAAAAAAAAAAAAAAAAAAAAAAW0NvbnRlbnRfVHlwZXNdLnht bFBLAQItABQABgAIAAAAIQAx3V9h0gAAAI8BAAALAAAAAAAAAAAAAAAAAC4BAABfcmVscy8ucmVs c1BLAQItABQABgAIAAAAIQAzLwWeQQAAADkAAAAQAAAAAAAAAAAAAAAAACkCAABkcnMvc2hhcGV4 bWwueG1sUEsBAi0AFAAGAAgAAAAhAE2FfADEAAAA3QAAAA8AAAAAAAAAAAAAAAAAmAIAAGRycy9k b3ducmV2LnhtbFBLBQYAAAAABAAEAPUAAACJAwAAAAA= "/>
                  <v:oval id="Oval 53" o:spid="_x0000_s1030" style="position:absolute;left:14139;top:9519;width:1894;height:197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fid8QA AADdAAAADwAAAGRycy9kb3ducmV2LnhtbERP32vCMBB+F/wfwgm+abIVxFWjbEO3KZMxFZ+P5mzL mktpotb/fhEE3+7j+3nTeWsrcabGl441PA0VCOLMmZJzDfvdcjAG4QOywcoxabiSh/ms25liatyF f+m8DbmIIexT1FCEUKdS+qwgi37oauLIHV1jMUTY5NI0eInhtpLPSo2kxZJjQ4E1vReU/W1PVsPH z+eLTE5v6sirzXhz+F5c18lC636vfZ2ACNSGh/ju/jJxvkpGcPsmniBn/wAAAP//AwBQSwECLQAU AAYACAAAACEA8PeKu/0AAADiAQAAEwAAAAAAAAAAAAAAAAAAAAAAW0NvbnRlbnRfVHlwZXNdLnht bFBLAQItABQABgAIAAAAIQAx3V9h0gAAAI8BAAALAAAAAAAAAAAAAAAAAC4BAABfcmVscy8ucmVs c1BLAQItABQABgAIAAAAIQAzLwWeQQAAADkAAAAQAAAAAAAAAAAAAAAAACkCAABkcnMvc2hhcGV4 bWwueG1sUEsBAi0AFAAGAAgAAAAhAL1X4nfEAAAA3QAAAA8AAAAAAAAAAAAAAAAAmAIAAGRycy9k b3ducmV2LnhtbFBLBQYAAAAABAAEAPUAAACJAwAAAAA= "/>
                  <v:shape id="Picture 54" o:spid="_x0000_s1031" type="#_x0000_t75" style="position:absolute;left:5234;top:9371;width:2084;height:21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1R1XEAAAA3QAAAA8AAABkcnMvZG93bnJldi54bWxET01Lw0AQvQv+h2UEb3ZTq6nGbouVWkrF Q5t4H7JjEszOhuw0jf/eFQRv83ifs1iNrlUD9aHxbGA6SUARl942XBko8tebB1BBkC22nsnANwVY LS8vFphZf+YDDUepVAzhkKGBWqTLtA5lTQ7DxHfEkfv0vUOJsK+07fEcw12rb5Mk1Q4bjg01dvRS U/l1PDkDa3nbbKfFcJfS9qPc5/J+v08fjbm+Gp+fQAmN8i/+c+9snJ/M5vD7TTxBL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S1R1XEAAAA3QAAAA8AAAAAAAAAAAAAAAAA nwIAAGRycy9kb3ducmV2LnhtbFBLBQYAAAAABAAEAPcAAACQAwAAAAA= ">
                    <v:imagedata r:id="rId108" o:title=""/>
                  </v:shape>
                  <v:shape id="Picture 55" o:spid="_x0000_s1032" type="#_x0000_t75" style="position:absolute;left:14139;top:9371;width:2084;height:21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Wx1LzDAAAA3QAAAA8AAABkcnMvZG93bnJldi54bWxEj09rwzAMxe+DfQejwm6rkw1GSeuWUlbY tf+gRxEriWksm9hts3766VDYTeI9vffTYjX6Xt1oSC6wgXJagCKug3XcGjgetu8zUCkjW+wDk4Ff SrBavr4ssLLhzju67XOrJIRThQa6nGOldao78pimIRKL1oTBY5Z1aLUd8C7hvtcfRfGlPTqWhg4j bTqqL/urN/B95VO5KQ8ucnTtY2ub3ePcGPM2GddzUJnG/G9+Xv9YwS8+BVe+kRH08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bHUvMMAAADdAAAADwAAAAAAAAAAAAAAAACf AgAAZHJzL2Rvd25yZXYueG1sUEsFBgAAAAAEAAQA9wAAAI8DAAAAAA== ">
                    <v:imagedata r:id="rId109" o:title=""/>
                  </v:shape>
                </v:group>
                <w10:wrap type="square"/>
                <w10:anchorlock/>
              </v:group>
            </w:pict>
          </mc:Fallback>
        </mc:AlternateContent>
      </w:r>
      <w:r w:rsidR="00CA1497" w:rsidRPr="00FD3E82">
        <w:rPr>
          <w:b/>
          <w:bCs/>
          <w:szCs w:val="24"/>
        </w:rPr>
        <w:t>Câu 18:</w:t>
      </w:r>
      <w:r w:rsidR="00CA1497" w:rsidRPr="00FD3E82">
        <w:rPr>
          <w:bCs/>
          <w:szCs w:val="24"/>
        </w:rPr>
        <w:t xml:space="preserve"> </w:t>
      </w:r>
      <w:r w:rsidR="0053167C" w:rsidRPr="00FD3E82">
        <w:rPr>
          <w:bCs/>
          <w:szCs w:val="24"/>
        </w:rPr>
        <w:t xml:space="preserve">Hình vẽ bên mô tả hình ảnh đường sức điện của điện trường gây bởi hai điện tích điểm </w:t>
      </w:r>
      <w:r w:rsidR="00716F95" w:rsidRPr="00FD3E82">
        <w:rPr>
          <w:position w:val="-4"/>
        </w:rPr>
        <w:object w:dxaOrig="240" w:dyaOrig="255">
          <v:shape id="_x0000_i1073" type="#_x0000_t75" style="width:12pt;height:12.75pt" o:ole="">
            <v:imagedata r:id="rId110" o:title=""/>
          </v:shape>
          <o:OLEObject Type="Embed" ProgID="Equation.DSMT4" ShapeID="_x0000_i1073" DrawAspect="Content" ObjectID="_1653893222" r:id="rId111"/>
        </w:object>
      </w:r>
      <w:r w:rsidR="0053167C" w:rsidRPr="00FD3E82">
        <w:rPr>
          <w:bCs/>
          <w:szCs w:val="24"/>
        </w:rPr>
        <w:t xml:space="preserve"> và </w:t>
      </w:r>
      <w:r w:rsidR="00716F95" w:rsidRPr="00FD3E82">
        <w:rPr>
          <w:position w:val="-4"/>
        </w:rPr>
        <w:object w:dxaOrig="240" w:dyaOrig="255">
          <v:shape id="_x0000_i1074" type="#_x0000_t75" style="width:12pt;height:12.75pt" o:ole="">
            <v:imagedata r:id="rId112" o:title=""/>
          </v:shape>
          <o:OLEObject Type="Embed" ProgID="Equation.DSMT4" ShapeID="_x0000_i1074" DrawAspect="Content" ObjectID="_1653893223" r:id="rId113"/>
        </w:object>
      </w:r>
      <w:r w:rsidR="0053167C" w:rsidRPr="00FD3E82">
        <w:rPr>
          <w:bCs/>
          <w:szCs w:val="24"/>
        </w:rPr>
        <w:t xml:space="preserve">. Kết luận nào sau đây là </w:t>
      </w:r>
      <w:r w:rsidR="0053167C" w:rsidRPr="00FD3E82">
        <w:rPr>
          <w:b/>
          <w:szCs w:val="24"/>
        </w:rPr>
        <w:t>đúng</w:t>
      </w:r>
      <w:r w:rsidR="0053167C"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4"/>
        </w:rPr>
        <w:object w:dxaOrig="240" w:dyaOrig="255">
          <v:shape id="_x0000_i1075" type="#_x0000_t75" style="width:12pt;height:12.75pt" o:ole="">
            <v:imagedata r:id="rId114" o:title=""/>
          </v:shape>
          <o:OLEObject Type="Embed" ProgID="Equation.DSMT4" ShapeID="_x0000_i1075" DrawAspect="Content" ObjectID="_1653893224" r:id="rId115"/>
        </w:object>
      </w:r>
      <w:r w:rsidR="0053167C" w:rsidRPr="00FD3E82">
        <w:rPr>
          <w:bCs/>
          <w:szCs w:val="24"/>
        </w:rPr>
        <w:t xml:space="preserve"> là điện tích dương, </w:t>
      </w:r>
      <w:r w:rsidR="00716F95" w:rsidRPr="00FD3E82">
        <w:rPr>
          <w:position w:val="-4"/>
        </w:rPr>
        <w:object w:dxaOrig="240" w:dyaOrig="255">
          <v:shape id="_x0000_i1076" type="#_x0000_t75" style="width:12pt;height:12.75pt" o:ole="">
            <v:imagedata r:id="rId116" o:title=""/>
          </v:shape>
          <o:OLEObject Type="Embed" ProgID="Equation.DSMT4" ShapeID="_x0000_i1076" DrawAspect="Content" ObjectID="_1653893225" r:id="rId117"/>
        </w:object>
      </w:r>
      <w:r w:rsidR="0053167C" w:rsidRPr="00FD3E82">
        <w:rPr>
          <w:bCs/>
          <w:szCs w:val="24"/>
        </w:rPr>
        <w:t xml:space="preserve"> là điện tích âm</w:t>
      </w:r>
      <w:r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B.</w:t>
      </w:r>
      <w:r w:rsidRPr="00FD3E82">
        <w:rPr>
          <w:bCs/>
          <w:szCs w:val="24"/>
        </w:rPr>
        <w:t xml:space="preserve"> </w:t>
      </w:r>
      <w:r w:rsidR="0053167C" w:rsidRPr="00FD3E82">
        <w:rPr>
          <w:bCs/>
          <w:szCs w:val="24"/>
        </w:rPr>
        <w:t xml:space="preserve">Cả </w:t>
      </w:r>
      <w:r w:rsidR="00716F95" w:rsidRPr="00FD3E82">
        <w:rPr>
          <w:position w:val="-4"/>
        </w:rPr>
        <w:object w:dxaOrig="240" w:dyaOrig="255">
          <v:shape id="_x0000_i1077" type="#_x0000_t75" style="width:12pt;height:12.75pt" o:ole="">
            <v:imagedata r:id="rId118" o:title=""/>
          </v:shape>
          <o:OLEObject Type="Embed" ProgID="Equation.DSMT4" ShapeID="_x0000_i1077" DrawAspect="Content" ObjectID="_1653893226" r:id="rId119"/>
        </w:object>
      </w:r>
      <w:r w:rsidR="0053167C" w:rsidRPr="00FD3E82">
        <w:rPr>
          <w:bCs/>
          <w:szCs w:val="24"/>
        </w:rPr>
        <w:t xml:space="preserve"> và </w:t>
      </w:r>
      <w:r w:rsidR="00716F95" w:rsidRPr="00FD3E82">
        <w:rPr>
          <w:position w:val="-4"/>
        </w:rPr>
        <w:object w:dxaOrig="240" w:dyaOrig="255">
          <v:shape id="_x0000_i1078" type="#_x0000_t75" style="width:12pt;height:12.75pt" o:ole="">
            <v:imagedata r:id="rId120" o:title=""/>
          </v:shape>
          <o:OLEObject Type="Embed" ProgID="Equation.DSMT4" ShapeID="_x0000_i1078" DrawAspect="Content" ObjectID="_1653893227" r:id="rId121"/>
        </w:object>
      </w:r>
      <w:r w:rsidR="0053167C" w:rsidRPr="00FD3E82">
        <w:rPr>
          <w:bCs/>
          <w:szCs w:val="24"/>
        </w:rPr>
        <w:t xml:space="preserve"> đều mang điện dương</w:t>
      </w:r>
      <w:r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0053167C" w:rsidRPr="00FD3E82">
        <w:rPr>
          <w:bCs/>
          <w:szCs w:val="24"/>
        </w:rPr>
        <w:t xml:space="preserve">Cả </w:t>
      </w:r>
      <w:r w:rsidR="00716F95" w:rsidRPr="00FD3E82">
        <w:rPr>
          <w:position w:val="-4"/>
        </w:rPr>
        <w:object w:dxaOrig="240" w:dyaOrig="255">
          <v:shape id="_x0000_i1079" type="#_x0000_t75" style="width:12pt;height:12.75pt" o:ole="">
            <v:imagedata r:id="rId122" o:title=""/>
          </v:shape>
          <o:OLEObject Type="Embed" ProgID="Equation.DSMT4" ShapeID="_x0000_i1079" DrawAspect="Content" ObjectID="_1653893228" r:id="rId123"/>
        </w:object>
      </w:r>
      <w:r w:rsidR="0053167C" w:rsidRPr="00FD3E82">
        <w:rPr>
          <w:bCs/>
          <w:szCs w:val="24"/>
        </w:rPr>
        <w:t xml:space="preserve"> và </w:t>
      </w:r>
      <w:r w:rsidR="00716F95" w:rsidRPr="00FD3E82">
        <w:rPr>
          <w:position w:val="-4"/>
        </w:rPr>
        <w:object w:dxaOrig="240" w:dyaOrig="255">
          <v:shape id="_x0000_i1080" type="#_x0000_t75" style="width:12pt;height:12.75pt" o:ole="">
            <v:imagedata r:id="rId124" o:title=""/>
          </v:shape>
          <o:OLEObject Type="Embed" ProgID="Equation.DSMT4" ShapeID="_x0000_i1080" DrawAspect="Content" ObjectID="_1653893229" r:id="rId125"/>
        </w:object>
      </w:r>
      <w:r w:rsidR="0053167C" w:rsidRPr="00FD3E82">
        <w:rPr>
          <w:bCs/>
          <w:szCs w:val="24"/>
        </w:rPr>
        <w:t xml:space="preserve"> đều mang điện âm</w:t>
      </w:r>
      <w:r w:rsidRPr="00FD3E82">
        <w:rPr>
          <w:bCs/>
          <w:szCs w:val="24"/>
        </w:rPr>
        <w:t>.</w:t>
      </w:r>
    </w:p>
    <w:p w:rsidR="00CA1497"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D.</w:t>
      </w:r>
      <w:r w:rsidRPr="00FD3E82">
        <w:rPr>
          <w:bCs/>
          <w:szCs w:val="24"/>
        </w:rPr>
        <w:t xml:space="preserve"> </w:t>
      </w:r>
      <w:r w:rsidR="00716F95" w:rsidRPr="00FD3E82">
        <w:rPr>
          <w:position w:val="-4"/>
        </w:rPr>
        <w:object w:dxaOrig="240" w:dyaOrig="255">
          <v:shape id="_x0000_i1081" type="#_x0000_t75" style="width:12pt;height:12.75pt" o:ole="">
            <v:imagedata r:id="rId126" o:title=""/>
          </v:shape>
          <o:OLEObject Type="Embed" ProgID="Equation.DSMT4" ShapeID="_x0000_i1081" DrawAspect="Content" ObjectID="_1653893230" r:id="rId127"/>
        </w:object>
      </w:r>
      <w:r w:rsidR="0053167C" w:rsidRPr="00FD3E82">
        <w:rPr>
          <w:bCs/>
          <w:szCs w:val="24"/>
        </w:rPr>
        <w:t xml:space="preserve"> là điện tích âm, </w:t>
      </w:r>
      <w:r w:rsidR="00716F95" w:rsidRPr="00FD3E82">
        <w:rPr>
          <w:position w:val="-4"/>
        </w:rPr>
        <w:object w:dxaOrig="240" w:dyaOrig="255">
          <v:shape id="_x0000_i1082" type="#_x0000_t75" style="width:12pt;height:12.75pt" o:ole="">
            <v:imagedata r:id="rId128" o:title=""/>
          </v:shape>
          <o:OLEObject Type="Embed" ProgID="Equation.DSMT4" ShapeID="_x0000_i1082" DrawAspect="Content" ObjectID="_1653893231" r:id="rId129"/>
        </w:object>
      </w:r>
      <w:r w:rsidR="0053167C" w:rsidRPr="00FD3E82">
        <w:rPr>
          <w:bCs/>
          <w:szCs w:val="24"/>
        </w:rPr>
        <w:t xml:space="preserve"> là điện tích dương</w:t>
      </w:r>
      <w:r w:rsidRPr="00FD3E82">
        <w:rPr>
          <w:bCs/>
          <w:szCs w:val="24"/>
        </w:rPr>
        <w:t>.</w:t>
      </w:r>
    </w:p>
    <w:p w:rsidR="009440B1" w:rsidRPr="00FD3E82" w:rsidRDefault="009440B1" w:rsidP="007C5F7E">
      <w:pPr>
        <w:tabs>
          <w:tab w:val="left" w:pos="284"/>
          <w:tab w:val="left" w:pos="2835"/>
          <w:tab w:val="left" w:pos="5387"/>
          <w:tab w:val="left" w:pos="7938"/>
        </w:tabs>
        <w:ind w:firstLine="142"/>
        <w:rPr>
          <w:b/>
          <w:szCs w:val="24"/>
        </w:rPr>
      </w:pPr>
    </w:p>
    <w:p w:rsidR="009440B1" w:rsidRPr="00FD3E82" w:rsidRDefault="009440B1" w:rsidP="007C5F7E">
      <w:pPr>
        <w:tabs>
          <w:tab w:val="left" w:pos="284"/>
          <w:tab w:val="left" w:pos="2835"/>
          <w:tab w:val="left" w:pos="5387"/>
          <w:tab w:val="left" w:pos="7938"/>
        </w:tabs>
        <w:ind w:firstLine="142"/>
        <w:rPr>
          <w:b/>
          <w:szCs w:val="24"/>
        </w:rPr>
      </w:pPr>
    </w:p>
    <w:p w:rsidR="009440B1" w:rsidRPr="00FD3E82" w:rsidRDefault="009440B1" w:rsidP="007C5F7E">
      <w:pPr>
        <w:tabs>
          <w:tab w:val="left" w:pos="284"/>
          <w:tab w:val="left" w:pos="2835"/>
          <w:tab w:val="left" w:pos="5387"/>
          <w:tab w:val="left" w:pos="7938"/>
        </w:tabs>
        <w:ind w:firstLine="142"/>
        <w:rPr>
          <w:b/>
          <w:szCs w:val="24"/>
        </w:rPr>
      </w:pPr>
    </w:p>
    <w:p w:rsidR="00CA1497" w:rsidRPr="00FD3E82" w:rsidRDefault="00E43BD5" w:rsidP="007C5F7E">
      <w:pPr>
        <w:tabs>
          <w:tab w:val="left" w:pos="284"/>
          <w:tab w:val="left" w:pos="2835"/>
          <w:tab w:val="left" w:pos="5387"/>
          <w:tab w:val="left" w:pos="7938"/>
        </w:tabs>
        <w:ind w:firstLine="142"/>
        <w:rPr>
          <w:szCs w:val="24"/>
        </w:rPr>
      </w:pPr>
      <w:r w:rsidRPr="00FD3E82">
        <w:rPr>
          <w:b/>
          <w:szCs w:val="24"/>
        </w:rPr>
        <w:t>Câu 19:</w:t>
      </w:r>
      <w:r w:rsidRPr="00FD3E82">
        <w:rPr>
          <w:szCs w:val="24"/>
        </w:rPr>
        <w:t xml:space="preserve"> Một mạch điện kín gồm nguồn điện có suất điện động </w:t>
      </w:r>
      <w:r w:rsidR="00716F95" w:rsidRPr="00FD3E82">
        <w:rPr>
          <w:position w:val="-10"/>
        </w:rPr>
        <w:object w:dxaOrig="210" w:dyaOrig="315">
          <v:shape id="_x0000_i1083" type="#_x0000_t75" style="width:10.5pt;height:15.75pt" o:ole="">
            <v:imagedata r:id="rId130" o:title=""/>
          </v:shape>
          <o:OLEObject Type="Embed" ProgID="Equation.DSMT4" ShapeID="_x0000_i1083" DrawAspect="Content" ObjectID="_1653893232" r:id="rId131"/>
        </w:object>
      </w:r>
      <w:r w:rsidRPr="00FD3E82">
        <w:rPr>
          <w:szCs w:val="24"/>
        </w:rPr>
        <w:t xml:space="preserve"> và điện trở trong </w:t>
      </w:r>
      <w:r w:rsidR="00716F95" w:rsidRPr="00FD3E82">
        <w:rPr>
          <w:position w:val="-4"/>
        </w:rPr>
        <w:object w:dxaOrig="180" w:dyaOrig="210">
          <v:shape id="_x0000_i1084" type="#_x0000_t75" style="width:9pt;height:10.5pt" o:ole="">
            <v:imagedata r:id="rId132" o:title=""/>
          </v:shape>
          <o:OLEObject Type="Embed" ProgID="Equation.DSMT4" ShapeID="_x0000_i1084" DrawAspect="Content" ObjectID="_1653893233" r:id="rId133"/>
        </w:object>
      </w:r>
      <w:r w:rsidRPr="00FD3E82">
        <w:rPr>
          <w:szCs w:val="24"/>
        </w:rPr>
        <w:t xml:space="preserve">, mạch ngoài có một biến trở </w:t>
      </w:r>
      <w:r w:rsidR="00716F95" w:rsidRPr="00FD3E82">
        <w:rPr>
          <w:position w:val="-4"/>
        </w:rPr>
        <w:object w:dxaOrig="240" w:dyaOrig="255">
          <v:shape id="_x0000_i1085" type="#_x0000_t75" style="width:12pt;height:12.75pt" o:ole="">
            <v:imagedata r:id="rId134" o:title=""/>
          </v:shape>
          <o:OLEObject Type="Embed" ProgID="Equation.DSMT4" ShapeID="_x0000_i1085" DrawAspect="Content" ObjectID="_1653893234" r:id="rId135"/>
        </w:object>
      </w:r>
      <w:r w:rsidRPr="00FD3E82">
        <w:rPr>
          <w:szCs w:val="24"/>
        </w:rPr>
        <w:t xml:space="preserve">. Thay đổi giá trị của biến trở </w:t>
      </w:r>
      <w:r w:rsidR="00716F95" w:rsidRPr="00FD3E82">
        <w:rPr>
          <w:position w:val="-4"/>
        </w:rPr>
        <w:object w:dxaOrig="240" w:dyaOrig="255">
          <v:shape id="_x0000_i1086" type="#_x0000_t75" style="width:12pt;height:12.75pt" o:ole="">
            <v:imagedata r:id="rId136" o:title=""/>
          </v:shape>
          <o:OLEObject Type="Embed" ProgID="Equation.DSMT4" ShapeID="_x0000_i1086" DrawAspect="Content" ObjectID="_1653893235" r:id="rId137"/>
        </w:object>
      </w:r>
      <w:r w:rsidRPr="00FD3E82">
        <w:rPr>
          <w:szCs w:val="24"/>
        </w:rPr>
        <w:t>, khi đó đồ thị biểu diễn sự phụ thuộc của hiệu điện thế giữa hai cực của nguồn vào cường độ dòng điện trong mạch có dạng</w:t>
      </w:r>
    </w:p>
    <w:p w:rsidR="00CA1497"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một đoạn thẳng đi qua gốc tọa độ.</w:t>
      </w:r>
      <w:r w:rsidRPr="00FD3E82">
        <w:rPr>
          <w:szCs w:val="24"/>
        </w:rPr>
        <w:tab/>
      </w:r>
      <w:r w:rsidRPr="00FD3E82">
        <w:rPr>
          <w:b/>
          <w:szCs w:val="24"/>
        </w:rPr>
        <w:t>B.</w:t>
      </w:r>
      <w:r w:rsidRPr="00FD3E82">
        <w:rPr>
          <w:szCs w:val="24"/>
        </w:rPr>
        <w:t xml:space="preserve"> một phần của đường parabol.</w:t>
      </w:r>
    </w:p>
    <w:p w:rsidR="00CA1497"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C.</w:t>
      </w:r>
      <w:r w:rsidRPr="00FD3E82">
        <w:rPr>
          <w:szCs w:val="24"/>
        </w:rPr>
        <w:t xml:space="preserve"> một phần của đường hypebol.</w:t>
      </w:r>
      <w:r w:rsidRPr="00FD3E82">
        <w:rPr>
          <w:szCs w:val="24"/>
        </w:rPr>
        <w:tab/>
      </w:r>
      <w:r w:rsidRPr="00FD3E82">
        <w:rPr>
          <w:b/>
          <w:szCs w:val="24"/>
        </w:rPr>
        <w:t>D.</w:t>
      </w:r>
      <w:r w:rsidRPr="00FD3E82">
        <w:rPr>
          <w:szCs w:val="24"/>
        </w:rPr>
        <w:t xml:space="preserve"> một đoạn thẳng không đi qua gốc tọa độ.</w:t>
      </w:r>
    </w:p>
    <w:p w:rsidR="00C90FAA" w:rsidRPr="00FD3E82" w:rsidRDefault="00E43BD5" w:rsidP="00C90FAA">
      <w:pPr>
        <w:tabs>
          <w:tab w:val="left" w:pos="284"/>
          <w:tab w:val="left" w:pos="2835"/>
          <w:tab w:val="left" w:pos="5387"/>
          <w:tab w:val="left" w:pos="7938"/>
        </w:tabs>
        <w:ind w:firstLine="142"/>
        <w:rPr>
          <w:szCs w:val="24"/>
        </w:rPr>
      </w:pPr>
      <w:r w:rsidRPr="00FD3E82">
        <w:rPr>
          <w:b/>
          <w:szCs w:val="24"/>
        </w:rPr>
        <w:t>Câu 20:</w:t>
      </w:r>
      <w:r w:rsidRPr="00FD3E82">
        <w:rPr>
          <w:szCs w:val="24"/>
        </w:rPr>
        <w:t xml:space="preserve"> Dòng điện cảm ứng xuất hiện trong mạch kín khi</w:t>
      </w:r>
    </w:p>
    <w:p w:rsidR="00C90FAA" w:rsidRPr="00FD3E82" w:rsidRDefault="00E43BD5" w:rsidP="00C90FAA">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mạch kín đó di chuyển trong từ trường.</w:t>
      </w:r>
      <w:r w:rsidRPr="00FD3E82">
        <w:rPr>
          <w:szCs w:val="24"/>
        </w:rPr>
        <w:tab/>
      </w:r>
      <w:r w:rsidRPr="00FD3E82">
        <w:rPr>
          <w:b/>
          <w:szCs w:val="24"/>
        </w:rPr>
        <w:t>B.</w:t>
      </w:r>
      <w:r w:rsidRPr="00FD3E82">
        <w:rPr>
          <w:szCs w:val="24"/>
        </w:rPr>
        <w:t xml:space="preserve"> hình dạng của mạch thay đổi.</w:t>
      </w:r>
    </w:p>
    <w:p w:rsidR="00C90FAA" w:rsidRPr="00FD3E82" w:rsidRDefault="00E43BD5" w:rsidP="00C90FAA">
      <w:pPr>
        <w:tabs>
          <w:tab w:val="left" w:pos="284"/>
          <w:tab w:val="left" w:pos="2835"/>
          <w:tab w:val="left" w:pos="5387"/>
          <w:tab w:val="left" w:pos="7938"/>
        </w:tabs>
        <w:ind w:firstLine="142"/>
        <w:rPr>
          <w:szCs w:val="24"/>
        </w:rPr>
      </w:pPr>
      <w:r w:rsidRPr="00FD3E82">
        <w:rPr>
          <w:szCs w:val="24"/>
        </w:rPr>
        <w:tab/>
      </w:r>
      <w:r w:rsidRPr="00FD3E82">
        <w:rPr>
          <w:b/>
          <w:szCs w:val="24"/>
        </w:rPr>
        <w:t>C.</w:t>
      </w:r>
      <w:r w:rsidRPr="00FD3E82">
        <w:rPr>
          <w:szCs w:val="24"/>
        </w:rPr>
        <w:t xml:space="preserve"> từ thông qua mạch biến thiên.</w:t>
      </w:r>
      <w:r w:rsidRPr="00FD3E82">
        <w:rPr>
          <w:szCs w:val="24"/>
        </w:rPr>
        <w:tab/>
      </w:r>
      <w:r w:rsidRPr="00FD3E82">
        <w:rPr>
          <w:b/>
          <w:szCs w:val="24"/>
        </w:rPr>
        <w:t>D.</w:t>
      </w:r>
      <w:r w:rsidRPr="00FD3E82">
        <w:rPr>
          <w:szCs w:val="24"/>
        </w:rPr>
        <w:t xml:space="preserve"> </w:t>
      </w:r>
      <w:r w:rsidR="002C6C00" w:rsidRPr="00FD3E82">
        <w:rPr>
          <w:szCs w:val="24"/>
        </w:rPr>
        <w:t>mạch kín đó quay đều trong từ trường</w:t>
      </w:r>
      <w:r w:rsidRPr="00FD3E82">
        <w:rPr>
          <w:szCs w:val="24"/>
        </w:rPr>
        <w:t>.</w:t>
      </w:r>
    </w:p>
    <w:p w:rsidR="009E7671" w:rsidRPr="00FD3E82" w:rsidRDefault="00E43BD5" w:rsidP="007C5F7E">
      <w:pPr>
        <w:tabs>
          <w:tab w:val="left" w:pos="284"/>
          <w:tab w:val="left" w:pos="2835"/>
          <w:tab w:val="left" w:pos="5387"/>
          <w:tab w:val="left" w:pos="7938"/>
        </w:tabs>
        <w:ind w:firstLine="142"/>
        <w:rPr>
          <w:szCs w:val="24"/>
        </w:rPr>
      </w:pPr>
      <w:r w:rsidRPr="00FD3E82">
        <w:rPr>
          <w:b/>
          <w:szCs w:val="24"/>
        </w:rPr>
        <w:t>Câu 21:</w:t>
      </w:r>
      <w:r w:rsidRPr="00FD3E82">
        <w:rPr>
          <w:szCs w:val="24"/>
        </w:rPr>
        <w:t xml:space="preserve"> </w:t>
      </w:r>
      <w:r w:rsidR="00C75058" w:rsidRPr="00FD3E82">
        <w:rPr>
          <w:szCs w:val="24"/>
        </w:rPr>
        <w:t xml:space="preserve">Một con lắc đơn có chiều dài </w:t>
      </w:r>
      <w:r w:rsidR="00716F95" w:rsidRPr="00FD3E82">
        <w:rPr>
          <w:position w:val="-6"/>
        </w:rPr>
        <w:object w:dxaOrig="135" w:dyaOrig="285">
          <v:shape id="_x0000_i1087" type="#_x0000_t75" style="width:6.75pt;height:14.25pt" o:ole="">
            <v:imagedata r:id="rId138" o:title=""/>
          </v:shape>
          <o:OLEObject Type="Embed" ProgID="Equation.DSMT4" ShapeID="_x0000_i1087" DrawAspect="Content" ObjectID="_1653893236" r:id="rId139"/>
        </w:object>
      </w:r>
      <w:r w:rsidR="00C75058" w:rsidRPr="00FD3E82">
        <w:rPr>
          <w:szCs w:val="24"/>
        </w:rPr>
        <w:t xml:space="preserve"> được kích thích dao động bé với biên độ </w:t>
      </w:r>
      <w:r w:rsidR="00716F95" w:rsidRPr="00FD3E82">
        <w:rPr>
          <w:position w:val="-12"/>
        </w:rPr>
        <w:object w:dxaOrig="300" w:dyaOrig="360">
          <v:shape id="_x0000_i1088" type="#_x0000_t75" style="width:15pt;height:18pt" o:ole="">
            <v:imagedata r:id="rId140" o:title=""/>
          </v:shape>
          <o:OLEObject Type="Embed" ProgID="Equation.DSMT4" ShapeID="_x0000_i1088" DrawAspect="Content" ObjectID="_1653893237" r:id="rId141"/>
        </w:object>
      </w:r>
      <w:r w:rsidR="00C75058" w:rsidRPr="00FD3E82">
        <w:rPr>
          <w:szCs w:val="24"/>
        </w:rPr>
        <w:t xml:space="preserve"> tại nơi có gia tốc trọng trường </w:t>
      </w:r>
      <w:r w:rsidR="00716F95" w:rsidRPr="00FD3E82">
        <w:rPr>
          <w:position w:val="-10"/>
        </w:rPr>
        <w:object w:dxaOrig="210" w:dyaOrig="255">
          <v:shape id="_x0000_i1089" type="#_x0000_t75" style="width:10.5pt;height:12.75pt" o:ole="">
            <v:imagedata r:id="rId142" o:title=""/>
          </v:shape>
          <o:OLEObject Type="Embed" ProgID="Equation.DSMT4" ShapeID="_x0000_i1089" DrawAspect="Content" ObjectID="_1653893238" r:id="rId143"/>
        </w:object>
      </w:r>
      <w:r w:rsidR="00C75058" w:rsidRPr="00FD3E82">
        <w:rPr>
          <w:szCs w:val="24"/>
        </w:rPr>
        <w:t>. Lực kéo về tác dụng lên con lắc tại vị trí biên được xác định bởi</w:t>
      </w:r>
    </w:p>
    <w:p w:rsidR="009E767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w:t>
      </w:r>
      <w:r w:rsidR="00716F95" w:rsidRPr="00FD3E82">
        <w:rPr>
          <w:position w:val="-10"/>
        </w:rPr>
        <w:object w:dxaOrig="435" w:dyaOrig="315">
          <v:shape id="_x0000_i1090" type="#_x0000_t75" style="width:21.75pt;height:15.75pt" o:ole="">
            <v:imagedata r:id="rId144" o:title=""/>
          </v:shape>
          <o:OLEObject Type="Embed" ProgID="Equation.DSMT4" ShapeID="_x0000_i1090" DrawAspect="Content" ObjectID="_1653893239" r:id="rId145"/>
        </w:object>
      </w:r>
      <w:r w:rsidR="00200C44" w:rsidRPr="00FD3E82">
        <w:rPr>
          <w:szCs w:val="24"/>
        </w:rPr>
        <w:t>.</w:t>
      </w:r>
      <w:r w:rsidRPr="00FD3E82">
        <w:rPr>
          <w:szCs w:val="24"/>
        </w:rPr>
        <w:t xml:space="preserve"> </w:t>
      </w:r>
      <w:r w:rsidRPr="00FD3E82">
        <w:rPr>
          <w:szCs w:val="24"/>
        </w:rPr>
        <w:tab/>
      </w:r>
      <w:r w:rsidRPr="00FD3E82">
        <w:rPr>
          <w:b/>
          <w:szCs w:val="24"/>
        </w:rPr>
        <w:t>B.</w:t>
      </w:r>
      <w:r w:rsidRPr="00FD3E82">
        <w:rPr>
          <w:szCs w:val="24"/>
        </w:rPr>
        <w:t xml:space="preserve"> </w:t>
      </w:r>
      <w:r w:rsidR="00716F95" w:rsidRPr="00FD3E82">
        <w:rPr>
          <w:position w:val="-12"/>
        </w:rPr>
        <w:object w:dxaOrig="660" w:dyaOrig="360">
          <v:shape id="_x0000_i1091" type="#_x0000_t75" style="width:33pt;height:18pt" o:ole="">
            <v:imagedata r:id="rId146" o:title=""/>
          </v:shape>
          <o:OLEObject Type="Embed" ProgID="Equation.DSMT4" ShapeID="_x0000_i1091" DrawAspect="Content" ObjectID="_1653893240" r:id="rId147"/>
        </w:object>
      </w:r>
      <w:r w:rsidR="00200C44" w:rsidRPr="00FD3E82">
        <w:rPr>
          <w:szCs w:val="24"/>
        </w:rPr>
        <w:t>.</w:t>
      </w:r>
      <w:r w:rsidRPr="00FD3E82">
        <w:rPr>
          <w:szCs w:val="24"/>
        </w:rPr>
        <w:tab/>
      </w:r>
      <w:r w:rsidRPr="00FD3E82">
        <w:rPr>
          <w:b/>
          <w:szCs w:val="24"/>
        </w:rPr>
        <w:t>C.</w:t>
      </w:r>
      <w:r w:rsidR="00C75058" w:rsidRPr="00FD3E82">
        <w:rPr>
          <w:szCs w:val="24"/>
        </w:rPr>
        <w:t xml:space="preserve"> </w:t>
      </w:r>
      <w:r w:rsidR="00716F95" w:rsidRPr="00FD3E82">
        <w:rPr>
          <w:position w:val="-12"/>
        </w:rPr>
        <w:object w:dxaOrig="600" w:dyaOrig="360">
          <v:shape id="_x0000_i1092" type="#_x0000_t75" style="width:30pt;height:18pt" o:ole="">
            <v:imagedata r:id="rId148" o:title=""/>
          </v:shape>
          <o:OLEObject Type="Embed" ProgID="Equation.DSMT4" ShapeID="_x0000_i1092" DrawAspect="Content" ObjectID="_1653893241" r:id="rId149"/>
        </w:object>
      </w:r>
      <w:r w:rsidR="00200C44" w:rsidRPr="00FD3E82">
        <w:rPr>
          <w:szCs w:val="24"/>
        </w:rPr>
        <w:t>.</w:t>
      </w:r>
      <w:r w:rsidRPr="00FD3E82">
        <w:rPr>
          <w:szCs w:val="24"/>
        </w:rPr>
        <w:tab/>
      </w:r>
      <w:r w:rsidRPr="00FD3E82">
        <w:rPr>
          <w:b/>
          <w:szCs w:val="24"/>
        </w:rPr>
        <w:t>D.</w:t>
      </w:r>
      <w:r w:rsidR="00C75058" w:rsidRPr="00FD3E82">
        <w:t xml:space="preserve"> </w:t>
      </w:r>
      <w:r w:rsidR="00716F95" w:rsidRPr="00FD3E82">
        <w:rPr>
          <w:position w:val="-24"/>
        </w:rPr>
        <w:object w:dxaOrig="660" w:dyaOrig="630">
          <v:shape id="_x0000_i1093" type="#_x0000_t75" style="width:33pt;height:31.5pt" o:ole="">
            <v:imagedata r:id="rId150" o:title=""/>
          </v:shape>
          <o:OLEObject Type="Embed" ProgID="Equation.DSMT4" ShapeID="_x0000_i1093" DrawAspect="Content" ObjectID="_1653893242" r:id="rId151"/>
        </w:object>
      </w:r>
      <w:r w:rsidR="00200C44" w:rsidRPr="00FD3E82">
        <w:rPr>
          <w:szCs w:val="24"/>
        </w:rPr>
        <w:t>.</w:t>
      </w:r>
    </w:p>
    <w:p w:rsidR="0018638B" w:rsidRPr="00FD3E82" w:rsidRDefault="00E43BD5" w:rsidP="0018638B">
      <w:pPr>
        <w:tabs>
          <w:tab w:val="left" w:pos="284"/>
          <w:tab w:val="left" w:pos="2835"/>
          <w:tab w:val="left" w:pos="5387"/>
          <w:tab w:val="left" w:pos="7938"/>
        </w:tabs>
        <w:ind w:firstLine="142"/>
        <w:rPr>
          <w:bCs/>
          <w:szCs w:val="24"/>
        </w:rPr>
      </w:pPr>
      <w:r w:rsidRPr="00FD3E82">
        <w:rPr>
          <w:b/>
          <w:bCs/>
          <w:szCs w:val="24"/>
        </w:rPr>
        <w:t xml:space="preserve">Câu 22: </w:t>
      </w:r>
      <w:r w:rsidR="007974A5">
        <w:rPr>
          <w:noProof/>
        </w:rPr>
        <mc:AlternateContent>
          <mc:Choice Requires="wpg">
            <w:drawing>
              <wp:anchor distT="0" distB="0" distL="114300" distR="114300" simplePos="0" relativeHeight="251655168" behindDoc="0" locked="1" layoutInCell="1" allowOverlap="1">
                <wp:simplePos x="0" y="0"/>
                <wp:positionH relativeFrom="column">
                  <wp:posOffset>4821555</wp:posOffset>
                </wp:positionH>
                <wp:positionV relativeFrom="paragraph">
                  <wp:posOffset>127000</wp:posOffset>
                </wp:positionV>
                <wp:extent cx="1905000" cy="1474470"/>
                <wp:effectExtent l="11430" t="8890" r="0" b="0"/>
                <wp:wrapSquare wrapText="bothSides"/>
                <wp:docPr id="7900" name="Canvas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05000" cy="1474470"/>
                          <a:chOff x="0" y="0"/>
                          <a:chExt cx="21600" cy="21600"/>
                        </a:xfrm>
                      </wpg:grpSpPr>
                      <wpg:grpSp>
                        <wpg:cNvPr id="7901" name="Group 78"/>
                        <wpg:cNvGrpSpPr>
                          <a:grpSpLocks/>
                        </wpg:cNvGrpSpPr>
                        <wpg:grpSpPr bwMode="auto">
                          <a:xfrm>
                            <a:off x="0" y="0"/>
                            <a:ext cx="21186" cy="21067"/>
                            <a:chOff x="0" y="0"/>
                            <a:chExt cx="21600" cy="21600"/>
                          </a:xfrm>
                        </wpg:grpSpPr>
                        <pic:pic xmlns:pic="http://schemas.openxmlformats.org/drawingml/2006/picture">
                          <pic:nvPicPr>
                            <pic:cNvPr id="7902" name="Picture 7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3151" y="2557"/>
                              <a:ext cx="15285" cy="17240"/>
                            </a:xfrm>
                            <a:prstGeom prst="rect">
                              <a:avLst/>
                            </a:prstGeom>
                            <a:noFill/>
                            <a:extLst>
                              <a:ext uri="{909E8E84-426E-40DD-AFC4-6F175D3DCCD1}">
                                <a14:hiddenFill xmlns:a14="http://schemas.microsoft.com/office/drawing/2010/main">
                                  <a:solidFill>
                                    <a:srgbClr val="FFFFFF"/>
                                  </a:solidFill>
                                </a14:hiddenFill>
                              </a:ext>
                            </a:extLst>
                          </pic:spPr>
                        </pic:pic>
                        <wpg:grpSp>
                          <wpg:cNvPr id="7903" name="Group 80"/>
                          <wpg:cNvGrpSpPr>
                            <a:grpSpLocks/>
                          </wpg:cNvGrpSpPr>
                          <wpg:grpSpPr bwMode="auto">
                            <a:xfrm>
                              <a:off x="0" y="0"/>
                              <a:ext cx="21600" cy="21600"/>
                              <a:chOff x="0" y="0"/>
                              <a:chExt cx="21600" cy="21600"/>
                            </a:xfrm>
                          </wpg:grpSpPr>
                          <wps:wsp>
                            <wps:cNvPr id="1024" name="Line 81"/>
                            <wps:cNvCnPr/>
                            <wps:spPr bwMode="auto">
                              <a:xfrm>
                                <a:off x="0" y="11099"/>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25" name="Line 82"/>
                            <wps:cNvCnPr/>
                            <wps:spPr bwMode="auto">
                              <a:xfrm flipV="1">
                                <a:off x="10944" y="183"/>
                                <a:ext cx="0" cy="2053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026" name="Picture 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10944" y="379"/>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7" name="Picture 8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18740" y="11246"/>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8" name="Picture 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11209" y="19446"/>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9" name="Picture 8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64" y="11344"/>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0" name="Picture 8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19115" y="7917"/>
                                <a:ext cx="1806" cy="2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1"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9175" y="0"/>
                                <a:ext cx="1655" cy="2937"/>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Canvas 73" o:spid="_x0000_s1026" style="position:absolute;margin-left:379.65pt;margin-top:10pt;width:150pt;height:116.1pt;z-index:25165516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sVjZMngcAANcnAAAOAAAAZHJzL2Uyb0RvYy54bWzs WG1v2zYQ/j5g/0HQd8eSLFuyEKfIZCcYkG3Guu07LVEWUYkUSNpOUOy/746k7MTOGq/Niq1IATuk xJe755577tzLd/dt422pVEzwmR9eBL5HeSFKxtcz//ffbgap7ylNeEkawenMf6DKf3f1/XeXuy6j kahFU1LpwSFcZbtu5tdad9lwqIqatkRdiI5yeFkJ2RINU7kelpLs4PS2GUZBMBnuhCw7KQqqFDyd 25f+lTm/qmihf6kqRbXXzHywTZtvab5X+D28uiTZWpKuZoUzg3yGFS1hHC7dHzUnmngbyU6Oalkh hRKVvihEOxRVxQpqfABvwuDIm1spNp3xZZ3t1t0eJoD2CKfPPrb4ebuUHitnfjINACBOWohSTviW KC8ZIT67bp3BslvZve+W0joJwztRfFAeF3lN+Jpeqw6wBgbgjuHxFpyv7X5vtftJlHAH2WhhILuv ZIunAhjevYnMwz4y9F57BTwMp8E4QPsKeBfGSRwnLnZFDQE+2VfUC7czCif9PjtE+0hmLzWGOsOs o2ay9/kATdhDY2LiJelLyPwrMERhmE4sCFEYTBJL31eEoGNFBh/HNBidMO3ljIRdeiOp7w5pzzqj JfLDphtAUnREsxVrmH4wCQ4UQaP4dskKZB9OnpA26iMDC/BeL5kiLP06u4ugV3/H2AOJpRS7mpJS 9UR+esoQp08sWTWsu2FNg/zFsfMZBOYoQZ+BzSb/XBSblnJt1UzSBtwXXNWsU74nM9quKCSn/LEE BhagpBpSp5OMa5M7kB93SuPtmClGcD5G6XUQTKMfBvk4yAdxkCwG19M4GSTBIomDOA3zMP8Td4dx tlEUUCHNvGPOdHh6Yvyz6uJ02OqW0T9vS4zK2gwDg0ym9SZC0iFCaKuSxa+gFrAOxlpSXdQ4rABI 9xwW718Y1A9AYwwUCNGLQjIKx4AZ6EU0HrtMQZCMnIyjdOzEJIliIyV7UQCuSKVvqWg9HAD4YKtB m2wBbOtdvwTt5gIpYLzpnX0cj2kwXaSLNB7E0WQB8ZjPB9c3eTyY3ITJeD6a5/k87ONRs7KkHI/7 8nAYdEXDyp6gSq5XeSNtmG7MP6PWgPVh2RBpcTCjD2H/17DNRARjAE8xHPD5tHqO+hy16pkawI+L BBbPvq4gyMfvv7iIPFcKSPaK6rnroIlRvQjA7LxMwhbmufL/viYdBeLhsQfJC4Mo7uG8Y5x6qam5 blHOlxLAw9lZSQIlFStqGEyNalreYoo8AuuF9GjAiDPTo+HeDm6LEijJn6YnFHus9zbZHtGTZNAT 8dIkGyr1wo01YQ2MPf3QgUAqTUmjax9vU63vNRSa05aW7ryG4+X/tVzdy8hZKdhH2MZ6JcoHE3jI GsNB+/hrkBF01DaNlowRYvxPyOhVUBX+wIKLQXFNIPAxBpYjNVPThB6I6ZrAKBiPJi6efQfZi7LT 7Tdivk4ReWViuorhbIPZiUo+0ywd/eqDXV+txwTBhZ7bcnzpekxLSvQEhfmb6TGhl37rMaGZx8Ce VT4POjWyPzsOOgVdJ/zfB/5ejcKx0bC3DtP8UjqrvPUReNxh4jP4/J+EIzkRjhhrFnryTQkHNPhv wnG2cPwFAAD//+xYbW+bMBD+K4jvFEMgvKiplEEyTeqmqvsFjnGCVcDIdl6qaf99dyasSfOl1fap TSQU+2yOu8fPPdgcZm6QJhFxnWdoBWE0df27W5rzg3EYDIZxnLoOg8EwiCc45tP8sFYtTuqVNl+5 bB1szFzFmXHRTnf32gxTxylo7uRSNM3oHqaMD9oqMXN/ZSRbpIs08qJwuvAiUpbefFlE3nQZJHE5 KYuiDH6j/yDKa1FVvEN3zqFtOp2DcebWxvS572tW85bqm1YwJbVcmxsmW1+u14Jxv1J0L7qNH5KA +C0VnY1Yy0ZU6A5D0mqzKhrl7Ggzc5f2d0z8ZJp/HobFBUAb/212fi9YrvsHBVZswnV3e2wc44be Rdyy5x1ktZaqpUbfSLUZo24biJtM0ZnZKu4enbRv8tFS9bTtPcCip0asRCPMs3UHCGBQ3e5BMIwV O+zH7kE5ogJSkBAY0NGWz1yYgM910hgBGecNdwEdBLuX7Ek7nSxq2m34XPdACXAB948mpeS+5rTS aEaOnHux3bNIVo3ox5XB9jFn9RbYhjUvJdu2vDMDdoo3kL7sdC167Toq5+2KQ57qWxUB07WhBjLt legGMsOiXlA1TOeEZOEXr4hJAVRNFt48ixIvIQuopSgNiqAYqbrVHFChTdmLf+fqwElypOMF32iO CA0cZo+AvS02bRQ3rEbzGih+tEMd/x2wqL8AjUuCtHVW+++yAjTo1khbJ2PlA7AOSkcQkmyQjiy6 kI6IXKVjufzc0gHseCUd9gVzXvQfQDriq3TYt+ebpWMKYmu3HJMowhI52XJcdQP3HJ9aNyawIX2l GwkC8uF0Y3rVjffpRpAFAYgtSEeSBZYTL8oRpATxxMNKNrFj18OKRfcTHVYmeNg4P6ykH1I5kqty vE85QC4G4bDHpxPVmMa4e7uqhv128T8+cfj7fpNvVP8TjqIX7f0GrRTGaV8LVlJDT/v2jpyHspZN xdXdHwAAAP//AwBQSwMEFAAGAAgAAAAhAHxWoPHfAAAACwEAAA8AAABkcnMvZG93bnJldi54bWxM j01Lw0AQhu+C/2EZwZvdJCVqYzalFPVUBFtBettmp0lodjZkt0n675160eO88/B+5MvJtmLA3jeO FMSzCARS6UxDlYKv3dvDMwgfNBndOkIFF/SwLG5vcp0ZN9InDttQCTYhn2kFdQhdJqUva7Taz1yH xL+j660OfPaVNL0e2dy2MomiR2l1Q5xQ6w7XNZan7dkqeB/1uJrHr8PmdFxf9rv043sTo1L3d9Pq BUTAKfzBcK3P1aHgTgd3JuNFq+ApXcwZVcAxIK5A9KscWEmTBGSRy/8bih8AAAD//wMAUEsDBBQA BgAIAAAAIQB1yCNq6AEAAMwCAAAUAAAAZHJzL21lZGlhL2ltYWdlNy53bWaMUr+LE0EUfm+SnCYb 3I0/kFPRVdDi0JOzEMvsbdY7hUgwAQuRvTWO50J2E7IRk0pBELHJgdjY+w8IdhZnoZ2FlWDlH+DB IdsJxu+NwUIbZ/ftfO97897sfG8+f/zwksw4XE4KGwZZt5jKRIWbTKToieFK+CoGQYJYzWYzg5Z5 cc5ZCsBwVfWVN9iCd2bBpio1o9G9zmSgiVq0f84eIVSYETnwt4HewFyUfwGTHcpSTQk6qJ7zOzoG 9EOtIUPGlvyI/JzTiROdudf0A/d6P4lSkBUTsl6/yupARdg5rMZ56IIJSerKZMi/a9f56rz29k8E MLbMKf+/Nps9dv/ZY0yPlGgnGjB7g0HWvOz7TF/AiTV0Fm+mbrsb67Srz7pX0u4ylZgWyo12s3OR 6MCNOPV6vdUoi7t+/45uRZs6o1rp7yPXCu1JcrvfQ8jv3x/Geih6UK3Y7LjBeDSMIPrek3YwbZz3 Wrljr4Ve6/uJ48CHbI/yID+dT1dDIMf2ZZoG+VK4nk8NU8f8cB0hbylshEEur2dXmfAoDOjEEKwA H1JXGP7jMdyjRJY4T1dwW0Ry0xfRomI6b6i58g7tkQX01twglD3VnmQjndDOp+Izk/l+390dMfEv fVv801Xp7q7ZXvJ/AQAA//8DAFBLAwQUAAYACAAAACEAwYVbV+sAAAA5BAAAGQAAAGRycy9fcmVs cy9lMm9Eb2MueG1sLnJlbHO8081qAyEUBeB9Ie8gd59xZpJMSomTTShkW5IHEL3jSMcf1KbN21co hQaS6c6liud8XHG3/zITuWCI2lkGTVUDQSuc1FYxOJ9el89AYuJW8slZZHDFCPt+8bR7w4mnfCmO 2keSU2xkMKbkXyiNYkTDY+U82nwyuGB4ysugqOfinSukbV13NPzNgP4mkxwlg3CUKyCnq8/N/2e7 YdACD058GLTpTgXVJnfnQB4UJgYGpeY/m6vq0wxA7xu2ZQzbOUNbxtDOGZoyhqbyVj16i66MoZub w6aMYTNnWJcxrH8N9ObD998AAAD//wMAUEsDBBQABgAIAAAAIQC5pec65wEAAMACAAAUAAAAZHJz L21lZGlhL2ltYWdlNS53bWZsUjFv00AUfndxUuKk2C5UqAiBqQRD1RQJCRaWXB1DGYIiEsTouuFo LSVOlAuCTFhCYmAJMxIjGwNiZsjEhhBDxZ9gqJDFgkT47hR1KJz8/L73nvW9d9/z9y+f35A59dJ7 a9egtw8YlYkKcMQpM7ki3pwhQRoxPp/PDdpia4tchQOYXJXvMuIVRFdLDlWpGY8POpOhJPJpZZE9 T2CYE7mIZ0CHsBnob8B0h7Jm4xqd5T5bZheAfvPZHzic12YSDOd2kr5U/j351L8/6Mcparb5ovLx naoDWbAaOHEfum5KCEicy465b9FJbnyA+cltT/p7gx5RNv6hhqft5f9zM9Pj6J8eNS/jGai0Br9I DIeqeTsIGH1FTltDqmQ/9dvdRKZduenfTbtbVGRUKjfazc5NojMPk1T0etuxSrrB4JFsxftSkVc8 eWWvsBjUKwaDJ6NEjrQe5FnNjh8+G49iiH7qshNOG9dEK3edO5Fo/bx0EXjVEZSH+ZV8uh0BuU6g 3TTMN6KdfGoydfjnOyiJjagRhbl+hFNlUIhxHOjEsIwCYkhtQzfr5cp6jdMLgTtqwfX9bbNtrTwt 1HZpyUSfzF8DqvX2RI1ln9Q36xUqNi2tPlbadPzhcO14k3qjR6alJvgLAAD//wMAUEsDBBQABgAI AAAAIQBvObTJ6gEAAMACAAAUAAAAZHJzL21lZGlhL2ltYWdlNC53bWZsUkFrE1EQnveySc0msrvV KhXRtVAPpakg2kMFyetmtR4iwUQ8btf4rAvJJmQjNqcuCB5yiWfBozcP4tlDTt5EPBT/hIciixfB +L1H6KH62Nn5Zmb5Zt43+/3L5zekT7Xw3tjV6O1DRkWiHBxxSnUujzdnSJBCjM9mM4022PI8V+IA Olfmu4x4CdHVgkVlqofDZ61RXxK5tDjPXiAwzIhsxFOgQ9gU9DdhqkNRsXGFznKXnWYXgX7z6R84 nNd6Egxnt6KuTNz78oX7oNcNY9RM/UXp47ukCmTAKuDEfei6LiEgcS495r5FJ7nxAeYnuznqPu51 iNLhj+SGY97+PzfTPY7+6VFZSnkKKqXBLxL9flK/43mMviKnrCaTaC92m+1Ixm257t6L2xuUZ1Qo 1pr11ibRmUdRLDqd7TCJ2l7viWyEezIhJ3/yyk5uPqiT93rPB5EcKD3IMeot198fDkKIfuqK5U9q 10Qjs627gWj8vHwJeMkSlPnZajbZDoBsy1Nu4mdrwU420Zkq/MEOSmItqAV+ph5hlRkUYhwHOjEs I4cYUpvQzXi1uFLh9FLgjkpwdX9Tb1spT3O1bVrQ0Sf914BqpTlKhrJL42/GGBWTts4/HStT8YfD 5eNNqo0e6ZaK4C8AAAD//wMAUEsDBBQABgAIAAAAIQDYD4Jo6AEAAMACAAAUAAAAZHJzL21lZGlh L2ltYWdlMy53bWZsUjFs00AUfXexW+JE2CkgVITAINGhgSIh0YWBuo4hDEERCTCmJpjWUuJEcRBk IhISA0sYETsbEwMTQyc2hBiAFTEzVMjKgkR4d4o6FE7+vvf/P71///379vHDK+j1w3xjbGl09Y5A HsjdFoDEWMdM/qVgAAoJOZvNNFoTy/NYQRLoWFFuCVcW6K0s2CiiFg53mqN+BLhYmkdPgAwzwKG/ S/SF9p30l2mqQl6xSYWOSlcsiZNEv+XuH25cL/RNeDmnGXej1L0ZPXJv9bphwpylTxTevk43iAza BXKyH1zSKTrwMN7nvoKD3DwgFHdj1L3X6wDj4c90/bD18v/cQtfY+6dGmTXGpFIaTOH1+2ntmu8L fGJMWSVK4+3EbbTjKGlH590bSXsNpsBCvtKoNdeBI3fjxOt0NsM0bvu9+1E93I5SlMyDLZdy84uW TL/3cBBHA6UHSkat6QaPh4OQoh86YweTykWvnjn29ZZX/3X6FPEx20MWZOeyyWaLyLF9tU2CbLVV zSY6ssH9SZUpb7VVaQWZ+jy7KKiQkFzUSXAYOfqU2qJuxrMyyhJPPfaoBFf9W3raSnnM1XawqL33 +tWQ6mxjlA6jLqafjefMWHh3/MFUmfKrX5f3J6kmuqdLKoK/AAAA//8DAFBLAwQUAAYACAAAACEA tcEujuoBAADAAgAAFAAAAGRycy9tZWRpYS9pbWFnZTIud21mbFIxbNNAFP13sVviRNguMLRCYJBg aGiRkGBhoBfHUIZUEQkwuiYcraXEieIgyIQlJIYu6dy9GwPqzNCJAQkhhooJCTF3qJDFgkR4d4o6 FE7+vvf/P71///37+unDDun1w3xrrGt05xGjIlHhISPilOmYiT9nCJBCjE8mE42W2fw0VuIAOlbm 68zjJXhXZ2wqUz0abrZGfUnk0dw0ukBgmBA58PeBDmDfQX8TpioUFRtX6Cz32Bw7D/Sb7//BhrWt b4LLOa24K1NvTb7wHvS6UYKcpU+U9nbTFSADtgRO9EM3dAoOCcqOuW/TSW4cYIq7Oeo+6XWIsuFh +tG1yv/nZrrG0T81KqcznoFKafCLRL+f1u/6PqPPiCmryTTeSLxmO5ZJW17z7iftZTIZzRRrzXrr FtGZx3EiOp1qlMZtv/dUNqINmZJrnmzZLUwv6pp+7/kglgOlB7lGveUFL4eDCKKfumQH49p10cgd +14oGj8vXgA+ZwvKg/xKPq6GQI7tq20c5Ivhaj7WkRXsr1aREothLQxy9Qm7zKAQ41jQiWEYBfiQ 2oJuxpsKVTi9FuhRCa76t/S0lfI0VduhWe29168GVJebo3Qou1T9YmwhY9G32WdVZcp/dzB/PEk1 0SNdUhH8BQAA//8DAFBLAwQKAAAAAAAAACEAFhRMp5tKAACbSgAAFAAAAGRycy9tZWRpYS9pbWFn ZTEucG5niVBORw0KGgoAAAANSUhEUgAAAT4AAAEUCAYAAACyD1pgAAAAAXNSR0IArs4c6QAAAARn QU1BAACxjwv8YQUAAAAJcEhZcwAAIdUAACHVAQSctJ0AAEowSURBVHhe7Z0JvFRFdv9JZlHR0dFx RVBBTdxwxzWLC6iIIoiIigbcRXBDUVAQEB1xA51BVMQNUHGDOCjiggugKKBZRh3XOK7J6MQYJ2My 2e7//71V1Tm3Xr/3ut+7datf9/l+PvXR+053031u3d+tW+fUqU5JBD7++ONk2223tUdx+NWvfpUM GjTIHsXhq6++Sv7yL//SHsXh7bffTo477jh7FIda8MNbb72VDB482B7F4csvv0wOOuggexQH/HD8 8cfbozg8/fTTyUUXXWSPwhBF+P7hH/4h+clPfmKP4vD3f//3yZ/92Z/Zozj80z/9U/Inf/In9igO f/d3f5f8+Z//uT2KQy344W//9m+Tv/iLv7BHcfjHf/zH5E//9E/tURz+5m/+JvpN6K//+q+Tv/qr v7JHYVDhi4gKn0GFz9CRhO+f//mf06eFZ555JrnvvvuS6dOnJ1deeWUyYcKEtF122WXJXXfdlTz1 1FPJO++8k/zXf/2XfWfrFCJ8fHk6v2vvvvuuNRkYfks77dtvv7XWJPmf//mf5M0338zYP/zwQ2s1 fPHFFxn74sWLk4022shak+Q///M/UyGSr+FxWPLJJ59k7LQ//OEP1pok//7v/97E/vnnn1urAcF1 tkcffTTZa6+9kv/+7/+21iT53e9+l3k/7Te/+Y21Gt57772MnUeD//3f/7XWJPmXf/mXjJ1GJ5E4 nz///PPJ1ltvnXYMCY9+/me05vMPPvjAWg1cRNJO++6776z1/3z+yCOPJHvuuWdqD+1z2i9/+csm Pnd+cK8J6XPXfJ+vWLEi7Q/yNf/6r/9qrW33+e9//3trbb2f8/7u3btn7DTp8//4j/9oYm+Lz6Wd 5nzuhE/6/PXXX0+WLFmSTJ48ORk4cGB6k1pnnXWSP/7jP046derUavve976XbLLJJkm/fv1SMeR8 Qbl+js+d8IXy+a9//euk06677pp2Otf8u/+MGTMydhoq7uCL7rDDDhk7zpFMmjQpY99qq62SXXbZ xVrNBdajR4/Ma84880xrNYwcOTJjp4Nwgh38IGmnXX755dZqGDJkSMnWrVu3ZJtttslcIEuXLs28 nzZt2jRrNRx66KEZO79D3s0eeuihjJ02Z84cazXstttu6d/xwxZbbNFk5Hnrrbc2+QxuFo5yPh8w YIC1Guik0k5btWqVtRqfM8+KH/gO2M844wxrNYwaNSrzfvwlb2p0KGmnjRs3zloNJ5xwQsbORfPb 3/7WWpNU9Jwf3GtuuukmazX07t078xn4nA7tePjhhzN2GqMQye67756xH3jggdZioJ/L70B78skn rTVJbzw77rhjxn7MMcdYq6Gcz1977TVrTZJPP/009bm0S58jBPhH2n2fI2LSThs7dqy1Gk488cSM nc/ksx0vvPBCxk678cYbUxs3BOY6t99++7IilkdDNIcPH55ceOGFTb7HE088kfaJK664oqzP+/fv n35Px1VXXZWx01599VVrTZLPPvusic9PP/30OI+6iqLUFoz4uFlwA91www3LCpZsa621VtKlS5dk 7733Tgc6iMno0aOTiy++OB2kDB06NL0xcJNv7vMQwEsvvbQ0AiwSFT5FaVB4cnjggQeSo48+Oll3 3XXLihONR1WeME455ZT0aYRpAeZl5ai7JRi5rVy5Mh3Fbbfddk0+n7nVb775xr66GFT4FKWBYN7s pZdeSk477bQWR3Y89vOaBx98MH1clHOE7QGxZAqhZ8+emX9v//33z0yBhCaK8HGnufnmm+1RHHDy Y489Zo/iwCTsvHnz7FEc8MOCBQvsURxqwQ/MgdWzH3iUJfLKfJ8UHNcY1WHjkZXHz7yErjkQQOaQ /+iP/qj0HZiHZeTH3P2zzz5rXxkGTWeJiKazGDSdxZB3Oguju9WrV6ditv7662eEzjWCimPGjEnW rFmTil2ReXx8v6uvvjoTHSbYs3DhQs3jC4UKn0GFz1BPwkeWweOPP54KGCM5KXS09dZbLznppJPS URXpMZKiE5hJS5o6dWpp5PeDH/wgDZKo8AVChc+gwmeoB+Ej3+/ee+9N58/kI6RrBBZIW8HfzRFj 5QYjP9LE3Pdk7lGFLxAqfAYVPkNHFj6iprfcckuaoyaFjsYI6rDDDksWLVpU0bxdDOEDkqSlWNel 8DGJS3Z2TOgsMtExBtyhly1bZo/iUAt+4HFL/VC9HwgSkuzdtWvXjNjRmNM766yz0htbNfCZMum6 KHjkPeSQQ0rfP3QBkSjCpyhK22G10fXXX59sueWWGbGjsRSU1TOkoHQ05s+fX/odrOaRyxLzRoVP UToIPCHcfvvtyeabb54ROxprYadMmdJkjXJHghUcP/rRj9Lfw2Ovv546T6IIH0rOQumYMKHqR7SK Bj+w0D8m6gdDLfuBKC3rkcutn0UEb7jhhvRRPQ9i+4F5d/fbWFUSiijCR3UEhrIxoVrHUUcdZY/i QOWbfffd1x7FgUonLFmKSS34gSog/gL4oiHJeL/99rNHRggpnMGqBil2tA022CAtwpH3OleKIPjF F4rknHPOKf1GyluFIorwaVTXoFFdg0Z1DTKqS//khuTn4fEoSK07v3RXXsSK6jquueaa0m9FBEOh whcRFT6DCp8B4aMMFdVNqH4iBe+HP/xhGqWltFVIYgvfbbfdVvrNIUvgq/BFRIXPoMJnUllITfGL ezLi49GTPWKKILbwMZfpfjtJzaGIInxUZA75oyoB8T3vvPPsURy+/vrrtNRPTChyef7559ujONSC H6jse8EFF9ijYnnxxRfT6s9S8GjUuqMoJ3N9RfH++++nBUJjwVI79/spQhqKKMKnKIqpDjxs2LDk +9//fkbwyM+78847MyXnGwUWNjg/hHwiU+FTlIJB0Fgz69fDY16PBfpFF+WsJVhr7PwRMsquwqco BbJ8+fK0HLsUPJJ1WU9LKkmjQ81A5xdGw6GIInzM6UycONEexYF0gHvuuccexeHf/u3f0k1uYkJg Qf1g/MBoIxSsqGBOmaIBUvSoh8eOfyQOk9RPafeYEFkO6YfWIHfP+SbknGsU4dOorkGjuoZ6j+pS 6ZuEfSl4a6+9dpqPR1EAR3vLUuVB7KguKTvORyzBC4UKX0RU+Az1Knzk3JGL5qeo4G/87qPCZ7Zv dX6quyVrKnwGFT5DvQkfde+IyvrBC/o8CbrN1cVrdOFjTTIJ3M5fch/ovFHhi4gKn6GehI+8yCOO OCIjeAQvqC/HJu4t0ejCR36vS+1hLjRkIZMowkcFitiFJ7/77ru0UEFM2Gmq3CNPkVAUVv3Qfj8w imM09+Mf/zgjehQJfeSRR9LgRWvgB27IMcEPRa0S8WHbSec39vENSRThU5R6glEec1OydDrzeuxL 25Hr4xUNG447/4WulKPCpyhtxM3lUSLKXbA0UlSWLFliX6VUSt++fUs+nDlzpv1rGKIIHx2G5/mY 8B1kKkEMePzJu55atagfDEysV+OHjz/+OK3nKEd5FBQgHYM81bbQEf2QFzzmyxvIK6+8Yi1hiCJ8 H330UbLFFlvYozhQeLJPnz72KA4kUbN7fExYLcCqgZjUgh+YWzv88MPtUcuQZrHpppuWLlJat27d 0jmq9hQUIMizxx572KM4MNdKcKZo2OBI+pONxUMSRfg0qmvQqK6ho0R1GcmdfPLJmVEe/8/SqraO 8iSNHNWdNGlSyacbb7xx+O0lieIQNnaNaKeEIai003g8cnCHY8mRtPv7BrAoW9oZbUnhK/cZft1/ jqWd18u7q1vyI5tf3YLv5WzcYQ444IDMZ/C75Ptp/H4J/pF2/CfhUUHaafxN4nzODYBNnqv1OVTr c5qMLDqfs6UifsAe2uc0/zP4XQQH8IN7TUifu+b7nH1dDzzwwMxrpM8pD9W9e/fSxekuUFZlOCr1 ubRLnyN87Ksh7aF8Lu0053MnfCF87n+G7OeM+J1fCWw44fP91dZ+Lu34vBM/Eme75kdT5syZk7HT VqxYYa3mx/Xq1StjP/XUU63VMG3atIydJEXC/o6vvvoq2XnnnTOvGTNmjLUaiPhIO7W6ZPltRETa aVOnTrVWw9lnn12ysfkyO1PJTVpImJTvp82ePdtaDeRjSTujRnmBLF68OGOn+XsIH3TQQenfmQSn sq6/58XcuXObfAaL2x10yn322SdjHz58uLUaWOwt7TSZpvDb3/422WWXXVI/rLPOOqn9kksusVbD +PHjM+8nxYDRmYMpC2mn+T6nfLi08ygn55BWr15d8oN7DQEDyXHHHZf5DN/nTz31VMZOW7hwobUa Dj744Izd32/lrrvuKvnBNVKuuEjwA99Pih79d8iQIfbdhptvvjnzfppMkXE+l/aLL77YWo3wrbvu uhk7I0D+7mC/GmmnXXvttdZqGDFiRMbu+3zNmjUZO23WrFmpzQnf4MGDM3ZuClLYCN5IO23BggXW amCfXGnv16+ftRjuv//+9O/ogRtFs5SPddsIX7l+7hcuYCN1aaexj4yDqHrPnj0zdirgpCM+FNE1 /06IKks7TXY6FNX/jHKqLO1cMHRmh1Nl2cqNPvzX+HdC317uTuhsbF3HZi3+nVC+n1Zu9CHt/l2M ziHttHJ3Qv5OgIcy49X6HKr1Oa3cnRAxxA/8f2if0/jevs8///zz1A/uNSF97prvc0adzg+u4Rum AaTgsecF+XqMHNrqc9mkzwlsjBo1qslrQvhc2mnO51ybV155Zas+L/cZvs/9z2iun3OzdP7lpsbT 2M9//vP0Nf55y8vnms6iKB5cLHfffXeTZGR2QAu512ujwgjT+Zjy+0WgwqcoAoIUPGZJwWP5FJVU /BGx0n4YYbqNlViuVtSNRYVPUSwrV65M546l6DH/9Nxzz9lXKHnDCM/5mvk8+UgekijCxyRv7A1u mF9jYjQmBFauvvpqexQH5tca3Q9cbASDCG5I0WMeOtT+teUgAMG+sjFhH5Cf/exn9igszMURGHX+ JjgEpJrNmzcv/f9QaB5fRDSPzxDTD2QUHHvssRnB69y5c3L77bdnJsmLoNHy+Oh7rlYh0wkuek0W RPA8PvvfQlHhM6jwGWL5gbQsPzePdBN8EoNGEz6e+pzfZaqLCl9AVPgMjSh8pGIwt+Q/2jK/F3Ot bCMJH+lAaIDzvUwEV+ELiAqfodGEj/llysHLZWckDZNIHGrPjUppJOEjSd35f7PNNsvk+NWt8JG4 GHsrPRIfmciNCSMPqnzEBD8Q4IhJUX5gWRpL49wFRyOrn5sgqSq14IfWqjSHpgg/EExiJYg7ByRt S0gyDh1UiiJ8ilIkXGgsSVtvvfVKFxuT6izzi1GCqdEhbcgFNViixqqZolHhU+oaRg9nnnlm5tEW AeRRq+iorWJgva07F0TUYxBF+FjT995779mjOPC4XWSOVjm48FwIPxb44csvv7RHceARL4QfWBWw 7777li4y2rbbbpsu0vepZz9UQ2g/sOUmc6qcC25GFJjwYb4vdMn+aMENSvrEhHmdWpjUD72pSmsQ 3Ig9qR/CD08//XSTYqFHHnlkGtwoB/X4ikrjaA5Ej8hyTAhuUD0oFGPHji2dD+ZX/cIG8Pjjjzep wpI30YRPo7oa1XXk6QcupOuuuy5NiHUXGGtAJ0yYUPYic4TYULxa6j2q+80332RuRsy7lkPTWQKi wmeoJ+EjUHHCCSdk5vPoZ35tvnKo8BlCCp9cl9ulS5cmJaYcKnwBUeEz1Ivw0acouOkuLBrHle4R q8JnCCV8iNyWW25ZOjeMypujboWP9ZHsRhUTcviuv/56exQHRig8gsWEyeYbbrjBHsWhvX5ggpw5 Y3dRMeJjjoiIbqXUgx/ygDzCG2+80R7lxx133FE6P1Q+b2mFDDch6iGGJIrwKUoeEAXl8UmWhae2 G3/TVJXagaRoRvTuHMUWd1DhUzokpDycdtppmfk8Js7LpUcocbn33ntL54mq1kxtxEaFT+lwMBfG vKQTPBq7dL3//vv2FUqtwNwe85buPPkbWsUiivCROHzKKafYozgwl3HVVVfZozgQ3o/dEfDDlClT 7FEcqvEDycdURXYXEiMJdr5r79Iz1grHLgqLH/zdBYuGXdzy9AMpK+5cVTraY0019RBDEkX4NKpr 0KiuoVI/PPTQQ8n6669fupAqyc+rFI3qGvKM6jIdIYtCkLxcCZrOEhAVPkNHED6CGIzOETp3EbHN 4/z583Pbo0GFz5Cn8LENpztfG2ywQZrNUQkqfAFR4TPUuvCxryrTIjKI0a1bt3Qj8jxR4TPkJXwU GiVJ2Z2zaqaV6lb4WDxO8cGYUA+Q3fVjwlwnpc5jwg2AHe9j0pwfyK1jL1t38dA4DlFHkRvAoYce ao/iwA2A9asx4QbQu3dve9R2Jk2aVDpnCCDzl5Xyi1/8Io3YhySK8PHoErsAJ/NCoStAtAa5ZpUO /0NRq35g5LH11ltnRO/kk09ORxIh0P5gwA/sLdweCJjJudiZM2daS2WQ91eNULaFKMKnKC3BHZ8I oLtwvve97yUTJ05Mb5hK7UP9Q3fuqDbT3JrcmKjwKTUDgYoZM2ZkVmKwIdCcOXNyC2IoYXn11VfT GxXnjnlZIvG1SBThY5+HVatW2aM4cBeKUfJawmPFu+++a4/iUCt+ePvtt5MLL7wwE8RgHvill16y rwqL9gdDe/zAozo1D93522233do0Sicnk/ndkEQRPo3qGjSqayBpljW27oKh7bzzzoWuxNCorqE9 Ud1FixaVblzsqdHWm1YhUV0mU7kAXfMneEknkHYaIzYHjyCUqpZ2v/ICE9LSzmhPCh93CiJ78jV+ Jj7H0s7reZ+Du6W00/yJcL6Xs73wwgtphFA+QlF2W76fxu+X4B9p9yejuWNKO42/SZzPiSxTCt2v ChzC5zR85HA+f/7551M/YPcnlFvzOXdzaae15HMa31v6nIudG5AUPaLtsvx5az5nMlzaac353DXf 56TH7L///pnXtOZzPwhQqc+lXfocX5DwK+2V+Pzbb7+1VkNrPm+pnzvhq9bnRNqZz3Pn8MQTT2zV 5yQ4SzsNnzvhC+nzTvxIRh2u9e/f377FwPyKtNPYgd6Bw3r16pWxn3rqqdZqmD59esbO7vVMXjtw EHd4+Rp/6c4VV1yRseNkfpCDUaS006ZOnWqthrPPPrtkI2LIonbZaRBk+X7a7NmzrdVw3HHHZexc tHI4v3jx4oydxomUUNqbv/fo0SOdzzr66KOtxTB37twmn7F8+XJrNR1mn332ydhb8zlN1qajE5JC gh+YR8PuLxsbP3585v2Uh6fjOEhLknaa7/NzzjknY99zzz1LNzUe6+Q6Ttrmm2+eljCSDB48OPMZ vs8pTCDtNL/4KGIq7UcddZS1GFha5fzg2rJly6zV+Jz9O6SdXdokN998c8ZO4xHe4Xwu7ezn60D4 2I9C2vEPf3cwOpZ22rXXXmuthhEjRmTs0ufAsj9pp82aNSu1OeHzfc52kFJQlixZkrFvuOGGpXPI Zk4ffPBBmiYlX9OvXz/7bsP999+fsdPwuRO+cj73S9LfcsstGTvtrbfeslZz0yRFSNpHjx6tj7ox QUQ4ETGJ9aj78ssvZ8qQ84g0efLkzMikSPRR19CWR1324d1oo41K55IbZnuo2wRmVPiyyy6zR3Gg k4VeCN0aDNOpHRcT/OCPsELDiJb9VN2F0rlz5+Tyyy+31jh88cUXhfvBh6eP2P0BP7jRXyVwo+Jp w51LCkj40y7Vwij54Ycftkdh0HQWpTC4SHg0kekqPCKxI5rSMWHk7jZ2YtT+4IMPWktto8KnFAKi xzyt20Gfxnxe7LQmpe0w58dcszufzKPKQEwto8KnBIcI4Omnn166QGi77rprkDW3SnGwFM2dT0bx zJt3FKIIH/NKfoSnaIhIxi4CylzIGWecYY/iQKApZPFLUgeIoErR69OnTzrP66gFP5C0G7sIKKka LPeKCX649NJL7VHzMBdIgNKdU5LP82LlypVBNjySRBE+jeoa6j2qSw7WAQcckBE99r31cyNrwQ8a 1TVUEtVl2oJSYe6ckhLV3sIGkrqN6qrwGepZ+Mg3IzdTit65556bJs/6qPAZOorwPfPMM5n1uHlH YFX4AqLCZwghfHxm165dS4JHQKOlfRxU+AwdQfhIueFcuXNL8n3eAY26FT5GA1wYMSG7+4gjjrBH ceBRcO+997ZHcXjzzTeTvn372qP28+KLL6YbRrsLgzW45Me1lJjMCpzYfmD5IAvsY4IfWAUVEwYE Lc2/E5l355aaeyEKOzz55JPpip+QRBE+7hBycjsGfIdqdtoPAWLgr20tGvzgz7m1FerosVzJXRgs v3rsscestXlqwQ8sgcvLD22l1v3ASF4Wk5g2bZq15AtpMixXC0kU4VPqD9ZdytUYrMVeunSptSod HeZmZaCKkWm5+dqOggqf0i4YpZDPJXdA22KLLdKF8Er9QPEJd365wXX08xtF+BjGxl6mxGPuG2+8 YY/iQAme1157zR7FAT8wod0WED0qg7gIH42ySrIKTCXUgh94xGyrH/KiVv3APLCcwqh0f9y2QrWm avtQtUQRPo3qGjpyVJe5QS4AWTGZirtsNFMtGtU11GJUFzGmf7hzvNNOOwWfh9R0loCo8BnaInxM PpOTJ0WPNZt+scpKUeEz1KLwEcBw55iRfRFbAajwBUSFz1Ct8LHulk7pLgbaYYcd1qRidjWo8Blq Tfjee++9zCPuqFGj0r+HRoUvICp8hmqEj/nAAQMGZESP4/amBanwGWpJ+IjYUincnWfmbttzc6uG uhU+FqX7JcqLhseyBx54wB7FgXwpSp7HhCTqSmqoMa9DwrcUPdbd+ntbtAWEs6P4ISS14AeSqOfP n5/ccMMNpfNMvT32ZikKNpliC4eQRBE+pWPBjYpRgBQ9ykx15DwupXlYxSIfcc8//3xrqR9U+JQW YYMcdh9zFwEBjYsuuiiz2Y9SPzCCl8VFi4jixkCFT2kWHnv22muvjOixVjPvRelK7TBx4sTS+eYR l9Ly9UgU4aPyLstfYsL2d2eddZY9igPrldmuMibMp7Dtpg+FJsnLk6JHhRWSlvOmFvxABLOcH4qE 0TXbOsaC5Gm3fwZt3Lhx1lIspMxMmjTJHoUhivBpVNdQq1Fdbkzs/+ouAMpKXXfddUFEDzSqa4gZ 1SViy7/tzjl78eYRuGoLms4SEBU+gy98lAyTO+KzBped0UKiwmeIJXzc0Cj97845VXXwRyxU+AKi wmeQwofobb/99hnRK2LvYRU+QyzhW7BgQWa9dezrom6F7+OPP066d+9uj+LAIuhjjjnGHsWB3LHY nYzNm0lC5mZEkqrr/Mz13H333fZVYakFP1CYduDAgfYoDgSTqllFkwfM5Xbp0qV03oniHnvssdYa hyVLlgRPoYkifAytWfwcE75DLaRksO41JviBif0ePXqUOj9bBc6dO9e+ohhqwQ+N1h+IzlN92533 TTfdNJ3fje2HIs5FFOFTageiuttss02p81NhN/aKFqUYbrrpptJ551GXCtqNggpfA0NKD1sDStGL vWxLKQZSVzp37lw69+edd1460moUoggfaxJjX2CE79kYJyZUOolVkJWRHvOsruPzeMsazRiQNhG7 MC0bnxdRcqklivIDSxB32GGH0rknX5Pd06AW/MC84+rVq+1RGDrxLM28gmv+szXzANJO8+8M1X4G F50f1ZV2mr86oNz3kPCdfLv/GfJ7UoXiwAMPtBZDtZ9B839ruc9ozl+ff/55GkVtzV8tfYZr1XwG gQw5p0cgA9Gr5DMkefnL+aE9nyHttGr9RX8gsCBfU+1nVHLefLv8rS6q679GUu63VuMvXis3A2fU Rxl59xmuOktrvzUPnzfnLxnVbetnSHw77+nEj6TTuda/f3/7csOcOXMydtqKFSus1VQYYeMRaT/1 1FOt1UAxQ2lnTonNaBxUSmHzafmaMWPGWKuBpVLSTq4ZUTAHF7O00/wKMGTmOxuPeGyD6O50sGrV qsz7abNnz7ZWw6BBgzJ2opHyZFBVQtppnEgJ5X74O+LDSIu9SSUEFvzPWL58ubWa0v2sp5T24cOH W6th+vTpGTuNSPZHH32Uid6yIoM9FLBfcskl9t2G8ePHZ97PKIHUEwefJe003+dsEyjte+yxR6a8 EXd25wf3mjvvvNNaDazqkJ/h+/ypp57K2GkLFy60VsPBBx+csR911FHWYqAqyjrrrJN5zbJly6y1 vM+HDRtmrYabb745Y6cRNXewMoPEcGm/+OKLrdUIHzl00o4Q8neHSzmSjfL/khEjRmTs0udE6mUB 2Y022ih9zaxZs1K7Ez5WkMjPYJCAaDiIvEo7jbQYySGHHJKx+9tWskGVtNPwuRO+SnxOjqm004jQ O1gV1LNnz4x99OjRSaevv/46PSGuMdSVMPyWdpqsyoG6+p/h1+1CHKWdvS7kiA8F5gvK1/gLo3k8 lnZe7+5SwIUg7TR/mzxEztkQEhbfy7sDv0u+n+Zvc4d/pJ3fLiFaLe00HmklPGrwd4Ro2223LcTn NG4O5Mu5Ts9I7/LLL0/222+/1N6az2nt8TmN8+b73PnBvSakz13zfc6oh/4gX5OHz6VYtNbPETgu TGmn5eVzBEFWXTn++OPTQQevcT53whfC5xxLmuvnTvhC+jzKHJ8mMBuKTNz99NNPM/M6iB533Gor MIdAE5gNIROYudh333330vln1I8g+Djhi0ndJjBzR3JD61hwJ2HH9phwl3300UftUTiYLJZrb3ms nDdvXmprJD+0BCIQuvhla+CHSjZgrxZGThTkcOefR/pXXnnFWrPUgh9Y4CCnGUKg6Sx1DqOpXXfd NSN69957r7UqjQDz9BSa4Pwzv8ece6OjwlfHMJ9BlQ0neiSpxh5pK8XClM76669f6gMs05SBoUZF ha9O4RF23333LXV47vgzZsywVqURIBDA2lvXB8hk4GaoRBI+Np0mHSUm77zzTjJkyBB7FAcian36 9LFH+UE0tnfv3hnRu/HGGzPRVAd+YNOgmITyQzUQWT7xxBPtURwo1sBWnXnAuT7ppJNKfYB5vZUr V1pr85B+w/ti8uyzzzZJZ8ubKMKnUV1DiGgmKQLkS7kOz5zO5MmTy4oeaFTXUG9RXfLbXL4e/yXH sBI0qhsQFT5D3hc8uVXkZjnRo1166aXNih6o8BnqSfhYYEBSuusD9IlK5/VU+AKiwmfI84InaZPV G1L02PleJr+WQ4XPUC/Chy9ltR3m+PzE4ZZQ4QsIybTklcXk3XffjT6XwUQzm3S3F0Tv3HPPzYge S8Uqucszxzd06FB7FAfm+PLwQ3tgju/kk0+2R3HAD9THayusejj00ENLfeBHP/pRukduNeAH1vLG 5Lnnnksuu+wyexSGKMKn5AcjOtbYStHjbimXWyn1D9MZTGu4PkDqktZVbB4Vvg7OlClTMovOydPy 10wq9Q/VddgjxfWDCy+8sMW53UZHha8DM3PmzMwmMVR9IZVFaSyYp6XakewHRPeV5okifCRWctHG hDWJsUttszbzoYceskfVwTIkufkzFVb8iiOV0NH9kBfMty5atMgexQE/PPzww/aoMjh/VHRx/aBr 165pfcO2Ugt+oPTWCy+8YI/CEEX4NKpraGs08/HHH0/LxLvOTgVdWZuwGjSqa+iIUV2CWjJns6Xi A5WiUd2AqPAZ2nLBUxacaJ3r7Nzt2RmrrajwGTqi8FGc1/UD5nnvuOMOa2k7KnwBUeEzVHvBc3FS Mdd19i222CLdGrI9qPAZOprw8UgsgxlUXW4tZ7MSVPgCosJnqOaCZ58S5m9cR8d/r7/+urW2HRU+ Q0cSPs67rLiSZzBDhS8gRB4feeQRexQHAixyH4sYkHZCsmZrMFktqyfzqJvXTlgdyQ8hITAk95KJ AX5YunSpPSoPNwl5A6TiCoKZF7XgB35PHjf1logifErlIExsuOI6OoVEuSMqjQfCKKvuEOBif1yl elT4ahiKDrAbmOvolJdilyyl8SAZWS5LpC/4u9EplRNF+DiJsRMs+Q6xl3W19B1YZ3vaaaeVOjpR O38bwTyodT8URa1/h5/97GeZFTpjx461lnypBT8QpJE7pYUgivCxmQgVJGJCwUV/D+GiofDkAQcc YI/+Dzof2z66Tk47//zzc4na+bDlIMvcYtKcH4rkzTffTAYMGGCP4kAupr/JPbCHrczbZJ/hUMJA UYOBAwfaoziwT/J5551nj8IQRfg0qmtoLppJEUm5FI1K0aHuwhrVNdRqVJdqKVwrri+QrN6WFTqV olHdgKjwGcpd8GyzKPOzuBhZyhQKFT5DLQofI2EZzd9ss82SDz/80FrDoMIXEBU+g3/Bk6LSuXPn Ukfn7u7vYJ83KnyGWhM+bnYIkOsLLEcLvX4VVPgCQl5a7Ivtgw8+SLPdY8ICc7fRD3Mrm266aamj MwfKYu3Q4AeihTGRfogFCeK14Ac2PCKwdeqpp5b6AtMes2fPtq8KCyuBRo4caY/iwGbilFsLSRTh U7JwI5AVNliWxp1XaUyuu+66TASXQBcBLyU/VPgi8/vf/z6z/y3Ru9irGJR4sAZXBraINOsG4Pmj whcRUhJIHXCdnA4/b948a1UajZdffjlZd911S/2hV69eybfffmutSp50wrGEx1373e9+Z00GVg9I O03mEDEEZ1mVtPtVgElWlnY2FL/mmmustfxn+JFMjqWdJvPa+H/f7idJM7pyNgIs9913X+YRgt8l 30/zy7jjH2n3OyZpJ9JO81NReA87X1100UWlTs6jDfMafJ8QPqfJkYP7DKKE+AF7aJ/T+Dd9nzOp f9ttt5VeE8rn0u73c6YbnB9cC+VzaXc+Z/OrLl26lPoD63HJseQ1efuc7yTtNOdzcgnvv//+Nvmc fitpzefN9XPmGSmGGsrn+KcTERzml1zzk3qp9CvtNLmImQ/hziTtTMxKpk2blrEzcU+pbAe7S+28 886Z1/g7qVN7TNp33HHHTPFNhEzaaVOnTrVWw9lnn12ysbh7k002yZzQVatWZd5P8yeVBw0alLET GZaOXrx4ccZO89fWUk2DqLacx8Fn7nPmzp3b5DNkIQEuFtbvSjtbS0qmT5+esdPICXNQaZed7vAD EUPsbFokGT9+fOb9pFYQgXV89NFHGTvN9zm7vUn7HnvskXZEx+rVq5MePXqka5Dda/ylWCTsys/w fU7Cq7TTFi5caK2Ggw8+OGNnKaDkrrvuKvnBNSbZHeV8PmzYMGs1sGm3tNNIlHc4n0v7xRdfnP6d /u/6Ar7o1q1baifKy43BQcBLvp/mr+ghaCftvs/XrFmTsdNmzZqV2lxUd/DgwRk7idXyRkBStbTT FixYYK2GQw45JGOnaKoEgZV2Gj53Ud1KfE7Oq7TTuGE4CBj17NkzYx89enTSCaVHNV3zVZsOJu00 eQeC1j4Dh0m7S8p0oMr+Z/h3bI6lnSbvYvy/b5cnCuRncPL9LHl+l3w/TV5gwG+Tdn90Us5f/mdQ Zl3m6rElIK9zhPA5zfcXn4Hw4AfsoX1O8/3F72IlDx2yuc/Iw+et+euNN95IBVW+JpTPpZ1REALh +gLTHU888UTmNSF8Lu009xlO+FrzeSXXSmv+aq6fy3SWED7HP5rHVzAIjZzH2WCDDara8DlvNI/P ECOPjwufvXxdX+AJIPZSTs3jC0ijCh8jm6222qrU0fEBj3kxUeEzFC18jESYSpDTHUxXxPaDCl9A GG7GTtlgbpKLviiYY2Eu1HVyV0yUR+6YMFnMTSAmPHo0mh+YU5NpKyeddFLaJ0MX4GyNWugPzMsR 7AmJprMUAI80xx57bKmT0+Fjb6eoxIM5PAIYrj8Q7EL0lOJQ4SuACRMmlDo5zY98Ko3Dq6++mqy3 3nqlvrDTTjulUV2lWKIIH5EbKk/EhFGYn1cUAhKSqZbrOjppKy7qxH/9/KiiKcoPLdEofuDxjZ3x XF8gV481wg7tDwamPkKPgKMIH7lIW265pT2KA7k+hx9+uD0Kw8qVKzN3dyaN5QklD3HPPfe0R3Gg AOcRRxxhj+JQC36gSETfvn3tUf6QIE1OnusLrMcmb1RCkGevvfayR3Fgfu/II4+0R3F48skn05zb kEQRvkaI6hLBJQnVdfTu3btnElGhFqKZGtU1hIzqslpAbhhFovTTTz9trf+HX48vBhrVDUi9Cx+R MVl4gFw9EmR9VPgM9Sx8ZDCQoO76AoGtBx980FqzqPAZVPgCEkr4mL+USal09Ob2EFbhM9Sr8DFX RX091xeY673pppustSkqfIa6FT5OcOwNbphnvOyyy+xRflx//fWljk676qqrrKUprNhgLWtMWG8b aseuSqkFP3AzztMP3ADZIEomKF966aXp35uDatu14Idx48bZozgQ+WateUiiCF+94udnUVWYKJnS WBCdnTRpUkb0WFzvr6lV4qHClxNEiTfccMNSRydKGTs1QYmDvwcu0WJ/kb8SFxW+HOBRjXJDrqOz GxZ7WSiNByXFZOUdKt8Q1VVqiyjCx1o86pDFhHnGW2+91R61HeZs5HI0Ssc///zz1toyJIqyv0JM vvjii2TmzJn2KA6MjGP7gTy79vrhF7/4RbL22muX+gK75FWTqI8fmCOOCX6gKGxMyC2dP3++PQpD FOGrp6guwQv3WMN/Z8yYYS2to1FdQz1EdSmgSeEJJ3rkbVa7S55GdQ2azhKQPISPO7x8rDnzzDNb jNr5qPAZOrrwkaMp53c333zzTLXrSlHhM6jwBaS9wkcwY+ONNy519v3226/q9YUqfIaOLHwIHELn +gEC2NbSUip8BhW+gLRH+Kitt91225U6OwvP27L5twqfoaMKH+dc9gMedV944QVrrR4VPkPdCh91 82MXXCS9oC1iRY7W0KFDS52deb2lS5daa3WQ1xU7+ttWP+RJLfiBpWXV+IGgkIzks/6WxfXtoSP6 IQQEeQiyhCSK8HVk2NVJBjN++tOfWovSKFA/jzxNJ3okrTe3LFGpTVT4qoDIHXd21+EpF64rMxoL cjb333//Uh9gLTZbUyodiyjCx5Ceeb6Y8B2qqXxLzThSFFyH5zGnvYmpRIBjF2RlIX3sCsAdxQ88 gvlbQfIEkBfaHww8bofeeTCK8LEwftNNN7VHcaDwJHsdVAKjOpYduQ7PJDbvby9M6lN6PCYEedhs Oya14AeCPIhacxCxp3Ct6wNUWrnhhhvSOd+8ILjBxuIxIchDGa2YkCZGpfKQRBG+jhbVnTx5cqbD N1dPrVo0qmuo9aguI5D+/fuX+gBzu2wNmafogUZ1DZrOEpBKhe+ZZ55JfvCDH5Q6/XnnnZdbh1fh M9Sy8BH1HjhwYOn8uz5QTaJ6pajwGVT4AlKJ8H322Wfp3iCuw7Pg/LvvvrPW9qPCZ6hV4SPtitJi UvTYC4L54RCo8BnqVviYwGXX+Jh8+umnyTXXXGOPmsIkb58+fUodnlUaH374obXmA4nQsYuAfvLJ J9FTcmrRD5x/WUmbxrxTKNEDgmWx/cBeMddee609igNLANlwPSRRhK8jQCFJ1+GJ3i1YsMBalHoH cUPkpOidcsopqRgq9YEKXxkoKyWLD4wePdpalHoH0aPYhBQ9Vurw2KvUDyp8HjyGs9Gz6/QUHyCq p9Q/pC2NGDEiI3qDBg3S6sl1SCdydsihco0IlmTevHkZO+3ll1+2VpPfRCa7tJ9xxhnWaiDJU9p3 3HHHZMiQIdZqlgBRtFG+xp/rmDBhQsbes2fPNKnYQcBE2mnkWUnOPffcko3vsPfee2d2jV+9enVa Pdl1etIW/E1P+N7y32AiWK7eWLJkScZOe/zxx63V0Lt37/TvfAcmswcMGGAthvvvv7/JZ6xYscJa kzTAcsABB2Tsp59+urUafJ/T3nnnHWs1xWB333330nfA7m++dOWVV2beT9I2gQgH+ZjSTvMLaY4c OTJj79WrV6Yk/5o1azLfgeavhCDAID/D9zl71Eo7jQlyifO5a/5mV/h8q622yogeG2u7YBY3P9/n p512WmpzUHJe2mmyPJXzubSzAZGDOT5yCaWdvD7pc9bRSjvNL+I6atSojN33OevkpZ02e/bs1MYc H59XzudyfpNsB2mnLVy40FoNzJFLOylBkgceeCBjpy1fvjwNsPB9KvH5z3/+84yd9vbbb1ur8fke e+yRsY8ZMybpRCSJ6KVrUkyAPWKlnSbvgKR2sGBb2v3MbyavpX3lypWZqC6pASxKlq9hxykJmdzS zutl5+ekSDvNX1nB93K25557Lt37VqamsPWf6/Tk63EBSmEERoTy38B/Ei4Uaaf55aroyPydSGKP Hj0K8TlNzlE5nz/77LOpH7CH9jmN7y1TQXiEdH5wrwnpc9ekz/lNXFBS9LhIpViU8/lXX31lrYZK fS7t0uf8rm233TZjb4vPudilvZzPpZ3mfO6iuqF9Ds31cxfVDelzTWexMNpbd911Sx2ftAUpiiGg Y2g6S1w/ICoXXnhhE9HzL+IiQFw0nUXz+IIihY+7HUNg1/F5pONuFBoVPkMsPyB6JCO7aju0o48+ OorogQqfoa6Fb5NNNrFHcWCtLSeYUR1zkq7jM+rj0asIuOCZ34oJN4BK1yyHIoYfeGRkzteddxo3 v1iiBwgf3yEm9P2W1iwXAXPiofN8owgfnS7vZOBqYR6A+QLW3TKfR8fnzp/HzmuVwvyDP+9RNM4P MSnaD/S/s846KyN6jPT8eayi0f5gIKjhzzfnTUOnsxCVZOTpOj9zO1wUSv3ChU0EXIoeEV4XvVUa g4YVPgTusMMOK3V+Nowh+qPUL0QzmTuSonf88cdrnmYDEkX4XApDTKZNm1bq/DziUgOsaJhcZ74z JqQPsE41JtyEQvuB3+kXHODYrchoFD+0Ri34gWBj6GmHaMGNmFFdAhuyhDyT3DHQqK4htB+4mI89 9tiM6LFtgBM94Ebclu0l80SjugZNZwkAczms2HAXANFEkiBjoMJnCOkH0pKYw5OiRwECmeQKKnwG Fb6AxBS+yy+/vHQBsDuWXH5XNCp8hlB+4IYm53Fp55xzThPRAxU+gwpfQGIJHyK31lprlS4CChDE RIXPEMIPLJVjnac718zjXnDBBZnlXxIVPoMKX0DolBdddJE9KgbWXfJY6y4EihzMmDHDWuPAd4pd 9JG1kPXmBwSEhelS9CjA0NISRCL6ReZwlgM/TJ061R7FoRb88Oabb6YFDEISRfhiINdjEtjIY5c0 pfagughLDt25Jjmdyj6h110rHYuGEL6XXnopraLsLga/dJJSH7z//vvJdtttVzrPnHNKLMnKJIoC dS985ATtsMMOpYuB+Ytyk9tKx4bHI7kxFDvj3X777daqKFmiCB+T2X7B01BcfPHFpYuBjcBdkUIK Oo4bNy79/1hQ7y5WDqGDZXtEumPSXj+sWrUq3aDenWcCWBQWrYZa8APrU2P3BwKPV1xxhT2Kw2uv vZbcfPPN9igMUYSvqKguUVxSVtwFISsyV7qvbkg0qmtojx8oKLvhhhuWzjHVdfxKwJWgUV2DRnUD UoTwka1POXt3QVAeXz7iqvAZOrLwsfPdeuutVzrHG2ywQVoSvS2o8BlU+AJShPBNnjy5dEGsvfba 6RyQRIXP0FGF7957782M5tn3mC0N2ooKn0GFLyDMp3Tp0sUe5Q+pKoiduyjYI9cHISSrPybUXiPf LCb46vDDD7dHcajGD6SlsJGSjNJ369YtFfD2wI3wiCOOsEdx4Aaw55572qM44Me+ffvaozg88cQT ab3EkEQRPrLnQxVc5HGWO7e7KHbdddeyVXX5DnIzmRhwEcdaJ+yoBT+QblKJH/iuEydOLBWOpTFC Io2lvXQkP4SkFvzANRx664cowheSWbNmlfZQIKVh2bJl1qJ0ZCjZxBYB7tzS9tprr3TliaJUS10J H8ttmOtxF0bs1AAlHxiBUBrenVca+0H72yoqSqVEET4q3j7//PP2KB94bBw6dGjpwujatWu6v2hz 8Pgbe9kaQ/o33njDHsWh1v3AlAhBKCl6VE3Ou1Q8j1Z+AKxoaqE/1IIfuG7zmL5oiSjCFyKqy276 cu5n/vz51lIejeoaajmqy4ZUct0tj7kjR47MFBDNC43qGjSqG5C8hY+cPbkvLtG51tZnqvAZalX4 GPkQ+ZeiR4oSk+8hUOEzqPAFJG/ho6SRu0BIaH3vvfespXlU+Ay1KHxPPfVUmozszilBqttuu81a w6DCZ1DhC0iewkdO4Prrr1+6SK6++mpraRkVPkMtCR/ztHPmzMnsh8L6ai6E0KjwGVT4AsKi9ClT ptijtsPj7ODBg0sXCVVYKs3/+fLLL9OLLCZ819AjmdYgeFALfpg5c2ZaQur73/9+6Xyy5eeKFSvs q8KC+M6dO9cexQE/xK4oUwt+ePfdd4PvehhF+PLi2WefLWXwE9hYvHixtSgdCaKZo0aNyuTode/e PfnVr35lX6Eo+dKJCBnBAdf8iBmTydJO8wMH/mfQkSUkn0o7TVbE5f99O++R+J/B3VEWIaDMlbTT /M/ge/mvkfC7fLs/me5/hu+vSj6jo/qcVu1ntOZzSjEdeeSRpfNI69WrVyYxWX2er8+1n/9X0onn +e23377U+vfvb99i4DFI2mny8YM8MDqqtLN9n4TNu6Wd9s4771hrknz11VfJzjvvnLGPGTPGWg3U CJN2HoPchdK5c+d09CftNH//grPPPjtjZ12kXJ5DXTdpp82ePdtaDYMGDcrYmSeUJ5xRp7TT/Dmq gw46KGMnOVfCo4a005YvX26tZovMffbZJ2MfPny4tRqmT5+esdPkCIp9T0gVkfZLLrnEWg3jx4/P 2JlK4FHIwfyqtNN8n7OrmbSzJtcty6ImIudAih7BKX/Ph+OOOy7zGb7PCYZIO80vTXXwwQdn7Ecd dZS1GObNm5ex0+Sqn3I+HzZsmLUaqCEn7TRX/xHK+Zx6kRLf58z5MffnwGfSTvP3KxkxYkTGLn0O a9asydhprHiSMIUk7QceeGBGYJcsWZKx06iWIznkkEMy9n79+lmLgZqJ0k6r1ues25Z22ltvvWWt JieQ/XWkffTo0UknHMKcm2v+Oj0UUtpp0gEoqv8Z/jwbCcvSTmeQE+p8Bln48jX++lqc4Gzkd8ka bGPHjk3vFPL9NP5dCd/L2V5//fXk5JNPztwd+F3y/TR+v4SKztLur63kjiTtNP9O5/xFkIfRThE+ p0mxcD7nIsAP2FvyOY3XyztytT6n8Rn820yib7XVVhnR44JFHEL63DXf51wszg+uhfK5tEufc5Hy 5CLtlfic8yRpzueOlvo5GRHnnXdeLj7Hx9Lu+5zXSzuN78ZNniBlSJ93yKhuqtj2YuHi4cdUi0Z1 DTGiuoyAGaW7c8jcHitt5AVeNBrVNWhUNyDtET5GizLd4Z577rGW6lDhMxQpfNx9eYwlL8+dPyom 84gY2w8qfAYVvoC0Vfi4cFin6S6avffeu8lkZ6Wo8BmKEj7OE/NZMnK70UYbpXOzteAHFT6DCl9A mKDdeuut7VHlvPLKK5n0FdbnthVGjn5QoWjIJaQkfkyY2/IDWnnDVMSAAQNKgkcjUOJW2NSCH1iY f8wxx9ijOJBTecABB9ijOFCwgnMVE4JVpDeFJIrwMXLzJ9Jbg/cQDXUXDlVi+Vtb4b3+ZGzRNMJ3 IBBFVFGKHtE+IvkOPRcG/Q4G5nrb+iRXKVGEry2Qye0uHOaIeFRVahvSnmTaEY+5lBT3I7+KUjQd QvgIcVNC3l1Ap5xySnpnUmoX8uJk5Jab1U033RQ1cqsojijCx2PuY489Zo9ah0RHNylOFDCPIoXk FLHvbkzIncq7IGu1kCeVpx+4SbExt1xz++Mf/zhZtGiRfUVT6tEPbQE/vPDCC/YoDviBufSYEOwi yBKSKMJXTVSXxyImwt1FRHJlHmhU15BnVJcgBoESd65oPXr0SCOmLaFRXYNGdQ2azvL/ufvuu0sX EeWn2FcjD1T4DHkJH8vhdtxxx4zosUyMiG1rqPAZVPgMDS98/mjPX7/bHlT4DHkI35NPPpnZ5Ilp iTPPPLPJ0rPmUOEzqPAZGl74WKzvLiYKUtIx8kKFz9Ae4SPARA29H/7wh6XztNZaa6UrMaoJYqjw GVT4DHUrfEygzpgxwx6Vh4XGVGxxF5RfOaS9sCAcB8eExeUPPvigPYoDRQEef/xxe1Q5BKiolCFX YmyyySbpSoxq6ch+yBN82tomWaGpBT9Q9Sd0sCuK8FUC6RDugiKSm9fcntJ+GLGzXNCdHxpJyiQr K0pHoCaFj8ckuWuabgxeO1BvcIsttiidG0Z8Q4YMSUfxitJRqEnhe+aZZ0qPUCS+Mg+lxIWbkT+f R64eRTBl3TpF6QhEEb5PP/00XYlRDibMDzvssNLFNXToUGvJFxbIU3gyJsynUIg0JmzswkqYlmA0 d8IJJ2Tm86isQjQ3D2rBD1QEDz2h3hqsX/arFBcNaUl+leOiWbp0aTJu3Dh7FIYowtdSVHf16tWl CiyM9thYOgQa1TW0FtWleosMMtHYaqCSvYsrRaO6Bo3qGhoyneW0004rXWBUYAmFCp+hOeFj5P3A Aw+ky83c+WDEx34qlCXPExU+gwqfoeGEjwuAfD13kVGXKxQqfIZywkd6CUsD3cibtvbaa6d7AIco MqDCZ1DhM9St8H3yySdlTzDVO9yFRlQ3ZCUP5nSo5hwT5nQOPfRQexQH5nSIyjrIoaIYpjsPtG22 2SboAv5a8AOFaaUfYsDyvt69e9ujODC1wXxuTMgF9Xefy5sowlcOEpbZ+s1dbK0lOCv5wqMtWzIy EpeixzaMlay3VZSORM0IH/t0uouNYgRE+pRi4NGWlTGylBSBpcmTJ2uqilKX1IzwsYGxu+gIcCjF QG1D/9G2S5cu7drPRFFqnSjCRxHQ2bNn2yMzue22jGQToVdffdVawvH1118HDZ5UAtVn/N3ni4JH 20ceeSSzMTuNQMfHH39sX1UMjDhj+cHB2u3Y/QE/MN0QE/zA01dMiAGwqXhIogifH9WdOnVq6cLb bbfdCnm8auSoLrvRjxgxIpOQzKPt2LFjg2/yUg6N6ho0qmtoiHQWRh677LJL6QJkCVQRNKrw8bt3 3333kr9pjPpijnZU+AwqfIaGED7SKRhtcAGyDvSDDz5I/x6aRhM+UoPuuOOOUp6kaywdbGs9vrxQ 4TOo8BkaQviIHLqLkP1Wi6KRhI88uUGDBmUebbnJMMXAkkAVPhU+hwpfQFjyxM5pzOXJdaAy4BGa b775JvrOXpRmD/2ISaWbrbbaquRjGvmSLiEZP8Te2YsgT+zAAhsl1YIfYgcWasEP1N5ctWqVPQpD FOFzkC3vRiGMQIgoKflANd9LL720NI1Aw9dUpCGirSiNTKejjz462WeffUrNLwP10EMPZew0mW5C CJ5lNtLubwHJGk9pp5E/Nm3atNJFyV4N0j5x4kT7bsM111yTse+///7pI5zj17/+dcZOu+WWW6zV wDIYaefRWi6457FP2mlUgpYMHz48Y6ecklxa99xzz2XsNIp3StiCUdpPOukkazE8/PDDGTvN93mf Pn0y9lGjRlmreVyhIrLzrWtyLwzEj0d9+RlXXnllanP89Kc/zdj322+/zCoO0l6kndaaz9l5jXQm B99V2mnstSKhMIK043NW+jgoYyTtNL9k1jHHHJOxn3jiidZiILVH2mkrV660VjMao1yatI8cOdJa DcyhSjuNsl+Otvh83333TX7zm99Yq0n1kHYa51VCMrq0+z7nsV7aaXPmzLFWA7m00o7PZbYFT0vS TnviiSes1TBgwICMvRKfyz192+pzlqM68DlTOdI+YcKEpBPlwnmha6zVlPBGaaeRDuHgQkLEpJ16 exIEStppfAbrM91Fedlll2XsX3zxhX23gfkPaadDyRPxhz/8IWOn+UutPvvssyavkaKFoPh2fxSK wEo7wRgi0w46mLTT/OrE0uesjfR9zuOGfD+tEp/jjxtuuKGUE+kaJ56LWO56hnDgQ97LyJv/+j5n 7k3+G7T2+pxyVuV8jh/ca3yfI7DORmuvz2nl+rnzg2ut+RwRkpTr58353DXf5zzmSTutNZ9LYYRK fS6b8zl+5bVt8TnTJpLWfN5cP3ffoa0+RzAdzfk8yqMuTu3atWvpMYxHMDpdkRBN5o4UE05aXoEF Ti6T0lLwGEVPmTKlxdw8/D5w4EB7FAfEMnaABeE99thj7VEc8EPsAMubb76ZBsJiwjznBRdcYI/C EC2qK9eFbrvttplHlyKol6gufrv99tuTDTbYICN6PXv2TF577TX7quZpz/aSeaFRXYNGdQ11nc4i hS/0jyxHPQgfjwHMgcg0FWrocbeUczotocJnUOEzqPAFxBe+u+66y1qKoyMLnxvlyerItK233rrq fW1V+AwqfAYVvoAwUeqq+/JfRi5Fw795xhln2KM4MKFc7XwKE9VEo6Xg4UN+C5PF1cLnnXnmmfYo Dm3xQ97gh7POOssexYFSbLH9wFzx2WefbY/i8OKLLzbJ6sibKMJHaoa7aBmlxFgY39Egmjd9+vQm S87w36JFizIRN0VRWiaK8M2aNat04ZJfpbTML3/5y/SxXAoe5bsYofipH4qitE4U4Tv33HNLF/Dl l19u/6r4kNOEf9joR4oe80Ak7eooT1HaRhThI5PcXcQPPvig/WuxkEM3f/58exQHlpXdfffd9uj/ QNBY7cGEvxQ8lvWxEiLP7R3xA6tzYtKcH4qEHLrYfuBGd88999ijOOAHVg7FhBhA6LXbhQsfF/V2 221XupgryTULQa1GdclMZ5crubUjbe+99w5SmVqjugaN6ho0qhsIRisbbbRRejGT0uIvYymKWhM+ AjysuXS+cW3ddddNrrvuuswynDxR4TOo8BlU+AJByJ6LmYu6c+fO6RrJGNSS8FEGyC8qQFIyxQxY 7xgSFT6DCp9BhS8QLBB2ycukZshF3EVSC8KH6FBQQK68oHXv3j2db5ILy0OhwmdQ4TOo8AWCEYy7 wDfeeGP71+JhIvn111+3R8XCcrKrrrqqyfpaRsJEcf3KIiFh6iGWHxzkKMoSUDFQPxjwA+XZYkLA jaIRISlc+Kj86y70zTbbzP61MWAERySZEZ0UPEZ8ffv2TSvGKIoSnsKFj2CGu+CZyG8EiGQj+Dxa +4+1POKxl6rm5ClKcRQufBRNpE4cF/16662X5nDFgNFXEf+2q3fHSgspeIg+m/0Q7IlJUX5oCURf Fv2MgfrBgB8oVBoTCq+GymJwFC58LKRff/3104ufFQl+9diiYA6Bx8tQUKn5nHPOaVINmSRkigJQ JZdk0V69etl3xIHCk5QVj0kt+IFlgf369bNHceBaoDR6TAj6HXXUUfYoDmwbwIb3ISlc+IjiMreH CPDYR1QxBqGiukTmLrzwwnQ0KwWP30qHkhPHtRDN1KiuQaO6Bo3qBoQNVJwgPPDAA/avxZK38NFp 2dXMjWal4LExEqV2/Hk8FT6DCp9Bhc9Qt8LHjmBOGEIPaZsjL+HjkbU5wdt1112TRx99NJ03KYcK n0GFz6DCZ6hb4SOK6QSCza7JXyoaosujR4+2R9XDnBBzeL7g0Xbcccd0W8rWfhfznWzjFxOqYVP4 ICas3ontB/JL2ZYxJvjh9NNPt0dxoEDAmDFj7FEc2GKS3QJDEkX4OMGubDojI3/f2VqGHd6HDBlS ikzLtsMOOyT33XdftNUoiqJURhThAyKbTjAOOuigwndZqwaEjM2PeTT201IQ7p133jm5//77tZK0 onQQognf8uXLMwJy6623WkvtQErKpEmT0sdx+V1pCCCpB+xALzd8VhSl9okifJRLHzduXDJs2LCS kJD+wbxZUTChTgl8H+blePSmJL6fg0djE3Q2In/ppZfaPUplXST7aMSECfU777zTHsVB/WCoBT9Q RGT27Nn2KA4k/RMUDEkU4WNC/Sc/+UnyzTffpPNiTlR22mmntAMWgR/VXb16dXLRRRcl3bp1Sx9f pdjRCGJQMp+TktfyMo3qGjSqa9CorqFuo7pO+IBqFHJPiW222aaQqsycYKKvV1xxRdrZyokdVZB3 3333ZObMmalI540Kn0GFz6DCZ2gI4QNKNEnhoUApc2tt2Se2ORilMYxnPwFSJ7p27ZoROdk23XTT NFUFAc5rdFcOFT6DCp9Bhc/QMMKHuLCCw98zltcgUkuWLElr2FUDNe1YHkZ6CSK22267lZ2zc405 RjZzJsew2n+rrajwGVT4DCp8hroVPtJDym2cg9PlnJ9sFO1kIfvQoUPTlRLsQ3HLLbek+1Tw/xTw ZAd4Ftxvv/32aVHPco+vsiG0iB2RWYofFg3R4Ng1+KiC8f7779ujONSCH6hIon4wfiCJOSYMWj7+ +GN7FIZO5NBxt3WNfR4kiIK001asWGGtZmtA0jqk3c/CJ1Il7bR33nnHWk3F1V122SX9e48ePdI5 P6Kn5cSqPY2S9yQe03icZkmZHN2RnOx/z7vuustaDccdd1zGToBERnfZFk/aadzBJGyvKe1HH320 tRjmzp2bsdOkz+mcrHeW9lNPPdVaDdwQpJ0mLyrKYfXs2TNj91cujB8/PmNnTpTRmYPVL9JOo9SW hCWJ0r7nnntmKkwTVJJ2mh9VHDx4cMbu+5wnAmmnMXKXHHLIIRm773NW2kg7jZQrBzcI3+fDhw+3 VgM3YmmnEQxzVOLzCRMmZOwMBGTAjxQraadde+211mogCCftvs/XrFmTsdP8iPbxxx+fseNzmbb1 9NNPZ+y0BQsWWKvh0EMPzdj9qi/kvko7bdmyZdZa3udkgkjK+VxWbyaDhOtc2lmp1ImSQHRm1/z6 cAibtNPkUiweUymnI+3+BkKE6aWdJp3IWlbf/umnn6aPqVzQ5NH52y221hC5Ll26JEcccUSaOrNo 0aJ0WRKdyP0bfG85h8fvkt+B5tdHw5HSjv8knCxpp/n1zRB6aa8Vn/sBHC4W/zVScPh/3+5PEzBP K+0dyedyBU49+ZxEe2mnVetzfCPttFrxuVxI0JzPozzqcvLYP7ZScAai9cQTTyQ33XRTMnbs2PSu dtJJJ6V3XR5xWV/I+j5GS4yOEE4pFj50SN+JRcNJ8TtD0agfDOoHA37IM6jYFrje5Qg1BFGEj0ek 2PttkCzN409MuJvx6BMT8hl5JIlJLfiBIE/v3r3tURwYjfBYFhP80KdPH3sUB57OQhdrqImobgxC FSKtBjo6cw4x0aiuQaO6Bo3qBkSFz6DCZ1DhM6jwGVT4AqLCZ1DhM6jwGVT4AsKcDoGJmBBcmTx5 sj2KA9Gl9hRDzQPypdQPJk2EFUQxIagQuygsfpgyZYo9igPpNrfddps9CkGS/D9qz5PPf0eAdgAA AABJRU5ErkJgglBLAwQUAAYACAAAACEAITyPWOoBAADMAgAAFAAAAGRycy9tZWRpYS9pbWFnZTYu d21mjFK/ixNBFH5vkpyXH7AbfxSnoqugxeGdkEIss7dZ706IBBOxUFhjHO8WspuQjZitPBBEbHIg NjZX+Q8IdhZXWQgWNgpW/gEWh2wnGL83BgttnN23873vzXuz8735/OHdSzLjxmKUu2PQ5m2mIlHu FhMpemK4Ar6KQZAgVrPZzKBVXppzZQVguIr6yjtchnd+waIKNbvj7U461EQtOjxnjxMqzIhs+PtA b2B1lH8Bkx2KUk0JOqqe8yc6CfRDrSNDxq78iPyc3QkjnTjX9EPn+iDqxiBLJlR+/SqpA+VhK1iN 81DNhCS1lo74d+06X53X3v+JAMauOeX/12azx8E/e0zSHSXaiQbM7nCYNK94HtMXcGINnYRbsdPu hTru6QvOZtxbpQLTQrHRbnYuER25GcZuv7/WTcKeN7inW90tnVC18PeRq7l2Gt0d9BHyBg9GoR6J HlTNNzuOPxmPuhB98YzlTxsX3VZmW+uB2/p++hTwMculzM/OZdO1AMi2PJmmfrYcbGRTw9QxP9pA yF0OGoGfyetaFSY8CgM6MQTLwYfUJYb/eAL3BFFZnKc13BaR3PRFtCiZzhtqrrxNh2QBvTU3CGXP ttNkrCPa+5h/ZjLfV+7viYl/+dvSn65Kdw/M9pL/CwAA//8DAFBLAQItABQABgAIAAAAIQAIvg0V FgEAAEcCAAATAAAAAAAAAAAAAAAAAAAAAABbQ29udGVudF9UeXBlc10ueG1sUEsBAi0AFAAGAAgA AAAhADj9If/WAAAAlAEAAAsAAAAAAAAAAAAAAAAARwEAAF9yZWxzLy5yZWxzUEsBAi0AFAAGAAgA AAAhAGxWNkyeBwAA1ycAAA4AAAAAAAAAAAAAAAAARgIAAGRycy9lMm9Eb2MueG1sUEsBAi0AFAAG AAgAAAAhAHxWoPHfAAAACwEAAA8AAAAAAAAAAAAAAAAAEAoAAGRycy9kb3ducmV2LnhtbFBLAQIt ABQABgAIAAAAIQB1yCNq6AEAAMwCAAAUAAAAAAAAAAAAAAAAABwLAABkcnMvbWVkaWEvaW1hZ2U3 LndtZlBLAQItABQABgAIAAAAIQDBhVtX6wAAADkEAAAZAAAAAAAAAAAAAAAAADYNAABkcnMvX3Jl bHMvZTJvRG9jLnhtbC5yZWxzUEsBAi0AFAAGAAgAAAAhALml5zrnAQAAwAIAABQAAAAAAAAAAAAA AAAAWA4AAGRycy9tZWRpYS9pbWFnZTUud21mUEsBAi0AFAAGAAgAAAAhAG85tMnqAQAAwAIAABQA AAAAAAAAAAAAAAAAcRAAAGRycy9tZWRpYS9pbWFnZTQud21mUEsBAi0AFAAGAAgAAAAhANgPgmjo AQAAwAIAABQAAAAAAAAAAAAAAAAAjRIAAGRycy9tZWRpYS9pbWFnZTMud21mUEsBAi0AFAAGAAgA AAAhALXBLo7qAQAAwAIAABQAAAAAAAAAAAAAAAAApxQAAGRycy9tZWRpYS9pbWFnZTIud21mUEsB Ai0ACgAAAAAAAAAhABYUTKebSgAAm0oAABQAAAAAAAAAAAAAAAAAwxYAAGRycy9tZWRpYS9pbWFn ZTEucG5nUEsBAi0AFAAGAAgAAAAhACE8j1jqAQAAzAIAABQAAAAAAAAAAAAAAAAAkGEAAGRycy9t ZWRpYS9pbWFnZTYud21mUEsFBgAAAAAMAAwACAMAAKxjAAAAAA== ">
                <o:lock v:ext="edit" aspectratio="t"/>
                <v:group id="Group 78" o:spid="_x0000_s1027" style="position:absolute;width:21186;height:2106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1gdMYAAADdAAAADwAAAGRycy9kb3ducmV2LnhtbESPQWvCQBSE7wX/w/IE b7qJ0tpGVxHR4kEEtVC8PbLPJJh9G7JrEv+9WxB6HGbmG2a+7EwpGqpdYVlBPIpAEKdWF5wp+Dlv h58gnEfWWFomBQ9ysFz03uaYaNvykZqTz0SAsEtQQe59lUjp0pwMupGtiIN3tbVBH2SdSV1jG+Cm lOMo+pAGCw4LOVa0zim9ne5GwXeL7WoSb5r97bp+XM7vh999TEoN+t1qBsJT5//Dr/ZOK5h+RTH8 vQlPQC6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WB0xgAAAN0A AAAPAAAAAAAAAAAAAAAAAKoCAABkcnMvZG93bnJldi54bWxQSwUGAAAAAAQABAD6AAAAnQMAAAAA ">
                  <v:shape id="Picture 79" o:spid="_x0000_s1028" type="#_x0000_t75" style="position:absolute;left:3151;top:2557;width:15285;height:172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Ae5bFAAAA3QAAAA8AAABkcnMvZG93bnJldi54bWxEj81qwzAQhO+FvoPYQC+lkeNDUztRQgkY Qi9u3D7AYm1sE2llLMU/b18VCj0OM/MNsz/O1oiRBt85VrBZJyCIa6c7bhR8fxUvbyB8QNZoHJOC hTwcD48Pe8y1m/hCYxUaESHsc1TQhtDnUvq6JYt+7Xri6F3dYDFEOTRSDzhFuDUyTZJXabHjuNBi T6eW6lt1twqeq2n8uNy9zIqt2czl0nyaclLqaTW/70AEmsN/+K991gq2WZLC75v4BOTh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WAHuWxQAAAN0AAAAPAAAAAAAAAAAAAAAA AJ8CAABkcnMvZG93bnJldi54bWxQSwUGAAAAAAQABAD3AAAAkQMAAAAA ">
                    <v:imagedata r:id="rId159" o:title=""/>
                  </v:shape>
                  <v:group id="Group 80" o:spid="_x0000_s1029" style="position:absolute;width:21600;height:216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WNbmMYAAADdAAAADwAAAGRycy9kb3ducmV2LnhtbESPQWvCQBSE7wX/w/IE b7qJYrXRVURUPEihWii9PbLPJJh9G7JrEv+9WxB6HGbmG2a57kwpGqpdYVlBPIpAEKdWF5wp+L7s h3MQziNrLC2Tggc5WK96b0tMtG35i5qzz0SAsEtQQe59lUjp0pwMupGtiIN3tbVBH2SdSV1jG+Cm lOMoepcGCw4LOVa0zSm9ne9GwaHFdjOJd83pdt0+fi/Tz59TTEoN+t1mAcJT5//Dr/ZRK5h9RBP4 exOegFw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Y1uYxgAAAN0A AAAPAAAAAAAAAAAAAAAAAKoCAABkcnMvZG93bnJldi54bWxQSwUGAAAAAAQABAD6AAAAnQMAAAAA ">
                    <v:line id="Line 81" o:spid="_x0000_s1030" style="position:absolute;visibility:visible;mso-wrap-style:square" from="0,11099" to="21600,11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gkp8QAAADdAAAADwAAAGRycy9kb3ducmV2LnhtbERP32vCMBB+F/wfwg1803QqMjqjiNSx B2FoV9jj0ZxtWXMJSaadf/0yGOztPr6ft94OphdX8qGzrOBxloEgrq3uuFHwXh6mTyBCRNbYWyYF 3xRguxmP1phre+MTXc+xESmEQ44K2hhdLmWoWzIYZtYRJ+5ivcGYoG+k9nhL4aaX8yxbSYMdp4YW He1bqj/PX0bB0JXOFZePovK74/2lWBzK41ul1ORh2D2DiDTEf/Gf+1Wn+dl8Cb/fpBP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2CSnxAAAAN0AAAAPAAAAAAAAAAAA AAAAAKECAABkcnMvZG93bnJldi54bWxQSwUGAAAAAAQABAD5AAAAkgMAAAAA " strokeweight="1pt">
                      <v:stroke endarrow="classic" endarrowwidth="narrow"/>
                    </v:line>
                    <v:line id="Line 82" o:spid="_x0000_s1031" style="position:absolute;flip:y;visibility:visible;mso-wrap-style:square" from="10944,183" to="10944,20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IdasQAAADdAAAADwAAAGRycy9kb3ducmV2LnhtbERPS2sCMRC+F/ofwhS81UShraxGEUEU KVgfB4/jZtwNbibLJnXX/vpGKPQ2H99zJrPOVeJGTbCeNQz6CgRx7o3lQsPxsHwdgQgR2WDlmTTc KcBs+vw0wcz4lnd028dCpBAOGWooY6wzKUNeksPQ9zVx4i6+cRgTbAppGmxTuKvkUKl36dByaiix pkVJ+XX/7TTYj83mPHDbE6p2/XNcfn6trCy07r108zGISF38F/+51ybNV8M3eHyTTpDT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wh1qxAAAAN0AAAAPAAAAAAAAAAAA AAAAAKECAABkcnMvZG93bnJldi54bWxQSwUGAAAAAAQABAD5AAAAkgMAAAAA " strokeweight="1pt">
                      <v:stroke endarrow="classic" endarrowwidth="narrow"/>
                    </v:line>
                    <v:shape id="Picture 83" o:spid="_x0000_s1032" type="#_x0000_t75" style="position:absolute;left:10944;top:379;width:255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EdvvAAAAA3QAAAA8AAABkcnMvZG93bnJldi54bWxET0uLwjAQvgv7H8IIe7OJHop0jSILC4t4 8HXxNjSzTTGZlCZq/fdmQfA2H99zFqvBO3GjPraBNUwLBYK4DqblRsPp+DOZg4gJ2aALTBoeFGG1 /BgtsDLhznu6HVIjcgjHCjXYlLpKylhb8hiL0BFn7i/0HlOGfSNNj/cc7p2cKVVKjy3nBosdfVuq L4er13CNnXLquC/lgDLu3HlrN26r9ed4WH+BSDSkt/jl/jV5vpqV8P9NPkEun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QwR2+8AAAADdAAAADwAAAAAAAAAAAAAAAACfAgAA ZHJzL2Rvd25yZXYueG1sUEsFBgAAAAAEAAQA9wAAAIwDAAAAAA== ">
                      <v:imagedata r:id="rId160" o:title=""/>
                    </v:shape>
                    <v:shape id="Picture 84" o:spid="_x0000_s1033" type="#_x0000_t75" style="position:absolute;left:18740;top:11246;width:255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JRHbDAAAA3QAAAA8AAABkcnMvZG93bnJldi54bWxET9uKwjAQfV/wH8IIvq2pwrpLNYoKsiIL Ui+gb0MzpsVmUpqo9e83wsK+zeFcZzJrbSXu1PjSsYJBPwFBnDtdslFw2K/ev0D4gKyxckwKnuRh Nu28TTDV7sEZ3XfBiBjCPkUFRQh1KqXPC7Lo+64mjtzFNRZDhI2RusFHDLeVHCbJSFosOTYUWNOy oPy6u1kF3+bI7uecWbPKPqrn9rRZ8BqV6nXb+RhEoDb8i//cax3nJ8NPeH0TT5DT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YlEdsMAAADdAAAADwAAAAAAAAAAAAAAAACf AgAAZHJzL2Rvd25yZXYueG1sUEsFBgAAAAAEAAQA9wAAAI8DAAAAAA== ">
                      <v:imagedata r:id="rId161" o:title=""/>
                    </v:shape>
                    <v:shape id="Picture 85" o:spid="_x0000_s1034" type="#_x0000_t75" style="position:absolute;left:11209;top:19446;width:240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FnTrnHAAAA3QAAAA8AAABkcnMvZG93bnJldi54bWxEj0FrwkAQhe8F/8MyQi9FNxUqkrqRKhSK BaFaischO8kGs7Mhu5r47zuHQm8zvDfvfbPejL5VN+pjE9jA8zwDRVwG23Bt4Pv0PluBignZYhuY DNwpwqaYPKwxt2HgL7odU60khGOOBlxKXa51LB15jPPQEYtWhd5jkrWvte1xkHDf6kWWLbXHhqXB YUc7R+XlePUGlpfz9XB4+eyGp/tYrqqfvdv6vTGP0/HtFVSiMf2b/64/rOBnC8GVb2QEXfw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FnTrnHAAAA3QAAAA8AAAAAAAAAAAAA AAAAnwIAAGRycy9kb3ducmV2LnhtbFBLBQYAAAAABAAEAPcAAACTAwAAAAA= ">
                      <v:imagedata r:id="rId162" o:title=""/>
                    </v:shape>
                    <v:shape id="Picture 86" o:spid="_x0000_s1035" type="#_x0000_t75" style="position:absolute;left:64;top:11344;width:2408;height:21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Ka69rEAAAA3QAAAA8AAABkcnMvZG93bnJldi54bWxET99rwjAQfh/sfwg38G2mOpBZjTIEwWFh rIro29GcbV1zKUm09b9fBgPf7uP7efNlbxpxI+drywpGwwQEcWF1zaWC/W79+g7CB2SNjWVScCcP y8Xz0xxTbTv+plseShFD2KeooAqhTaX0RUUG/dC2xJE7W2cwROhKqR12Mdw0cpwkE2mw5thQYUur ioqf/GoUbHN/utRulHXF2+o4ab+yw+UzU2rw0n/MQATqw0P8797oOD8ZT+Hvm3iCXPw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Ka69rEAAAA3QAAAA8AAAAAAAAAAAAAAAAA nwIAAGRycy9kb3ducmV2LnhtbFBLBQYAAAAABAAEAPcAAACQAwAAAAA= ">
                      <v:imagedata r:id="rId163" o:title=""/>
                    </v:shape>
                    <v:shape id="Picture 87" o:spid="_x0000_s1036" type="#_x0000_t75" style="position:absolute;left:19115;top:7917;width:1806;height:2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60oUnFAAAA3QAAAA8AAABkcnMvZG93bnJldi54bWxEj0FrAkEMhe+C/2GI4E1ntCCyOoqKQg8e WmvxGnbi7rY7mWVn1PXfNweht4T38t6X5brztbpTG6vAFiZjA4o4D67iwsL56zCag4oJ2WEdmCw8 KcJ61e8tMXPhwZ90P6VCSQjHDC2UKTWZ1jEvyWMch4ZYtGtoPSZZ20K7Fh8S7ms9NWamPVYsDSU2 tCsp/z3dvIV6vz1P8XYwl+vHcfL8cfF7v51bOxx0mwWoRF36N7+u353gmzfhl29kBL36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OtKFJxQAAAN0AAAAPAAAAAAAAAAAAAAAA AJ8CAABkcnMvZG93bnJldi54bWxQSwUGAAAAAAQABAD3AAAAkQMAAAAA ">
                      <v:imagedata r:id="rId164" o:title=""/>
                    </v:shape>
                    <v:shape id="Picture 88" o:spid="_x0000_s1037" type="#_x0000_t75" style="position:absolute;left:9175;width:1655;height:2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MzVe/DAAAA3QAAAA8AAABkcnMvZG93bnJldi54bWxET02LwjAQvQv7H8II3jStgmg1irgogoVF XRa9Dc1sW7aZlCZq/fdmQfA2j/c582VrKnGjxpWWFcSDCARxZnXJuYLv06Y/AeE8ssbKMil4kIPl 4qMzx0TbOx/odvS5CCHsElRQeF8nUrqsIINuYGviwP3axqAPsMmlbvAewk0lh1E0lgZLDg0F1rQu KPs7Xo2CUxqnh33286U32/V+ml6ul88zKdXrtqsZCE+tf4tf7p0O86NRDP/fhBPk4g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zNV78MAAADdAAAADwAAAAAAAAAAAAAAAACf AgAAZHJzL2Rvd25yZXYueG1sUEsFBgAAAAAEAAQA9wAAAI8DAAAAAA== ">
                      <v:imagedata r:id="rId165" o:title=""/>
                    </v:shape>
                  </v:group>
                </v:group>
                <w10:wrap type="square"/>
                <w10:anchorlock/>
              </v:group>
            </w:pict>
          </mc:Fallback>
        </mc:AlternateContent>
      </w:r>
      <w:r w:rsidR="0018638B" w:rsidRPr="00FD3E82">
        <w:rPr>
          <w:bCs/>
          <w:szCs w:val="24"/>
        </w:rPr>
        <w:t xml:space="preserve">Cho hai dao động điều hòa </w:t>
      </w:r>
      <w:r w:rsidR="00716F95" w:rsidRPr="00FD3E82">
        <w:rPr>
          <w:position w:val="-12"/>
        </w:rPr>
        <w:object w:dxaOrig="240" w:dyaOrig="360">
          <v:shape id="_x0000_i1094" type="#_x0000_t75" style="width:12pt;height:18pt" o:ole="">
            <v:imagedata r:id="rId166" o:title=""/>
          </v:shape>
          <o:OLEObject Type="Embed" ProgID="Equation.DSMT4" ShapeID="_x0000_i1094" DrawAspect="Content" ObjectID="_1653893243" r:id="rId167"/>
        </w:object>
      </w:r>
      <w:r w:rsidR="0018638B" w:rsidRPr="00FD3E82">
        <w:rPr>
          <w:bCs/>
          <w:szCs w:val="24"/>
        </w:rPr>
        <w:t xml:space="preserve"> và </w:t>
      </w:r>
      <w:r w:rsidR="00716F95" w:rsidRPr="00FD3E82">
        <w:rPr>
          <w:position w:val="-12"/>
        </w:rPr>
        <w:object w:dxaOrig="255" w:dyaOrig="360">
          <v:shape id="_x0000_i1095" type="#_x0000_t75" style="width:12.75pt;height:18pt" o:ole="">
            <v:imagedata r:id="rId168" o:title=""/>
          </v:shape>
          <o:OLEObject Type="Embed" ProgID="Equation.DSMT4" ShapeID="_x0000_i1095" DrawAspect="Content" ObjectID="_1653893244" r:id="rId169"/>
        </w:object>
      </w:r>
      <w:r w:rsidR="0018638B" w:rsidRPr="00FD3E82">
        <w:rPr>
          <w:bCs/>
          <w:szCs w:val="24"/>
        </w:rPr>
        <w:t xml:space="preserve"> cùng tần số và cùng vị trí cân bằng </w:t>
      </w:r>
      <w:r w:rsidR="00716F95" w:rsidRPr="00FD3E82">
        <w:rPr>
          <w:position w:val="-6"/>
        </w:rPr>
        <w:object w:dxaOrig="240" w:dyaOrig="285">
          <v:shape id="_x0000_i1096" type="#_x0000_t75" style="width:12pt;height:14.25pt" o:ole="">
            <v:imagedata r:id="rId170" o:title=""/>
          </v:shape>
          <o:OLEObject Type="Embed" ProgID="Equation.DSMT4" ShapeID="_x0000_i1096" DrawAspect="Content" ObjectID="_1653893245" r:id="rId171"/>
        </w:object>
      </w:r>
      <w:r w:rsidR="0018638B" w:rsidRPr="00FD3E82">
        <w:rPr>
          <w:bCs/>
          <w:szCs w:val="24"/>
        </w:rPr>
        <w:t xml:space="preserve"> trên trục </w:t>
      </w:r>
      <w:r w:rsidR="00716F95" w:rsidRPr="00FD3E82">
        <w:rPr>
          <w:position w:val="-6"/>
        </w:rPr>
        <w:object w:dxaOrig="360" w:dyaOrig="285">
          <v:shape id="_x0000_i1097" type="#_x0000_t75" style="width:18pt;height:14.25pt" o:ole="">
            <v:imagedata r:id="rId172" o:title=""/>
          </v:shape>
          <o:OLEObject Type="Embed" ProgID="Equation.DSMT4" ShapeID="_x0000_i1097" DrawAspect="Content" ObjectID="_1653893246" r:id="rId173"/>
        </w:object>
      </w:r>
      <w:r w:rsidR="0018638B" w:rsidRPr="00FD3E82">
        <w:rPr>
          <w:bCs/>
          <w:szCs w:val="24"/>
        </w:rPr>
        <w:t xml:space="preserve">. Đồ thị biễu diễn sự phụ thuộc của </w:t>
      </w:r>
      <w:r w:rsidR="00716F95" w:rsidRPr="00FD3E82">
        <w:rPr>
          <w:position w:val="-12"/>
        </w:rPr>
        <w:object w:dxaOrig="240" w:dyaOrig="360">
          <v:shape id="_x0000_i1098" type="#_x0000_t75" style="width:12pt;height:18pt" o:ole="">
            <v:imagedata r:id="rId174" o:title=""/>
          </v:shape>
          <o:OLEObject Type="Embed" ProgID="Equation.DSMT4" ShapeID="_x0000_i1098" DrawAspect="Content" ObjectID="_1653893247" r:id="rId175"/>
        </w:object>
      </w:r>
      <w:r w:rsidR="0018638B" w:rsidRPr="00FD3E82">
        <w:rPr>
          <w:bCs/>
          <w:szCs w:val="24"/>
        </w:rPr>
        <w:t xml:space="preserve"> vào </w:t>
      </w:r>
      <w:r w:rsidR="00716F95" w:rsidRPr="00FD3E82">
        <w:rPr>
          <w:position w:val="-12"/>
        </w:rPr>
        <w:object w:dxaOrig="255" w:dyaOrig="360">
          <v:shape id="_x0000_i1099" type="#_x0000_t75" style="width:12.75pt;height:18pt" o:ole="">
            <v:imagedata r:id="rId176" o:title=""/>
          </v:shape>
          <o:OLEObject Type="Embed" ProgID="Equation.DSMT4" ShapeID="_x0000_i1099" DrawAspect="Content" ObjectID="_1653893248" r:id="rId177"/>
        </w:object>
      </w:r>
      <w:r w:rsidR="0018638B" w:rsidRPr="00FD3E82">
        <w:rPr>
          <w:bCs/>
          <w:szCs w:val="24"/>
        </w:rPr>
        <w:t xml:space="preserve"> được cho như hình vẽ. Độ lệch pha giữa hai dao động này là</w:t>
      </w:r>
    </w:p>
    <w:p w:rsidR="0018638B" w:rsidRPr="00FD3E82" w:rsidRDefault="00E43BD5" w:rsidP="0018638B">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24"/>
        </w:rPr>
        <w:object w:dxaOrig="255" w:dyaOrig="630">
          <v:shape id="_x0000_i1100" type="#_x0000_t75" style="width:12.75pt;height:31.5pt" o:ole="">
            <v:imagedata r:id="rId178" o:title=""/>
          </v:shape>
          <o:OLEObject Type="Embed" ProgID="Equation.DSMT4" ShapeID="_x0000_i1100" DrawAspect="Content" ObjectID="_1653893249" r:id="rId179"/>
        </w:object>
      </w:r>
      <w:r w:rsidRPr="00FD3E82">
        <w:rPr>
          <w:bCs/>
          <w:szCs w:val="24"/>
        </w:rPr>
        <w:t>.</w:t>
      </w:r>
      <w:r w:rsidRPr="00FD3E82">
        <w:rPr>
          <w:bCs/>
          <w:szCs w:val="24"/>
        </w:rPr>
        <w:tab/>
      </w:r>
      <w:r w:rsidRPr="00FD3E82">
        <w:rPr>
          <w:b/>
          <w:bCs/>
          <w:szCs w:val="24"/>
        </w:rPr>
        <w:t>B.</w:t>
      </w:r>
      <w:r w:rsidRPr="00FD3E82">
        <w:rPr>
          <w:bCs/>
          <w:szCs w:val="24"/>
        </w:rPr>
        <w:t xml:space="preserve"> </w:t>
      </w:r>
      <w:r w:rsidR="00716F95" w:rsidRPr="00FD3E82">
        <w:rPr>
          <w:position w:val="-24"/>
        </w:rPr>
        <w:object w:dxaOrig="255" w:dyaOrig="630">
          <v:shape id="_x0000_i1101" type="#_x0000_t75" style="width:12.75pt;height:31.5pt" o:ole="">
            <v:imagedata r:id="rId180" o:title=""/>
          </v:shape>
          <o:OLEObject Type="Embed" ProgID="Equation.DSMT4" ShapeID="_x0000_i1101" DrawAspect="Content" ObjectID="_1653893250" r:id="rId181"/>
        </w:object>
      </w:r>
      <w:r w:rsidRPr="00FD3E82">
        <w:rPr>
          <w:bCs/>
          <w:szCs w:val="24"/>
        </w:rPr>
        <w:t>.</w:t>
      </w:r>
    </w:p>
    <w:p w:rsidR="0018638B" w:rsidRPr="00FD3E82" w:rsidRDefault="00E43BD5" w:rsidP="0018638B">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00716F95" w:rsidRPr="00FD3E82">
        <w:rPr>
          <w:position w:val="-24"/>
        </w:rPr>
        <w:object w:dxaOrig="255" w:dyaOrig="630">
          <v:shape id="_x0000_i1102" type="#_x0000_t75" style="width:12.75pt;height:31.5pt" o:ole="">
            <v:imagedata r:id="rId182" o:title=""/>
          </v:shape>
          <o:OLEObject Type="Embed" ProgID="Equation.DSMT4" ShapeID="_x0000_i1102" DrawAspect="Content" ObjectID="_1653893251" r:id="rId183"/>
        </w:object>
      </w:r>
      <w:r w:rsidRPr="00FD3E82">
        <w:rPr>
          <w:bCs/>
          <w:szCs w:val="24"/>
        </w:rPr>
        <w:t>.</w:t>
      </w:r>
      <w:r w:rsidRPr="00FD3E82">
        <w:rPr>
          <w:bCs/>
          <w:szCs w:val="24"/>
        </w:rPr>
        <w:tab/>
      </w:r>
      <w:r w:rsidRPr="00FD3E82">
        <w:rPr>
          <w:b/>
          <w:bCs/>
          <w:szCs w:val="24"/>
        </w:rPr>
        <w:t>D.</w:t>
      </w:r>
      <w:r w:rsidRPr="00FD3E82">
        <w:rPr>
          <w:bCs/>
          <w:szCs w:val="24"/>
        </w:rPr>
        <w:t xml:space="preserve"> </w:t>
      </w:r>
      <w:r w:rsidR="00716F95" w:rsidRPr="00FD3E82">
        <w:rPr>
          <w:position w:val="-24"/>
        </w:rPr>
        <w:object w:dxaOrig="375" w:dyaOrig="630">
          <v:shape id="_x0000_i1103" type="#_x0000_t75" style="width:18.75pt;height:31.5pt" o:ole="">
            <v:imagedata r:id="rId184" o:title=""/>
          </v:shape>
          <o:OLEObject Type="Embed" ProgID="Equation.DSMT4" ShapeID="_x0000_i1103" DrawAspect="Content" ObjectID="_1653893252" r:id="rId185"/>
        </w:object>
      </w:r>
      <w:r w:rsidRPr="00FD3E82">
        <w:rPr>
          <w:bCs/>
          <w:szCs w:val="24"/>
        </w:rPr>
        <w:t>.</w:t>
      </w:r>
    </w:p>
    <w:p w:rsidR="00064DF0" w:rsidRPr="00FD3E82" w:rsidRDefault="00E43BD5" w:rsidP="007C5F7E">
      <w:pPr>
        <w:tabs>
          <w:tab w:val="left" w:pos="284"/>
          <w:tab w:val="left" w:pos="2835"/>
          <w:tab w:val="left" w:pos="5387"/>
          <w:tab w:val="left" w:pos="7938"/>
        </w:tabs>
        <w:ind w:firstLine="142"/>
        <w:rPr>
          <w:szCs w:val="24"/>
        </w:rPr>
      </w:pPr>
      <w:r w:rsidRPr="00FD3E82">
        <w:rPr>
          <w:b/>
          <w:szCs w:val="24"/>
        </w:rPr>
        <w:t>Câu 23</w:t>
      </w:r>
      <w:r w:rsidR="00064DF0" w:rsidRPr="00FD3E82">
        <w:rPr>
          <w:b/>
          <w:szCs w:val="24"/>
        </w:rPr>
        <w:t>:</w:t>
      </w:r>
      <w:r w:rsidR="00064DF0" w:rsidRPr="00FD3E82">
        <w:rPr>
          <w:szCs w:val="24"/>
        </w:rPr>
        <w:t xml:space="preserve"> </w:t>
      </w:r>
      <w:r w:rsidR="00705E59" w:rsidRPr="00FD3E82">
        <w:rPr>
          <w:szCs w:val="24"/>
        </w:rPr>
        <w:t xml:space="preserve">Sóng dừng hình thành trên một sợi dây đàn hồi với hai đầu cố </w:t>
      </w:r>
      <w:r w:rsidR="00705E59" w:rsidRPr="00FD3E82">
        <w:rPr>
          <w:szCs w:val="24"/>
        </w:rPr>
        <w:lastRenderedPageBreak/>
        <w:t xml:space="preserve">định. Biết </w:t>
      </w:r>
      <w:r w:rsidR="00716F95" w:rsidRPr="00FD3E82">
        <w:rPr>
          <w:position w:val="-12"/>
        </w:rPr>
        <w:object w:dxaOrig="735" w:dyaOrig="360">
          <v:shape id="_x0000_i1104" type="#_x0000_t75" style="width:36.75pt;height:18pt" o:ole="">
            <v:imagedata r:id="rId186" o:title=""/>
          </v:shape>
          <o:OLEObject Type="Embed" ProgID="Equation.DSMT4" ShapeID="_x0000_i1104" DrawAspect="Content" ObjectID="_1653893253" r:id="rId187"/>
        </w:object>
      </w:r>
      <w:r w:rsidR="00705E59" w:rsidRPr="00FD3E82">
        <w:rPr>
          <w:szCs w:val="24"/>
        </w:rPr>
        <w:t xml:space="preserve">Hz là tần số nhỏ nhất cho sóng dừng trên dây. Tần số nào sau đây </w:t>
      </w:r>
      <w:r w:rsidR="00705E59" w:rsidRPr="00FD3E82">
        <w:rPr>
          <w:b/>
          <w:bCs/>
          <w:szCs w:val="24"/>
        </w:rPr>
        <w:t>không thể</w:t>
      </w:r>
      <w:r w:rsidR="00705E59" w:rsidRPr="00FD3E82">
        <w:rPr>
          <w:szCs w:val="24"/>
        </w:rPr>
        <w:t xml:space="preserve"> tạo được sóng dừng?</w:t>
      </w:r>
    </w:p>
    <w:p w:rsidR="00064DF0"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00705E59" w:rsidRPr="00FD3E82">
        <w:rPr>
          <w:szCs w:val="24"/>
        </w:rPr>
        <w:t xml:space="preserve"> 20 Hz.</w:t>
      </w:r>
      <w:r w:rsidRPr="00FD3E82">
        <w:rPr>
          <w:szCs w:val="24"/>
        </w:rPr>
        <w:tab/>
      </w:r>
      <w:r w:rsidRPr="00FD3E82">
        <w:rPr>
          <w:b/>
          <w:szCs w:val="24"/>
        </w:rPr>
        <w:t>B.</w:t>
      </w:r>
      <w:r w:rsidR="00705E59" w:rsidRPr="00FD3E82">
        <w:rPr>
          <w:szCs w:val="24"/>
        </w:rPr>
        <w:t xml:space="preserve"> 25 Hz.</w:t>
      </w:r>
      <w:r w:rsidRPr="00FD3E82">
        <w:rPr>
          <w:szCs w:val="24"/>
        </w:rPr>
        <w:tab/>
      </w:r>
      <w:r w:rsidRPr="00FD3E82">
        <w:rPr>
          <w:b/>
          <w:szCs w:val="24"/>
        </w:rPr>
        <w:t>C.</w:t>
      </w:r>
      <w:r w:rsidR="00705E59" w:rsidRPr="00FD3E82">
        <w:rPr>
          <w:szCs w:val="24"/>
        </w:rPr>
        <w:t xml:space="preserve"> 30 Hz. </w:t>
      </w:r>
      <w:r w:rsidRPr="00FD3E82">
        <w:rPr>
          <w:szCs w:val="24"/>
        </w:rPr>
        <w:tab/>
      </w:r>
      <w:r w:rsidRPr="00FD3E82">
        <w:rPr>
          <w:b/>
          <w:szCs w:val="24"/>
        </w:rPr>
        <w:t xml:space="preserve">D. </w:t>
      </w:r>
      <w:r w:rsidR="00705E59" w:rsidRPr="00FD3E82">
        <w:rPr>
          <w:szCs w:val="24"/>
        </w:rPr>
        <w:t>40 Hz.</w:t>
      </w:r>
    </w:p>
    <w:p w:rsidR="00C1395C" w:rsidRPr="00FD3E82" w:rsidRDefault="00E43BD5" w:rsidP="007C5F7E">
      <w:pPr>
        <w:tabs>
          <w:tab w:val="left" w:pos="284"/>
          <w:tab w:val="left" w:pos="2835"/>
          <w:tab w:val="left" w:pos="5387"/>
          <w:tab w:val="left" w:pos="7938"/>
        </w:tabs>
        <w:ind w:firstLine="142"/>
        <w:rPr>
          <w:bCs/>
          <w:szCs w:val="24"/>
        </w:rPr>
      </w:pPr>
      <w:r w:rsidRPr="00FD3E82">
        <w:rPr>
          <w:b/>
          <w:bCs/>
          <w:szCs w:val="24"/>
          <w:lang w:val="vi-VN"/>
        </w:rPr>
        <w:t xml:space="preserve">Câu </w:t>
      </w:r>
      <w:r w:rsidR="00B35819" w:rsidRPr="00FD3E82">
        <w:rPr>
          <w:b/>
          <w:bCs/>
          <w:szCs w:val="24"/>
        </w:rPr>
        <w:t>24</w:t>
      </w:r>
      <w:r w:rsidRPr="00FD3E82">
        <w:rPr>
          <w:b/>
          <w:bCs/>
          <w:szCs w:val="24"/>
          <w:lang w:val="vi-VN"/>
        </w:rPr>
        <w:t>:</w:t>
      </w:r>
      <w:r w:rsidRPr="00FD3E82">
        <w:rPr>
          <w:bCs/>
          <w:szCs w:val="24"/>
          <w:lang w:val="vi-VN"/>
        </w:rPr>
        <w:t xml:space="preserve"> </w:t>
      </w:r>
      <w:r w:rsidR="00B36E18" w:rsidRPr="00FD3E82">
        <w:rPr>
          <w:bCs/>
          <w:szCs w:val="24"/>
        </w:rPr>
        <w:t>H</w:t>
      </w:r>
      <w:r w:rsidRPr="00FD3E82">
        <w:rPr>
          <w:bCs/>
          <w:szCs w:val="24"/>
        </w:rPr>
        <w:t xml:space="preserve">ai điểm </w:t>
      </w:r>
      <w:r w:rsidR="00716F95" w:rsidRPr="00FD3E82">
        <w:rPr>
          <w:position w:val="-4"/>
        </w:rPr>
        <w:object w:dxaOrig="315" w:dyaOrig="255">
          <v:shape id="_x0000_i1105" type="#_x0000_t75" style="width:15.75pt;height:12.75pt" o:ole="">
            <v:imagedata r:id="rId188" o:title=""/>
          </v:shape>
          <o:OLEObject Type="Embed" ProgID="Equation.DSMT4" ShapeID="_x0000_i1105" DrawAspect="Content" ObjectID="_1653893254" r:id="rId189"/>
        </w:object>
      </w:r>
      <w:r w:rsidRPr="00FD3E82">
        <w:rPr>
          <w:bCs/>
          <w:szCs w:val="24"/>
        </w:rPr>
        <w:t xml:space="preserve">, </w:t>
      </w:r>
      <w:r w:rsidR="00716F95" w:rsidRPr="00FD3E82">
        <w:rPr>
          <w:position w:val="-6"/>
        </w:rPr>
        <w:object w:dxaOrig="285" w:dyaOrig="285">
          <v:shape id="_x0000_i1106" type="#_x0000_t75" style="width:14.25pt;height:14.25pt" o:ole="">
            <v:imagedata r:id="rId190" o:title=""/>
          </v:shape>
          <o:OLEObject Type="Embed" ProgID="Equation.DSMT4" ShapeID="_x0000_i1106" DrawAspect="Content" ObjectID="_1653893255" r:id="rId191"/>
        </w:object>
      </w:r>
      <w:r w:rsidRPr="00FD3E82">
        <w:rPr>
          <w:bCs/>
          <w:szCs w:val="24"/>
        </w:rPr>
        <w:t xml:space="preserve"> ở môi trường đàn hồi có sóng âm phát ra từ nguồn </w:t>
      </w:r>
      <w:r w:rsidR="00716F95" w:rsidRPr="00FD3E82">
        <w:rPr>
          <w:position w:val="-6"/>
        </w:rPr>
        <w:object w:dxaOrig="210" w:dyaOrig="285">
          <v:shape id="_x0000_i1107" type="#_x0000_t75" style="width:10.5pt;height:14.25pt" o:ole="">
            <v:imagedata r:id="rId192" o:title=""/>
          </v:shape>
          <o:OLEObject Type="Embed" ProgID="Equation.DSMT4" ShapeID="_x0000_i1107" DrawAspect="Content" ObjectID="_1653893256" r:id="rId193"/>
        </w:object>
      </w:r>
      <w:r w:rsidRPr="00FD3E82">
        <w:rPr>
          <w:bCs/>
          <w:szCs w:val="24"/>
        </w:rPr>
        <w:t xml:space="preserve"> truyền qua. Biết </w:t>
      </w:r>
      <w:r w:rsidR="00716F95" w:rsidRPr="00FD3E82">
        <w:rPr>
          <w:position w:val="-6"/>
        </w:rPr>
        <w:object w:dxaOrig="210" w:dyaOrig="285">
          <v:shape id="_x0000_i1108" type="#_x0000_t75" style="width:10.5pt;height:14.25pt" o:ole="">
            <v:imagedata r:id="rId194" o:title=""/>
          </v:shape>
          <o:OLEObject Type="Embed" ProgID="Equation.DSMT4" ShapeID="_x0000_i1108" DrawAspect="Content" ObjectID="_1653893257" r:id="rId195"/>
        </w:object>
      </w:r>
      <w:r w:rsidR="00B36E18" w:rsidRPr="00FD3E82">
        <w:rPr>
          <w:bCs/>
          <w:szCs w:val="24"/>
        </w:rPr>
        <w:t xml:space="preserve">, </w:t>
      </w:r>
      <w:r w:rsidR="00716F95" w:rsidRPr="00FD3E82">
        <w:rPr>
          <w:position w:val="-4"/>
        </w:rPr>
        <w:object w:dxaOrig="315" w:dyaOrig="255">
          <v:shape id="_x0000_i1109" type="#_x0000_t75" style="width:15.75pt;height:12.75pt" o:ole="">
            <v:imagedata r:id="rId196" o:title=""/>
          </v:shape>
          <o:OLEObject Type="Embed" ProgID="Equation.DSMT4" ShapeID="_x0000_i1109" DrawAspect="Content" ObjectID="_1653893258" r:id="rId197"/>
        </w:object>
      </w:r>
      <w:r w:rsidR="00B36E18" w:rsidRPr="00FD3E82">
        <w:rPr>
          <w:bCs/>
          <w:szCs w:val="24"/>
        </w:rPr>
        <w:t xml:space="preserve">, </w:t>
      </w:r>
      <w:r w:rsidR="00716F95" w:rsidRPr="00FD3E82">
        <w:rPr>
          <w:position w:val="-6"/>
        </w:rPr>
        <w:object w:dxaOrig="285" w:dyaOrig="285">
          <v:shape id="_x0000_i1110" type="#_x0000_t75" style="width:14.25pt;height:14.25pt" o:ole="">
            <v:imagedata r:id="rId198" o:title=""/>
          </v:shape>
          <o:OLEObject Type="Embed" ProgID="Equation.DSMT4" ShapeID="_x0000_i1110" DrawAspect="Content" ObjectID="_1653893259" r:id="rId199"/>
        </w:object>
      </w:r>
      <w:r w:rsidRPr="00FD3E82">
        <w:rPr>
          <w:bCs/>
          <w:szCs w:val="24"/>
        </w:rPr>
        <w:t xml:space="preserve">thẳng hàng và </w:t>
      </w:r>
      <w:r w:rsidR="00716F95" w:rsidRPr="00FD3E82">
        <w:rPr>
          <w:position w:val="-6"/>
        </w:rPr>
        <w:object w:dxaOrig="1125" w:dyaOrig="285">
          <v:shape id="_x0000_i1111" type="#_x0000_t75" style="width:56.25pt;height:14.25pt" o:ole="">
            <v:imagedata r:id="rId200" o:title=""/>
          </v:shape>
          <o:OLEObject Type="Embed" ProgID="Equation.DSMT4" ShapeID="_x0000_i1111" DrawAspect="Content" ObjectID="_1653893260" r:id="rId201"/>
        </w:object>
      </w:r>
      <w:r w:rsidRPr="00FD3E82">
        <w:rPr>
          <w:bCs/>
          <w:szCs w:val="24"/>
        </w:rPr>
        <w:t xml:space="preserve">. Ban đầu, mức cường độ âm tại </w:t>
      </w:r>
      <w:r w:rsidR="00716F95" w:rsidRPr="00FD3E82">
        <w:rPr>
          <w:position w:val="-4"/>
        </w:rPr>
        <w:object w:dxaOrig="315" w:dyaOrig="255">
          <v:shape id="_x0000_i1112" type="#_x0000_t75" style="width:15.75pt;height:12.75pt" o:ole="">
            <v:imagedata r:id="rId202" o:title=""/>
          </v:shape>
          <o:OLEObject Type="Embed" ProgID="Equation.DSMT4" ShapeID="_x0000_i1112" DrawAspect="Content" ObjectID="_1653893261" r:id="rId203"/>
        </w:object>
      </w:r>
      <w:r w:rsidRPr="00FD3E82">
        <w:rPr>
          <w:bCs/>
          <w:szCs w:val="24"/>
        </w:rPr>
        <w:t xml:space="preserve"> là </w:t>
      </w:r>
      <w:r w:rsidR="00716F95" w:rsidRPr="00FD3E82">
        <w:rPr>
          <w:position w:val="-4"/>
        </w:rPr>
        <w:object w:dxaOrig="210" w:dyaOrig="255">
          <v:shape id="_x0000_i1113" type="#_x0000_t75" style="width:10.5pt;height:12.75pt" o:ole="">
            <v:imagedata r:id="rId204" o:title=""/>
          </v:shape>
          <o:OLEObject Type="Embed" ProgID="Equation.DSMT4" ShapeID="_x0000_i1113" DrawAspect="Content" ObjectID="_1653893262" r:id="rId205"/>
        </w:object>
      </w:r>
      <w:r w:rsidRPr="00FD3E82">
        <w:rPr>
          <w:bCs/>
          <w:szCs w:val="24"/>
        </w:rPr>
        <w:t xml:space="preserve"> dB. Nếu công suất của nguồn phát tăng lên 100 lần thì mức cường độ âm tại điểm </w:t>
      </w:r>
      <w:r w:rsidR="00716F95" w:rsidRPr="00FD3E82">
        <w:rPr>
          <w:position w:val="-6"/>
        </w:rPr>
        <w:object w:dxaOrig="285" w:dyaOrig="285">
          <v:shape id="_x0000_i1114" type="#_x0000_t75" style="width:14.25pt;height:14.25pt" o:ole="">
            <v:imagedata r:id="rId206" o:title=""/>
          </v:shape>
          <o:OLEObject Type="Embed" ProgID="Equation.DSMT4" ShapeID="_x0000_i1114" DrawAspect="Content" ObjectID="_1653893263" r:id="rId207"/>
        </w:object>
      </w:r>
      <w:r w:rsidRPr="00FD3E82">
        <w:rPr>
          <w:bCs/>
          <w:szCs w:val="24"/>
        </w:rPr>
        <w:t xml:space="preserve"> bằng</w:t>
      </w:r>
    </w:p>
    <w:p w:rsidR="00C1395C" w:rsidRPr="00FD3E82" w:rsidRDefault="00E43BD5" w:rsidP="007C5F7E">
      <w:pPr>
        <w:tabs>
          <w:tab w:val="left" w:pos="284"/>
          <w:tab w:val="left" w:pos="2835"/>
          <w:tab w:val="left" w:pos="5387"/>
          <w:tab w:val="left" w:pos="7938"/>
        </w:tabs>
        <w:ind w:firstLine="142"/>
        <w:rPr>
          <w:bCs/>
          <w:szCs w:val="24"/>
          <w:lang w:val="vi-VN"/>
        </w:rPr>
      </w:pPr>
      <w:r w:rsidRPr="00FD3E82">
        <w:rPr>
          <w:bCs/>
          <w:szCs w:val="24"/>
          <w:lang w:val="vi-VN"/>
        </w:rPr>
        <w:tab/>
      </w:r>
      <w:r w:rsidRPr="00FD3E82">
        <w:rPr>
          <w:b/>
          <w:bCs/>
          <w:szCs w:val="24"/>
          <w:lang w:val="vi-VN"/>
        </w:rPr>
        <w:t>A.</w:t>
      </w:r>
      <w:r w:rsidRPr="00FD3E82">
        <w:rPr>
          <w:bCs/>
          <w:szCs w:val="24"/>
          <w:lang w:val="vi-VN"/>
        </w:rPr>
        <w:t xml:space="preserve"> </w:t>
      </w:r>
      <w:r w:rsidR="00716F95" w:rsidRPr="00FD3E82">
        <w:rPr>
          <w:position w:val="-4"/>
        </w:rPr>
        <w:object w:dxaOrig="630" w:dyaOrig="255">
          <v:shape id="_x0000_i1115" type="#_x0000_t75" style="width:31.5pt;height:12.75pt" o:ole="">
            <v:imagedata r:id="rId208" o:title=""/>
          </v:shape>
          <o:OLEObject Type="Embed" ProgID="Equation.DSMT4" ShapeID="_x0000_i1115" DrawAspect="Content" ObjectID="_1653893264" r:id="rId209"/>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lang w:val="vi-VN"/>
        </w:rPr>
        <w:tab/>
      </w:r>
      <w:r w:rsidRPr="00FD3E82">
        <w:rPr>
          <w:b/>
          <w:bCs/>
          <w:szCs w:val="24"/>
          <w:lang w:val="vi-VN"/>
        </w:rPr>
        <w:t>B.</w:t>
      </w:r>
      <w:r w:rsidRPr="00FD3E82">
        <w:rPr>
          <w:bCs/>
          <w:szCs w:val="24"/>
          <w:lang w:val="vi-VN"/>
        </w:rPr>
        <w:t xml:space="preserve"> </w:t>
      </w:r>
      <w:r w:rsidR="00716F95" w:rsidRPr="00FD3E82">
        <w:rPr>
          <w:position w:val="-4"/>
        </w:rPr>
        <w:object w:dxaOrig="630" w:dyaOrig="255">
          <v:shape id="_x0000_i1116" type="#_x0000_t75" style="width:31.5pt;height:12.75pt" o:ole="">
            <v:imagedata r:id="rId210" o:title=""/>
          </v:shape>
          <o:OLEObject Type="Embed" ProgID="Equation.DSMT4" ShapeID="_x0000_i1116" DrawAspect="Content" ObjectID="_1653893265" r:id="rId211"/>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rPr>
        <w:tab/>
      </w:r>
      <w:r w:rsidRPr="00FD3E82">
        <w:rPr>
          <w:b/>
          <w:bCs/>
          <w:szCs w:val="24"/>
          <w:lang w:val="vi-VN"/>
        </w:rPr>
        <w:t>C.</w:t>
      </w:r>
      <w:r w:rsidRPr="00FD3E82">
        <w:rPr>
          <w:bCs/>
          <w:szCs w:val="24"/>
          <w:lang w:val="vi-VN"/>
        </w:rPr>
        <w:t xml:space="preserve"> </w:t>
      </w:r>
      <w:r w:rsidR="00716F95" w:rsidRPr="00FD3E82">
        <w:rPr>
          <w:position w:val="-24"/>
        </w:rPr>
        <w:object w:dxaOrig="255" w:dyaOrig="630">
          <v:shape id="_x0000_i1117" type="#_x0000_t75" style="width:12.75pt;height:31.5pt" o:ole="">
            <v:imagedata r:id="rId212" o:title=""/>
          </v:shape>
          <o:OLEObject Type="Embed" ProgID="Equation.DSMT4" ShapeID="_x0000_i1117" DrawAspect="Content" ObjectID="_1653893266" r:id="rId213"/>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00716F95" w:rsidRPr="00FD3E82">
        <w:rPr>
          <w:position w:val="-6"/>
        </w:rPr>
        <w:object w:dxaOrig="675" w:dyaOrig="285">
          <v:shape id="_x0000_i1118" type="#_x0000_t75" style="width:33.75pt;height:14.25pt" o:ole="">
            <v:imagedata r:id="rId214" o:title=""/>
          </v:shape>
          <o:OLEObject Type="Embed" ProgID="Equation.DSMT4" ShapeID="_x0000_i1118" DrawAspect="Content" ObjectID="_1653893267" r:id="rId215"/>
        </w:object>
      </w:r>
      <w:r w:rsidRPr="00FD3E82">
        <w:rPr>
          <w:bCs/>
          <w:szCs w:val="24"/>
        </w:rPr>
        <w:t>dB</w:t>
      </w:r>
      <w:r w:rsidR="00200C44" w:rsidRPr="00FD3E82">
        <w:rPr>
          <w:bCs/>
          <w:szCs w:val="24"/>
        </w:rPr>
        <w:t>.</w:t>
      </w:r>
      <w:r w:rsidRPr="00FD3E82">
        <w:rPr>
          <w:bCs/>
          <w:szCs w:val="24"/>
          <w:lang w:val="vi-VN"/>
        </w:rPr>
        <w:t xml:space="preserve">  </w:t>
      </w:r>
    </w:p>
    <w:p w:rsidR="00B36E18" w:rsidRPr="00FD3E82" w:rsidRDefault="00E43BD5" w:rsidP="00B36E18">
      <w:pPr>
        <w:tabs>
          <w:tab w:val="left" w:pos="284"/>
          <w:tab w:val="left" w:pos="2835"/>
          <w:tab w:val="left" w:pos="5387"/>
          <w:tab w:val="left" w:pos="7938"/>
        </w:tabs>
        <w:ind w:firstLine="142"/>
        <w:rPr>
          <w:bCs/>
          <w:szCs w:val="24"/>
        </w:rPr>
      </w:pPr>
      <w:r w:rsidRPr="00FD3E82">
        <w:rPr>
          <w:b/>
          <w:bCs/>
          <w:szCs w:val="24"/>
          <w:lang w:val="vi-VN"/>
        </w:rPr>
        <w:t xml:space="preserve">Câu </w:t>
      </w:r>
      <w:r w:rsidRPr="00FD3E82">
        <w:rPr>
          <w:b/>
          <w:bCs/>
          <w:szCs w:val="24"/>
        </w:rPr>
        <w:t>25</w:t>
      </w:r>
      <w:r w:rsidRPr="00FD3E82">
        <w:rPr>
          <w:b/>
          <w:bCs/>
          <w:szCs w:val="24"/>
          <w:lang w:val="vi-VN"/>
        </w:rPr>
        <w:t>:</w:t>
      </w:r>
      <w:r w:rsidRPr="00FD3E82">
        <w:rPr>
          <w:bCs/>
          <w:szCs w:val="24"/>
          <w:lang w:val="vi-VN"/>
        </w:rPr>
        <w:t xml:space="preserve"> </w:t>
      </w:r>
      <w:r w:rsidRPr="00FD3E82">
        <w:rPr>
          <w:bCs/>
          <w:szCs w:val="24"/>
        </w:rPr>
        <w:t xml:space="preserve">Một máy biến áp lí tưởng với số vòng dây cuộn sơ cấp và thứ cấp lần lượt là </w:t>
      </w:r>
      <w:r w:rsidR="00716F95" w:rsidRPr="00FD3E82">
        <w:rPr>
          <w:position w:val="-12"/>
        </w:rPr>
        <w:object w:dxaOrig="900" w:dyaOrig="360">
          <v:shape id="_x0000_i1119" type="#_x0000_t75" style="width:45pt;height:18pt" o:ole="">
            <v:imagedata r:id="rId216" o:title=""/>
          </v:shape>
          <o:OLEObject Type="Embed" ProgID="Equation.DSMT4" ShapeID="_x0000_i1119" DrawAspect="Content" ObjectID="_1653893268" r:id="rId217"/>
        </w:object>
      </w:r>
      <w:r w:rsidRPr="00FD3E82">
        <w:rPr>
          <w:bCs/>
          <w:szCs w:val="24"/>
        </w:rPr>
        <w:t xml:space="preserve">V, </w:t>
      </w:r>
      <w:r w:rsidR="00716F95" w:rsidRPr="00FD3E82">
        <w:rPr>
          <w:position w:val="-12"/>
        </w:rPr>
        <w:object w:dxaOrig="960" w:dyaOrig="360">
          <v:shape id="_x0000_i1120" type="#_x0000_t75" style="width:48pt;height:18pt" o:ole="">
            <v:imagedata r:id="rId218" o:title=""/>
          </v:shape>
          <o:OLEObject Type="Embed" ProgID="Equation.DSMT4" ShapeID="_x0000_i1120" DrawAspect="Content" ObjectID="_1653893269" r:id="rId219"/>
        </w:object>
      </w:r>
      <w:r w:rsidRPr="00FD3E82">
        <w:rPr>
          <w:bCs/>
          <w:szCs w:val="24"/>
        </w:rPr>
        <w:t xml:space="preserve">V. Nếu đặt vào hai đầu sơ cấp một điện áp </w:t>
      </w:r>
      <w:r w:rsidR="00716F95" w:rsidRPr="00FD3E82">
        <w:rPr>
          <w:position w:val="-6"/>
        </w:rPr>
        <w:object w:dxaOrig="255" w:dyaOrig="285">
          <v:shape id="_x0000_i1121" type="#_x0000_t75" style="width:12.75pt;height:14.25pt" o:ole="">
            <v:imagedata r:id="rId220" o:title=""/>
          </v:shape>
          <o:OLEObject Type="Embed" ProgID="Equation.DSMT4" ShapeID="_x0000_i1121" DrawAspect="Content" ObjectID="_1653893270" r:id="rId221"/>
        </w:object>
      </w:r>
      <w:r w:rsidRPr="00FD3E82">
        <w:rPr>
          <w:bCs/>
          <w:szCs w:val="24"/>
        </w:rPr>
        <w:t xml:space="preserve"> thì điện áp đầu ra của thứ cấp là </w:t>
      </w:r>
      <w:r w:rsidR="00716F95" w:rsidRPr="00FD3E82">
        <w:rPr>
          <w:position w:val="-12"/>
        </w:rPr>
        <w:object w:dxaOrig="930" w:dyaOrig="360">
          <v:shape id="_x0000_i1122" type="#_x0000_t75" style="width:46.5pt;height:18pt" o:ole="">
            <v:imagedata r:id="rId222" o:title=""/>
          </v:shape>
          <o:OLEObject Type="Embed" ProgID="Equation.DSMT4" ShapeID="_x0000_i1122" DrawAspect="Content" ObjectID="_1653893271" r:id="rId223"/>
        </w:object>
      </w:r>
      <w:r w:rsidRPr="00FD3E82">
        <w:rPr>
          <w:bCs/>
          <w:szCs w:val="24"/>
        </w:rPr>
        <w:t xml:space="preserve">V. Tiếp tục quấn thêm vào thứ cấp </w:t>
      </w:r>
      <w:r w:rsidR="00716F95" w:rsidRPr="00FD3E82">
        <w:rPr>
          <w:position w:val="-6"/>
        </w:rPr>
        <w:object w:dxaOrig="675" w:dyaOrig="285">
          <v:shape id="_x0000_i1123" type="#_x0000_t75" style="width:33.75pt;height:14.25pt" o:ole="">
            <v:imagedata r:id="rId224" o:title=""/>
          </v:shape>
          <o:OLEObject Type="Embed" ProgID="Equation.DSMT4" ShapeID="_x0000_i1123" DrawAspect="Content" ObjectID="_1653893272" r:id="rId225"/>
        </w:object>
      </w:r>
      <w:r w:rsidRPr="00FD3E82">
        <w:rPr>
          <w:bCs/>
          <w:szCs w:val="24"/>
        </w:rPr>
        <w:t xml:space="preserve"> vòng dây nữa mà vẫn giữ nguyên các giá trị còn lại. Khi đó điện áp thứ cấp là</w:t>
      </w:r>
    </w:p>
    <w:p w:rsidR="00B36E18" w:rsidRPr="00FD3E82" w:rsidRDefault="00E43BD5" w:rsidP="00B36E18">
      <w:pPr>
        <w:tabs>
          <w:tab w:val="left" w:pos="284"/>
          <w:tab w:val="left" w:pos="2835"/>
          <w:tab w:val="left" w:pos="5387"/>
          <w:tab w:val="left" w:pos="7938"/>
        </w:tabs>
        <w:ind w:firstLine="142"/>
        <w:rPr>
          <w:bCs/>
          <w:szCs w:val="24"/>
        </w:rPr>
      </w:pPr>
      <w:r w:rsidRPr="00FD3E82">
        <w:rPr>
          <w:bCs/>
          <w:szCs w:val="24"/>
          <w:lang w:val="vi-VN"/>
        </w:rPr>
        <w:tab/>
      </w:r>
      <w:r w:rsidRPr="00FD3E82">
        <w:rPr>
          <w:b/>
          <w:bCs/>
          <w:szCs w:val="24"/>
          <w:lang w:val="vi-VN"/>
        </w:rPr>
        <w:t>A.</w:t>
      </w:r>
      <w:r w:rsidRPr="00FD3E82">
        <w:rPr>
          <w:bCs/>
          <w:szCs w:val="24"/>
          <w:lang w:val="vi-VN"/>
        </w:rPr>
        <w:t xml:space="preserve"> </w:t>
      </w:r>
      <w:r w:rsidRPr="00FD3E82">
        <w:rPr>
          <w:bCs/>
          <w:szCs w:val="24"/>
        </w:rPr>
        <w:t>200 V.</w:t>
      </w:r>
      <w:r w:rsidRPr="00FD3E82">
        <w:rPr>
          <w:bCs/>
          <w:szCs w:val="24"/>
          <w:lang w:val="vi-VN"/>
        </w:rPr>
        <w:t xml:space="preserve">  </w:t>
      </w:r>
      <w:r w:rsidRPr="00FD3E82">
        <w:rPr>
          <w:bCs/>
          <w:szCs w:val="24"/>
          <w:lang w:val="vi-VN"/>
        </w:rPr>
        <w:tab/>
      </w:r>
      <w:r w:rsidRPr="00FD3E82">
        <w:rPr>
          <w:b/>
          <w:bCs/>
          <w:szCs w:val="24"/>
          <w:lang w:val="vi-VN"/>
        </w:rPr>
        <w:t>B.</w:t>
      </w:r>
      <w:r w:rsidRPr="00FD3E82">
        <w:rPr>
          <w:bCs/>
          <w:szCs w:val="24"/>
          <w:lang w:val="vi-VN"/>
        </w:rPr>
        <w:t xml:space="preserve"> </w:t>
      </w:r>
      <w:r w:rsidRPr="00FD3E82">
        <w:rPr>
          <w:bCs/>
          <w:szCs w:val="24"/>
        </w:rPr>
        <w:t>250 V.</w:t>
      </w:r>
      <w:r w:rsidRPr="00FD3E82">
        <w:rPr>
          <w:bCs/>
          <w:szCs w:val="24"/>
          <w:lang w:val="vi-VN"/>
        </w:rPr>
        <w:t xml:space="preserve">  </w:t>
      </w:r>
      <w:r w:rsidRPr="00FD3E82">
        <w:rPr>
          <w:bCs/>
          <w:szCs w:val="24"/>
        </w:rPr>
        <w:tab/>
      </w:r>
      <w:r w:rsidRPr="00FD3E82">
        <w:rPr>
          <w:b/>
          <w:bCs/>
          <w:szCs w:val="24"/>
          <w:lang w:val="vi-VN"/>
        </w:rPr>
        <w:t>C.</w:t>
      </w:r>
      <w:r w:rsidRPr="00FD3E82">
        <w:rPr>
          <w:bCs/>
          <w:szCs w:val="24"/>
          <w:lang w:val="vi-VN"/>
        </w:rPr>
        <w:t xml:space="preserve"> </w:t>
      </w:r>
      <w:r w:rsidRPr="00FD3E82">
        <w:rPr>
          <w:bCs/>
          <w:szCs w:val="24"/>
        </w:rPr>
        <w:t>100 V.</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Pr="00FD3E82">
        <w:rPr>
          <w:bCs/>
          <w:szCs w:val="24"/>
        </w:rPr>
        <w:t>150 V.</w:t>
      </w:r>
      <w:r w:rsidRPr="00FD3E82">
        <w:rPr>
          <w:bCs/>
          <w:szCs w:val="24"/>
          <w:lang w:val="vi-VN"/>
        </w:rPr>
        <w:t xml:space="preserve">  </w:t>
      </w:r>
    </w:p>
    <w:p w:rsidR="00EF00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26</w:t>
      </w:r>
      <w:r w:rsidR="00EF00DC" w:rsidRPr="00FD3E82">
        <w:rPr>
          <w:b/>
          <w:bCs/>
          <w:szCs w:val="24"/>
          <w:lang w:val="fr-FR"/>
        </w:rPr>
        <w:t>:</w:t>
      </w:r>
      <w:r w:rsidR="00EF00DC" w:rsidRPr="00FD3E82">
        <w:rPr>
          <w:bCs/>
          <w:szCs w:val="24"/>
          <w:lang w:val="fr-FR"/>
        </w:rPr>
        <w:t xml:space="preserve"> Nối hai cực của một máy phát điện xoay chiều một pha có 5 cặp cực vào hai đầu đoạn mạch </w:t>
      </w:r>
      <w:r w:rsidR="00716F95" w:rsidRPr="00FD3E82">
        <w:rPr>
          <w:position w:val="-4"/>
        </w:rPr>
        <w:object w:dxaOrig="405" w:dyaOrig="255">
          <v:shape id="_x0000_i1124" type="#_x0000_t75" style="width:20.25pt;height:12.75pt" o:ole="">
            <v:imagedata r:id="rId226" o:title=""/>
          </v:shape>
          <o:OLEObject Type="Embed" ProgID="Equation.DSMT4" ShapeID="_x0000_i1124" DrawAspect="Content" ObjectID="_1653893273" r:id="rId227"/>
        </w:object>
      </w:r>
      <w:r w:rsidR="00EF00DC" w:rsidRPr="00FD3E82">
        <w:rPr>
          <w:bCs/>
          <w:szCs w:val="24"/>
          <w:lang w:val="fr-FR"/>
        </w:rPr>
        <w:t xml:space="preserve"> gồm điện trở thuần </w:t>
      </w:r>
      <w:r w:rsidR="00716F95" w:rsidRPr="00FD3E82">
        <w:rPr>
          <w:position w:val="-6"/>
        </w:rPr>
        <w:object w:dxaOrig="795" w:dyaOrig="285">
          <v:shape id="_x0000_i1125" type="#_x0000_t75" style="width:39.75pt;height:14.25pt" o:ole="">
            <v:imagedata r:id="rId228" o:title=""/>
          </v:shape>
          <o:OLEObject Type="Embed" ProgID="Equation.DSMT4" ShapeID="_x0000_i1125" DrawAspect="Content" ObjectID="_1653893274" r:id="rId229"/>
        </w:object>
      </w:r>
      <w:r w:rsidR="00EF00DC" w:rsidRPr="00FD3E82">
        <w:rPr>
          <w:bCs/>
          <w:szCs w:val="24"/>
          <w:lang w:val="fr-FR"/>
        </w:rPr>
        <w:t xml:space="preserve">Ω, cuộn cảm thuần có độ tự cảm </w:t>
      </w:r>
      <w:r w:rsidR="00716F95" w:rsidRPr="00FD3E82">
        <w:rPr>
          <w:position w:val="-24"/>
        </w:rPr>
        <w:object w:dxaOrig="780" w:dyaOrig="630">
          <v:shape id="_x0000_i1126" type="#_x0000_t75" style="width:39pt;height:31.5pt" o:ole="">
            <v:imagedata r:id="rId230" o:title=""/>
          </v:shape>
          <o:OLEObject Type="Embed" ProgID="Equation.DSMT4" ShapeID="_x0000_i1126" DrawAspect="Content" ObjectID="_1653893275" r:id="rId231"/>
        </w:object>
      </w:r>
      <w:r w:rsidR="00EF00DC" w:rsidRPr="00FD3E82">
        <w:rPr>
          <w:bCs/>
          <w:szCs w:val="24"/>
          <w:lang w:val="fr-FR"/>
        </w:rPr>
        <w:t xml:space="preserve"> H và tụ điện có điện dung </w:t>
      </w:r>
      <w:r w:rsidR="00716F95" w:rsidRPr="00FD3E82">
        <w:rPr>
          <w:position w:val="-24"/>
        </w:rPr>
        <w:object w:dxaOrig="930" w:dyaOrig="660">
          <v:shape id="_x0000_i1127" type="#_x0000_t75" style="width:46.5pt;height:33pt" o:ole="">
            <v:imagedata r:id="rId232" o:title=""/>
          </v:shape>
          <o:OLEObject Type="Embed" ProgID="Equation.DSMT4" ShapeID="_x0000_i1127" DrawAspect="Content" ObjectID="_1653893276" r:id="rId233"/>
        </w:object>
      </w:r>
      <w:r w:rsidR="00EF00DC" w:rsidRPr="00FD3E82">
        <w:rPr>
          <w:bCs/>
          <w:szCs w:val="24"/>
          <w:lang w:val="fr-FR"/>
        </w:rPr>
        <w:t xml:space="preserve"> F ghép nối tiếp với nhau. </w:t>
      </w:r>
      <w:r w:rsidR="007A0B5D" w:rsidRPr="00FD3E82">
        <w:rPr>
          <w:bCs/>
          <w:szCs w:val="24"/>
          <w:lang w:val="fr-FR"/>
        </w:rPr>
        <w:t>Biết t</w:t>
      </w:r>
      <w:r w:rsidR="00EF00DC" w:rsidRPr="00FD3E82">
        <w:rPr>
          <w:bCs/>
          <w:szCs w:val="24"/>
          <w:lang w:val="fr-FR"/>
        </w:rPr>
        <w:t xml:space="preserve">ốc độ quay rôto của máy có thể thay đổi được. </w:t>
      </w:r>
      <w:r w:rsidR="007A0B5D" w:rsidRPr="00FD3E82">
        <w:rPr>
          <w:bCs/>
          <w:szCs w:val="24"/>
          <w:lang w:val="fr-FR"/>
        </w:rPr>
        <w:t>Nhận thấy rằng, k</w:t>
      </w:r>
      <w:r w:rsidR="00EF00DC" w:rsidRPr="00FD3E82">
        <w:rPr>
          <w:bCs/>
          <w:szCs w:val="24"/>
          <w:lang w:val="fr-FR"/>
        </w:rPr>
        <w:t xml:space="preserve">hi tốc độ rôto của máy là </w:t>
      </w:r>
      <w:r w:rsidR="00716F95" w:rsidRPr="00FD3E82">
        <w:rPr>
          <w:position w:val="-6"/>
        </w:rPr>
        <w:object w:dxaOrig="210" w:dyaOrig="210">
          <v:shape id="_x0000_i1128" type="#_x0000_t75" style="width:10.5pt;height:10.5pt" o:ole="">
            <v:imagedata r:id="rId234" o:title=""/>
          </v:shape>
          <o:OLEObject Type="Embed" ProgID="Equation.DSMT4" ShapeID="_x0000_i1128" DrawAspect="Content" ObjectID="_1653893277" r:id="rId235"/>
        </w:object>
      </w:r>
      <w:r w:rsidR="00EF00DC" w:rsidRPr="00FD3E82">
        <w:rPr>
          <w:bCs/>
          <w:szCs w:val="24"/>
          <w:lang w:val="fr-FR"/>
        </w:rPr>
        <w:t xml:space="preserve"> hoặc </w:t>
      </w:r>
      <w:r w:rsidR="00716F95" w:rsidRPr="00FD3E82">
        <w:rPr>
          <w:position w:val="-6"/>
        </w:rPr>
        <w:object w:dxaOrig="300" w:dyaOrig="285">
          <v:shape id="_x0000_i1129" type="#_x0000_t75" style="width:15pt;height:14.25pt" o:ole="">
            <v:imagedata r:id="rId236" o:title=""/>
          </v:shape>
          <o:OLEObject Type="Embed" ProgID="Equation.DSMT4" ShapeID="_x0000_i1129" DrawAspect="Content" ObjectID="_1653893278" r:id="rId237"/>
        </w:object>
      </w:r>
      <w:r w:rsidR="00EF00DC" w:rsidRPr="00FD3E82">
        <w:rPr>
          <w:bCs/>
          <w:szCs w:val="24"/>
          <w:lang w:val="fr-FR"/>
        </w:rPr>
        <w:t xml:space="preserve"> thì cường độ dòng điện hiệu dụng trong mạch có cùng giá trị. </w:t>
      </w:r>
      <w:r w:rsidR="00716F95" w:rsidRPr="00FD3E82">
        <w:rPr>
          <w:position w:val="-6"/>
        </w:rPr>
        <w:object w:dxaOrig="210" w:dyaOrig="210">
          <v:shape id="_x0000_i1130" type="#_x0000_t75" style="width:10.5pt;height:10.5pt" o:ole="">
            <v:imagedata r:id="rId238" o:title=""/>
          </v:shape>
          <o:OLEObject Type="Embed" ProgID="Equation.DSMT4" ShapeID="_x0000_i1130" DrawAspect="Content" ObjectID="_1653893279" r:id="rId239"/>
        </w:object>
      </w:r>
      <w:r w:rsidR="00EF00DC" w:rsidRPr="00FD3E82">
        <w:rPr>
          <w:bCs/>
          <w:szCs w:val="24"/>
          <w:lang w:val="fr-FR"/>
        </w:rPr>
        <w:t xml:space="preserve"> </w:t>
      </w:r>
      <w:r w:rsidR="00B07683" w:rsidRPr="00FD3E82">
        <w:rPr>
          <w:bCs/>
          <w:szCs w:val="24"/>
          <w:lang w:val="fr-FR"/>
        </w:rPr>
        <w:t>bằng</w:t>
      </w:r>
    </w:p>
    <w:p w:rsidR="00EF00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5 vòng/s.</w:t>
      </w:r>
      <w:r w:rsidRPr="00FD3E82">
        <w:rPr>
          <w:bCs/>
          <w:szCs w:val="24"/>
          <w:lang w:val="fr-FR"/>
        </w:rPr>
        <w:tab/>
      </w:r>
      <w:r w:rsidRPr="00FD3E82">
        <w:rPr>
          <w:b/>
          <w:bCs/>
          <w:szCs w:val="24"/>
          <w:lang w:val="fr-FR"/>
        </w:rPr>
        <w:t>B.</w:t>
      </w:r>
      <w:r w:rsidRPr="00FD3E82">
        <w:rPr>
          <w:bCs/>
          <w:szCs w:val="24"/>
          <w:lang w:val="fr-FR"/>
        </w:rPr>
        <w:t xml:space="preserve"> 15 vòng/s</w:t>
      </w:r>
      <w:r w:rsidRPr="00FD3E82">
        <w:rPr>
          <w:bCs/>
          <w:szCs w:val="24"/>
        </w:rPr>
        <w:t>.</w:t>
      </w:r>
      <w:r w:rsidRPr="00FD3E82">
        <w:rPr>
          <w:bCs/>
          <w:szCs w:val="24"/>
        </w:rPr>
        <w:tab/>
      </w:r>
      <w:r w:rsidRPr="00FD3E82">
        <w:rPr>
          <w:b/>
          <w:bCs/>
          <w:szCs w:val="24"/>
        </w:rPr>
        <w:t>C.</w:t>
      </w:r>
      <w:r w:rsidRPr="00FD3E82">
        <w:rPr>
          <w:bCs/>
          <w:szCs w:val="24"/>
        </w:rPr>
        <w:t xml:space="preserve"> </w:t>
      </w:r>
      <w:r w:rsidRPr="00FD3E82">
        <w:rPr>
          <w:bCs/>
          <w:szCs w:val="24"/>
          <w:lang w:val="fr-FR"/>
        </w:rPr>
        <w:t>25 vòng/s</w:t>
      </w:r>
      <w:r w:rsidRPr="00FD3E82">
        <w:rPr>
          <w:bCs/>
          <w:szCs w:val="24"/>
        </w:rPr>
        <w:t>.</w:t>
      </w:r>
      <w:r w:rsidRPr="00FD3E82">
        <w:rPr>
          <w:bCs/>
          <w:szCs w:val="24"/>
        </w:rPr>
        <w:tab/>
      </w:r>
      <w:r w:rsidRPr="00FD3E82">
        <w:rPr>
          <w:b/>
          <w:bCs/>
          <w:szCs w:val="24"/>
        </w:rPr>
        <w:t>D.</w:t>
      </w:r>
      <w:r w:rsidRPr="00FD3E82">
        <w:rPr>
          <w:bCs/>
          <w:szCs w:val="24"/>
        </w:rPr>
        <w:t xml:space="preserve"> </w:t>
      </w:r>
      <w:r w:rsidRPr="00FD3E82">
        <w:rPr>
          <w:bCs/>
          <w:szCs w:val="24"/>
          <w:lang w:val="fr-FR"/>
        </w:rPr>
        <w:t>10 vòng/s.</w:t>
      </w:r>
    </w:p>
    <w:p w:rsidR="00C968B1" w:rsidRPr="00FD3E82" w:rsidRDefault="00E43BD5" w:rsidP="00C968B1">
      <w:pPr>
        <w:tabs>
          <w:tab w:val="left" w:pos="284"/>
          <w:tab w:val="left" w:pos="2835"/>
          <w:tab w:val="left" w:pos="5387"/>
          <w:tab w:val="left" w:pos="7938"/>
        </w:tabs>
        <w:ind w:firstLine="142"/>
        <w:rPr>
          <w:bCs/>
          <w:szCs w:val="24"/>
        </w:rPr>
      </w:pPr>
      <w:r w:rsidRPr="00FD3E82">
        <w:rPr>
          <w:b/>
          <w:bCs/>
          <w:szCs w:val="24"/>
        </w:rPr>
        <w:t xml:space="preserve">Câu 27: </w:t>
      </w:r>
      <w:r w:rsidRPr="00FD3E82">
        <w:rPr>
          <w:bCs/>
          <w:szCs w:val="24"/>
        </w:rPr>
        <w:t xml:space="preserve">Với </w:t>
      </w:r>
      <w:r w:rsidR="00716F95" w:rsidRPr="00FD3E82">
        <w:rPr>
          <w:position w:val="-12"/>
        </w:rPr>
        <w:object w:dxaOrig="210" w:dyaOrig="360">
          <v:shape id="_x0000_i1131" type="#_x0000_t75" style="width:10.5pt;height:18pt" o:ole="">
            <v:imagedata r:id="rId240" o:title=""/>
          </v:shape>
          <o:OLEObject Type="Embed" ProgID="Equation.DSMT4" ShapeID="_x0000_i1131" DrawAspect="Content" ObjectID="_1653893280" r:id="rId241"/>
        </w:object>
      </w:r>
      <w:r w:rsidRPr="00FD3E82">
        <w:rPr>
          <w:bCs/>
          <w:szCs w:val="24"/>
        </w:rPr>
        <w:t xml:space="preserve">, </w:t>
      </w:r>
      <w:r w:rsidR="00716F95" w:rsidRPr="00FD3E82">
        <w:rPr>
          <w:position w:val="-12"/>
        </w:rPr>
        <w:object w:dxaOrig="240" w:dyaOrig="360">
          <v:shape id="_x0000_i1132" type="#_x0000_t75" style="width:12pt;height:18pt" o:ole="">
            <v:imagedata r:id="rId242" o:title=""/>
          </v:shape>
          <o:OLEObject Type="Embed" ProgID="Equation.DSMT4" ShapeID="_x0000_i1132" DrawAspect="Content" ObjectID="_1653893281" r:id="rId243"/>
        </w:object>
      </w:r>
      <w:r w:rsidRPr="00FD3E82">
        <w:rPr>
          <w:bCs/>
          <w:szCs w:val="24"/>
        </w:rPr>
        <w:t xml:space="preserve"> và </w:t>
      </w:r>
      <w:r w:rsidR="00716F95" w:rsidRPr="00FD3E82">
        <w:rPr>
          <w:position w:val="-12"/>
        </w:rPr>
        <w:object w:dxaOrig="240" w:dyaOrig="360">
          <v:shape id="_x0000_i1133" type="#_x0000_t75" style="width:12pt;height:18pt" o:ole="">
            <v:imagedata r:id="rId244" o:title=""/>
          </v:shape>
          <o:OLEObject Type="Embed" ProgID="Equation.DSMT4" ShapeID="_x0000_i1133" DrawAspect="Content" ObjectID="_1653893282" r:id="rId245"/>
        </w:object>
      </w:r>
      <w:r w:rsidRPr="00FD3E82">
        <w:rPr>
          <w:bCs/>
          <w:szCs w:val="24"/>
        </w:rPr>
        <w:t xml:space="preserve"> lần lượt là suất điện động của các cuộn dây trong máy phát điện xoay chiều bap ha. Tại thời điểm </w:t>
      </w:r>
      <w:r w:rsidR="00716F95" w:rsidRPr="00FD3E82">
        <w:rPr>
          <w:position w:val="-12"/>
        </w:rPr>
        <w:object w:dxaOrig="1155" w:dyaOrig="360">
          <v:shape id="_x0000_i1134" type="#_x0000_t75" style="width:57.75pt;height:18pt" o:ole="">
            <v:imagedata r:id="rId246" o:title=""/>
          </v:shape>
          <o:OLEObject Type="Embed" ProgID="Equation.DSMT4" ShapeID="_x0000_i1134" DrawAspect="Content" ObjectID="_1653893283" r:id="rId247"/>
        </w:object>
      </w:r>
      <w:r w:rsidRPr="00FD3E82">
        <w:rPr>
          <w:bCs/>
          <w:szCs w:val="24"/>
        </w:rPr>
        <w:t xml:space="preserve">V thì </w:t>
      </w:r>
      <w:r w:rsidR="00716F95" w:rsidRPr="00FD3E82">
        <w:rPr>
          <w:position w:val="-12"/>
        </w:rPr>
        <w:object w:dxaOrig="240" w:dyaOrig="360">
          <v:shape id="_x0000_i1135" type="#_x0000_t75" style="width:12pt;height:18pt" o:ole="">
            <v:imagedata r:id="rId248" o:title=""/>
          </v:shape>
          <o:OLEObject Type="Embed" ProgID="Equation.DSMT4" ShapeID="_x0000_i1135" DrawAspect="Content" ObjectID="_1653893284" r:id="rId249"/>
        </w:object>
      </w:r>
      <w:r w:rsidRPr="00FD3E82">
        <w:rPr>
          <w:bCs/>
          <w:szCs w:val="24"/>
        </w:rPr>
        <w:t xml:space="preserve"> bằng</w:t>
      </w:r>
      <w:r w:rsidRPr="00FD3E82">
        <w:rPr>
          <w:bCs/>
          <w:szCs w:val="24"/>
        </w:rPr>
        <w:tab/>
      </w:r>
    </w:p>
    <w:p w:rsidR="00C968B1" w:rsidRPr="00FD3E82" w:rsidRDefault="00E43BD5" w:rsidP="00C968B1">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Pr="00FD3E82">
        <w:rPr>
          <w:szCs w:val="24"/>
        </w:rPr>
        <w:t>120 V</w:t>
      </w:r>
      <w:r w:rsidRPr="00FD3E82">
        <w:rPr>
          <w:bCs/>
          <w:szCs w:val="24"/>
        </w:rPr>
        <w:t xml:space="preserve"> </w:t>
      </w:r>
      <w:r w:rsidRPr="00FD3E82">
        <w:rPr>
          <w:bCs/>
          <w:szCs w:val="24"/>
        </w:rPr>
        <w:tab/>
      </w:r>
      <w:r w:rsidRPr="00FD3E82">
        <w:rPr>
          <w:b/>
          <w:bCs/>
          <w:szCs w:val="24"/>
        </w:rPr>
        <w:t>B.</w:t>
      </w:r>
      <w:r w:rsidRPr="00FD3E82">
        <w:rPr>
          <w:bCs/>
          <w:szCs w:val="24"/>
        </w:rPr>
        <w:t xml:space="preserve"> </w:t>
      </w:r>
      <w:r w:rsidRPr="00FD3E82">
        <w:rPr>
          <w:szCs w:val="24"/>
        </w:rPr>
        <w:t>60 V</w:t>
      </w:r>
      <w:r w:rsidRPr="00FD3E82">
        <w:rPr>
          <w:bCs/>
          <w:szCs w:val="24"/>
        </w:rPr>
        <w:tab/>
      </w:r>
      <w:r w:rsidRPr="00FD3E82">
        <w:rPr>
          <w:b/>
          <w:bCs/>
          <w:szCs w:val="24"/>
        </w:rPr>
        <w:t>C.</w:t>
      </w:r>
      <w:r w:rsidRPr="00FD3E82">
        <w:rPr>
          <w:bCs/>
          <w:szCs w:val="24"/>
        </w:rPr>
        <w:t xml:space="preserve"> </w:t>
      </w:r>
      <w:r w:rsidRPr="00FD3E82">
        <w:rPr>
          <w:szCs w:val="24"/>
        </w:rPr>
        <w:t>–120 V.</w:t>
      </w:r>
      <w:r w:rsidRPr="00FD3E82">
        <w:rPr>
          <w:bCs/>
          <w:szCs w:val="24"/>
        </w:rPr>
        <w:tab/>
      </w:r>
      <w:r w:rsidRPr="00FD3E82">
        <w:rPr>
          <w:b/>
          <w:bCs/>
          <w:szCs w:val="24"/>
        </w:rPr>
        <w:t>D.</w:t>
      </w:r>
      <w:r w:rsidRPr="00FD3E82">
        <w:rPr>
          <w:bCs/>
          <w:szCs w:val="24"/>
        </w:rPr>
        <w:t xml:space="preserve"> </w:t>
      </w:r>
      <w:r w:rsidRPr="00FD3E82">
        <w:rPr>
          <w:szCs w:val="24"/>
        </w:rPr>
        <w:t>120 V.</w:t>
      </w:r>
    </w:p>
    <w:p w:rsidR="001B6A35" w:rsidRPr="00FD3E82" w:rsidRDefault="00E43BD5" w:rsidP="007C5F7E">
      <w:pPr>
        <w:tabs>
          <w:tab w:val="left" w:pos="284"/>
          <w:tab w:val="left" w:pos="2835"/>
          <w:tab w:val="left" w:pos="5387"/>
          <w:tab w:val="left" w:pos="7938"/>
        </w:tabs>
        <w:ind w:firstLine="142"/>
        <w:rPr>
          <w:bCs/>
          <w:szCs w:val="24"/>
        </w:rPr>
      </w:pPr>
      <w:r w:rsidRPr="00FD3E82">
        <w:rPr>
          <w:b/>
          <w:bCs/>
          <w:szCs w:val="24"/>
        </w:rPr>
        <w:t>Câu 28</w:t>
      </w:r>
      <w:r w:rsidR="001B6A35" w:rsidRPr="00FD3E82">
        <w:rPr>
          <w:b/>
          <w:bCs/>
          <w:szCs w:val="24"/>
        </w:rPr>
        <w:t xml:space="preserve">: </w:t>
      </w:r>
      <w:r w:rsidR="001B6A35" w:rsidRPr="00FD3E82">
        <w:rPr>
          <w:bCs/>
          <w:szCs w:val="24"/>
        </w:rPr>
        <w:t xml:space="preserve">Đoạn mạch điện gồm cuộn dây mắc nối tiếp với tụ điện. Độ lệch pha giữa điện áp giữa hai đầu cuộn dây và dòng điện là </w:t>
      </w:r>
      <w:r w:rsidR="00716F95" w:rsidRPr="00FD3E82">
        <w:rPr>
          <w:position w:val="-6"/>
        </w:rPr>
        <w:object w:dxaOrig="375" w:dyaOrig="315">
          <v:shape id="_x0000_i1136" type="#_x0000_t75" style="width:18.75pt;height:15.75pt" o:ole="">
            <v:imagedata r:id="rId250" o:title=""/>
          </v:shape>
          <o:OLEObject Type="Embed" ProgID="Equation.DSMT4" ShapeID="_x0000_i1136" DrawAspect="Content" ObjectID="_1653893285" r:id="rId251"/>
        </w:object>
      </w:r>
      <w:r w:rsidR="001B6A35" w:rsidRPr="00FD3E82">
        <w:rPr>
          <w:bCs/>
          <w:szCs w:val="24"/>
        </w:rPr>
        <w:t xml:space="preserve">. </w:t>
      </w:r>
      <w:r w:rsidR="003B1105" w:rsidRPr="00FD3E82">
        <w:rPr>
          <w:bCs/>
          <w:szCs w:val="24"/>
        </w:rPr>
        <w:t xml:space="preserve">Điện áp hiệu dụng ở hai đầu </w:t>
      </w:r>
      <w:r w:rsidR="0046783C">
        <w:rPr>
          <w:bCs/>
          <w:szCs w:val="24"/>
        </w:rPr>
        <w:t>cuộn dây bằng điện áp hiệu dung ở hai đầu đoạn mạch và bằng 220 V. Điện áp hiệu dụng ở hai đầu tụ điện là</w:t>
      </w:r>
    </w:p>
    <w:p w:rsidR="001B6A3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46783C">
        <w:t>110 V.</w:t>
      </w:r>
      <w:r w:rsidRPr="00FD3E82">
        <w:rPr>
          <w:bCs/>
          <w:szCs w:val="24"/>
        </w:rPr>
        <w:t xml:space="preserve"> </w:t>
      </w:r>
      <w:r w:rsidRPr="00FD3E82">
        <w:rPr>
          <w:bCs/>
          <w:szCs w:val="24"/>
        </w:rPr>
        <w:tab/>
      </w:r>
      <w:r w:rsidRPr="00FD3E82">
        <w:rPr>
          <w:b/>
          <w:bCs/>
          <w:szCs w:val="24"/>
        </w:rPr>
        <w:t>B.</w:t>
      </w:r>
      <w:r w:rsidRPr="00FD3E82">
        <w:rPr>
          <w:bCs/>
          <w:szCs w:val="24"/>
        </w:rPr>
        <w:t xml:space="preserve"> </w:t>
      </w:r>
      <w:r w:rsidR="0046783C">
        <w:t>220 V.</w:t>
      </w:r>
      <w:r w:rsidRPr="00FD3E82">
        <w:rPr>
          <w:bCs/>
          <w:szCs w:val="24"/>
        </w:rPr>
        <w:tab/>
      </w:r>
      <w:r w:rsidRPr="00FD3E82">
        <w:rPr>
          <w:b/>
          <w:bCs/>
          <w:szCs w:val="24"/>
        </w:rPr>
        <w:t>C.</w:t>
      </w:r>
      <w:r w:rsidRPr="00FD3E82">
        <w:rPr>
          <w:bCs/>
          <w:szCs w:val="24"/>
        </w:rPr>
        <w:t xml:space="preserve"> </w:t>
      </w:r>
      <w:r w:rsidR="0046783C">
        <w:t>100 V.</w:t>
      </w:r>
      <w:r w:rsidRPr="00FD3E82">
        <w:rPr>
          <w:bCs/>
          <w:szCs w:val="24"/>
        </w:rPr>
        <w:tab/>
      </w:r>
      <w:r w:rsidRPr="00FD3E82">
        <w:rPr>
          <w:b/>
          <w:bCs/>
          <w:szCs w:val="24"/>
        </w:rPr>
        <w:t>D.</w:t>
      </w:r>
      <w:r w:rsidRPr="00FD3E82">
        <w:rPr>
          <w:bCs/>
          <w:szCs w:val="24"/>
        </w:rPr>
        <w:t xml:space="preserve"> </w:t>
      </w:r>
      <w:r w:rsidR="0046783C">
        <w:t>200 V.</w:t>
      </w:r>
    </w:p>
    <w:p w:rsidR="00B94443" w:rsidRPr="00FD3E82" w:rsidRDefault="00E43BD5" w:rsidP="007C5F7E">
      <w:pPr>
        <w:tabs>
          <w:tab w:val="left" w:pos="284"/>
          <w:tab w:val="left" w:pos="2835"/>
          <w:tab w:val="left" w:pos="5387"/>
          <w:tab w:val="left" w:pos="7938"/>
        </w:tabs>
        <w:ind w:firstLine="142"/>
        <w:rPr>
          <w:szCs w:val="24"/>
        </w:rPr>
      </w:pPr>
      <w:r w:rsidRPr="00FD3E82">
        <w:rPr>
          <w:b/>
          <w:szCs w:val="24"/>
        </w:rPr>
        <w:t>Câu 29</w:t>
      </w:r>
      <w:r w:rsidR="00B94443" w:rsidRPr="00FD3E82">
        <w:rPr>
          <w:b/>
          <w:szCs w:val="24"/>
        </w:rPr>
        <w:t>:</w:t>
      </w:r>
      <w:r w:rsidR="00B94443" w:rsidRPr="00FD3E82">
        <w:rPr>
          <w:szCs w:val="24"/>
        </w:rPr>
        <w:t xml:space="preserve"> </w:t>
      </w:r>
      <w:r w:rsidR="00835DBE" w:rsidRPr="00FD3E82">
        <w:rPr>
          <w:szCs w:val="24"/>
        </w:rPr>
        <w:t>Một chùm sáng hẹp gồm các tia ba tia đơn sắc đỏ, cam và vàng được chiếu xiên góc từ nước ra không khí. Tại mặt phân cách giữa hai môi trường tia cam truyền là là mặt nước. Tia sáng đơn sắc truyền ra ngoài không khí là</w:t>
      </w:r>
    </w:p>
    <w:p w:rsidR="00B94443"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835DBE" w:rsidRPr="00FD3E82">
        <w:rPr>
          <w:szCs w:val="24"/>
        </w:rPr>
        <w:t>đỏ</w:t>
      </w:r>
      <w:r w:rsidR="008C0FC0" w:rsidRPr="00FD3E82">
        <w:rPr>
          <w:szCs w:val="24"/>
        </w:rPr>
        <w:t>.</w:t>
      </w:r>
      <w:r w:rsidRPr="00FD3E82">
        <w:rPr>
          <w:szCs w:val="24"/>
        </w:rPr>
        <w:tab/>
      </w:r>
      <w:r w:rsidRPr="00FD3E82">
        <w:rPr>
          <w:b/>
          <w:szCs w:val="24"/>
        </w:rPr>
        <w:t xml:space="preserve">B. </w:t>
      </w:r>
      <w:r w:rsidR="00835DBE" w:rsidRPr="00FD3E82">
        <w:rPr>
          <w:szCs w:val="24"/>
        </w:rPr>
        <w:t>vàng</w:t>
      </w:r>
      <w:r w:rsidR="008C0FC0" w:rsidRPr="00FD3E82">
        <w:rPr>
          <w:szCs w:val="24"/>
        </w:rPr>
        <w:t>.</w:t>
      </w:r>
      <w:r w:rsidRPr="00FD3E82">
        <w:rPr>
          <w:szCs w:val="24"/>
        </w:rPr>
        <w:tab/>
      </w:r>
      <w:r w:rsidRPr="00FD3E82">
        <w:rPr>
          <w:b/>
          <w:szCs w:val="24"/>
        </w:rPr>
        <w:t xml:space="preserve">C. </w:t>
      </w:r>
      <w:r w:rsidR="00835DBE" w:rsidRPr="00FD3E82">
        <w:rPr>
          <w:szCs w:val="24"/>
        </w:rPr>
        <w:t>không tia nào</w:t>
      </w:r>
      <w:r w:rsidR="008C0FC0" w:rsidRPr="00FD3E82">
        <w:rPr>
          <w:szCs w:val="24"/>
        </w:rPr>
        <w:t>.</w:t>
      </w:r>
      <w:r w:rsidRPr="00FD3E82">
        <w:rPr>
          <w:szCs w:val="24"/>
        </w:rPr>
        <w:tab/>
      </w:r>
      <w:r w:rsidRPr="00FD3E82">
        <w:rPr>
          <w:b/>
          <w:szCs w:val="24"/>
        </w:rPr>
        <w:t xml:space="preserve">D. </w:t>
      </w:r>
      <w:r w:rsidR="00835DBE" w:rsidRPr="00FD3E82">
        <w:rPr>
          <w:szCs w:val="24"/>
        </w:rPr>
        <w:t>cả hai tia</w:t>
      </w:r>
      <w:r w:rsidR="008C0FC0" w:rsidRPr="00FD3E82">
        <w:rPr>
          <w:szCs w:val="24"/>
        </w:rPr>
        <w:t>.</w:t>
      </w:r>
    </w:p>
    <w:p w:rsidR="00B94443" w:rsidRPr="00FD3E82" w:rsidRDefault="00E43BD5" w:rsidP="007C5F7E">
      <w:pPr>
        <w:tabs>
          <w:tab w:val="left" w:pos="284"/>
          <w:tab w:val="left" w:pos="2835"/>
          <w:tab w:val="left" w:pos="5387"/>
          <w:tab w:val="left" w:pos="7920"/>
        </w:tabs>
        <w:ind w:firstLine="142"/>
        <w:rPr>
          <w:bCs/>
          <w:szCs w:val="24"/>
          <w:lang w:val="nl-NL"/>
        </w:rPr>
      </w:pPr>
      <w:r w:rsidRPr="00FD3E82">
        <w:rPr>
          <w:b/>
          <w:bCs/>
          <w:szCs w:val="24"/>
          <w:lang w:val="nl-NL"/>
        </w:rPr>
        <w:t xml:space="preserve">Câu </w:t>
      </w:r>
      <w:r w:rsidR="00B35819" w:rsidRPr="00FD3E82">
        <w:rPr>
          <w:b/>
          <w:bCs/>
          <w:szCs w:val="24"/>
        </w:rPr>
        <w:t>30</w:t>
      </w:r>
      <w:r w:rsidRPr="00FD3E82">
        <w:rPr>
          <w:b/>
          <w:bCs/>
          <w:szCs w:val="24"/>
          <w:lang w:val="nl-NL"/>
        </w:rPr>
        <w:t>:</w:t>
      </w:r>
      <w:r w:rsidR="00E65663" w:rsidRPr="00FD3E82">
        <w:rPr>
          <w:b/>
          <w:bCs/>
          <w:szCs w:val="24"/>
          <w:lang w:val="nl-NL"/>
        </w:rPr>
        <w:t xml:space="preserve"> </w:t>
      </w:r>
      <w:r w:rsidR="00E65663" w:rsidRPr="00FD3E82">
        <w:rPr>
          <w:bCs/>
          <w:szCs w:val="24"/>
          <w:lang w:val="nl-NL"/>
        </w:rPr>
        <w:t xml:space="preserve">Chiếu xiên góc một tia sáng đơn sắc từ không khí vào nước dưới góc tới </w:t>
      </w:r>
      <w:r w:rsidR="00716F95" w:rsidRPr="00FD3E82">
        <w:rPr>
          <w:position w:val="-6"/>
        </w:rPr>
        <w:object w:dxaOrig="705" w:dyaOrig="315">
          <v:shape id="_x0000_i1137" type="#_x0000_t75" style="width:35.25pt;height:15.75pt" o:ole="">
            <v:imagedata r:id="rId252" o:title=""/>
          </v:shape>
          <o:OLEObject Type="Embed" ProgID="Equation.DSMT4" ShapeID="_x0000_i1137" DrawAspect="Content" ObjectID="_1653893286" r:id="rId253"/>
        </w:object>
      </w:r>
      <w:r w:rsidR="00E65663" w:rsidRPr="00FD3E82">
        <w:rPr>
          <w:bCs/>
          <w:szCs w:val="24"/>
          <w:lang w:val="nl-NL"/>
        </w:rPr>
        <w:t xml:space="preserve">. Biết chiết suất của nước với ánh sáng đơn sắc là </w:t>
      </w:r>
      <w:r w:rsidR="00716F95" w:rsidRPr="00FD3E82">
        <w:rPr>
          <w:position w:val="-24"/>
        </w:rPr>
        <w:object w:dxaOrig="600" w:dyaOrig="630">
          <v:shape id="_x0000_i1138" type="#_x0000_t75" style="width:30pt;height:31.5pt" o:ole="">
            <v:imagedata r:id="rId254" o:title=""/>
          </v:shape>
          <o:OLEObject Type="Embed" ProgID="Equation.DSMT4" ShapeID="_x0000_i1138" DrawAspect="Content" ObjectID="_1653893287" r:id="rId255"/>
        </w:object>
      </w:r>
      <w:r w:rsidR="00E65663" w:rsidRPr="00FD3E82">
        <w:rPr>
          <w:bCs/>
          <w:szCs w:val="24"/>
          <w:lang w:val="nl-NL"/>
        </w:rPr>
        <w:t>. Góc khúc xạ của tia sáng khi vào môi trường nước là</w:t>
      </w:r>
    </w:p>
    <w:p w:rsidR="00B94443" w:rsidRPr="00FD3E82" w:rsidRDefault="00E43BD5" w:rsidP="007C5F7E">
      <w:pPr>
        <w:tabs>
          <w:tab w:val="left" w:pos="284"/>
          <w:tab w:val="left" w:pos="2835"/>
          <w:tab w:val="left" w:pos="5387"/>
          <w:tab w:val="left" w:pos="7920"/>
        </w:tabs>
        <w:ind w:firstLine="142"/>
        <w:rPr>
          <w:bCs/>
          <w:szCs w:val="24"/>
          <w:lang w:val="nl-NL"/>
        </w:rPr>
      </w:pPr>
      <w:r w:rsidRPr="00FD3E82">
        <w:rPr>
          <w:b/>
          <w:bCs/>
          <w:szCs w:val="24"/>
          <w:lang w:val="nl-NL"/>
        </w:rPr>
        <w:tab/>
        <w:t xml:space="preserve">A. </w:t>
      </w:r>
      <w:r w:rsidR="00716F95" w:rsidRPr="00FD3E82">
        <w:rPr>
          <w:position w:val="-6"/>
        </w:rPr>
        <w:object w:dxaOrig="405" w:dyaOrig="315">
          <v:shape id="_x0000_i1139" type="#_x0000_t75" style="width:20.25pt;height:15.75pt" o:ole="">
            <v:imagedata r:id="rId256" o:title=""/>
          </v:shape>
          <o:OLEObject Type="Embed" ProgID="Equation.DSMT4" ShapeID="_x0000_i1139" DrawAspect="Content" ObjectID="_1653893288" r:id="rId257"/>
        </w:object>
      </w:r>
      <w:r w:rsidRPr="00FD3E82">
        <w:rPr>
          <w:bCs/>
          <w:szCs w:val="24"/>
          <w:lang w:val="nl-NL"/>
        </w:rPr>
        <w:t>.</w:t>
      </w:r>
      <w:r w:rsidRPr="00FD3E82">
        <w:rPr>
          <w:bCs/>
          <w:szCs w:val="24"/>
          <w:lang w:val="fr-FR"/>
        </w:rPr>
        <w:tab/>
      </w:r>
      <w:r w:rsidRPr="00FD3E82">
        <w:rPr>
          <w:b/>
          <w:bCs/>
          <w:szCs w:val="24"/>
          <w:lang w:val="nl-NL"/>
        </w:rPr>
        <w:t xml:space="preserve">B. </w:t>
      </w:r>
      <w:r w:rsidR="00716F95" w:rsidRPr="00FD3E82">
        <w:rPr>
          <w:position w:val="-6"/>
        </w:rPr>
        <w:object w:dxaOrig="375" w:dyaOrig="315">
          <v:shape id="_x0000_i1140" type="#_x0000_t75" style="width:18.75pt;height:15.75pt" o:ole="">
            <v:imagedata r:id="rId258" o:title=""/>
          </v:shape>
          <o:OLEObject Type="Embed" ProgID="Equation.DSMT4" ShapeID="_x0000_i1140" DrawAspect="Content" ObjectID="_1653893289" r:id="rId259"/>
        </w:object>
      </w:r>
      <w:r w:rsidRPr="00FD3E82">
        <w:rPr>
          <w:bCs/>
          <w:szCs w:val="24"/>
          <w:lang w:val="nl-NL"/>
        </w:rPr>
        <w:t>.</w:t>
      </w:r>
      <w:r w:rsidRPr="00FD3E82">
        <w:rPr>
          <w:bCs/>
          <w:szCs w:val="24"/>
          <w:lang w:val="fr-FR"/>
        </w:rPr>
        <w:tab/>
      </w:r>
      <w:r w:rsidRPr="00FD3E82">
        <w:rPr>
          <w:b/>
          <w:bCs/>
          <w:szCs w:val="24"/>
          <w:lang w:val="nl-NL"/>
        </w:rPr>
        <w:t xml:space="preserve">C. </w:t>
      </w:r>
      <w:r w:rsidR="00716F95" w:rsidRPr="00FD3E82">
        <w:rPr>
          <w:position w:val="-6"/>
        </w:rPr>
        <w:object w:dxaOrig="405" w:dyaOrig="315">
          <v:shape id="_x0000_i1141" type="#_x0000_t75" style="width:20.25pt;height:15.75pt" o:ole="">
            <v:imagedata r:id="rId260" o:title=""/>
          </v:shape>
          <o:OLEObject Type="Embed" ProgID="Equation.DSMT4" ShapeID="_x0000_i1141" DrawAspect="Content" ObjectID="_1653893290" r:id="rId261"/>
        </w:object>
      </w:r>
      <w:r w:rsidRPr="00FD3E82">
        <w:rPr>
          <w:bCs/>
          <w:szCs w:val="24"/>
          <w:lang w:val="nl-NL"/>
        </w:rPr>
        <w:t>.</w:t>
      </w:r>
      <w:r w:rsidRPr="00FD3E82">
        <w:rPr>
          <w:bCs/>
          <w:szCs w:val="24"/>
          <w:lang w:val="fr-FR"/>
        </w:rPr>
        <w:tab/>
      </w:r>
      <w:r w:rsidRPr="00FD3E82">
        <w:rPr>
          <w:b/>
          <w:bCs/>
          <w:szCs w:val="24"/>
          <w:lang w:val="nl-NL"/>
        </w:rPr>
        <w:t xml:space="preserve">D. </w:t>
      </w:r>
      <w:r w:rsidR="00716F95" w:rsidRPr="00FD3E82">
        <w:rPr>
          <w:position w:val="-4"/>
        </w:rPr>
        <w:object w:dxaOrig="360" w:dyaOrig="300">
          <v:shape id="_x0000_i1142" type="#_x0000_t75" style="width:18pt;height:15pt" o:ole="">
            <v:imagedata r:id="rId262" o:title=""/>
          </v:shape>
          <o:OLEObject Type="Embed" ProgID="Equation.DSMT4" ShapeID="_x0000_i1142" DrawAspect="Content" ObjectID="_1653893291" r:id="rId263"/>
        </w:object>
      </w:r>
      <w:r w:rsidR="00E65663" w:rsidRPr="00FD3E82">
        <w:t>.</w:t>
      </w:r>
    </w:p>
    <w:p w:rsidR="006B4DF8" w:rsidRPr="00FD3E82" w:rsidRDefault="00E43BD5" w:rsidP="007C5F7E">
      <w:pPr>
        <w:tabs>
          <w:tab w:val="left" w:pos="284"/>
          <w:tab w:val="left" w:pos="2835"/>
          <w:tab w:val="left" w:pos="5387"/>
          <w:tab w:val="left" w:pos="7938"/>
        </w:tabs>
        <w:ind w:firstLine="142"/>
        <w:rPr>
          <w:szCs w:val="24"/>
        </w:rPr>
      </w:pPr>
      <w:r w:rsidRPr="00FD3E82">
        <w:rPr>
          <w:b/>
          <w:szCs w:val="24"/>
        </w:rPr>
        <w:t>Câu 31</w:t>
      </w:r>
      <w:r w:rsidR="006B4DF8" w:rsidRPr="00FD3E82">
        <w:rPr>
          <w:b/>
          <w:szCs w:val="24"/>
        </w:rPr>
        <w:t>:</w:t>
      </w:r>
      <w:r w:rsidR="006B4DF8" w:rsidRPr="00FD3E82">
        <w:rPr>
          <w:szCs w:val="24"/>
        </w:rPr>
        <w:t xml:space="preserve"> </w:t>
      </w:r>
      <w:r w:rsidR="00776685" w:rsidRPr="00FD3E82">
        <w:rPr>
          <w:szCs w:val="24"/>
        </w:rPr>
        <w:t xml:space="preserve">Theo thuyết lượng tử ánh sáng, hai photon có năng lượng lần lượt là </w:t>
      </w:r>
      <w:r w:rsidR="00716F95" w:rsidRPr="00FD3E82">
        <w:rPr>
          <w:position w:val="-12"/>
        </w:rPr>
        <w:object w:dxaOrig="240" w:dyaOrig="360">
          <v:shape id="_x0000_i1143" type="#_x0000_t75" style="width:12pt;height:18pt" o:ole="">
            <v:imagedata r:id="rId264" o:title=""/>
          </v:shape>
          <o:OLEObject Type="Embed" ProgID="Equation.DSMT4" ShapeID="_x0000_i1143" DrawAspect="Content" ObjectID="_1653893292" r:id="rId265"/>
        </w:object>
      </w:r>
      <w:r w:rsidR="00776685" w:rsidRPr="00FD3E82">
        <w:rPr>
          <w:szCs w:val="24"/>
        </w:rPr>
        <w:t xml:space="preserve"> và </w:t>
      </w:r>
      <w:r w:rsidR="00716F95" w:rsidRPr="00FD3E82">
        <w:rPr>
          <w:position w:val="-12"/>
        </w:rPr>
        <w:object w:dxaOrig="255" w:dyaOrig="360">
          <v:shape id="_x0000_i1144" type="#_x0000_t75" style="width:12.75pt;height:18pt" o:ole="">
            <v:imagedata r:id="rId266" o:title=""/>
          </v:shape>
          <o:OLEObject Type="Embed" ProgID="Equation.DSMT4" ShapeID="_x0000_i1144" DrawAspect="Content" ObjectID="_1653893293" r:id="rId267"/>
        </w:object>
      </w:r>
      <w:r w:rsidR="00776685" w:rsidRPr="00FD3E82">
        <w:rPr>
          <w:szCs w:val="24"/>
        </w:rPr>
        <w:t xml:space="preserve"> (</w:t>
      </w:r>
      <w:r w:rsidR="00716F95" w:rsidRPr="00FD3E82">
        <w:rPr>
          <w:position w:val="-12"/>
        </w:rPr>
        <w:object w:dxaOrig="675" w:dyaOrig="360">
          <v:shape id="_x0000_i1145" type="#_x0000_t75" style="width:33.75pt;height:18pt" o:ole="">
            <v:imagedata r:id="rId268" o:title=""/>
          </v:shape>
          <o:OLEObject Type="Embed" ProgID="Equation.DSMT4" ShapeID="_x0000_i1145" DrawAspect="Content" ObjectID="_1653893294" r:id="rId269"/>
        </w:object>
      </w:r>
      <w:r w:rsidR="00776685" w:rsidRPr="00FD3E82">
        <w:rPr>
          <w:szCs w:val="24"/>
        </w:rPr>
        <w:t>)  có tần số hơn kém nhau một lượng</w:t>
      </w:r>
    </w:p>
    <w:p w:rsidR="006B4DF8"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002A0EA7" w:rsidRPr="00FD3E82">
        <w:rPr>
          <w:szCs w:val="24"/>
        </w:rPr>
        <w:t xml:space="preserve"> </w:t>
      </w:r>
      <w:r w:rsidR="001F15D4" w:rsidRPr="00FD3E82">
        <w:rPr>
          <w:position w:val="-24"/>
        </w:rPr>
        <w:object w:dxaOrig="1215" w:dyaOrig="630">
          <v:shape id="_x0000_i1146" type="#_x0000_t75" style="width:60.75pt;height:31.5pt" o:ole="">
            <v:imagedata r:id="rId270" o:title=""/>
          </v:shape>
          <o:OLEObject Type="Embed" ProgID="Equation.DSMT4" ShapeID="_x0000_i1146" DrawAspect="Content" ObjectID="_1653893295" r:id="rId271"/>
        </w:object>
      </w:r>
      <w:r w:rsidR="002A0EA7" w:rsidRPr="00FD3E82">
        <w:rPr>
          <w:szCs w:val="24"/>
        </w:rPr>
        <w:t>.</w:t>
      </w:r>
      <w:r w:rsidRPr="00FD3E82">
        <w:rPr>
          <w:szCs w:val="24"/>
        </w:rPr>
        <w:tab/>
      </w:r>
      <w:r w:rsidRPr="00FD3E82">
        <w:rPr>
          <w:b/>
          <w:szCs w:val="24"/>
        </w:rPr>
        <w:t xml:space="preserve">B. </w:t>
      </w:r>
      <w:r w:rsidR="001F15D4" w:rsidRPr="00FD3E82">
        <w:rPr>
          <w:position w:val="-24"/>
        </w:rPr>
        <w:object w:dxaOrig="1215" w:dyaOrig="630">
          <v:shape id="_x0000_i1147" type="#_x0000_t75" style="width:60.75pt;height:31.5pt" o:ole="">
            <v:imagedata r:id="rId272" o:title=""/>
          </v:shape>
          <o:OLEObject Type="Embed" ProgID="Equation.DSMT4" ShapeID="_x0000_i1147" DrawAspect="Content" ObjectID="_1653893296" r:id="rId273"/>
        </w:object>
      </w:r>
      <w:r w:rsidR="002A0EA7" w:rsidRPr="00FD3E82">
        <w:t>.</w:t>
      </w:r>
      <w:r w:rsidRPr="00FD3E82">
        <w:rPr>
          <w:szCs w:val="24"/>
          <w:vertAlign w:val="subscript"/>
        </w:rPr>
        <w:tab/>
      </w:r>
      <w:r w:rsidRPr="00FD3E82">
        <w:rPr>
          <w:b/>
          <w:szCs w:val="24"/>
        </w:rPr>
        <w:t>C.</w:t>
      </w:r>
      <w:r w:rsidRPr="00FD3E82">
        <w:rPr>
          <w:szCs w:val="24"/>
        </w:rPr>
        <w:t xml:space="preserve"> </w:t>
      </w:r>
      <w:r w:rsidR="001F15D4" w:rsidRPr="00FD3E82">
        <w:rPr>
          <w:position w:val="-24"/>
        </w:rPr>
        <w:object w:dxaOrig="1215" w:dyaOrig="630">
          <v:shape id="_x0000_i1148" type="#_x0000_t75" style="width:60.75pt;height:31.5pt" o:ole="">
            <v:imagedata r:id="rId274" o:title=""/>
          </v:shape>
          <o:OLEObject Type="Embed" ProgID="Equation.DSMT4" ShapeID="_x0000_i1148" DrawAspect="Content" ObjectID="_1653893297" r:id="rId275"/>
        </w:object>
      </w:r>
      <w:r w:rsidR="002A0EA7" w:rsidRPr="00FD3E82">
        <w:rPr>
          <w:szCs w:val="24"/>
        </w:rPr>
        <w:t>.</w:t>
      </w:r>
      <w:r w:rsidRPr="00FD3E82">
        <w:rPr>
          <w:szCs w:val="24"/>
        </w:rPr>
        <w:tab/>
      </w:r>
      <w:r w:rsidRPr="00FD3E82">
        <w:rPr>
          <w:b/>
          <w:szCs w:val="24"/>
        </w:rPr>
        <w:t>D.</w:t>
      </w:r>
      <w:r w:rsidRPr="00FD3E82">
        <w:rPr>
          <w:szCs w:val="24"/>
        </w:rPr>
        <w:t xml:space="preserve"> </w:t>
      </w:r>
      <w:r w:rsidR="001F15D4" w:rsidRPr="00FD3E82">
        <w:rPr>
          <w:position w:val="-24"/>
        </w:rPr>
        <w:object w:dxaOrig="1215" w:dyaOrig="630">
          <v:shape id="_x0000_i1149" type="#_x0000_t75" style="width:60.75pt;height:31.5pt" o:ole="">
            <v:imagedata r:id="rId276" o:title=""/>
          </v:shape>
          <o:OLEObject Type="Embed" ProgID="Equation.DSMT4" ShapeID="_x0000_i1149" DrawAspect="Content" ObjectID="_1653893298" r:id="rId277"/>
        </w:object>
      </w:r>
      <w:r w:rsidR="002A0EA7" w:rsidRPr="00FD3E82">
        <w:t>.</w:t>
      </w:r>
    </w:p>
    <w:p w:rsidR="0018228C" w:rsidRPr="00FD3E82" w:rsidRDefault="00E43BD5" w:rsidP="007C5F7E">
      <w:pPr>
        <w:tabs>
          <w:tab w:val="left" w:pos="284"/>
          <w:tab w:val="left" w:pos="2835"/>
          <w:tab w:val="left" w:pos="5387"/>
          <w:tab w:val="left" w:pos="7920"/>
        </w:tabs>
        <w:ind w:firstLine="142"/>
        <w:rPr>
          <w:bCs/>
          <w:szCs w:val="24"/>
          <w:lang w:val="sv-SE"/>
        </w:rPr>
      </w:pPr>
      <w:r w:rsidRPr="00FD3E82">
        <w:rPr>
          <w:b/>
          <w:bCs/>
          <w:szCs w:val="24"/>
        </w:rPr>
        <w:t>Câu 32</w:t>
      </w:r>
      <w:r w:rsidR="0018228C" w:rsidRPr="00FD3E82">
        <w:rPr>
          <w:b/>
          <w:bCs/>
          <w:szCs w:val="24"/>
        </w:rPr>
        <w:t xml:space="preserve">: </w:t>
      </w:r>
      <w:r w:rsidR="00CB4E54" w:rsidRPr="00FD3E82">
        <w:rPr>
          <w:bCs/>
          <w:szCs w:val="24"/>
          <w:lang w:val="sv-SE"/>
        </w:rPr>
        <w:t xml:space="preserve">Theo mẫu Bo của nguyên tử Hidro, năng lượng của nguyên tử ở trạng thái </w:t>
      </w:r>
      <w:r w:rsidR="00716F95" w:rsidRPr="00FD3E82">
        <w:rPr>
          <w:position w:val="-6"/>
        </w:rPr>
        <w:object w:dxaOrig="210" w:dyaOrig="210">
          <v:shape id="_x0000_i1150" type="#_x0000_t75" style="width:10.5pt;height:10.5pt" o:ole="">
            <v:imagedata r:id="rId278" o:title=""/>
          </v:shape>
          <o:OLEObject Type="Embed" ProgID="Equation.DSMT4" ShapeID="_x0000_i1150" DrawAspect="Content" ObjectID="_1653893299" r:id="rId279"/>
        </w:object>
      </w:r>
      <w:r w:rsidR="00CB4E54" w:rsidRPr="00FD3E82">
        <w:rPr>
          <w:bCs/>
          <w:szCs w:val="24"/>
          <w:lang w:val="sv-SE"/>
        </w:rPr>
        <w:t xml:space="preserve"> được xác định bằng biểu thức </w:t>
      </w:r>
      <w:r w:rsidR="00716F95" w:rsidRPr="00FD3E82">
        <w:rPr>
          <w:position w:val="-24"/>
        </w:rPr>
        <w:object w:dxaOrig="1185" w:dyaOrig="630">
          <v:shape id="_x0000_i1151" type="#_x0000_t75" style="width:59.25pt;height:31.5pt" o:ole="">
            <v:imagedata r:id="rId280" o:title=""/>
          </v:shape>
          <o:OLEObject Type="Embed" ProgID="Equation.DSMT4" ShapeID="_x0000_i1151" DrawAspect="Content" ObjectID="_1653893300" r:id="rId281"/>
        </w:object>
      </w:r>
      <w:r w:rsidR="00CB4E54" w:rsidRPr="00FD3E82">
        <w:rPr>
          <w:bCs/>
          <w:szCs w:val="24"/>
          <w:lang w:val="sv-SE"/>
        </w:rPr>
        <w:t>eV. Năng lượng cần thiết để ion hóa nguyên tử này từ trạng thái cơ bản là</w:t>
      </w:r>
    </w:p>
    <w:p w:rsidR="0018228C" w:rsidRPr="00FD3E82" w:rsidRDefault="00E43BD5" w:rsidP="007C5F7E">
      <w:pPr>
        <w:tabs>
          <w:tab w:val="left" w:pos="284"/>
          <w:tab w:val="left" w:pos="2835"/>
          <w:tab w:val="left" w:pos="5387"/>
          <w:tab w:val="left" w:pos="7920"/>
        </w:tabs>
        <w:ind w:firstLine="142"/>
        <w:rPr>
          <w:bCs/>
          <w:szCs w:val="24"/>
          <w:lang w:val="sv-SE"/>
        </w:rPr>
      </w:pPr>
      <w:r w:rsidRPr="00FD3E82">
        <w:rPr>
          <w:bCs/>
          <w:szCs w:val="24"/>
          <w:lang w:val="sv-SE"/>
        </w:rPr>
        <w:tab/>
      </w:r>
      <w:r w:rsidRPr="00FD3E82">
        <w:rPr>
          <w:b/>
          <w:bCs/>
          <w:szCs w:val="24"/>
          <w:lang w:val="sv-SE"/>
        </w:rPr>
        <w:t>A.</w:t>
      </w:r>
      <w:r w:rsidRPr="00FD3E82">
        <w:rPr>
          <w:bCs/>
          <w:szCs w:val="24"/>
          <w:lang w:val="sv-SE"/>
        </w:rPr>
        <w:t xml:space="preserve"> </w:t>
      </w:r>
      <w:r w:rsidR="00CB4E54" w:rsidRPr="00FD3E82">
        <w:rPr>
          <w:bCs/>
          <w:szCs w:val="24"/>
          <w:lang w:val="sv-SE"/>
        </w:rPr>
        <w:t>0 eV</w:t>
      </w:r>
      <w:r w:rsidRPr="00FD3E82">
        <w:rPr>
          <w:bCs/>
          <w:szCs w:val="24"/>
          <w:lang w:val="sv-SE"/>
        </w:rPr>
        <w:t xml:space="preserve">.  </w:t>
      </w:r>
      <w:r w:rsidRPr="00FD3E82">
        <w:rPr>
          <w:bCs/>
          <w:szCs w:val="24"/>
          <w:lang w:val="sv-SE"/>
        </w:rPr>
        <w:tab/>
      </w:r>
      <w:r w:rsidRPr="00FD3E82">
        <w:rPr>
          <w:b/>
          <w:bCs/>
          <w:szCs w:val="24"/>
          <w:lang w:val="sv-SE"/>
        </w:rPr>
        <w:t>B.</w:t>
      </w:r>
      <w:r w:rsidRPr="00FD3E82">
        <w:rPr>
          <w:bCs/>
          <w:szCs w:val="24"/>
          <w:lang w:val="sv-SE"/>
        </w:rPr>
        <w:t xml:space="preserve"> </w:t>
      </w:r>
      <w:r w:rsidR="00CB4E54" w:rsidRPr="00FD3E82">
        <w:rPr>
          <w:bCs/>
          <w:szCs w:val="24"/>
          <w:lang w:val="sv-SE"/>
        </w:rPr>
        <w:t>13,6 eV</w:t>
      </w:r>
      <w:r w:rsidRPr="00FD3E82">
        <w:rPr>
          <w:bCs/>
          <w:szCs w:val="24"/>
          <w:lang w:val="sv-SE"/>
        </w:rPr>
        <w:t xml:space="preserve">.   </w:t>
      </w:r>
      <w:r w:rsidRPr="00FD3E82">
        <w:rPr>
          <w:bCs/>
          <w:szCs w:val="24"/>
          <w:lang w:val="sv-SE"/>
        </w:rPr>
        <w:tab/>
      </w:r>
      <w:r w:rsidRPr="00FD3E82">
        <w:rPr>
          <w:b/>
          <w:bCs/>
          <w:szCs w:val="24"/>
          <w:lang w:val="sv-SE"/>
        </w:rPr>
        <w:t>C.</w:t>
      </w:r>
      <w:r w:rsidRPr="00FD3E82">
        <w:rPr>
          <w:bCs/>
          <w:szCs w:val="24"/>
          <w:lang w:val="sv-SE"/>
        </w:rPr>
        <w:t xml:space="preserve"> </w:t>
      </w:r>
      <w:r w:rsidR="00CB4E54" w:rsidRPr="00FD3E82">
        <w:rPr>
          <w:bCs/>
          <w:szCs w:val="24"/>
          <w:lang w:val="sv-SE"/>
        </w:rPr>
        <w:t>2,2 eV</w:t>
      </w:r>
      <w:r w:rsidRPr="00FD3E82">
        <w:rPr>
          <w:bCs/>
          <w:szCs w:val="24"/>
          <w:lang w:val="sv-SE"/>
        </w:rPr>
        <w:t xml:space="preserve">.  </w:t>
      </w:r>
      <w:r w:rsidRPr="00FD3E82">
        <w:rPr>
          <w:bCs/>
          <w:szCs w:val="24"/>
          <w:lang w:val="sv-SE"/>
        </w:rPr>
        <w:tab/>
      </w:r>
      <w:r w:rsidRPr="00FD3E82">
        <w:rPr>
          <w:b/>
          <w:bCs/>
          <w:szCs w:val="24"/>
          <w:lang w:val="sv-SE"/>
        </w:rPr>
        <w:t>D.</w:t>
      </w:r>
      <w:r w:rsidRPr="00FD3E82">
        <w:rPr>
          <w:bCs/>
          <w:szCs w:val="24"/>
          <w:lang w:val="sv-SE"/>
        </w:rPr>
        <w:t xml:space="preserve"> 103 </w:t>
      </w:r>
      <w:r w:rsidR="00CB4E54" w:rsidRPr="00FD3E82">
        <w:rPr>
          <w:bCs/>
          <w:szCs w:val="24"/>
          <w:lang w:val="sv-SE"/>
        </w:rPr>
        <w:t>eV</w:t>
      </w:r>
      <w:r w:rsidRPr="00FD3E82">
        <w:rPr>
          <w:bCs/>
          <w:szCs w:val="24"/>
          <w:lang w:val="sv-SE"/>
        </w:rPr>
        <w:t>.</w:t>
      </w:r>
    </w:p>
    <w:p w:rsidR="00784F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33</w:t>
      </w:r>
      <w:r w:rsidR="00784FDC" w:rsidRPr="00FD3E82">
        <w:rPr>
          <w:b/>
          <w:bCs/>
          <w:szCs w:val="24"/>
          <w:lang w:val="fr-FR"/>
        </w:rPr>
        <w:t>:</w:t>
      </w:r>
      <w:r w:rsidR="00784FDC" w:rsidRPr="00FD3E82">
        <w:rPr>
          <w:bCs/>
          <w:szCs w:val="24"/>
          <w:lang w:val="fr-FR"/>
        </w:rPr>
        <w:t xml:space="preserve"> Người ta dùng một proton bắn phá hạt nhân </w:t>
      </w:r>
      <w:r w:rsidR="00716F95" w:rsidRPr="00FD3E82">
        <w:rPr>
          <w:position w:val="-4"/>
        </w:rPr>
        <w:object w:dxaOrig="285" w:dyaOrig="255">
          <v:shape id="_x0000_i1152" type="#_x0000_t75" style="width:14.25pt;height:12.75pt" o:ole="">
            <v:imagedata r:id="rId282" o:title=""/>
          </v:shape>
          <o:OLEObject Type="Embed" ProgID="Equation.DSMT4" ShapeID="_x0000_i1152" DrawAspect="Content" ObjectID="_1653893301" r:id="rId283"/>
        </w:object>
      </w:r>
      <w:r w:rsidR="00784FDC" w:rsidRPr="00FD3E82">
        <w:rPr>
          <w:bCs/>
          <w:szCs w:val="24"/>
          <w:lang w:val="fr-FR"/>
        </w:rPr>
        <w:t xml:space="preserve"> đang đứng yên tạo thành hai hạt </w:t>
      </w:r>
      <w:r w:rsidR="00716F95" w:rsidRPr="00FD3E82">
        <w:rPr>
          <w:position w:val="-6"/>
        </w:rPr>
        <w:object w:dxaOrig="240" w:dyaOrig="210">
          <v:shape id="_x0000_i1153" type="#_x0000_t75" style="width:12pt;height:10.5pt" o:ole="">
            <v:imagedata r:id="rId284" o:title=""/>
          </v:shape>
          <o:OLEObject Type="Embed" ProgID="Equation.DSMT4" ShapeID="_x0000_i1153" DrawAspect="Content" ObjectID="_1653893302" r:id="rId285"/>
        </w:object>
      </w:r>
      <w:r w:rsidR="00784FDC" w:rsidRPr="00FD3E82">
        <w:rPr>
          <w:bCs/>
          <w:szCs w:val="24"/>
          <w:lang w:val="fr-FR"/>
        </w:rPr>
        <w:t xml:space="preserve">. Biết rằng các hạt </w:t>
      </w:r>
      <w:r w:rsidR="00716F95" w:rsidRPr="00FD3E82">
        <w:rPr>
          <w:position w:val="-6"/>
        </w:rPr>
        <w:object w:dxaOrig="240" w:dyaOrig="210">
          <v:shape id="_x0000_i1154" type="#_x0000_t75" style="width:12pt;height:10.5pt" o:ole="">
            <v:imagedata r:id="rId286" o:title=""/>
          </v:shape>
          <o:OLEObject Type="Embed" ProgID="Equation.DSMT4" ShapeID="_x0000_i1154" DrawAspect="Content" ObjectID="_1653893303" r:id="rId287"/>
        </w:object>
      </w:r>
      <w:r w:rsidR="00784FDC" w:rsidRPr="00FD3E82">
        <w:rPr>
          <w:bCs/>
          <w:szCs w:val="24"/>
          <w:lang w:val="fr-FR"/>
        </w:rPr>
        <w:t xml:space="preserve"> bay ra với cùng tốc độ và các vectơ vận tốc của chúng hợp với nhau một góc </w:t>
      </w:r>
      <w:r w:rsidR="00716F95" w:rsidRPr="00FD3E82">
        <w:rPr>
          <w:position w:val="-10"/>
        </w:rPr>
        <w:object w:dxaOrig="240" w:dyaOrig="315">
          <v:shape id="_x0000_i1155" type="#_x0000_t75" style="width:12pt;height:15.75pt" o:ole="">
            <v:imagedata r:id="rId288" o:title=""/>
          </v:shape>
          <o:OLEObject Type="Embed" ProgID="Equation.DSMT4" ShapeID="_x0000_i1155" DrawAspect="Content" ObjectID="_1653893304" r:id="rId289"/>
        </w:object>
      </w:r>
      <w:r w:rsidR="00784FDC" w:rsidRPr="00FD3E82">
        <w:rPr>
          <w:bCs/>
          <w:szCs w:val="24"/>
          <w:lang w:val="fr-FR"/>
        </w:rPr>
        <w:t xml:space="preserve">. </w:t>
      </w:r>
      <w:r w:rsidR="00431DC7">
        <w:rPr>
          <w:bCs/>
          <w:szCs w:val="24"/>
          <w:lang w:val="fr-FR"/>
        </w:rPr>
        <w:t xml:space="preserve">Cho rằng khối lượng hạt nhân tính theo đơn vị </w:t>
      </w:r>
      <w:r w:rsidR="00431DC7" w:rsidRPr="00431DC7">
        <w:rPr>
          <w:bCs/>
          <w:position w:val="-6"/>
          <w:szCs w:val="24"/>
          <w:lang w:val="fr-FR"/>
        </w:rPr>
        <w:object w:dxaOrig="210" w:dyaOrig="210">
          <v:shape id="_x0000_i1156" type="#_x0000_t75" style="width:10.5pt;height:10.5pt" o:ole="">
            <v:imagedata r:id="rId290" o:title=""/>
          </v:shape>
          <o:OLEObject Type="Embed" ProgID="Equation.DSMT4" ShapeID="_x0000_i1156" DrawAspect="Content" ObjectID="_1653893305" r:id="rId291"/>
        </w:object>
      </w:r>
      <w:r w:rsidR="00431DC7">
        <w:rPr>
          <w:bCs/>
          <w:szCs w:val="24"/>
          <w:lang w:val="fr-FR"/>
        </w:rPr>
        <w:t xml:space="preserve"> được lấy bằng số khối của chúng</w:t>
      </w:r>
      <w:r w:rsidR="00B96D08">
        <w:rPr>
          <w:bCs/>
          <w:szCs w:val="24"/>
          <w:lang w:val="fr-FR"/>
        </w:rPr>
        <w:t>, phản ứng là tỏa năng lượng</w:t>
      </w:r>
      <w:r w:rsidR="00431DC7">
        <w:rPr>
          <w:bCs/>
          <w:szCs w:val="24"/>
          <w:lang w:val="fr-FR"/>
        </w:rPr>
        <w:t xml:space="preserve">. </w:t>
      </w:r>
      <w:r w:rsidR="00784FDC" w:rsidRPr="00FD3E82">
        <w:rPr>
          <w:bCs/>
          <w:szCs w:val="24"/>
          <w:lang w:val="fr-FR"/>
        </w:rPr>
        <w:t xml:space="preserve">Góc </w:t>
      </w:r>
      <w:r w:rsidR="00716F95" w:rsidRPr="00FD3E82">
        <w:rPr>
          <w:position w:val="-10"/>
        </w:rPr>
        <w:object w:dxaOrig="240" w:dyaOrig="315">
          <v:shape id="_x0000_i1157" type="#_x0000_t75" style="width:12pt;height:15.75pt" o:ole="">
            <v:imagedata r:id="rId292" o:title=""/>
          </v:shape>
          <o:OLEObject Type="Embed" ProgID="Equation.DSMT4" ShapeID="_x0000_i1157" DrawAspect="Content" ObjectID="_1653893306" r:id="rId293"/>
        </w:object>
      </w:r>
      <w:r w:rsidR="00784FDC" w:rsidRPr="00FD3E82">
        <w:rPr>
          <w:bCs/>
          <w:szCs w:val="24"/>
          <w:lang w:val="fr-FR"/>
        </w:rPr>
        <w:t xml:space="preserve"> có thể nhận giá trị bằng</w:t>
      </w:r>
    </w:p>
    <w:p w:rsidR="00784F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w:t>
      </w:r>
      <w:r w:rsidR="00716F95" w:rsidRPr="00FD3E82">
        <w:rPr>
          <w:position w:val="-6"/>
        </w:rPr>
        <w:object w:dxaOrig="480" w:dyaOrig="315">
          <v:shape id="_x0000_i1158" type="#_x0000_t75" style="width:24pt;height:15.75pt" o:ole="">
            <v:imagedata r:id="rId294" o:title=""/>
          </v:shape>
          <o:OLEObject Type="Embed" ProgID="Equation.DSMT4" ShapeID="_x0000_i1158" DrawAspect="Content" ObjectID="_1653893307" r:id="rId295"/>
        </w:object>
      </w:r>
      <w:r w:rsidRPr="00FD3E82">
        <w:rPr>
          <w:bCs/>
          <w:szCs w:val="24"/>
          <w:lang w:val="fr-FR"/>
        </w:rPr>
        <w:t>.</w:t>
      </w:r>
      <w:r w:rsidRPr="00FD3E82">
        <w:rPr>
          <w:bCs/>
          <w:szCs w:val="24"/>
          <w:lang w:val="fr-FR"/>
        </w:rPr>
        <w:tab/>
      </w:r>
      <w:r w:rsidRPr="00FD3E82">
        <w:rPr>
          <w:b/>
          <w:bCs/>
          <w:szCs w:val="24"/>
          <w:lang w:val="fr-FR"/>
        </w:rPr>
        <w:t>B.</w:t>
      </w:r>
      <w:r w:rsidRPr="00FD3E82">
        <w:rPr>
          <w:bCs/>
          <w:szCs w:val="24"/>
          <w:lang w:val="fr-FR"/>
        </w:rPr>
        <w:t xml:space="preserve"> </w:t>
      </w:r>
      <w:r w:rsidR="00716F95" w:rsidRPr="00FD3E82">
        <w:rPr>
          <w:position w:val="-6"/>
        </w:rPr>
        <w:object w:dxaOrig="375" w:dyaOrig="315">
          <v:shape id="_x0000_i1159" type="#_x0000_t75" style="width:18.75pt;height:15.75pt" o:ole="">
            <v:imagedata r:id="rId296" o:title=""/>
          </v:shape>
          <o:OLEObject Type="Embed" ProgID="Equation.DSMT4" ShapeID="_x0000_i1159" DrawAspect="Content" ObjectID="_1653893308" r:id="rId297"/>
        </w:object>
      </w:r>
      <w:r w:rsidRPr="00FD3E82">
        <w:rPr>
          <w:bCs/>
          <w:szCs w:val="24"/>
          <w:lang w:val="fr-FR"/>
        </w:rPr>
        <w:t>.</w:t>
      </w:r>
      <w:r w:rsidRPr="00FD3E82">
        <w:rPr>
          <w:bCs/>
          <w:szCs w:val="24"/>
        </w:rPr>
        <w:tab/>
      </w:r>
      <w:r w:rsidRPr="00FD3E82">
        <w:rPr>
          <w:b/>
          <w:bCs/>
          <w:szCs w:val="24"/>
        </w:rPr>
        <w:t>C.</w:t>
      </w:r>
      <w:r w:rsidRPr="00FD3E82">
        <w:rPr>
          <w:bCs/>
          <w:szCs w:val="24"/>
        </w:rPr>
        <w:t xml:space="preserve"> </w:t>
      </w:r>
      <w:r w:rsidR="00716F95" w:rsidRPr="00FD3E82">
        <w:rPr>
          <w:position w:val="-6"/>
        </w:rPr>
        <w:object w:dxaOrig="375" w:dyaOrig="315">
          <v:shape id="_x0000_i1160" type="#_x0000_t75" style="width:18.75pt;height:15.75pt" o:ole="">
            <v:imagedata r:id="rId298" o:title=""/>
          </v:shape>
          <o:OLEObject Type="Embed" ProgID="Equation.DSMT4" ShapeID="_x0000_i1160" DrawAspect="Content" ObjectID="_1653893309" r:id="rId299"/>
        </w:object>
      </w:r>
      <w:r w:rsidRPr="00FD3E82">
        <w:rPr>
          <w:bCs/>
          <w:szCs w:val="24"/>
          <w:lang w:val="fr-FR"/>
        </w:rPr>
        <w:t>.</w:t>
      </w:r>
      <w:r w:rsidRPr="00FD3E82">
        <w:rPr>
          <w:bCs/>
          <w:szCs w:val="24"/>
        </w:rPr>
        <w:tab/>
      </w:r>
      <w:r w:rsidRPr="00FD3E82">
        <w:rPr>
          <w:b/>
          <w:bCs/>
          <w:szCs w:val="24"/>
        </w:rPr>
        <w:t>D.</w:t>
      </w:r>
      <w:r w:rsidRPr="00FD3E82">
        <w:rPr>
          <w:bCs/>
          <w:szCs w:val="24"/>
        </w:rPr>
        <w:t xml:space="preserve"> </w:t>
      </w:r>
      <w:r w:rsidR="00716F95" w:rsidRPr="00FD3E82">
        <w:rPr>
          <w:position w:val="-6"/>
        </w:rPr>
        <w:object w:dxaOrig="480" w:dyaOrig="315">
          <v:shape id="_x0000_i1161" type="#_x0000_t75" style="width:24pt;height:15.75pt" o:ole="">
            <v:imagedata r:id="rId300" o:title=""/>
          </v:shape>
          <o:OLEObject Type="Embed" ProgID="Equation.DSMT4" ShapeID="_x0000_i1161" DrawAspect="Content" ObjectID="_1653893310" r:id="rId301"/>
        </w:object>
      </w:r>
      <w:r w:rsidRPr="00FD3E82">
        <w:rPr>
          <w:bCs/>
          <w:szCs w:val="24"/>
          <w:lang w:val="fr-FR"/>
        </w:rPr>
        <w:t>.</w:t>
      </w:r>
    </w:p>
    <w:p w:rsidR="00005F8A" w:rsidRPr="00FD3E82" w:rsidRDefault="00E43BD5" w:rsidP="00005F8A">
      <w:pPr>
        <w:tabs>
          <w:tab w:val="left" w:pos="284"/>
          <w:tab w:val="left" w:pos="2835"/>
          <w:tab w:val="left" w:pos="5387"/>
          <w:tab w:val="left" w:pos="7938"/>
        </w:tabs>
        <w:spacing w:line="23" w:lineRule="atLeast"/>
        <w:ind w:firstLine="142"/>
        <w:rPr>
          <w:rFonts w:eastAsia="Times New Roman"/>
          <w:b/>
          <w:szCs w:val="20"/>
        </w:rPr>
      </w:pPr>
      <w:r w:rsidRPr="00FD3E82">
        <w:rPr>
          <w:b/>
          <w:bCs/>
          <w:szCs w:val="24"/>
          <w:lang w:val="fr-FR"/>
        </w:rPr>
        <w:t>Câu 34</w:t>
      </w:r>
      <w:r w:rsidR="00463289" w:rsidRPr="00FD3E82">
        <w:rPr>
          <w:b/>
          <w:bCs/>
          <w:szCs w:val="24"/>
          <w:lang w:val="fr-FR"/>
        </w:rPr>
        <w:t>:</w:t>
      </w:r>
      <w:r w:rsidR="00463289" w:rsidRPr="00FD3E82">
        <w:rPr>
          <w:bCs/>
          <w:szCs w:val="24"/>
          <w:lang w:val="fr-FR"/>
        </w:rPr>
        <w:t xml:space="preserve"> </w:t>
      </w:r>
      <w:r w:rsidR="00005F8A" w:rsidRPr="00FD3E82">
        <w:rPr>
          <w:rFonts w:eastAsia="Times New Roman"/>
          <w:szCs w:val="20"/>
        </w:rPr>
        <w:t xml:space="preserve">Tiến hành thí nghiệm Y– âng về giao thoa ánh sáng, nguồn sáng phát ra đồng thời hai ánh sáng đơn sắc có bước sóng </w:t>
      </w:r>
      <w:r w:rsidR="00716F95" w:rsidRPr="00FD3E82">
        <w:rPr>
          <w:position w:val="-12"/>
        </w:rPr>
        <w:object w:dxaOrig="240" w:dyaOrig="360">
          <v:shape id="_x0000_i1162" type="#_x0000_t75" style="width:12pt;height:18pt" o:ole="">
            <v:imagedata r:id="rId302" o:title=""/>
          </v:shape>
          <o:OLEObject Type="Embed" ProgID="Equation.DSMT4" ShapeID="_x0000_i1162" DrawAspect="Content" ObjectID="_1653893311" r:id="rId303"/>
        </w:object>
      </w:r>
      <w:r w:rsidR="00005F8A" w:rsidRPr="00FD3E82">
        <w:rPr>
          <w:rFonts w:eastAsia="Times New Roman"/>
          <w:szCs w:val="20"/>
        </w:rPr>
        <w:t xml:space="preserve"> và </w:t>
      </w:r>
      <w:r w:rsidR="00716F95" w:rsidRPr="00FD3E82">
        <w:rPr>
          <w:position w:val="-12"/>
        </w:rPr>
        <w:object w:dxaOrig="285" w:dyaOrig="360">
          <v:shape id="_x0000_i1163" type="#_x0000_t75" style="width:14.25pt;height:18pt" o:ole="">
            <v:imagedata r:id="rId304" o:title=""/>
          </v:shape>
          <o:OLEObject Type="Embed" ProgID="Equation.DSMT4" ShapeID="_x0000_i1163" DrawAspect="Content" ObjectID="_1653893312" r:id="rId305"/>
        </w:object>
      </w:r>
      <w:r w:rsidR="00005F8A" w:rsidRPr="00FD3E82">
        <w:rPr>
          <w:rFonts w:eastAsia="Times New Roman"/>
          <w:i/>
          <w:noProof/>
          <w:szCs w:val="20"/>
        </w:rPr>
        <w:t xml:space="preserve"> </w:t>
      </w:r>
      <w:r w:rsidR="00005F8A" w:rsidRPr="00FD3E82">
        <w:rPr>
          <w:rFonts w:eastAsia="Times New Roman"/>
          <w:szCs w:val="20"/>
        </w:rPr>
        <w:t xml:space="preserve">trên màn, trong khoảng giữa hai vị trí có vân sáng trùng nhau liên tiếp có tất </w:t>
      </w:r>
      <w:r w:rsidR="00005F8A" w:rsidRPr="00FD3E82">
        <w:rPr>
          <w:rFonts w:eastAsia="Times New Roman"/>
          <w:szCs w:val="20"/>
        </w:rPr>
        <w:lastRenderedPageBreak/>
        <w:t xml:space="preserve">cả </w:t>
      </w:r>
      <w:r w:rsidR="00716F95" w:rsidRPr="00FD3E82">
        <w:rPr>
          <w:position w:val="-6"/>
        </w:rPr>
        <w:object w:dxaOrig="285" w:dyaOrig="285">
          <v:shape id="_x0000_i1164" type="#_x0000_t75" style="width:14.25pt;height:14.25pt" o:ole="">
            <v:imagedata r:id="rId306" o:title=""/>
          </v:shape>
          <o:OLEObject Type="Embed" ProgID="Equation.DSMT4" ShapeID="_x0000_i1164" DrawAspect="Content" ObjectID="_1653893313" r:id="rId307"/>
        </w:object>
      </w:r>
      <w:r w:rsidR="00005F8A" w:rsidRPr="00FD3E82">
        <w:rPr>
          <w:rFonts w:eastAsia="Times New Roman"/>
          <w:i/>
          <w:szCs w:val="20"/>
        </w:rPr>
        <w:t xml:space="preserve"> </w:t>
      </w:r>
      <w:r w:rsidR="00005F8A" w:rsidRPr="00FD3E82">
        <w:rPr>
          <w:rFonts w:eastAsia="Times New Roman"/>
          <w:szCs w:val="20"/>
        </w:rPr>
        <w:t xml:space="preserve">vị trí mà ở mỗi vị trí đó có một bức xạ cho vân sáng. Biết </w:t>
      </w:r>
      <w:r w:rsidR="00716F95" w:rsidRPr="00FD3E82">
        <w:rPr>
          <w:position w:val="-12"/>
        </w:rPr>
        <w:object w:dxaOrig="240" w:dyaOrig="360">
          <v:shape id="_x0000_i1165" type="#_x0000_t75" style="width:12pt;height:18pt" o:ole="">
            <v:imagedata r:id="rId308" o:title=""/>
          </v:shape>
          <o:OLEObject Type="Embed" ProgID="Equation.DSMT4" ShapeID="_x0000_i1165" DrawAspect="Content" ObjectID="_1653893314" r:id="rId309"/>
        </w:object>
      </w:r>
      <w:r w:rsidR="00005F8A" w:rsidRPr="00FD3E82">
        <w:rPr>
          <w:rFonts w:eastAsia="Times New Roman"/>
          <w:szCs w:val="20"/>
        </w:rPr>
        <w:t xml:space="preserve"> và </w:t>
      </w:r>
      <w:r w:rsidR="00716F95" w:rsidRPr="00FD3E82">
        <w:rPr>
          <w:position w:val="-12"/>
        </w:rPr>
        <w:object w:dxaOrig="285" w:dyaOrig="360">
          <v:shape id="_x0000_i1166" type="#_x0000_t75" style="width:14.25pt;height:18pt" o:ole="">
            <v:imagedata r:id="rId310" o:title=""/>
          </v:shape>
          <o:OLEObject Type="Embed" ProgID="Equation.DSMT4" ShapeID="_x0000_i1166" DrawAspect="Content" ObjectID="_1653893315" r:id="rId311"/>
        </w:object>
      </w:r>
      <w:r w:rsidR="00005F8A" w:rsidRPr="00FD3E82">
        <w:rPr>
          <w:rFonts w:eastAsia="Times New Roman"/>
          <w:szCs w:val="20"/>
        </w:rPr>
        <w:t xml:space="preserve">có giá trị nằm trong khoảng từ 400 nm đến </w:t>
      </w:r>
      <w:r w:rsidR="00AC2A72" w:rsidRPr="00FD3E82">
        <w:rPr>
          <w:rFonts w:eastAsia="Times New Roman"/>
          <w:szCs w:val="20"/>
        </w:rPr>
        <w:t>600</w:t>
      </w:r>
      <w:r w:rsidR="00005F8A" w:rsidRPr="00FD3E82">
        <w:rPr>
          <w:rFonts w:eastAsia="Times New Roman"/>
          <w:szCs w:val="20"/>
        </w:rPr>
        <w:t xml:space="preserve"> nm. </w:t>
      </w:r>
      <w:r w:rsidR="00716F95" w:rsidRPr="00FD3E82">
        <w:rPr>
          <w:position w:val="-6"/>
        </w:rPr>
        <w:object w:dxaOrig="285" w:dyaOrig="285">
          <v:shape id="_x0000_i1167" type="#_x0000_t75" style="width:14.25pt;height:14.25pt" o:ole="">
            <v:imagedata r:id="rId312" o:title=""/>
          </v:shape>
          <o:OLEObject Type="Embed" ProgID="Equation.DSMT4" ShapeID="_x0000_i1167" DrawAspect="Content" ObjectID="_1653893316" r:id="rId313"/>
        </w:object>
      </w:r>
      <w:r w:rsidR="00005F8A" w:rsidRPr="00FD3E82">
        <w:rPr>
          <w:rFonts w:eastAsia="Times New Roman"/>
          <w:i/>
          <w:szCs w:val="20"/>
        </w:rPr>
        <w:t xml:space="preserve"> </w:t>
      </w:r>
      <w:r w:rsidR="00005F8A" w:rsidRPr="00FD3E82">
        <w:rPr>
          <w:rFonts w:eastAsia="Times New Roman"/>
          <w:b/>
          <w:szCs w:val="20"/>
        </w:rPr>
        <w:t xml:space="preserve">không thể </w:t>
      </w:r>
      <w:r w:rsidR="00005F8A" w:rsidRPr="00FD3E82">
        <w:rPr>
          <w:rFonts w:eastAsia="Times New Roman"/>
          <w:szCs w:val="20"/>
        </w:rPr>
        <w:t>nhận giá trị nào sau đây?</w:t>
      </w:r>
    </w:p>
    <w:p w:rsidR="00005F8A" w:rsidRPr="00FD3E82" w:rsidRDefault="00E43BD5" w:rsidP="00005F8A">
      <w:pPr>
        <w:tabs>
          <w:tab w:val="left" w:pos="283"/>
          <w:tab w:val="left" w:pos="2835"/>
          <w:tab w:val="left" w:pos="5386"/>
          <w:tab w:val="left" w:pos="7937"/>
        </w:tabs>
        <w:spacing w:line="23" w:lineRule="atLeast"/>
        <w:ind w:firstLine="142"/>
        <w:rPr>
          <w:rFonts w:eastAsia="Times New Roman"/>
          <w:szCs w:val="20"/>
        </w:rPr>
      </w:pPr>
      <w:r w:rsidRPr="00FD3E82">
        <w:rPr>
          <w:rFonts w:eastAsia="Times New Roman"/>
          <w:b/>
          <w:szCs w:val="20"/>
        </w:rPr>
        <w:tab/>
        <w:t xml:space="preserve">A. </w:t>
      </w:r>
      <w:r w:rsidR="00C9618C" w:rsidRPr="00FD3E82">
        <w:rPr>
          <w:rFonts w:eastAsia="Times New Roman"/>
          <w:szCs w:val="20"/>
        </w:rPr>
        <w:t>9</w:t>
      </w:r>
      <w:r w:rsidRPr="00FD3E82">
        <w:rPr>
          <w:rFonts w:eastAsia="Times New Roman"/>
          <w:szCs w:val="20"/>
        </w:rPr>
        <w:t>.</w:t>
      </w:r>
      <w:r w:rsidRPr="00FD3E82">
        <w:rPr>
          <w:rFonts w:eastAsia="Times New Roman"/>
          <w:b/>
          <w:szCs w:val="20"/>
        </w:rPr>
        <w:t xml:space="preserve"> </w:t>
      </w:r>
      <w:r w:rsidRPr="00FD3E82">
        <w:rPr>
          <w:rFonts w:eastAsia="Times New Roman"/>
          <w:b/>
          <w:szCs w:val="20"/>
        </w:rPr>
        <w:tab/>
        <w:t xml:space="preserve">B. </w:t>
      </w:r>
      <w:r w:rsidRPr="00FD3E82">
        <w:rPr>
          <w:rFonts w:eastAsia="Times New Roman"/>
          <w:szCs w:val="20"/>
        </w:rPr>
        <w:t>8.</w:t>
      </w:r>
      <w:r w:rsidRPr="00FD3E82">
        <w:rPr>
          <w:rFonts w:eastAsia="Times New Roman"/>
          <w:b/>
          <w:szCs w:val="20"/>
        </w:rPr>
        <w:tab/>
        <w:t xml:space="preserve">C. </w:t>
      </w:r>
      <w:r w:rsidR="00C9618C" w:rsidRPr="00FD3E82">
        <w:rPr>
          <w:rFonts w:eastAsia="Times New Roman"/>
          <w:szCs w:val="20"/>
        </w:rPr>
        <w:t>11</w:t>
      </w:r>
      <w:r w:rsidRPr="00FD3E82">
        <w:rPr>
          <w:rFonts w:eastAsia="Times New Roman"/>
          <w:szCs w:val="20"/>
        </w:rPr>
        <w:t>.</w:t>
      </w:r>
      <w:r w:rsidRPr="00FD3E82">
        <w:rPr>
          <w:rFonts w:eastAsia="Times New Roman"/>
          <w:b/>
          <w:szCs w:val="20"/>
        </w:rPr>
        <w:tab/>
        <w:t xml:space="preserve">D. </w:t>
      </w:r>
      <w:r w:rsidR="00C9618C" w:rsidRPr="00FD3E82">
        <w:rPr>
          <w:rFonts w:eastAsia="Times New Roman"/>
          <w:szCs w:val="20"/>
        </w:rPr>
        <w:t>7</w:t>
      </w:r>
      <w:r w:rsidRPr="00FD3E82">
        <w:rPr>
          <w:rFonts w:eastAsia="Times New Roman"/>
          <w:szCs w:val="20"/>
        </w:rPr>
        <w:t>.</w:t>
      </w:r>
    </w:p>
    <w:p w:rsidR="00716F95" w:rsidRPr="00FD3E82" w:rsidRDefault="00E43BD5" w:rsidP="00716F95">
      <w:pPr>
        <w:tabs>
          <w:tab w:val="left" w:pos="284"/>
          <w:tab w:val="left" w:pos="2835"/>
          <w:tab w:val="left" w:pos="5387"/>
          <w:tab w:val="left" w:pos="7938"/>
        </w:tabs>
        <w:ind w:firstLine="142"/>
        <w:rPr>
          <w:bCs/>
          <w:szCs w:val="24"/>
        </w:rPr>
      </w:pPr>
      <w:r w:rsidRPr="00FD3E82">
        <w:rPr>
          <w:b/>
          <w:bCs/>
          <w:szCs w:val="24"/>
          <w:lang w:val="vi-VN"/>
        </w:rPr>
        <w:t xml:space="preserve">Câu </w:t>
      </w:r>
      <w:r w:rsidR="00E33446" w:rsidRPr="00FD3E82">
        <w:rPr>
          <w:b/>
          <w:bCs/>
          <w:szCs w:val="24"/>
        </w:rPr>
        <w:t>35</w:t>
      </w:r>
      <w:r w:rsidRPr="00FD3E82">
        <w:rPr>
          <w:b/>
          <w:bCs/>
          <w:szCs w:val="24"/>
        </w:rPr>
        <w:t>:</w:t>
      </w:r>
      <w:r w:rsidRPr="00FD3E82">
        <w:rPr>
          <w:bCs/>
          <w:szCs w:val="24"/>
          <w:lang w:val="vi-VN"/>
        </w:rPr>
        <w:t xml:space="preserve"> </w:t>
      </w:r>
      <w:r w:rsidR="00716F95" w:rsidRPr="00FD3E82">
        <w:rPr>
          <w:bCs/>
          <w:szCs w:val="24"/>
        </w:rPr>
        <w:t xml:space="preserve">Cho hai chất điểm dao động điều hòa cùng vị trí cân bằng </w:t>
      </w:r>
      <w:r w:rsidR="00716F95" w:rsidRPr="00FD3E82">
        <w:rPr>
          <w:position w:val="-6"/>
        </w:rPr>
        <w:object w:dxaOrig="240" w:dyaOrig="285">
          <v:shape id="_x0000_i1168" type="#_x0000_t75" style="width:12pt;height:14.25pt" o:ole="">
            <v:imagedata r:id="rId314" o:title=""/>
          </v:shape>
          <o:OLEObject Type="Embed" ProgID="Equation.DSMT4" ShapeID="_x0000_i1168" DrawAspect="Content" ObjectID="_1653893317" r:id="rId315"/>
        </w:object>
      </w:r>
      <w:r w:rsidR="00716F95" w:rsidRPr="00FD3E82">
        <w:rPr>
          <w:bCs/>
          <w:szCs w:val="24"/>
        </w:rPr>
        <w:t xml:space="preserve"> trên trục </w:t>
      </w:r>
      <w:r w:rsidR="00716F95" w:rsidRPr="00FD3E82">
        <w:rPr>
          <w:position w:val="-6"/>
        </w:rPr>
        <w:object w:dxaOrig="360" w:dyaOrig="285">
          <v:shape id="_x0000_i1169" type="#_x0000_t75" style="width:18pt;height:14.25pt" o:ole="">
            <v:imagedata r:id="rId316" o:title=""/>
          </v:shape>
          <o:OLEObject Type="Embed" ProgID="Equation.DSMT4" ShapeID="_x0000_i1169" DrawAspect="Content" ObjectID="_1653893318" r:id="rId317"/>
        </w:object>
      </w:r>
      <w:r w:rsidR="00716F95" w:rsidRPr="00FD3E82">
        <w:rPr>
          <w:bCs/>
          <w:szCs w:val="24"/>
        </w:rPr>
        <w:t xml:space="preserve"> với biên độ lần lượt là </w:t>
      </w:r>
      <w:r w:rsidR="00716F95" w:rsidRPr="00FD3E82">
        <w:rPr>
          <w:position w:val="-12"/>
        </w:rPr>
        <w:object w:dxaOrig="660" w:dyaOrig="360">
          <v:shape id="_x0000_i1170" type="#_x0000_t75" style="width:33pt;height:18pt" o:ole="">
            <v:imagedata r:id="rId318" o:title=""/>
          </v:shape>
          <o:OLEObject Type="Embed" ProgID="Equation.DSMT4" ShapeID="_x0000_i1170" DrawAspect="Content" ObjectID="_1653893319" r:id="rId319"/>
        </w:object>
      </w:r>
      <w:r w:rsidR="00716F95" w:rsidRPr="00FD3E82">
        <w:rPr>
          <w:bCs/>
          <w:szCs w:val="24"/>
        </w:rPr>
        <w:t xml:space="preserve"> cm và .</w:t>
      </w:r>
      <w:r w:rsidR="00716F95" w:rsidRPr="00FD3E82">
        <w:rPr>
          <w:position w:val="-12"/>
        </w:rPr>
        <w:object w:dxaOrig="660" w:dyaOrig="360">
          <v:shape id="_x0000_i1171" type="#_x0000_t75" style="width:33pt;height:18pt" o:ole="">
            <v:imagedata r:id="rId320" o:title=""/>
          </v:shape>
          <o:OLEObject Type="Embed" ProgID="Equation.DSMT4" ShapeID="_x0000_i1171" DrawAspect="Content" ObjectID="_1653893320" r:id="rId321"/>
        </w:object>
      </w:r>
      <w:r w:rsidR="00716F95" w:rsidRPr="00FD3E82">
        <w:rPr>
          <w:bCs/>
          <w:szCs w:val="24"/>
          <w:lang w:val="vi-VN"/>
        </w:rPr>
        <w:t>.</w:t>
      </w:r>
      <w:r w:rsidR="00716F95" w:rsidRPr="00FD3E82">
        <w:rPr>
          <w:bCs/>
          <w:szCs w:val="24"/>
        </w:rPr>
        <w:t xml:space="preserve">cm. Biết độ lệch pha giữa hai dao động này là </w:t>
      </w:r>
      <w:r w:rsidR="00716F95" w:rsidRPr="00FD3E82">
        <w:rPr>
          <w:position w:val="-10"/>
        </w:rPr>
        <w:object w:dxaOrig="930" w:dyaOrig="360">
          <v:shape id="_x0000_i1172" type="#_x0000_t75" style="width:46.5pt;height:18pt" o:ole="">
            <v:imagedata r:id="rId322" o:title=""/>
          </v:shape>
          <o:OLEObject Type="Embed" ProgID="Equation.DSMT4" ShapeID="_x0000_i1172" DrawAspect="Content" ObjectID="_1653893321" r:id="rId323"/>
        </w:object>
      </w:r>
      <w:r w:rsidR="00716F95" w:rsidRPr="00FD3E82">
        <w:rPr>
          <w:bCs/>
          <w:szCs w:val="24"/>
        </w:rPr>
        <w:t>, khoảng cách lớn nhất giữa hai chất điểm trong quá trình dao động là</w:t>
      </w:r>
    </w:p>
    <w:p w:rsidR="00716F95" w:rsidRPr="00FD3E82" w:rsidRDefault="00E43BD5" w:rsidP="00716F95">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A. </w:t>
      </w:r>
      <w:r w:rsidRPr="00FD3E82">
        <w:rPr>
          <w:bCs/>
          <w:szCs w:val="24"/>
        </w:rPr>
        <w:t>4 cm.</w:t>
      </w:r>
      <w:r w:rsidRPr="00FD3E82">
        <w:rPr>
          <w:bCs/>
          <w:szCs w:val="24"/>
        </w:rPr>
        <w:tab/>
      </w:r>
      <w:r w:rsidRPr="00FD3E82">
        <w:rPr>
          <w:b/>
          <w:bCs/>
          <w:szCs w:val="24"/>
        </w:rPr>
        <w:t xml:space="preserve">B. </w:t>
      </w:r>
      <w:r w:rsidRPr="00FD3E82">
        <w:rPr>
          <w:bCs/>
          <w:szCs w:val="24"/>
        </w:rPr>
        <w:t>8 cm.</w:t>
      </w:r>
      <w:r w:rsidRPr="00FD3E82">
        <w:rPr>
          <w:bCs/>
          <w:szCs w:val="24"/>
        </w:rPr>
        <w:tab/>
      </w:r>
      <w:r w:rsidRPr="00FD3E82">
        <w:rPr>
          <w:b/>
          <w:bCs/>
          <w:szCs w:val="24"/>
        </w:rPr>
        <w:t>C.</w:t>
      </w:r>
      <w:r w:rsidRPr="00FD3E82">
        <w:rPr>
          <w:bCs/>
          <w:szCs w:val="24"/>
        </w:rPr>
        <w:t xml:space="preserve"> 12 cm.</w:t>
      </w:r>
      <w:r w:rsidRPr="00FD3E82">
        <w:rPr>
          <w:bCs/>
          <w:szCs w:val="24"/>
        </w:rPr>
        <w:tab/>
      </w:r>
      <w:r w:rsidRPr="00FD3E82">
        <w:rPr>
          <w:b/>
          <w:bCs/>
          <w:szCs w:val="24"/>
        </w:rPr>
        <w:t>D.</w:t>
      </w:r>
      <w:r w:rsidRPr="00FD3E82">
        <w:rPr>
          <w:bCs/>
          <w:szCs w:val="24"/>
        </w:rPr>
        <w:t xml:space="preserve"> </w:t>
      </w:r>
      <w:r w:rsidRPr="00FD3E82">
        <w:rPr>
          <w:position w:val="-8"/>
        </w:rPr>
        <w:object w:dxaOrig="480" w:dyaOrig="360">
          <v:shape id="_x0000_i1173" type="#_x0000_t75" style="width:24pt;height:18pt" o:ole="">
            <v:imagedata r:id="rId324" o:title=""/>
          </v:shape>
          <o:OLEObject Type="Embed" ProgID="Equation.DSMT4" ShapeID="_x0000_i1173" DrawAspect="Content" ObjectID="_1653893322" r:id="rId325"/>
        </w:object>
      </w:r>
      <w:r w:rsidRPr="00FD3E82">
        <w:rPr>
          <w:bCs/>
          <w:szCs w:val="24"/>
        </w:rPr>
        <w:t xml:space="preserve"> cm.</w:t>
      </w:r>
    </w:p>
    <w:p w:rsidR="00966F99" w:rsidRPr="00FD3E82" w:rsidRDefault="007974A5" w:rsidP="00716F95">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56192" behindDoc="0" locked="0" layoutInCell="1" allowOverlap="1">
                <wp:simplePos x="0" y="0"/>
                <wp:positionH relativeFrom="column">
                  <wp:posOffset>4203700</wp:posOffset>
                </wp:positionH>
                <wp:positionV relativeFrom="paragraph">
                  <wp:posOffset>439420</wp:posOffset>
                </wp:positionV>
                <wp:extent cx="2457450" cy="1143000"/>
                <wp:effectExtent l="88900" t="0" r="0" b="0"/>
                <wp:wrapSquare wrapText="bothSides"/>
                <wp:docPr id="784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57450" cy="1143000"/>
                          <a:chOff x="0" y="0"/>
                          <a:chExt cx="21600" cy="21600"/>
                        </a:xfrm>
                      </wpg:grpSpPr>
                      <wpg:grpSp>
                        <wpg:cNvPr id="7849" name="Group 170"/>
                        <wpg:cNvGrpSpPr>
                          <a:grpSpLocks/>
                        </wpg:cNvGrpSpPr>
                        <wpg:grpSpPr bwMode="auto">
                          <a:xfrm>
                            <a:off x="317" y="680"/>
                            <a:ext cx="21284" cy="20925"/>
                            <a:chOff x="0" y="0"/>
                            <a:chExt cx="21600" cy="21600"/>
                          </a:xfrm>
                        </wpg:grpSpPr>
                        <wpg:grpSp>
                          <wpg:cNvPr id="7850" name="Group 171"/>
                          <wpg:cNvGrpSpPr>
                            <a:grpSpLocks/>
                          </wpg:cNvGrpSpPr>
                          <wpg:grpSpPr bwMode="auto">
                            <a:xfrm>
                              <a:off x="408" y="16045"/>
                              <a:ext cx="9889" cy="3854"/>
                              <a:chOff x="164" y="16441"/>
                              <a:chExt cx="21600" cy="21600"/>
                            </a:xfrm>
                          </wpg:grpSpPr>
                          <wpg:grpSp>
                            <wpg:cNvPr id="7851" name="Group 172"/>
                            <wpg:cNvGrpSpPr>
                              <a:grpSpLocks/>
                            </wpg:cNvGrpSpPr>
                            <wpg:grpSpPr bwMode="auto">
                              <a:xfrm>
                                <a:off x="2216" y="16442"/>
                                <a:ext cx="1355" cy="21599"/>
                                <a:chOff x="35303" y="16442"/>
                                <a:chExt cx="21600" cy="21600"/>
                              </a:xfrm>
                            </wpg:grpSpPr>
                            <wps:wsp>
                              <wps:cNvPr id="7852" name="AutoShape 173"/>
                              <wps:cNvSpPr>
                                <a:spLocks noChangeArrowheads="1"/>
                              </wps:cNvSpPr>
                              <wps:spPr bwMode="auto">
                                <a:xfrm rot="4200000" flipV="1">
                                  <a:off x="32846" y="1944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3" name="AutoShape 174"/>
                              <wps:cNvSpPr>
                                <a:spLocks noChangeArrowheads="1"/>
                              </wps:cNvSpPr>
                              <wps:spPr bwMode="auto">
                                <a:xfrm rot="4200000">
                                  <a:off x="42440" y="2357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54" name="Group 175"/>
                            <wpg:cNvGrpSpPr>
                              <a:grpSpLocks/>
                            </wpg:cNvGrpSpPr>
                            <wpg:grpSpPr bwMode="auto">
                              <a:xfrm>
                                <a:off x="4276" y="16442"/>
                                <a:ext cx="1637" cy="21599"/>
                                <a:chOff x="56424" y="16442"/>
                                <a:chExt cx="21600" cy="21600"/>
                              </a:xfrm>
                            </wpg:grpSpPr>
                            <wps:wsp>
                              <wps:cNvPr id="7855" name="AutoShape 176"/>
                              <wps:cNvSpPr>
                                <a:spLocks noChangeArrowheads="1"/>
                              </wps:cNvSpPr>
                              <wps:spPr bwMode="auto">
                                <a:xfrm rot="4200000" flipV="1">
                                  <a:off x="4865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6" name="AutoShape 177"/>
                              <wps:cNvSpPr>
                                <a:spLocks noChangeArrowheads="1"/>
                              </wps:cNvSpPr>
                              <wps:spPr bwMode="auto">
                                <a:xfrm rot="4200000">
                                  <a:off x="6419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57" name="Group 178"/>
                            <wpg:cNvGrpSpPr>
                              <a:grpSpLocks/>
                            </wpg:cNvGrpSpPr>
                            <wpg:grpSpPr bwMode="auto">
                              <a:xfrm>
                                <a:off x="6619" y="16442"/>
                                <a:ext cx="1637" cy="21599"/>
                                <a:chOff x="87344" y="16442"/>
                                <a:chExt cx="21600" cy="21600"/>
                              </a:xfrm>
                            </wpg:grpSpPr>
                            <wps:wsp>
                              <wps:cNvPr id="7858" name="AutoShape 179"/>
                              <wps:cNvSpPr>
                                <a:spLocks noChangeArrowheads="1"/>
                              </wps:cNvSpPr>
                              <wps:spPr bwMode="auto">
                                <a:xfrm rot="4200000" flipV="1">
                                  <a:off x="7957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9" name="AutoShape 180"/>
                              <wps:cNvSpPr>
                                <a:spLocks noChangeArrowheads="1"/>
                              </wps:cNvSpPr>
                              <wps:spPr bwMode="auto">
                                <a:xfrm rot="4200000">
                                  <a:off x="9511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60" name="Group 181"/>
                            <wpg:cNvGrpSpPr>
                              <a:grpSpLocks/>
                            </wpg:cNvGrpSpPr>
                            <wpg:grpSpPr bwMode="auto">
                              <a:xfrm>
                                <a:off x="8961" y="16442"/>
                                <a:ext cx="1637" cy="21599"/>
                                <a:chOff x="118239" y="16442"/>
                                <a:chExt cx="21600" cy="21600"/>
                              </a:xfrm>
                            </wpg:grpSpPr>
                            <wps:wsp>
                              <wps:cNvPr id="7861" name="AutoShape 182"/>
                              <wps:cNvSpPr>
                                <a:spLocks noChangeArrowheads="1"/>
                              </wps:cNvSpPr>
                              <wps:spPr bwMode="auto">
                                <a:xfrm rot="4200000" flipV="1">
                                  <a:off x="110473"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62" name="AutoShape 183"/>
                              <wps:cNvSpPr>
                                <a:spLocks noChangeArrowheads="1"/>
                              </wps:cNvSpPr>
                              <wps:spPr bwMode="auto">
                                <a:xfrm rot="4200000">
                                  <a:off x="12600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992" name="AutoShape 184"/>
                            <wps:cNvSpPr>
                              <a:spLocks noChangeArrowheads="1"/>
                            </wps:cNvSpPr>
                            <wps:spPr bwMode="auto">
                              <a:xfrm>
                                <a:off x="164" y="26260"/>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993" name="Group 185"/>
                            <wpg:cNvGrpSpPr>
                              <a:grpSpLocks/>
                            </wpg:cNvGrpSpPr>
                            <wpg:grpSpPr bwMode="auto">
                              <a:xfrm>
                                <a:off x="11332" y="16442"/>
                                <a:ext cx="1637" cy="21599"/>
                                <a:chOff x="149530" y="16442"/>
                                <a:chExt cx="21600" cy="21600"/>
                              </a:xfrm>
                            </wpg:grpSpPr>
                            <wps:wsp>
                              <wps:cNvPr id="995" name="AutoShape 186"/>
                              <wps:cNvSpPr>
                                <a:spLocks noChangeArrowheads="1"/>
                              </wps:cNvSpPr>
                              <wps:spPr bwMode="auto">
                                <a:xfrm rot="4200000" flipV="1">
                                  <a:off x="1417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96" name="AutoShape 187"/>
                              <wps:cNvSpPr>
                                <a:spLocks noChangeArrowheads="1"/>
                              </wps:cNvSpPr>
                              <wps:spPr bwMode="auto">
                                <a:xfrm rot="4200000">
                                  <a:off x="15729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97" name="Group 188"/>
                            <wpg:cNvGrpSpPr>
                              <a:grpSpLocks/>
                            </wpg:cNvGrpSpPr>
                            <wpg:grpSpPr bwMode="auto">
                              <a:xfrm>
                                <a:off x="13672" y="16442"/>
                                <a:ext cx="1637" cy="21599"/>
                                <a:chOff x="180398" y="16442"/>
                                <a:chExt cx="21600" cy="21600"/>
                              </a:xfrm>
                            </wpg:grpSpPr>
                            <wps:wsp>
                              <wps:cNvPr id="998" name="AutoShape 189"/>
                              <wps:cNvSpPr>
                                <a:spLocks noChangeArrowheads="1"/>
                              </wps:cNvSpPr>
                              <wps:spPr bwMode="auto">
                                <a:xfrm rot="4200000" flipV="1">
                                  <a:off x="172632"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99" name="AutoShape 190"/>
                              <wps:cNvSpPr>
                                <a:spLocks noChangeArrowheads="1"/>
                              </wps:cNvSpPr>
                              <wps:spPr bwMode="auto">
                                <a:xfrm rot="4200000">
                                  <a:off x="1881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1000" name="Group 191"/>
                            <wpg:cNvGrpSpPr>
                              <a:grpSpLocks/>
                            </wpg:cNvGrpSpPr>
                            <wpg:grpSpPr bwMode="auto">
                              <a:xfrm>
                                <a:off x="16058" y="16442"/>
                                <a:ext cx="1637" cy="21599"/>
                                <a:chOff x="211885" y="16442"/>
                                <a:chExt cx="21600" cy="21600"/>
                              </a:xfrm>
                            </wpg:grpSpPr>
                            <wps:wsp>
                              <wps:cNvPr id="1001" name="AutoShape 192"/>
                              <wps:cNvSpPr>
                                <a:spLocks noChangeArrowheads="1"/>
                              </wps:cNvSpPr>
                              <wps:spPr bwMode="auto">
                                <a:xfrm rot="4200000" flipV="1">
                                  <a:off x="204119"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02" name="AutoShape 193"/>
                              <wps:cNvSpPr>
                                <a:spLocks noChangeArrowheads="1"/>
                              </wps:cNvSpPr>
                              <wps:spPr bwMode="auto">
                                <a:xfrm rot="4200000">
                                  <a:off x="21965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1003" name="Group 194"/>
                            <wpg:cNvGrpSpPr>
                              <a:grpSpLocks/>
                            </wpg:cNvGrpSpPr>
                            <wpg:grpSpPr bwMode="auto">
                              <a:xfrm>
                                <a:off x="18376" y="16441"/>
                                <a:ext cx="3387" cy="21599"/>
                                <a:chOff x="117185" y="16442"/>
                                <a:chExt cx="21600" cy="21600"/>
                              </a:xfrm>
                            </wpg:grpSpPr>
                            <wpg:grpSp>
                              <wpg:cNvPr id="1004" name="Group 195"/>
                              <wpg:cNvGrpSpPr>
                                <a:grpSpLocks/>
                              </wpg:cNvGrpSpPr>
                              <wpg:grpSpPr bwMode="auto">
                                <a:xfrm>
                                  <a:off x="117185" y="16442"/>
                                  <a:ext cx="8549" cy="21600"/>
                                  <a:chOff x="296076" y="16442"/>
                                  <a:chExt cx="21600" cy="21600"/>
                                </a:xfrm>
                              </wpg:grpSpPr>
                              <wps:wsp>
                                <wps:cNvPr id="1005" name="AutoShape 196"/>
                                <wps:cNvSpPr>
                                  <a:spLocks noChangeArrowheads="1"/>
                                </wps:cNvSpPr>
                                <wps:spPr bwMode="auto">
                                  <a:xfrm rot="4200000" flipV="1">
                                    <a:off x="288981" y="23537"/>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06" name="AutoShape 197"/>
                                <wps:cNvSpPr>
                                  <a:spLocks noChangeArrowheads="1"/>
                                </wps:cNvSpPr>
                                <wps:spPr bwMode="auto">
                                  <a:xfrm rot="4200000">
                                    <a:off x="307805" y="19034"/>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1007" name="AutoShape 198"/>
                              <wps:cNvSpPr>
                                <a:spLocks noChangeArrowheads="1"/>
                              </wps:cNvSpPr>
                              <wps:spPr bwMode="auto">
                                <a:xfrm>
                                  <a:off x="124764" y="2608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1008" name="Group 199"/>
                          <wpg:cNvGrpSpPr>
                            <a:grpSpLocks/>
                          </wpg:cNvGrpSpPr>
                          <wpg:grpSpPr bwMode="auto">
                            <a:xfrm>
                              <a:off x="0" y="20597"/>
                              <a:ext cx="19307" cy="1002"/>
                              <a:chOff x="0" y="443680"/>
                              <a:chExt cx="21600" cy="21600"/>
                            </a:xfrm>
                          </wpg:grpSpPr>
                          <wps:wsp>
                            <wps:cNvPr id="1009" name="Rectangle 200"/>
                            <wps:cNvSpPr>
                              <a:spLocks noChangeArrowheads="1"/>
                            </wps:cNvSpPr>
                            <wps:spPr bwMode="auto">
                              <a:xfrm>
                                <a:off x="0" y="446081"/>
                                <a:ext cx="21600"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1010" name="Line 201"/>
                            <wps:cNvCnPr/>
                            <wps:spPr bwMode="auto">
                              <a:xfrm>
                                <a:off x="0" y="443680"/>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1" name="AutoShape 202"/>
                          <wps:cNvSpPr>
                            <a:spLocks noChangeArrowheads="1"/>
                          </wps:cNvSpPr>
                          <wps:spPr bwMode="auto">
                            <a:xfrm>
                              <a:off x="10308" y="15406"/>
                              <a:ext cx="2172" cy="494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1012" name="Group 203"/>
                          <wpg:cNvGrpSpPr>
                            <a:grpSpLocks/>
                          </wpg:cNvGrpSpPr>
                          <wpg:grpSpPr bwMode="auto">
                            <a:xfrm>
                              <a:off x="-1057" y="17471"/>
                              <a:ext cx="2574" cy="1002"/>
                              <a:chOff x="-1183" y="376352"/>
                              <a:chExt cx="21600" cy="21600"/>
                            </a:xfrm>
                          </wpg:grpSpPr>
                          <wps:wsp>
                            <wps:cNvPr id="1014" name="Rectangle 204"/>
                            <wps:cNvSpPr>
                              <a:spLocks noChangeArrowheads="1"/>
                            </wps:cNvSpPr>
                            <wps:spPr bwMode="auto">
                              <a:xfrm>
                                <a:off x="-1183" y="378753"/>
                                <a:ext cx="21599"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1015" name="Line 205"/>
                            <wps:cNvCnPr/>
                            <wps:spPr bwMode="auto">
                              <a:xfrm>
                                <a:off x="-1183" y="37635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6" name="Line 206"/>
                          <wps:cNvCnPr/>
                          <wps:spPr bwMode="auto">
                            <a:xfrm flipH="1">
                              <a:off x="1300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7" name="Line 207"/>
                          <wps:cNvCnPr/>
                          <wps:spPr bwMode="auto">
                            <a:xfrm flipH="1">
                              <a:off x="951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8" name="Line 208"/>
                          <wps:cNvCnPr/>
                          <wps:spPr bwMode="auto">
                            <a:xfrm flipH="1">
                              <a:off x="1649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9" name="Line 209"/>
                          <wps:cNvCnPr/>
                          <wps:spPr bwMode="auto">
                            <a:xfrm flipH="1">
                              <a:off x="6021"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20" name="Line 210"/>
                          <wps:cNvCnPr/>
                          <wps:spPr bwMode="auto">
                            <a:xfrm>
                              <a:off x="7638" y="3679"/>
                              <a:ext cx="12577"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21" name="Freeform 211"/>
                          <wps:cNvSpPr>
                            <a:spLocks noChangeArrowheads="1"/>
                          </wps:cNvSpPr>
                          <wps:spPr bwMode="auto">
                            <a:xfrm>
                              <a:off x="18193" y="0"/>
                              <a:ext cx="3406" cy="7436"/>
                            </a:xfrm>
                            <a:custGeom>
                              <a:avLst/>
                              <a:gdLst>
                                <a:gd name="T0" fmla="*/ 3219 w 21600"/>
                                <a:gd name="T1" fmla="*/ 18493 h 21600"/>
                                <a:gd name="T2" fmla="*/ 3 w 21600"/>
                                <a:gd name="T3" fmla="*/ 11079 h 21600"/>
                                <a:gd name="T4" fmla="*/ 3 w 21600"/>
                                <a:gd name="T5" fmla="*/ 11079 h 21600"/>
                                <a:gd name="T6" fmla="*/ 10800 w 21600"/>
                                <a:gd name="T7" fmla="*/ 10800 h 21600"/>
                                <a:gd name="T8" fmla="*/ 3219 w 21600"/>
                                <a:gd name="T9" fmla="*/ 18493 h 21600"/>
                                <a:gd name="T10" fmla="*/ 3 w 21600"/>
                                <a:gd name="T11" fmla="*/ 11079 h 21600"/>
                              </a:gdLst>
                              <a:ahLst/>
                              <a:cxnLst>
                                <a:cxn ang="0">
                                  <a:pos x="T0" y="T1"/>
                                </a:cxn>
                                <a:cxn ang="0">
                                  <a:pos x="T2" y="T3"/>
                                </a:cxn>
                                <a:cxn ang="0">
                                  <a:pos x="T4" y="T5"/>
                                </a:cxn>
                                <a:cxn ang="0">
                                  <a:pos x="T6" y="T7"/>
                                </a:cxn>
                                <a:cxn ang="0">
                                  <a:pos x="T8" y="T9"/>
                                </a:cxn>
                                <a:cxn ang="0">
                                  <a:pos x="T10" y="T11"/>
                                </a:cxn>
                              </a:cxnLst>
                              <a:rect l="0" t="0" r="r" b="b"/>
                              <a:pathLst>
                                <a:path w="21600" h="21600">
                                  <a:moveTo>
                                    <a:pt x="3219" y="18493"/>
                                  </a:moveTo>
                                  <a:cubicBezTo>
                                    <a:pt x="1229" y="16531"/>
                                    <a:pt x="75" y="13872"/>
                                    <a:pt x="3" y="11079"/>
                                  </a:cubicBezTo>
                                  <a:lnTo>
                                    <a:pt x="10800" y="10800"/>
                                  </a:lnTo>
                                  <a:close/>
                                </a:path>
                                <a:path w="21600" h="21600">
                                  <a:moveTo>
                                    <a:pt x="3219" y="18493"/>
                                  </a:moveTo>
                                  <a:cubicBezTo>
                                    <a:pt x="1229" y="16531"/>
                                    <a:pt x="75" y="13872"/>
                                    <a:pt x="3" y="110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22" name="Picture 21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5481" y="12125"/>
                              <a:ext cx="1021" cy="32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3" name="Picture 2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10801" y="16791"/>
                              <a:ext cx="1249" cy="24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98" name="Picture 21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8193" y="8657"/>
                              <a:ext cx="1589" cy="42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99" name="Picture 21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16321" y="4856"/>
                              <a:ext cx="1788" cy="31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31pt;margin-top:34.6pt;width:193.5pt;height:90pt;z-index:251656192" coordsize="21600,21600"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SB+JLY4NAAAyegAADgAAAGRycy9lMm9Eb2MueG1s7F1b k5vKEX5PVf4DpcdU6SzDHZXlU/ZenFPlJK4cJ+8sYiVyECjAXnxO5b/n654BIQSyrLXkvWDX7oIY RjM9Pd09X/f0vPn5YZlod1FexFk6HYmf9JEWpWE2i9P5dPSvz1djb6QVZZDOgiRLo+noS1SMfn77 5z+9uV9NIiNbZMksyjVUkhaT+9V0tCjL1eTsrAgX0TIofspWUYqHN1m+DErc5vOzWR7co/Zlcmbo unN2n+WzVZ6FUVHg0wv5cPSW67+5icLyHzc3RVRqyXSEtpX8O+ff1/T77O2bYDLPg9UiDlUzggNa sQziFF9aV3URlIF2m8dbVS3jMM+K7Kb8KcyWZ9nNTRxG3Af0Ruit3nzIs9sV92U+uZ+vajKBtC06 HVxt+Pe7T7kWz6Yj17MwVmmwxCidB+ldUGiCyHO/mk9Q6kO++nX1KZd9xOXHLPyt0NLsfBGk8+hd sQKpwQD0xln7Fbqfy/e16/u/ZTN8RXBbZkyxh5t8SbWCFtoDD8yXemCih1IL8aFh2a5lY/xCPBPC MnVdDV24wPhuvRcuLqs3hYOi/J7Bl9S+YCK/lBuqGiY7yjd1n9eU8SvK8JBowuWvb/eThr8izWPp YAp3pKG3jqd6WtNCGJ6leqT7hi1Z+DR0oCGQHFLR4ass8lg6WDq4kkbd0S3V14oSvudhXIglTM+2 WnQQDojE71kWNzKYfG+usEWbGsbXJsxjqWGAietu8bcFk4ocwrTtitNt32/Rw7RN3Wy/eiBFIKqL tTQqHieNfl0Eq4iFXEFypp5ztlFR9x1EBZfCvDMlhbloJY+KtjDK8+x+EQUztKwSSI0X7lfFpIAo 6xZFWp5BjlnQLSRjtJskXv2bqmmIKBMTUI2Cb0FoYlAbo2AYpuJK1zQceljLm2CyyovyQ5QtNbqY jiDf09k/ITm5+uDuY1GygJ2pWRbM/oMmLBOopLsg0YTjOK6qURVG3VWd9GaRJfHsKk4Svsnn1+dJ ruHV6eiK/6mXN4olqXY/Hfk2RMnuKpgkLI3wrRtVcD+YDET2y3TG12UQJ/Ia5ZOUFYMkPUnYYnKd zb5gGJjgIDWsCJBkkeW/j7R7aOTpqPjvbZBHIy35JcVQ+sKyUKzkGygEAzd588l180mQhqhqOgrL fKTJm/NSKv7bVR7PF6ytqMNpRgx2E5c0VOt2qRtwumztKVgeE1SK1ybLs2SjdmF2nIDliSRKF1sG UxxS1DBtV0mUStxIdcrid2D0l8Loa4topz0EbduyA1g1H9Mesgy3X/M5JowlMgQMsa35bAd8/Kw0 H9T4thhgVXI6MdCp+SzPsaU5ZkBDtjSfpD0Pg6M7/HDQfIPm21if9xp7mNvbLM+2zulYvqH5HEv4 MC9IogyMzsbkSzfx9tV8UDSbK2AWdMfUfI4jsKBQS9n2mm+n5vNc03pemq9GoJoGMBuepxMDnZrP 9W130HzN1eVLFwjEcKdY89XQYoPlJeZ3OpZvaD7fFmLQfK+J0ffUfA64YkPzeUfHfj3fAcR6iOYT wmMYbvPdpwx3Uk+3LGBPAcqnwn46VR/kgQXcdTCG18jqoPu+yeHYt+pzuiB+78QQf0P3CQPOQoAv w7Kv9iG8dE7fVH4nsPh8v5Ppjw7yN9lcuUYNB/y+6b0yhI9VDiOpti99Z5WzfO1oenrOK8eEZ5p6 uOGVKpr+r9fsvFLRF+24Bt+v/U3Kne8dHcYXwjQxATbtssqlJHaiGcLy4cNuv/t0bTrf78LxvaeA 4wtLuJUQGPDNV4FvngTO8P0uHN/7cTi+QJgATcPBonulFl2v6mvj+N7RcXxhOu6hqs/TTTLMNtXm U1Z9XUA+ovUQYnM6VLMbzXANR1kgg2tPxom99DXeiVRfF5APJ/JJWb65yvO8KgZ2YPTXweibYEaP 6hMc17qB5MuV/jF92IjeVoFD4Enrm5zYBrB8rEufje4DfbugfMA+J5UEncrP0C2hggkGmfA6ZMJJ lB94vgvVBL50Up5vaD8AmQ7tVhkWfsPCj/evqX0l4NQ26Okr7L1/mxuYmFVrcxscact997QJz2wE L6vdSBXoaZrAR3qDl4VwxXfTfv0WQTueG5gJz9wj0qSzYxVRsJ9LbaKpd+3R/i2118/wHb1BUGVO PN3lMJiuCwoGWHZS8dhtEmATHSI5WFBijxhDdevdTM1NHpbO6/chpnuI6d4jphs834UF+z8OCzZ1 11PefQR3m2rDaCVxRGPfng0LnmT+c3B9Dvv2duzb21wQn8C7D66vgeVGPCew2yNL+obpKwyrdu45 ugwhW0t0Yem0cXJw8QeTl7M/tcnnzevaSG27/sGnNUKvfP9yx/gxQSC1HNNtqQQaPOlDNkueRMNq c24js4NlmXUqhCdt6dUwMO3rRm6MJNKwmfyE81+S2bIw91tLjYY1J3yK9Nmt5Db2pcui++0174+1 oV3gtOOatqjLGuUn0MJq7zvpY06c8ocPQaa/N/zxleO5Y+vKsse+q3tjXfjvsQCwfOvi6n8U9SOs ySKezaL0Y5xGVRIXYe2XlkClk5HpVziNC+2GN2wLY0Zt7Y8oQtKJC++douFGsWVcIqlNEi+nI49p QYWCSd/e+I32s9kBIlR/mSyY08PGeaT36Q4kFcicUwVPMwsglU5jvp2nn3LQvyJhd9oHGh+1672a P2t5U9mIjflTpUGostdUE0PFxiXgRGYfTtOwPXfqGUCJEYjhhOF+leH6p9WeHjyWuNvzTPcvvUvP GluGczm29IuL8burc2vsXAnXvjAvzs8vxOY8o9n7+HlGJK/pcLaexTJ9BYzvvWYB0VZhnHzVwDhO Yu+JDrDfkDqMmnWsnA0NfhW6WeXIgdRiTGGtWg1BMQdk7UFeMqjzNFY1xhX+d8nOE06HZyxVG1y+ iW6KGoeXZp0BuJOF3/GQvLHQbVhvFJviWm7b5EDirl7LbgzXntxYAnzURMIftPTgNE2nme01UNq0 7k4ZvN2kmefaPLrN6U75L3i+DxYe9Dll1xssvJH2zFMjwcKrAXRl4SkHBWvYb7XwmnNoLXfWVl49 hwYrT2bmhHF26GrqhVh5NZat2K/putmL/dj58tdWJjnBiSxJdZquDBVbi3KTbDmW5ICtGTXvt9y+ eblxPNRYK7+skN6zKKMgKRfI5IbrJVK4RUgPu4xmyuTbsep/OasRtSyp07YeJVEiRGONOCvebLpY DudNJAKQK+GBNStAamBNOP66EhX34jI1yKxYs+kHOZw1EUOosjMNvDnwpjLzKRH4N/FmDdQr3mzu TjicNx3dkNEUA2sOrHkga5KDVgZoS9aEImYM56DFDpAVSGEyMZ12Cldh2K7yu33vlc6jdmQTmH4R FAuZuTiZ07XEhgagm3JSSWfG0ZNTCRZlkhGv8iiiUxg0hOM3mPEo+Yib2LYnaJM6uJcZtHN1BMew WlVUzpjwVmbZpooqBwxy88/a6bU/Y57J7Np/OdNMhAxr9+gfHRjAQOS8SsP9GRK9Lic8yze1RXdB oK91QbOvNnSoLoTkOq7fVxvAxrpgb20ARupCO2vDanJdUIdjsq99EAmtgj29hVypC+4iHzRtXW4n +WjFUZfs7TG5XOpSW13GKrke6WCBIZeg8kOqRj98SJEPfE4cRfyxygo6PoJYAVyGkUZxVIFS9LSn MIaZCjP4+tXCGEUqXDlfdteMQaLC1Xp/d2Ep1z9XYZm7C6vV3Gc5f6tWy7+KNDk8/u2DUnKAh9PR tZwRq6AkijLdcMmecp4v2oJyL9PMoWfL7C76nHGpkohLvMH94sFXFF4XCm+v4/B99HvzFYTjqVcc 21Q+hRVX5qq9QAibVg4D+bkUE8wO1Rhu1JukG/XTBJBt4is56lWZMMmKSH5EXX6G/cW4yparCx41 GuyGaNyIWdgzWcpwWACF9e08LGAVhxP8KNgHV1vQ6ddPNcJb5S0dfSDx1+VedSyD/Lfb1RgHC2Ho 4+s4icsvWBEBRnz7hhqV3n2KQzrCh27WR21AzddOQxSg74Vy47lVFZSvgaXisO/cn/VRQFunb2zW cka3G025xhkb1ZkVdK06jcMaWqccddBNWtgXWXi7jNKSe3uWRwn6n6XFIl4VOCNiEi2voxlO2/hl Bs0R4jiqEgglDoFI5bkbAP6VUCMXgAw+Mrx3Ok7XeT8+t/VzBEW4l+N3vuWOXf3StXTLE+fivAqK uC0iUCVILlaxavoj8HJp81bm+FYIRDAhCpFAKvKQfJCQUrgu86gMWU7dIDZDfY7pXj9gqq8JTWPQ fwYKVQnCkui20VUpJsESrMLWNpi0Dym2wDTAQlJeVjZYKyCGVAvrhsoeI7mkDkOhr6sDQbj6reHw fyD01i8m+85U2SuYpRoCmBt0iR85MXHxnEQH1K5cIXyqRQebRdQnkjEvRnRARg6iA6mSaGD3Eh0C hpWSHUAeWnEhiO2EfcdR6BYSaw+yo0ou+mpkh4t9Z9uyg0NpXpzsgJAcZMc3yY4a98GJM7wYbpgd dnXsn2WIagk+mB0EW9SR5P0xtJX4fs5mB0QHlEfb7GDr9MWJDout5mGJ0n9iLLKGKpeb5dmt8Gfh Iq8bmxkm0KnBzKhPhzxYVjS3l/E1DiZmxFQdokwnHzfvcd086vnt/wEAAP//AwBQSwMEFAAGAAgA AAAhAKfklUjVAAAArQIAABkAAABkcnMvX3JlbHMvZTJvRG9jLnhtbC5yZWxzvJJNi8IwEIbvgv8h zN2mH7Is0tSLCF7F/QFDMm2DzQdJ3LX/fgNeVhD31uPMMM/7wEy7v5uJfVOI2lkBVVECIyud0nYQ 8HU5bj6BxYRW4eQsCZgpwr5br9ozTZjyUhy1jyxTbBQwpuR3nEc5ksFYOE82T3oXDKZchoF7lFcc iNdl+cHDXwZ0T0x2UgLCSTXALrPPyf+zXd9rSQcnb4ZsehHBtcnZGYhhoCTAkNL4aDbFj+mBv3ao l3Go3zlUyzhU7xy2yzhsC3rcgj89WfcLAAD//wMAUEsDBBQABgAIAAAAIQAKtHQq4QAAAAsBAAAP AAAAZHJzL2Rvd25yZXYueG1sTI9BS8NAEIXvgv9hGcGb3STWYGM2pRT1VARbofQ2zU6T0OxuyG6T 9N87Pelt5s3jzffy5WRaMVDvG2cVxLMIBNnS6cZWCn52H0+vIHxAq7F1lhRcycOyuL/LMdNutN80 bEMlOMT6DBXUIXSZlL6syaCfuY4s306uNxh47Supexw53LQyiaJUGmwsf6ixo3VN5Xl7MQo+RxxX z/H7sDmf1tfD7uVrv4lJqceHafUGItAU/sxww2d0KJjp6C5We9EqSNOEuwQeFgmImyGaL1g5Kkjm LMkil/87FL8AAAD//wMAUEsDBBQABgAIAAAAIQCi8pEbpgYAAGQQAAAUAAAAZHJzL21lZGlhL2lt YWdlNC5lbWbEV29MlVUYf96Xy+WC5H0hQAOHFwcOAe1mRH6w8V4BxSWOASs3l4B4VRr/gotIKtz6 ZKWD5SzXrNn8s9lqcwVWm223rTU/GHOtmQ1WbNlW6ws1PrS5Sb/f+77n3ldSw3TrGb97nvOc5zzn nOf3nHO5moh0AEqyoWSoDtpJOAwDgZq6jSKa7DJE1sPucflQfS4ZH0kiT8H3o3ljvk89cvm0Lggg ZUAAQLhSzdRkGXQD0I0Yl5IWB/SNYZExgL5BU7f87HWjlSWmSCF8lgIi0UqrmaevNUVT8RPjF0Ii o6GFzC8y7b3Za4osN5Mk3Qm0wvTE9XwzNa4XmClx3b3G7rKpdWoPbr0Ua6iY+aY3rheYyXHdHX8h Md17KHTt0z333NmiZ9R+Nr9ZGNd9piTP6CI3AHKCRohL+Pj+m6/fsecE9JjWY6mvNLEqUsH9DtCn y2HLymLQNfJJTdPn5uYsbY32mGNbxKCWLR2xAvoi9FZ6/ThzXWtkb9NgT1gkKJmONVcQYc5mIwbt C2Aa4Q8BXCGV0XRqWfpVOWCxflPfhBmUUW6EmzOa2jvDfYGt4YFAQ3dna5fUXtkub5dPRcxDNyJ0 IdOr4Y3zyNo0Wjg1KL2aHbtFq7Aq9qYeu8XR+4+tWWvMICzD22tw8xXBUxLVmT1mwauFenr66jZW VWnyE2xEdbivfU9XoLGtPdzVFi4LbO5qWyPJmqR4qhvrmp4WefT59q5QR8eG1r72tqruXeH61j3h PslInn/ojKTGwc6d3R0Yquru720P9zIjkuGpawrU7I/0tiLtvgJ/zUj146H6WcO/qTlU/+fyfOjZ /pDM1swWzY5saIZm+KvYjNTMljTXzo5YFhPtcC2GQiXN1c01s/wL+dM1JFLTIWBBQ2EkoY9kp2ks mQp+BGHDZV3EUauLI1s5Yj7SLP5tGnmjb+qGpNDBqktWmL6icbAvEu6U3DF5HWSlyZf+3bkE+8XX tse5Jccz1hY432dqvkK0SwH1BuEZu03yTDHLYSkGuAerdOMevmqR6So1J2ANxrQCjPuAnQDvN+fd y5aPce5BSQ6UTICnZZwMgHGos3IMQAmr1QC4dgwL0Y99JbxbBqBiqn0UwUZfZDKqdHSj9KOdwj0p nXeXOq9ilqM/grYB6MG6+LPWsZlBB8J3g5JChmRQ+iQiYem0jff9qQ9c/nxcPixIGpgZ1gdWLy4I McSJtXszpz4bl+n1TbtELoKOMVjtdsh70Bv7Vluy9319yf43/sDRJmQlRsvHxiVnam4f5yspTUk7 Sb/0JycjBzH+85Zz/fQvZYKu/Ya0p0G3fa5g/MQvP1gvB8dpP4v+1Pi41N8637+tc+eO+p5jOTw+ Y+qdngFUzhLGKz5t91tSh/LYT7EyJ4LNW3IY+3zZa+vD3g5r/5yza59FvyiumO9MgJxQd/ODg1p2 2v6tXtwcY0MWhwcQ8Cp0xS3Pscl6g6E4MspFISl8WaUdrIbBb0C2oh1A2yDdsLVKl+22oM//q05E HrRO8M2BeiSYu+kdx3KYS7bsF4Q0CeDyrkPdzPomIwbGlD/Zm88t893kwI8WISQb4F2nnvXEi5W1 H++phGoJbVscXTWgy5J6GIK4tb1wUvxWwNaCvuKX71fsFr9jEzLKoJCHw++d7lYiB/8lZwHs7ajn O28QOV3/1rt5xWiPX5jbtx92jtkyYd0X6uTgJBI49cm4/F5scyC+IeveZRq5Vt0fh513NZj8nnU3 7XYIsy/1j66ajJCzr877k7SonUvyy1wyNi/aQvllvosB3l3F9TZHZ59cGwApmM81x+/FdQXYPgWf KBwb0PYgCOcYAJ6quDzct9nOmfsNe9V5w17yvma/YWcSbzBzdgQ8zH+DM4203GL48eQB+Bz1/PgP fl+AnWO2TIj6741z+QafuWi/wQYdHH4Zk33mgfxe9dj82i35nbDHHB91jr/awnnXnXMc8Vz3FqPO OOdX2DmnCTVH3On+Kn7JdRFArpH/275rg44ddzxux3dq9FnYDYCSDKhY3L+KBTU+h3FXwMA1eOmV D2Opuawlt49b34ixS3C4APD3Vpl5z99XUbhHS1w+d/s94fZx/+5x64WIw31TSs2EfrffQz5T9/BM ywD+z4aGYgB8DwH7N165qcfjPshvqIWcwe2D1HAfjiT0hfisNO2DeJzZPjPJsxQ686POinoyyl2/ RbdgTNUrp2UDGVQcyUGbCaySD5QJbWJft+suF5c6v1aYewNgrehmgrPFsGUBFAOg/jcAAAD//wMA UEsDBBQABgAIAAAAIQAx9fzNxAEAAFYCAAAUAAAAZHJzL21lZGlhL2ltYWdlMi53bWZcUTGLE0EU /maSeCYX3I16iCK6iooceooIFjbZbFZjEQkmYpFib43ruZDdhOyKpjgU7GxiJ1j6GywtrhIEbbWx sPAHHLKdYPzekMph37zvfbPz5r3vff/66R3MOlY9V9k2qDVUqAIlRwEau4arcNeKBAQpvVwuDdpS x1fcuiYwXF031bZaZ3ThgIU6umH+ZDCfRsBVHF6xJ8AMS8BmvEe0QS/v3afJC1XJpgUd1T9xEyeJ /ui9v3Rcb0wlLM4exEmUOXejZ869SRKm6HwZ4u31H3lz91cuf5Zpl5mT/eBaTRjpIcFLLX1Jfftw p9Ose8vzFD6TE2tHWbyTOv1RHKWj6JJzJx1toaKwVm73u4MbwJEHceqOx60wi0fe5FHUC3eiDI3K /+U0Sv158nAy5pE3eTqLo5nUika5O3D85/kspCAHz1j+on3F7RW2dTtwe79PnyLesFwUfnG+WLQC ItvyxC38YjPoFAvDNOlfdHjkbgbtwC/kc626YotKc1EfRaFKjClDTTF+lbA7kUE6r5kZiB5Y6Wtj zUQfzSyZ5Gx/nuURL33Aaw6jhuDQ4/diEl/8Nlzpax7APlOVzP1/AAAA//8DAFBLAwQUAAYACAAA ACEAKWw7s8gBAABWAgAAFAAAAGRycy9tZWRpYS9pbWFnZTEud21mXFE9b9NQFD3vOaE0ibDDxwCq qEECoYoWhJAYWOI6hjAEpSSIoYMx4dFaTZwoNoIMFUhsLGFDMPEjYGPohIQEa7t0YOgPqCpvlQjn PWXiytf33PPs++49d+/3j88wtlDOracGfQoF5gHLFYDEtuGKfEtBAhoJOZ1ODVoR52dcWRIYriK/ CFeUmV09YaOCZpRtdsZDBdzE6Rl7AawwBRzmO0Tf6H+IH/MKfcO8riY1Oitr4i4WiI7lzl8G2gfT CZtzOnFfpe5D9cp9NOhHCRq/1vHx9n5W2z7I9JcF+jJrch7cKmlGz7A1fiv1XLq/Q3jDYdq85/sC P8lpr6s03kjcdjdWSVdddx8k3RUUBeYK9Xazcwc48yROvF5vNUrjrj94rlrRhkpRLf7fTtVqj/vP Bj0e+YOXo1iNdK+oFpodN3idjSIKcvKSHUzqN7xW7tj3Q691tHiR+JztIQ/yK/lkNSRybF+HSZAv hY18Ypga45sGj7ylsB4GuX48uyI4opA06iMolMWcMpQE83dbnE7LoCcvmR1oPTDT18Gcyb6bXbLI 5fY4zVQf+Ir3XEYJrVMv1rTr/Nru+kxfcwEOWcoy//8DAAD//wMAUEsDBBQABgAIAAAAIQCK3Lmu +wEAANwCAAAUAAAAZHJzL21lZGlhL2ltYWdlMy53bWZsUk1rE1EUPe8lac0HTlJ14Qd2FBUpWkEE wVWmyWhcRIIJuCgS4zhtB/JFZoJmIQbcKRhXCv4OceUiK1e6bRe67A8oOjuL8dxn6EJ9zJ137nmP c9/92Pny6R3MOpdeSDwwqH5fIQ0kPAVovDRcin+tSECQ0rPZzKBVdXzOZTWB4XLa1lOVpXdhwUIO 1Va01Rj1faCGpTl7AlSYAXn6U6IPtDHlt2kSIS1qWtBRPVYuThH91NNf3Lhem5fwcflG0PFD+47/ 2L7b67S6qHxex9tr36Li091IbiZpl6nJfHA1I4zk4GI81/ZQ/EfbXKJ2tWG7T6JBCze+RkWS/9dW JsYeZXO88ydGgmg4HPwYwGEkqaBUIqucfj+s3iyVFHbJiZX9MNjs2nUv8Luef8m+3fVWkVJYTJbr 1cZ14Mi9oOu022utMPBKvUd+rbXphyik/k68kKiPOg97bR6VesNB4A+kKigkD7JYwqEzljspX3Fq cd661XRq35dPEx+zHMRufD6erDWJ8lZJtokbrzQr8cQwRe7PKjxyVprlphvL51g5xWIqzcVOKLYk QZ8FzwhaJkX6uUt8EsydladlNN7s2Ewc0gypSsZMgnQF807ksWi8j2aiGOBsfRRGfgf77/GCI5HB q8Mb+2LiX9xeP+iydHvPPEQEfgMAAP//AwBQSwECLQAUAAYACAAAACEAXngo9RQBAABJAgAAEwAA AAAAAAAAAAAAAAAAAAAAW0NvbnRlbnRfVHlwZXNdLnhtbFBLAQItABQABgAIAAAAIQA4/SH/1gAA AJQBAAALAAAAAAAAAAAAAAAAAEUBAABfcmVscy8ucmVsc1BLAQItABQABgAIAAAAIQBIH4ktjg0A ADJ6AAAOAAAAAAAAAAAAAAAAAEQCAABkcnMvZTJvRG9jLnhtbFBLAQItABQABgAIAAAAIQCn5JVI 1QAAAK0CAAAZAAAAAAAAAAAAAAAAAP4PAABkcnMvX3JlbHMvZTJvRG9jLnhtbC5yZWxzUEsBAi0A FAAGAAgAAAAhAAq0dCrhAAAACwEAAA8AAAAAAAAAAAAAAAAAChEAAGRycy9kb3ducmV2LnhtbFBL AQItABQABgAIAAAAIQCi8pEbpgYAAGQQAAAUAAAAAAAAAAAAAAAAABgSAABkcnMvbWVkaWEvaW1h Z2U0LmVtZlBLAQItABQABgAIAAAAIQAx9fzNxAEAAFYCAAAUAAAAAAAAAAAAAAAAAPAYAABkcnMv bWVkaWEvaW1hZ2UyLndtZlBLAQItABQABgAIAAAAIQApbDuzyAEAAFYCAAAUAAAAAAAAAAAAAAAA AOYaAABkcnMvbWVkaWEvaW1hZ2UxLndtZlBLAQItABQABgAIAAAAIQCK3Lmu+wEAANwCAAAUAAAA AAAAAAAAAAAAAOAcAABkcnMvbWVkaWEvaW1hZ2UzLndtZlBLBQYAAAAACQAJAEICAAANHwAAAAA= ">
                <o:lock v:ext="edit" aspectratio="t"/>
                <v:group id="Group 170" o:spid="_x0000_s1027" style="position:absolute;left:317;top:680;width:21284;height:2092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DaL8cAAADdAAAADwAAAGRycy9kb3ducmV2LnhtbESPT2vCQBTE7wW/w/KE 3uom1laNriJSiwcp+AfE2yP7TILZtyG7TeK37wpCj8PM/IaZLztTioZqV1hWEA8iEMSp1QVnCk7H zdsEhPPIGkvLpOBODpaL3sscE21b3lNz8JkIEHYJKsi9rxIpXZqTQTewFXHwrrY26IOsM6lrbAPc lHIYRZ/SYMFhIceK1jmlt8OvUfDdYrt6j7+a3e26vl+OHz/nXUxKvfa71QyEp87/h5/trVYwnoym 8HgTnoBc/A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ADaL8cAAADd AAAADwAAAAAAAAAAAAAAAACqAgAAZHJzL2Rvd25yZXYueG1sUEsFBgAAAAAEAAQA+gAAAJ4DAAAA AA== ">
                  <v:group id="Group 171" o:spid="_x0000_s1028" style="position:absolute;left:408;top:16045;width:9889;height:3854" coordorigin="164,1644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OPlb8MAAADdAAAADwAAAGRycy9kb3ducmV2LnhtbERPTYvCMBC9C/sfwgh7 07S76Eo1ioi7eBDBuiDehmZsi82kNLGt/94cBI+P971Y9aYSLTWutKwgHkcgiDOrS84V/J9+RzMQ ziNrrCyTggc5WC0/BgtMtO34SG3qcxFC2CWooPC+TqR0WUEG3djWxIG72sagD7DJpW6wC+Gmkl9R NJUGSw4NBda0KSi7pXej4K/Dbv0db9v97bp5XE6Tw3kfk1Kfw349B+Gp92/xy73TCn5mk7A/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44+VvwwAAAN0AAAAP AAAAAAAAAAAAAAAAAKoCAABkcnMvZG93bnJldi54bWxQSwUGAAAAAAQABAD6AAAAmgMAAAAA ">
                    <v:group id="Group 172" o:spid="_x0000_s1029" style="position:absolute;left:2216;top:16442;width:1355;height:21599" coordorigin="35303,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69A9McAAADdAAAADwAAAGRycy9kb3ducmV2LnhtbESPT2vCQBTE7wW/w/KE 3uomFltJ3YgEFQ9SqBZKb4/sMwnJvg3ZNX++fbdQ6HGYmd8wm+1oGtFT5yrLCuJFBII4t7riQsHn 9fC0BuE8ssbGMimYyME2nT1sMNF24A/qL74QAcIuQQWl920ipctLMugWtiUO3s12Bn2QXSF1h0OA m0Yuo+hFGqw4LJTYUlZSXl/uRsFxwGH3HO/7c33Lpu/r6v3rHJNSj/Nx9wbC0+j/w3/tk1bwul7F 8PsmPAGZ/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169A9McAAADd AAAADwAAAAAAAAAAAAAAAACqAgAAZHJzL2Rvd25yZXYueG1sUEsFBgAAAAAEAAQA+gAAAJ4DAAAA AA== ">
                      <v:roundrect id="AutoShape 173" o:spid="_x0000_s1030" style="position:absolute;left:32846;top:19448;width:12239;height:7326;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RW9MUA AADdAAAADwAAAGRycy9kb3ducmV2LnhtbESPS4vCQBCE7wv+h6EFbzrxLVlHEVGIF8HHZW9tpjcJ m+mJmVHjv3cEYY9FVX1FzZeNKcWdaldYVtDvRSCIU6sLzhScT9vuDITzyBpLy6TgSQ6Wi9bXHGNt H3yg+9FnIkDYxagg976KpXRpTgZdz1bEwfu1tUEfZJ1JXeMjwE0pB1E0kQYLDgs5VrTOKf073oyC 4dVc9snwdtlcTflT+GSUTXcjpTrtZvUNwlPj/8OfdqIVTGfjAbzfhCcgFy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ZFb0xQAAAN0AAAAPAAAAAAAAAAAAAAAAAJgCAABkcnMv ZG93bnJldi54bWxQSwUGAAAAAAQABAD1AAAAigMAAAAA "/>
                      <v:roundrect id="AutoShape 174" o:spid="_x0000_s1031" style="position:absolute;left:42440;top:23579;width:21600;height:7326;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zEO8QA AADdAAAADwAAAGRycy9kb3ducmV2LnhtbESP3WoCMRSE7wu+QziCdzVrF6usRrEt0vbCC38e4LA5 JoubkyWJur59Uyj0cpiZb5jlunetuFGIjWcFk3EBgrj2umGj4HTcPs9BxISssfVMCh4UYb0aPC2x 0v7Oe7odkhEZwrFCBTalrpIy1pYcxrHviLN39sFhyjIYqQPeM9y18qUoXqXDhvOCxY7eLdWXw9Up MN/m1ITt567UxN30WtoP7t+UGg37zQJEoj79h//aX1rBbD4t4fdNfgJy9QMAAP//AwBQSwECLQAU AAYACAAAACEA8PeKu/0AAADiAQAAEwAAAAAAAAAAAAAAAAAAAAAAW0NvbnRlbnRfVHlwZXNdLnht bFBLAQItABQABgAIAAAAIQAx3V9h0gAAAI8BAAALAAAAAAAAAAAAAAAAAC4BAABfcmVscy8ucmVs c1BLAQItABQABgAIAAAAIQAzLwWeQQAAADkAAAAQAAAAAAAAAAAAAAAAACkCAABkcnMvc2hhcGV4 bWwueG1sUEsBAi0AFAAGAAgAAAAhANSsxDvEAAAA3QAAAA8AAAAAAAAAAAAAAAAAmAIAAGRycy9k b3ducmV2LnhtbFBLBQYAAAAABAAEAPUAAACJAwAAAAA= "/>
                    </v:group>
                    <v:group id="Group 175" o:spid="_x0000_s1032" style="position:absolute;left:4276;top:16442;width:1637;height:21599" coordorigin="56424,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9jjbMcAAADdAAAADwAAAGRycy9kb3ducmV2LnhtbESPW2vCQBSE3wX/w3IE 3+omtl6IriLSlj6I4AXEt0P2mASzZ0N2TeK/7xYKPg4z8w2zXHemFA3VrrCsIB5FIIhTqwvOFJxP X29zEM4jaywtk4InOViv+r0lJtq2fKDm6DMRIOwSVJB7XyVSujQng25kK+Lg3Wxt0AdZZ1LX2Aa4 KeU4iqbSYMFhIceKtjml9+PDKPhusd28x5/N7n7bPq+nyf6yi0mp4aDbLEB46vwr/N/+0Qpm88kH /L0JT0Cuf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9jjbMcAAADd AAAADwAAAAAAAAAAAAAAAACqAgAAZHJzL2Rvd25yZXYueG1sUEsFBgAAAAAEAAQA+gAAAJ4DAAAA AA== ">
                      <v:roundrect id="AutoShape 176" o:spid="_x0000_s1033" style="position:absolute;left:48658;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3OgMcA AADdAAAADwAAAGRycy9kb3ducmV2LnhtbESPS2vDMBCE74X+B7GF3hq5sfPAiRJKaMC9FPK45Lax NraJtbItxXH+fVUo9DjMzDfMcj2YWvTUucqygvdRBII4t7riQsHxsH2bg3AeWWNtmRQ8yMF69fy0 xFTbO++o3/tCBAi7FBWU3jeplC4vyaAb2YY4eBfbGfRBdoXUHd4D3NRyHEVTabDisFBiQ5uS8uv+ ZhTErTl/Z/Ht/Nma+lT5LClmX4lSry/DxwKEp8H/h//amVYwm08m8PsmPAG5+gEAAP//AwBQSwEC LQAUAAYACAAAACEA8PeKu/0AAADiAQAAEwAAAAAAAAAAAAAAAAAAAAAAW0NvbnRlbnRfVHlwZXNd LnhtbFBLAQItABQABgAIAAAAIQAx3V9h0gAAAI8BAAALAAAAAAAAAAAAAAAAAC4BAABfcmVscy8u cmVsc1BLAQItABQABgAIAAAAIQAzLwWeQQAAADkAAAAQAAAAAAAAAAAAAAAAACkCAABkcnMvc2hh cGV4bWwueG1sUEsBAi0AFAAGAAgAAAAhABONzoDHAAAA3QAAAA8AAAAAAAAAAAAAAAAAmAIAAGRy cy9kb3ducmV2LnhtbFBLBQYAAAAABAAEAPUAAACMAwAAAAA= "/>
                      <v:roundrect id="AutoShape 177" o:spid="_x0000_s1034" style="position:absolute;left:6419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tno8MA AADdAAAADwAAAGRycy9kb3ducmV2LnhtbESPQWsCMRSE74L/ITzBm2ataGVrFK1I7cGD1h/w2Lwm i5uXJYm6/fdNQehxmJlvmOW6c424U4i1ZwWTcQGCuPK6ZqPg8rUfLUDEhKyx8UwKfijCetXvLbHU /sEnup+TERnCsUQFNqW2lDJWlhzGsW+Js/ftg8OUZTBSB3xkuGvkS1HMpcOa84LFlt4tVdfzzSkw n+ZSh/3HcaqJ29ltanfcbZUaDrrNG4hEXfoPP9sHreB1MZvD35v8BOTqFwAA//8DAFBLAQItABQA BgAIAAAAIQDw94q7/QAAAOIBAAATAAAAAAAAAAAAAAAAAAAAAABbQ29udGVudF9UeXBlc10ueG1s UEsBAi0AFAAGAAgAAAAhADHdX2HSAAAAjwEAAAsAAAAAAAAAAAAAAAAALgEAAF9yZWxzLy5yZWxz UEsBAi0AFAAGAAgAAAAhADMvBZ5BAAAAOQAAABAAAAAAAAAAAAAAAAAAKQIAAGRycy9zaGFwZXht bC54bWxQSwECLQAUAAYACAAAACEAxNtno8MAAADdAAAADwAAAAAAAAAAAAAAAACYAgAAZHJzL2Rv d25yZXYueG1sUEsFBgAAAAAEAAQA9QAAAIgDAAAAAA== "/>
                    </v:group>
                    <v:group id="Group 178" o:spid="_x0000_s1035" style="position:absolute;left:6619;top:16442;width:1637;height:21599" coordorigin="87344,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wp9G8YAAADdAAAADwAAAGRycy9kb3ducmV2LnhtbESPT4vCMBTE74LfITxh b5pWcZVqFJF12YMs+AfE26N5tsXmpTTZtn77jSB4HGbmN8xy3ZlSNFS7wrKCeBSBIE6tLjhTcD7t hnMQziNrLC2Tggc5WK/6vSUm2rZ8oOboMxEg7BJUkHtfJVK6NCeDbmQr4uDdbG3QB1lnUtfYBrgp 5TiKPqXBgsNCjhVtc0rvxz+j4LvFdjOJv5r9/bZ9XE/T38s+JqU+Bt1mAcJT59/hV/tHK5jNpzN4 vglPQK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3Cn0bxgAAAN0A AAAPAAAAAAAAAAAAAAAAAKoCAABkcnMvZG93bnJldi54bWxQSwUGAAAAAAQABAD6AAAAnQMAAAAA ">
                      <v:roundrect id="AutoShape 179" o:spid="_x0000_s1036" style="position:absolute;left:79578;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hHsQA AADdAAAADwAAAGRycy9kb3ducmV2LnhtbERPTW+CQBC9m/Q/bMakt7KotBpkNY1pE3oxKe3F28BO gZSdRXYV+u+7BxOPL+8720+mE1caXGtZwSKKQRBXVrdcK/j+en/agHAeWWNnmRT8kYP97mGWYart yJ90LXwtQgi7FBU03veplK5qyKCLbE8cuB87GPQBDrXUA44h3HRyGccv0mDLoaHBng4NVb/FxShY nU15zFeX8u1sulPr86RefyRKPc6n1y0IT5O/i2/uXCtYb57D3PAmPAG5+wcAAP//AwBQSwECLQAU AAYACAAAACEA8PeKu/0AAADiAQAAEwAAAAAAAAAAAAAAAAAAAAAAW0NvbnRlbnRfVHlwZXNdLnht bFBLAQItABQABgAIAAAAIQAx3V9h0gAAAI8BAAALAAAAAAAAAAAAAAAAAC4BAABfcmVscy8ucmVs c1BLAQItABQABgAIAAAAIQAzLwWeQQAAADkAAAAQAAAAAAAAAAAAAAAAACkCAABkcnMvc2hhcGV4 bWwueG1sUEsBAi0AFAAGAAgAAAAhAP2MYR7EAAAA3QAAAA8AAAAAAAAAAAAAAAAAmAIAAGRycy9k b3ducmV2LnhtbFBLBQYAAAAABAAEAPUAAACJAwAAAAA= "/>
                      <v:roundrect id="AutoShape 180" o:spid="_x0000_s1037" style="position:absolute;left:9511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Tz0cQA AADdAAAADwAAAGRycy9kb3ducmV2LnhtbESP3WoCMRSE7wu+QziCdzWrYtXVKLYibS964c8DHDbH ZHFzsiRRt2/fFAq9HGbmG2a16Vwj7hRi7VnBaFiAIK68rtkoOJ/2z3MQMSFrbDyTgm+KsFn3nlZY av/gA92PyYgM4ViiAptSW0oZK0sO49C3xNm7+OAwZRmM1AEfGe4aOS6KF+mw5rxgsaU3S9X1eHMK zKc512H//jXRxO30NrE77l6VGvS77RJEoi79h//aH1rBbD5dwO+b/ATk+gcAAP//AwBQSwECLQAU AAYACAAAACEA8PeKu/0AAADiAQAAEwAAAAAAAAAAAAAAAAAAAAAAW0NvbnRlbnRfVHlwZXNdLnht bFBLAQItABQABgAIAAAAIQAx3V9h0gAAAI8BAAALAAAAAAAAAAAAAAAAAC4BAABfcmVscy8ucmVs c1BLAQItABQABgAIAAAAIQAzLwWeQQAAADkAAAAQAAAAAAAAAAAAAAAAACkCAABkcnMvc2hhcGV4 bWwueG1sUEsBAi0AFAAGAAgAAAAhALVE89HEAAAA3QAAAA8AAAAAAAAAAAAAAAAAmAIAAGRycy9k b3ducmV2LnhtbFBLBQYAAAAABAAEAPUAAACJAwAAAAA= "/>
                    </v:group>
                    <v:group id="Group 181" o:spid="_x0000_s1038" style="position:absolute;left:8961;top:16442;width:1637;height:21599" coordorigin="118239,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8v0sMAAADdAAAADwAAAGRycy9kb3ducmV2LnhtbERPTYvCMBC9C/sfwgh7 07S76Eo1ioi7eBDBuiDehmZsi82kNLGt/94cBI+P971Y9aYSLTWutKwgHkcgiDOrS84V/J9+RzMQ ziNrrCyTggc5WC0/BgtMtO34SG3qcxFC2CWooPC+TqR0WUEG3djWxIG72sagD7DJpW6wC+Gmkl9R NJUGSw4NBda0KSi7pXej4K/Dbv0db9v97bp5XE6Tw3kfk1Kfw349B+Gp92/xy73TCn5m07A/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jy/SwwAAAN0AAAAP AAAAAAAAAAAAAAAAAKoCAABkcnMvZG93bnJldi54bWxQSwUGAAAAAAQABAD6AAAAmgMAAAAA ">
                      <v:roundrect id="AutoShape 182" o:spid="_x0000_s1039" style="position:absolute;left:110473;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oCPscA AADdAAAADwAAAGRycy9kb3ducmV2LnhtbESPQWvCQBSE7wX/w/IKvTUbqxhJsxEpCvFSqPXi7Zl9 zYZm38bsqum/dwuFHoeZ+YYpVqPtxJUG3zpWME1SEMS10y03Cg6f2+clCB+QNXaOScEPeViVk4cC c+1u/EHXfWhEhLDPUYEJoc+l9LUhiz5xPXH0vtxgMUQ5NFIPeItw28mXNF1Iiy3HBYM9vRmqv/cX q2B2tqf3anY5bc62O7ahmjfZbq7U0+O4fgURaAz/4b92pRVky8UUft/EJyDLOwAAAP//AwBQSwEC LQAUAAYACAAAACEA8PeKu/0AAADiAQAAEwAAAAAAAAAAAAAAAAAAAAAAW0NvbnRlbnRfVHlwZXNd LnhtbFBLAQItABQABgAIAAAAIQAx3V9h0gAAAI8BAAALAAAAAAAAAAAAAAAAAC4BAABfcmVscy8u cmVsc1BLAQItABQABgAIAAAAIQAzLwWeQQAAADkAAAAQAAAAAAAAAAAAAAAAACkCAABkcnMvc2hh cGV4bWwueG1sUEsBAi0AFAAGAAgAAAAhAKLaAj7HAAAA3QAAAA8AAAAAAAAAAAAAAAAAmAIAAGRy cy9kb3ducmV2LnhtbFBLBQYAAAAABAAEAPUAAACMAwAAAAA= "/>
                      <v:roundrect id="AutoShape 183" o:spid="_x0000_s1040" style="position:absolute;left:126005;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yrHcQA AADdAAAADwAAAGRycy9kb3ducmV2LnhtbESP3WoCMRSE7wu+QziCdzWrUpXVKP4gbS96UfUBDptj srg5WZKo69s3hUIvh5n5hlmuO9eIO4VYe1YwGhYgiCuvazYKzqfD6xxETMgaG8+k4EkR1qveyxJL 7R/8TfdjMiJDOJaowKbUllLGypLDOPQtcfYuPjhMWQYjdcBHhrtGjotiKh3WnBcstrSzVF2PN6fA fJpzHQ7vXxNN3L7dJnbP3VapQb/bLEAk6tJ/+K/9oRXM5tMx/L7JT0CufgAAAP//AwBQSwECLQAU AAYACAAAACEA8PeKu/0AAADiAQAAEwAAAAAAAAAAAAAAAAAAAAAAW0NvbnRlbnRfVHlwZXNdLnht bFBLAQItABQABgAIAAAAIQAx3V9h0gAAAI8BAAALAAAAAAAAAAAAAAAAAC4BAABfcmVscy8ucmVs c1BLAQItABQABgAIAAAAIQAzLwWeQQAAADkAAAAQAAAAAAAAAAAAAAAAACkCAABkcnMvc2hhcGV4 bWwueG1sUEsBAi0AFAAGAAgAAAAhAHWMqx3EAAAA3QAAAA8AAAAAAAAAAAAAAAAAmAIAAGRycy9k b3ducmV2LnhtbFBLBQYAAAAABAAEAPUAAACJAwAAAAA= "/>
                    </v:group>
                    <v:roundrect id="AutoShape 184" o:spid="_x0000_s1041" style="position:absolute;left:164;top:26260;width:2198;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3SA8IA AADcAAAADwAAAGRycy9kb3ducmV2LnhtbESP3YrCMBSE7xd8h3CEvdumelFsNS0iLLi4N/48wKE5 tsXmpCZRu2+/EQQvh5n5hllVo+nFnZzvLCuYJSkI4trqjhsFp+P31wKED8gae8uk4I88VOXkY4WF tg/e0/0QGhEh7AtU0IYwFFL6uiWDPrEDcfTO1hkMUbpGaoePCDe9nKdpJg12HBdaHGjTUn053IyC 3lljfrch58v1R97qXTaku0ypz+m4XoIINIZ3+NXeagV5PofnmXgEZPkPAAD//wMAUEsBAi0AFAAG AAgAAAAhAPD3irv9AAAA4gEAABMAAAAAAAAAAAAAAAAAAAAAAFtDb250ZW50X1R5cGVzXS54bWxQ SwECLQAUAAYACAAAACEAMd1fYdIAAACPAQAACwAAAAAAAAAAAAAAAAAuAQAAX3JlbHMvLnJlbHNQ SwECLQAUAAYACAAAACEAMy8FnkEAAAA5AAAAEAAAAAAAAAAAAAAAAAApAgAAZHJzL3NoYXBleG1s LnhtbFBLAQItABQABgAIAAAAIQBiTdIDwgAAANwAAAAPAAAAAAAAAAAAAAAAAJgCAABkcnMvZG93 bnJldi54bWxQSwUGAAAAAAQABAD1AAAAhwMAAAAA " strokeweight=".5pt"/>
                    <v:group id="Group 185" o:spid="_x0000_s1042" style="position:absolute;left:11332;top:16442;width:1637;height:21599" coordorigin="149530,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LIn8YAAADcAAAADwAAAGRycy9kb3ducmV2LnhtbESPQWvCQBSE7wX/w/KE 3uomSktN3YQgtvQgQlWQ3h7ZZxKSfRuy2yT++25B6HGYmW+YTTaZVgzUu9qygngRgSAurK65VHA+ vT+9gnAeWWNrmRTcyEGWzh42mGg78hcNR1+KAGGXoILK+y6R0hUVGXQL2xEH72p7gz7IvpS6xzHA TSuXUfQiDdYcFirsaFtR0Rx/jIKPEcd8Fe+GfXPd3r5Pz4fLPialHudT/gbC0+T/w/f2p1awXq/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AsifxgAAANwA AAAPAAAAAAAAAAAAAAAAAKoCAABkcnMvZG93bnJldi54bWxQSwUGAAAAAAQABAD6AAAAnQMAAAAA ">
                      <v:roundrect id="AutoShape 186" o:spid="_x0000_s1043" style="position:absolute;left:141764;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rc/8UA AADcAAAADwAAAGRycy9kb3ducmV2LnhtbESPS4vCQBCE7wv+h6EFb+vEx/qIjrIsCvEi+Lh4azNt Esz0xMyo8d87Cwt7LKrqK2q+bEwpHlS7wrKCXjcCQZxaXXCm4HhYf05AOI+ssbRMCl7kYLlofcwx 1vbJO3rsfSYChF2MCnLvq1hKl+Zk0HVtRRy8i60N+iDrTOoanwFuStmPopE0WHBYyLGin5zS6/5u FAxu5rxNBvfz6mbKU+GTYTbeDJXqtJvvGQhPjf8P/7UTrWA6/YLfM+EIyMUbAAD//wMAUEsBAi0A FAAGAAgAAAAhAPD3irv9AAAA4gEAABMAAAAAAAAAAAAAAAAAAAAAAFtDb250ZW50X1R5cGVzXS54 bWxQSwECLQAUAAYACAAAACEAMd1fYdIAAACPAQAACwAAAAAAAAAAAAAAAAAuAQAAX3JlbHMvLnJl bHNQSwECLQAUAAYACAAAACEAMy8FnkEAAAA5AAAAEAAAAAAAAAAAAAAAAAApAgAAZHJzL3NoYXBl eG1sLnhtbFBLAQItABQABgAIAAAAIQCEitz/xQAAANwAAAAPAAAAAAAAAAAAAAAAAJgCAABkcnMv ZG93bnJldi54bWxQSwUGAAAAAAQABAD1AAAAigMAAAAA "/>
                      <v:roundrect id="AutoShape 187" o:spid="_x0000_s1044" style="position:absolute;left:157295;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RYcMA AADcAAAADwAAAGRycy9kb3ducmV2LnhtbESP3WoCMRSE7wu+QzhC72pWpVK3RvEH0V54UesDHDbH ZHFzsiRRt29vCkIvh5n5hpktOteIG4VYe1YwHBQgiCuvazYKTj/btw8QMSFrbDyTgl+KsJj3XmZY an/nb7odkxEZwrFEBTaltpQyVpYcxoFvibN39sFhyjIYqQPeM9w1clQUE+mw5rxgsaW1pepyvDoF 5suc6rDdHcaauH2/ju2Gu5VSr/1u+QkiUZf+w8/2XiuYTifwdyYfATl/AAAA//8DAFBLAQItABQA BgAIAAAAIQDw94q7/QAAAOIBAAATAAAAAAAAAAAAAAAAAAAAAABbQ29udGVudF9UeXBlc10ueG1s UEsBAi0AFAAGAAgAAAAhADHdX2HSAAAAjwEAAAsAAAAAAAAAAAAAAAAALgEAAF9yZWxzLy5yZWxz UEsBAi0AFAAGAAgAAAAhADMvBZ5BAAAAOQAAABAAAAAAAAAAAAAAAAAAKQIAAGRycy9zaGFwZXht bC54bWxQSwECLQAUAAYACAAAACEAglaRYcMAAADcAAAADwAAAAAAAAAAAAAAAACYAgAAZHJzL2Rv d25yZXYueG1sUEsFBgAAAAAEAAQA9QAAAIgDAAAAAA== "/>
                    </v:group>
                    <v:group id="Group 188" o:spid="_x0000_s1045" style="position:absolute;left:13672;top:16442;width:1637;height:21599" coordorigin="180398,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nOnMYAAADcAAAADwAAAGRycy9kb3ducmV2LnhtbESPT2vCQBTE74LfYXlC b3UTi9WkriKi0oMUqoXS2yP78gezb0N2TeK37xYKHoeZ+Q2z2gymFh21rrKsIJ5GIIgzqysuFHxd Ds9LEM4ja6wtk4I7Odisx6MVptr2/End2RciQNilqKD0vkmldFlJBt3UNsTBy21r0AfZFlK32Ae4 qeUsil6lwYrDQokN7UrKruebUXDssd++xPvudM1395/L/OP7FJNST5Nh+wbC0+Af4f/2u1aQJA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aOc6cxgAAANwA AAAPAAAAAAAAAAAAAAAAAKoCAABkcnMvZG93bnJldi54bWxQSwUGAAAAAAQABAD6AAAAnQMAAAAA ">
                      <v:roundrect id="AutoShape 189" o:spid="_x0000_s1046" style="position:absolute;left:172632;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tzYcMA AADcAAAADwAAAGRycy9kb3ducmV2LnhtbERPTW+CQBC9N+l/2IxJb7ooxFZkMY2pCb000fbibWSn QMrOIrsg/vvuoUmPL+87202mFSP1rrGsYLmIQBCXVjdcKfj6PMxfQDiPrLG1TAru5GCXPz5kmGp7 4yONJ1+JEMIuRQW1910qpStrMugWtiMO3LftDfoA+0rqHm8h3LRyFUVrabDh0FBjR/uayp/TYBTE V3P5KOLh8nY17bnxRVI9vydKPc2m1y0IT5P/F/+5C61gswlrw5lwBGT+CwAA//8DAFBLAQItABQA BgAIAAAAIQDw94q7/QAAAOIBAAATAAAAAAAAAAAAAAAAAAAAAABbQ29udGVudF9UeXBlc10ueG1s UEsBAi0AFAAGAAgAAAAhADHdX2HSAAAAjwEAAAsAAAAAAAAAAAAAAAAALgEAAF9yZWxzLy5yZWxz UEsBAi0AFAAGAAgAAAAhADMvBZ5BAAAAOQAAABAAAAAAAAAAAAAAAAAAKQIAAGRycy9zaGFwZXht bC54bWxQSwECLQAUAAYACAAAACEAaotzYcMAAADcAAAADwAAAAAAAAAAAAAAAACYAgAAZHJzL2Rv d25yZXYueG1sUEsFBgAAAAAEAAQA9QAAAIgDAAAAAA== "/>
                      <v:roundrect id="AutoShape 190" o:spid="_x0000_s1047" style="position:absolute;left:188164;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8kFE8MA AADcAAAADwAAAGRycy9kb3ducmV2LnhtbESPQWsCMRSE7wX/Q3hCbzVrxdLdGkVbRHvoodYf8Ni8 JoublyWJuv57Iwgeh5n5hpkteteKE4XYeFYwHhUgiGuvGzYK9n/rl3cQMSFrbD2TggtFWMwHTzOs tD/zL512yYgM4VihAptSV0kZa0sO48h3xNn798FhyjIYqQOeM9y18rUo3qTDhvOCxY4+LdWH3dEp MN9m34T15meiibvpcWK/uF8p9Tzslx8gEvXpEb63t1pBWZZwO5OPgJxfAQAA//8DAFBLAQItABQA BgAIAAAAIQDw94q7/QAAAOIBAAATAAAAAAAAAAAAAAAAAAAAAABbQ29udGVudF9UeXBlc10ueG1s UEsBAi0AFAAGAAgAAAAhADHdX2HSAAAAjwEAAAsAAAAAAAAAAAAAAAAALgEAAF9yZWxzLy5yZWxz UEsBAi0AFAAGAAgAAAAhADMvBZ5BAAAAOQAAABAAAAAAAAAAAAAAAAAAKQIAAGRycy9zaGFwZXht bC54bWxQSwECLQAUAAYACAAAACEA88kFE8MAAADcAAAADwAAAAAAAAAAAAAAAACYAgAAZHJzL2Rv d25yZXYueG1sUEsFBgAAAAAEAAQA9QAAAIgDAAAAAA== "/>
                    </v:group>
                    <v:group id="Group 191" o:spid="_x0000_s1048" style="position:absolute;left:16058;top:16442;width:1637;height:21599" coordorigin="211885,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5ppY8cAAADdAAAADwAAAGRycy9kb3ducmV2LnhtbESPT2vDMAzF74V9B6PB bq2djpWS1S2lrGOHMugfGLuJWE1CYznEXpJ+++kw2E3iPb3302oz+kb11MU6sIVsZkARF8HVXFq4 nPfTJaiYkB02gcnCnSJs1g+TFeYuDHyk/pRKJSEcc7RQpdTmWseiIo9xFlpi0a6h85hk7UrtOhwk 3Dd6bsxCe6xZGipsaVdRcTv9eAvvAw7b5+ytP9yuu/v3+eXz65CRtU+P4/YVVKIx/Zv/rj+c4Bsj /PKNjK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5ppY8cAAADd AAAADwAAAAAAAAAAAAAAAACqAgAAZHJzL2Rvd25yZXYueG1sUEsFBgAAAAAEAAQA+gAAAJ4DAAAA AA== ">
                      <v:roundrect id="AutoShape 192" o:spid="_x0000_s1049" style="position:absolute;left:204119;top:24208;width:21599;height:6068;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9Ej8IA AADdAAAADwAAAGRycy9kb3ducmV2LnhtbERPS4vCMBC+L/gfwgje1sQHq1SjiCjUy8KqF29jM7bF ZlKbqPXfbxYWvM3H95z5srWVeFDjS8caBn0FgjhzpuRcw/Gw/ZyC8AHZYOWYNLzIw3LR+ZhjYtyT f+ixD7mIIewT1FCEUCdS+qwgi77vauLIXVxjMUTY5NI0+IzhtpJDpb6kxZJjQ4E1rQvKrvu71TC6 2fN3OrqfNzdbncqQjvPJbqx1r9uuZiACteEt/nenJs5XagB/38QT5OIXAAD//wMAUEsBAi0AFAAG AAgAAAAhAPD3irv9AAAA4gEAABMAAAAAAAAAAAAAAAAAAAAAAFtDb250ZW50X1R5cGVzXS54bWxQ SwECLQAUAAYACAAAACEAMd1fYdIAAACPAQAACwAAAAAAAAAAAAAAAAAuAQAAX3JlbHMvLnJlbHNQ SwECLQAUAAYACAAAACEAMy8FnkEAAAA5AAAAEAAAAAAAAAAAAAAAAAApAgAAZHJzL3NoYXBleG1s LnhtbFBLAQItABQABgAIAAAAIQC7z0SPwgAAAN0AAAAPAAAAAAAAAAAAAAAAAJgCAABkcnMvZG93 bnJldi54bWxQSwUGAAAAAAQABAD1AAAAhwMAAAAA "/>
                      <v:roundrect id="AutoShape 193" o:spid="_x0000_s1050" style="position:absolute;left:219650;top:24208;width:21599;height:6068;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ntrMEA AADdAAAADwAAAGRycy9kb3ducmV2LnhtbERPzWoCMRC+F/oOYQrealKlpaxGsYq0HnrQ+gDDZkwW N5Mlibq+fSMI3ubj+53pvPetOFNMTWANb0MFgrgOpmGrYf+3fv0EkTKywTYwabhSgvns+WmKlQkX 3tJ5l60oIZwq1OBy7iopU+3IYxqGjrhwhxA95gKjlSbipYT7Vo6U+pAeGy4NDjtaOqqPu5PXYDd2 38T19+/YEHfvp7Fbcf+l9eClX0xAZOrzQ3x3/5gyX6kR3L4pJ8jZPwAAAP//AwBQSwECLQAUAAYA CAAAACEA8PeKu/0AAADiAQAAEwAAAAAAAAAAAAAAAAAAAAAAW0NvbnRlbnRfVHlwZXNdLnhtbFBL AQItABQABgAIAAAAIQAx3V9h0gAAAI8BAAALAAAAAAAAAAAAAAAAAC4BAABfcmVscy8ucmVsc1BL AQItABQABgAIAAAAIQAzLwWeQQAAADkAAAAQAAAAAAAAAAAAAAAAACkCAABkcnMvc2hhcGV4bWwu eG1sUEsBAi0AFAAGAAgAAAAhAGyZ7azBAAAA3QAAAA8AAAAAAAAAAAAAAAAAmAIAAGRycy9kb3du cmV2LnhtbFBLBQYAAAAABAAEAPUAAACGAwAAAAA= "/>
                    </v:group>
                    <v:group id="Group 194" o:spid="_x0000_s1051" style="position:absolute;left:18376;top:16441;width:3387;height:21599" coordorigin="117185,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j3FMMAAADdAAAADwAAAGRycy9kb3ducmV2LnhtbERPTYvCMBC9L/gfwgje 1qQrLks1iogrHkRYXRBvQzO2xWZSmtjWf2+Ehb3N433OfNnbSrTU+NKxhmSsQBBnzpSca/g9fb9/ gfAB2WDlmDQ8yMNyMXibY2pcxz/UHkMuYgj7FDUUIdSplD4ryKIfu5o4clfXWAwRNrk0DXYx3Fby Q6lPabHk2FBgTeuCstvxbjVsO+xWk2TT7m/X9eNymh7O+4S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PcUwwAAAN0AAAAP AAAAAAAAAAAAAAAAAKoCAABkcnMvZG93bnJldi54bWxQSwUGAAAAAAQABAD6AAAAmgMAAAAA ">
                      <v:group id="Group 195" o:spid="_x0000_s1052" style="position:absolute;left:117185;top:16442;width:8549;height:21600" coordorigin="296076,1644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KFvYMQAAADdAAAADwAAAGRycy9kb3ducmV2LnhtbERPTWvCQBC9C/6HZQq9 6W60SkldRURLD1JQC+JtyI5JMDsbsmsS/323UPA2j/c5i1VvK9FS40vHGpKxAkGcOVNyruHntBu9 g/AB2WDlmDQ8yMNqORwsMDWu4wO1x5CLGMI+RQ1FCHUqpc8KsujHriaO3NU1FkOETS5Ng10Mt5Wc KDWXFkuODQXWtCkoux3vVsNnh916mmzb/e26eVxOs+/zPiGtX1/69QeIQH14iv/dXybOV+oN/r6J J8jlL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KFvYMQAAADdAAAA DwAAAAAAAAAAAAAAAACqAgAAZHJzL2Rvd25yZXYueG1sUEsFBgAAAAAEAAQA+gAAAJsDAAAAAA== ">
                        <v:roundrect id="AutoShape 196" o:spid="_x0000_s1053" style="position:absolute;left:288981;top:23537;width:21600;height:7409;rotation:-70;flip:y;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RCjMMA AADdAAAADwAAAGRycy9kb3ducmV2LnhtbERPTYvCMBC9L+x/CLPgTRNXXaUaZRGFehF0vXgbm7Et NpPaRO3++40g7G0e73Nmi9ZW4k6NLx1r6PcUCOLMmZJzDYefdXcCwgdkg5Vj0vBLHhbz97cZJsY9 eEf3fchFDGGfoIYihDqR0mcFWfQ9VxNH7uwaiyHCJpemwUcMt5X8VOpLWiw5NhRY07Kg7LK/WQ2D qz1t08HttLra6liGdJiPN0OtOx/t9xREoDb8i1/u1MT5So3g+U08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xPRCjMMAAADdAAAADwAAAAAAAAAAAAAAAACYAgAAZHJzL2Rv d25yZXYueG1sUEsFBgAAAAAEAAQA9QAAAIgDAAAAAA== "/>
                        <v:roundrect id="AutoShape 197" o:spid="_x0000_s1054" style="position:absolute;left:307805;top:19034;width:12239;height:7501;rotation:70;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Lrr8MA AADdAAAADwAAAGRycy9kb3ducmV2LnhtbESPQWsCMRCF7wX/Qxiht5q1opR1s6IWqT14qPoDhs2Y LG4mSxJ1+++bQqG3Gd5737ypVoPrxJ1CbD0rmE4KEMSN1y0bBefT7uUNREzIGjvPpOCbIqzq0VOF pfYP/qL7MRmRIRxLVGBT6kspY2PJYZz4njhrFx8cprwGI3XAR4a7Tr4WxUI6bDlfsNjT1lJzPd6c AvNpzm3YfRxmmrif32b2nYeNUs/jYb0EkWhI/+a/9F7n+pkIv9/kEWT9AwAA//8DAFBLAQItABQA BgAIAAAAIQDw94q7/QAAAOIBAAATAAAAAAAAAAAAAAAAAAAAAABbQ29udGVudF9UeXBlc10ueG1s UEsBAi0AFAAGAAgAAAAhADHdX2HSAAAAjwEAAAsAAAAAAAAAAAAAAAAALgEAAF9yZWxzLy5yZWxz UEsBAi0AFAAGAAgAAAAhADMvBZ5BAAAAOQAAABAAAAAAAAAAAAAAAAAAKQIAAGRycy9zaGFwZXht bC54bWxQSwECLQAUAAYACAAAACEAE6Lrr8MAAADdAAAADwAAAAAAAAAAAAAAAACYAgAAZHJzL2Rv d25yZXYueG1sUEsFBgAAAAAEAAQA9QAAAIgDAAAAAA== "/>
                      </v:group>
                      <v:roundrect id="AutoShape 198" o:spid="_x0000_s1055" style="position:absolute;left:124764;top:26082;width:14020;height:2591;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WfVMAA AADdAAAADwAAAGRycy9kb3ducmV2LnhtbERPzYrCMBC+C75DmAVvNtk9VK1GWQTBRS/+PMDQzLbF ZlKTqPXtNwuCt/n4fmex6m0r7uRD41jDZ6ZAEJfONFxpOJ824ymIEJENto5Jw5MCrJbDwQIL4x58 oPsxViKFcChQQx1jV0gZyposhsx1xIn7dd5iTNBX0nh8pHDbyi+lcmmx4dRQY0frmsrL8WY1tN5Z u9/GGV+uP/JW7vJO7XKtRx/99xxEpD6+xS/31qT5Sk3g/5t0glz+AQAA//8DAFBLAQItABQABgAI AAAAIQDw94q7/QAAAOIBAAATAAAAAAAAAAAAAAAAAAAAAABbQ29udGVudF9UeXBlc10ueG1sUEsB Ai0AFAAGAAgAAAAhADHdX2HSAAAAjwEAAAsAAAAAAAAAAAAAAAAALgEAAF9yZWxzLy5yZWxzUEsB Ai0AFAAGAAgAAAAhADMvBZ5BAAAAOQAAABAAAAAAAAAAAAAAAAAAKQIAAGRycy9zaGFwZXhtbC54 bWxQSwECLQAUAAYACAAAACEAiSWfVMAAAADdAAAADwAAAAAAAAAAAAAAAACYAgAAZHJzL2Rvd25y ZXYueG1sUEsFBgAAAAAEAAQA9QAAAIUDAAAAAA== " strokeweight=".5pt"/>
                    </v:group>
                  </v:group>
                  <v:group id="Group 199" o:spid="_x0000_s1056" style="position:absolute;top:20597;width:19307;height:1002" coordorigin=",44368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xlZccAAADdAAAADwAAAGRycy9kb3ducmV2LnhtbESPT2vDMAzF74V9B6PB bq2djpWS1S2lrGOHMugfGLuJWE1CYznEXpJ+++kw2E3iPb3302oz+kb11MU6sIVsZkARF8HVXFq4 nPfTJaiYkB02gcnCnSJs1g+TFeYuDHyk/pRKJSEcc7RQpdTmWseiIo9xFlpi0a6h85hk7UrtOhwk 3Dd6bsxCe6xZGipsaVdRcTv9eAvvAw7b5+ytP9yuu/v3+eXz65CRtU+P4/YVVKIx/Zv/rj+c4Bsj uPKNjKD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exlZccAAADd AAAADwAAAAAAAAAAAAAAAACqAgAAZHJzL2Rvd25yZXYueG1sUEsFBgAAAAAEAAQA+gAAAJ4DAAAA AA== ">
                    <v:rect id="Rectangle 200" o:spid="_x0000_s1057" style="position:absolute;top:446081;width:21600;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OgFcIA AADdAAAADwAAAGRycy9kb3ducmV2LnhtbERP3WrCMBS+H+wdwhl4N5MJbtoZRSqCYzez+gCH5tgG m5PSpFrf3gjC7s7H93sWq8E14kJdsJ41fIwVCOLSG8uVhuNh+z4DESKywcYzabhRgNXy9WWBmfFX 3tOliJVIIRwy1FDH2GZShrImh2HsW+LEnXznMCbYVdJ0eE3hrpETpT6lQ8upocaW8prKc9E7DdZ/ 8ek82//IfrcJv7nNp399ofXobVh/g4g0xH/x070zab5Sc3h8k06Qy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Ac6AVwgAAAN0AAAAPAAAAAAAAAAAAAAAAAJgCAABkcnMvZG93 bnJldi54bWxQSwUGAAAAAAQABAD1AAAAhwMAAAAA " fillcolor="black" stroked="f" strokecolor="#385d8a" strokeweight="2pt"/>
                    <v:line id="Line 201" o:spid="_x0000_s1058" style="position:absolute;visibility:visible;mso-wrap-style:square" from="0,443680" to="21600,44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XA/8YAAADdAAAADwAAAGRycy9kb3ducmV2LnhtbESPzU7DMBCE75V4B2uRuLVOOCAIcSrE j0TFAZHyANt4G6eN15Ft2sDTswckbrua2Zlv6/XsR3WimIbABspVAYq4C3bg3sDn9mV5CyplZItj YDLwTQnWzcWixsqGM3/Qqc29khBOFRpwOU+V1qlz5DGtwkQs2j5Ej1nW2Gsb8SzhftTXRXGjPQ4s DQ4nenTUHdsvb2ATd2/H8qd3eseb+Dy+P90lfzDm6nJ+uAeVac7/5r/rVyv4RSn88o2Mo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4FwP/GAAAA3QAAAA8AAAAAAAAA AAAAAAAAoQIAAGRycy9kb3ducmV2LnhtbFBLBQYAAAAABAAEAPkAAACUAwAAAAA= " strokeweight="1pt"/>
                  </v:group>
                  <v:roundrect id="AutoShape 202" o:spid="_x0000_s1059" style="position:absolute;left:10308;top:15406;width:2172;height:494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Y+h8IA AADdAAAADwAAAGRycy9kb3ducmV2LnhtbERPTWsCMRC9C/0PYQreNNkeiqxGUaG0h1apFrwOm+nu 4mYSkriu/74RhN7m8T5nsRpsJ3oKsXWsoZgqEMSVMy3XGn6Ob5MZiJiQDXaOScONIqyWT6MFlsZd +Zv6Q6pFDuFYooYmJV9KGauGLMap88SZ+3XBYsow1NIEvOZw28kXpV6lxZZzQ4Oetg1V58PFatgf v/x7WO/6uPFqM5xmn5fiFLUePw/rOYhEQ/oXP9wfJs9XRQH3b/IJcvkHAAD//wMAUEsBAi0AFAAG AAgAAAAhAPD3irv9AAAA4gEAABMAAAAAAAAAAAAAAAAAAAAAAFtDb250ZW50X1R5cGVzXS54bWxQ SwECLQAUAAYACAAAACEAMd1fYdIAAACPAQAACwAAAAAAAAAAAAAAAAAuAQAAX3JlbHMvLnJlbHNQ SwECLQAUAAYACAAAACEAMy8FnkEAAAA5AAAAEAAAAAAAAAAAAAAAAAApAgAAZHJzL3NoYXBleG1s LnhtbFBLAQItABQABgAIAAAAIQASZj6HwgAAAN0AAAAPAAAAAAAAAAAAAAAAAJgCAABkcnMvZG93 bnJldi54bWxQSwUGAAAAAAQABAD1AAAAhwMAAAAA " fillcolor="#f2f2f2" strokeweight="1pt"/>
                  <v:group id="Group 203" o:spid="_x0000_s1060" style="position:absolute;left:-1057;top:17471;width:2574;height:1002" coordorigin="-1183,3763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d3EUsQAAADdAAAADwAAAGRycy9kb3ducmV2LnhtbERPS2vCQBC+F/wPywje 6iZKS4muIYgVD6FQLYi3ITsmwexsyG7z+PfdQqG3+fies01H04ieOldbVhAvIxDEhdU1lwq+Lu/P byCcR9bYWCYFEzlId7OnLSbaDvxJ/dmXIoSwS1BB5X2bSOmKigy6pW2JA3e3nUEfYFdK3eEQwk0j V1H0Kg3WHBoqbGlfUfE4fxsFxwGHbB0f+vxx30+3y8vHNY9JqcV8zDYgPI3+X/znPukwP4pX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d3EUsQAAADdAAAA DwAAAAAAAAAAAAAAAACqAgAAZHJzL2Rvd25yZXYueG1sUEsFBgAAAAAEAAQA+gAAAJsDAAAAAA== ">
                    <v:rect id="Rectangle 204" o:spid="_x0000_s1061" style="position:absolute;left:-1183;top:378753;width:21599;height:191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uZVsEA AADdAAAADwAAAGRycy9kb3ducmV2LnhtbERPzYrCMBC+C75DGGFvmrqsrlSjLBVB8aJdH2BoxjbY TEqTan17s7DgbT6+31lteluLO7XeOFYwnSQgiAunDZcKLr+78QKED8gaa8ek4EkeNuvhYIWpdg8+ 0z0PpYgh7FNUUIXQpFL6oiKLfuIa4shdXWsxRNiWUrf4iOG2lp9JMpcWDceGChvKKipueWcVGPfN 19vifJDdfuuPmclmpy5X6mPU/yxBBOrDW/zv3us4P5l+wd838QS5fgEAAP//AwBQSwECLQAUAAYA CAAAACEA8PeKu/0AAADiAQAAEwAAAAAAAAAAAAAAAAAAAAAAW0NvbnRlbnRfVHlwZXNdLnhtbFBL AQItABQABgAIAAAAIQAx3V9h0gAAAI8BAAALAAAAAAAAAAAAAAAAAC4BAABfcmVscy8ucmVsc1BL AQItABQABgAIAAAAIQAzLwWeQQAAADkAAAAQAAAAAAAAAAAAAAAAACkCAABkcnMvc2hhcGV4bWwu eG1sUEsBAi0AFAAGAAgAAAAhAOurmVbBAAAA3QAAAA8AAAAAAAAAAAAAAAAAmAIAAGRycy9kb3du cmV2LnhtbFBLBQYAAAAABAAEAPUAAACGAwAAAAA= " fillcolor="black" stroked="f" strokecolor="#385d8a" strokeweight="2pt"/>
                    <v:line id="Line 205" o:spid="_x0000_s1062" style="position:absolute;visibility:visible;mso-wrap-style:square" from="-1183,376352" to="20416,376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JjZ8MAAADdAAAADwAAAGRycy9kb3ducmV2LnhtbERPzWoCMRC+F3yHMII3za5QqVujiLag eChqH2DcTDdbN5MlSXXt0zeC0Nt8fL8zW3S2ERfyoXasIB9lIIhLp2uuFHwe34cvIEJE1tg4JgU3 CrCY955mWGh35T1dDrESKYRDgQpMjG0hZSgNWQwj1xIn7st5izFBX0nt8ZrCbSPHWTaRFmtODQZb Whkqz4cfq2DrT7tz/lsZeeKtf2s+1tNgv5Ua9LvlK4hIXfwXP9wbneZn+TPcv0kn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5yY2fDAAAA3QAAAA8AAAAAAAAAAAAA AAAAoQIAAGRycy9kb3ducmV2LnhtbFBLBQYAAAAABAAEAPkAAACRAwAAAAA= " strokeweight="1pt"/>
                  </v:group>
                  <v:line id="Line 206" o:spid="_x0000_s1063" style="position:absolute;flip:x;visibility:visible;mso-wrap-style:square" from="13000,3790" to="1640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oWMIAAADdAAAADwAAAGRycy9kb3ducmV2LnhtbERPS2vCQBC+F/wPywje6sYeYonZSBAs odBDVTyP2TEJZmdDdpvHv3cLhd7m43tOup9MKwbqXWNZwWYdgSAurW64UnA5H1/fQTiPrLG1TApm crDPFi8pJtqO/E3DyVcihLBLUEHtfZdI6cqaDLq17YgDd7e9QR9gX0nd4xjCTSvfoiiWBhsODTV2 dKipfJx+jIKv23XM5/hT5h8zb8fLrM/bwiu1Wk75DoSnyf+L/9yFDvOjTQy/34QTZPY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f+oWMIAAADdAAAADwAAAAAAAAAAAAAA AAChAgAAZHJzL2Rvd25yZXYueG1sUEsFBgAAAAAEAAQA+QAAAJADAAAAAA== ">
                    <v:stroke endarrow="classic" endarrowwidth="narrow"/>
                  </v:line>
                  <v:line id="Line 207" o:spid="_x0000_s1064" style="position:absolute;flip:x;visibility:visible;mso-wrap-style:square" from="9510,3790" to="1291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MNw8IAAADdAAAADwAAAGRycy9kb3ducmV2LnhtbERPS2uDQBC+B/oflgn0FldziMVmIxJo kEIPTSTnqTtVqTsr7tbHv+8WCr3Nx/ecY76YXkw0us6ygiSKQRDXVnfcKKhuL7snEM4ja+wtk4KV HOSnh80RM21nfqfp6hsRQthlqKD1fsikdHVLBl1kB+LAfdrRoA9wbKQecQ7hppf7OD5Igx2HhhYH OrdUf12/jYK3j/tcrIdXWVxWTudq1be09Eo9bpfiGYSnxf+L/9ylDvPjJIXfb8IJ8vQ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rMNw8IAAADdAAAADwAAAAAAAAAAAAAA AAChAgAAZHJzL2Rvd25yZXYueG1sUEsFBgAAAAAEAAQA+QAAAJADAAAAAA== ">
                    <v:stroke endarrow="classic" endarrowwidth="narrow"/>
                  </v:line>
                  <v:line id="Line 208" o:spid="_x0000_s1065" style="position:absolute;flip:x;visibility:visible;mso-wrap-style:square" from="16490,3790" to="19896,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yZscQAAADdAAAADwAAAGRycy9kb3ducmV2LnhtbESPQYvCQAyF74L/YYjgTad60KU6ShEU EfawKnvOdmJb7GRKZ7Ttv98cFvaW8F7e+7Ld965Wb2pD5dnAYp6AIs69rbgwcL8dZx+gQkS2WHsm AwMF2O/Goy2m1nf8Re9rLJSEcEjRQBljk2od8pIchrlviEV7+NZhlLUttG2xk3BX62WSrLTDiqWh xIYOJeXP68sZ+Pz57rJhddHZaeB1dx/sbX2OxkwnfbYBFamP/+a/67MV/GQhuPKNjKB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LJmxxAAAAN0AAAAPAAAAAAAAAAAA AAAAAKECAABkcnMvZG93bnJldi54bWxQSwUGAAAAAAQABAD5AAAAkgMAAAAA ">
                    <v:stroke endarrow="classic" endarrowwidth="narrow"/>
                  </v:line>
                  <v:line id="Line 209" o:spid="_x0000_s1066" style="position:absolute;flip:x;visibility:visible;mso-wrap-style:square" from="6021,3790" to="9427,11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A8KsIAAADdAAAADwAAAGRycy9kb3ducmV2LnhtbERPS4vCMBC+C/6HMII3Td2Dj65pKYIi godV8TzbzLZlm0lpsrb990ZY8DYf33O2aW9q8aDWVZYVLOYRCOLc6ooLBbfrfrYG4TyyxtoyKRjI QZqMR1uMte34ix4XX4gQwi5GBaX3TSyly0sy6Oa2IQ7cj20N+gDbQuoWuxBuavkRRUtpsOLQUGJD u5Ly38ufUXD+vnfZsDzJ7DDwqrsN+ro6eqWmkz77BOGp92/xv/uow/xosYHXN+EEmT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A8KsIAAADdAAAADwAAAAAAAAAAAAAA AAChAgAAZHJzL2Rvd25yZXYueG1sUEsFBgAAAAAEAAQA+QAAAJADAAAAAA== ">
                    <v:stroke endarrow="classic" endarrowwidth="narrow"/>
                  </v:line>
                  <v:line id="Line 210" o:spid="_x0000_s1067" style="position:absolute;visibility:visible;mso-wrap-style:square" from="7638,3679" to="20215,3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Byd8UAAADdAAAADwAAAGRycy9kb3ducmV2LnhtbESPQWvCQBCF70L/wzKF3nQTRSnRVUQo 9FLUWPA6ZMckmJ1Ns2tM/fXOodDbDO/Ne9+sNoNrVE9dqD0bSCcJKOLC25pLA9+nj/E7qBCRLTae ycAvBdisX0YrzKy/85H6PJZKQjhkaKCKsc20DkVFDsPEt8SiXXznMMraldp2eJdw1+hpkiy0w5ql ocKWdhUV1/zmDOznfjb7ufKZ+sVjd8uP6ePwlRrz9jpsl6AiDfHf/Hf9aQU/mQq/fCMj6PU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zByd8UAAADdAAAADwAAAAAAAAAA AAAAAAChAgAAZHJzL2Rvd25yZXYueG1sUEsFBgAAAAAEAAQA+QAAAJMDAAAAAA== " strokeweight=".5pt">
                    <v:stroke dashstyle="longDash"/>
                  </v:line>
                  <v:shape id="Freeform 211" o:spid="_x0000_s1068" style="position:absolute;left:18193;width:3406;height:7436;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HqMUA AADdAAAADwAAAGRycy9kb3ducmV2LnhtbERPTWvCQBC9F/wPywje6kaFUFJXEUvRHooaS+txyI5J NDsbstuY+uu7guBtHu9zpvPOVKKlxpWWFYyGEQjizOqScwVf+/fnFxDOI2usLJOCP3Iwn/Weppho e+EdtanPRQhhl6CCwvs6kdJlBRl0Q1sTB+5oG4M+wCaXusFLCDeVHEdRLA2WHBoKrGlZUHZOf42C z+66X5UyTr9PH7vtJm5/3g7biVKDfrd4BeGp8w/x3b3WYX40HsHtm3CCnP0DAAD//wMAUEsBAi0A FAAGAAgAAAAhAPD3irv9AAAA4gEAABMAAAAAAAAAAAAAAAAAAAAAAFtDb250ZW50X1R5cGVzXS54 bWxQSwECLQAUAAYACAAAACEAMd1fYdIAAACPAQAACwAAAAAAAAAAAAAAAAAuAQAAX3JlbHMvLnJl bHNQSwECLQAUAAYACAAAACEAMy8FnkEAAAA5AAAAEAAAAAAAAAAAAAAAAAApAgAAZHJzL3NoYXBl eG1sLnhtbFBLAQItABQABgAIAAAAIQD88QeoxQAAAN0AAAAPAAAAAAAAAAAAAAAAAJgCAABkcnMv ZG93bnJldi54bWxQSwUGAAAAAAQABAD1AAAAigMAAAAA " path="m3219,18493c1229,16531,75,13872,3,11079r10797,-279l3219,18493xem3219,18493c1229,16531,75,13872,3,11079e" fillcolor="black">
                    <v:path o:connecttype="custom" o:connectlocs="508,6366;0,3814;0,3814;1703,3718;508,6366;0,3814" o:connectangles="0,0,0,0,0,0"/>
                  </v:shape>
                  <v:shape id="Picture 212" o:spid="_x0000_s1069" type="#_x0000_t75" style="position:absolute;left:5481;top:12125;width:1021;height:322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G2EO7DAAAA3QAAAA8AAABkcnMvZG93bnJldi54bWxET01rwkAQvRf8D8sIvZS6yULFRjdBUgqF 0oPR3qfZMQlmZ0N21fjvu4WCt3m8z9kUk+3FhUbfOdaQLhIQxLUzHTcaDvv35xUIH5AN9o5Jw408 FPnsYYOZcVfe0aUKjYgh7DPU0IYwZFL6uiWLfuEG4sgd3WgxRDg20ox4jeG2lypJltJix7GhxYHK lupTdbYa7M+TfEvLl+90d+7KUtmvz5t61fpxPm3XIAJN4S7+d3+YOD9RCv6+iSfI/B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bYQ7sMAAADdAAAADwAAAAAAAAAAAAAAAACf AgAAZHJzL2Rvd25yZXYueG1sUEsFBgAAAAAEAAQA9wAAAI8DAAAAAA== ">
                    <v:imagedata r:id="rId330" o:title=""/>
                  </v:shape>
                  <v:shape id="Picture 213" o:spid="_x0000_s1070" type="#_x0000_t75" style="position:absolute;left:10801;top:16791;width:1249;height:24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XdVPBAAAA3QAAAA8AAABkcnMvZG93bnJldi54bWxET01rwkAQvRf8D8sUems2jSghdZViKerR 2N6H7JgNyc6G7GqSf98VCr3N433OZjfZTtxp8I1jBW9JCoK4crrhWsH35es1B+EDssbOMSmYycNu u3jaYKHdyGe6l6EWMYR9gQpMCH0hpa8MWfSJ64kjd3WDxRDhUEs94BjDbSezNF1Liw3HBoM97Q1V bXmzCg7uMy+PP9LcsmvbrZr2NF9opdTL8/TxDiLQFP7Ff+6jjvPTbAmPb+IJcvs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uXdVPBAAAA3QAAAA8AAAAAAAAAAAAAAAAAnwIA AGRycy9kb3ducmV2LnhtbFBLBQYAAAAABAAEAPcAAACNAwAAAAA= ">
                    <v:imagedata r:id="rId331" o:title=""/>
                  </v:shape>
                  <v:shape id="Picture 214" o:spid="_x0000_s1071" type="#_x0000_t75" style="position:absolute;left:18193;top:8657;width:1589;height:42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4ja7DAAAA3QAAAA8AAABkcnMvZG93bnJldi54bWxETz1rwzAQ3Qv5D+IKWUotJYPrOlFCMBRC OzUOyXpYF9vUOhlLje3++moodHy87+1+sp240+BbxxpWiQJBXDnTcq3hXL49ZyB8QDbYOSYNM3nY 7xYPW8yNG/mT7qdQixjCPkcNTQh9LqWvGrLoE9cTR+7mBoshwqGWZsAxhttOrpVKpcWWY0ODPRUN VV+nb6vhcvhIs+lJrd+LwszXn3JUxtdaLx+nwwZEoCn8i//cR6PhJXuNc+Ob+ATk7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7iNrsMAAADdAAAADwAAAAAAAAAAAAAAAACf AgAAZHJzL2Rvd25yZXYueG1sUEsFBgAAAAAEAAQA9wAAAI8DAAAAAA== ">
                    <v:imagedata r:id="rId332" o:title=""/>
                  </v:shape>
                  <v:shape id="Picture 215" o:spid="_x0000_s1072" type="#_x0000_t75" style="position:absolute;left:16321;top:4856;width:1788;height:31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9F5rGAAAA3QAAAA8AAABkcnMvZG93bnJldi54bWxEj0FrwkAUhO9C/8PyCl6kblS0JnWVUBD0 4MFo2+sj+5oEs29Ddo3x33cLgsdhZr5hVpve1KKj1lWWFUzGEQji3OqKCwXn0/ZtCcJ5ZI21ZVJw Jweb9ctghYm2Nz5Sl/lCBAi7BBWU3jeJlC4vyaAb24Y4eL+2NeiDbAupW7wFuKnlNIoW0mDFYaHE hj5Lyi/Z1Sjo9j8Xmozi6oT79Jr6Lz58z2dKDV/79AOEp94/w4/2Tit4X8Yx/L8JT0Cu/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0XmsYAAADdAAAADwAAAAAAAAAAAAAA AACfAgAAZHJzL2Rvd25yZXYueG1sUEsFBgAAAAAEAAQA9wAAAJIDAAAAAA== ">
                    <v:imagedata r:id="rId333" o:title=""/>
                  </v:shape>
                </v:group>
                <w10:wrap type="square"/>
              </v:group>
            </w:pict>
          </mc:Fallback>
        </mc:AlternateContent>
      </w:r>
      <w:r w:rsidR="00966F99" w:rsidRPr="00FD3E82">
        <w:rPr>
          <w:b/>
          <w:bCs/>
          <w:szCs w:val="24"/>
          <w:lang w:val="vi-VN"/>
        </w:rPr>
        <w:t xml:space="preserve">Câu </w:t>
      </w:r>
      <w:r w:rsidR="00966F99" w:rsidRPr="00FD3E82">
        <w:rPr>
          <w:b/>
          <w:bCs/>
          <w:szCs w:val="24"/>
        </w:rPr>
        <w:t>36:</w:t>
      </w:r>
      <w:r w:rsidR="00966F99" w:rsidRPr="00FD3E82">
        <w:rPr>
          <w:bCs/>
          <w:szCs w:val="24"/>
          <w:lang w:val="vi-VN"/>
        </w:rPr>
        <w:t xml:space="preserve"> </w:t>
      </w:r>
      <w:r w:rsidR="00966F99" w:rsidRPr="00FD3E82">
        <w:rPr>
          <w:bCs/>
          <w:szCs w:val="24"/>
        </w:rPr>
        <w:t xml:space="preserve">Con lắc gồm vật nặng khối lượng </w:t>
      </w:r>
      <w:r w:rsidR="00966F99" w:rsidRPr="00FD3E82">
        <w:rPr>
          <w:bCs/>
          <w:position w:val="-6"/>
          <w:szCs w:val="24"/>
        </w:rPr>
        <w:object w:dxaOrig="810" w:dyaOrig="285">
          <v:shape id="_x0000_i1174" type="#_x0000_t75" style="width:40.5pt;height:14.25pt" o:ole="">
            <v:imagedata r:id="rId334" o:title=""/>
          </v:shape>
          <o:OLEObject Type="Embed" ProgID="Equation.DSMT4" ShapeID="_x0000_i1174" DrawAspect="Content" ObjectID="_1653893323" r:id="rId335"/>
        </w:object>
      </w:r>
      <w:r w:rsidR="00966F99" w:rsidRPr="00FD3E82">
        <w:rPr>
          <w:bCs/>
          <w:szCs w:val="24"/>
        </w:rPr>
        <w:t xml:space="preserve">g, mang điện </w:t>
      </w:r>
      <w:r w:rsidR="00966F99" w:rsidRPr="00FD3E82">
        <w:rPr>
          <w:bCs/>
          <w:position w:val="-10"/>
          <w:szCs w:val="24"/>
        </w:rPr>
        <w:object w:dxaOrig="810" w:dyaOrig="360">
          <v:shape id="_x0000_i1175" type="#_x0000_t75" style="width:40.5pt;height:18pt" o:ole="">
            <v:imagedata r:id="rId336" o:title=""/>
          </v:shape>
          <o:OLEObject Type="Embed" ProgID="Equation.DSMT4" ShapeID="_x0000_i1175" DrawAspect="Content" ObjectID="_1653893324" r:id="rId337"/>
        </w:object>
      </w:r>
      <w:r w:rsidR="00966F99" w:rsidRPr="00FD3E82">
        <w:rPr>
          <w:bCs/>
          <w:szCs w:val="24"/>
        </w:rPr>
        <w:t xml:space="preserve">C; lò xo có độ cứng </w:t>
      </w:r>
      <w:r w:rsidR="00966F99" w:rsidRPr="00FD3E82">
        <w:rPr>
          <w:bCs/>
          <w:position w:val="-6"/>
          <w:szCs w:val="24"/>
        </w:rPr>
        <w:object w:dxaOrig="780" w:dyaOrig="285">
          <v:shape id="_x0000_i1176" type="#_x0000_t75" style="width:39pt;height:14.25pt" o:ole="">
            <v:imagedata r:id="rId338" o:title=""/>
          </v:shape>
          <o:OLEObject Type="Embed" ProgID="Equation.DSMT4" ShapeID="_x0000_i1176" DrawAspect="Content" ObjectID="_1653893325" r:id="rId339"/>
        </w:object>
      </w:r>
      <w:r w:rsidR="00966F99" w:rsidRPr="00FD3E82">
        <w:rPr>
          <w:bCs/>
          <w:szCs w:val="24"/>
        </w:rPr>
        <w:t xml:space="preserve">N/m được đặt trên một bề mặt nằm ngang có hệ số ma sát trượt </w:t>
      </w:r>
      <w:r w:rsidR="00966F99" w:rsidRPr="00FD3E82">
        <w:rPr>
          <w:bCs/>
          <w:position w:val="-10"/>
          <w:szCs w:val="24"/>
        </w:rPr>
        <w:object w:dxaOrig="765" w:dyaOrig="315">
          <v:shape id="_x0000_i1177" type="#_x0000_t75" style="width:38.25pt;height:15.75pt" o:ole="">
            <v:imagedata r:id="rId340" o:title=""/>
          </v:shape>
          <o:OLEObject Type="Embed" ProgID="Equation.DSMT4" ShapeID="_x0000_i1177" DrawAspect="Content" ObjectID="_1653893326" r:id="rId341"/>
        </w:object>
      </w:r>
      <w:r w:rsidR="00966F99" w:rsidRPr="00FD3E82">
        <w:rPr>
          <w:bCs/>
          <w:szCs w:val="24"/>
        </w:rPr>
        <w:t xml:space="preserve">. Ban đầu, kéo vật đến vị trí lò xo giãn một đoạn </w:t>
      </w:r>
      <w:r w:rsidR="00966F99" w:rsidRPr="00FD3E82">
        <w:rPr>
          <w:bCs/>
          <w:position w:val="-6"/>
          <w:szCs w:val="24"/>
        </w:rPr>
        <w:object w:dxaOrig="660" w:dyaOrig="285">
          <v:shape id="_x0000_i1178" type="#_x0000_t75" style="width:33pt;height:14.25pt" o:ole="">
            <v:imagedata r:id="rId342" o:title=""/>
          </v:shape>
          <o:OLEObject Type="Embed" ProgID="Equation.DSMT4" ShapeID="_x0000_i1178" DrawAspect="Content" ObjectID="_1653893327" r:id="rId343"/>
        </w:object>
      </w:r>
      <w:r w:rsidR="00966F99" w:rsidRPr="00FD3E82">
        <w:rPr>
          <w:bCs/>
          <w:szCs w:val="24"/>
        </w:rPr>
        <w:t xml:space="preserve">cm, đồng thời thả nhẹ và làm xuất hiện trong không gian một điện trường với vecto cường độ điện trường xiên góc </w:t>
      </w:r>
      <w:r w:rsidR="00966F99" w:rsidRPr="00FD3E82">
        <w:rPr>
          <w:bCs/>
          <w:position w:val="-6"/>
          <w:szCs w:val="24"/>
        </w:rPr>
        <w:object w:dxaOrig="780" w:dyaOrig="315">
          <v:shape id="_x0000_i1179" type="#_x0000_t75" style="width:39pt;height:15.75pt" o:ole="">
            <v:imagedata r:id="rId344" o:title=""/>
          </v:shape>
          <o:OLEObject Type="Embed" ProgID="Equation.DSMT4" ShapeID="_x0000_i1179" DrawAspect="Content" ObjectID="_1653893328" r:id="rId345"/>
        </w:object>
      </w:r>
      <w:r w:rsidR="00966F99" w:rsidRPr="00FD3E82">
        <w:rPr>
          <w:bCs/>
          <w:szCs w:val="24"/>
        </w:rPr>
        <w:t xml:space="preserve"> như hình vẽ</w:t>
      </w:r>
      <w:r w:rsidR="00CA2749" w:rsidRPr="00FD3E82">
        <w:rPr>
          <w:bCs/>
          <w:szCs w:val="24"/>
        </w:rPr>
        <w:t xml:space="preserve">, </w:t>
      </w:r>
      <w:r w:rsidR="00CA2749" w:rsidRPr="00FD3E82">
        <w:rPr>
          <w:bCs/>
          <w:position w:val="-6"/>
          <w:szCs w:val="24"/>
        </w:rPr>
        <w:object w:dxaOrig="780" w:dyaOrig="315">
          <v:shape id="_x0000_i1180" type="#_x0000_t75" style="width:39pt;height:15.75pt" o:ole="">
            <v:imagedata r:id="rId346" o:title=""/>
          </v:shape>
          <o:OLEObject Type="Embed" ProgID="Equation.DSMT4" ShapeID="_x0000_i1180" DrawAspect="Content" ObjectID="_1653893329" r:id="rId347"/>
        </w:object>
      </w:r>
      <w:r w:rsidR="00CA2749" w:rsidRPr="00FD3E82">
        <w:rPr>
          <w:bCs/>
          <w:szCs w:val="24"/>
        </w:rPr>
        <w:t>V/m</w:t>
      </w:r>
      <w:r w:rsidR="00966F99" w:rsidRPr="00FD3E82">
        <w:rPr>
          <w:bCs/>
          <w:szCs w:val="24"/>
        </w:rPr>
        <w:t xml:space="preserve">. Lấy </w:t>
      </w:r>
      <w:r w:rsidR="00966F99" w:rsidRPr="00FD3E82">
        <w:rPr>
          <w:bCs/>
          <w:position w:val="-10"/>
          <w:szCs w:val="24"/>
        </w:rPr>
        <w:object w:dxaOrig="1185" w:dyaOrig="360">
          <v:shape id="_x0000_i1181" type="#_x0000_t75" style="width:59.25pt;height:18pt" o:ole="">
            <v:imagedata r:id="rId348" o:title=""/>
          </v:shape>
          <o:OLEObject Type="Embed" ProgID="Equation.DSMT4" ShapeID="_x0000_i1181" DrawAspect="Content" ObjectID="_1653893330" r:id="rId349"/>
        </w:object>
      </w:r>
      <w:r w:rsidR="00966F99" w:rsidRPr="00FD3E82">
        <w:rPr>
          <w:bCs/>
          <w:szCs w:val="24"/>
        </w:rPr>
        <w:t>m/s</w:t>
      </w:r>
      <w:r w:rsidR="00966F99" w:rsidRPr="00FD3E82">
        <w:rPr>
          <w:bCs/>
          <w:szCs w:val="24"/>
          <w:vertAlign w:val="superscript"/>
        </w:rPr>
        <w:t>2</w:t>
      </w:r>
      <w:r w:rsidR="00966F99" w:rsidRPr="00FD3E82">
        <w:rPr>
          <w:bCs/>
          <w:szCs w:val="24"/>
        </w:rPr>
        <w:t xml:space="preserve">. Tốc độ của con lắc khi nó đi qua vị trí lò xo không biến dạng lần đầu tiên </w:t>
      </w:r>
      <w:r w:rsidR="00966F99" w:rsidRPr="00FD3E82">
        <w:rPr>
          <w:b/>
          <w:szCs w:val="24"/>
        </w:rPr>
        <w:t>gần nhất</w:t>
      </w:r>
      <w:r w:rsidR="00966F99" w:rsidRPr="00FD3E82">
        <w:rPr>
          <w:bCs/>
          <w:szCs w:val="24"/>
        </w:rPr>
        <w:t xml:space="preserve"> giá trị nào sau đây?</w:t>
      </w:r>
    </w:p>
    <w:p w:rsidR="00AC0978" w:rsidRPr="00FD3E82" w:rsidRDefault="00E43BD5" w:rsidP="007C5F7E">
      <w:pPr>
        <w:tabs>
          <w:tab w:val="left" w:pos="284"/>
          <w:tab w:val="left" w:pos="2835"/>
          <w:tab w:val="left" w:pos="5400"/>
          <w:tab w:val="left" w:pos="7920"/>
        </w:tabs>
        <w:ind w:firstLine="142"/>
        <w:rPr>
          <w:bCs/>
          <w:szCs w:val="24"/>
          <w:lang w:val="vi-VN"/>
        </w:rPr>
      </w:pPr>
      <w:r w:rsidRPr="00FD3E82">
        <w:rPr>
          <w:bCs/>
          <w:szCs w:val="24"/>
          <w:lang w:val="vi-VN"/>
        </w:rPr>
        <w:tab/>
      </w:r>
      <w:r w:rsidRPr="00FD3E82">
        <w:rPr>
          <w:b/>
          <w:bCs/>
          <w:szCs w:val="24"/>
          <w:lang w:val="vi-VN"/>
        </w:rPr>
        <w:t>A.</w:t>
      </w:r>
      <w:r w:rsidRPr="00FD3E82">
        <w:rPr>
          <w:bCs/>
          <w:szCs w:val="24"/>
          <w:lang w:val="vi-VN"/>
        </w:rPr>
        <w:t xml:space="preserve"> </w:t>
      </w:r>
      <w:r w:rsidR="0083668A" w:rsidRPr="00FD3E82">
        <w:rPr>
          <w:bCs/>
          <w:szCs w:val="24"/>
        </w:rPr>
        <w:t>1</w:t>
      </w:r>
      <w:r w:rsidRPr="00FD3E82">
        <w:rPr>
          <w:bCs/>
          <w:szCs w:val="24"/>
        </w:rPr>
        <w:t>20 cm/s</w:t>
      </w:r>
      <w:r w:rsidRPr="00FD3E82">
        <w:rPr>
          <w:bCs/>
          <w:szCs w:val="24"/>
          <w:lang w:val="vi-VN"/>
        </w:rPr>
        <w:t>.</w:t>
      </w:r>
      <w:r w:rsidRPr="00FD3E82">
        <w:rPr>
          <w:bCs/>
          <w:szCs w:val="24"/>
          <w:lang w:val="vi-VN"/>
        </w:rPr>
        <w:tab/>
      </w:r>
      <w:r w:rsidRPr="00FD3E82">
        <w:rPr>
          <w:b/>
          <w:bCs/>
          <w:szCs w:val="24"/>
          <w:lang w:val="vi-VN"/>
        </w:rPr>
        <w:t>B.</w:t>
      </w:r>
      <w:r w:rsidRPr="00FD3E82">
        <w:rPr>
          <w:bCs/>
          <w:szCs w:val="24"/>
          <w:lang w:val="vi-VN"/>
        </w:rPr>
        <w:t xml:space="preserve"> </w:t>
      </w:r>
      <w:r w:rsidR="0083668A" w:rsidRPr="00FD3E82">
        <w:rPr>
          <w:bCs/>
          <w:szCs w:val="24"/>
        </w:rPr>
        <w:t>1</w:t>
      </w:r>
      <w:r w:rsidRPr="00FD3E82">
        <w:rPr>
          <w:szCs w:val="24"/>
        </w:rPr>
        <w:t>30</w:t>
      </w:r>
      <w:r w:rsidRPr="00FD3E82">
        <w:rPr>
          <w:bCs/>
          <w:szCs w:val="24"/>
        </w:rPr>
        <w:t xml:space="preserve"> cm/s</w:t>
      </w:r>
      <w:r w:rsidRPr="00FD3E82">
        <w:rPr>
          <w:bCs/>
          <w:szCs w:val="24"/>
          <w:lang w:val="vi-VN"/>
        </w:rPr>
        <w:t>.</w:t>
      </w:r>
    </w:p>
    <w:p w:rsidR="00966F99" w:rsidRPr="00FD3E82" w:rsidRDefault="00E43BD5" w:rsidP="007C5F7E">
      <w:pPr>
        <w:tabs>
          <w:tab w:val="left" w:pos="284"/>
          <w:tab w:val="left" w:pos="2835"/>
          <w:tab w:val="left" w:pos="5400"/>
          <w:tab w:val="left" w:pos="7920"/>
        </w:tabs>
        <w:ind w:firstLine="142"/>
        <w:rPr>
          <w:bCs/>
          <w:szCs w:val="24"/>
          <w:lang w:val="vi-VN"/>
        </w:rPr>
      </w:pPr>
      <w:r w:rsidRPr="00FD3E82">
        <w:rPr>
          <w:bCs/>
          <w:szCs w:val="24"/>
          <w:lang w:val="vi-VN"/>
        </w:rPr>
        <w:tab/>
      </w:r>
      <w:r w:rsidRPr="00FD3E82">
        <w:rPr>
          <w:b/>
          <w:bCs/>
          <w:szCs w:val="24"/>
          <w:lang w:val="vi-VN"/>
        </w:rPr>
        <w:t>C.</w:t>
      </w:r>
      <w:r w:rsidRPr="00FD3E82">
        <w:rPr>
          <w:bCs/>
          <w:szCs w:val="24"/>
          <w:lang w:val="vi-VN"/>
        </w:rPr>
        <w:t xml:space="preserve"> </w:t>
      </w:r>
      <w:r w:rsidR="0083668A" w:rsidRPr="00FD3E82">
        <w:rPr>
          <w:szCs w:val="24"/>
        </w:rPr>
        <w:t>17</w:t>
      </w:r>
      <w:r w:rsidRPr="00FD3E82">
        <w:rPr>
          <w:szCs w:val="24"/>
        </w:rPr>
        <w:t>0</w:t>
      </w:r>
      <w:r w:rsidRPr="00FD3E82">
        <w:rPr>
          <w:bCs/>
          <w:szCs w:val="24"/>
          <w:lang w:val="vi-VN"/>
        </w:rPr>
        <w:t xml:space="preserve"> </w:t>
      </w:r>
      <w:r w:rsidRPr="00FD3E82">
        <w:rPr>
          <w:bCs/>
          <w:szCs w:val="24"/>
        </w:rPr>
        <w:t>cm/s</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Pr="00FD3E82">
        <w:rPr>
          <w:bCs/>
          <w:szCs w:val="24"/>
        </w:rPr>
        <w:t>50 cm/s</w:t>
      </w:r>
      <w:r w:rsidRPr="00FD3E82">
        <w:rPr>
          <w:bCs/>
          <w:szCs w:val="24"/>
          <w:lang w:val="vi-VN"/>
        </w:rPr>
        <w:t>.</w:t>
      </w:r>
    </w:p>
    <w:p w:rsidR="00FD551D" w:rsidRPr="00FD3E82" w:rsidRDefault="00E43BD5" w:rsidP="007C5F7E">
      <w:pPr>
        <w:tabs>
          <w:tab w:val="left" w:pos="284"/>
          <w:tab w:val="left" w:pos="2835"/>
          <w:tab w:val="left" w:pos="5387"/>
          <w:tab w:val="left" w:pos="7938"/>
        </w:tabs>
        <w:ind w:firstLine="142"/>
        <w:rPr>
          <w:szCs w:val="24"/>
        </w:rPr>
      </w:pPr>
      <w:r w:rsidRPr="00FD3E82">
        <w:rPr>
          <w:b/>
          <w:bCs/>
          <w:szCs w:val="24"/>
        </w:rPr>
        <w:t>Câu 37:</w:t>
      </w:r>
      <w:r w:rsidRPr="00FD3E82">
        <w:rPr>
          <w:szCs w:val="24"/>
        </w:rPr>
        <w:t xml:space="preserve"> Trong hiện tượng giao thoa sóng nước với hai nguồn </w:t>
      </w:r>
      <w:r w:rsidR="008C1AC1" w:rsidRPr="00FD3E82">
        <w:rPr>
          <w:position w:val="-4"/>
          <w:szCs w:val="24"/>
        </w:rPr>
        <w:object w:dxaOrig="240" w:dyaOrig="255">
          <v:shape id="_x0000_i1182" type="#_x0000_t75" style="width:12pt;height:12.75pt" o:ole="">
            <v:imagedata r:id="rId350" o:title=""/>
          </v:shape>
          <o:OLEObject Type="Embed" ProgID="Equation.DSMT4" ShapeID="_x0000_i1182" DrawAspect="Content" ObjectID="_1653893331" r:id="rId351"/>
        </w:object>
      </w:r>
      <w:r w:rsidRPr="00FD3E82">
        <w:rPr>
          <w:szCs w:val="24"/>
        </w:rPr>
        <w:t xml:space="preserve">, </w:t>
      </w:r>
      <w:r w:rsidR="008C1AC1" w:rsidRPr="00FD3E82">
        <w:rPr>
          <w:position w:val="-4"/>
          <w:szCs w:val="24"/>
        </w:rPr>
        <w:object w:dxaOrig="240" w:dyaOrig="255">
          <v:shape id="_x0000_i1183" type="#_x0000_t75" style="width:12pt;height:12.75pt" o:ole="">
            <v:imagedata r:id="rId352" o:title=""/>
          </v:shape>
          <o:OLEObject Type="Embed" ProgID="Equation.DSMT4" ShapeID="_x0000_i1183" DrawAspect="Content" ObjectID="_1653893332" r:id="rId353"/>
        </w:object>
      </w:r>
      <w:r w:rsidRPr="00FD3E82">
        <w:rPr>
          <w:szCs w:val="24"/>
        </w:rPr>
        <w:t xml:space="preserve"> </w:t>
      </w:r>
      <w:r w:rsidRPr="00FD3E82">
        <w:rPr>
          <w:szCs w:val="24"/>
          <w:lang w:val="vi-VN"/>
        </w:rPr>
        <w:t xml:space="preserve">dao động với theo trình </w:t>
      </w:r>
      <w:r w:rsidR="008C1AC1" w:rsidRPr="00FD3E82">
        <w:rPr>
          <w:position w:val="-14"/>
          <w:szCs w:val="24"/>
          <w:lang w:val="vi-VN"/>
        </w:rPr>
        <w:object w:dxaOrig="1485" w:dyaOrig="405">
          <v:shape id="_x0000_i1184" type="#_x0000_t75" style="width:74.25pt;height:20.25pt" o:ole="">
            <v:imagedata r:id="rId354" o:title=""/>
          </v:shape>
          <o:OLEObject Type="Embed" ProgID="Equation.DSMT4" ShapeID="_x0000_i1184" DrawAspect="Content" ObjectID="_1653893333" r:id="rId355"/>
        </w:object>
      </w:r>
      <w:r w:rsidRPr="00FD3E82">
        <w:rPr>
          <w:szCs w:val="24"/>
          <w:lang w:val="vi-VN"/>
        </w:rPr>
        <w:t xml:space="preserve">, </w:t>
      </w:r>
      <w:r w:rsidRPr="00FD3E82">
        <w:rPr>
          <w:szCs w:val="24"/>
        </w:rPr>
        <w:t xml:space="preserve">cách nhau một khoảng </w:t>
      </w:r>
      <w:r w:rsidR="00695C91" w:rsidRPr="00FD3E82">
        <w:rPr>
          <w:position w:val="-6"/>
          <w:szCs w:val="24"/>
        </w:rPr>
        <w:object w:dxaOrig="315" w:dyaOrig="285">
          <v:shape id="_x0000_i1185" type="#_x0000_t75" style="width:15.75pt;height:14.25pt" o:ole="">
            <v:imagedata r:id="rId356" o:title=""/>
          </v:shape>
          <o:OLEObject Type="Embed" ProgID="Equation.DSMT4" ShapeID="_x0000_i1185" DrawAspect="Content" ObjectID="_1653893334" r:id="rId357"/>
        </w:object>
      </w:r>
      <w:r w:rsidRPr="00FD3E82">
        <w:rPr>
          <w:szCs w:val="24"/>
        </w:rPr>
        <w:t xml:space="preserve"> cm (với </w:t>
      </w:r>
      <w:r w:rsidR="008C1AC1" w:rsidRPr="00FD3E82">
        <w:rPr>
          <w:position w:val="-6"/>
          <w:szCs w:val="24"/>
        </w:rPr>
        <w:object w:dxaOrig="210" w:dyaOrig="285">
          <v:shape id="_x0000_i1186" type="#_x0000_t75" style="width:10.5pt;height:14.25pt" o:ole="">
            <v:imagedata r:id="rId358" o:title=""/>
          </v:shape>
          <o:OLEObject Type="Embed" ProgID="Equation.DSMT4" ShapeID="_x0000_i1186" DrawAspect="Content" ObjectID="_1653893335" r:id="rId359"/>
        </w:object>
      </w:r>
      <w:r w:rsidRPr="00FD3E82">
        <w:rPr>
          <w:szCs w:val="24"/>
        </w:rPr>
        <w:t xml:space="preserve"> là bước sóng của sóng). Trên mặt nước</w:t>
      </w:r>
      <w:r w:rsidR="00436CFF" w:rsidRPr="00FD3E82">
        <w:rPr>
          <w:szCs w:val="24"/>
        </w:rPr>
        <w:t xml:space="preserve">, </w:t>
      </w:r>
      <w:r w:rsidRPr="00FD3E82">
        <w:rPr>
          <w:szCs w:val="24"/>
          <w:lang w:val="vi-VN"/>
        </w:rPr>
        <w:t xml:space="preserve">tia </w:t>
      </w:r>
      <w:r w:rsidR="008C1AC1" w:rsidRPr="00FD3E82">
        <w:rPr>
          <w:position w:val="-10"/>
          <w:szCs w:val="24"/>
          <w:lang w:val="vi-VN"/>
        </w:rPr>
        <w:object w:dxaOrig="345" w:dyaOrig="315">
          <v:shape id="_x0000_i1187" type="#_x0000_t75" style="width:17.25pt;height:15.75pt" o:ole="">
            <v:imagedata r:id="rId360" o:title=""/>
          </v:shape>
          <o:OLEObject Type="Embed" ProgID="Equation.DSMT4" ShapeID="_x0000_i1187" DrawAspect="Content" ObjectID="_1653893336" r:id="rId361"/>
        </w:object>
      </w:r>
      <w:r w:rsidRPr="00FD3E82">
        <w:rPr>
          <w:szCs w:val="24"/>
          <w:lang w:val="vi-VN"/>
        </w:rPr>
        <w:t xml:space="preserve"> vuông góc với </w:t>
      </w:r>
      <w:r w:rsidR="008C1AC1" w:rsidRPr="00FD3E82">
        <w:rPr>
          <w:position w:val="-4"/>
          <w:szCs w:val="24"/>
          <w:lang w:val="vi-VN"/>
        </w:rPr>
        <w:object w:dxaOrig="405" w:dyaOrig="255">
          <v:shape id="_x0000_i1188" type="#_x0000_t75" style="width:20.25pt;height:12.75pt" o:ole="">
            <v:imagedata r:id="rId362" o:title=""/>
          </v:shape>
          <o:OLEObject Type="Embed" ProgID="Equation.DSMT4" ShapeID="_x0000_i1188" DrawAspect="Content" ObjectID="_1653893337" r:id="rId363"/>
        </w:object>
      </w:r>
      <w:r w:rsidRPr="00FD3E82">
        <w:rPr>
          <w:szCs w:val="24"/>
          <w:lang w:val="vi-VN"/>
        </w:rPr>
        <w:t xml:space="preserve"> tại </w:t>
      </w:r>
      <w:r w:rsidR="008C1AC1" w:rsidRPr="00FD3E82">
        <w:rPr>
          <w:position w:val="-4"/>
          <w:szCs w:val="24"/>
          <w:lang w:val="vi-VN"/>
        </w:rPr>
        <w:object w:dxaOrig="240" w:dyaOrig="255">
          <v:shape id="_x0000_i1189" type="#_x0000_t75" style="width:12pt;height:12.75pt" o:ole="">
            <v:imagedata r:id="rId364" o:title=""/>
          </v:shape>
          <o:OLEObject Type="Embed" ProgID="Equation.DSMT4" ShapeID="_x0000_i1189" DrawAspect="Content" ObjectID="_1653893338" r:id="rId365"/>
        </w:object>
      </w:r>
      <w:r w:rsidR="00436CFF" w:rsidRPr="00FD3E82">
        <w:rPr>
          <w:szCs w:val="24"/>
        </w:rPr>
        <w:t xml:space="preserve">. </w:t>
      </w:r>
      <w:r w:rsidR="00436CFF" w:rsidRPr="00FD3E82">
        <w:rPr>
          <w:position w:val="-4"/>
          <w:szCs w:val="24"/>
          <w:lang w:val="vi-VN"/>
        </w:rPr>
        <w:object w:dxaOrig="315" w:dyaOrig="255">
          <v:shape id="_x0000_i1190" type="#_x0000_t75" style="width:15.75pt;height:12.75pt" o:ole="">
            <v:imagedata r:id="rId366" o:title=""/>
          </v:shape>
          <o:OLEObject Type="Embed" ProgID="Equation.DSMT4" ShapeID="_x0000_i1190" DrawAspect="Content" ObjectID="_1653893339" r:id="rId367"/>
        </w:object>
      </w:r>
      <w:r w:rsidR="00436CFF" w:rsidRPr="00FD3E82">
        <w:rPr>
          <w:szCs w:val="24"/>
        </w:rPr>
        <w:t xml:space="preserve"> và </w:t>
      </w:r>
      <w:r w:rsidR="00436CFF" w:rsidRPr="00FD3E82">
        <w:rPr>
          <w:position w:val="-6"/>
          <w:szCs w:val="24"/>
        </w:rPr>
        <w:object w:dxaOrig="285" w:dyaOrig="285">
          <v:shape id="_x0000_i1191" type="#_x0000_t75" style="width:14.25pt;height:14.25pt" o:ole="">
            <v:imagedata r:id="rId368" o:title=""/>
          </v:shape>
          <o:OLEObject Type="Embed" ProgID="Equation.DSMT4" ShapeID="_x0000_i1191" DrawAspect="Content" ObjectID="_1653893340" r:id="rId369"/>
        </w:object>
      </w:r>
      <w:r w:rsidR="00436CFF" w:rsidRPr="00FD3E82">
        <w:rPr>
          <w:szCs w:val="24"/>
        </w:rPr>
        <w:t xml:space="preserve"> là hai điểm nằm trên </w:t>
      </w:r>
      <w:r w:rsidR="00436CFF" w:rsidRPr="00FD3E82">
        <w:rPr>
          <w:position w:val="-10"/>
          <w:szCs w:val="24"/>
        </w:rPr>
        <w:object w:dxaOrig="345" w:dyaOrig="315">
          <v:shape id="_x0000_i1192" type="#_x0000_t75" style="width:17.25pt;height:15.75pt" o:ole="">
            <v:imagedata r:id="rId370" o:title=""/>
          </v:shape>
          <o:OLEObject Type="Embed" ProgID="Equation.DSMT4" ShapeID="_x0000_i1192" DrawAspect="Content" ObjectID="_1653893341" r:id="rId371"/>
        </w:object>
      </w:r>
      <w:r w:rsidR="00436CFF" w:rsidRPr="00FD3E82">
        <w:rPr>
          <w:szCs w:val="24"/>
        </w:rPr>
        <w:t xml:space="preserve">, </w:t>
      </w:r>
      <w:r w:rsidR="00436CFF" w:rsidRPr="00FD3E82">
        <w:rPr>
          <w:position w:val="-4"/>
          <w:szCs w:val="24"/>
        </w:rPr>
        <w:object w:dxaOrig="315" w:dyaOrig="255">
          <v:shape id="_x0000_i1193" type="#_x0000_t75" style="width:15.75pt;height:12.75pt" o:ole="">
            <v:imagedata r:id="rId372" o:title=""/>
          </v:shape>
          <o:OLEObject Type="Embed" ProgID="Equation.DSMT4" ShapeID="_x0000_i1193" DrawAspect="Content" ObjectID="_1653893342" r:id="rId373"/>
        </w:object>
      </w:r>
      <w:r w:rsidR="00436CFF" w:rsidRPr="00FD3E82">
        <w:rPr>
          <w:szCs w:val="24"/>
        </w:rPr>
        <w:t xml:space="preserve"> </w:t>
      </w:r>
      <w:r w:rsidR="008C1AC1" w:rsidRPr="00FD3E82">
        <w:rPr>
          <w:szCs w:val="24"/>
        </w:rPr>
        <w:t>dao động với biên độ cực đại cùng pha với nguồ</w:t>
      </w:r>
      <w:r w:rsidR="00CA73A2" w:rsidRPr="00FD3E82">
        <w:rPr>
          <w:szCs w:val="24"/>
        </w:rPr>
        <w:t>n</w:t>
      </w:r>
      <w:r w:rsidR="00436CFF" w:rsidRPr="00FD3E82">
        <w:rPr>
          <w:szCs w:val="24"/>
        </w:rPr>
        <w:t xml:space="preserve">, </w:t>
      </w:r>
      <w:r w:rsidR="008C1AC1" w:rsidRPr="00FD3E82">
        <w:rPr>
          <w:szCs w:val="24"/>
        </w:rPr>
        <w:t xml:space="preserve">gần </w:t>
      </w:r>
      <w:r w:rsidR="008C1AC1" w:rsidRPr="00FD3E82">
        <w:rPr>
          <w:position w:val="-4"/>
          <w:szCs w:val="24"/>
        </w:rPr>
        <w:object w:dxaOrig="240" w:dyaOrig="255">
          <v:shape id="_x0000_i1194" type="#_x0000_t75" style="width:12pt;height:12.75pt" o:ole="">
            <v:imagedata r:id="rId374" o:title=""/>
          </v:shape>
          <o:OLEObject Type="Embed" ProgID="Equation.DSMT4" ShapeID="_x0000_i1194" DrawAspect="Content" ObjectID="_1653893343" r:id="rId375"/>
        </w:object>
      </w:r>
      <w:r w:rsidR="008C1AC1" w:rsidRPr="00FD3E82">
        <w:rPr>
          <w:szCs w:val="24"/>
        </w:rPr>
        <w:t xml:space="preserve"> nhất</w:t>
      </w:r>
      <w:r w:rsidR="00436CFF" w:rsidRPr="00FD3E82">
        <w:rPr>
          <w:szCs w:val="24"/>
        </w:rPr>
        <w:t xml:space="preserve">; </w:t>
      </w:r>
      <w:r w:rsidR="00436CFF" w:rsidRPr="00FD3E82">
        <w:rPr>
          <w:position w:val="-6"/>
          <w:szCs w:val="24"/>
        </w:rPr>
        <w:object w:dxaOrig="285" w:dyaOrig="285">
          <v:shape id="_x0000_i1195" type="#_x0000_t75" style="width:14.25pt;height:14.25pt" o:ole="">
            <v:imagedata r:id="rId376" o:title=""/>
          </v:shape>
          <o:OLEObject Type="Embed" ProgID="Equation.DSMT4" ShapeID="_x0000_i1195" DrawAspect="Content" ObjectID="_1653893344" r:id="rId377"/>
        </w:object>
      </w:r>
      <w:r w:rsidR="00436CFF" w:rsidRPr="00FD3E82">
        <w:rPr>
          <w:szCs w:val="24"/>
        </w:rPr>
        <w:t xml:space="preserve">cũng là một đểm dao động với biên độ cực đại cùng pha với nguồn nhưng xa </w:t>
      </w:r>
      <w:r w:rsidR="00436CFF" w:rsidRPr="00FD3E82">
        <w:rPr>
          <w:position w:val="-4"/>
          <w:szCs w:val="24"/>
        </w:rPr>
        <w:object w:dxaOrig="240" w:dyaOrig="255">
          <v:shape id="_x0000_i1196" type="#_x0000_t75" style="width:12pt;height:12.75pt" o:ole="">
            <v:imagedata r:id="rId378" o:title=""/>
          </v:shape>
          <o:OLEObject Type="Embed" ProgID="Equation.DSMT4" ShapeID="_x0000_i1196" DrawAspect="Content" ObjectID="_1653893345" r:id="rId379"/>
        </w:object>
      </w:r>
      <w:r w:rsidR="00436CFF" w:rsidRPr="00FD3E82">
        <w:rPr>
          <w:szCs w:val="24"/>
        </w:rPr>
        <w:t xml:space="preserve"> nhất. </w:t>
      </w:r>
      <w:r w:rsidR="00CA73A2" w:rsidRPr="00FD3E82">
        <w:rPr>
          <w:position w:val="-6"/>
          <w:szCs w:val="24"/>
        </w:rPr>
        <w:object w:dxaOrig="465" w:dyaOrig="285">
          <v:shape id="_x0000_i1197" type="#_x0000_t75" style="width:23.25pt;height:14.25pt" o:ole="">
            <v:imagedata r:id="rId380" o:title=""/>
          </v:shape>
          <o:OLEObject Type="Embed" ProgID="Equation.DSMT4" ShapeID="_x0000_i1197" DrawAspect="Content" ObjectID="_1653893346" r:id="rId381"/>
        </w:object>
      </w:r>
      <w:r w:rsidR="00436CFF" w:rsidRPr="00FD3E82">
        <w:rPr>
          <w:szCs w:val="24"/>
        </w:rPr>
        <w:t xml:space="preserve"> bằng</w:t>
      </w:r>
    </w:p>
    <w:p w:rsidR="00FD551D" w:rsidRPr="00FD3E82" w:rsidRDefault="00E43BD5" w:rsidP="007C5F7E">
      <w:pPr>
        <w:tabs>
          <w:tab w:val="left" w:pos="284"/>
          <w:tab w:val="left" w:pos="2835"/>
          <w:tab w:val="left" w:pos="5387"/>
          <w:tab w:val="left" w:pos="7938"/>
        </w:tabs>
        <w:ind w:firstLine="142"/>
        <w:rPr>
          <w:szCs w:val="24"/>
          <w:lang w:val="vi-VN"/>
        </w:rPr>
      </w:pPr>
      <w:r w:rsidRPr="00FD3E82">
        <w:rPr>
          <w:b/>
          <w:bCs/>
          <w:szCs w:val="24"/>
        </w:rPr>
        <w:tab/>
        <w:t xml:space="preserve">A. </w:t>
      </w:r>
      <w:r w:rsidR="00695C91" w:rsidRPr="00FD3E82">
        <w:rPr>
          <w:b/>
          <w:bCs/>
          <w:position w:val="-6"/>
          <w:szCs w:val="24"/>
        </w:rPr>
        <w:object w:dxaOrig="435" w:dyaOrig="285">
          <v:shape id="_x0000_i1198" type="#_x0000_t75" style="width:21.75pt;height:14.25pt" o:ole="">
            <v:imagedata r:id="rId382" o:title=""/>
          </v:shape>
          <o:OLEObject Type="Embed" ProgID="Equation.DSMT4" ShapeID="_x0000_i1198" DrawAspect="Content" ObjectID="_1653893347" r:id="rId383"/>
        </w:object>
      </w:r>
      <w:r w:rsidRPr="00FD3E82">
        <w:rPr>
          <w:szCs w:val="24"/>
          <w:lang w:val="vi-VN"/>
        </w:rPr>
        <w:t>.</w:t>
      </w:r>
      <w:r w:rsidRPr="00FD3E82">
        <w:rPr>
          <w:szCs w:val="24"/>
        </w:rPr>
        <w:tab/>
      </w:r>
      <w:r w:rsidRPr="00FD3E82">
        <w:rPr>
          <w:b/>
          <w:bCs/>
          <w:szCs w:val="24"/>
        </w:rPr>
        <w:t xml:space="preserve">B. </w:t>
      </w:r>
      <w:r w:rsidR="00695C91" w:rsidRPr="00FD3E82">
        <w:rPr>
          <w:position w:val="-6"/>
        </w:rPr>
        <w:object w:dxaOrig="465" w:dyaOrig="285">
          <v:shape id="_x0000_i1199" type="#_x0000_t75" style="width:23.25pt;height:14.25pt" o:ole="">
            <v:imagedata r:id="rId384" o:title=""/>
          </v:shape>
          <o:OLEObject Type="Embed" ProgID="Equation.DSMT4" ShapeID="_x0000_i1199" DrawAspect="Content" ObjectID="_1653893348" r:id="rId385"/>
        </w:object>
      </w:r>
      <w:r w:rsidRPr="00FD3E82">
        <w:rPr>
          <w:szCs w:val="24"/>
        </w:rPr>
        <w:t>.</w:t>
      </w:r>
      <w:r w:rsidRPr="00FD3E82">
        <w:rPr>
          <w:szCs w:val="24"/>
        </w:rPr>
        <w:tab/>
      </w:r>
      <w:r w:rsidRPr="00FD3E82">
        <w:rPr>
          <w:b/>
          <w:bCs/>
          <w:szCs w:val="24"/>
        </w:rPr>
        <w:t xml:space="preserve">C. </w:t>
      </w:r>
      <w:r w:rsidR="001F44A6" w:rsidRPr="001F44A6">
        <w:rPr>
          <w:b/>
          <w:bCs/>
          <w:position w:val="-10"/>
          <w:szCs w:val="24"/>
        </w:rPr>
        <w:object w:dxaOrig="660" w:dyaOrig="315">
          <v:shape id="_x0000_i1200" type="#_x0000_t75" style="width:33pt;height:15.75pt" o:ole="">
            <v:imagedata r:id="rId386" o:title=""/>
          </v:shape>
          <o:OLEObject Type="Embed" ProgID="Equation.DSMT4" ShapeID="_x0000_i1200" DrawAspect="Content" ObjectID="_1653893349" r:id="rId387"/>
        </w:object>
      </w:r>
      <w:r w:rsidRPr="00FD3E82">
        <w:rPr>
          <w:szCs w:val="24"/>
        </w:rPr>
        <w:t>.</w:t>
      </w:r>
      <w:r w:rsidRPr="00FD3E82">
        <w:rPr>
          <w:szCs w:val="24"/>
        </w:rPr>
        <w:tab/>
      </w:r>
      <w:r w:rsidRPr="00FD3E82">
        <w:rPr>
          <w:b/>
          <w:bCs/>
          <w:szCs w:val="24"/>
        </w:rPr>
        <w:t xml:space="preserve">D. </w:t>
      </w:r>
      <w:r w:rsidR="00695C91" w:rsidRPr="00FD3E82">
        <w:rPr>
          <w:b/>
          <w:bCs/>
          <w:position w:val="-6"/>
          <w:szCs w:val="24"/>
        </w:rPr>
        <w:object w:dxaOrig="435" w:dyaOrig="285">
          <v:shape id="_x0000_i1201" type="#_x0000_t75" style="width:21.75pt;height:14.25pt" o:ole="">
            <v:imagedata r:id="rId388" o:title=""/>
          </v:shape>
          <o:OLEObject Type="Embed" ProgID="Equation.DSMT4" ShapeID="_x0000_i1201" DrawAspect="Content" ObjectID="_1653893350" r:id="rId389"/>
        </w:object>
      </w:r>
      <w:r w:rsidRPr="00FD3E82">
        <w:rPr>
          <w:szCs w:val="24"/>
        </w:rPr>
        <w:t>.</w:t>
      </w:r>
      <w:r w:rsidRPr="00FD3E82">
        <w:rPr>
          <w:szCs w:val="24"/>
          <w:lang w:val="vi-VN"/>
        </w:rPr>
        <w:t xml:space="preserve"> </w:t>
      </w:r>
    </w:p>
    <w:p w:rsidR="00A552D2" w:rsidRPr="00FD3E82" w:rsidRDefault="007974A5" w:rsidP="00A552D2">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57216" behindDoc="0" locked="1" layoutInCell="1" allowOverlap="1">
                <wp:simplePos x="0" y="0"/>
                <wp:positionH relativeFrom="column">
                  <wp:posOffset>3977640</wp:posOffset>
                </wp:positionH>
                <wp:positionV relativeFrom="paragraph">
                  <wp:posOffset>222250</wp:posOffset>
                </wp:positionV>
                <wp:extent cx="2648585" cy="1296035"/>
                <wp:effectExtent l="0" t="0" r="22225" b="10795"/>
                <wp:wrapSquare wrapText="bothSides"/>
                <wp:docPr id="953" name="Canvas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48585" cy="1296035"/>
                          <a:chOff x="0" y="0"/>
                          <a:chExt cx="21600" cy="21600"/>
                        </a:xfrm>
                      </wpg:grpSpPr>
                      <wpg:grpSp>
                        <wpg:cNvPr id="954" name="Group 245"/>
                        <wpg:cNvGrpSpPr>
                          <a:grpSpLocks/>
                        </wpg:cNvGrpSpPr>
                        <wpg:grpSpPr bwMode="auto">
                          <a:xfrm>
                            <a:off x="297" y="622"/>
                            <a:ext cx="21312" cy="20998"/>
                            <a:chOff x="0" y="0"/>
                            <a:chExt cx="21600" cy="21600"/>
                          </a:xfrm>
                        </wpg:grpSpPr>
                        <wpg:grpSp>
                          <wpg:cNvPr id="955" name="Group 246"/>
                          <wpg:cNvGrpSpPr>
                            <a:grpSpLocks/>
                          </wpg:cNvGrpSpPr>
                          <wpg:grpSpPr bwMode="auto">
                            <a:xfrm>
                              <a:off x="3372" y="0"/>
                              <a:ext cx="18227" cy="21515"/>
                              <a:chOff x="3996" y="0"/>
                              <a:chExt cx="21600" cy="21600"/>
                            </a:xfrm>
                          </wpg:grpSpPr>
                          <pic:pic xmlns:pic="http://schemas.openxmlformats.org/drawingml/2006/picture">
                            <pic:nvPicPr>
                              <pic:cNvPr id="956" name="Picture 24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3996" y="3911"/>
                                <a:ext cx="18684" cy="17177"/>
                              </a:xfrm>
                              <a:prstGeom prst="rect">
                                <a:avLst/>
                              </a:prstGeom>
                              <a:noFill/>
                              <a:extLst>
                                <a:ext uri="{909E8E84-426E-40DD-AFC4-6F175D3DCCD1}">
                                  <a14:hiddenFill xmlns:a14="http://schemas.microsoft.com/office/drawing/2010/main">
                                    <a:solidFill>
                                      <a:srgbClr val="FFFFFF"/>
                                    </a:solidFill>
                                  </a14:hiddenFill>
                                </a:ext>
                              </a:extLst>
                            </pic:spPr>
                          </pic:pic>
                          <wps:wsp>
                            <wps:cNvPr id="957" name="Line 248"/>
                            <wps:cNvCnPr/>
                            <wps:spPr bwMode="auto">
                              <a:xfrm>
                                <a:off x="3996" y="12500"/>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58" name="Line 249"/>
                            <wps:cNvCnPr/>
                            <wps:spPr bwMode="auto">
                              <a:xfrm flipV="1">
                                <a:off x="3996" y="0"/>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59" name="Picture 25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338"/>
                              <a:ext cx="3293" cy="33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0" name="Picture 25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1805" y="18889"/>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1" name="Picture 25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1805" y="3303"/>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2" name="Picture 25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2124" y="9967"/>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3" name="Picture 25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14628" y="16588"/>
                              <a:ext cx="1274"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4" name="Picture 25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6635" y="5689"/>
                              <a:ext cx="1487"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5" name="Picture 25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19772" y="12691"/>
                              <a:ext cx="956"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6" name="Picture 25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19245" y="9854"/>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7" name="Picture 25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2270" y="12691"/>
                              <a:ext cx="1035" cy="254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4" o:spid="_x0000_s1026" style="position:absolute;margin-left:313.2pt;margin-top:17.5pt;width:208.55pt;height:102.05pt;z-index:251657216" coordsize="21600,21600"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CkWIevOAoAAKI0AAAOAAAAZHJzL2Uyb0Rv Yy54bWzsV9tu4zYQfS/QfyD07lg3WxfEWaSyExTYtkG37Tst0ZawEimQtJ2g6L93hpTkRE662Sya ttsYsE2Jt5kzZw6H5+9um5rsmVSV4AvHO3MdwnguiopvF86vv1xNYocoTXlBa8HZwrljynl38e03 54c2Zb4oRV0wSWARrtJDu3BKrdt0OlV5yRqqzkTLOHRuhGyohke5nRaSHmD1pp76rjufHoQsWily phS8XdpO58Ksv9mwXP+02SimSb1wwDZtfqX5XePv9OKcpltJ27LKOzPoC6xoaMVh02GpJdWU7GR1 slRT5VIosdFnuWimYrOpcmZ8AG88d+TNtRS71viyTQ/bdoAJoB3h9OJl8x/3N5JUxcJJZoFDOG0g SBnle6pIFCI8h3abwqhr2X5ob6T1EZrvRf5RES6ykvItu1QtQA0EwBnT8RR83tr5ZH34QRSwB91p YRC73cgGVwUsyK0JzN0QGHarSQ4v/XkYz+KZQ3Lo8/xk7gYzG7q8hPiezMvLVT/Tm7sQd5znmyba R1O7qTG0M8w6ah4Gnwdkwh4ZExHih2b3sZsY/R6ZL4XBTyKHgNFz37eODlB4ged3DrlJEr8mDBAA S5Aehjnu/nfCEAQROHtKCC/2fQDIhnXmjckQJMn8/rQX8aGt8hS+XdZB6yTrPq1OMEvvJHO6RZpn rdFQ+XHXTkAgWqqrdVVX+s6IHeQLGsX3N1WOqYgP9xMYfLbxgX7cFogaYYT6cXYWRa+eSt9jRksp DiWjheqz+uEqU3x8YMm6rtqrqq4xmbHd+QxiOxKrR2CzQrgU+a5hXFtll6wG9wVXZdUqh8iUNWsG QiW/LzwIPZwqGnSklRXXRkggQ94rjbtjrhjx/d2PL1038b+bZDM3m4RutJpcJmE0idxVFLph7GVe 9gfO9sJ0pxigQutlW3Wmw9sT4x9V2u5MshpuzgKyp+bEsXIDBhnZ6U0EBUKE0FYl859BOmEctLVk Oi+xuQEgu/cweOgwqB+BxhgoUOVPquqQEEHiGY22IKG2evE8Bn0zyhp5kSHMoJDAFan0NRMNwQaA D7YatOkewLbe9UPQbi6QAsab3tn78UjcZBWv4nAS+vMVxGO5nFxeZeFkfuVFs2WwzLKl18ejrIqC cVzuy8Nh0BV1VfQEVXK7zmppw3RlPpgpiPVx2BRpcTSjD2H/b9hmIoIxgLcYDviiJEI1o/oMgKfn 0QhrmcfqgA8lbRmgjsvez3dQQJvv7yuOyW4Og25Qxm8kOIRPn8cQz5/BidlH0B6/x0PU9DxNjxoM eSY9ak4OeJhHsNtfh8c1n9Pw0BTqI14YU1GpVrwg+q4FURCQfQ4urxqH1AwqU2iYcZpW9XGc0ozW unw4tGFFt1fN0bB/G4+HFHsWPXsCWCqsRXFneAGlj6Hoq3EV7gEPuJogxp/DVbIBxfwNDyMMSlct Dro2YuyTJd+JoP3TjH1jpUofYeWxNLflC8hqdwpA60RNH6koRtdEmPWKhVjSk/2mL8RmhqBghRHw r6YQw5vIWyFmKfqsYxaECW4zQdDd2+BsMSds4Cdw+8YaDLpM39Nn7FsJNq6mMa3GJRi+g+9/RjSi OARujK5vM1Orf3WqgVT/P6vGnwAAAP//7Fhtb5swEP4ryN8pLzGvKpUySKZJ3VTtHzjgBKuAke2k qab9991BaJtGmlpN+9ISKcLY5+NeHj/cIfq1aJqb616Uqe7vlLV5+C4rnhG2N5LcXLP0uFUtXuV2 ax0z4sVuQKxHHMRxQhxc4kdjlbhG44hYJSz6kefimvO8v1fafOWytXCQEcVLM+hnh1ttRtFJBHV2 Eg2b1IPI9KC9Ehn5lbjJKl7F1KZ+uLKpWxT2cp1TO1x7UVAsijwvvN+o36NpLaqKd6jOOrZNp1OY zEhtTJ86ji5r3jJ91YpSSS235qqUrQPOipI7lWIPots5vuu5TstEN1isZSOqMWws1Wq3yRtlHViT kfXwOzn+Qsw5N2OICwRtug7eOVMKYBaH8B/TAoOT3TC6sFv2vAOvtlK1zOgrqXaT1W0DdrshKjN7 xclJSfsmHS1T9/vehlj0zIiNaIR5HNRBBEBh2h3uRHmnxpvyxwGQI6qMRDH1iNWxFhAEAvhcyw98 jAjuQsFxG0P/bmV5r61O5jXrdnype8AEoAgUTFNKyYeas0rjNILkXMtwe2bKppkQzVIcn5xWb4nb mPRClvuWd2YMnuIN+C87XYteE0ulvN1wcFR9qyhAXRtmwNVeiW5EM2T1Aqt+vHTdxP9i54GbA1aj lb1MaGRH7iqiLo293MsnrO41h6iwpujFv4N1BOV0EC8AN0YIz5VW5U+I/XDatFHclDVOb+HInObh ID8tDFF/DjSm5H3UsVi4C8zmzBwzc7xgDv+SOQaYnJ/5D8Ac8AKdmeM9RYfv+cC2UFckSRi9Yg4v jE81B43p8I6Yaw6s6D5TzbG4ZI4BCh+OOcKZOd7ZrtDQB37AfiUM4vgVd/gRFnFzvzI0Ip+0XwEE vO5XAoTJh+MObM3nfmVM7Jv6lTBcjJ86gvAvXzr+Y9XxBwAA///sV9uOmzAQ/RXEO8tlIVy0iZRC UlVqq1X7BY5xwFrAlu1cVlX/vTMGtE23VbftS7VKpIjx2AwzZ04OE8WX7pc8yDfZJou9OFpsvDio Km+9LWNvsQ3TpLqtyrIKv7qrOxLGRcvrmg1b3nXOue8GXYBz6bbGyML3NW1ZT/RNz6kSWuzNDRW9 L/Z7TplfK3LiQ+NHQRj4PeEDRiy06HiN4exCNbuyU86RdEt3az+uv7rzL475l2nYbXY28/W9RlNy Wmh5ryYTlqs79MF3yhusZ3kLyQaoai9UT4y+EaqZs+47yDtYYFxzUMydgvQvitET9XCQHmAhieE7 3nHzaMMBApjUcLznFHPFBf14vFcOr5dumsWJ6wykZ0sXDuBznShZICLzwfE2gmW9F/RBO4MoWzI0 bK0lo2bphhBgdiklTi0jtUY3wnoZxS4vUtl1XM6tQXsqWr0Et7HplaCHng1mBE+xDuoXg2651K6j CtbvGBSq3tWZ61BtiIFSpeKDsdyArtpukgIs52C5GmXrIMijN16ZBCVwNd146zxOvTTYpHEQZ2EZ ljNXD5oBKqSrJP93so6kDCY+PiMcKRChkcT0E2APAANtjWKGtmjugeOTH/k8b1jUn4DGliBvnd3p g6gBDXIwwoJx3qse4wCwzhk6mKdp5DqPYEWL3PZzhInCZg4scSjsRVGSTRnP90ulzVsmegcNwB5S tfHJEbAef2zzEXzcIJABtpifteMqHZPk/XfSAQz4UTrSVykd+VU67OvzD6QjwhcLyEOeJTFy4kk5 wnCBUozSEWd2D8TqKh04XFwMP+jAt9J8fVVTR/pcOuxb5HJeeAVTRxhc54zfzBlRlAa/GjPC4BZ0 xIpFEo8j5VUs8J/MX4uFf5JN0Sj5GSZJa58atAj4iGw5rYgh36/tqYJFohVdzdTqGwAAAP//AwBQ SwMEFAAGAAgAAAAhANR2bXDHAQAAVgIAABQAAABkcnMvbWVkaWEvaW1hZ2U4LndtZlxRTWsTURQ9 7yWxNgnMpLWgJego6qLYD0Rwm+lktBUiwUREXEzH+NoOJJOQiSRZFAV3buJOEPwXXbroSuiim27c 9icUmYVFMJ73zMrL3Lnnnjdz373n/jj5/gXGyoXbuR2Dtl8KzAMZRwASB4bL8S0FCWgk5HQ6NWhN XJtxBUlguKKsCEcUmN29ZKGIWjjYb457CtjAwoxdBitMAZv5EdES4xn9Oa/QN8zralKjK/IMT1Am +i2P/jDQPplO2JzdjDoqcZ6qofOs2wljXD2+kJ8f7A8rB72h/jJLX2VNzoP7ec3oGUZ4L/Vcur9z uL1eUnvkeQLH5LRXVRLtxU6jFam4pe4523FrDTmBuWy1UWs+BBZfRLHbbm+GSdTyum9UPdxTCUq5 /9spZRrjzutum0de920/Un3dK0rZWtPxR4N+SEEu37T8SXXdrae29Thw6z9vXCdeslykfnonnWwG RLbl6TDx05VgK50YpsL4botH7kpQDfxUP65VFBxRSBr1ERQqw5wy5AXzDyNOp2XQk+fNDrQemOlr Y85k38wuWeRWY5wMVAc4xEcuI4+v5d1X2nX+6/RC/tPXXIBzlsqY//8CAAD//wMAUEsDBBQABgAI AAAAIQD2XjN1xgEAAFYCAAAUAAAAZHJzL21lZGlhL2ltYWdlOS53bWZcUU2L01AUPe+1dWynkNQP xA80CroYdARR3E6aRsdFpdiC4CaN9TkTaNPSVGoXg4I7N52d4G9w4cKli1kJI7gS8T8IwiDZDIL1 3GdXPnLzzjkvue/ec79/+fQWdp0qvyt2Lfr8SKEMFDwFaOxYrcS3VhQgSOnFYmHRujq91FY1gdWq uqu6apXsyhEHVTTjyXZnNjKAh2NL9QyYYQG45HtE3xhy3y2G3FCWbFrQCe2pEOeIfuu9P9y4dm0l LM7tJAOTeffN1HswHMQp3u8f6jc3t6cbO6OpfFlkXGNO9oMbFVFIUJ+91NKX1HcAfzTKmneCQGGf mkTDZMlW6rV7iUl75qp3L+2to6SwUmy0m53bwPGHSer3+/U4S3rB8IlpxVsmQ630fzm1Qns2eDzs 8ygYPhsnZiy1olZsdrzw+WQc05CjF51w3rjut3LXuRv5rV8XzhOfdHzkYX45n9cjItcJZJuH+Vq0 mc+tssH9xSaP/LWoEYW5PL5TVWxRaS76o2hUgZw2VBT5qzq7Exuk84qdgfiBpb8uViz7aGfJJJfa s2xiBsAHvOYwKvhx9ulPCeG7Xw/1P3/tBThgqoL9/y8AAAD//wMAUEsDBBQABgAIAAAAIQCjaVpk 4gAAAAsBAAAPAAAAZHJzL2Rvd25yZXYueG1sTI9NS8NAEIbvgv9hGcGb3Xw0QWMmpRT1VARbQbxt k2kSmp0N2W2S/nu3J3sc5uF9nzdfzboTIw22NYwQLgIQxKWpWq4RvvfvT88grFNcqc4wIVzIwqq4 v8tVVpmJv2jcuVr4ELaZQmic6zMpbdmQVnZhemL/O5pBK+fPoZbVoCYfrjsZBUEqtWrZNzSqp01D 5Wl31ggfk5rWcfg2bk/HzeV3n3z+bENCfHyY168gHM3uH4arvleHwjsdzJkrKzqENEqXHkWIE7/p CgTLOAFxQIjilxBkkcvbDcUfAAAA//8DAFBLAwQUAAYACAAAACEAziPXqAMBAADHBQAAGQAAAGRy cy9fcmVscy9lMm9Eb2MueG1sLnJlbHO81M1qAyEQB/B7oe8gc++6u0k2SYmbSynkWtIHEHfWla4f qEmbt69QCg0k9uZRxf/8GBx3+y89kzP6oKxh0FQ1EDTCDspIBu/H16cNkBC5GfhsDTK4YIB9//iw e8OZx3QpTMoFklJMYDDF6J4pDWJCzUNlHZp0MlqveUxLL6nj4oNLpG1dd9T/zYD+KpMcBgb+MKT6 x4tLlf/PtuOoBL5YcdJo4o0SVOlUOwVyLzEy0Dgo/rO5qT71CPS2YVHGsMgZ1mUM65yhLWNoc4am jKGpnJH33kNXxtDl+rAqY1jlDE36LUoMZ1NXeH86l2UQy1wntmUM218Dvfp++28AAAD//wMAUEsD BBQABgAIAAAAIQDpX3jA2wUAAPgNAAAVAAAAZHJzL21lZGlhL2ltYWdlMTAuZW1mxFdNTFxVFD7v MQNTSp0HRQE7oTNIG0qxloqxi2rfFIZWLYUAWhemM/wMMIafSQcdWdQ+48YYDSysrcYYk2pCqo1o aJoYFqyMXZioSaPWLkiMSRM3pDOaNqbF73tv7swrSVu0Jp7wcc8999xzzz0/j4smIqOAog1g/GqC cSsUuoFgpKNdRJNrUHgcco9Lh+xzXvwqEnkMumdXrfnOe+Sb07rAgDQBQQDmtmumJgHwBqAbi79g q8RyoG4bDtkNUHenqdt6zrnW3kZTpB461YCItdceVvG7TNGU/cJ6LAz98Fr2bzEd35wzRTabRVKW M1RnevJ8rbkuz4fMkjzvPmOo6fJu5YOb344zlM1aszjPh0xvnnfbX4tNtw/1Lj/de7+6UveE8ufT M4153meKd1IXGQGYEwxCIPzy47dfv+/siWmWlrTZ1w6zKtYh90GkT5djtpTFoGvMJzlNX1lZsbkd Wk1Otp5GbVmZbmkxbT1mW4v9uHNH3+RI71QyLrJTKnLSBwUWVpxsLIK7CPC8ZwGesI7WdHKVelBr tqvqL33xJgSgGdsTOGf0JsbiqeCheDrYPTHWNy7VF67rJ1tG0uaxZJqazPTDsIn7yK5SSniHzilL 573o37KEk8lUR3trqyYXICPa4qnE8HiwZyARHx+INwWfGh/YIV5NSjxtPR296JaNhxPj4dHRfX2p xEDrxGC8q284npJy72p3yot6psb6J0ax1Drx0tFE/Ch9lXJPR28w8srk0T4ExBfyR6bbHgl3ZQ3/ /mi46+rmWvD3+8OSjWS3ZKf3RcEZ/lYO05FsY/RAdtqWmBiPH8BSuDHaFo1k+RP2l2m4oqaDEB8N gSrCHGEo1TB/vRO3Yxh481I7B4yH5OJrSIk9W7BzCSN1PVOpyfiYyLy8iWSUyunAkJfg/NoP13Un vvYBsgxT+GCAfKbmq8dYDajvgLPCVYc2mWK2gG0A6IN9pLOE33OtIoutak/MdtLSQljxAf0Ae4zi O8lqsU4fFN0HxgD4DaGdcoB2yDMqBqCIFWMAPNsCqMe5Ita3ASibyo8tkFEXkbQUj6n1QE6OwfaJ OqQagDzboTLHb8DYDSRxLn7sc5zMYAJy8oMzmCGZkpRMSlyQpn9FGZl8+1J69lxGBr/LyHwgdOry 5xl5ozNQRVnl9478/PGfbJ3PQj+nl8Fbcxn7NK4vzGdkJvXk8yJZkaWrkKux4NBsoLR/aShaVfbo cHoP9v568Ms0bs/ryQtP/1nBDCidt7B+6re43cWzAbHln2D+wRcZ6bp5Ln32w23zsx/dqHDqI1ql j11Kx16MVtEeR85H/hiy5xxpdzDnitGub3w1V1j7i/uLBl+20y8qV3QIztg5Ie/Oj8ohZXerF9ad yvEm8AbQDARhVOVWx3zxJr+DBZrBOs8t4ddNEshqHPkNyiGMaYzdMgFZn4wXttyV+7/qROTe6oQX Yz0SzeBnTt+oYCw5ch46pcnHaIxl1GvWN5w2IFP6jOLq3DLevTmQJ7HX2MMaUNs9tDewP5l/e1B2 EHAT+tSmLgg7JXTVgqFu8Ekos6wMAC7l6b/tVces6hP2EiXqzozJP41REHtO6iG5ghjuCR6pWsJ4 Yu5imu81rjlUo7E/SIx5EB/Hd6D3e4MT85hvQdhf7xkj9v1PQM4eXHroiN2DzrgAjRqNcS8GOKqe XIzoG+k76V29WRroB/bOQc49ZfgeEKvzyXg3AOwz2lM9jPjf8u3dmdPxu+TIu/UM5AZA8gLKFu0q W2Dztmi3DgKexyJQOrSl9qIMxK3j5hnTBSjMAXwDN5l3fPNaULcaXTq3e+O5ddxvUTdfDzv0m7Td LPC3e6P6TN3DOwUA/g3HQDIA9gfgvLtbTD1v917etWu5g1sHocn3qZtfi85W07mIBxch+cwiTzVG u45yd0UNGC1m4f+Dg1hX9co9/G6gnvKk3gHb5Exe5vbrVt6l4mJX1wpjbwCsFd0s5IxnVQIkAyD/ NwAAAP//AwBQSwMEFAAGAAgAAAAhAKSkSOHDAQAAVgIAABQAAABkcnMvbWVkaWEvaW1hZ2U3Lndt ZlxRQWsTQRh9M0mMTQO7UQtWiq5CPRStIBav2W5W28NKMAset2sc24VkE7KRmEOx0JuXeBP8DR57 9JCT0EIvgvg3StlDi2B8M+bksN/Oe292v/m+9/06/f4FZq2WvxZ3DLoIBRaAgiMAiX2jlfiWggI0 EnI2mxm0Lpbn2qIkMFpV7oipWCS7f8VCFUE83AvHfQU4uDZXb4EZZoBNPiX6yThg+g2GvmFBZ5Ma 3ZCOqGOF6Lec/uHG9clUwuLsMOmqzHmhRs7LXjdOcfP4Un5+sjeq7/dH+ssi4yFzsh88rmiFBAEO pO5L13cGt9/PgmeeJ3BMTUdDZclu6rTaiUrb6oGznbbXURIoFxutIHwKXH+VpG6nsxlnSdvrvVHN eFdlqJX+L6dWaI27r3sdHnm9d4NEDXStqBWD0PHfDwcxDbl61/InjUduM7et55HbPL9zm3jJcpH7 +Wo+2YyIbMvT28TP16KtfGKUOvcPWzxy16JG5Of6ca2qYItCctEfQaMK5LShIsgPA3anbdCdV8wM tB+Y+2ujbNg3M0smudcaZ0PVBY7wkcOo4GTl7YYOzS9+XMp//poLcMZUBfP/XwAAAP//AwBQSwME FAAGAAgAAAAhAEapqxDEAQAAVgIAABQAAABkcnMvbWVkaWEvaW1hZ2U1LndtZlxRz2sTQRh9M0ms SQO7sRV/UHQV9FC0Bal47XSzWg+RYBYEL5s1ju1CsgnZSMyhKHjzkt6K/g0ePXroSajgRRDxvyiy B4tgfDPm5LDfzntvdr/5vvd9//LpHew6V35fbFv0+bFAGSh4ApDYs1qJbykowCAhZ7OZRWviwlxb lARWq8q2aItFsuunHFTRiEe74WSgAQ9n5upFMMMMcMkPib4xzH23GeaGsskmDVqWngixQvRbHv7h xrVvK2Fxbpj0dOY90GPvYb8Xpzh/dCIPNnbHm3uDsfmyyLjJnOwHtypGIYHCK2n6MvUdQw0GWeOu 7wscUTNR11myk3qtTqLTjr7h3U87aygJLBTrrUZ4B1h6lKSq292Ks6Tj95/qZryjM9RK/5dTK7Qm vSf9Lo/8/vNhooemVtSKjdALXoyGMQ05fcUJpvV11cxd516kmj8vXyI+6yjkQX4tn25FRK7jm20a 5KvRdj61yib3l9s8UqtRPQpy8yinKtiikFz0R9CoAjltqAjy14rdGRtM5xU7A+MH5v66WLDso50l k1xtTbKR7gEf8IbDqODtyrMfJgz/9fVE/vPXXoBjpirY//8CAAD//wMAUEsDBAoAAAAAAAAAIQD8 qoMA51MAAOdTAAAUAAAAZHJzL21lZGlhL2ltYWdlMS5wbmeJUE5HDQoaCgAAAA1JSERSAAABywAA APAIBgAAAG/IT50AAAABc1JHQgCuzhzpAAAABGdBTUEAALGPC/xhBQAAAAlwSFlzAAAh1QAAIdUB BJy0nQAAU3xJREFUeF7tnQeYFcWW+Gf/pmdWFDBhRBADioLKrgFF0RXRJ/gUA+oSRHBlEVAxA4oB BWFFBHRVkooESQsGBHUxIawJFcEAhsWnoqjrC5v6/341Vf3Ovc7cuan7dp+p3/f1B91n7kzfSqfq 1Klzqq6//vpAM7/88kvQuXNne6eXSy+9NPj9739v73SyatWqYNCgQfZOJ//1X/8VnHPOOeZfzUyf Pj149NFH7Z1O6I/0S+3cfPPNwfLly+2dTpYsWRJU/dM//ZO91cl//ud/Bn/3d39n7/Ty93//98F/ /Md/2Dud/Pu//3vwD//wD/ZOJyjJv/3bv1WvLP/lX/4l+Od//md7pxP6I/1SO//4j/8Y/Nu//Zu9 08m//uu/emWpBa8sdeCVpR68stSDV5aK8MpSB15Z6sErSz0YZblmzRp7q5P//d//NXtd2vnwww+D P//5z/ZOJ0x8PvnkE3unk//7v/8z7ZV/NfPNN98EGzZssHc6oT/SL7Xz2WefBT/99JO908kPP/wQ VNn/ezwej8fjqQWvLD0ej8fjqYOqWbNm2f/qBFPIxIkT7Z1eJk2apN4Uwh7Q7Nmz7Z1O/ud//ieY MGGC+VczK1euDF577TV7pxP6I/1SO/Pnzw/WrVtn73Ty0UcfeQcfLXgHHx14Bx89eAcfPaj1hsWp BweC5557zhx8PvDAA4OnnnoqeOmll4Iff/xRpfOEV5Y60KwssfK89957wZw5c4KePXsGl1xySTB3 7lzjBPPf//3f9qf04JWlHoyybN68eXDhhReG11dffWXFQXD77bdnyF599VUrCYKpU6dmyFBGDgpO ykaMGGElQfDpp59myK688korCYI//elPJuKFk3Xr1i34/vvvrTQIrrvuuozPvvvuu1YSBA8++KB5 dt555wUtWrQI/t//+39BVVXVr64tttgiaNu2bfDAAw8Yhfr+++9n/E7+hgPFyjs4GQP1H/7wByut biTys3w3xz333JMhW7p0qZUEwYwZMzJkMpIJkTCkbMiQIVYSBF9//XVw0UUXhbIePXqE5jo6ZZcu XUIZP8f3c9x2222hjGvFihVWEgRTpkzJkEnT/IsvvpghGzlypJVUe8FJWb9+/ayk2qtTvisDIx5l DiJHyc9Kj+Xx48dnyGiogLI84IADMmQPP/ywkQGDrpTddNNNVlIdyUnKevXqFfzxj3+00iBg0ijl X3zxhZUEwX333ZchW7ZsmZUExiwsZfQLB+8rZcOHD7eSINi4cWOGjL/PJM8py+7du2fIf/75Z/vJ ILjlllsyZCggBys2KVuwYIGVBMELL7yQIaMPOD7++OMM2TXXXBNOKumX1J+T0Sd4BvzMtddem/HZ L7/80siAv8Ez2udOO+1UY5/katiwYXDxxRebSCkoTsy08nfecccd9jcGwXfffZch6927t5UE5rN9 +/bNkPPzDupAyvg7juwx7emnn7aSwNS5lNEmHLQVKevfv795jrI84YQTMuqSPkFbdGSPaR988IGV BMG4ceMyZIsWLbKSIFi4cGGGjPHPkT2mDR482EqCYNOmTRljLGVOu3PQh+VnpXn1rrvuypCx+ADG weyxcPLkyUYGmNulbNiwYVZSXUZSxpjm4L24dzLKjjHQwdgoPyvr8rHHHsuQyTHt+eefz5CNGjXK SoJg7dq1GTI3phlleeeddwbPPvusuViJYbZ0MKA6GZd8UWy4UkZnc1AAUvbWW29ZSbUdX8pcgQMD /+LFi0MZX8p1SqDQ5WcZcIAveOKJJ9bYCXNdO++8s6nkxx9/PPydch+FgYt3cDIGG7mX9PLLL4cy LrlnyHeWMjkJoaykTLqXEyJLymQYKRQ1deRkDCxuQGNQYu/Ayfg5qQzefPPNUMYlFWl2XcrjGby3 lL399ttW8uu6lLNL3ku+K/Uqj7Zk16WcFKE4pWz9+vXm+eeffx7cfffdGTI5uPA7pOyNN96wkupB VMooO1mXvLuUy37Ad5YyeeSBspIyytJBGUuZnKBQN1LG36fMeKd77703ox9wyZUm30vKXD8AykPK 5GDHoC5lUskyiEqZnBjzTrIf8H9Zdvys/Cxlh/zJJ58M9tlnnxr7Xm3X3/zN35jJLBPIZ555Jvyd suwYE+TfkxNRBljGFCmX/SB7TMvVD+TklzqXMtkP+L5S5voBZTp69GgzbjgZfUKuorPLTvYD6kfK XD8A/i9lcrKZ3Q/kmEYfzB5j3RgCsh/wrnJMY/LnZFzOkkXoQllXXKtXrzYyQG9IGWORg4lD9pjm 4L24dzJ+Ti5Wsse0b7/91koC8/elTI5p2f1A1mV2P3B1Sfmm2huWRkdj3GGHHTI6XKNGjcwqi9kf Zh5mBTNnzjSzytNOOy3YbrvtMn5+7733NrNI2Wg8Hk9xoGTOOOOMjD6Gpadly5Zm1cWqgz7JqveR Rx4xE9ZsaxD/P//889WfxfSkh9QqS2Yrp556akaHPPjgg4Np06ZlmKxqgtkk5sQ99tgjo3P26dMn Yxbq8XgKg9WkNLduueWWxgzJ7F2uRrNh4stKgW2UzTbbLPw8fZSVmcdTaaowbaUNTJz77rtv2KEw p+JZV5NTBGaZ2r4je2hksaBDu9+F56w0N6cF9omkeUcjmN/SWDeFgHWD9po2KweKkOwTcnXIfp00 9Uowd8k9bMkrr7wSHHHEEeHvoX+OGTMmdWVCf5T7t1ph60iaRzWCqT113rDYkFGOriMdc8wxGful 2fAl6zo6wt6j3FthhYrzSprw3rA6cA4+NU38kgr7YDhMuf6z1VZbBfhC5FpJ1nV0hInR1VdfHa4y 2ctEGef6nUmD/ui9YXVgHHzSpCzZyHf7k3Seyy67LMOzrCbyUZaAIws/5zr8fvvtlyqF6ZWlDtKm LFk94R3r+s0uu+xiPDXrIp9zlqwkn3jiidDHgD4/YMCADO/NJOOVpR5SpSzxAGzQoEHYaXCHzmeW ma+yBI6K0Lhdxz/ssMNSY/bzylIHaVKW9D/2+V1/2W233Uwd5UMhQQnwgnT7oPR9eQQnyXhlqQej LDlPlXTIjIKHq+uUN954Y977F6w8zzzzTHtXN9jezzrrrPBv4cZel8NQEujatav6/TzO1aZt26BQ UJIdO3ZMhbK89dZbjfKinzRu3LjW/cmawBHvoYcesnd1wxELZ1ViX7SQz1YK+iP9UjucmX799dft nU44YlOV9E1zHAFY4TnlxSym0Hcu9OdZjZ588snh38SFPel7JUmvx3JRH75nGr4jys7tJ+JDIM8D 5wPfsdDvyYC17bbbmr/Jvqg8k5dUfHvVQ6KPjrAfcs4554RK69xzz43N45ODvYceemj4t4cOHWol Hk/9hi0Rp7TwVMVMGhcEEHFKGmsTAUk8njhItLIkTJ5TVq1btzarzDghsg5huNygQJQKj6c+w3EP Yi3TJzDBypB5cUEYQzcuHHvssRlRvjyeqDDh7pIIxzkwtdAh8LCToacKgT3Iyy+/3N4VDhu7m2++ uXmPJk2aJNaJBjd7Ge5JI4QjI8atZrCccAwjLgtKIeCFSnxOp6joV8V6ps6bNy8jnnQhUDb4Ibj3 4Kx0EiEmLf1SO4RnlCHjNMLZ30R6w+KV2rRpU9MRmL0SeLxYCvGGrQ02sF3HxPkiiXhvWB0k2RuW MHXOoYegAaU4vpWaogvnGXc2msmsDDKeFLw3rB4SeXSEzWKyCDjlVIxDj6QcypKB67jjjgvfiXiW ScMrSx0kVVkSuBsLD+2f/UoyW5RCqcoSyIjjom9xLloGlE8CXlnqIZHKkhmiM3sSXFlGvS+GcihL YP/Sua7j/Sej2CcBryx1kERlialVmj1leqpiKYeyBI6+uffCfJ0kvLLUg1GWMn1WpcF5gBkiDZ+8 kzJvYLFw5EOmqCkFOrczQ3Xq1ClRkUQIQq3d0QHzvMxhqhGsKJwpTJI7PumyXLs/5ZRTyrKfSpok mT6sWPBJYFLNu3H+MklB1+mPMh2VVrAyyNRiGiH5RqK8YUkiS6PnGjhwoH2aHBgkCA7N+zF4FOug 4PGkBQYJl50Hy0oSj2qwqnHWKI57aQ/q7akMiVGWZLlmNUmDJ6MIq4gkQpQS56WLg0GpZmKPJ6mw uiW9Fm2di0z5SaVv377he2r3mPZUhqoknB3EVNquXTvT0DGl4FZeLtj7IcdeOSH7geuYSQkXOHv2 bLM/qxlSAZG9XDOY9gkengQTP8EHXAAAEjeTXaRcMOnMN45sPrCFw9Eu3pXA68UeNSsn9Ef6pXYw fWtPRUZ7SoSDz/Tp08M9EeKylnOgKJeDjwSXeXe0Zeuttw4++OADK6kc3sFHB0lx8KEP0m9o40xg yfhTTsrl4CMhug/vy0WIykrv+3oHHz0kwhsWZeYigqB4SnVJzyYKZQmc/UySs49XljpIirLEGuMU z3nnnVd2xROFsqQPOp8CFDyBTSqJV5Z6SISyvOOOO8JOyeH/chOVssR0fOqpp5r3xlRV7pl3oXhl qYMkKEssJ84rffvtt8+ZXL1YolCWsGLFitD3gcTwlYyE5JWlHoyynDhxor2NH8KzuTx1u+++eySp sHDfJpVQFDB4uz0dBrhKZibB+YJ9G82QjHv8+PH2Tie0oVtuuaWibUnGZGZ/PgqYXEblL8GEinfH 8kN2lEpBf0yyU1S54GjR6tWr7Z1OOGJZUW/Y/v37h50yrYPgpZdeGn4Hf5TEk3Y4KuKSBzCBjTt5 QTkg2hArYr5D8+bNTU5bj6dUKqYs8S5yaX44G/XHP/7RStIFkXzc9zjooIPK6jHo8cTNddddZ9oy 19ixY+3T9CG/x/3332+fejzFU1WpTBVkLKAhR324H8cEZstRQmYB1zEnTZpkn8YLGQ4qabqLA/bx tEcKce21Ep6cBCfn2AXtGKe7KCNCsdrDnyAq6A8uli3noaP8W7VBf+Q9tIP1QfsigcVcVSVSyGDf xvOVhnzkkUdGuglPJ+EMZ5Swke/2XhlkKhFBhCM3GzZssHc6Yd8gafE/yw0TghNPPLEiDj4DBgww bZiLfagoeeyxxyLPhTl8+PDw+4wcOdI+jQ/6I/1SO2ynkcJKM8Qsr4g3rNznmzNnjn0aDVF5w2Yj E9JWwmnKe8PqoFLesJ9//nm4qix3AIKaiMobVoKDjdx/jTvalveG1UNFjo6wx+dcu1u3bh25uSku ZYm5pUGDBuZ77b///rGvLr2y1EGllKVbVbItUu6IVzURh7IEvFH5XlzlyJZSCF5Z6sEoSzpJnLhc lXTKBQsW2KfRwd4I5yHjAJd/1zEnTJhgn8ZD586d1Zthycbep08fe6cTlCSZPeJUlgzqO+64o2m3 ONvF8bdJJP3ggw/au+hgj3u33XYz323vvfeO5HhabdAf6ZfaIekFmXI0Q5jNqjhNE5h6nOcoq8o4 Dgyzco3rOxK71A06BxxwQKyb3gwCSYgnGiU4TFTCUSNu4jYXEgyENssV9V6lA+ehuFLK3X777eH3 i3qfVEJ/jFM5VwoWJJUM/hAHTCBjPTrivEZZVRIuTiODBg0KOyazZ48nyeAN7yZ4RO2J2/wbBxs3 bgx23XVX8x3ZIolLSXt0EZuyxC3deYzGZeqpBCS1dQeiW7Vqpf44hyfdyHCTcW8dxAlRvNz3rNTx Lk+6qRozZoz9b7RIU8hDDz1kn0YP52PiTiR9xRVXmO/JCnrhwoX2abQQlowZtGaIURq3k0bcYM6i vcZh1sLc6xI777nnnrGauNkDmjt3rr2LHibrbgvoiCOOiGXLgv4YVbjAJDFu3Lhg1apV9k4ny5cv j8cbFrt948aNTUOlc8YZrScub1gJ50hdgmici+I4YO69YXWAxSUub1hWkrRRrrhjmMblDStxCaLj msR6b1g9xHZ0hLivrlPeeeed9mk8VEJZAmmN+L4EWn/zzTft0+jwylIHcSlLfj/bIbTRnXfe2exd xkkllCWT2C233NJ855NOOinySaxXlnqIRVmyZ3fwwQebBso5xLjDP1VKWZJlnu/M1a1bN/s0Oryy 1EFcypLOzwqL9hn38TGohLKELl26mO8cxyTWK0s9GGX54osv2ttomD9/ftgp8RSNG/Z+eIe4Ydbq EtEShOGrr76ykmhgD0h7dgUmWpVO6Bs17KXRXqPcU6NtulystE1Sn8XNRx99VPZE7/lA+yExNN/9 4osvtk+jgf5Iv9QOZyzZE9YMxx4j9YalU3LAmobJHt7atWutpH7A8Ri+O9cNN9xgn3o8lYXgDk5h nHvuufZp/YAxqW3btua7b7PNNmYQ9HjyIVJlSdbyzTff3DTM+hDJIhscmQiszvcnikjch809nppw sZmx+Lz00kv2af2BcH58f64bb7zRPvV4clMVZZgimYarUp0SM+zzzz9v7+Ln3nvvDTsm+zRRgTm9 EtlO4oTQZa+//rq90wnmV9prVGZYoky5IxTHHHNMxc4BEyMaU2wlILIWARgog0aNGkUWpID+GPU2 VxJgURR1GsRKwzZaZA4+eNe5LAak4Yra86w2KuXg42CfzQVjOOqooyI7P+cdfHQQtYMP3ui0Ra5K RpiqlIOP4+677w7LIaoQf97BRw+ResPKFdUjjzxin8ZPpZUluPNdXFE5qHhlqYMolSXbAm5Ftdde e5m+USkqrSxZYe+www6mLNq0aRPJZN4rSz1EpixZPTVr1sw0RGIyVnKvLgnK8r333gs9grt27Wqf lhevLHUQpbJ8+umnTRvkIvxbJam0sgTaEmXBMZIozPteWerBKEtWgOWG6BhOOVx77bX2aWVgNk1l VhJmrWS/pzw4FB2FUqOc4z7DGjdr1qyJPdJM3DDRvPLKK8turqcNnnbaaaYN/uY3vzExjCsJg8+s WbPsXWV47bXXQq/g7t2726flg/5Y6fEvDkaPHh28++679k4ntJVIvGE7depkGiDHRRjgPEHwxBNP mDLhGj58uH3q8cQD0WucZzrRpTzVzlSYYCkTMq9gmvV4aqPsypJg1y4u6umnn26fejigTLBqyoU0 QXHmuvR4iNJD2+NaunSpferBHOzKJQorm0cPVeUOak6Ufdf45syZY59WljgDt+eCM12UCybqBQsW 2Kflge9YKY/juGAlUB9yEZb7CBATNZfIgNCTUXlkFwLvEJXHbyFQ1i7XJWVTzqM09MekjD1RwsRf eypCvl9VOdNX0TCaNGliGt7ee++diIGNgYK9miTAuTIXyPnMM8+0T8sDkVi0h5x65513zH6eZlAg HTp0KKsimTp1qmlzXCNHjrRPK8uUKVMSkz8TJ0dXPi+88IJ9Wjr0x/oQIemaa64xe3qaee6558rr DTtv3ryw0Q0ZMsQ+rSxJ8IaVdOzY0ZQPThYffvhh2VaD3htWB+X2hqV9tW/f3rQ5zj0npY0kwRvW QYxat5974YUX2qel471h9VD2oyOslmhwBGdev369fVpZkqYsZ86cacqIa+uttzamH2bZpSpNryx1 UG5liSKgP9LekrTKSZKyxLzvkh4Q3ahcFhqvLPVglGX//v3tbWngiu46Jd6wSdk/Q1kef/zx9q7y 9OvXL1SW7sJ9nZyfpcCKVbuyfOutt4IePXrYO52gJI877riyKUu2WWhj7JMvXrzYPq08BCq5//77 7V3lkabq++67zz4tDfoj/VI7jGnLli2zdzrhOGRVuQbYYcOGhY0Nc2xSQGknRYlwjMbtWWZfOBmw v1osGzZsUL/JjiNB3EmK44b2ShzKckw2aU977LGHaV/NmzdPVPsgUMmPP/5o7yrPzz//bJIdUFaH HXZYWZygKG/6pXY4T6rdkYm+VIUTDl/UXbKTMjhJmexsNCb3nIbWtGlT09D23Xdfs5qTn5OzZH6/ lGU7AUkZV673kcGm+RtSJt+V/0uZfB9+h5TJIx3Z78olyVV2Nb2PPGtZ04UDSyHvk112hdSlLDtZ l1xyoMhVdnW9j5RxyffJfte467KUspPvk6vsSnkfKeOS5KpLWXbTp08P2xaxUAspu0LeJ1fZ5arL 7LIrti65JIXUpSw75+jjEj/E0Q/yrUsuWXbF1mU5yy5XXZarHxRbl7nep9i6rDrrrLNM9gEu9kpk kmKSNTsZl4xrOnHixPA5oe1cxB7yNhJpX35OpsFZt25dhkwekObLk//SyYh688MPP1hpEPTs2TPj sygXx4gRIzJk7A065s6dmyGTQQE++OCDDFmvXr2spHr2e9JJJ4UyvGopQMfvfve7jM/KfVrKQcrI JCHDjdV04S1LFhj5ObmnzF4K+69OholHNpAzzjgjlJGzT5bd1VdfHcq4ZJb4Bx98MEM2bdo0KwmC RYsWZchkmDTO1B577LGh7IILLrCS6g6COdHJ2rVrlxH28LLLLgtlXDIRMMG+pYxycxD1RcqkyYyw glJ2xRVXWEn1ykHKOAMsO+0555yTIZf94LrrrsuQyXOK7L1JmfTwZB9Hyjjr6OAAvJSxnyjrkrYm 5dLq0Lt37wwZe7kOvF3dcxf71CUfJ6m0/BzWIAdtT8pkYmQGE1mXtEFZdt26dcv47KeffmolQXDb bbdlyJ555hkrqfaIlTK5h7l8+fIMmYzCRbuWMuntzkCYXZdyDxKztJTJvbYxY8aE4xiWHhloPntM u+mmm6ykOiOFlMkxjaMpeDc7GWXHYsLBtoL8rIyEwwRHyuSYxrE8KbvjjjuspHqfWsroaw76IH3R yU4++eSMdkcfdjL6NuO14/rrrw9lXNKs/9hjj2XIxo0bZyXVyaGlTG79ka2EscrJGMMcvBd+ME5G 2cm6ZGx0Mi6ynzj4+1ImxzRMqlImnVEZ06RMjmlVDz/8sNG67pLQ8KRManW+iHtO46CB4VFGpBB+ Tn5OzkByyUDKuCT5vg+XawDMDFCONckgqvepSYYJ0WUgyb5atGgR/pz8XK73kTKUBuYQKZfketfa yg6y3yeOsqvtfZiMoJxqkkGxZQfZ7yMp5l2hmPfhXwY+2q2US/J5n88++yz08Dz77LONLPt9in1X Lkk+75MtQ0nhji9lUb2PpK53dRF9mGiQEs5RyPs42aZNm0y/lDIuSV3vI2WyfHLJyll28n1qk6GI GPelrNj3yZZl/01JrnctpHzyeVcmMSV7wzIz2H777U0DYxWWNJLmDcts1Q1i7mLmv2TJEvsTxeG9 YXXAKq4c3rAyFVeSfAgcSfKGlbAiceVWauou+qP3htVBWY6OjB07NmxckyZNsk+TQ9KUJbzyyism W73b58UbFrNTKXhlqYNyKEtmxAcddJBpWwQJSWJS8KQqS6w/Ljl2qV70XlnqoSzK0pktMC+yL5Q0 kqgsHewbuj2SUiPTeGWpg3IoS3wLXDYN/A6SSFKVJZx//vmm7LAAETikWLyy1INRlmx2Fgt2XDfY J/X8G4PO448/bu+SBfZx3NQpv0aNGpV0dITN/yROVsoJTjE4HGmG/RP2gOQ+SqHQF2lT5Gl8++23 7dNkwdixcuVKe5csnn32WVN+XMS6LhYm6tIpRys4+nz55Zf2TieffPJJaVlHyNXmGpX2mUVU4L3o ynDGjBn2qcdTHJxdbNCggWlPePNJpwdPfuDxTmxryvCAAw7I8Pz11F+KVpZ46+2zzz6mQbE/UorZ qD6D27lLaea8Fj2eYmFVSlviKjUqVH2Go1+UIZYzjo14PFWrVq2y/y0ME/7HdsqkBE2vCVx/CZOW VJj5c+aPckRpyvN9hYBZS/sMGDMzLuqaoT2wN1vsipAzfbSlbbbZJti4caN9mjyIbJNk0x1nFTFj U5aXXHKJfVoY9Ed5blIra9euNcdkNENfKtrBh+j8NCSOPVBYSSXJDj6OJ5980pQlFweji8E7+Oig FAcf6t8dSyJgRpJJsoOPg0P5lCXOi8WE5vMOPnoo2huWw+8uOgiRPZJMGpQls7JddtnFlGfr1q2L cu7wylIHpShLoljRhriSkni9NtKgLAn07spzypQp9mn+eGWph6KVJRkDXCN66KGH7NNkkgZlCYTZ ozwx/cgwfvnilaUOilWWmG0PP/xw04YaN25s2n2SSYOyJOAK5mzK9NRTT7VP88crSz0YZTl06FB7 mz9E6qEBkY9Rxh9NIhzILnbPIU44G+eO4QwePNg+zZ8+ffqYzq0ZzryV4sqfBggoQKxV/i0E4mK6 Pba+ffvap8ll9uzZGfE6k0qXLl1MmbLdVOgeKwEO6JfaITwjE1nNMD4X7A1LzEl34FkGDPaUBqZX F9EHt3Xvru4pBIJT03bom9pzC8aJTH4watQo+9RTHylYWcqYk2Qx8JQPVk2ubJOUqNeTbOS5QI5x ZQej9hQP5myX5/LII48sKViEJ90UpCxpKC1btjQNh6SypUSc8fwa3NWdKbZ79+72qceTG7J30Ga4 ZAo1T3mQ/gRJjYjkiZ4qovDkC+GpnAm21FimcYFCJydaGmAyQtQVyhd39UImI+Rdk7neNMKZtVJj GScdHHtor4U4+BCUnzZD30zyMS4JIShJD5gGcF5xk1hym+YL/VHmQ9QKeS5ff/11e6cTLH0FecMS lJkGQ8Mhc0YaSIs3rINzlpQxVyHh77w3rA4K9YYlUMOOO+5o2gsTrbSQBm9Yh/Qn2H///fP2J/De sHoo6OgI+yIuvF3z5s0L9tarFGlTlp9//rnxMqacyfieL15Z6qBQZckKjbbCxbnAtJAmZQk33nhj WM755p71ylIPBSlL4iO6xnLLLbfYp8knbcoSXPi77bbbzmTayAevLHVQqLL87W9/a9oKE6xiQyVW grQpyw8++CA0xfbu3ds+zY1XlnowypLUI/ngNrnZF6HhpAVMKGvWrLF36WDy5MmmrLny3dehHvMd YNMKZ2bXr19v73RCcAHaaz6xYZlIuUPzDMrFxpOtBMTaTNO5YMaRo446ypT1rrvumpcplv6Y7/ia Zr744ovEB8EoFcId5uUNiwmWBkJDSdO+SFoh/J3bhzr55JNTNQh64oPoWbQRrieeeMI+9UQF5yxd ec+bN88+9dQX8lKWxJl0jeS+++6zTz1Rghcd5b3llluqX015CocJVLt27UwbwXNae9aHJMAqkf5I mZ9//vn2qae+UJWPxyUZDNI6cGMuGTt2rL1LD3PnzjVlznXvvffap7WDubaYzAhpgnBj06dPt3c6 IaAA7bWuwAJy4E7j8YTly5enLtIQExQSR1DmWH7qSoFGf0zL8ZhSIMrRp59+au90QqjNOh18pEmQ YMJpMwmm0cEHMH03bNjQlHubNm3s09rxDj46yNfBBwsPbYNrwYIF9ml6SJuDj+OBBx4Iyx1P5Fx4 Bx895OUNO3Xq1LBxTJgwwT5ND2lVltCzZ09T7njhffTRR/ZpzXhlqYN8lKUMXtGgQQMzsUobaVWW OLOQpJ2y79Spk31aM15Z6iEvZdmxY0fTMAo5xpAk0qwsX3jhBVP2XEOGDLFPa8YrSx3koyzxlnWR tC6//HL7NF2kVVlChw4dTNlzXGfDhg326a/xylIPRlmSpb82CNeEkqRh1DWLSirsWaa1U8oA2Ycd dphZUdTGxIkT68WepXavT/Yqaa+59iyHDRtm2gQXE6o08sYbb5i0R2lE5vPNtSdJf6RfamfWrFnq 9yw5LpnTG5aKdo2Cs3+e+LnqqqtM+bOSIGehp36Dz0CLFi1Mm2jSpEnwpz/9yUo8cUEO31KSQnvS Sa3Kkk55yimnmAax7bbbBt9//72VeOKk1KTQHl3IZAYDBgywTz1x45JCb7755uoTGHiqqVq3bp39 byaEznKu6YTUSiuYLj/++GN7lz6IwetMsc2aNat1L4uk3Ln2uTRABB8cLDTDJJX2WpvXuYtRygTq tddes0/TB8cuvvvuO3uXPti+oh64aovJS3/Ubp4EdIX2CD4//fRT7Q4+o0ePDhvDU089ZZ+mjzQ7 +DgGDhwY1sWrr75qn2biHXx0kMvBh2cHHnigaQdpSmZQE2l28AGO1O28886mLo499tgaJzfewUcP Ob1hjz/+eNMQiA6CVk0rGpQlpjenLFGcNeGVpQ5yKUucYpwJ9qabbrJP00nalSVcfPHFpi6wwNUU A9YrSz3Uqiwx6WGLpyF07drVPk0nGpQlpmTy6FEfe+21V42ekl5Z6iCXsrz66qtNG0BhUhZpRoOy JHIN9cE1YsQI+/SveGWpB6Msa8r8LaODpD1g8C+//BKcddZZ9i69kI3c1UlNDfOiiy5S72jw3nvv GYWhGZQkx7SylSVHoFw+2YMPPrjWPc20wBEgFGaaIfG2SzBx9NFH/+poF+fS6ZfaueGGG4zVQzOL Fy8OqrL3PeiEzGxpAI0bN1axcZvmvR0HisKZ4Pr162ef/hW+Y9oH0Lrg+9UVM1UDNbVXmU827SZY QLHkOjecFi655BJTJ1ji1q5da5/+FQ1jT13QJ+vD2POroyMcvtxiiy1MA7jsssvsU0+loUEefvjh pl722GOPVIY48xRP3759Td3jBfv222/bp55Ks2jRIlMvXPfcc4996tHIr5TlnXfeGXZKGoInObjI LdQNZgFP/YDVyZ577mnqnkhO9WF1nRYwlzdq1MjUDaZY7Sus+kzV8OHD7X+rVy9HHnmkqXgagIbV C2fztKyQMcVuttlmpn6yY4JeeeWVwbfffmvvdEKanFtvvdXe6QTFeOmll2aY7whp5wJT3HzzzfZp usE5RkvoQvoidcM2iTzTTX+kX2rnrrvuSr3DWV3gJ5LhDfv++++H+2K9evWyT9ONBm9YB3s8rVq1 MvWz++67G+clh/eG1UFN3rBuMGaixIRJAxq8YR0y4YFcfHhvWD386ujIbbfdFlZ6WgM0Z6NJWQKz OFdHzzzzjH3qlaUWspUllhFngmWipMEpBjQpS+LzuihbRx11VGiK9cpSD79SloceeqipcFYtWgI0 a1OW5LV0q39pXvbKUgfZyvK5554zdc3FZFYLmpQlOAcsvGLd6t8rSz0YZelszXjBun2RK664wjzT APuwaY6hWROtW7c29bTLLruE+8pvvvmm+gwUpDx699137Z1OWDkS0tCtIHv37h0OwqtXrzbPNECM 39riUqeRl156KRw/Xe5Z+iP9Ujts32lPtPHNN9/81Rt26NChpqK5nn/+efvUk0TuuOOOsK4WLlxo n3q0gQmWY0LUc5s2bexTTxJBMZIyjbryHss6McqSiiUqCBWN7d2f4Us2eNw5r1h/FlYvTISoYy72 qj3Jhi0t6oq+qd0CUh+pevbZZ80hZzf41hQdJs2w90M6HU1gonNRlho2bGhWILNnz1YRbSkXhA+j vWqGuuVIBf92797d1DF71DUF6k4z7Ou99dZb9k4HmM+dKRZLHf2RfqmdJUuWBF9++aW90wmp1oyD D+GzqGAqeunSpVasA20OPg6ihbg6Q4F4Bx8dOAcf4o42aNDA1LH0sNSCNgcfYIJDogPqrGXLlkaB eAcfHRgHHw7NYmOngjHBOi88LWhVlsShdMm5WYF4ZakDpyxZkVC3XDVltEg7GpUluMwwchKrnXqj LNu3bx8eRZDHSLSgVVmy0iDpLPWGE0i7du28slSAU5YuV2JtAbrTjlZl+frrr5t64+JUgVeWOjDK slmzZmHlvvzyy1akB7zUtIZIGzlyZFh3p5xySvDDDz9YiU7Iszp+/Hh7pxOc7a655prQBFtT6icN sN0jg2pogVRq++23n6k7TLLE2tbOo48+qupYU02wv17lvGCJEuLdndMFysM5ZpEqyKMDn8ki3QwY MMDUHRa7lStX2qeetPOXOq3ulNq8YOsLxxxzjKk/ktDKWLGe9MJxIOqUPWm88DzpAgud84q98cYb 7VNP2vlLfVZvRr/yyiv2kS7Y29OcjeO+++4znZJrwYIF9qlO2M/TbmomShGRmajPtm3b2qf6YGKn 9agTWz/77LOPqUMsd9oTQG/atMmYnzVD7IG/1GdVcOCBB6r9snRInF+08vnnn9ebZN3sG2jJhlMb 8+bNM3XJxURIK+xzPfDAA/ZOHy5AAaZYbedJs+nfv3+wbNkye6cTzj7/pT6rgg4dOgTz5883KxNp ylu+fLl57q6vv/7aSqoDekuZzOO2YcOGDJm023N+TMrkuU4cGdj0dzIimEglzupXflbGI+SQs5Sx nwcoS47GSNk777xjZMCsSMrkCpuVDPtHToYruNzX5TCu/KycKfOdpeyrr76ykupjH1JGnkYHMQil 7I033rCS6vBneGU5GWEJKbPjjjvOdEycQhhskVGXsuz4Pe5zXHK1zea8lMkD8JwVkzLZ8X/66acM 2Ysvvmgl1St6+a6UozyWhPec/KxcMRL9RMrWr19vnuMN69qqu1atWmVkQHuQMg6JO/jbUkaAcuk4 Q5YdKZf9gPieUkb7dqxZsyZDJh0d6C9SRn9yMFOVMtoSZXbRRReFyhJl4uRydZLdD7777jsrCUx5 SJk04zKxkjKCkThY0UoZsU4dlJOsS/4vyw6zo/wsfdzB35Ayd3gdb1iOWUgZ8akdtE8pk/GdaddS JgNVUIbZdUm/cUQxptFWpIwxTcaKJT+pk1F2si5RMvKzckzL7gduTAP6hJTJMY2+JGXSUzV7TOP/ lJmDPuxkjCGyLlesWBHKuJz3Pd6wTH6kTI5pBBORMjmm0Q/4O05Gv3TwXoxxTkbZybrMHtNkP+Dv S5kc04hLLGV1jWmM3TvvvHNQxaqEs5bXXXddcP311wcbN260HwuCxx57zDx3FwFzHXwpKZNKjw4r ZdOmTbOSamUgZdKBgUZEEGInI1iCVEDjxo3L+KwMxEwyWSlzAyWfxztNymbOnGlkQMFJGX/DQcWQ bNfJiMohB3zeXX5WKiC+s5TJgYmykjIarIPBVsoYVBwodurIycidx6B1//33hwPsaaedZmSDBw/O KLtHHnkk/ByXHAiYoEiZHChRUFImoyExgEjZqFGjrKS6od9www2hjHKUDZ13lp9lIHfMmjUrQ4Y7 PvAuRxxxRIaMyYGDAUTKpOcsnVLKhg0bljFoEU5OymU/mDx5coZM5pRcvHhxhkwO3Az+UsaA4qAu pYyzlJTPjjvuaOoRa4+UyyD5Dz74YIZMKkTKQ8rkjB+lL2VPPfWUlQRmQJCy0aNHW0m1h66sS/4v y27MmDEZn2VwdPA3pMwNTLTr8847L0PGYOhgQillDz30kJVU92kpo1866A/ZdUlZO7LHNKmgs8c0 OfnLHtMef/xxKwlMW5Gye++915SZS9u19dZbBwMHDjQy+q8MJ8qESH7WTQyhtjENUBRSRp9xZI9p 8ohO9ph2yy23ZEx86MNOxhjCeO2YOnVqKONyIf1QlvQnKcs1pjEWOagb/o6Tycw6vBdjnJNRdrIu aUNOxiXHNP6+lMmTHkx0pKyuMY32bcZXTRlGaoJZHwpEM8w4XYACZrFaYfasOfM8M1nTKf9yyYmH RqZMmRJMmDDB3unEecVyaTbFctRJW2YnB5N+tvFMPcpltkb4stKkphG+o4sVi1csJjWNMFuXs3Jt MNGhDuuDFywWGq1+Eg5W9U5ZskrRCn1S67FDVvpuIRKm6PKkG1YirmPOnTvXPvWkBUyLBMWn/o4/ /ngzAfKkGyYE+++/v6nTpk2b+jpNIWx5uHHVK0slYIolNBqVipOIJ11IL1iNYeDqK+xVUqc4+0gH L0/yYXJzwgknmPrbbrvtgiocLTSDiYAGqx027V00Jjy38OrSBhv4Wo9TOC9YTD5du3bNcKDRCI5Q 2i0gOP4QG9Z5xQ4aNMhKdIFTpPRK1wIOpC5u+kEHHVSdokszmLc0BlLPhk6JVxkVy4UnnTa0BlLH b8CZYGmr7D9Lr2uNaA2kLuFoBTGbXfxtPJw1ToK0BlLHI9yNp7179/bKUgsoSzzSXKzYCy64wEr0 oFVZShMswfG9stQBypJ+6UyxrFLkGUMtaFWWRNCi3rDUmaAEXlnqgE7JWTkXoIDzenx3TWhVlhde eKGpM/ac8b7zylIHTllyTtiZ8zSaYjUqS0ywzguWdHmcAa7SGhPWgdlDHhTXChFgOHA8duxYU8Fc MviCBtgD0naeizoz0UH+Ul8nnXSSOYhNe5UHxTXC/rP2tE7ULf2SusQESx3zr7aJEMEuZCAKDTCR c+Molh8WIt4bVhkyQAERUjzJhr1l1yk1x0qt73Bw39WzjMTjSR54wZ544ommrkhq4JwlvbJUhqzo nXbaSX2WjrSD5yt19Zvf/CaMtenRByHWnLIkJq4nuWCC3WqrrUxdyYhoVS7uplYwwxKMVzvEscTs A9IUK+N/ph2CTGtqr8xYnQm2ffv2ZqKDyc4FyNcMga0JXK4Z+qOLL0uEG+cVS8xYTfVLgHUZQzbt SBMsISjBmGG9g48OcCRwKxOCkruZUZcuXcwzDWhz8JkxY0bYKYkUAuxneQcfHTgHHwch71x9a3KI 0eTgw4TVOUkykXXhNY2Dj1eWOpDKEk4++WRT4TvssIMaU6w2ZXn++eebOiIrhUtd5ZWlHrKVJcHU nVdsv3797NP0o0lZEpPZHb/r0aOHfeqVpSqylSUZHahwLplOKM1oUpaYlNlTpn6Y2Di8stRDtrJk S8hF2cIUK9OupRlNypK0i27clCnjjLKUees0wjK6Pmyo33jjjRk5GNlDcF6xZ555pn2abshxyKF9 DZBDz3VKmUOVAZX2qjHSi4QcqnPmzLF3OqE/0i8l5I+kzgmBJ/PGphm8uGWO1zTTpk0bUz+77bZb 6AMCBJPw3rCKIY8nFY+ZTyZN9VSezp07m7phQkPCWU/9gJyszsx31VVX2aeeJMDZ3y222MLUjTTB OryyVAymLiqeS2bp91QWTLDbbrutqZcOHTrYp576AA4khx12mKn7ffbZR40pVgN33XVXOF4uWrTI Pv0rVdoTsEJ9aJDUIx1RQlQNNyiffvrp9ml6wd1ew17e5MmTw07JhCab+tBeOUqh3dRMf6xpfL39 9tvD+ndHS9IMfTLtR2F4/6OOOsrUSZMmTX6VZJ72WtW/f397qxMcfNq1a2fv9HLWWWfVaM7r2LGj aQCYYtNu7sObsFevXvYuvbg6IRBBdpgwBh6CSmh38MHSoT1iEf2NfpkN50td2q4+ffrYp+kFHZL2 sKkffPBBmA+4b9++9ulfYaXpvWGVkO0N65g0aZJpAFwTJ060T9OJBm9YlCMTF+pDeko6UJLeG1YH 2d6wDlacrVq1Mm2gUaNGNa4+04QGb9ihQ4ea+mASU9Nq3x8dUURtyvK7774zZy1pCGnfH9OgLOU+ MubYbLyy1ENtyhLuvvvusB2kPcJY2pUlJtgjjjjC1MWee+5Z4/aAV5aKqE1Zwtlnn20awjbbbJNq U6wGZUkyYOpiu+22qzFTg1eWesilLNesWROa/WryvEwTaVeWeCg7s3htwSKMsvz222/trU4wecjz h1ohSk9tm+w1hVVLIyiQH3/80d6lD3JVujCEHB2pjfrQXjnD9ssvv9g7ndAfa4uexbjkkgvvuuuu ZlKfVohxnObJ3eDBg8Pxsbbk3Djd+aMj9QAGJpJB0xgI2O2pDPfff3/YKZnAeOo39913X9geyJno iR8mNE2bNjV1cMABB+T00PbKsp5Atm8aBKYfF4fUEx+sJFyAZiYuaV5JeMoDcUidpeGCCy6wTz1x QhYjZ4Il52guqrQfVmf5jKeTdkaMGJEzYDqpZmgQXKNGjbJP0wWJrYl5m0YYGN0e1YUXXmif/hrO cw0ZMsT8qxk8Dp999ll7pxP6I/0yFy7hQZpzzz722GOpTbc2YMAAU/4ozNpMsMCxNe/go4RcDj7A /hBu6jSMo48+2j5NF2l28JHej08//bR9+mu8g48ecjn4OGTCg2nTptmn6SKtDj4spIiiRNkfeOCB Ofuc94ZVRF3KEjjQT8NghfP+++/bp+khzcrSRQfBmSOXY4tXlnrIR1lytMuZYtOa8CCtynLx4sWm 3LmyA95n45WlIvJRlkuWLAnt82k0TadVWa5evTrMY1hXBCKvLPWQj7IEovzQNojolMbTCWlVlpdf frkpdwLbv/vuu/ZpzRhluXDhQnurEwYdLfkcczFz5sw6nUaId7jXXnuZBkIw57Tti3EusaYAx0nH RQfheu655+zTmsE7D3NcbceAtMDgtHLlSnunE/oj/bIupkyZEraPNEbZYoWWNqfBn3/+OWjYsKEp 85YtWxoHvFx88skn3hu2voElgQbCSkf7YJUEmJAccsghpszZH8kO0Ozx4NjjjnaddNJJ9qknSsil Snlz3XnnnfZpbryyrGfg8eVMsdddd5196omKFStWhPkL60MSck9xcHSENkJ+U4JXeKKla9euprzp m3iq50PVqlWr7H91wsw+l0uwFlgl5pPaCXNDs2bNTEPZe++9U7U3RvSetGVkd67prOTzaYfUDz9X l1ko7WC2064U6I/5Wm/k0a66jpskDTJ2kKM1LWCC3X777U1Zn3DCCXn1tW+++cY7+GghHwcfB+f4 XMfE6SctpM3BR7qmt2jRIq99SO/go4d8HXwAD+ndd9/dtJUjjzwyVf4EaXPwwYfFjX/jx4+3T3Pj vWEVUYiyZHWWr3dmkkibsnzhhRfCTnnzzTfbp7nxylIPhShLcEe78vHOTBJpU5bUCeVMqryvvvrK Ps2NV5aKKERZssJp06aNaTC77LJLagJap01Z8q6UMRMTjo/kg1eWeihUWRLVyPkTXH/99fZp8kmT ssT87/LJFnKu1SjLYcOG2VudEET8kksusXd6IeN6IWe0ZBDnWbNm2afJ5sMPP8x7hVZpmIA4D8dj jjkm7z1IAjl369YtZ0BnDcyePTu1EWvyhf5Iv8wXTK/77ruvaTN1BfVOEnfccYeZyKYBmcygkCOF L7/8sveGra988cUX5hA0jYZD0Z7yIvdFxowZY596PLlhRenazdKlS+1TTznAonbssceast15552D TZs2WUl+eGVZj+nQoYNpOLUlIvYUj0y4na953OOR/gREmPGUD4K9u2QGxWzneGVZjyFbAA2HK81J oZMGyhElSbn6VbunEDDF4g1L26krjrCnMG699dZwvCtm1V6Vpo3kYqCxderUyd7phUPNX3/9tb3L D84tun01nKCSfrYPD8E0OKTJfZEnn3zSPs0P9qlwPNC+Z4mZ+uGHH7Z3OqE/FpOnUvoTsLebdNAh 5IVMMoxt7ANTpk2aNCm4f5mg694bVgeFeMNKcH6iAeGunvScdGnwhpX7Ig0aNAh++uknK8kP7w2r h0K9YR34EziPzXPPPdc+TS5p8IZdtmyZKU+uYiKX+aMjiihWWRLY2zWiW265xT5NJmlQlqx+XXi7 Yt7VK0s9FKss4YwzzjBtCH+CDRs22KfJJA3KsmfPnqY86ZvvvPOOfZo/Xlkqolhl+ec//znYb7/9 TEMiAWqSs12kQVmSF4+y5OLcXKF4ZamHUpTl9OnTw3ZEgugkk3RlSXg7l/ie8+XFjHFGWZJ6RDMU zJo1a+ydXqjHYgfYa665xjQkDkQnudFzZjbJ8UTZByHeLmXJBKSYkGXsrdBek75/XCokPSbepmbo j8WOrwzwHG+gLWHWT/IkFrMxi5Kk8sQTT5hy5Bo1apR9Whj4d3hvWI8xHTqX6t69e9unnkJ59tln w06ZluAJnuTSo0cP05aYxBKs3FMcrO4pR/aBS8m76ZWlJ8MphYSozKI8hePSLDHxSLqzlCf5cLyB 9sQ1ePBg+9RTCOvWrQu22morU4alHuOqSkuos2JhT27s2LH2Ti+44Zei5MaNGxd2zEmTJtmnyYJZ IXs5SQSz4g477GDK7/jjjy/abIbplvaapqwTxbB8+XLjoagZ+mMpx2Mw4zZv3ty0KY47JHUf++mn n847J2Tc3H333eG4NnPmTPu0cAi16R18lFCsg4+DOJbbbrutaVSnnnpqIvfMkuzgQ6of1ykfeugh +7RwGBC9g48OSnHwcRB31bWr9u3bB0OHDk1ctK2kOvgwYT344INN2RHgIZ98v7XhvWEVUaqyhM6d O5uGtcUWWxTtmBAlSVWWTCzatm1ryo7VZSEB7bPxylIP5VCWw4cPD5Wluwi2nqSVXFKVJe/kyuzK K6+0T4vDK0tFlENZLly4MGxct912m32aHJKqLInn6RykSs1w45WlHkpVlh9//HG435Z9cQ4zKSRV WUoHqZUrV9qnxWGUJWlycHl3l4R9EymTpjmWuFIm92j4OSmT+y+5ZCBlXJJi3oc9S7I+1CSDqN6n mHeFQt5HyiZOnBh8//33GXJJPu/D0Yy99trLNLD999/ffCb7feIou9rKhz1LwqTVJINiyw6y30dS 17tee+214SBGWCxHMe/DvygR2q2US+p6HynLVT7Flh2XpJD3cbI33ngjeOmllzJkUb2PpFxll+t9 nIw9S/qllHFJcr2PDJuYfbFlwtEb97k46rI2GX4vKHYpK7XsHNl/U5LrXRkLd9ppJ1NWrVq1yph8 Zr9PPu+KN3IVHkLk2+NiRiszRw8aNCiUcZHTy0EjkLLJkydbSXUSUynjoLYD7yQpO++886ykWrGd csopoezEE08MfvjhByutjsIgPysjMYwYMSJDJjdz586dmyHDtOGgEKSMbOUOQpWddNJJoey0004L /vjHP1ppEPzud7/L+Kw8A3jDDTdkyJ5//nkrCYwDjZQ98MADVhIEr776aoZMrvyJNckq2ck6duyY UdHMNp0Ms6Asu6uvvjqUcb355ptWEpgg6u75brvtFnZI3nnRokUZnyMYsYMOghetk8k4mLzXcccd F8ratWuXEfrtsssuC2Vc77//vpUEwZ133pkhw4HAQceUMuJoOljhSdkVV1xhJdXn1qTs9NNPN+3N cc4552TIZT8gPJaUySDM7E+6VGesAmRAembb8nMDBgywksDsO0kZYc1kXdLWpFwG1OZ4j5Sx4naM HDkyQyYdoubPn58hk7ls8d6VsosvvthKqle7si5pg7LsyL8pPytNhFgopOyZZ56xkiCYMmVKhkyu NHEAkjJWLw7atZRRVg4Gt+y6lDGTBw4cmCGTK6JCxrSbbrrJSgLTVqRMjmlMQMnu42SUnTyTyOpH fpZjXI7+/fuHfTH7IjMJAdfd59jbdNCX5O+krznog/RFJzv55JMz2h192Mno24zXDmLAOhmXnBiS lEHKcBh0ZI9pfC8HCp+xysnkipn3Ik6yk1F2si4ZG52Ma8WKFVYSBEOGDAnLirPPMncqFjT5OX7W wZgmZXJMq2LTEwXgLqmd6RBSJrU+WlfKuHfwc1KWrdWlLHvTVcq4cr2PrGT+hpTJd831PvwOKZOD QPa7cklylV2u98lVdoW8T3bZFVKXsuzk+0iTIg0lqrrMfte467KUspPvQ6Br1ylxvihXXUoZlyRX XWaXXb79MvtdC3mfXGWXqy6z+0GxdcklKaQuZdllv0++ZVdoXeb7PiZ4t21b2VezZs2M0nWfy7cu y1l2uepSll0hdZlddsXUJT/DIodyIlzg559/Xpa6rOIXaYYCXLt2rb3TC7N5WenFIhva9ttvnyjP O2bpSWuvLoYnq0o5Cy8Wyp/2KgcFjWzcuLEkR6g0QH8sxRGHQZ1Vs1OQ7mIPbsaMGfanKg/bI3K1 XGlWrVplnBQpK7kyLAUTwac+OPhgQtIOg3apDj6OqVOnhh1TmjkrDebG7t2727vKg3LccsstTTlh LioHDLCYm8ox8Uky9cXBp1RHHAbpPn36GC9rlCRtjf3KQrPZRMlVV12VKAcftg8pJ8pLbn+VgveG VUQ5vGEdlBmRfGhwhxxySGIG7qR5w5KlhTLimjNnjn1aGpS194bVQanesBLMiPfee2/Y3thfTQpJ 8obF+tS4cWNTRiSGkKbiUvDKUhHlVJYgnQukY1clSZKyZC+jadOmpnw498b+RjnwylIP5VSWgOm6 QYMGps3hfJMUU32SlCXmaTdu3XXXXfZp6RhlqT3gM16EaUigWip4vJVzfxFPY2f2kZ6RlYS9CDKk JAE8rF2nxEuwXLCC6NKlS4ZDgkbw0sWDUjP0R+mJWg7YhqDN4YQnvaArCRYW6V1fSZy/BR7qZEMp F0uWLAmqtHdKKNdSPMmU+zsyayXGKQ1vm222MbPaSsM7JaUuO3XqZMomimhH9aG94njnvBc1U+66 fP31182xEdqePE5TSfiOSVjlEr/VefJzrK+c8P181hFPrXAOjobHNXr0aPvUw1ks521XTjObx1MX DNpHHXWUaXuYZOVZ6vqO2zoqp2OPxCtLT61wkH/33Xc3DZCAxPXBCpEPBCmgTLgwx3o8cUImE9f+ ZBCM+symTZtCp0TGqij2/KuIlqIZvKPKvW+QRAgUHMW5NemGTXLjSoKZRUYQqgTsgTtvO0ICygPW 5YAJyaWXXqp+YkJUJjLYa4b+WGoA75rg2IgL5dayZcuKm7NxpKn0/inewZQHF+FNyw0OTN4bVgnl 9oZ1rF69OjxLWGry1FJJgjesPIMqQ4yVC+8Nq4dye8NK+vXrF7ZDnE8qSaW9YdkzJfQfZUHEnigW Df7oiCKiUpbA76YhEqWG/bpKUWllyQyeABeUBQfDZfzYcuGVpR6iVJZ4hm+22WamLZbbmaVQKq0s OdrmPPejGh+8slRElMpywYIFpiFyVfLoRqWVJZky3AAV1XEaryz1EKWyxNGHpBO0RY5JfPbZZ1YS P5VWlueff74pBxSmDKZeToyyZIaiGZboURVgknj77bfLvn/mYEXVvHlz0yDJOI7jTyVgr4YsMZWC vUTKANd9XPijgEGQ9poEV/woQZGU8xxcEqE/0i+jYt68eeGKSmZBiRsy1uBgUwmw7ricn2Spiqrf fPfdd94b1pMfHB2hQXKNHTvWPq0/MLBjeuX7H3300eqVmSf5EEWK7CO0SbzWK6WwKglBddy4RPq+ KPHK0pMXMtTWQQcdVO+OkTBzd51SuxenJz2MGjUqbJcTJkywT+sHWJpc/l1CT5Yr5GRtVEVxeDNJ sPcjk7hqhfBhUZtHSSBNw8T0IxMyxwWJX9k/jRsZWD6K4yISTN4kB9ce3QbzZFJCpEUF/VEm344C spKQkYS2yfnCSkR/4khZJVLnMTnge3NFcVxEgmOjd/BRQpQOPg72Jtz+AM4FcZsiK+Xgw8HvuDql d/DRQ5QOPhKZ9GDRokX2aXxUwsGH/nHooYea7xxHJCPvDauIOJQl4KZOA8UrNO6VQSWUJavIFi1a mO+Mc1PUMXK9stRDXMqS2MRuEtuuXbvYJ7GVUJakxOP7cg0cONA+jQ6vLBURl7KUgZwvvPBC+zQe KqEsZ86cGXocEuYuaryy1ENcyhLleMEFF5g2yiQ2Kk/t2ohbWfJ96SN8XwKmrF+/3kqiwyhL7Wly 8BgbPny4vdPLyJEjYwuqzOyVhkow8bVr19qn0bNu3ToTFzMu2DdkosV33Xrrrc3fjxr2nG6//faK 7D3FCQfJtftL0B/pl3EgzwB37tzZPo2HKVOmBGvWrLF30fPSSy+FE9iLLrrIPo0WUhZ6b1hPwcyf P980VK6rrrrKPtWH7JQ9evSwTz2e5MFqq3379qatYpKt5HnkqOnYsaP5nqTjivIcazZeWXoKhmMj hx9+uGmwnD2shCdcHJx22mnmOzJj1x68w5N+8Ep1k7uePXvap7pgK8blrMTEHef+bJX2fGgU5jff fGPv9ELw4DhNd9OmTTMNlmvAgAH2abSwj/f999/bu2hZvnx5OPDEadZy7TXOQaAS4EtQqUhQcUF/ jCKod22wbeByXRICr9xJyWsDHcJ2V9TQJ8477zzz/ZjAvvjii1YSPZzh9A4+SojLwcdB4+FcFw13 xx13jOVvx+ngc+aZZ4adMk6HCe/go4e4HHwkM2bMMO2WK64tkrgcfLDuuAxIUYa2qwnvDauIuJUl MOC5jnnDDTfYp9ERl7LEWUKaeuIMEOCVpR4qoSxpN4cddphpu9tss00sTmlxKctu3bqF403cuXW9 slREJZQlq8t9993XNF6S0RJhJ0riUJbMVsnbyXdiVYnXZpx4ZamHSihLePzxx0Ol0rdvX/s0OuJQ liR+dxNYYjPHHeHKKMtKplyKAzLbn3rqqfZOL+yrbdiwwd7FxyOPPBJ2zKjbEu7bffr0sXfR8Oqr r4adEq+7uEFJEh1Ju7IkBOX48ePtnU7oj3Ef4wDajtu7ZHUZ9fGuQYMGmX4TJe4cKX4Eca8qgb9Z hTLRDCuFqAPsJgG+YyWcQohwQ2B1GvL2228f6eqW2WSUjgSUHysBvguBF3DyqQT1ob3iUa19QlDJ sYfYzc5BrVevXvZpNDAGROlcyCSZM918F854V+IMMn/THx3xlIz0jL388svt0/SxZMmScIA555xz 7FOPJ30wuB9zzDGmLXPu8r333rOSdMGE47e//a35HmyLLF261ErixytLT8mwQmjdurVp0Lisp7Fj stJhL4TvgMcds1mPJ8288MIL4eQPhZNGmMCiJPkOWH0qYT1zVGlP5IsZRHOUGcfgwYNNNu9K8cwz z4QxY+mYUTRq9l5GjBhh78oLThFuYIk7/qwEpU171Z4vdOHChcHs2bPtnU7oj/TLSkEfPOOMM0yb pm0vW7bMSsoLjlrvvvuuvSsfcnWMwsTBr1JwfMx7wyqhEt6wEjomjlQ0bJRmFOaSqLxhSSJLnkre nX3XTz/91Erih1W694bVQaW8YSUrV64Mzya2bds2knYVlTfs1KlTzXtzXXzxxfZpZfBHRxRRaWUJ pOxynqStWrUqe8eMSlkOHTo07JQ33nijfVoZvLLUQxKUJVx66aVh+44iEUEUypKk1vvss495Zyaw cUUjqg2vLBWRBGUJeN65jvnAAw/Yp+UhCmXJoW06I+/bpEkTs8qsJF5Z6iEpypLYzUTZoo3vvvvu Zd+uiUJZ3nTTTeE4MmTIEPu0chhlGfX5mErD3k8lzuXEDRvhf/jDH+xd5fjqq69MkmQaecOGDcuq wIkL+9prr9m78uCSWXMlIV0dx2Nor3Efuo6bjz/+OFi9erW90wn9kX6ZBEhT6Np5uX04OGJVzvjb tAsSNPCuBD3ZtGmTlVSOL7/80nvDesoPTmOuY5IgupIebLmYN29e6JR0wgknqHeq8dRfUNzNmjUz bR1nmUqdIa4LnHo6dOhg3hOnpOnTp1tJ5fHK0lN2MCG2adPGNHiU0YIFC6wkOTBb3W+//cw7ctzl rbfeshKPRydYLNwxDPonwQSSBtYd3o8LT94kTbSrCBqtGVYL2Ju1Q9b5JJhhHdLZB1NKOVLBbdy4 sSzu73TAfv36hZ0ySSEfMb/SXrWbYcmsrzlBMdAf6ZdJgXaPpce1+7vuustKSoNjFeWIC80WTqNG jcy77bDDDsZUnxS++OIL7+CjhaQ4+Ej69+8fdsxyRPYpl4OPnGE3bdq04k49Eu/go4ekOPhIUEiN Gzc2bZ99wXKcjyyHgw/m17PPPjscL6I6T10s3htWEUlUlpT9oYceaho/ymnRokVWUhzlUJZ4AjqX dN4p7qwideGVpR6SqCzhqaeeCpUSAddLjbdcDmU5YcKEMCgI/gNJMxF7ZamIJCpLwHuV2JR0gt12 2824sRdLqcqS2SsxX91AMXDgQCtJDl5Z6iGpyhIuuuiisB+gA0rZGyxVWRJacrvttjPvgvkVE33S MMpyzJgx9lYnhLu7+uqr7Z1eOEzPnl4Suf3228OOefLJJxc9a2QPY+TIkfaucEaNGhXOXplRM5FK Guyx0161e+YSHnHOnDn2Tif0x0oHuagN3u3AAw80fQEnvCeffNJKCofz1KtWrbJ3hcEWyCGHHGLe g75Jyr8kgm+P94b1RA4ruvbt24cKE+eauL3cCCqN1yt/n0TV2p1LPJ66eOWVV4Ktt9467BNxe4Qz IezatWs4LrDaTZL3azZeWXpiAW+yvfbay3QKZrLsUcQFobKclx1/+4knnrASj6d+g6XGKasDDjgg +P3vf28l0XPrrbeGlh5Wl+XwmI+SqiRr8nKh3Q0f0vAd2b8kczudg33M+fPnW0n+FPo96fzOzMN1 /fXXJ3r2CvWhvVIHfuypPNSBjB2Lf8fPP/9spflRTF1OmjQp9EjfZZddEh/Nie/nHXyUkFQHn2ym TJkSdhIUJ+bRfCnUwYd9GfYm3UBA6rCkO854Bx89JNnBR8J50OOOOy7sJ7xzIWe2C3XwmTlzZjgG MGlevHixlSQX7w2riLQoS+AwtDO/EMQ83yMlhShLDkm7KEJcOBYVOmOuBF5Z6iEtyhKwwLRs2TLs L0TPyff8cSHKctq0aeE+6RZbbGHScKUBrywVkSZliWkKc6hTmByOxixTlyknX2X50UcfBS1atAg7 PkozqZ7C2XhlqYc0KUvgWJfzkOWiHeYzpuSjLOnb7I+iIPndrCzLnZUoSryyVESalCWgMIcNGxYq TDoP5x5zHSvJR1nOnTs3zHrCxQHntChK8MpSD2lTloDClCtMAnjUpQjrUpasUOm3rq8TBnP8+PEF 73NWEqMs0zSQFAMVov07Ap5kaXMMoW7GjRsXZnLnYhVYW0YEXM1JClsT1HGfPn3CLCJcZ511VqJC 2eVLfWiv7In98ssv9k4n9Meke3jWxLfffmsmma4f0T+vvfbaWrcx6GM1Te7o3/gkHHTQQeHvwoqU Rm90ohz5oyOeikPOvz322CPsUMw8u3XrZs591TUBIHzd3XffbaIDyc+TPJbznR6Pp3BQDr17986Y fLLKxBpQV35J+h2H+Dt37pzxeY6mrFixwv5U+vDK0pMISK6Kt6oz1XBhmj322GNNFBQ86OhohMbC e2706NFBly5dTHgs9/Nc7Lk899xz9rd6PJ5iYWU4a9asoEmTJhl9rEGDBiZ7yf3332/62ttvv22y DBEFiBVoq1atMpQk/fiyyy5LvcWkilk5kRy4Xn311Yyguh9++GEo45JfFtu2lDHYOfg5KcPhwoH5 RcrYh3KwimBG4mScy5PLeyLky89KExsHz6Vsw4YN5jnfhwqUMpn6BdOClMko/Jj9SD/jZLybXOms XLky47PS3ZrvLGWYNhyUlZStW7fOSqrNqVL2/vvvW0n1d6GOnIwG6uz+ROnH5OFk/JwsOyLWOBmX nB2uX78+Q0ZmAgcZ0KVMxm3EjCZlMgII70X9ORn/lyHcUHrys9QDZUsItP333z+jc+ZzNWzYMBg0 aFCwcOHC8He+99579q9Vz3bl38PUK+sSRSzlufoBq1kHwRakjLJ0fP/99xkyGTWIvVkpoy1RZrzn kCFDMuqZS66S+V5SJk3Tn376aYZM7mPj8Shla9eutZLqvX0pYwB0ZNcl7ybLjp+Vn5X9gL8hZS6j /osvvhg8+uijGbLPPvvMyID2KWUynBrtWspkmkHeNVddZvcD6shR7JjG75cyN6bRl++8886MMY2y k3VZzJgGeHtLWa4xjb7moA/KumR8c2MI0IflZ6lLxi7S2Ln4rYVc+IuQwJnUeu53yjGNfiDbutyC 4b0Y45yMn5N1ye9xMi45pjGmSlmpYxr/VpEVolevXuZi2S0HdTLeOxmX7EA4UkiZdP/nF0uZjNZC hUsZ5jIHnQCHIye78sorM+zkHDmQn5UNBJdkKVu6dKl5ziCw9957Z8jwvHRQqFLG5MFBwV111VWh jJid0gGFd5eflTnd+M5SJhsBA7qUMXtzMBBKGSsoBx37iiuuCGU0YDdo4UjQvXv3UEZdyo5HDGAn 40IBOJ5++ukMGSmsHHQsKXv44YetpFrpSxkRORw0dPYQnQwnALlHNXz48IzPMsg7pkyZYp516tTJ 7HHU1Am5mL0effTRZoaLAmNwkb/znnvusb+xepImZQMGDMhQ3njnSrnsB+yrShmKzUFiaymT8U4Z pKSM93RQl1LG6pkyow/g4EN5STkxjh1MjKRMDtzsB0mZPMPGgCVlKCsHikLKcL5yUE6yLmmDsuz4 WflZqaD5G1LG4Aw4+LCnLGUzZswwMkCpSRlxfR2MCVImYz/TH7LrUipE6kDKpCLJHtOIX+tAAUrZ xIkTraR6j0/Kbr75ZvOccuDIEqnqnIyyk5MJlKn8LG3YwbEKKXNjGpAtR8omT55sJYGZdEgZsZkd 9EHZthjf5MSHPuxkpNWTCvrBBx80Yww6Q1qAsq8dd9zRhK6j7TExyB7TZDxyJhSMVU4mkxvwXoxx TkbZybpkbHQyLhnYYPbs2RkyaW3KHtNoi47axjTvDauItHnD5gtKggEWJc2g07p1a+NyjpJihihn xRpwylJaBTTivWHTC0qM78bEkAVV27ZtjQJmYsREsthECUnGK0tFaFWWknzPWaYZryz1oFVZZlPX 0RENGGWJJ6JmGHSkeUcrmJCYGGiGlWQaQmOVArN22qs0jWmE/Sa5raMR+iP9UjvsP8s9QY2wXee9 YT0ej8fjqQOvLD0ej8fjqYMq6RWpEbyxpGu5VthYl27VGuGIhDwOohEclrLd+TWC16E8ZqMR+qP0 nNYKnsvSS1UjbAF5Bx8leAcfHXgHHz14Bx89eG9YRXhlqQOvLPXglaUevLJUhFeWOvDKUg9eWerB KEuigWiGaBk9e/a0d3ph0iOjzmiECB0ysoxGiIzTo0ePjAg5GuFIBWHQNEN/1L4YASJlyVCXGlm2 bFnw/wGMAwzU8BeXzwAAAABJRU5ErkJgglBLAwQUAAYACAAAACEAmkq/qfcBAADWAgAAFAAAAGRy cy9tZWRpYS9pbWFnZTIud21mjFLNaxNREP+9t0lr08Bu/AC/0LVgaYtWFEHwlO3uaj1EQhPwuF3j s13IbkI2IeYglnoQvMSLCJ78I/TmoSfBgxcvnoScpMeie7AIxpnXj4NefLsz85t57828+fjy6cNr 6DU7ERurGt1cEZgCjFUBSDzTtjxxKcgARkKOx2ONFsWpfdu0JKBtRTkSI2OatNkJE0VUwu56fdBW QBVH962nQR7GgEX6FqF3RG8M4CWF4AhT7E0yOi7LYoSzhH7Jrd8kaL3gh/DjrHoUq9S+q/r2SisO E5z8uCtfXV/vlx+3+3wkR3SZThdIXmNGl4C5eU9uHHq/+o937f6/vQsdZYcuFQ+jUCroxXFnRnzD huQaci1ywmm308ot1xX4SjYmT6XRWmLXGpFKGuqSfSdpLCIvMJnzapX6DeDYvShxms2lMI0abuuB qoZrKkUp/3fqJaM2iO+3mrTltnqdSHW4LijlKnXbf9TthFT8IxdMf+hdcaqZZd4OnOr38+cInzAd ZH52MRsuBYQs02Ux9LOFYDkbakuZ5JNl2nIWAi/wM/4dsyhAn6RFZRU0HgbpVPKCIP1pj9jmHKP4 gG3OU8bcBq5GQc/AXiv3+mthkvaA93qWyPFMbZB2VYztt3hOw1DAjzMPt5lY//l5Vx70l+WOfgDf /wMAAP//AwBQSwMEFAAGAAgAAAAhAOgRoLjvAQAAwAIAABQAAABkcnMvbWVkaWEvaW1hZ2UzLndt ZmxSz2sTURD+3svG2DSwm1ZBrT/WQj2UpopIBb1km6y2h0gwKx7XTXymC8kmZCNrDuKeRLzEm+Df 4dFDToIHEQTxXxBPRVaxCMaZbfRg+9jZ+eZ7b2bezLzP79++QrpWctvavRSdcQTmgMwdAUjEKZel vxREgJGQ0+k0Revi5IyblwRSriBjMRHzZF04oqOAmjfccUZ9BVzCwow9BYowBQyyJ4Q+kcQUnnNy hjmOJhkdk6b4itOEfsnJb1K0XvBF+HKG43dVaN5SkXm71/UCnHi3J19e2YnKj/sRH9FISnSa6sHl PDPsurEU/4t9/bDYgmM3Rt1mr4Poy7V2VCavw2OLNMfugRwlxDImL+7BD1j9fli7UakIfCCOpapC vx2YjZavgpZaM7eD1jqyAjmt2qg5V4HFu35gdTqbXui3Kr37qu61VYhi9v+Si5nZRYvZSu/hwFcD 7geKWs0x7UfDgUdNP3pet8fVi1Y9MfSbrlX/du4s4eO6hcROVpLxpkvI0Cusxnay6m4l45Qpk36y RVvWqlt17YQ/Sy8IaqOQtKhPgp5FhmxqdZ76pj1dWC5JPNugGrnhXH8+nfb+0PYnaSBHe8Cb9NVQ qOXGKByqLpqv8ZzGnsf3pQdNFrZ/ftyTfyfJejdNyf5/AAAA//8DAFBLAwQUAAYACAAAACEAwqjF Re4BAADAAgAAFAAAAGRycy9tZWRpYS9pbWFnZTQud21mbFLPi9NQEP7ea2rdbiGtPw7KqlFYD1t3 FZEV9NJsGt09VIqJeIyxvu0G2rQ0ldiDmJOIl+5N8K/w4NFDT4IH8SDivyCelhKERbDOZKsH3Ucm 88333sy8mXlfP75/jWwtF7a0Bxk64wosALl7ApBIMi5PfymIACMhZ7NZhtbEqTm3KAlkXEkmYiIW ybp4REcJDX+44476CriCY3P2NCjCDCiTPSH0hSSh8JyTMyxwNMnohDTEdywR+iknv0jR2uWL8OXK btBVkXFHxcbdXtcP8ebDvnx1bSeuPe3HfEQjWaXTVA+uFplh13Ukf2PfPCy24NjOqPuw10H87UY7 rpHX4bFFlmPvvxxVypGQF/fgB8x+P2rcsiyBT8Sx1FUUtEPDaQUqbKlLxlbYWkNeoKDVnYZ7HTh+ PwjNTmfDj4KW1Xukmn5bRajk/y25kptftJK3eo8HgRpwP1DRGq5hPxkOfGr60fO6Pa5fNptpWb/t mc3pubOET+omUjtdTscbHqGybrEa2+mKt5mOM6ZG+tkmbZkrXt2zU/5MvSSojULSoj4JehY5sqnV Reqb9ryKqsSLdaqRG871F7NpHwztYJJlFGgPeJe9Ggp1wRlFQ9XF9C1e0tiLcJa2pyxs737el38m yXovS8n+vwEAAP//AwBQSwMEFAAGAAgAAAAhAP1sDqvHAQAAVgIAABQAAABkcnMvbWVkaWEvaW1h Z2U2LndtZlxRTWsTURQ97yWxbRqYSVsXStFR0EWxHxSh20wno62QEEyKCxfjmD7bgcwkZCIxi2LA nZt0J/grXLh0UQSFLlyJ+DeKzKYIxvOeWXmZO/fc82buu/fcn9++voexg/n9/DOD4qcCC0DOEYDE ieEKfEtBAhoJOZ1ODdoQ12bcoiQwXEmOxVgsMrt7xUIJtXBw3Br1FLCFpRl7HawwBWzmZ0Q/6BWW P6DrGxZ0NanRinTEI6wS/ZZnfxhop6YTNme3olilTl0NncfdOEzw4fxSvrt/PKyc9Ib6yzx9nTU5 D7aLmtEz1EdjqefS/V3A7fXS2gPPEzgnp72q0ugocZrtSCVtdc/ZT9obKAjM5avNWmsHWH4SJW6n sxumUdvrHqpGeKRSlAv/t1PONUfx826HR173ZT9Sfd0ryvlay/FfDfohBZm/ZfmT6qbbyGzrYeA2 ft28QXzVcpH52Z1sshsQ2Zanw8TP1oK9bGKYCuPrPR65a0E18DP9uFZJcEQhadRHUKgcc8pQFMzf 1DmdlkFPXjQ70Hpgpq+NOZN9MrtkkdvNUTpQMfARb7mMIr6svvisXeen3y/lP33NBbhgqZz5/y8A AAD//wMAUEsBAi0AFAAGAAgAAAAhAHy7/1gcAQAAewIAABMAAAAAAAAAAAAAAAAAAAAAAFtDb250 ZW50X1R5cGVzXS54bWxQSwECLQAUAAYACAAAACEAOP0h/9YAAACUAQAACwAAAAAAAAAAAAAAAABN AQAAX3JlbHMvLnJlbHNQSwECLQAUAAYACAAAACEApFiHrzgKAACiNAAADgAAAAAAAAAAAAAAAABM AgAAZHJzL2Uyb0RvYy54bWxQSwECLQAUAAYACAAAACEA1HZtcMcBAABWAgAAFAAAAAAAAAAAAAAA AACwDAAAZHJzL21lZGlhL2ltYWdlOC53bWZQSwECLQAUAAYACAAAACEA9l4zdcYBAABWAgAAFAAA AAAAAAAAAAAAAACpDgAAZHJzL21lZGlhL2ltYWdlOS53bWZQSwECLQAUAAYACAAAACEAo2laZOIA AAALAQAADwAAAAAAAAAAAAAAAAChEAAAZHJzL2Rvd25yZXYueG1sUEsBAi0AFAAGAAgAAAAhAM4j 16gDAQAAxwUAABkAAAAAAAAAAAAAAAAAsBEAAGRycy9fcmVscy9lMm9Eb2MueG1sLnJlbHNQSwEC LQAUAAYACAAAACEA6V94wNsFAAD4DQAAFQAAAAAAAAAAAAAAAADqEgAAZHJzL21lZGlhL2ltYWdl MTAuZW1mUEsBAi0AFAAGAAgAAAAhAKSkSOHDAQAAVgIAABQAAAAAAAAAAAAAAAAA+BgAAGRycy9t ZWRpYS9pbWFnZTcud21mUEsBAi0AFAAGAAgAAAAhAEapqxDEAQAAVgIAABQAAAAAAAAAAAAAAAAA 7RoAAGRycy9tZWRpYS9pbWFnZTUud21mUEsBAi0ACgAAAAAAAAAhAPyqgwDnUwAA51MAABQAAAAA AAAAAAAAAAAA4xwAAGRycy9tZWRpYS9pbWFnZTEucG5nUEsBAi0AFAAGAAgAAAAhAJpKv6n3AQAA 1gIAABQAAAAAAAAAAAAAAAAA/HAAAGRycy9tZWRpYS9pbWFnZTIud21mUEsBAi0AFAAGAAgAAAAh AOgRoLjvAQAAwAIAABQAAAAAAAAAAAAAAAAAJXMAAGRycy9tZWRpYS9pbWFnZTMud21mUEsBAi0A FAAGAAgAAAAhAMKoxUXuAQAAwAIAABQAAAAAAAAAAAAAAAAARnUAAGRycy9tZWRpYS9pbWFnZTQu d21mUEsBAi0AFAAGAAgAAAAhAP1sDqvHAQAAVgIAABQAAAAAAAAAAAAAAAAAZncAAGRycy9tZWRp YS9pbWFnZTYud21mUEsFBgAAAAAPAA8AzwMAAF95AAAAAA== ">
                <o:lock v:ext="edit" aspectratio="t"/>
                <v:group id="Group 245" o:spid="_x0000_s1027" style="position:absolute;left:297;top:622;width:21312;height:2099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LqccYAAADcAAAADwAAAGRycy9kb3ducmV2LnhtbESPQWvCQBSE7wX/w/IE b3UTNWKjq4jY0kMoVAult0f2mQSzb0N2TeK/dwuFHoeZ+YbZ7AZTi45aV1lWEE8jEMS51RUXCr7O r88rEM4ja6wtk4I7OdhtR08bTLXt+ZO6ky9EgLBLUUHpfZNK6fKSDLqpbYiDd7GtQR9kW0jdYh/g ppazKFpKgxWHhRIbOpSUX083o+Ctx34/j49ddr0c7j/n5OM7i0mpyXjYr0F4Gvx/+K/9rhW8JA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UupxxgAAANwA AAAPAAAAAAAAAAAAAAAAAKoCAABkcnMvZG93bnJldi54bWxQSwUGAAAAAAQABAD6AAAAnQMAAAAA ">
                  <v:group id="Group 246" o:spid="_x0000_s1028" style="position:absolute;left:3372;width:18227;height:21515" coordorigin="399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h5P6sUAAADcAAAADwAAAGRycy9kb3ducmV2LnhtbESPT2vCQBTE7wW/w/KE 3uomlhSNriKi4kEK/gHx9sg+k2D2bciuSfz23UKhx2FmfsPMl72pREuNKy0riEcRCOLM6pJzBZfz 9mMCwnlkjZVlUvAiB8vF4G2OqbYdH6k9+VwECLsUFRTe16mULivIoBvZmjh4d9sY9EE2udQNdgFu KjmOoi9psOSwUGBN64Kyx+lpFOw67Faf8aY9PO7r1+2cfF8PMSn1PuxXMxCeev8f/mvvtYJp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4eT+rFAAAA3AAA AA8AAAAAAAAAAAAAAAAAqgIAAGRycy9kb3ducmV2LnhtbFBLBQYAAAAABAAEAPoAAACcAwAAAAA= ">
                    <v:shape id="Picture 247" o:spid="_x0000_s1029" type="#_x0000_t75" style="position:absolute;left:3996;top:3911;width:18684;height:171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4YG7FAAAA3AAAAA8AAABkcnMvZG93bnJldi54bWxEj09rAjEUxO+FfofwBG81q/XvapRSEIRS S1cPHh+b5+7i5mVJosZv3xQKPQ4z8xtmtYmmFTdyvrGsYDjIQBCXVjdcKTgeti9zED4ga2wtk4IH edisn59WmGt752+6FaESCcI+RwV1CF0upS9rMugHtiNO3tk6gyFJV0nt8J7gppWjLJtKgw2nhRo7 eq+pvBRXo2Bmj90k7uPn6WNXuOI64q9xfFWq34tvSxCBYvgP/7V3WsFiMoXfM+kIyPU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suGBuxQAAANwAAAAPAAAAAAAAAAAAAAAA AJ8CAABkcnMvZG93bnJldi54bWxQSwUGAAAAAAQABAD3AAAAkQMAAAAA ">
                      <v:imagedata r:id="rId400" o:title=""/>
                    </v:shape>
                    <v:line id="Line 248" o:spid="_x0000_s1030" style="position:absolute;visibility:visible;mso-wrap-style:square" from="3996,12500" to="25596,12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X85ccAAADcAAAADwAAAGRycy9kb3ducmV2LnhtbESPzU7DMBCE70i8g7VIXFDrUImfpnGr CrUCDj1Q+gCbeGsH4nVkO2369hgJieNoZr7RVKvRdeJEIbaeFdxPCxDEjdctGwWHz+3kGURMyBo7 z6TgQhFWy+urCkvtz/xBp30yIkM4lqjAptSXUsbGksM49T1x9o4+OExZBiN1wHOGu07OiuJROmw5 L1js6cVS870fnILtu6m/hku9M93szr4ewmZY641StzfjegEi0Zj+w3/tN61g/vAEv2fy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ZfzlxwAAANwAAAAPAAAAAAAA AAAAAAAAAKECAABkcnMvZG93bnJldi54bWxQSwUGAAAAAAQABAD5AAAAlQMAAAAA " strokeweight="1pt">
                      <v:stroke startarrow="oval" startarrowwidth="narrow" startarrowlength="short" endarrow="classic" endarrowwidth="narrow"/>
                    </v:line>
                    <v:line id="Line 249" o:spid="_x0000_s1031" style="position:absolute;flip:y;visibility:visible;mso-wrap-style:square" from="3996,0" to="3996,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WYK8IAAADcAAAADwAAAGRycy9kb3ducmV2LnhtbERPz2vCMBS+D/wfwhO8aaqgc51RRBBF hG3qYce35tkGm5fSRFv9681B2PHj+z1btLYUN6q9caxgOEhAEGdOG84VnI7r/hSED8gaS8ek4E4e FvPO2wxT7Rr+odsh5CKGsE9RQRFClUrps4Is+oGriCN3drXFEGGdS11jE8NtKUdJMpEWDceGAita FZRdDlerwLzvdn9D+/WLSbN9nNb7742RuVK9brv8BBGoDf/il3urFXyM49p4Jh4BOX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WWYK8IAAADcAAAADwAAAAAAAAAAAAAA AAChAgAAZHJzL2Rvd25yZXYueG1sUEsFBgAAAAAEAAQA+QAAAJADAAAAAA== " strokeweight="1pt">
                      <v:stroke endarrow="classic" endarrowwidth="narrow"/>
                    </v:line>
                  </v:group>
                  <v:shape id="Picture 250" o:spid="_x0000_s1032" type="#_x0000_t75" style="position:absolute;top:338;width:3293;height:33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0lF1nFAAAA3AAAAA8AAABkcnMvZG93bnJldi54bWxEj0FrwkAUhO8F/8PyhN50o2Ct0VVEEQq9 aKyU3h7ZZxLNvo3Z1cR/7wpCj8PMfMPMFq0pxY1qV1hWMOhHIIhTqwvOFPzsN71PEM4jaywtk4I7 OVjMO28zjLVteEe3xGciQNjFqCD3voqldGlOBl3fVsTBO9raoA+yzqSusQlwU8phFH1IgwWHhRwr WuWUnpOrUXBsfg9bl31f/9rV6bL04/vmsE6Ueu+2yykIT63/D7/aX1rBZDSB55lwBOT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NJRdZxQAAANwAAAAPAAAAAAAAAAAAAAAA AJ8CAABkcnMvZG93bnJldi54bWxQSwUGAAAAAAQABAD3AAAAkQMAAAAA ">
                    <v:imagedata r:id="rId401" o:title=""/>
                  </v:shape>
                  <v:shape id="Picture 251" o:spid="_x0000_s1033" type="#_x0000_t75" style="position:absolute;left:1805;top:18889;width:1487;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jUIjjDAAAA3QAAAA8AAABkcnMvZG93bnJldi54bWxET11rwjAUfRf8D+EO9qapIho6oxRBEMZg c0N8vDZ3bVlzU5KsVn/98jDw8XC+19vBtqInHxrHGmbTDARx6UzDlYavz/1EgQgR2WDrmDTcKMB2 Mx6tMTfuyh/UH2MlUgiHHDXUMXa5lKGsyWKYuo44cd/OW4wJ+koaj9cUbls5z7KltNhwaqixo11N 5c/x12o4zN7i6bJUd//+qtypUIu+KM9aPz8NxQuISEN8iP/dB6NhpRZpf3qTnoDc/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NQiOMMAAADdAAAADwAAAAAAAAAAAAAAAACf AgAAZHJzL2Rvd25yZXYueG1sUEsFBgAAAAAEAAQA9wAAAI8DAAAAAA== ">
                    <v:imagedata r:id="rId402" o:title=""/>
                  </v:shape>
                  <v:shape id="Picture 252" o:spid="_x0000_s1034" type="#_x0000_t75" style="position:absolute;left:1805;top:3303;width:1487;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z8NLHAAAA3QAAAA8AAABkcnMvZG93bnJldi54bWxEj0FrAjEUhO9C/0N4hV5Es4pY3RrFFgrF i2iL6O2ZvG4WNy/LJl3Xf98UhB6HmfmGWaw6V4mWmlB6VjAaZiCItTclFwq+Pt8HMxAhIhusPJOC GwVYLR96C8yNv/KO2n0sRIJwyFGBjbHOpQzaksMw9DVx8r594zAm2RTSNHhNcFfJcZZNpcOS04LF mt4s6cv+xynQa3s+GD0/hTA+VtvLrd30X7dKPT126xcQkbr4H763P4yC59lkBH9v0hOQy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Wz8NLHAAAA3QAAAA8AAAAAAAAAAAAA AAAAnwIAAGRycy9kb3ducmV2LnhtbFBLBQYAAAAABAAEAPcAAACTAwAAAAA= ">
                    <v:imagedata r:id="rId403" o:title=""/>
                  </v:shape>
                  <v:shape id="Picture 253" o:spid="_x0000_s1035" type="#_x0000_t75" style="position:absolute;left:2124;top:9967;width:1168;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rj0vGAAAA3QAAAA8AAABkcnMvZG93bnJldi54bWxEj0FrwkAUhO+C/2F5Qm+6aSqNpK5BpAGp CDbpocdH9jVJm30bsltN/70rFDwOM/MNs85G04kzDa61rOBxEYEgrqxuuVbwUebzFQjnkTV2lknB HznINtPJGlNtL/xO58LXIkDYpaig8b5PpXRVQwbdwvbEwfuyg0Ef5FBLPeAlwE0n4yh6lgZbDgsN 9rRrqPopfo0CvS/KKj68fi/fvP085Yk29dNRqYfZuH0B4Wn09/B/e68VJKtlDLc34QnIzR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iuPS8YAAADdAAAADwAAAAAAAAAAAAAA AACfAgAAZHJzL2Rvd25yZXYueG1sUEsFBgAAAAAEAAQA9wAAAJIDAAAAAA== ">
                    <v:imagedata r:id="rId404" o:title=""/>
                  </v:shape>
                  <v:shape id="Picture 254" o:spid="_x0000_s1036" type="#_x0000_t75" style="position:absolute;left:14628;top:16588;width:1274;height:27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0V7ELHAAAA3QAAAA8AAABkcnMvZG93bnJldi54bWxEj0FLw0AUhO9C/8PyBC9iN9VSS+y21FCL R00LvT6zL9lg9m3YXZvUX+8KgsdhZr5hVpvRduJMPrSOFcymGQjiyumWGwXHw8vdEkSIyBo7x6Tg QgE268nVCnPtBn6ncxkbkSAcclRgYuxzKUNlyGKYup44ebXzFmOSvpHa45DgtpP3WbaQFltOCwZ7 KgxVn+WXVbDblbf1/LnY74uT/768fWzrYAalbq7H7ROISGP8D/+1X7WCx+X8AX7fpCcg1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0V7ELHAAAA3QAAAA8AAAAAAAAAAAAA AAAAnwIAAGRycy9kb3ducmV2LnhtbFBLBQYAAAAABAAEAPcAAACTAwAAAAA= ">
                    <v:imagedata r:id="rId405" o:title=""/>
                  </v:shape>
                  <v:shape id="Picture 255" o:spid="_x0000_s1037" type="#_x0000_t75" style="position:absolute;left:6635;top:5689;width:1487;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RX/pHFAAAA3QAAAA8AAABkcnMvZG93bnJldi54bWxEj09LAzEUxO+C3yE8oRexiaXYsm1aVFoo euof8PrYvG5Wk5dlk+5uv30jCB6HmfkNs1wP3omO2lgH1vA8ViCIy2BqrjScjtunOYiYkA26wKTh ShHWq/u7JRYm9Lyn7pAqkSEcC9RgU2oKKWNpyWMch4Y4e+fQekxZtpU0LfYZ7p2cKPUiPdacFyw2 9G6p/DlcvIYP9fatHH4eO7L91+WxcpsubbUePQyvCxCJhvQf/mvvjIbZfDqF3zf5CcjVD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EV/6RxQAAAN0AAAAPAAAAAAAAAAAAAAAA AJ8CAABkcnMvZG93bnJldi54bWxQSwUGAAAAAAQABAD3AAAAkQMAAAAA ">
                    <v:imagedata r:id="rId406" o:title=""/>
                  </v:shape>
                  <v:shape id="Picture 256" o:spid="_x0000_s1038" type="#_x0000_t75" style="position:absolute;left:19772;top:12691;width:956;height:2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O9XrIAAAA3QAAAA8AAABkcnMvZG93bnJldi54bWxEj0FrwkAUhO8F/8PyBC+im5ZqQ3QVW7AI VotpL95es69JMPs2ZNcY/70rFHocZuYbZr7sTCVaalxpWcHjOAJBnFldcq7g+2s9ikE4j6yxskwK ruRgueg9zDHR9sIHalOfiwBhl6CCwvs6kdJlBRl0Y1sTB+/XNgZ9kE0udYOXADeVfIqiqTRYclgo sKa3grJTejYKNq/RdDv07+3w45j+7Dj73Hdxq9Sg361mIDx1/j/8195oBS/x8wTub8ITkIsb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rjvV6yAAAAN0AAAAPAAAAAAAAAAAA AAAAAJ8CAABkcnMvZG93bnJldi54bWxQSwUGAAAAAAQABAD3AAAAlAMAAAAA ">
                    <v:imagedata r:id="rId407" o:title=""/>
                  </v:shape>
                  <v:shape id="Picture 257" o:spid="_x0000_s1039" type="#_x0000_t75" style="position:absolute;left:19245;top:9854;width:1168;height:24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gHcKXFAAAA3QAAAA8AAABkcnMvZG93bnJldi54bWxEj0FLw0AUhO+C/2F5ghexG0WaknZbRBC1 HsSa3h/ZZzaYfRt2n0n6711B8DjMzDfMZjf7Xo0UUxfYwM2iAEXcBNtxa6D+eLxegUqCbLEPTAZO lGC3PT/bYGXDxO80HqRVGcKpQgNOZKi0To0jj2kRBuLsfYboUbKMrbYRpwz3vb4tiqX22HFecDjQ g6Pm6/DtDbzJy7FxsZ4kjns67cvXp6u6NObyYr5fgxKa5T/81362BsrV3RJ+3+QnoL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IB3ClxQAAAN0AAAAPAAAAAAAAAAAAAAAA AJ8CAABkcnMvZG93bnJldi54bWxQSwUGAAAAAAQABAD3AAAAkQMAAAAA ">
                    <v:imagedata r:id="rId408" o:title=""/>
                  </v:shape>
                  <v:shape id="Picture 258" o:spid="_x0000_s1040" type="#_x0000_t75" style="position:absolute;left:2270;top:12691;width:1035;height:25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IjXDGAAAA3QAAAA8AAABkcnMvZG93bnJldi54bWxEj0FrwkAUhO+C/2F5Qm+6sZYq0VVKaaUI ljZK6fGRfSbB7NuQXZP137tCocdh5pthVptgatFR6yrLCqaTBARxbnXFhYLj4X28AOE8ssbaMim4 koPNejhYYaptz9/UZb4QsYRdigpK75tUSpeXZNBNbEMcvZNtDfoo20LqFvtYbmr5mCTP0mDFcaHE hl5Lys/ZxSiY92+fbv/Tu2O3m82yr2343R+CUg+j8LIE4Sn4//Af/aEjt3iaw/1NfAJyfQ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iNcMYAAADdAAAADwAAAAAAAAAAAAAA AACfAgAAZHJzL2Rvd25yZXYueG1sUEsFBgAAAAAEAAQA9wAAAJIDAAAAAA== ">
                    <v:imagedata r:id="rId409" o:title=""/>
                  </v:shape>
                </v:group>
                <w10:wrap type="square"/>
                <w10:anchorlock/>
              </v:group>
            </w:pict>
          </mc:Fallback>
        </mc:AlternateContent>
      </w:r>
      <w:r w:rsidR="00A552D2" w:rsidRPr="00FD3E82">
        <w:rPr>
          <w:b/>
          <w:bCs/>
          <w:szCs w:val="24"/>
        </w:rPr>
        <w:t>Câu 38:</w:t>
      </w:r>
      <w:r w:rsidR="00A552D2" w:rsidRPr="00FD3E82">
        <w:rPr>
          <w:bCs/>
          <w:szCs w:val="24"/>
        </w:rPr>
        <w:t xml:space="preserve"> Một sợi dây căng ngang với đầu </w:t>
      </w:r>
      <w:r w:rsidR="00E26099" w:rsidRPr="00FD3E82">
        <w:rPr>
          <w:bCs/>
          <w:position w:val="-4"/>
          <w:szCs w:val="24"/>
        </w:rPr>
        <w:object w:dxaOrig="240" w:dyaOrig="255">
          <v:shape id="_x0000_i1202" type="#_x0000_t75" style="width:12pt;height:12.75pt" o:ole="">
            <v:imagedata r:id="rId410" o:title=""/>
          </v:shape>
          <o:OLEObject Type="Embed" ProgID="Equation.DSMT4" ShapeID="_x0000_i1202" DrawAspect="Content" ObjectID="_1653893351" r:id="rId411"/>
        </w:object>
      </w:r>
      <w:r w:rsidR="00A552D2" w:rsidRPr="00FD3E82">
        <w:rPr>
          <w:bCs/>
          <w:szCs w:val="24"/>
        </w:rPr>
        <w:t xml:space="preserve"> cố định, đầu </w:t>
      </w:r>
      <w:r w:rsidR="00E26099" w:rsidRPr="00FD3E82">
        <w:rPr>
          <w:bCs/>
          <w:position w:val="-4"/>
          <w:szCs w:val="24"/>
        </w:rPr>
        <w:object w:dxaOrig="240" w:dyaOrig="255">
          <v:shape id="_x0000_i1203" type="#_x0000_t75" style="width:12pt;height:12.75pt" o:ole="">
            <v:imagedata r:id="rId412" o:title=""/>
          </v:shape>
          <o:OLEObject Type="Embed" ProgID="Equation.DSMT4" ShapeID="_x0000_i1203" DrawAspect="Content" ObjectID="_1653893352" r:id="rId413"/>
        </w:object>
      </w:r>
      <w:r w:rsidR="00A552D2" w:rsidRPr="00FD3E82">
        <w:rPr>
          <w:bCs/>
          <w:szCs w:val="24"/>
        </w:rPr>
        <w:t xml:space="preserve"> nối với nguồn sóng thì trên dây có sóng dừng. Biên độ của bụng sóng là 6 cm và khoảng thời gian nhỏ nhất giữa hai lần sợi dây </w:t>
      </w:r>
      <w:r w:rsidR="00E26099" w:rsidRPr="00FD3E82">
        <w:rPr>
          <w:bCs/>
          <w:szCs w:val="24"/>
        </w:rPr>
        <w:t xml:space="preserve">duỗi thẳng là </w:t>
      </w:r>
      <w:r w:rsidR="00E26099" w:rsidRPr="00FD3E82">
        <w:rPr>
          <w:bCs/>
          <w:position w:val="-10"/>
          <w:szCs w:val="24"/>
        </w:rPr>
        <w:object w:dxaOrig="960" w:dyaOrig="315">
          <v:shape id="_x0000_i1204" type="#_x0000_t75" style="width:48pt;height:15.75pt" o:ole="">
            <v:imagedata r:id="rId414" o:title=""/>
          </v:shape>
          <o:OLEObject Type="Embed" ProgID="Equation.DSMT4" ShapeID="_x0000_i1204" DrawAspect="Content" ObjectID="_1653893353" r:id="rId415"/>
        </w:object>
      </w:r>
      <w:r w:rsidR="00E26099" w:rsidRPr="00FD3E82">
        <w:rPr>
          <w:bCs/>
          <w:szCs w:val="24"/>
        </w:rPr>
        <w:t xml:space="preserve">s. </w:t>
      </w:r>
      <w:r w:rsidR="00FF4636" w:rsidRPr="00FD3E82">
        <w:rPr>
          <w:bCs/>
          <w:szCs w:val="24"/>
        </w:rPr>
        <w:t xml:space="preserve">Biết hình ảnh của sợi dây tại thời điểm </w:t>
      </w:r>
      <w:r w:rsidR="00FF4636" w:rsidRPr="00FD3E82">
        <w:rPr>
          <w:bCs/>
          <w:position w:val="-6"/>
          <w:szCs w:val="24"/>
        </w:rPr>
        <w:object w:dxaOrig="135" w:dyaOrig="240">
          <v:shape id="_x0000_i1205" type="#_x0000_t75" style="width:6.75pt;height:12pt" o:ole="">
            <v:imagedata r:id="rId416" o:title=""/>
          </v:shape>
          <o:OLEObject Type="Embed" ProgID="Equation.DSMT4" ShapeID="_x0000_i1205" DrawAspect="Content" ObjectID="_1653893354" r:id="rId417"/>
        </w:object>
      </w:r>
      <w:r w:rsidR="00FF4636" w:rsidRPr="00FD3E82">
        <w:rPr>
          <w:bCs/>
          <w:szCs w:val="24"/>
        </w:rPr>
        <w:t xml:space="preserve"> có dạng như hình vẽ. </w:t>
      </w:r>
      <w:r w:rsidR="00E26099" w:rsidRPr="00FD3E82">
        <w:rPr>
          <w:bCs/>
          <w:szCs w:val="24"/>
        </w:rPr>
        <w:t xml:space="preserve">Vận tốc tương đối cực đại giữa hai điểm </w:t>
      </w:r>
      <w:r w:rsidR="00E26099" w:rsidRPr="00FD3E82">
        <w:rPr>
          <w:bCs/>
          <w:position w:val="-4"/>
          <w:szCs w:val="24"/>
        </w:rPr>
        <w:object w:dxaOrig="315" w:dyaOrig="255">
          <v:shape id="_x0000_i1206" type="#_x0000_t75" style="width:15.75pt;height:12.75pt" o:ole="">
            <v:imagedata r:id="rId418" o:title=""/>
          </v:shape>
          <o:OLEObject Type="Embed" ProgID="Equation.DSMT4" ShapeID="_x0000_i1206" DrawAspect="Content" ObjectID="_1653893355" r:id="rId419"/>
        </w:object>
      </w:r>
      <w:r w:rsidR="00E26099" w:rsidRPr="00FD3E82">
        <w:rPr>
          <w:bCs/>
          <w:szCs w:val="24"/>
        </w:rPr>
        <w:t xml:space="preserve">, </w:t>
      </w:r>
      <w:r w:rsidR="00E26099" w:rsidRPr="00FD3E82">
        <w:rPr>
          <w:bCs/>
          <w:position w:val="-6"/>
          <w:szCs w:val="24"/>
        </w:rPr>
        <w:object w:dxaOrig="285" w:dyaOrig="285">
          <v:shape id="_x0000_i1207" type="#_x0000_t75" style="width:14.25pt;height:14.25pt" o:ole="">
            <v:imagedata r:id="rId420" o:title=""/>
          </v:shape>
          <o:OLEObject Type="Embed" ProgID="Equation.DSMT4" ShapeID="_x0000_i1207" DrawAspect="Content" ObjectID="_1653893356" r:id="rId421"/>
        </w:object>
      </w:r>
      <w:r w:rsidR="00E26099" w:rsidRPr="00FD3E82">
        <w:rPr>
          <w:bCs/>
          <w:szCs w:val="24"/>
        </w:rPr>
        <w:t xml:space="preserve"> là</w:t>
      </w:r>
    </w:p>
    <w:p w:rsidR="00E26099" w:rsidRPr="00FD3E82" w:rsidRDefault="00E43BD5" w:rsidP="00A552D2">
      <w:pPr>
        <w:tabs>
          <w:tab w:val="left" w:pos="284"/>
          <w:tab w:val="left" w:pos="2835"/>
          <w:tab w:val="left" w:pos="5387"/>
          <w:tab w:val="left" w:pos="7938"/>
        </w:tabs>
        <w:ind w:firstLine="142"/>
        <w:rPr>
          <w:bCs/>
          <w:szCs w:val="24"/>
        </w:rPr>
      </w:pPr>
      <w:r w:rsidRPr="00FD3E82">
        <w:rPr>
          <w:b/>
          <w:bCs/>
          <w:szCs w:val="24"/>
        </w:rPr>
        <w:tab/>
        <w:t xml:space="preserve">A. </w:t>
      </w:r>
      <w:r w:rsidR="008C0B96">
        <w:rPr>
          <w:szCs w:val="24"/>
        </w:rPr>
        <w:t>380</w:t>
      </w:r>
      <w:r w:rsidR="00E26099" w:rsidRPr="00FD3E82">
        <w:rPr>
          <w:szCs w:val="24"/>
        </w:rPr>
        <w:t xml:space="preserve"> </w:t>
      </w:r>
      <w:r w:rsidRPr="00FD3E82">
        <w:rPr>
          <w:bCs/>
          <w:szCs w:val="24"/>
        </w:rPr>
        <w:t>cm/s.</w:t>
      </w:r>
    </w:p>
    <w:p w:rsidR="00A552D2" w:rsidRPr="00FD3E82" w:rsidRDefault="00E43BD5" w:rsidP="00A552D2">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B. </w:t>
      </w:r>
      <w:r w:rsidR="00E26099" w:rsidRPr="00FD3E82">
        <w:rPr>
          <w:szCs w:val="24"/>
        </w:rPr>
        <w:t xml:space="preserve">100 </w:t>
      </w:r>
      <w:r w:rsidRPr="00FD3E82">
        <w:rPr>
          <w:bCs/>
          <w:szCs w:val="24"/>
        </w:rPr>
        <w:t>cm/s.</w:t>
      </w:r>
    </w:p>
    <w:p w:rsidR="00E26099" w:rsidRPr="00FD3E82" w:rsidRDefault="00E43BD5" w:rsidP="00A552D2">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C. </w:t>
      </w:r>
      <w:r w:rsidR="00E26099" w:rsidRPr="00FD3E82">
        <w:rPr>
          <w:szCs w:val="24"/>
        </w:rPr>
        <w:t xml:space="preserve">200 </w:t>
      </w:r>
      <w:r w:rsidRPr="00FD3E82">
        <w:rPr>
          <w:bCs/>
          <w:szCs w:val="24"/>
        </w:rPr>
        <w:t>cm/s.</w:t>
      </w:r>
    </w:p>
    <w:p w:rsidR="00A552D2" w:rsidRPr="00FD3E82" w:rsidRDefault="00E43BD5" w:rsidP="00A552D2">
      <w:pPr>
        <w:tabs>
          <w:tab w:val="left" w:pos="284"/>
          <w:tab w:val="left" w:pos="2835"/>
          <w:tab w:val="left" w:pos="5387"/>
          <w:tab w:val="left" w:pos="7938"/>
        </w:tabs>
        <w:ind w:firstLine="142"/>
        <w:rPr>
          <w:szCs w:val="24"/>
          <w:lang w:val="vi-VN"/>
        </w:rPr>
      </w:pPr>
      <w:r w:rsidRPr="00FD3E82">
        <w:rPr>
          <w:bCs/>
          <w:szCs w:val="24"/>
        </w:rPr>
        <w:tab/>
      </w:r>
      <w:r w:rsidRPr="00FD3E82">
        <w:rPr>
          <w:b/>
          <w:bCs/>
          <w:szCs w:val="24"/>
        </w:rPr>
        <w:t xml:space="preserve">D. </w:t>
      </w:r>
      <w:r w:rsidR="00E26099" w:rsidRPr="00FD3E82">
        <w:rPr>
          <w:szCs w:val="24"/>
        </w:rPr>
        <w:t xml:space="preserve">120 </w:t>
      </w:r>
      <w:r w:rsidRPr="00FD3E82">
        <w:rPr>
          <w:bCs/>
          <w:szCs w:val="24"/>
        </w:rPr>
        <w:t>cm/s.</w:t>
      </w:r>
    </w:p>
    <w:p w:rsidR="004D7864" w:rsidRPr="00FD3E82" w:rsidRDefault="00E43BD5" w:rsidP="007C5F7E">
      <w:pPr>
        <w:tabs>
          <w:tab w:val="left" w:pos="284"/>
          <w:tab w:val="left" w:pos="2835"/>
          <w:tab w:val="left" w:pos="5387"/>
          <w:tab w:val="left" w:pos="7938"/>
        </w:tabs>
        <w:ind w:firstLine="142"/>
        <w:rPr>
          <w:bCs/>
          <w:szCs w:val="24"/>
          <w:lang w:val="pt-BR"/>
        </w:rPr>
      </w:pPr>
      <w:r w:rsidRPr="00FD3E82">
        <w:rPr>
          <w:b/>
          <w:szCs w:val="24"/>
        </w:rPr>
        <w:t xml:space="preserve">Câu 39: </w:t>
      </w:r>
      <w:bookmarkStart w:id="1" w:name="_Hlk29492988"/>
      <w:r w:rsidR="004D7864" w:rsidRPr="00FD3E82">
        <w:rPr>
          <w:bCs/>
          <w:szCs w:val="24"/>
          <w:lang w:val="pt-BR"/>
        </w:rPr>
        <w:t xml:space="preserve">Điện năng được truyền từ nơi phát đến một khu dân cư bằng đường dây một pha với hiệu suất truyền tải là </w:t>
      </w:r>
      <w:r w:rsidR="00180A80" w:rsidRPr="00FD3E82">
        <w:rPr>
          <w:bCs/>
          <w:szCs w:val="24"/>
          <w:lang w:val="pt-BR"/>
        </w:rPr>
        <w:t>80</w:t>
      </w:r>
      <w:r w:rsidR="004D7864" w:rsidRPr="00FD3E82">
        <w:rPr>
          <w:bCs/>
          <w:szCs w:val="24"/>
          <w:lang w:val="pt-BR"/>
        </w:rPr>
        <w:t xml:space="preserve">%. Coi hao phí điện năng chỉ do tỏa nhiệt trên đường dây và không vượt quá 20%. Nếu công suất sử dụng điện của khu dân cư này tăng </w:t>
      </w:r>
      <w:r w:rsidR="00180A80" w:rsidRPr="00FD3E82">
        <w:rPr>
          <w:bCs/>
          <w:szCs w:val="24"/>
          <w:lang w:val="pt-BR"/>
        </w:rPr>
        <w:t>5</w:t>
      </w:r>
      <w:r w:rsidR="004D7864" w:rsidRPr="00FD3E82">
        <w:rPr>
          <w:bCs/>
          <w:szCs w:val="24"/>
          <w:lang w:val="pt-BR"/>
        </w:rPr>
        <w:t xml:space="preserve">0% và giữ nguyên điện áp ở nơi phát thì hiệu suất truyền tải điện năng trên chính đường dây đó </w:t>
      </w:r>
      <w:r w:rsidR="004D7864" w:rsidRPr="00FD3E82">
        <w:rPr>
          <w:b/>
          <w:szCs w:val="24"/>
          <w:lang w:val="pt-BR"/>
        </w:rPr>
        <w:t>gần nhất</w:t>
      </w:r>
      <w:r w:rsidR="004D7864" w:rsidRPr="00FD3E82">
        <w:rPr>
          <w:bCs/>
          <w:szCs w:val="24"/>
          <w:lang w:val="pt-BR"/>
        </w:rPr>
        <w:t xml:space="preserve"> giá trị nào sao đây?</w:t>
      </w:r>
    </w:p>
    <w:p w:rsidR="004D7864" w:rsidRPr="00FD3E82" w:rsidRDefault="00E43BD5" w:rsidP="007C5F7E">
      <w:pPr>
        <w:tabs>
          <w:tab w:val="left" w:pos="284"/>
          <w:tab w:val="left" w:pos="2835"/>
          <w:tab w:val="left" w:pos="5387"/>
          <w:tab w:val="left" w:pos="7938"/>
        </w:tabs>
        <w:ind w:firstLine="142"/>
        <w:rPr>
          <w:bCs/>
          <w:szCs w:val="24"/>
          <w:lang w:val="pt-BR"/>
        </w:rPr>
      </w:pPr>
      <w:r w:rsidRPr="00FD3E82">
        <w:rPr>
          <w:bCs/>
          <w:szCs w:val="24"/>
          <w:lang w:val="pt-BR"/>
        </w:rPr>
        <w:tab/>
      </w:r>
      <w:r w:rsidRPr="00FD3E82">
        <w:rPr>
          <w:b/>
          <w:bCs/>
          <w:szCs w:val="24"/>
          <w:lang w:val="pt-BR"/>
        </w:rPr>
        <w:t>A.</w:t>
      </w:r>
      <w:r w:rsidRPr="00FD3E82">
        <w:rPr>
          <w:bCs/>
          <w:szCs w:val="24"/>
          <w:lang w:val="pt-BR"/>
        </w:rPr>
        <w:t xml:space="preserve"> 8</w:t>
      </w:r>
      <w:r w:rsidR="00180A80" w:rsidRPr="00FD3E82">
        <w:rPr>
          <w:bCs/>
          <w:szCs w:val="24"/>
          <w:lang w:val="pt-BR"/>
        </w:rPr>
        <w:t>0</w:t>
      </w:r>
      <w:r w:rsidRPr="00FD3E82">
        <w:rPr>
          <w:bCs/>
          <w:szCs w:val="24"/>
          <w:lang w:val="pt-BR"/>
        </w:rPr>
        <w:t xml:space="preserve">%.        </w:t>
      </w:r>
      <w:r w:rsidRPr="00FD3E82">
        <w:rPr>
          <w:bCs/>
          <w:szCs w:val="24"/>
          <w:lang w:val="pt-BR"/>
        </w:rPr>
        <w:tab/>
      </w:r>
      <w:r w:rsidRPr="00FD3E82">
        <w:rPr>
          <w:b/>
          <w:bCs/>
          <w:szCs w:val="24"/>
          <w:lang w:val="pt-BR"/>
        </w:rPr>
        <w:t xml:space="preserve">B. </w:t>
      </w:r>
      <w:r w:rsidR="00180A80" w:rsidRPr="00FD3E82">
        <w:rPr>
          <w:bCs/>
          <w:szCs w:val="24"/>
          <w:lang w:val="pt-BR"/>
        </w:rPr>
        <w:t>70</w:t>
      </w:r>
      <w:r w:rsidRPr="00FD3E82">
        <w:rPr>
          <w:bCs/>
          <w:szCs w:val="24"/>
          <w:lang w:val="pt-BR"/>
        </w:rPr>
        <w:t xml:space="preserve">%.        </w:t>
      </w:r>
      <w:r w:rsidRPr="00FD3E82">
        <w:rPr>
          <w:bCs/>
          <w:szCs w:val="24"/>
          <w:lang w:val="pt-BR"/>
        </w:rPr>
        <w:tab/>
      </w:r>
      <w:r w:rsidRPr="00FD3E82">
        <w:rPr>
          <w:b/>
          <w:bCs/>
          <w:szCs w:val="24"/>
          <w:lang w:val="pt-BR"/>
        </w:rPr>
        <w:t>C.</w:t>
      </w:r>
      <w:r w:rsidRPr="00FD3E82">
        <w:rPr>
          <w:bCs/>
          <w:szCs w:val="24"/>
          <w:lang w:val="pt-BR"/>
        </w:rPr>
        <w:t xml:space="preserve"> 9</w:t>
      </w:r>
      <w:r w:rsidR="00180A80" w:rsidRPr="00FD3E82">
        <w:rPr>
          <w:bCs/>
          <w:szCs w:val="24"/>
          <w:lang w:val="pt-BR"/>
        </w:rPr>
        <w:t>0</w:t>
      </w:r>
      <w:r w:rsidRPr="00FD3E82">
        <w:rPr>
          <w:bCs/>
          <w:szCs w:val="24"/>
          <w:lang w:val="pt-BR"/>
        </w:rPr>
        <w:t xml:space="preserve">%.     </w:t>
      </w:r>
      <w:r w:rsidRPr="00FD3E82">
        <w:rPr>
          <w:bCs/>
          <w:szCs w:val="24"/>
          <w:lang w:val="pt-BR"/>
        </w:rPr>
        <w:tab/>
      </w:r>
      <w:r w:rsidRPr="00FD3E82">
        <w:rPr>
          <w:b/>
          <w:bCs/>
          <w:szCs w:val="24"/>
          <w:lang w:val="pt-BR"/>
        </w:rPr>
        <w:t>D.</w:t>
      </w:r>
      <w:r w:rsidRPr="00FD3E82">
        <w:rPr>
          <w:bCs/>
          <w:szCs w:val="24"/>
          <w:lang w:val="pt-BR"/>
        </w:rPr>
        <w:t xml:space="preserve"> 85%.</w:t>
      </w:r>
    </w:p>
    <w:bookmarkEnd w:id="1"/>
    <w:p w:rsidR="007C4420"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40: </w:t>
      </w:r>
      <w:r w:rsidRPr="00FD3E82">
        <w:rPr>
          <w:bCs/>
          <w:szCs w:val="24"/>
        </w:rPr>
        <w:t xml:space="preserve">Poloni </w:t>
      </w:r>
      <w:r w:rsidR="001A0D38" w:rsidRPr="00FD3E82">
        <w:rPr>
          <w:position w:val="-12"/>
          <w:szCs w:val="24"/>
        </w:rPr>
        <w:object w:dxaOrig="555" w:dyaOrig="375">
          <v:shape id="_x0000_i1208" type="#_x0000_t75" style="width:27.75pt;height:18.75pt" o:ole="">
            <v:imagedata r:id="rId422" o:title=""/>
          </v:shape>
          <o:OLEObject Type="Embed" ProgID="Equation.DSMT4" ShapeID="_x0000_i1208" DrawAspect="Content" ObjectID="_1653893357" r:id="rId423"/>
        </w:object>
      </w:r>
      <w:r w:rsidR="00AA7A6B" w:rsidRPr="00FD3E82">
        <w:rPr>
          <w:szCs w:val="24"/>
        </w:rPr>
        <w:t xml:space="preserve"> </w:t>
      </w:r>
      <w:r w:rsidRPr="00FD3E82">
        <w:rPr>
          <w:bCs/>
          <w:szCs w:val="24"/>
        </w:rPr>
        <w:t xml:space="preserve">là một chất phóng xạ phát ra một hạt </w:t>
      </w:r>
      <w:r w:rsidR="00B771A0" w:rsidRPr="00FD3E82">
        <w:rPr>
          <w:bCs/>
          <w:position w:val="-6"/>
          <w:szCs w:val="24"/>
        </w:rPr>
        <w:object w:dxaOrig="240" w:dyaOrig="210">
          <v:shape id="_x0000_i1209" type="#_x0000_t75" style="width:12pt;height:10.5pt" o:ole="">
            <v:imagedata r:id="rId424" o:title=""/>
          </v:shape>
          <o:OLEObject Type="Embed" ProgID="Equation.DSMT4" ShapeID="_x0000_i1209" DrawAspect="Content" ObjectID="_1653893358" r:id="rId425"/>
        </w:object>
      </w:r>
      <w:r w:rsidRPr="00FD3E82">
        <w:rPr>
          <w:bCs/>
          <w:szCs w:val="24"/>
        </w:rPr>
        <w:t xml:space="preserve"> và biến thành hạt nhân chì </w:t>
      </w:r>
      <w:r w:rsidR="001A0D38" w:rsidRPr="00FD3E82">
        <w:rPr>
          <w:position w:val="-12"/>
          <w:szCs w:val="24"/>
        </w:rPr>
        <w:object w:dxaOrig="555" w:dyaOrig="375">
          <v:shape id="_x0000_i1210" type="#_x0000_t75" style="width:27.75pt;height:18.75pt" o:ole="">
            <v:imagedata r:id="rId426" o:title=""/>
          </v:shape>
          <o:OLEObject Type="Embed" ProgID="Equation.DSMT4" ShapeID="_x0000_i1210" DrawAspect="Content" ObjectID="_1653893359" r:id="rId427"/>
        </w:object>
      </w:r>
      <w:r w:rsidRPr="00FD3E82">
        <w:rPr>
          <w:bCs/>
          <w:szCs w:val="24"/>
        </w:rPr>
        <w:t xml:space="preserve">. Cho rằng toàn bộ hạt nhân chì </w:t>
      </w:r>
      <w:r w:rsidR="001A0D38" w:rsidRPr="00FD3E82">
        <w:rPr>
          <w:position w:val="-12"/>
          <w:szCs w:val="24"/>
        </w:rPr>
        <w:object w:dxaOrig="555" w:dyaOrig="375">
          <v:shape id="_x0000_i1211" type="#_x0000_t75" style="width:27.75pt;height:18.75pt" o:ole="">
            <v:imagedata r:id="rId428" o:title=""/>
          </v:shape>
          <o:OLEObject Type="Embed" ProgID="Equation.DSMT4" ShapeID="_x0000_i1211" DrawAspect="Content" ObjectID="_1653893360" r:id="rId429"/>
        </w:object>
      </w:r>
      <w:r w:rsidR="00AA7A6B" w:rsidRPr="00FD3E82">
        <w:rPr>
          <w:szCs w:val="24"/>
        </w:rPr>
        <w:t xml:space="preserve"> </w:t>
      </w:r>
      <w:r w:rsidRPr="00FD3E82">
        <w:rPr>
          <w:bCs/>
          <w:szCs w:val="24"/>
        </w:rPr>
        <w:t xml:space="preserve">sinh ra đều có trong mẫu chất. Tại thời điểm </w:t>
      </w:r>
      <w:r w:rsidR="00AA7A6B" w:rsidRPr="00FD3E82">
        <w:rPr>
          <w:bCs/>
          <w:position w:val="-12"/>
          <w:szCs w:val="24"/>
        </w:rPr>
        <w:object w:dxaOrig="180" w:dyaOrig="360">
          <v:shape id="_x0000_i1212" type="#_x0000_t75" style="width:9pt;height:18pt" o:ole="">
            <v:imagedata r:id="rId430" o:title=""/>
          </v:shape>
          <o:OLEObject Type="Embed" ProgID="Equation.DSMT4" ShapeID="_x0000_i1212" DrawAspect="Content" ObjectID="_1653893361" r:id="rId431"/>
        </w:object>
      </w:r>
      <w:r w:rsidRPr="00FD3E82">
        <w:rPr>
          <w:bCs/>
          <w:szCs w:val="24"/>
        </w:rPr>
        <w:t xml:space="preserve"> tỉ số giữa hạt </w:t>
      </w:r>
      <w:r w:rsidR="001A0D38" w:rsidRPr="00FD3E82">
        <w:rPr>
          <w:position w:val="-12"/>
          <w:szCs w:val="24"/>
        </w:rPr>
        <w:object w:dxaOrig="555" w:dyaOrig="375">
          <v:shape id="_x0000_i1213" type="#_x0000_t75" style="width:27.75pt;height:18.75pt" o:ole="">
            <v:imagedata r:id="rId432" o:title=""/>
          </v:shape>
          <o:OLEObject Type="Embed" ProgID="Equation.DSMT4" ShapeID="_x0000_i1213" DrawAspect="Content" ObjectID="_1653893362" r:id="rId433"/>
        </w:object>
      </w:r>
      <w:r w:rsidRPr="00FD3E82">
        <w:rPr>
          <w:bCs/>
          <w:szCs w:val="24"/>
        </w:rPr>
        <w:t xml:space="preserve"> và số hạt </w:t>
      </w:r>
      <w:r w:rsidR="001A0D38" w:rsidRPr="00FD3E82">
        <w:rPr>
          <w:position w:val="-12"/>
          <w:szCs w:val="24"/>
        </w:rPr>
        <w:object w:dxaOrig="555" w:dyaOrig="375">
          <v:shape id="_x0000_i1214" type="#_x0000_t75" style="width:27.75pt;height:18.75pt" o:ole="">
            <v:imagedata r:id="rId434" o:title=""/>
          </v:shape>
          <o:OLEObject Type="Embed" ProgID="Equation.DSMT4" ShapeID="_x0000_i1214" DrawAspect="Content" ObjectID="_1653893363" r:id="rId435"/>
        </w:object>
      </w:r>
      <w:r w:rsidRPr="00FD3E82">
        <w:rPr>
          <w:bCs/>
          <w:szCs w:val="24"/>
        </w:rPr>
        <w:t xml:space="preserve">có trong mẫu là </w:t>
      </w:r>
      <w:r w:rsidR="001A0D38" w:rsidRPr="00FD3E82">
        <w:rPr>
          <w:position w:val="-24"/>
          <w:szCs w:val="24"/>
        </w:rPr>
        <w:object w:dxaOrig="240" w:dyaOrig="630">
          <v:shape id="_x0000_i1215" type="#_x0000_t75" style="width:12pt;height:31.5pt" o:ole="">
            <v:imagedata r:id="rId436" o:title=""/>
          </v:shape>
          <o:OLEObject Type="Embed" ProgID="Equation.DSMT4" ShapeID="_x0000_i1215" DrawAspect="Content" ObjectID="_1653893364" r:id="rId437"/>
        </w:object>
      </w:r>
      <w:r w:rsidRPr="00FD3E82">
        <w:rPr>
          <w:bCs/>
          <w:szCs w:val="24"/>
        </w:rPr>
        <w:t xml:space="preserve">. Tại thời điểm </w:t>
      </w:r>
      <w:r w:rsidR="00C66B42" w:rsidRPr="00FD3E82">
        <w:rPr>
          <w:bCs/>
          <w:position w:val="-12"/>
          <w:szCs w:val="24"/>
        </w:rPr>
        <w:object w:dxaOrig="1065" w:dyaOrig="360">
          <v:shape id="_x0000_i1216" type="#_x0000_t75" style="width:53.25pt;height:18pt" o:ole="">
            <v:imagedata r:id="rId438" o:title=""/>
          </v:shape>
          <o:OLEObject Type="Embed" ProgID="Equation.DSMT4" ShapeID="_x0000_i1216" DrawAspect="Content" ObjectID="_1653893365" r:id="rId439"/>
        </w:object>
      </w:r>
      <w:r w:rsidR="00C66B42" w:rsidRPr="00FD3E82">
        <w:rPr>
          <w:bCs/>
          <w:szCs w:val="24"/>
        </w:rPr>
        <w:t xml:space="preserve"> </w:t>
      </w:r>
      <w:r w:rsidRPr="00FD3E82">
        <w:rPr>
          <w:bCs/>
          <w:szCs w:val="24"/>
        </w:rPr>
        <w:t xml:space="preserve">thì tỉ số đó là </w:t>
      </w:r>
      <w:r w:rsidR="001A0D38" w:rsidRPr="00FD3E82">
        <w:rPr>
          <w:position w:val="-24"/>
          <w:szCs w:val="24"/>
        </w:rPr>
        <w:object w:dxaOrig="315" w:dyaOrig="630">
          <v:shape id="_x0000_i1217" type="#_x0000_t75" style="width:15.75pt;height:31.5pt" o:ole="">
            <v:imagedata r:id="rId440" o:title=""/>
          </v:shape>
          <o:OLEObject Type="Embed" ProgID="Equation.DSMT4" ShapeID="_x0000_i1217" DrawAspect="Content" ObjectID="_1653893366" r:id="rId441"/>
        </w:object>
      </w:r>
      <w:r w:rsidRPr="00FD3E82">
        <w:rPr>
          <w:bCs/>
          <w:szCs w:val="24"/>
        </w:rPr>
        <w:t xml:space="preserve">. Tại thời điểm </w:t>
      </w:r>
      <w:r w:rsidR="00C66B42" w:rsidRPr="00FD3E82">
        <w:rPr>
          <w:bCs/>
          <w:position w:val="-12"/>
          <w:szCs w:val="24"/>
        </w:rPr>
        <w:object w:dxaOrig="1035" w:dyaOrig="360">
          <v:shape id="_x0000_i1218" type="#_x0000_t75" style="width:51.75pt;height:18pt" o:ole="">
            <v:imagedata r:id="rId442" o:title=""/>
          </v:shape>
          <o:OLEObject Type="Embed" ProgID="Equation.DSMT4" ShapeID="_x0000_i1218" DrawAspect="Content" ObjectID="_1653893367" r:id="rId443"/>
        </w:object>
      </w:r>
      <w:r w:rsidR="00C66B42" w:rsidRPr="00FD3E82">
        <w:rPr>
          <w:bCs/>
          <w:szCs w:val="24"/>
        </w:rPr>
        <w:t xml:space="preserve"> </w:t>
      </w:r>
      <w:r w:rsidRPr="00FD3E82">
        <w:rPr>
          <w:bCs/>
          <w:szCs w:val="24"/>
        </w:rPr>
        <w:t>th</w:t>
      </w:r>
      <w:r w:rsidR="00AA7A6B" w:rsidRPr="00FD3E82">
        <w:rPr>
          <w:bCs/>
          <w:szCs w:val="24"/>
        </w:rPr>
        <w:t>ì</w:t>
      </w:r>
      <w:r w:rsidRPr="00FD3E82">
        <w:rPr>
          <w:bCs/>
          <w:szCs w:val="24"/>
        </w:rPr>
        <w:t xml:space="preserve"> tỉ số giữa khối lượng của hạt </w:t>
      </w:r>
      <w:r w:rsidR="001A0D38" w:rsidRPr="00FD3E82">
        <w:rPr>
          <w:position w:val="-12"/>
          <w:szCs w:val="24"/>
        </w:rPr>
        <w:object w:dxaOrig="555" w:dyaOrig="375">
          <v:shape id="_x0000_i1219" type="#_x0000_t75" style="width:27.75pt;height:18.75pt" o:ole="">
            <v:imagedata r:id="rId444" o:title=""/>
          </v:shape>
          <o:OLEObject Type="Embed" ProgID="Equation.DSMT4" ShapeID="_x0000_i1219" DrawAspect="Content" ObjectID="_1653893368" r:id="rId445"/>
        </w:object>
      </w:r>
      <w:r w:rsidR="00367DF6" w:rsidRPr="00FD3E82">
        <w:rPr>
          <w:szCs w:val="24"/>
        </w:rPr>
        <w:t xml:space="preserve"> </w:t>
      </w:r>
      <w:r w:rsidRPr="00FD3E82">
        <w:rPr>
          <w:bCs/>
          <w:szCs w:val="24"/>
        </w:rPr>
        <w:t xml:space="preserve">và </w:t>
      </w:r>
      <w:r w:rsidR="001A0D38" w:rsidRPr="00FD3E82">
        <w:rPr>
          <w:position w:val="-12"/>
          <w:szCs w:val="24"/>
        </w:rPr>
        <w:object w:dxaOrig="555" w:dyaOrig="375">
          <v:shape id="_x0000_i1220" type="#_x0000_t75" style="width:27.75pt;height:18.75pt" o:ole="">
            <v:imagedata r:id="rId446" o:title=""/>
          </v:shape>
          <o:OLEObject Type="Embed" ProgID="Equation.DSMT4" ShapeID="_x0000_i1220" DrawAspect="Content" ObjectID="_1653893369" r:id="rId447"/>
        </w:object>
      </w:r>
      <w:r w:rsidRPr="00FD3E82">
        <w:rPr>
          <w:bCs/>
          <w:szCs w:val="24"/>
        </w:rPr>
        <w:t xml:space="preserve">có trong mẫu là </w:t>
      </w:r>
    </w:p>
    <w:p w:rsidR="00DA14C6" w:rsidRPr="00FD3E82" w:rsidRDefault="00E43BD5" w:rsidP="007C5F7E">
      <w:pPr>
        <w:tabs>
          <w:tab w:val="left" w:pos="284"/>
          <w:tab w:val="left" w:pos="2835"/>
          <w:tab w:val="left" w:pos="5387"/>
          <w:tab w:val="left" w:pos="7938"/>
        </w:tabs>
        <w:ind w:firstLine="142"/>
        <w:rPr>
          <w:szCs w:val="24"/>
        </w:rPr>
      </w:pPr>
      <w:r w:rsidRPr="00FD3E82">
        <w:rPr>
          <w:bCs/>
          <w:szCs w:val="24"/>
        </w:rPr>
        <w:tab/>
      </w:r>
      <w:r w:rsidRPr="00FD3E82">
        <w:rPr>
          <w:b/>
          <w:bCs/>
          <w:szCs w:val="24"/>
        </w:rPr>
        <w:t>A.</w:t>
      </w:r>
      <w:r w:rsidRPr="00FD3E82">
        <w:rPr>
          <w:bCs/>
          <w:szCs w:val="24"/>
        </w:rPr>
        <w:t xml:space="preserve"> </w:t>
      </w:r>
      <w:r w:rsidR="001A0D38" w:rsidRPr="00FD3E82">
        <w:rPr>
          <w:position w:val="-24"/>
          <w:szCs w:val="24"/>
        </w:rPr>
        <w:object w:dxaOrig="480" w:dyaOrig="630">
          <v:shape id="_x0000_i1221" type="#_x0000_t75" style="width:24pt;height:31.5pt" o:ole="">
            <v:imagedata r:id="rId448" o:title=""/>
          </v:shape>
          <o:OLEObject Type="Embed" ProgID="Equation.DSMT4" ShapeID="_x0000_i1221" DrawAspect="Content" ObjectID="_1653893370" r:id="rId449"/>
        </w:object>
      </w:r>
      <w:r w:rsidR="00AA7A6B" w:rsidRPr="00FD3E82">
        <w:rPr>
          <w:szCs w:val="24"/>
        </w:rPr>
        <w:t>.</w:t>
      </w:r>
      <w:r w:rsidRPr="00FD3E82">
        <w:rPr>
          <w:bCs/>
          <w:szCs w:val="24"/>
        </w:rPr>
        <w:tab/>
      </w:r>
      <w:r w:rsidRPr="00FD3E82">
        <w:rPr>
          <w:b/>
          <w:bCs/>
          <w:szCs w:val="24"/>
        </w:rPr>
        <w:t>B.</w:t>
      </w:r>
      <w:r w:rsidRPr="00FD3E82">
        <w:rPr>
          <w:bCs/>
          <w:szCs w:val="24"/>
        </w:rPr>
        <w:t xml:space="preserve"> </w:t>
      </w:r>
      <w:r w:rsidR="001A0D38" w:rsidRPr="00FD3E82">
        <w:rPr>
          <w:position w:val="-24"/>
          <w:szCs w:val="24"/>
        </w:rPr>
        <w:object w:dxaOrig="480" w:dyaOrig="630">
          <v:shape id="_x0000_i1222" type="#_x0000_t75" style="width:24pt;height:31.5pt" o:ole="">
            <v:imagedata r:id="rId450" o:title=""/>
          </v:shape>
          <o:OLEObject Type="Embed" ProgID="Equation.DSMT4" ShapeID="_x0000_i1222" DrawAspect="Content" ObjectID="_1653893371" r:id="rId451"/>
        </w:object>
      </w:r>
      <w:r w:rsidR="00AA7A6B" w:rsidRPr="00FD3E82">
        <w:rPr>
          <w:szCs w:val="24"/>
        </w:rPr>
        <w:t>.</w:t>
      </w:r>
      <w:r w:rsidRPr="00FD3E82">
        <w:rPr>
          <w:bCs/>
          <w:szCs w:val="24"/>
        </w:rPr>
        <w:tab/>
      </w:r>
      <w:r w:rsidRPr="00FD3E82">
        <w:rPr>
          <w:b/>
          <w:bCs/>
          <w:szCs w:val="24"/>
        </w:rPr>
        <w:t>C.</w:t>
      </w:r>
      <w:r w:rsidRPr="00FD3E82">
        <w:rPr>
          <w:bCs/>
          <w:szCs w:val="24"/>
        </w:rPr>
        <w:t xml:space="preserve"> </w:t>
      </w:r>
      <w:r w:rsidR="001A0D38" w:rsidRPr="00FD3E82">
        <w:rPr>
          <w:position w:val="-24"/>
          <w:szCs w:val="24"/>
        </w:rPr>
        <w:object w:dxaOrig="480" w:dyaOrig="630">
          <v:shape id="_x0000_i1223" type="#_x0000_t75" style="width:24pt;height:31.5pt" o:ole="">
            <v:imagedata r:id="rId452" o:title=""/>
          </v:shape>
          <o:OLEObject Type="Embed" ProgID="Equation.DSMT4" ShapeID="_x0000_i1223" DrawAspect="Content" ObjectID="_1653893372" r:id="rId453"/>
        </w:object>
      </w:r>
      <w:r w:rsidR="00AA7A6B" w:rsidRPr="00FD3E82">
        <w:rPr>
          <w:szCs w:val="24"/>
        </w:rPr>
        <w:t>.</w:t>
      </w:r>
      <w:r w:rsidRPr="00FD3E82">
        <w:rPr>
          <w:bCs/>
          <w:szCs w:val="24"/>
        </w:rPr>
        <w:tab/>
      </w:r>
      <w:r w:rsidRPr="00FD3E82">
        <w:rPr>
          <w:b/>
          <w:bCs/>
          <w:szCs w:val="24"/>
        </w:rPr>
        <w:t>D.</w:t>
      </w:r>
      <w:r w:rsidRPr="00FD3E82">
        <w:rPr>
          <w:bCs/>
          <w:szCs w:val="24"/>
        </w:rPr>
        <w:t xml:space="preserve"> </w:t>
      </w:r>
      <w:r w:rsidR="001A0D38" w:rsidRPr="00FD3E82">
        <w:rPr>
          <w:position w:val="-24"/>
          <w:szCs w:val="24"/>
        </w:rPr>
        <w:object w:dxaOrig="435" w:dyaOrig="630">
          <v:shape id="_x0000_i1224" type="#_x0000_t75" style="width:21.75pt;height:31.5pt" o:ole="">
            <v:imagedata r:id="rId454" o:title=""/>
          </v:shape>
          <o:OLEObject Type="Embed" ProgID="Equation.DSMT4" ShapeID="_x0000_i1224" DrawAspect="Content" ObjectID="_1653893373" r:id="rId455"/>
        </w:object>
      </w:r>
      <w:r w:rsidR="00AA7A6B" w:rsidRPr="00FD3E82">
        <w:rPr>
          <w:szCs w:val="24"/>
        </w:rPr>
        <w:t>.</w:t>
      </w:r>
    </w:p>
    <w:p w:rsidR="00200C44" w:rsidRPr="00FD3E82" w:rsidRDefault="00200C44" w:rsidP="007C4420">
      <w:pPr>
        <w:tabs>
          <w:tab w:val="left" w:pos="284"/>
          <w:tab w:val="left" w:pos="2835"/>
          <w:tab w:val="left" w:pos="5387"/>
          <w:tab w:val="left" w:pos="7938"/>
        </w:tabs>
        <w:rPr>
          <w:szCs w:val="24"/>
        </w:rPr>
      </w:pPr>
    </w:p>
    <w:p w:rsidR="00343479" w:rsidRPr="00FD3E82" w:rsidRDefault="00E43BD5" w:rsidP="00343479">
      <w:pPr>
        <w:tabs>
          <w:tab w:val="left" w:pos="283"/>
          <w:tab w:val="left" w:pos="2835"/>
          <w:tab w:val="left" w:pos="5386"/>
          <w:tab w:val="left" w:pos="7937"/>
        </w:tabs>
        <w:spacing w:line="23" w:lineRule="atLeast"/>
        <w:jc w:val="center"/>
        <w:rPr>
          <w:rFonts w:eastAsia="Times New Roman"/>
          <w:b/>
          <w:szCs w:val="20"/>
        </w:rPr>
      </w:pPr>
      <w:r w:rsidRPr="00FD3E82">
        <w:rPr>
          <w:rFonts w:ascii="Wingdings 2" w:eastAsia="Times New Roman" w:hAnsi="Wingdings 2"/>
          <w:b/>
          <w:szCs w:val="20"/>
        </w:rPr>
        <w:sym w:font="Wingdings 2" w:char="F063"/>
      </w:r>
      <w:r w:rsidRPr="00FD3E82">
        <w:rPr>
          <w:rFonts w:eastAsia="Times New Roman"/>
          <w:b/>
          <w:szCs w:val="20"/>
        </w:rPr>
        <w:t xml:space="preserve"> HẾT </w:t>
      </w:r>
      <w:r w:rsidRPr="00FD3E82">
        <w:rPr>
          <w:rFonts w:ascii="Wingdings 2" w:eastAsia="Times New Roman" w:hAnsi="Wingdings 2"/>
          <w:b/>
          <w:szCs w:val="20"/>
        </w:rPr>
        <w:sym w:font="Wingdings 2" w:char="F064"/>
      </w:r>
    </w:p>
    <w:p w:rsidR="00200C44" w:rsidRPr="00FD3E82" w:rsidRDefault="00200C44" w:rsidP="007C4420">
      <w:pPr>
        <w:tabs>
          <w:tab w:val="left" w:pos="284"/>
          <w:tab w:val="left" w:pos="2835"/>
          <w:tab w:val="left" w:pos="5387"/>
          <w:tab w:val="left" w:pos="7938"/>
        </w:tabs>
        <w:rPr>
          <w:szCs w:val="24"/>
        </w:rPr>
      </w:pPr>
    </w:p>
    <w:p w:rsidR="00200C44" w:rsidRPr="00FD3E82" w:rsidRDefault="00200C44" w:rsidP="007C4420">
      <w:pPr>
        <w:tabs>
          <w:tab w:val="left" w:pos="284"/>
          <w:tab w:val="left" w:pos="2835"/>
          <w:tab w:val="left" w:pos="5387"/>
          <w:tab w:val="left" w:pos="7938"/>
        </w:tabs>
        <w:rPr>
          <w:szCs w:val="24"/>
        </w:rPr>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E43BD5" w:rsidTr="00AA7A6B">
        <w:tc>
          <w:tcPr>
            <w:tcW w:w="10683"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szCs w:val="24"/>
              </w:rPr>
            </w:pPr>
            <w:r w:rsidRPr="00FD3E82">
              <w:rPr>
                <w:rFonts w:eastAsia="Times New Roman"/>
                <w:b/>
                <w:bCs/>
                <w:szCs w:val="24"/>
              </w:rPr>
              <w:t>BẢNG ĐÁP ÁN</w:t>
            </w:r>
          </w:p>
        </w:tc>
      </w:tr>
      <w:tr w:rsidR="00E43BD5" w:rsidTr="00C6109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1.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2.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3.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5.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6.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7.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8. </w:t>
            </w:r>
            <w:r w:rsidR="00071033" w:rsidRPr="00FD3E82">
              <w:rPr>
                <w:rFonts w:eastAsia="Times New Roman"/>
                <w:b/>
                <w:bCs/>
                <w:color w:val="000000"/>
                <w:szCs w:val="24"/>
              </w:rPr>
              <w:t>B</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9. </w:t>
            </w:r>
            <w:r w:rsidR="00071033" w:rsidRPr="00FD3E82">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0 </w:t>
            </w:r>
            <w:r w:rsidR="00071033" w:rsidRPr="00FD3E82">
              <w:rPr>
                <w:rFonts w:eastAsia="Times New Roman"/>
                <w:b/>
                <w:bCs/>
                <w:color w:val="000000"/>
                <w:szCs w:val="24"/>
              </w:rPr>
              <w:t>D</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1.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2.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3.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5.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6.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7.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8.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9. </w:t>
            </w:r>
            <w:r w:rsidR="00071033" w:rsidRPr="00FD3E82">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0. </w:t>
            </w:r>
            <w:r w:rsidR="00B417A3" w:rsidRPr="00FD3E82">
              <w:rPr>
                <w:rFonts w:eastAsia="Times New Roman"/>
                <w:b/>
                <w:bCs/>
                <w:color w:val="000000"/>
                <w:szCs w:val="24"/>
              </w:rPr>
              <w:t>C</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lastRenderedPageBreak/>
              <w:t xml:space="preserve">21.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22. 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3.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4.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5. </w:t>
            </w:r>
            <w:r w:rsidR="00E4502B"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6. </w:t>
            </w:r>
            <w:r w:rsidR="00467388">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7. </w:t>
            </w:r>
            <w:r w:rsidR="001B468C">
              <w:rPr>
                <w:rFonts w:eastAsia="Times New Roman"/>
                <w:b/>
                <w:bCs/>
                <w:color w:val="000000"/>
                <w:szCs w:val="24"/>
              </w:rPr>
              <w:t>C</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8. </w:t>
            </w:r>
            <w:r w:rsidR="0046783C">
              <w:rPr>
                <w:rFonts w:eastAsia="Times New Roman"/>
                <w:b/>
                <w:bCs/>
                <w:color w:val="000000"/>
                <w:szCs w:val="24"/>
              </w:rPr>
              <w:t>C</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9. </w:t>
            </w:r>
            <w:r w:rsidR="004B764D">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0. </w:t>
            </w:r>
            <w:r w:rsidR="00071033" w:rsidRPr="00FD3E82">
              <w:rPr>
                <w:rFonts w:eastAsia="Times New Roman"/>
                <w:b/>
                <w:bCs/>
                <w:color w:val="000000"/>
                <w:szCs w:val="24"/>
              </w:rPr>
              <w:t>A</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1.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2.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3.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5.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6.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7. </w:t>
            </w:r>
            <w:r w:rsidR="00EE4A7B">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8.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9. </w:t>
            </w:r>
            <w:r w:rsidR="00A9492E">
              <w:rPr>
                <w:rFonts w:eastAsia="Times New Roman"/>
                <w:b/>
                <w:bCs/>
                <w:color w:val="000000"/>
                <w:szCs w:val="24"/>
              </w:rPr>
              <w:t>B</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40. </w:t>
            </w:r>
            <w:r w:rsidR="00071033" w:rsidRPr="00FD3E82">
              <w:rPr>
                <w:rFonts w:eastAsia="Times New Roman"/>
                <w:b/>
                <w:bCs/>
                <w:color w:val="000000"/>
                <w:szCs w:val="24"/>
              </w:rPr>
              <w:t>D</w:t>
            </w:r>
          </w:p>
        </w:tc>
      </w:tr>
    </w:tbl>
    <w:p w:rsidR="00DA14C6" w:rsidRPr="00FD3E82" w:rsidRDefault="00DA14C6" w:rsidP="00DA14C6">
      <w:pPr>
        <w:tabs>
          <w:tab w:val="left" w:pos="284"/>
          <w:tab w:val="left" w:pos="2835"/>
          <w:tab w:val="left" w:pos="5387"/>
          <w:tab w:val="left" w:pos="7938"/>
        </w:tabs>
        <w:rPr>
          <w:b/>
          <w:szCs w:val="24"/>
        </w:rPr>
      </w:pPr>
    </w:p>
    <w:p w:rsidR="00343479" w:rsidRPr="00FD3E82" w:rsidRDefault="00E43BD5" w:rsidP="00343479">
      <w:pPr>
        <w:shd w:val="clear" w:color="auto" w:fill="B8CCE4"/>
        <w:tabs>
          <w:tab w:val="left" w:pos="284"/>
          <w:tab w:val="left" w:pos="2835"/>
          <w:tab w:val="left" w:pos="5387"/>
          <w:tab w:val="left" w:pos="7938"/>
        </w:tabs>
        <w:spacing w:line="23" w:lineRule="atLeast"/>
        <w:jc w:val="center"/>
        <w:rPr>
          <w:rFonts w:eastAsia="Times New Roman"/>
          <w:b/>
          <w:szCs w:val="20"/>
        </w:rPr>
      </w:pPr>
      <w:r w:rsidRPr="00FD3E82">
        <w:rPr>
          <w:rFonts w:eastAsia="Times New Roman"/>
          <w:b/>
          <w:szCs w:val="20"/>
        </w:rPr>
        <w:t>ĐÁP ÁN CHI TIẾT</w:t>
      </w:r>
    </w:p>
    <w:p w:rsidR="00343479" w:rsidRPr="00FD3E82" w:rsidRDefault="00343479" w:rsidP="00DA14C6">
      <w:pPr>
        <w:tabs>
          <w:tab w:val="left" w:pos="284"/>
          <w:tab w:val="left" w:pos="2835"/>
          <w:tab w:val="left" w:pos="5387"/>
          <w:tab w:val="left" w:pos="7938"/>
        </w:tabs>
        <w:rPr>
          <w:b/>
          <w:szCs w:val="24"/>
        </w:rPr>
      </w:pP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 </w:t>
      </w:r>
      <w:r w:rsidR="00A8773E" w:rsidRPr="00FD3E82">
        <w:rPr>
          <w:b/>
          <w:szCs w:val="24"/>
        </w:rPr>
        <w:t>Chọn C.</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Thời gian đ</w:t>
      </w:r>
      <w:r w:rsidR="00BF2672" w:rsidRPr="00FD3E82">
        <w:rPr>
          <w:szCs w:val="24"/>
        </w:rPr>
        <w:t>ể</w:t>
      </w:r>
      <w:r w:rsidRPr="00FD3E82">
        <w:rPr>
          <w:szCs w:val="24"/>
        </w:rPr>
        <w:t xml:space="preserve"> vật đi từ vị trí có gia tốc cực đại (</w:t>
      </w:r>
      <w:r w:rsidR="001A0D38" w:rsidRPr="00FD3E82">
        <w:rPr>
          <w:position w:val="-6"/>
          <w:szCs w:val="24"/>
        </w:rPr>
        <w:object w:dxaOrig="735" w:dyaOrig="285">
          <v:shape id="_x0000_i1225" type="#_x0000_t75" style="width:36.75pt;height:14.25pt" o:ole="">
            <v:imagedata r:id="rId456" o:title=""/>
          </v:shape>
          <o:OLEObject Type="Embed" ProgID="Equation.DSMT4" ShapeID="_x0000_i1225" DrawAspect="Content" ObjectID="_1653893374" r:id="rId457"/>
        </w:object>
      </w:r>
      <w:r w:rsidRPr="00FD3E82">
        <w:rPr>
          <w:szCs w:val="24"/>
        </w:rPr>
        <w:t>) đến vị trí gia tốc bằng một nửa gia tốc cực đại (</w:t>
      </w:r>
      <w:r w:rsidR="001A0D38" w:rsidRPr="00FD3E82">
        <w:rPr>
          <w:position w:val="-24"/>
          <w:szCs w:val="24"/>
        </w:rPr>
        <w:object w:dxaOrig="795" w:dyaOrig="630">
          <v:shape id="_x0000_i1226" type="#_x0000_t75" style="width:39.75pt;height:31.5pt" o:ole="">
            <v:imagedata r:id="rId458" o:title=""/>
          </v:shape>
          <o:OLEObject Type="Embed" ProgID="Equation.DSMT4" ShapeID="_x0000_i1226" DrawAspect="Content" ObjectID="_1653893375" r:id="rId459"/>
        </w:object>
      </w:r>
      <w:r w:rsidRPr="00FD3E82">
        <w:rPr>
          <w:szCs w:val="24"/>
        </w:rPr>
        <w:t xml:space="preserve">) là </w:t>
      </w:r>
      <w:r w:rsidR="001A0D38" w:rsidRPr="00FD3E82">
        <w:rPr>
          <w:position w:val="-24"/>
          <w:szCs w:val="24"/>
        </w:rPr>
        <w:object w:dxaOrig="255" w:dyaOrig="630">
          <v:shape id="_x0000_i1227" type="#_x0000_t75" style="width:12.75pt;height:31.5pt" o:ole="">
            <v:imagedata r:id="rId460" o:title=""/>
          </v:shape>
          <o:OLEObject Type="Embed" ProgID="Equation.DSMT4" ShapeID="_x0000_i1227" DrawAspect="Content" ObjectID="_1653893376" r:id="rId461"/>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2: </w:t>
      </w:r>
      <w:r w:rsidR="00A90DA1"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Trong hiện tượng giao thoa sóng nước với hai nguồn kết hợp cùng pha, số dãy cực tiểu giao thoa trong khoảng </w:t>
      </w:r>
      <w:r w:rsidR="0074696C" w:rsidRPr="00FD3E82">
        <w:rPr>
          <w:position w:val="-4"/>
          <w:szCs w:val="24"/>
        </w:rPr>
        <w:object w:dxaOrig="405" w:dyaOrig="255">
          <v:shape id="_x0000_i1228" type="#_x0000_t75" style="width:20.25pt;height:12.75pt" o:ole="">
            <v:imagedata r:id="rId462" o:title=""/>
          </v:shape>
          <o:OLEObject Type="Embed" ProgID="Equation.DSMT4" ShapeID="_x0000_i1228" DrawAspect="Content" ObjectID="_1653893377" r:id="rId463"/>
        </w:object>
      </w:r>
      <w:r w:rsidRPr="00FD3E82">
        <w:rPr>
          <w:szCs w:val="24"/>
        </w:rPr>
        <w:t xml:space="preserve"> luôn là một số chẵn.</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3: </w:t>
      </w:r>
      <w:r w:rsidR="00475EA9" w:rsidRPr="00FD3E82">
        <w:rPr>
          <w:b/>
          <w:bCs/>
          <w:szCs w:val="24"/>
          <w:lang w:val="fr-FR"/>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T</w:t>
      </w:r>
      <w:r w:rsidR="00DA14C6" w:rsidRPr="00FD3E82">
        <w:rPr>
          <w:szCs w:val="24"/>
        </w:rPr>
        <w:t>a có thể xem bộ kích điện acquy như một máy biến áp.</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4: </w:t>
      </w:r>
      <w:r w:rsidR="00365217" w:rsidRPr="00FD3E82">
        <w:rPr>
          <w:b/>
          <w:bCs/>
          <w:szCs w:val="24"/>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Sóng dài được sử dụng trong thông tin liên lạc dưới nước.</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5: </w:t>
      </w:r>
      <w:r w:rsidR="00E142DB" w:rsidRPr="00FD3E82">
        <w:rPr>
          <w:b/>
          <w:bCs/>
          <w:szCs w:val="24"/>
        </w:rPr>
        <w:t>Chọn B.</w:t>
      </w:r>
    </w:p>
    <w:p w:rsidR="00DA14C6"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Các vật trên </w:t>
      </w:r>
      <w:r w:rsidR="00E142DB" w:rsidRPr="00FD3E82">
        <w:rPr>
          <w:bCs/>
          <w:position w:val="-6"/>
          <w:szCs w:val="24"/>
        </w:rPr>
        <w:object w:dxaOrig="630" w:dyaOrig="315">
          <v:shape id="_x0000_i1229" type="#_x0000_t75" style="width:31.5pt;height:15.75pt" o:ole="">
            <v:imagedata r:id="rId464" o:title=""/>
          </v:shape>
          <o:OLEObject Type="Embed" ProgID="Equation.DSMT4" ShapeID="_x0000_i1229" DrawAspect="Content" ObjectID="_1653893378" r:id="rId465"/>
        </w:object>
      </w:r>
      <w:r w:rsidRPr="00FD3E82">
        <w:rPr>
          <w:bCs/>
          <w:szCs w:val="24"/>
        </w:rPr>
        <w:t xml:space="preserve"> vừa phát ra tia hồng ngoại vừa phát ra tia tử ngoại → B sai.</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6: </w:t>
      </w:r>
      <w:r w:rsidR="00E95FA0" w:rsidRPr="00FD3E82">
        <w:rPr>
          <w:b/>
          <w:szCs w:val="24"/>
        </w:rPr>
        <w:t>Chọn D.</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 xml:space="preserve">Động năng ban đầu của e khi bức ra khỏi kim loại </w:t>
      </w:r>
      <w:r w:rsidRPr="00FD3E82">
        <w:rPr>
          <w:b/>
          <w:szCs w:val="24"/>
          <w:lang w:val="fr-FR"/>
        </w:rPr>
        <w:t xml:space="preserve">không </w:t>
      </w:r>
      <w:r w:rsidRPr="00FD3E82">
        <w:rPr>
          <w:szCs w:val="24"/>
          <w:lang w:val="fr-FR"/>
        </w:rPr>
        <w:t>phụ thuộc vào cường độ của chùm sáng kích thích.</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7 : </w:t>
      </w:r>
      <w:r w:rsidR="00123AE2" w:rsidRPr="00FD3E82">
        <w:rPr>
          <w:b/>
          <w:bCs/>
          <w:szCs w:val="24"/>
          <w:lang w:val="fr-FR"/>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Năng lượng liên kết của hạt nhân được xác định bởi biểu thức: </w:t>
      </w:r>
      <w:r w:rsidR="001A0D38" w:rsidRPr="00FD3E82">
        <w:rPr>
          <w:position w:val="-16"/>
          <w:szCs w:val="24"/>
        </w:rPr>
        <w:object w:dxaOrig="3210" w:dyaOrig="435">
          <v:shape id="_x0000_i1230" type="#_x0000_t75" style="width:160.5pt;height:21.75pt" o:ole="">
            <v:imagedata r:id="rId466" o:title=""/>
          </v:shape>
          <o:OLEObject Type="Embed" ProgID="Equation.DSMT4" ShapeID="_x0000_i1230" DrawAspect="Content" ObjectID="_1653893379" r:id="rId467"/>
        </w:object>
      </w:r>
      <w:r w:rsidRPr="00FD3E82">
        <w:rPr>
          <w:szCs w:val="24"/>
        </w:rPr>
        <w:t>.</w:t>
      </w:r>
    </w:p>
    <w:p w:rsidR="00D31EAC"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8: </w:t>
      </w:r>
      <w:r w:rsidR="00614226" w:rsidRPr="00FD3E82">
        <w:rPr>
          <w:b/>
          <w:bCs/>
          <w:szCs w:val="24"/>
        </w:rPr>
        <w:t>Chọn B.</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Hồ quang điện được ứng dụng trong quá trình </w:t>
      </w:r>
      <w:r w:rsidR="00614226" w:rsidRPr="00FD3E82">
        <w:rPr>
          <w:szCs w:val="24"/>
        </w:rPr>
        <w:t>hàn điện</w: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9: </w:t>
      </w:r>
      <w:r w:rsidR="00875FAD"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Từ thông cực đại qua mỗi vòng dây </w:t>
      </w:r>
      <w:r w:rsidR="001A0D38" w:rsidRPr="00FD3E82">
        <w:rPr>
          <w:position w:val="-24"/>
          <w:szCs w:val="24"/>
        </w:rPr>
        <w:object w:dxaOrig="1005" w:dyaOrig="630">
          <v:shape id="_x0000_i1231" type="#_x0000_t75" style="width:50.25pt;height:31.5pt" o:ole="">
            <v:imagedata r:id="rId468" o:title=""/>
          </v:shape>
          <o:OLEObject Type="Embed" ProgID="Equation.DSMT4" ShapeID="_x0000_i1231" DrawAspect="Content" ObjectID="_1653893380" r:id="rId469"/>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10: </w:t>
      </w:r>
      <w:r w:rsidR="00295A0F"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Vật thật qua thấu kính phân kì luôn cho ảnh ảo cùng chiều với vậ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1: </w:t>
      </w:r>
      <w:r w:rsidR="00587C54" w:rsidRPr="00FD3E82">
        <w:rPr>
          <w:b/>
          <w:szCs w:val="24"/>
        </w:rPr>
        <w:t>Chọn B.</w:t>
      </w:r>
    </w:p>
    <w:p w:rsidR="008B1F27" w:rsidRPr="00FD3E82" w:rsidRDefault="00E43BD5" w:rsidP="008277C2">
      <w:pPr>
        <w:tabs>
          <w:tab w:val="left" w:pos="284"/>
          <w:tab w:val="left" w:pos="2835"/>
          <w:tab w:val="left" w:pos="5387"/>
          <w:tab w:val="left" w:pos="7938"/>
        </w:tabs>
        <w:ind w:firstLine="142"/>
        <w:rPr>
          <w:szCs w:val="24"/>
        </w:rPr>
      </w:pPr>
      <w:r w:rsidRPr="00FD3E82">
        <w:rPr>
          <w:szCs w:val="24"/>
        </w:rPr>
        <w:t>Ta có:</w:t>
      </w:r>
    </w:p>
    <w:p w:rsidR="008B1F27" w:rsidRPr="00FD3E82" w:rsidRDefault="00E43BD5" w:rsidP="00B835DC">
      <w:pPr>
        <w:pStyle w:val="ListParagraph"/>
        <w:numPr>
          <w:ilvl w:val="0"/>
          <w:numId w:val="1"/>
        </w:numPr>
        <w:tabs>
          <w:tab w:val="left" w:pos="284"/>
          <w:tab w:val="left" w:pos="2835"/>
          <w:tab w:val="left" w:pos="5387"/>
          <w:tab w:val="left" w:pos="7938"/>
        </w:tabs>
        <w:rPr>
          <w:szCs w:val="24"/>
        </w:rPr>
      </w:pPr>
      <w:r w:rsidRPr="00FD3E82">
        <w:rPr>
          <w:position w:val="-6"/>
        </w:rPr>
        <w:object w:dxaOrig="705" w:dyaOrig="285">
          <v:shape id="_x0000_i1232" type="#_x0000_t75" style="width:35.25pt;height:14.25pt" o:ole="">
            <v:imagedata r:id="rId470" o:title=""/>
          </v:shape>
          <o:OLEObject Type="Embed" ProgID="Equation.DSMT4" ShapeID="_x0000_i1232" DrawAspect="Content" ObjectID="_1653893381" r:id="rId471"/>
        </w:object>
      </w:r>
      <w:r w:rsidRPr="00FD3E82">
        <w:rPr>
          <w:szCs w:val="24"/>
        </w:rPr>
        <w:t xml:space="preserve"> rad/s; </w:t>
      </w:r>
      <w:r w:rsidRPr="00FD3E82">
        <w:rPr>
          <w:position w:val="-6"/>
          <w:szCs w:val="24"/>
        </w:rPr>
        <w:object w:dxaOrig="660" w:dyaOrig="285">
          <v:shape id="_x0000_i1233" type="#_x0000_t75" style="width:33pt;height:14.25pt" o:ole="">
            <v:imagedata r:id="rId472" o:title=""/>
          </v:shape>
          <o:OLEObject Type="Embed" ProgID="Equation.DSMT4" ShapeID="_x0000_i1233" DrawAspect="Content" ObjectID="_1653893382" r:id="rId473"/>
        </w:object>
      </w:r>
      <w:r w:rsidRPr="00FD3E82">
        <w:rPr>
          <w:szCs w:val="24"/>
        </w:rPr>
        <w:t>cm/s.</w:t>
      </w:r>
    </w:p>
    <w:p w:rsidR="00DA14C6" w:rsidRPr="00FD3E82" w:rsidRDefault="00E43BD5" w:rsidP="00B835DC">
      <w:pPr>
        <w:pStyle w:val="ListParagraph"/>
        <w:numPr>
          <w:ilvl w:val="0"/>
          <w:numId w:val="1"/>
        </w:numPr>
        <w:tabs>
          <w:tab w:val="left" w:pos="284"/>
          <w:tab w:val="left" w:pos="2835"/>
          <w:tab w:val="left" w:pos="5387"/>
          <w:tab w:val="left" w:pos="7938"/>
        </w:tabs>
        <w:rPr>
          <w:szCs w:val="24"/>
        </w:rPr>
      </w:pPr>
      <w:r w:rsidRPr="00FD3E82">
        <w:rPr>
          <w:position w:val="-24"/>
        </w:rPr>
        <w:object w:dxaOrig="1515" w:dyaOrig="675">
          <v:shape id="_x0000_i1234" type="#_x0000_t75" style="width:75.75pt;height:33.75pt" o:ole="">
            <v:imagedata r:id="rId474" o:title=""/>
          </v:shape>
          <o:OLEObject Type="Embed" ProgID="Equation.DSMT4" ShapeID="_x0000_i1234" DrawAspect="Content" ObjectID="_1653893383" r:id="rId475"/>
        </w:object>
      </w:r>
      <w:r w:rsidR="00DA14C6" w:rsidRPr="00FD3E82">
        <w:rPr>
          <w:szCs w:val="24"/>
        </w:rPr>
        <w:t xml:space="preserve">→ </w:t>
      </w:r>
      <w:r w:rsidR="001A0D38" w:rsidRPr="00FD3E82">
        <w:rPr>
          <w:position w:val="-6"/>
        </w:rPr>
        <w:object w:dxaOrig="900" w:dyaOrig="345">
          <v:shape id="_x0000_i1235" type="#_x0000_t75" style="width:45pt;height:17.25pt" o:ole="">
            <v:imagedata r:id="rId476" o:title=""/>
          </v:shape>
          <o:OLEObject Type="Embed" ProgID="Equation.DSMT4" ShapeID="_x0000_i1235" DrawAspect="Content" ObjectID="_1653893384" r:id="rId477"/>
        </w:object>
      </w:r>
      <w:r w:rsidR="00DA14C6" w:rsidRPr="00FD3E82">
        <w:rPr>
          <w:szCs w:val="24"/>
        </w:rPr>
        <w:t>cm.</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2: </w:t>
      </w:r>
      <w:r w:rsidR="00D57EFC" w:rsidRPr="00FD3E82">
        <w:rPr>
          <w:b/>
          <w:bCs/>
          <w:szCs w:val="24"/>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Cảm kháng của cuộn dây </w:t>
      </w:r>
      <w:r w:rsidR="00D57EFC" w:rsidRPr="00FD3E82">
        <w:rPr>
          <w:position w:val="-14"/>
          <w:szCs w:val="24"/>
        </w:rPr>
        <w:object w:dxaOrig="1275" w:dyaOrig="405">
          <v:shape id="_x0000_i1236" type="#_x0000_t75" style="width:63.75pt;height:20.25pt" o:ole="">
            <v:imagedata r:id="rId478" o:title=""/>
          </v:shape>
          <o:OLEObject Type="Embed" ProgID="Equation.DSMT4" ShapeID="_x0000_i1236" DrawAspect="Content" ObjectID="_1653893385" r:id="rId479"/>
        </w:object>
      </w:r>
      <w:r w:rsidRPr="00FD3E82">
        <w:rPr>
          <w:szCs w:val="24"/>
        </w:rPr>
        <w:t>→ ta có thể tăng cảm kháng của cuộn dây bằng cách tăng độ tự cảm</w:t>
      </w:r>
      <w:r w:rsidR="00D57EFC" w:rsidRPr="00FD3E82">
        <w:rPr>
          <w:szCs w:val="24"/>
        </w:rPr>
        <w:t xml:space="preserve"> </w:t>
      </w:r>
      <w:r w:rsidR="00D57EFC" w:rsidRPr="00FD3E82">
        <w:rPr>
          <w:position w:val="-4"/>
          <w:szCs w:val="24"/>
        </w:rPr>
        <w:object w:dxaOrig="210" w:dyaOrig="255">
          <v:shape id="_x0000_i1237" type="#_x0000_t75" style="width:10.5pt;height:12.75pt" o:ole="">
            <v:imagedata r:id="rId480" o:title=""/>
          </v:shape>
          <o:OLEObject Type="Embed" ProgID="Equation.DSMT4" ShapeID="_x0000_i1237" DrawAspect="Content" ObjectID="_1653893386" r:id="rId481"/>
        </w:object>
      </w:r>
      <w:r w:rsidR="00D57EFC" w:rsidRPr="00FD3E82">
        <w:rPr>
          <w:szCs w:val="24"/>
        </w:rPr>
        <w:t xml:space="preserve"> </w:t>
      </w:r>
      <w:r w:rsidRPr="00FD3E82">
        <w:rPr>
          <w:szCs w:val="24"/>
        </w:rPr>
        <w:t>của cuộn cảm.</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3: </w:t>
      </w:r>
      <w:r w:rsidR="00AF4D44" w:rsidRPr="00FD3E82">
        <w:rPr>
          <w:b/>
          <w:szCs w:val="24"/>
        </w:rPr>
        <w:t>Chọn C.</w:t>
      </w:r>
    </w:p>
    <w:p w:rsidR="00DA14C6" w:rsidRPr="00FD3E82" w:rsidRDefault="00E43BD5" w:rsidP="00AF4D44">
      <w:pPr>
        <w:tabs>
          <w:tab w:val="left" w:pos="284"/>
          <w:tab w:val="left" w:pos="2835"/>
          <w:tab w:val="left" w:pos="5387"/>
          <w:tab w:val="left" w:pos="7938"/>
        </w:tabs>
        <w:ind w:firstLine="142"/>
        <w:rPr>
          <w:b/>
          <w:szCs w:val="24"/>
          <w:lang w:val="fr-FR"/>
        </w:rPr>
      </w:pPr>
      <w:r w:rsidRPr="00FD3E82">
        <w:rPr>
          <w:szCs w:val="24"/>
          <w:lang w:val="fr-FR"/>
        </w:rPr>
        <w:t>Thời gian ngắn nhất để điện tích trên một bản tụ giảm từ cực đại đến một nửa cực đại là</w:t>
      </w:r>
      <w:r w:rsidR="00FA368A" w:rsidRPr="00FD3E82">
        <w:rPr>
          <w:szCs w:val="24"/>
          <w:lang w:val="fr-FR"/>
        </w:rPr>
        <w:t xml:space="preserve"> </w:t>
      </w:r>
      <w:r w:rsidR="001A0D38" w:rsidRPr="00FD3E82">
        <w:rPr>
          <w:position w:val="-24"/>
          <w:szCs w:val="24"/>
        </w:rPr>
        <w:object w:dxaOrig="735" w:dyaOrig="630">
          <v:shape id="_x0000_i1238" type="#_x0000_t75" style="width:36.75pt;height:31.5pt" o:ole="">
            <v:imagedata r:id="rId482" o:title=""/>
          </v:shape>
          <o:OLEObject Type="Embed" ProgID="Equation.DSMT4" ShapeID="_x0000_i1238" DrawAspect="Content" ObjectID="_1653893387" r:id="rId483"/>
        </w:object>
      </w:r>
      <w:r w:rsidRPr="00FD3E82">
        <w:rPr>
          <w:szCs w:val="24"/>
        </w:rPr>
        <w:t xml:space="preserve">→ </w:t>
      </w:r>
      <w:r w:rsidR="00AF4D44" w:rsidRPr="00FD3E82">
        <w:rPr>
          <w:position w:val="-6"/>
          <w:szCs w:val="24"/>
        </w:rPr>
        <w:object w:dxaOrig="810" w:dyaOrig="285">
          <v:shape id="_x0000_i1239" type="#_x0000_t75" style="width:40.5pt;height:14.25pt" o:ole="">
            <v:imagedata r:id="rId484" o:title=""/>
          </v:shape>
          <o:OLEObject Type="Embed" ProgID="Equation.DSMT4" ShapeID="_x0000_i1239" DrawAspect="Content" ObjectID="_1653893388" r:id="rId485"/>
        </w:object>
      </w:r>
      <w:r w:rsidR="00AF4D44"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4: </w:t>
      </w:r>
      <w:r w:rsidR="00105605" w:rsidRPr="00FD3E82">
        <w:rPr>
          <w:b/>
          <w:bCs/>
          <w:szCs w:val="24"/>
        </w:rPr>
        <w:t>Chọn D.</w:t>
      </w:r>
    </w:p>
    <w:p w:rsidR="00DA14C6" w:rsidRPr="00FD3E82" w:rsidRDefault="00E43BD5" w:rsidP="008277C2">
      <w:pPr>
        <w:tabs>
          <w:tab w:val="left" w:pos="284"/>
          <w:tab w:val="left" w:pos="2835"/>
          <w:tab w:val="left" w:pos="5387"/>
          <w:tab w:val="left" w:pos="7938"/>
        </w:tabs>
        <w:ind w:firstLine="142"/>
        <w:rPr>
          <w:bCs/>
          <w:szCs w:val="24"/>
        </w:rPr>
      </w:pPr>
      <w:r w:rsidRPr="00FD3E82">
        <w:rPr>
          <w:bCs/>
          <w:szCs w:val="24"/>
        </w:rPr>
        <w:t>Ta có:</w:t>
      </w:r>
    </w:p>
    <w:p w:rsidR="00105605" w:rsidRPr="00FD3E82" w:rsidRDefault="00E43BD5" w:rsidP="00B835DC">
      <w:pPr>
        <w:pStyle w:val="ListParagraph"/>
        <w:numPr>
          <w:ilvl w:val="0"/>
          <w:numId w:val="2"/>
        </w:numPr>
        <w:tabs>
          <w:tab w:val="left" w:pos="284"/>
          <w:tab w:val="left" w:pos="2835"/>
          <w:tab w:val="left" w:pos="5387"/>
          <w:tab w:val="left" w:pos="7938"/>
        </w:tabs>
        <w:rPr>
          <w:bCs/>
          <w:szCs w:val="24"/>
        </w:rPr>
      </w:pPr>
      <w:r w:rsidRPr="00FD3E82">
        <w:rPr>
          <w:position w:val="-28"/>
        </w:rPr>
        <w:object w:dxaOrig="1860" w:dyaOrig="675">
          <v:shape id="_x0000_i1240" type="#_x0000_t75" style="width:93pt;height:33.75pt" o:ole="">
            <v:imagedata r:id="rId486" o:title=""/>
          </v:shape>
          <o:OLEObject Type="Embed" ProgID="Equation.DSMT4" ShapeID="_x0000_i1240" DrawAspect="Content" ObjectID="_1653893389" r:id="rId487"/>
        </w:object>
      </w:r>
      <w:r w:rsidR="00105605" w:rsidRPr="00FD3E82">
        <w:rPr>
          <w:bCs/>
          <w:szCs w:val="24"/>
        </w:rPr>
        <w:t>.</w:t>
      </w:r>
    </w:p>
    <w:p w:rsidR="00DA14C6" w:rsidRPr="00FD3E82" w:rsidRDefault="00E43BD5" w:rsidP="00B835DC">
      <w:pPr>
        <w:pStyle w:val="ListParagraph"/>
        <w:numPr>
          <w:ilvl w:val="0"/>
          <w:numId w:val="2"/>
        </w:numPr>
        <w:tabs>
          <w:tab w:val="left" w:pos="284"/>
          <w:tab w:val="left" w:pos="2835"/>
          <w:tab w:val="left" w:pos="5387"/>
          <w:tab w:val="left" w:pos="7938"/>
        </w:tabs>
        <w:rPr>
          <w:bCs/>
          <w:szCs w:val="24"/>
        </w:rPr>
      </w:pPr>
      <w:r w:rsidRPr="00FD3E82">
        <w:rPr>
          <w:bCs/>
          <w:szCs w:val="24"/>
        </w:rPr>
        <w:t xml:space="preserve"> với </w:t>
      </w:r>
      <w:r w:rsidR="00105605" w:rsidRPr="00FD3E82">
        <w:rPr>
          <w:bCs/>
          <w:position w:val="-4"/>
          <w:szCs w:val="24"/>
        </w:rPr>
        <w:object w:dxaOrig="315" w:dyaOrig="255">
          <v:shape id="_x0000_i1241" type="#_x0000_t75" style="width:15.75pt;height:12.75pt" o:ole="">
            <v:imagedata r:id="rId488" o:title=""/>
          </v:shape>
          <o:OLEObject Type="Embed" ProgID="Equation.DSMT4" ShapeID="_x0000_i1241" DrawAspect="Content" ObjectID="_1653893390" r:id="rId489"/>
        </w:object>
      </w:r>
      <w:r w:rsidRPr="00FD3E82">
        <w:rPr>
          <w:bCs/>
          <w:szCs w:val="24"/>
        </w:rPr>
        <w:t xml:space="preserve"> là vân tối thứ 3 → </w:t>
      </w:r>
      <w:r w:rsidR="00105605" w:rsidRPr="00FD3E82">
        <w:rPr>
          <w:bCs/>
          <w:position w:val="-6"/>
          <w:szCs w:val="24"/>
        </w:rPr>
        <w:object w:dxaOrig="555" w:dyaOrig="285">
          <v:shape id="_x0000_i1242" type="#_x0000_t75" style="width:27.75pt;height:14.25pt" o:ole="">
            <v:imagedata r:id="rId490" o:title=""/>
          </v:shape>
          <o:OLEObject Type="Embed" ProgID="Equation.DSMT4" ShapeID="_x0000_i1242" DrawAspect="Content" ObjectID="_1653893391" r:id="rId491"/>
        </w:object>
      </w:r>
      <w:r w:rsidRPr="00FD3E82">
        <w:rPr>
          <w:bCs/>
          <w:szCs w:val="24"/>
        </w:rPr>
        <w:t xml:space="preserve"> →  </w:t>
      </w:r>
      <w:r w:rsidR="001A0D38" w:rsidRPr="00FD3E82">
        <w:rPr>
          <w:position w:val="-12"/>
        </w:rPr>
        <w:object w:dxaOrig="1425" w:dyaOrig="360">
          <v:shape id="_x0000_i1243" type="#_x0000_t75" style="width:71.25pt;height:18pt" o:ole="">
            <v:imagedata r:id="rId492" o:title=""/>
          </v:shape>
          <o:OLEObject Type="Embed" ProgID="Equation.DSMT4" ShapeID="_x0000_i1243" DrawAspect="Content" ObjectID="_1653893392" r:id="rId493"/>
        </w:object>
      </w:r>
      <w:r w:rsidRPr="00FD3E82">
        <w:rPr>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5: </w:t>
      </w:r>
      <w:r w:rsidR="00D41AB3" w:rsidRPr="00FD3E82">
        <w:rPr>
          <w:b/>
          <w:szCs w:val="24"/>
        </w:rPr>
        <w:t>Chọn A.</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 xml:space="preserve">Số vạch phát ra là tổ hợp </w:t>
      </w:r>
      <w:r w:rsidR="00D41AB3" w:rsidRPr="00FD3E82">
        <w:rPr>
          <w:position w:val="-12"/>
          <w:szCs w:val="24"/>
        </w:rPr>
        <w:object w:dxaOrig="705" w:dyaOrig="375">
          <v:shape id="_x0000_i1244" type="#_x0000_t75" style="width:35.25pt;height:18.75pt" o:ole="">
            <v:imagedata r:id="rId494" o:title=""/>
          </v:shape>
          <o:OLEObject Type="Embed" ProgID="Equation.DSMT4" ShapeID="_x0000_i1244" DrawAspect="Content" ObjectID="_1653893393" r:id="rId495"/>
        </w:object>
      </w:r>
      <w:r w:rsidRPr="00FD3E82">
        <w:rPr>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6: </w:t>
      </w:r>
      <w:r w:rsidR="00B87270" w:rsidRPr="00FD3E82">
        <w:rPr>
          <w:b/>
          <w:szCs w:val="24"/>
        </w:rPr>
        <w:t>Chọn D.</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Phóng xạ và phân hạch đều là phản ứng hạt nhân tỏa năng lượng</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lastRenderedPageBreak/>
        <w:t xml:space="preserve">Câu 17: </w:t>
      </w:r>
      <w:r w:rsidR="00B87270" w:rsidRPr="00FD3E82">
        <w:rPr>
          <w:b/>
          <w:szCs w:val="24"/>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Quy ước kí hiệu hạt nhân </w:t>
      </w:r>
      <w:r w:rsidR="001A0D38" w:rsidRPr="00FD3E82">
        <w:rPr>
          <w:position w:val="-12"/>
          <w:szCs w:val="24"/>
        </w:rPr>
        <w:object w:dxaOrig="405" w:dyaOrig="375">
          <v:shape id="_x0000_i1245" type="#_x0000_t75" style="width:20.25pt;height:18.75pt" o:ole="">
            <v:imagedata r:id="rId496" o:title=""/>
          </v:shape>
          <o:OLEObject Type="Embed" ProgID="Equation.DSMT4" ShapeID="_x0000_i1245" DrawAspect="Content" ObjectID="_1653893394" r:id="rId497"/>
        </w:object>
      </w:r>
      <w:r w:rsidRPr="00FD3E82">
        <w:rPr>
          <w:szCs w:val="24"/>
        </w:rPr>
        <w:t xml:space="preserve">→ </w:t>
      </w:r>
      <w:r w:rsidR="00B87270" w:rsidRPr="00FD3E82">
        <w:rPr>
          <w:position w:val="-6"/>
          <w:szCs w:val="24"/>
        </w:rPr>
        <w:object w:dxaOrig="705" w:dyaOrig="285">
          <v:shape id="_x0000_i1246" type="#_x0000_t75" style="width:35.25pt;height:14.25pt" o:ole="">
            <v:imagedata r:id="rId498" o:title=""/>
          </v:shape>
          <o:OLEObject Type="Embed" ProgID="Equation.DSMT4" ShapeID="_x0000_i1246" DrawAspect="Content" ObjectID="_1653893395" r:id="rId499"/>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8: </w:t>
      </w:r>
      <w:r w:rsidR="006E02F9" w:rsidRPr="00FD3E82">
        <w:rPr>
          <w:b/>
          <w:bCs/>
          <w:szCs w:val="24"/>
        </w:rPr>
        <w:t>Chọn A.</w:t>
      </w:r>
    </w:p>
    <w:p w:rsidR="006E02F9" w:rsidRPr="00FD3E82" w:rsidRDefault="00E43BD5" w:rsidP="008277C2">
      <w:pPr>
        <w:tabs>
          <w:tab w:val="left" w:pos="284"/>
          <w:tab w:val="left" w:pos="2835"/>
          <w:tab w:val="left" w:pos="5387"/>
          <w:tab w:val="left" w:pos="7938"/>
        </w:tabs>
        <w:ind w:firstLine="142"/>
        <w:rPr>
          <w:bCs/>
          <w:szCs w:val="24"/>
        </w:rPr>
      </w:pPr>
      <w:r w:rsidRPr="00FD3E82">
        <w:rPr>
          <w:bCs/>
          <w:position w:val="-4"/>
          <w:szCs w:val="24"/>
        </w:rPr>
        <w:object w:dxaOrig="240" w:dyaOrig="255">
          <v:shape id="_x0000_i1247" type="#_x0000_t75" style="width:12pt;height:12.75pt" o:ole="">
            <v:imagedata r:id="rId500" o:title=""/>
          </v:shape>
          <o:OLEObject Type="Embed" ProgID="Equation.DSMT4" ShapeID="_x0000_i1247" DrawAspect="Content" ObjectID="_1653893396" r:id="rId501"/>
        </w:object>
      </w:r>
      <w:r w:rsidRPr="00FD3E82">
        <w:rPr>
          <w:bCs/>
          <w:szCs w:val="24"/>
        </w:rPr>
        <w:t xml:space="preserve"> là điện tích dương và </w:t>
      </w:r>
      <w:r w:rsidRPr="00FD3E82">
        <w:rPr>
          <w:bCs/>
          <w:position w:val="-4"/>
          <w:szCs w:val="24"/>
        </w:rPr>
        <w:object w:dxaOrig="240" w:dyaOrig="255">
          <v:shape id="_x0000_i1248" type="#_x0000_t75" style="width:12pt;height:12.75pt" o:ole="">
            <v:imagedata r:id="rId502" o:title=""/>
          </v:shape>
          <o:OLEObject Type="Embed" ProgID="Equation.DSMT4" ShapeID="_x0000_i1248" DrawAspect="Content" ObjectID="_1653893397" r:id="rId503"/>
        </w:object>
      </w:r>
      <w:r w:rsidRPr="00FD3E82">
        <w:rPr>
          <w:bCs/>
          <w:szCs w:val="24"/>
        </w:rPr>
        <w:t xml:space="preserve"> là điện tích âm.</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9: </w:t>
      </w:r>
      <w:r w:rsidR="00710EA1" w:rsidRPr="00FD3E82">
        <w:rPr>
          <w:b/>
          <w:szCs w:val="24"/>
        </w:rPr>
        <w:t>Chọn D.</w:t>
      </w:r>
    </w:p>
    <w:p w:rsidR="00DA14C6" w:rsidRPr="00FD3E82" w:rsidRDefault="00E43BD5" w:rsidP="0064011F">
      <w:pPr>
        <w:tabs>
          <w:tab w:val="left" w:pos="284"/>
          <w:tab w:val="left" w:pos="2835"/>
          <w:tab w:val="left" w:pos="5387"/>
          <w:tab w:val="left" w:pos="7938"/>
        </w:tabs>
        <w:ind w:firstLine="142"/>
        <w:rPr>
          <w:szCs w:val="24"/>
        </w:rPr>
      </w:pPr>
      <w:r w:rsidRPr="00FD3E82">
        <w:rPr>
          <w:szCs w:val="24"/>
        </w:rPr>
        <w:t>Hiệu điện thế giữa hai cực của nguồn điện</w:t>
      </w:r>
      <w:r w:rsidR="0064011F" w:rsidRPr="00FD3E82">
        <w:rPr>
          <w:szCs w:val="24"/>
        </w:rPr>
        <w:t xml:space="preserve"> </w:t>
      </w:r>
      <w:r w:rsidR="0064011F" w:rsidRPr="00FD3E82">
        <w:rPr>
          <w:position w:val="-12"/>
          <w:szCs w:val="24"/>
        </w:rPr>
        <w:object w:dxaOrig="810" w:dyaOrig="360">
          <v:shape id="_x0000_i1249" type="#_x0000_t75" style="width:40.5pt;height:18pt" o:ole="">
            <v:imagedata r:id="rId504" o:title=""/>
          </v:shape>
          <o:OLEObject Type="Embed" ProgID="Equation.DSMT4" ShapeID="_x0000_i1249" DrawAspect="Content" ObjectID="_1653893398" r:id="rId505"/>
        </w:object>
      </w:r>
      <w:r w:rsidRPr="00FD3E82">
        <w:rPr>
          <w:szCs w:val="24"/>
        </w:rPr>
        <w:t>→ đồ thị có dạng là một đường thẳng không đi qua gốc tọa độ.</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Câu 20</w:t>
      </w:r>
      <w:r w:rsidR="00DA14C6" w:rsidRPr="00FD3E82">
        <w:rPr>
          <w:b/>
          <w:szCs w:val="24"/>
        </w:rPr>
        <w:t>:</w:t>
      </w:r>
      <w:r w:rsidR="00B417A3" w:rsidRPr="00FD3E82">
        <w:rPr>
          <w:b/>
          <w:szCs w:val="24"/>
        </w:rPr>
        <w:t xml:space="preserve"> Chọn C.</w:t>
      </w:r>
    </w:p>
    <w:p w:rsidR="00DA14C6" w:rsidRPr="00FD3E82" w:rsidRDefault="00E43BD5" w:rsidP="00B417A3">
      <w:pPr>
        <w:tabs>
          <w:tab w:val="left" w:pos="284"/>
          <w:tab w:val="left" w:pos="2835"/>
          <w:tab w:val="left" w:pos="5387"/>
          <w:tab w:val="left" w:pos="7938"/>
        </w:tabs>
        <w:ind w:firstLine="142"/>
        <w:rPr>
          <w:b/>
          <w:szCs w:val="24"/>
        </w:rPr>
      </w:pPr>
      <w:r w:rsidRPr="00FD3E82">
        <w:rPr>
          <w:szCs w:val="24"/>
        </w:rPr>
        <w:t>Dòng điện cảm ứng xuất hiện trong mạch kín khi từ thông qua mạch kín biến thiên.</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21: </w:t>
      </w:r>
      <w:r w:rsidR="00505C69" w:rsidRPr="00FD3E82">
        <w:rPr>
          <w:b/>
          <w:szCs w:val="24"/>
        </w:rPr>
        <w:t>Chọn C.</w:t>
      </w:r>
    </w:p>
    <w:p w:rsidR="00505C69" w:rsidRPr="00FD3E82" w:rsidRDefault="00E43BD5" w:rsidP="008277C2">
      <w:pPr>
        <w:tabs>
          <w:tab w:val="left" w:pos="284"/>
          <w:tab w:val="left" w:pos="2835"/>
          <w:tab w:val="left" w:pos="5387"/>
          <w:tab w:val="left" w:pos="7938"/>
        </w:tabs>
        <w:ind w:firstLine="142"/>
        <w:rPr>
          <w:b/>
          <w:szCs w:val="24"/>
        </w:rPr>
      </w:pPr>
      <w:r w:rsidRPr="00FD3E82">
        <w:rPr>
          <w:szCs w:val="24"/>
        </w:rPr>
        <w:t xml:space="preserve">Lực kéo về có độ lớn cực đại tại biên </w:t>
      </w:r>
      <w:r w:rsidR="006C3092" w:rsidRPr="00FD3E82">
        <w:rPr>
          <w:position w:val="-12"/>
          <w:szCs w:val="24"/>
        </w:rPr>
        <w:object w:dxaOrig="1125" w:dyaOrig="360">
          <v:shape id="_x0000_i1250" type="#_x0000_t75" style="width:56.25pt;height:18pt" o:ole="">
            <v:imagedata r:id="rId506" o:title=""/>
          </v:shape>
          <o:OLEObject Type="Embed" ProgID="Equation.DSMT4" ShapeID="_x0000_i1250" DrawAspect="Content" ObjectID="_1653893399" r:id="rId507"/>
        </w:object>
      </w:r>
      <w:r w:rsidR="006C3092"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22: </w:t>
      </w:r>
      <w:r w:rsidR="007C2751" w:rsidRPr="00FD3E82">
        <w:rPr>
          <w:b/>
          <w:bCs/>
          <w:szCs w:val="24"/>
        </w:rPr>
        <w:t>Chọn C.</w:t>
      </w:r>
    </w:p>
    <w:p w:rsidR="006C3092" w:rsidRPr="00FD3E82" w:rsidRDefault="00E43BD5" w:rsidP="006C3092">
      <w:pPr>
        <w:tabs>
          <w:tab w:val="left" w:pos="284"/>
          <w:tab w:val="left" w:pos="2835"/>
          <w:tab w:val="left" w:pos="5387"/>
          <w:tab w:val="left" w:pos="7938"/>
        </w:tabs>
        <w:ind w:firstLine="142"/>
        <w:rPr>
          <w:bCs/>
          <w:szCs w:val="24"/>
        </w:rPr>
      </w:pPr>
      <w:r w:rsidRPr="00FD3E82">
        <w:rPr>
          <w:bCs/>
          <w:szCs w:val="24"/>
        </w:rPr>
        <w:t>Từ đồ thị, ta thấy:</w:t>
      </w:r>
    </w:p>
    <w:p w:rsidR="006C3092" w:rsidRPr="00FD3E82" w:rsidRDefault="00E43BD5" w:rsidP="00B835DC">
      <w:pPr>
        <w:pStyle w:val="ListParagraph"/>
        <w:numPr>
          <w:ilvl w:val="0"/>
          <w:numId w:val="3"/>
        </w:numPr>
        <w:tabs>
          <w:tab w:val="left" w:pos="284"/>
          <w:tab w:val="left" w:pos="2835"/>
          <w:tab w:val="left" w:pos="5387"/>
          <w:tab w:val="left" w:pos="7938"/>
        </w:tabs>
        <w:rPr>
          <w:bCs/>
          <w:szCs w:val="24"/>
        </w:rPr>
      </w:pPr>
      <w:r w:rsidRPr="00FD3E82">
        <w:rPr>
          <w:bCs/>
          <w:szCs w:val="24"/>
        </w:rPr>
        <w:t xml:space="preserve">hai dao động có cùng biên độ </w:t>
      </w:r>
      <w:r w:rsidR="00C563CA" w:rsidRPr="00FD3E82">
        <w:rPr>
          <w:position w:val="-4"/>
        </w:rPr>
        <w:object w:dxaOrig="240" w:dyaOrig="255">
          <v:shape id="_x0000_i1251" type="#_x0000_t75" style="width:12pt;height:12.75pt" o:ole="">
            <v:imagedata r:id="rId508" o:title=""/>
          </v:shape>
          <o:OLEObject Type="Embed" ProgID="Equation.DSMT4" ShapeID="_x0000_i1251" DrawAspect="Content" ObjectID="_1653893400" r:id="rId509"/>
        </w:object>
      </w:r>
      <w:r w:rsidRPr="00FD3E82">
        <w:rPr>
          <w:bCs/>
          <w:szCs w:val="24"/>
        </w:rPr>
        <w:t>.</w:t>
      </w:r>
    </w:p>
    <w:p w:rsidR="007C2751" w:rsidRPr="00FD3E82" w:rsidRDefault="00E43BD5" w:rsidP="00B835DC">
      <w:pPr>
        <w:pStyle w:val="ListParagraph"/>
        <w:numPr>
          <w:ilvl w:val="0"/>
          <w:numId w:val="3"/>
        </w:numPr>
        <w:tabs>
          <w:tab w:val="left" w:pos="284"/>
          <w:tab w:val="left" w:pos="2835"/>
          <w:tab w:val="left" w:pos="5387"/>
          <w:tab w:val="left" w:pos="7938"/>
        </w:tabs>
        <w:rPr>
          <w:bCs/>
          <w:szCs w:val="24"/>
        </w:rPr>
      </w:pPr>
      <w:r w:rsidRPr="00FD3E82">
        <w:rPr>
          <w:bCs/>
          <w:szCs w:val="24"/>
        </w:rPr>
        <w:t xml:space="preserve">tại vị trí </w:t>
      </w:r>
      <w:r w:rsidR="00C563CA" w:rsidRPr="00FD3E82">
        <w:rPr>
          <w:position w:val="-12"/>
        </w:rPr>
        <w:object w:dxaOrig="630" w:dyaOrig="360">
          <v:shape id="_x0000_i1252" type="#_x0000_t75" style="width:31.5pt;height:18pt" o:ole="">
            <v:imagedata r:id="rId510" o:title=""/>
          </v:shape>
          <o:OLEObject Type="Embed" ProgID="Equation.DSMT4" ShapeID="_x0000_i1252" DrawAspect="Content" ObjectID="_1653893401" r:id="rId511"/>
        </w:object>
      </w:r>
      <w:r w:rsidRPr="00FD3E82">
        <w:rPr>
          <w:bCs/>
          <w:szCs w:val="24"/>
        </w:rPr>
        <w:t xml:space="preserve"> thì </w:t>
      </w:r>
      <w:r w:rsidR="00C563CA" w:rsidRPr="00FD3E82">
        <w:rPr>
          <w:position w:val="-24"/>
        </w:rPr>
        <w:object w:dxaOrig="705" w:dyaOrig="630">
          <v:shape id="_x0000_i1253" type="#_x0000_t75" style="width:35.25pt;height:31.5pt" o:ole="">
            <v:imagedata r:id="rId512" o:title=""/>
          </v:shape>
          <o:OLEObject Type="Embed" ProgID="Equation.DSMT4" ShapeID="_x0000_i1253" DrawAspect="Content" ObjectID="_1653893402" r:id="rId513"/>
        </w:object>
      </w:r>
      <w:r w:rsidRPr="00FD3E82">
        <w:rPr>
          <w:bCs/>
          <w:szCs w:val="24"/>
        </w:rPr>
        <w:t xml:space="preserve"> và đang tăng.</w:t>
      </w:r>
    </w:p>
    <w:p w:rsidR="00C563CA"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 độ lệch pha giữa hai dao động là </w:t>
      </w:r>
      <w:r w:rsidR="00C563CA" w:rsidRPr="00FD3E82">
        <w:rPr>
          <w:position w:val="-24"/>
        </w:rPr>
        <w:object w:dxaOrig="810" w:dyaOrig="630">
          <v:shape id="_x0000_i1254" type="#_x0000_t75" style="width:40.5pt;height:31.5pt" o:ole="">
            <v:imagedata r:id="rId514" o:title=""/>
          </v:shape>
          <o:OLEObject Type="Embed" ProgID="Equation.DSMT4" ShapeID="_x0000_i1254" DrawAspect="Content" ObjectID="_1653893403" r:id="rId515"/>
        </w:object>
      </w:r>
      <w:r w:rsidRPr="00FD3E82">
        <w:rPr>
          <w:bCs/>
          <w:szCs w:val="24"/>
        </w:rPr>
        <w:t xml:space="preserve"> </w:t>
      </w:r>
      <w:r w:rsidR="00C563CA" w:rsidRPr="00FD3E82">
        <w:rPr>
          <w:bCs/>
          <w:szCs w:val="24"/>
        </w:rPr>
        <w:t>.</w:t>
      </w:r>
    </w:p>
    <w:p w:rsidR="00DA14C6" w:rsidRPr="00FD3E82" w:rsidRDefault="00E43BD5" w:rsidP="00747038">
      <w:pPr>
        <w:tabs>
          <w:tab w:val="left" w:pos="284"/>
          <w:tab w:val="left" w:pos="2835"/>
          <w:tab w:val="left" w:pos="5387"/>
          <w:tab w:val="left" w:pos="7938"/>
        </w:tabs>
        <w:ind w:firstLine="142"/>
        <w:rPr>
          <w:b/>
          <w:szCs w:val="24"/>
        </w:rPr>
      </w:pPr>
      <w:r w:rsidRPr="00FD3E82">
        <w:rPr>
          <w:b/>
          <w:szCs w:val="24"/>
        </w:rPr>
        <w:t xml:space="preserve">Câu 23: </w:t>
      </w:r>
      <w:r w:rsidR="00747038" w:rsidRPr="00FD3E82">
        <w:rPr>
          <w:b/>
          <w:szCs w:val="24"/>
        </w:rPr>
        <w:t>Chọn B.</w:t>
      </w:r>
    </w:p>
    <w:p w:rsidR="00747038" w:rsidRPr="00FD3E82" w:rsidRDefault="00E43BD5" w:rsidP="00747038">
      <w:pPr>
        <w:tabs>
          <w:tab w:val="left" w:pos="284"/>
          <w:tab w:val="left" w:pos="2835"/>
          <w:tab w:val="left" w:pos="5387"/>
          <w:tab w:val="left" w:pos="7938"/>
        </w:tabs>
        <w:ind w:firstLine="142"/>
        <w:rPr>
          <w:bCs/>
          <w:szCs w:val="24"/>
        </w:rPr>
      </w:pPr>
      <w:r w:rsidRPr="00FD3E82">
        <w:rPr>
          <w:bCs/>
          <w:szCs w:val="24"/>
        </w:rPr>
        <w:t>Tần số cho được sóng dừng trên dây hai đầu cố định</w:t>
      </w:r>
      <w:r w:rsidRPr="00FD3E82">
        <w:rPr>
          <w:bCs/>
          <w:position w:val="-12"/>
          <w:szCs w:val="24"/>
        </w:rPr>
        <w:object w:dxaOrig="795" w:dyaOrig="360">
          <v:shape id="_x0000_i1255" type="#_x0000_t75" style="width:39.75pt;height:18pt" o:ole="">
            <v:imagedata r:id="rId516" o:title=""/>
          </v:shape>
          <o:OLEObject Type="Embed" ProgID="Equation.DSMT4" ShapeID="_x0000_i1255" DrawAspect="Content" ObjectID="_1653893404" r:id="rId517"/>
        </w:object>
      </w:r>
      <w:r w:rsidRPr="00FD3E82">
        <w:rPr>
          <w:bCs/>
          <w:szCs w:val="24"/>
        </w:rPr>
        <w:t xml:space="preserve"> (</w:t>
      </w:r>
      <w:r w:rsidRPr="00FD3E82">
        <w:rPr>
          <w:bCs/>
          <w:position w:val="-6"/>
          <w:szCs w:val="24"/>
        </w:rPr>
        <w:object w:dxaOrig="210" w:dyaOrig="210">
          <v:shape id="_x0000_i1256" type="#_x0000_t75" style="width:10.5pt;height:10.5pt" o:ole="">
            <v:imagedata r:id="rId518" o:title=""/>
          </v:shape>
          <o:OLEObject Type="Embed" ProgID="Equation.DSMT4" ShapeID="_x0000_i1256" DrawAspect="Content" ObjectID="_1653893405" r:id="rId519"/>
        </w:object>
      </w:r>
      <w:r w:rsidRPr="00FD3E82">
        <w:rPr>
          <w:bCs/>
          <w:szCs w:val="24"/>
        </w:rPr>
        <w:t xml:space="preserve"> là một số nguyên) → </w:t>
      </w:r>
      <w:r w:rsidRPr="00FD3E82">
        <w:rPr>
          <w:bCs/>
          <w:position w:val="-10"/>
          <w:szCs w:val="24"/>
        </w:rPr>
        <w:object w:dxaOrig="720" w:dyaOrig="315">
          <v:shape id="_x0000_i1257" type="#_x0000_t75" style="width:36pt;height:15.75pt" o:ole="">
            <v:imagedata r:id="rId520" o:title=""/>
          </v:shape>
          <o:OLEObject Type="Embed" ProgID="Equation.DSMT4" ShapeID="_x0000_i1257" DrawAspect="Content" ObjectID="_1653893406" r:id="rId521"/>
        </w:object>
      </w:r>
      <w:r w:rsidRPr="00FD3E82">
        <w:rPr>
          <w:bCs/>
          <w:szCs w:val="24"/>
        </w:rPr>
        <w:t xml:space="preserve"> Hz không thể gây được sóng dừng.</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vi-VN"/>
        </w:rPr>
        <w:t xml:space="preserve">Câu </w:t>
      </w:r>
      <w:r w:rsidRPr="00FD3E82">
        <w:rPr>
          <w:b/>
          <w:bCs/>
          <w:szCs w:val="24"/>
        </w:rPr>
        <w:t>24</w:t>
      </w:r>
      <w:r w:rsidRPr="00FD3E82">
        <w:rPr>
          <w:b/>
          <w:bCs/>
          <w:szCs w:val="24"/>
          <w:lang w:val="vi-VN"/>
        </w:rPr>
        <w:t xml:space="preserve">: </w:t>
      </w:r>
      <w:r w:rsidR="00747038" w:rsidRPr="00FD3E82">
        <w:rPr>
          <w:b/>
          <w:bCs/>
          <w:szCs w:val="24"/>
        </w:rPr>
        <w:t>Chọn A.</w:t>
      </w:r>
    </w:p>
    <w:p w:rsidR="00E4502B" w:rsidRPr="00FD3E82" w:rsidRDefault="00E43BD5" w:rsidP="008277C2">
      <w:pPr>
        <w:tabs>
          <w:tab w:val="left" w:pos="284"/>
          <w:tab w:val="left" w:pos="2835"/>
          <w:tab w:val="left" w:pos="5387"/>
          <w:tab w:val="left" w:pos="7938"/>
        </w:tabs>
        <w:ind w:firstLine="142"/>
        <w:rPr>
          <w:bCs/>
          <w:szCs w:val="24"/>
        </w:rPr>
      </w:pPr>
      <w:r w:rsidRPr="00FD3E82">
        <w:rPr>
          <w:bCs/>
          <w:szCs w:val="24"/>
        </w:rPr>
        <w:t>Ta có</w:t>
      </w:r>
      <w:r w:rsidR="00E4502B" w:rsidRPr="00FD3E82">
        <w:rPr>
          <w:bCs/>
          <w:szCs w:val="24"/>
        </w:rPr>
        <w:t>:</w:t>
      </w:r>
    </w:p>
    <w:p w:rsidR="00DA14C6" w:rsidRPr="00FD3E82" w:rsidRDefault="00E43BD5" w:rsidP="00B835DC">
      <w:pPr>
        <w:pStyle w:val="ListParagraph"/>
        <w:numPr>
          <w:ilvl w:val="0"/>
          <w:numId w:val="4"/>
        </w:numPr>
        <w:tabs>
          <w:tab w:val="left" w:pos="284"/>
          <w:tab w:val="left" w:pos="2835"/>
          <w:tab w:val="left" w:pos="5387"/>
          <w:tab w:val="left" w:pos="7938"/>
        </w:tabs>
        <w:rPr>
          <w:bCs/>
          <w:szCs w:val="24"/>
        </w:rPr>
      </w:pPr>
      <w:r w:rsidRPr="00FD3E82">
        <w:rPr>
          <w:bCs/>
          <w:szCs w:val="24"/>
        </w:rPr>
        <w:t xml:space="preserve"> </w:t>
      </w:r>
      <w:r w:rsidR="00E4502B" w:rsidRPr="00FD3E82">
        <w:rPr>
          <w:position w:val="-66"/>
        </w:rPr>
        <w:object w:dxaOrig="2295" w:dyaOrig="1440">
          <v:shape id="_x0000_i1258" type="#_x0000_t75" style="width:114.75pt;height:1in" o:ole="">
            <v:imagedata r:id="rId522" o:title=""/>
          </v:shape>
          <o:OLEObject Type="Embed" ProgID="Equation.DSMT4" ShapeID="_x0000_i1258" DrawAspect="Content" ObjectID="_1653893407" r:id="rId523"/>
        </w:object>
      </w:r>
      <w:r w:rsidRPr="00FD3E82">
        <w:rPr>
          <w:szCs w:val="24"/>
        </w:rPr>
        <w:t xml:space="preserve">→ </w:t>
      </w:r>
      <w:r w:rsidR="001A0D38" w:rsidRPr="00FD3E82">
        <w:rPr>
          <w:position w:val="-24"/>
        </w:rPr>
        <w:object w:dxaOrig="3210" w:dyaOrig="660">
          <v:shape id="_x0000_i1259" type="#_x0000_t75" style="width:160.5pt;height:33pt" o:ole="">
            <v:imagedata r:id="rId524" o:title=""/>
          </v:shape>
          <o:OLEObject Type="Embed" ProgID="Equation.DSMT4" ShapeID="_x0000_i1259" DrawAspect="Content" ObjectID="_1653893408" r:id="rId525"/>
        </w:object>
      </w:r>
      <w:r w:rsidRPr="00FD3E82">
        <w:rPr>
          <w:bCs/>
          <w:szCs w:val="24"/>
        </w:rPr>
        <w:t>dB.</w:t>
      </w:r>
    </w:p>
    <w:p w:rsidR="00DA14C6" w:rsidRPr="00FD3E82" w:rsidRDefault="00E43BD5" w:rsidP="00FD3E82">
      <w:pPr>
        <w:tabs>
          <w:tab w:val="left" w:pos="284"/>
          <w:tab w:val="left" w:pos="2835"/>
          <w:tab w:val="left" w:pos="5387"/>
          <w:tab w:val="left" w:pos="7938"/>
        </w:tabs>
        <w:ind w:firstLine="142"/>
        <w:rPr>
          <w:b/>
          <w:szCs w:val="24"/>
        </w:rPr>
      </w:pPr>
      <w:r w:rsidRPr="00FD3E82">
        <w:rPr>
          <w:b/>
          <w:szCs w:val="24"/>
        </w:rPr>
        <w:t>Câu 25</w:t>
      </w:r>
      <w:r w:rsidR="00DA14C6" w:rsidRPr="00FD3E82">
        <w:rPr>
          <w:b/>
          <w:szCs w:val="24"/>
        </w:rPr>
        <w:t>:</w:t>
      </w:r>
      <w:r w:rsidR="00E4502B" w:rsidRPr="00FD3E82">
        <w:rPr>
          <w:b/>
          <w:szCs w:val="24"/>
        </w:rPr>
        <w:t xml:space="preserve"> Chọn B.</w:t>
      </w:r>
    </w:p>
    <w:p w:rsidR="00FD3E82" w:rsidRPr="00FD3E82" w:rsidRDefault="00E43BD5" w:rsidP="00FD3E82">
      <w:pPr>
        <w:tabs>
          <w:tab w:val="left" w:pos="284"/>
          <w:tab w:val="left" w:pos="2835"/>
          <w:tab w:val="left" w:pos="5387"/>
          <w:tab w:val="left" w:pos="7938"/>
        </w:tabs>
        <w:ind w:firstLine="142"/>
        <w:rPr>
          <w:bCs/>
          <w:szCs w:val="24"/>
        </w:rPr>
      </w:pPr>
      <w:r w:rsidRPr="00FD3E82">
        <w:rPr>
          <w:bCs/>
          <w:szCs w:val="24"/>
        </w:rPr>
        <w:t>Ta có:</w:t>
      </w:r>
    </w:p>
    <w:p w:rsidR="00FD3E82" w:rsidRPr="00FD3E82" w:rsidRDefault="00E43BD5" w:rsidP="00B835DC">
      <w:pPr>
        <w:pStyle w:val="ListParagraph"/>
        <w:numPr>
          <w:ilvl w:val="0"/>
          <w:numId w:val="4"/>
        </w:numPr>
        <w:tabs>
          <w:tab w:val="left" w:pos="284"/>
          <w:tab w:val="left" w:pos="2835"/>
          <w:tab w:val="left" w:pos="5387"/>
          <w:tab w:val="left" w:pos="7938"/>
        </w:tabs>
        <w:jc w:val="both"/>
        <w:rPr>
          <w:bCs/>
          <w:szCs w:val="24"/>
        </w:rPr>
      </w:pPr>
      <w:r w:rsidRPr="00FD3E82">
        <w:rPr>
          <w:bCs/>
          <w:position w:val="-12"/>
          <w:szCs w:val="24"/>
        </w:rPr>
        <w:object w:dxaOrig="900" w:dyaOrig="360">
          <v:shape id="_x0000_i1260" type="#_x0000_t75" style="width:45pt;height:18pt" o:ole="">
            <v:imagedata r:id="rId526" o:title=""/>
          </v:shape>
          <o:OLEObject Type="Embed" ProgID="Equation.DSMT4" ShapeID="_x0000_i1260" DrawAspect="Content" ObjectID="_1653893409" r:id="rId527"/>
        </w:object>
      </w:r>
      <w:r w:rsidRPr="00FD3E82">
        <w:rPr>
          <w:bCs/>
          <w:szCs w:val="24"/>
        </w:rPr>
        <w:t xml:space="preserve"> vòng, </w:t>
      </w:r>
      <w:r w:rsidRPr="00FD3E82">
        <w:rPr>
          <w:bCs/>
          <w:position w:val="-12"/>
          <w:szCs w:val="24"/>
        </w:rPr>
        <w:object w:dxaOrig="960" w:dyaOrig="360">
          <v:shape id="_x0000_i1261" type="#_x0000_t75" style="width:48pt;height:18pt" o:ole="">
            <v:imagedata r:id="rId528" o:title=""/>
          </v:shape>
          <o:OLEObject Type="Embed" ProgID="Equation.DSMT4" ShapeID="_x0000_i1261" DrawAspect="Content" ObjectID="_1653893410" r:id="rId529"/>
        </w:object>
      </w:r>
      <w:r w:rsidRPr="00FD3E82">
        <w:rPr>
          <w:bCs/>
          <w:szCs w:val="24"/>
        </w:rPr>
        <w:t xml:space="preserve"> vòng, </w:t>
      </w:r>
      <w:r w:rsidRPr="00FD3E82">
        <w:rPr>
          <w:bCs/>
          <w:position w:val="-12"/>
          <w:szCs w:val="24"/>
        </w:rPr>
        <w:object w:dxaOrig="930" w:dyaOrig="360">
          <v:shape id="_x0000_i1262" type="#_x0000_t75" style="width:46.5pt;height:18pt" o:ole="">
            <v:imagedata r:id="rId530" o:title=""/>
          </v:shape>
          <o:OLEObject Type="Embed" ProgID="Equation.DSMT4" ShapeID="_x0000_i1262" DrawAspect="Content" ObjectID="_1653893411" r:id="rId531"/>
        </w:object>
      </w:r>
      <w:r w:rsidRPr="00FD3E82">
        <w:rPr>
          <w:bCs/>
          <w:szCs w:val="24"/>
        </w:rPr>
        <w:t xml:space="preserve">V </w:t>
      </w:r>
    </w:p>
    <w:p w:rsidR="00FD3E82" w:rsidRPr="00FD3E82" w:rsidRDefault="00E43BD5" w:rsidP="00FD3E82">
      <w:pPr>
        <w:pStyle w:val="ListParagraph"/>
        <w:tabs>
          <w:tab w:val="left" w:pos="284"/>
          <w:tab w:val="left" w:pos="2835"/>
          <w:tab w:val="left" w:pos="5387"/>
          <w:tab w:val="left" w:pos="7938"/>
        </w:tabs>
        <w:ind w:left="862"/>
        <w:jc w:val="both"/>
        <w:rPr>
          <w:bCs/>
          <w:szCs w:val="24"/>
        </w:rPr>
      </w:pPr>
      <w:r w:rsidRPr="00FD3E82">
        <w:rPr>
          <w:bCs/>
          <w:szCs w:val="24"/>
        </w:rPr>
        <w:t xml:space="preserve">→ </w:t>
      </w:r>
      <w:r w:rsidRPr="00FD3E82">
        <w:rPr>
          <w:bCs/>
          <w:position w:val="-30"/>
          <w:szCs w:val="24"/>
        </w:rPr>
        <w:object w:dxaOrig="3225" w:dyaOrig="675">
          <v:shape id="_x0000_i1263" type="#_x0000_t75" style="width:161.25pt;height:33.75pt" o:ole="">
            <v:imagedata r:id="rId532" o:title=""/>
          </v:shape>
          <o:OLEObject Type="Embed" ProgID="Equation.DSMT4" ShapeID="_x0000_i1263" DrawAspect="Content" ObjectID="_1653893412" r:id="rId533"/>
        </w:object>
      </w:r>
      <w:r w:rsidRPr="00FD3E82">
        <w:rPr>
          <w:bCs/>
          <w:szCs w:val="24"/>
        </w:rPr>
        <w:t>V.</w:t>
      </w:r>
    </w:p>
    <w:p w:rsidR="00FD3E82" w:rsidRPr="00FD3E82" w:rsidRDefault="00E43BD5" w:rsidP="00B835DC">
      <w:pPr>
        <w:pStyle w:val="ListParagraph"/>
        <w:numPr>
          <w:ilvl w:val="0"/>
          <w:numId w:val="4"/>
        </w:numPr>
        <w:tabs>
          <w:tab w:val="left" w:pos="284"/>
          <w:tab w:val="left" w:pos="2835"/>
          <w:tab w:val="left" w:pos="5387"/>
          <w:tab w:val="left" w:pos="7938"/>
        </w:tabs>
        <w:jc w:val="both"/>
        <w:rPr>
          <w:bCs/>
          <w:szCs w:val="24"/>
        </w:rPr>
      </w:pPr>
      <w:r w:rsidRPr="00FD3E82">
        <w:rPr>
          <w:bCs/>
          <w:position w:val="-12"/>
          <w:szCs w:val="24"/>
        </w:rPr>
        <w:object w:dxaOrig="2865" w:dyaOrig="360">
          <v:shape id="_x0000_i1264" type="#_x0000_t75" style="width:143.25pt;height:18pt" o:ole="">
            <v:imagedata r:id="rId534" o:title=""/>
          </v:shape>
          <o:OLEObject Type="Embed" ProgID="Equation.DSMT4" ShapeID="_x0000_i1264" DrawAspect="Content" ObjectID="_1653893413" r:id="rId535"/>
        </w:object>
      </w:r>
      <w:r>
        <w:rPr>
          <w:bCs/>
          <w:szCs w:val="24"/>
        </w:rPr>
        <w:t xml:space="preserve">V → </w:t>
      </w:r>
      <w:r w:rsidRPr="00FD3E82">
        <w:rPr>
          <w:bCs/>
          <w:position w:val="-12"/>
          <w:szCs w:val="24"/>
        </w:rPr>
        <w:object w:dxaOrig="930" w:dyaOrig="360">
          <v:shape id="_x0000_i1265" type="#_x0000_t75" style="width:46.5pt;height:18pt" o:ole="">
            <v:imagedata r:id="rId536" o:title=""/>
          </v:shape>
          <o:OLEObject Type="Embed" ProgID="Equation.DSMT4" ShapeID="_x0000_i1265" DrawAspect="Content" ObjectID="_1653893414" r:id="rId537"/>
        </w:object>
      </w:r>
      <w:r>
        <w:rPr>
          <w:bCs/>
          <w:szCs w:val="24"/>
        </w:rPr>
        <w:t>V.</w:t>
      </w:r>
    </w:p>
    <w:p w:rsidR="00DA14C6" w:rsidRPr="00044C59" w:rsidRDefault="00E43BD5" w:rsidP="008277C2">
      <w:pPr>
        <w:tabs>
          <w:tab w:val="left" w:pos="284"/>
          <w:tab w:val="left" w:pos="2835"/>
          <w:tab w:val="left" w:pos="5387"/>
          <w:tab w:val="left" w:pos="7938"/>
        </w:tabs>
        <w:ind w:firstLine="142"/>
        <w:rPr>
          <w:b/>
          <w:bCs/>
          <w:szCs w:val="24"/>
        </w:rPr>
      </w:pPr>
      <w:r w:rsidRPr="00044C59">
        <w:rPr>
          <w:b/>
          <w:bCs/>
          <w:szCs w:val="24"/>
          <w:lang w:val="fr-FR"/>
        </w:rPr>
        <w:t xml:space="preserve">Câu 26: </w:t>
      </w:r>
      <w:r w:rsidR="00044C59" w:rsidRPr="00044C59">
        <w:rPr>
          <w:b/>
          <w:bCs/>
          <w:szCs w:val="24"/>
          <w:lang w:val="fr-FR"/>
        </w:rPr>
        <w:t xml:space="preserve">Chọn </w:t>
      </w:r>
      <w:r w:rsidR="00467388">
        <w:rPr>
          <w:b/>
          <w:bCs/>
          <w:szCs w:val="24"/>
          <w:lang w:val="fr-FR"/>
        </w:rPr>
        <w:t>A</w:t>
      </w:r>
      <w:r w:rsidR="00044C59" w:rsidRPr="00044C59">
        <w:rPr>
          <w:b/>
          <w:bCs/>
          <w:szCs w:val="24"/>
          <w:lang w:val="fr-FR"/>
        </w:rPr>
        <w:t>.</w:t>
      </w:r>
    </w:p>
    <w:p w:rsidR="00044C59" w:rsidRDefault="00E43BD5" w:rsidP="008277C2">
      <w:pPr>
        <w:tabs>
          <w:tab w:val="left" w:pos="284"/>
          <w:tab w:val="left" w:pos="2835"/>
          <w:tab w:val="left" w:pos="5387"/>
          <w:tab w:val="left" w:pos="7938"/>
        </w:tabs>
        <w:ind w:firstLine="142"/>
        <w:rPr>
          <w:szCs w:val="24"/>
        </w:rPr>
      </w:pPr>
      <w:r>
        <w:rPr>
          <w:szCs w:val="24"/>
        </w:rPr>
        <w:t>Ta có:</w:t>
      </w:r>
    </w:p>
    <w:p w:rsidR="00044C59" w:rsidRDefault="00E43BD5" w:rsidP="00B835DC">
      <w:pPr>
        <w:pStyle w:val="ListParagraph"/>
        <w:numPr>
          <w:ilvl w:val="0"/>
          <w:numId w:val="4"/>
        </w:numPr>
        <w:tabs>
          <w:tab w:val="left" w:pos="284"/>
          <w:tab w:val="left" w:pos="2835"/>
          <w:tab w:val="left" w:pos="5387"/>
          <w:tab w:val="left" w:pos="7938"/>
        </w:tabs>
        <w:rPr>
          <w:szCs w:val="24"/>
        </w:rPr>
      </w:pPr>
      <w:r w:rsidRPr="00044C59">
        <w:rPr>
          <w:szCs w:val="24"/>
        </w:rPr>
        <w:t>Cường độ dòng điện trong mạch:</w:t>
      </w:r>
    </w:p>
    <w:p w:rsidR="00044C59" w:rsidRDefault="00E43BD5" w:rsidP="00044C59">
      <w:pPr>
        <w:pStyle w:val="ListParagraph"/>
        <w:tabs>
          <w:tab w:val="left" w:pos="284"/>
          <w:tab w:val="left" w:pos="2835"/>
          <w:tab w:val="left" w:pos="5387"/>
          <w:tab w:val="left" w:pos="7938"/>
        </w:tabs>
        <w:ind w:left="862"/>
        <w:rPr>
          <w:szCs w:val="24"/>
        </w:rPr>
      </w:pPr>
      <w:r w:rsidRPr="00044C59">
        <w:rPr>
          <w:position w:val="-72"/>
        </w:rPr>
        <w:object w:dxaOrig="2340" w:dyaOrig="1095">
          <v:shape id="_x0000_i1266" type="#_x0000_t75" style="width:117pt;height:54.75pt" o:ole="">
            <v:imagedata r:id="rId538" o:title=""/>
          </v:shape>
          <o:OLEObject Type="Embed" ProgID="Equation.DSMT4" ShapeID="_x0000_i1266" DrawAspect="Content" ObjectID="_1653893415" r:id="rId539"/>
        </w:object>
      </w:r>
      <w:r w:rsidR="00DA14C6" w:rsidRPr="00044C59">
        <w:rPr>
          <w:szCs w:val="24"/>
        </w:rPr>
        <w:t xml:space="preserve">→ </w:t>
      </w:r>
      <w:r w:rsidR="001A0D38" w:rsidRPr="00FD3E82">
        <w:rPr>
          <w:position w:val="-28"/>
        </w:rPr>
        <w:object w:dxaOrig="3840" w:dyaOrig="735">
          <v:shape id="_x0000_i1267" type="#_x0000_t75" style="width:192pt;height:36.75pt" o:ole="">
            <v:imagedata r:id="rId540" o:title=""/>
          </v:shape>
          <o:OLEObject Type="Embed" ProgID="Equation.DSMT4" ShapeID="_x0000_i1267" DrawAspect="Content" ObjectID="_1653893416" r:id="rId541"/>
        </w:object>
      </w:r>
      <w:r>
        <w:rPr>
          <w:szCs w:val="24"/>
        </w:rPr>
        <w:t>.</w:t>
      </w:r>
    </w:p>
    <w:p w:rsidR="00044C59" w:rsidRDefault="00E43BD5" w:rsidP="00044C59">
      <w:pPr>
        <w:pStyle w:val="ListParagraph"/>
        <w:tabs>
          <w:tab w:val="left" w:pos="284"/>
          <w:tab w:val="left" w:pos="2835"/>
          <w:tab w:val="left" w:pos="5387"/>
          <w:tab w:val="left" w:pos="7938"/>
        </w:tabs>
        <w:ind w:left="862"/>
        <w:rPr>
          <w:szCs w:val="24"/>
        </w:rPr>
      </w:pPr>
      <w:r w:rsidRPr="00044C59">
        <w:rPr>
          <w:szCs w:val="24"/>
        </w:rPr>
        <w:t>→ Hai giá trị của tần số góc cho cùng dòng điện hiệu dụng trong mạch thõa mãn</w:t>
      </w:r>
      <w:r w:rsidR="001A0D38" w:rsidRPr="00FD3E82">
        <w:rPr>
          <w:position w:val="-30"/>
          <w:szCs w:val="24"/>
        </w:rPr>
        <w:object w:dxaOrig="2280" w:dyaOrig="675">
          <v:shape id="_x0000_i1268" type="#_x0000_t75" style="width:114pt;height:33.75pt" o:ole="">
            <v:imagedata r:id="rId542" o:title=""/>
          </v:shape>
          <o:OLEObject Type="Embed" ProgID="Equation.DSMT4" ShapeID="_x0000_i1268" DrawAspect="Content" ObjectID="_1653893417" r:id="rId543"/>
        </w:object>
      </w:r>
      <w:r w:rsidRPr="00FD3E82">
        <w:rPr>
          <w:szCs w:val="24"/>
        </w:rPr>
        <w:t xml:space="preserve">, với </w:t>
      </w:r>
      <w:r w:rsidR="00044C59" w:rsidRPr="00044C59">
        <w:rPr>
          <w:position w:val="-12"/>
          <w:szCs w:val="24"/>
        </w:rPr>
        <w:object w:dxaOrig="885" w:dyaOrig="360">
          <v:shape id="_x0000_i1269" type="#_x0000_t75" style="width:44.25pt;height:18pt" o:ole="">
            <v:imagedata r:id="rId544" o:title=""/>
          </v:shape>
          <o:OLEObject Type="Embed" ProgID="Equation.DSMT4" ShapeID="_x0000_i1269" DrawAspect="Content" ObjectID="_1653893418" r:id="rId545"/>
        </w:object>
      </w:r>
      <w:r w:rsidRPr="00FD3E82">
        <w:rPr>
          <w:szCs w:val="24"/>
        </w:rPr>
        <w:t xml:space="preserve"> </w:t>
      </w:r>
    </w:p>
    <w:p w:rsidR="00044C59" w:rsidRDefault="00E43BD5" w:rsidP="00044C59">
      <w:pPr>
        <w:pStyle w:val="ListParagraph"/>
        <w:tabs>
          <w:tab w:val="left" w:pos="284"/>
          <w:tab w:val="left" w:pos="2835"/>
          <w:tab w:val="left" w:pos="5387"/>
          <w:tab w:val="left" w:pos="7938"/>
        </w:tabs>
        <w:ind w:left="862"/>
        <w:rPr>
          <w:szCs w:val="24"/>
        </w:rPr>
      </w:pPr>
      <w:r w:rsidRPr="00FD3E82">
        <w:rPr>
          <w:szCs w:val="24"/>
        </w:rPr>
        <w:t xml:space="preserve">→ </w:t>
      </w:r>
      <w:r w:rsidR="001A0D38" w:rsidRPr="00FD3E82">
        <w:rPr>
          <w:position w:val="-30"/>
          <w:szCs w:val="24"/>
        </w:rPr>
        <w:object w:dxaOrig="1875" w:dyaOrig="675">
          <v:shape id="_x0000_i1270" type="#_x0000_t75" style="width:93.75pt;height:33.75pt" o:ole="">
            <v:imagedata r:id="rId546" o:title=""/>
          </v:shape>
          <o:OLEObject Type="Embed" ProgID="Equation.DSMT4" ShapeID="_x0000_i1270" DrawAspect="Content" ObjectID="_1653893419" r:id="rId547"/>
        </w:object>
      </w:r>
      <w:r w:rsidRPr="00FD3E82">
        <w:rPr>
          <w:szCs w:val="24"/>
        </w:rPr>
        <w:t xml:space="preserve">→ </w:t>
      </w:r>
      <w:r w:rsidR="001A0D38" w:rsidRPr="00FD3E82">
        <w:rPr>
          <w:position w:val="-80"/>
          <w:szCs w:val="24"/>
        </w:rPr>
        <w:object w:dxaOrig="6075" w:dyaOrig="1230">
          <v:shape id="_x0000_i1271" type="#_x0000_t75" style="width:303.75pt;height:61.5pt" o:ole="">
            <v:imagedata r:id="rId548" o:title=""/>
          </v:shape>
          <o:OLEObject Type="Embed" ProgID="Equation.DSMT4" ShapeID="_x0000_i1271" DrawAspect="Content" ObjectID="_1653893420" r:id="rId549"/>
        </w:object>
      </w:r>
      <w:r w:rsidRPr="00FD3E82">
        <w:rPr>
          <w:szCs w:val="24"/>
        </w:rPr>
        <w:t>rad/s</w:t>
      </w:r>
      <w:r w:rsidR="00044C59">
        <w:rPr>
          <w:szCs w:val="24"/>
        </w:rPr>
        <w:t>.</w:t>
      </w:r>
      <w:r w:rsidRPr="00FD3E82">
        <w:rPr>
          <w:szCs w:val="24"/>
        </w:rPr>
        <w:t xml:space="preserve"> </w:t>
      </w:r>
    </w:p>
    <w:p w:rsidR="00DA14C6" w:rsidRPr="00044C59" w:rsidRDefault="00E43BD5" w:rsidP="00B835DC">
      <w:pPr>
        <w:pStyle w:val="ListParagraph"/>
        <w:numPr>
          <w:ilvl w:val="0"/>
          <w:numId w:val="4"/>
        </w:numPr>
        <w:tabs>
          <w:tab w:val="left" w:pos="284"/>
          <w:tab w:val="left" w:pos="2835"/>
          <w:tab w:val="left" w:pos="5387"/>
          <w:tab w:val="left" w:pos="7938"/>
        </w:tabs>
        <w:rPr>
          <w:szCs w:val="24"/>
        </w:rPr>
      </w:pPr>
      <w:r w:rsidRPr="00044C59">
        <w:rPr>
          <w:position w:val="-10"/>
          <w:szCs w:val="24"/>
        </w:rPr>
        <w:object w:dxaOrig="765" w:dyaOrig="315">
          <v:shape id="_x0000_i1272" type="#_x0000_t75" style="width:38.25pt;height:15.75pt" o:ole="">
            <v:imagedata r:id="rId550" o:title=""/>
          </v:shape>
          <o:OLEObject Type="Embed" ProgID="Equation.DSMT4" ShapeID="_x0000_i1272" DrawAspect="Content" ObjectID="_1653893421" r:id="rId551"/>
        </w:object>
      </w:r>
      <w:r w:rsidR="00DA14C6" w:rsidRPr="00044C59">
        <w:rPr>
          <w:szCs w:val="24"/>
        </w:rPr>
        <w:t xml:space="preserve">→ </w:t>
      </w:r>
      <w:r w:rsidR="00467388" w:rsidRPr="00FD3E82">
        <w:rPr>
          <w:position w:val="-28"/>
        </w:rPr>
        <w:object w:dxaOrig="2415" w:dyaOrig="660">
          <v:shape id="_x0000_i1273" type="#_x0000_t75" style="width:120.75pt;height:33pt" o:ole="">
            <v:imagedata r:id="rId552" o:title=""/>
          </v:shape>
          <o:OLEObject Type="Embed" ProgID="Equation.DSMT4" ShapeID="_x0000_i1273" DrawAspect="Content" ObjectID="_1653893422" r:id="rId553"/>
        </w:object>
      </w:r>
      <w:r>
        <w:rPr>
          <w:szCs w:val="24"/>
        </w:rPr>
        <w:t>vò</w:t>
      </w:r>
      <w:r w:rsidR="00DA14C6" w:rsidRPr="00044C59">
        <w:rPr>
          <w:szCs w:val="24"/>
        </w:rPr>
        <w:t>ng/s.</w:t>
      </w:r>
    </w:p>
    <w:p w:rsidR="00DA14C6" w:rsidRDefault="00E43BD5" w:rsidP="001B468C">
      <w:pPr>
        <w:tabs>
          <w:tab w:val="left" w:pos="284"/>
          <w:tab w:val="left" w:pos="2835"/>
          <w:tab w:val="left" w:pos="5387"/>
          <w:tab w:val="left" w:pos="7938"/>
        </w:tabs>
        <w:ind w:firstLine="142"/>
        <w:rPr>
          <w:b/>
          <w:bCs/>
          <w:szCs w:val="24"/>
        </w:rPr>
      </w:pPr>
      <w:r w:rsidRPr="00FD3E82">
        <w:rPr>
          <w:b/>
          <w:bCs/>
          <w:szCs w:val="24"/>
        </w:rPr>
        <w:lastRenderedPageBreak/>
        <w:t>Câu 27</w:t>
      </w:r>
      <w:r w:rsidR="00DA14C6" w:rsidRPr="00FD3E82">
        <w:rPr>
          <w:b/>
          <w:bCs/>
          <w:szCs w:val="24"/>
        </w:rPr>
        <w:t>:</w:t>
      </w:r>
      <w:r w:rsidR="001B468C">
        <w:rPr>
          <w:b/>
          <w:bCs/>
          <w:szCs w:val="24"/>
        </w:rPr>
        <w:t xml:space="preserve"> </w:t>
      </w:r>
      <w:r w:rsidR="00DA14C6" w:rsidRPr="00FD3E82">
        <w:rPr>
          <w:b/>
          <w:bCs/>
          <w:szCs w:val="24"/>
        </w:rPr>
        <w:t xml:space="preserve">Đáp án </w:t>
      </w:r>
      <w:r w:rsidR="001B468C">
        <w:rPr>
          <w:b/>
          <w:bCs/>
          <w:szCs w:val="24"/>
        </w:rPr>
        <w:t>C.</w:t>
      </w:r>
    </w:p>
    <w:p w:rsidR="001B468C" w:rsidRDefault="00E43BD5" w:rsidP="001B468C">
      <w:pPr>
        <w:tabs>
          <w:tab w:val="left" w:pos="284"/>
          <w:tab w:val="left" w:pos="2835"/>
          <w:tab w:val="left" w:pos="5387"/>
          <w:tab w:val="left" w:pos="7938"/>
        </w:tabs>
        <w:ind w:firstLine="142"/>
        <w:rPr>
          <w:szCs w:val="24"/>
        </w:rPr>
      </w:pPr>
      <w:r>
        <w:rPr>
          <w:szCs w:val="24"/>
        </w:rPr>
        <w:t>Ta có:</w:t>
      </w:r>
    </w:p>
    <w:p w:rsidR="001B468C" w:rsidRDefault="00E43BD5" w:rsidP="00B835DC">
      <w:pPr>
        <w:pStyle w:val="ListParagraph"/>
        <w:numPr>
          <w:ilvl w:val="0"/>
          <w:numId w:val="4"/>
        </w:numPr>
        <w:tabs>
          <w:tab w:val="left" w:pos="284"/>
          <w:tab w:val="left" w:pos="2835"/>
          <w:tab w:val="left" w:pos="5387"/>
          <w:tab w:val="left" w:pos="7938"/>
        </w:tabs>
        <w:rPr>
          <w:szCs w:val="24"/>
        </w:rPr>
      </w:pPr>
      <w:r w:rsidRPr="001B468C">
        <w:rPr>
          <w:position w:val="-12"/>
          <w:szCs w:val="24"/>
        </w:rPr>
        <w:object w:dxaOrig="1155" w:dyaOrig="360">
          <v:shape id="_x0000_i1274" type="#_x0000_t75" style="width:57.75pt;height:18pt" o:ole="">
            <v:imagedata r:id="rId554" o:title=""/>
          </v:shape>
          <o:OLEObject Type="Embed" ProgID="Equation.DSMT4" ShapeID="_x0000_i1274" DrawAspect="Content" ObjectID="_1653893423" r:id="rId555"/>
        </w:object>
      </w:r>
      <w:r>
        <w:rPr>
          <w:szCs w:val="24"/>
        </w:rPr>
        <w:t>V.</w:t>
      </w:r>
    </w:p>
    <w:p w:rsidR="001B468C" w:rsidRPr="001B468C" w:rsidRDefault="007974A5" w:rsidP="00B835DC">
      <w:pPr>
        <w:pStyle w:val="ListParagraph"/>
        <w:numPr>
          <w:ilvl w:val="0"/>
          <w:numId w:val="4"/>
        </w:numPr>
        <w:tabs>
          <w:tab w:val="left" w:pos="284"/>
          <w:tab w:val="left" w:pos="2835"/>
          <w:tab w:val="left" w:pos="5387"/>
          <w:tab w:val="left" w:pos="7938"/>
        </w:tabs>
        <w:rPr>
          <w:szCs w:val="24"/>
        </w:rPr>
      </w:pPr>
      <w:r>
        <w:rPr>
          <w:noProof/>
        </w:rPr>
        <mc:AlternateContent>
          <mc:Choice Requires="wpg">
            <w:drawing>
              <wp:anchor distT="0" distB="0" distL="114300" distR="114300" simplePos="0" relativeHeight="251658240" behindDoc="0" locked="1" layoutInCell="1" allowOverlap="1">
                <wp:simplePos x="0" y="0"/>
                <wp:positionH relativeFrom="column">
                  <wp:posOffset>4688205</wp:posOffset>
                </wp:positionH>
                <wp:positionV relativeFrom="paragraph">
                  <wp:posOffset>195580</wp:posOffset>
                </wp:positionV>
                <wp:extent cx="1885950" cy="2000250"/>
                <wp:effectExtent l="0" t="0" r="0" b="0"/>
                <wp:wrapSquare wrapText="bothSides"/>
                <wp:docPr id="933" name="Canvas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85950" cy="2000250"/>
                          <a:chOff x="0" y="0"/>
                          <a:chExt cx="21600" cy="21600"/>
                        </a:xfrm>
                      </wpg:grpSpPr>
                      <wpg:grpSp>
                        <wpg:cNvPr id="934" name="Group 333"/>
                        <wpg:cNvGrpSpPr>
                          <a:grpSpLocks/>
                        </wpg:cNvGrpSpPr>
                        <wpg:grpSpPr bwMode="auto">
                          <a:xfrm>
                            <a:off x="412" y="390"/>
                            <a:ext cx="21184" cy="21192"/>
                            <a:chOff x="0" y="0"/>
                            <a:chExt cx="21600" cy="21600"/>
                          </a:xfrm>
                        </wpg:grpSpPr>
                        <wps:wsp>
                          <wps:cNvPr id="935" name="Freeform 334"/>
                          <wps:cNvSpPr>
                            <a:spLocks noChangeArrowheads="1"/>
                          </wps:cNvSpPr>
                          <wps:spPr bwMode="auto">
                            <a:xfrm>
                              <a:off x="0" y="8064"/>
                              <a:ext cx="5823" cy="5505"/>
                            </a:xfrm>
                            <a:custGeom>
                              <a:avLst/>
                              <a:gdLst>
                                <a:gd name="T0" fmla="*/ 20004 w 21600"/>
                                <a:gd name="T1" fmla="*/ 5149 h 21600"/>
                                <a:gd name="T2" fmla="*/ 21303 w 21600"/>
                                <a:gd name="T3" fmla="*/ 13313 h 21600"/>
                                <a:gd name="T4" fmla="*/ 21303 w 21600"/>
                                <a:gd name="T5" fmla="*/ 13313 h 21600"/>
                                <a:gd name="T6" fmla="*/ 20071 w 21600"/>
                                <a:gd name="T7" fmla="*/ 16338 h 21600"/>
                                <a:gd name="T8" fmla="*/ 20071 w 21600"/>
                                <a:gd name="T9" fmla="*/ 16338 h 21600"/>
                                <a:gd name="T10" fmla="*/ 10800 w 21600"/>
                                <a:gd name="T11" fmla="*/ 10800 h 21600"/>
                                <a:gd name="T12" fmla="*/ 20004 w 21600"/>
                                <a:gd name="T13" fmla="*/ 5149 h 21600"/>
                                <a:gd name="T14" fmla="*/ 21303 w 21600"/>
                                <a:gd name="T15" fmla="*/ 13313 h 21600"/>
                                <a:gd name="T16" fmla="*/ 21303 w 21600"/>
                                <a:gd name="T17" fmla="*/ 13313 h 21600"/>
                                <a:gd name="T18" fmla="*/ 20071 w 21600"/>
                                <a:gd name="T19" fmla="*/ 163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20004" y="5149"/>
                                  </a:moveTo>
                                  <a:cubicBezTo>
                                    <a:pt x="21502" y="7590"/>
                                    <a:pt x="21969" y="10528"/>
                                    <a:pt x="21303" y="13313"/>
                                  </a:cubicBezTo>
                                  <a:cubicBezTo>
                                    <a:pt x="21048" y="14378"/>
                                    <a:pt x="20633" y="15398"/>
                                    <a:pt x="20071" y="16338"/>
                                  </a:cubicBezTo>
                                  <a:lnTo>
                                    <a:pt x="10800" y="10800"/>
                                  </a:lnTo>
                                  <a:close/>
                                </a:path>
                                <a:path w="21600" h="21600">
                                  <a:moveTo>
                                    <a:pt x="20004" y="5149"/>
                                  </a:moveTo>
                                  <a:cubicBezTo>
                                    <a:pt x="21502" y="7590"/>
                                    <a:pt x="21969" y="10528"/>
                                    <a:pt x="21303" y="13313"/>
                                  </a:cubicBezTo>
                                  <a:cubicBezTo>
                                    <a:pt x="21048" y="14378"/>
                                    <a:pt x="20633" y="15398"/>
                                    <a:pt x="20071" y="1633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936" name="Line 335"/>
                          <wps:cNvCnPr/>
                          <wps:spPr bwMode="auto">
                            <a:xfrm flipV="1">
                              <a:off x="2822" y="1632"/>
                              <a:ext cx="16222" cy="9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37" name="Line 336"/>
                          <wps:cNvCnPr/>
                          <wps:spPr bwMode="auto">
                            <a:xfrm>
                              <a:off x="2911" y="10817"/>
                              <a:ext cx="16222" cy="918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38" name="Line 337"/>
                          <wps:cNvCnPr/>
                          <wps:spPr bwMode="auto">
                            <a:xfrm>
                              <a:off x="19044" y="1632"/>
                              <a:ext cx="0" cy="18229"/>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939" name="Picture 33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1025" y="10817"/>
                              <a:ext cx="1634" cy="15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1" name="Picture 33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6209" y="9571"/>
                              <a:ext cx="2525" cy="1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2" name="Picture 34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19044" y="19914"/>
                              <a:ext cx="1634" cy="16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3" name="Picture 34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19133" y="0"/>
                              <a:ext cx="1634" cy="1544"/>
                            </a:xfrm>
                            <a:prstGeom prst="rect">
                              <a:avLst/>
                            </a:prstGeom>
                            <a:noFill/>
                            <a:extLst>
                              <a:ext uri="{909E8E84-426E-40DD-AFC4-6F175D3DCCD1}">
                                <a14:hiddenFill xmlns:a14="http://schemas.microsoft.com/office/drawing/2010/main">
                                  <a:solidFill>
                                    <a:srgbClr val="FFFFFF"/>
                                  </a:solidFill>
                                </a14:hiddenFill>
                              </a:ext>
                            </a:extLst>
                          </pic:spPr>
                        </pic:pic>
                        <wpg:grpSp>
                          <wpg:cNvPr id="944" name="Group 342"/>
                          <wpg:cNvGrpSpPr>
                            <a:grpSpLocks/>
                          </wpg:cNvGrpSpPr>
                          <wpg:grpSpPr bwMode="auto">
                            <a:xfrm>
                              <a:off x="10766" y="5452"/>
                              <a:ext cx="1226" cy="1159"/>
                              <a:chOff x="154610" y="82824"/>
                              <a:chExt cx="21600" cy="21600"/>
                            </a:xfrm>
                          </wpg:grpSpPr>
                          <wps:wsp>
                            <wps:cNvPr id="945" name="Line 343"/>
                            <wps:cNvCnPr/>
                            <wps:spPr bwMode="auto">
                              <a:xfrm>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344"/>
                            <wps:cNvCnPr/>
                            <wps:spPr bwMode="auto">
                              <a:xfrm rot="16200000">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47" name="Group 345"/>
                          <wpg:cNvGrpSpPr>
                            <a:grpSpLocks/>
                          </wpg:cNvGrpSpPr>
                          <wpg:grpSpPr bwMode="auto">
                            <a:xfrm>
                              <a:off x="10709" y="15042"/>
                              <a:ext cx="1226" cy="1159"/>
                              <a:chOff x="153795" y="228493"/>
                              <a:chExt cx="21600" cy="21600"/>
                            </a:xfrm>
                          </wpg:grpSpPr>
                          <wps:wsp>
                            <wps:cNvPr id="948" name="Line 346"/>
                            <wps:cNvCnPr/>
                            <wps:spPr bwMode="auto">
                              <a:xfrm>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347"/>
                            <wps:cNvCnPr/>
                            <wps:spPr bwMode="auto">
                              <a:xfrm rot="16200000">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950" name="Picture 34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8521" y="2972"/>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1" name="Picture 3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19223" y="9448"/>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2" name="Picture 35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8180" y="15607"/>
                              <a:ext cx="2228" cy="238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5" o:spid="_x0000_s1026" style="position:absolute;margin-left:369.15pt;margin-top:15.4pt;width:148.5pt;height:157.5pt;z-index:251658240"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BgyQowCQAATEAAAA4AAABkcnMvZTJvRG9jLnhtbOxcbW+jSBL+vtL9 B8THkzymebHBGs8qayejlebuRre5+44B22gxsA2Ok13df7+n+sUGEjt2ZjerZMkoSROaprvq6aqn qsvz8fv7TWbcJbxKi3xqsg+WaSR5VMRpvpqa/7m9GfimUdVhHodZkSdT8yGpzO8//e27j7tyktjF usjihBsYJK8mu3Jqruu6nAyHVbRONmH1oSiTHDeXBd+ENS75ahjzcIfRN9nQtqzRcFfwuORFlFQV /jqXN81PYvzlMonqfy2XVVIb2dTE3Grxk4ufC/o5/PQxnKx4WK7TSE0jfMEsNmGa46X7oeZhHRpb nj4aapNGvKiKZf0hKjbDYrlMo0SsAathVmc1n3mxLcVaVpPdqtyLCaLtyOnFw0b/vPvKjTSemoHj mEYebqCkWZjfhZUx9kg8u3I1Qa/PvPyp/MrlGtH8UkQ/V0ZezNZhvkquqhKiBgDoiWH3EbpeyeeN xe4fRYx3hNu6EBK7X/INjQpZGPdCMQ97xST3tRHhj8z3vcCD/iLcg9otGxdCddEa+n30XLS+Vk/a bGTp50ST5hdO5EvFRNXE5ELFxX7Ne8m4WjJCI4YDUT0jmW8Vg8ts08BinUAtVIvCZszHdIQgGAvs P0AM2InVAWzVt4Htp3VYJgLDFcFoL1JPi/SGJwntb0jVlVIVHTXYqi7SOC926ySMMS+NtsYDu7Ka VMDpmTjzrZF4aTjR8vV8G/uAxOt5ltgAe7iEk2hb1Z+TQuA1vPtS1QKDqxgtsTFitYFuAbnlJoMl +fvQILy6xs6QUFRP6I6s0dFjbmCsn+4HNBwGZI7lHBsQk993ZI7DnGMjAkT7jvapEaGpfceTI44a HbHoMTs2x3GjIxs5jn9sjnAe+1efHDFodDw5Imtqhlm+ZR2bJGuqRvY8ohvaqs1pntB2Uzun1M3O 1g47Wz2spZ9TGmctBZ0CETtbQ+ykirDH9rsoXOuNFd3namehZcDPkGOgjVYWFdl82mbYqLfSDmB7 3ud090hnaVBvhenG+053hvxpZG0ATneGYKnzmMzXsyNDYtQ5OKszwVWs8LwlKqdxy85bJKFMjH7e MglAovt5CyVsiO6tpUr5KLVykIYuM+OmAWa2kH6tDGtCg9A5msYO7l969LVu0b1NcZfcFqJXTcAQ Jle8nTaZkvShU7RdpNEPya+tR5hnSYSMPe1zSzkYC0YAL5bCLM/21cTULVhieYt2iVZpa/inX2a5 UjrMdcbtIS0YRDmk5wSdW7Cp8hYZzSffluXNRQmzpaYOU6ee0H2irKgSCVmScy9kBZ1nhAwES3Gp hsAnwbpBDqoiS+ObNMtIqBVfLWYZN+5CBCFzn/4pTbS6ZTnBO/BsT9i41r3WEOAT+HpqCMQLeSwY BjGka9WuwzSTbcwyg4kE75UsiZhuNVkU8QMYEy9kdIRoDo11wX81jR0io6lZ/bINeWIa2Y85WFfA XBdmqRYXrje2ccGbdxbNO2EeYaipGdXY2PJiVssAbFvydLUWUQOJKS+uEBMsUyJVYoZyXuoClFTO 9hW4KeycDIS+pHkCXqriIEEzZ/lXjglqCT7NM41llpb/JYJKC1ORje3b0sCAoCjarkknG9l0j1hn QPRebkodGZVcsk6DGlMzw6TEuJqBEg5VFylHAp5AgYQUs8eAi0DiUVi+EFNG/VAimKvqJMzqNfCC 9gZASZAM2CSxWghhTjBsZcpp2SI4/i2wgmv/2ncHrj26HrjWfD64upm5g9ENG3tzZz6bzdn/aOrM nazTOE5yWpsO1Jl7XmyiUgYyxN6H6nmh5DRsjy58OKaof8v9rRXe3DIaqK+JTVCzFjZHJGOaHIKr s7BJqtCIDIjkCsfmg/MJyLxJSCoYFrCwbQwCjGJVygT2cCWkvCZcwXJacBUoeyFcWWC5krE+tqDw QWQ9GWys5nu9+XxL5rNMowm+lWlH65Fpfz4XjKfqLREVmU/enDXGJuQ/b8sB0rFgdekizdL6QaSW 4XZoUvnd1zSixCddNDNYiAkktHGfXguiIHid7iefgm9Oo2PJ0kP+9FFWqz3KkC5bM1mAYWiCSW21 ZjCrTmr4CbHB/CPtPC+i7SbJa5lH50mG5Rd5tU7LCoRukmwWSTw1+Y8xfESEHH4NRw/GlteCSsBP PPLmtn9lWYH9w2DmWTN48/H14Cpwx4OxdT12EfGwGZtpb76tEkglzOZl+u3uXFJrTYkf+e5wQhIS BIhH/0bMKXxCVfOkjkTYswSpUH8HmdrfEFI/CJp0cFZukSE/fdyvIs0pbZUHa4aZ4I1HTBWFx0LY zzO9p9TxZ5Kr49HLjfhSC290O4uFaRVAatTEt9yXaLwdy+FiQ3Uth3BatCSyMO/GclBM01sOCdGz LMfItmSqKfCQhWgRcpsSA9JwBCPB+nvDIRIsfyHDgf3UMRzIxAAl785wIAPaGw4kD0mxZxmORmwU IEHXNh0IlzTnGPk6199zDqJerbySzvjo3zLzo3XwtjkHdlTXdAgH8+5MByG95xwXmQ6c6otwRfiS QylEw2z0ocrk9whV9oVQlLIVZVW6HoYSW3J/qhIjVxwRdCupqMBMF19R6Ni9v3/BGRUwzBqDR1L6 13O97oGEbeOWyKgxT8QmON/SpVbMc0fqYNrHoYZyNi+suXqNYiMXxFkKVx7ouKp860VJ8+bqUSzU cbWNejPmUenZyQD/4qOc1zgd7E9qPlxUTnmkws3tnCLKZM8lqW95IouzQXne2zi46TH41k8LD6Wn 0hU8XXjq7k/7tFdQR9HHS3J/B6+gUhAoiJFOqMEITrsFZxzIvKdt+24gjCy5jeuX1OK+il/onE5h y0J8l2zR1p48LN9B1ZFaPhKzooS5dwytUOvbc/4k+jd5hI+CtDYbufhM9JRj6EH4xutImp6BgnN8 v52jDfqMRjfN8D4PRSkX36cZLkgz+J4ti43sYNyJNm1nrKJN2/F1cXGfn6Q0ZMtp6ryk/v2O8pPe 4zNRWbj97vKThPTecFxgOPAhN/pIFtXGuqiaB0M/BCS95fjLV1MgddmlHPLDoe/OciAZ0FuOSw5F feaDj1JZKFKxnfpmFNwj+qcMd885UPJ2+GDAizlHM3ARbXxkXTAV9fF6+kx88xrt5n8C8On/AAAA //8DAFBLAwQUAAYACAAAACEA+ugLaeAAAAALAQAADwAAAGRycy9kb3ducmV2LnhtbEyPXUvDMBSG 7wX/QziCdy6psVpq0zGGejWEbYJ4lzVnbVmTlCZru3/v2ZVenvc8vB/FcrYdG3EIrXcKkoUAhq7y pnW1gq/9+0MGLETtjO68QwUXDLAsb28KnRs/uS2Ou1gzMnEh1wqaGPuc81A1aHVY+B4d/Y5+sDrS OdTcDHoic9vxRyGeudWto4RG97husDrtzlbBx6SnlUzexs3puL787NPP702CSt3fzatXYBHn+AfD tT5Vh5I6HfzZmcA6BS8yk4QqkIImXAEhU1IOpDylGfCy4P83lL8AAAD//wMAUEsDBBQABgAIAAAA IQBM66XlAAIAANwCAAAUAAAAZHJzL21lZGlhL2ltYWdlNy53bWZsUs+L01AQnvfS7o+0kHRXwd8b BT0suoIIgqdm0+h6iBTbxYsQY4zdQJuWpKV2QVzwpod6UvDkHyGeFPYkKHjx4F49+AcskoOLYP3m WT24PjKZb773+ObNzNv5+O4FqfV2bka7rdCHW4LmibRQEEl6orgi/lKAIEZCTiYThVbE4SlXkgCK K0tLfhElRGdmDCqTF/Q3mqNeRFSnhSl7hKAwITIRbwO9hr2E/GcYZ5hnNcnogNwSx+kY0A+5/RMO 66m6CS5nNuNOlFnXo6F1o9sJEjr0fk8+v7gxrD7oDflkAXYOmqiHLujMcA3rtDXVDqm6T1sdgrbX tNz7/TSgy61hFeT/tYXKsQvZMs78zqEBDQapTFUm7iB3oiTsXi/zrjiOoK/g2GpRFrcSqxHGURJG Z61rSbhCRUGzhVrDa14iWrwZJ3a7vRpkceh070b1oBVlVCn+W3hFa4w6d7ptbDndQRpHKXeFKoW/ VSzQ3EnDHdfO2/XcNK76dv3b0gngg4ZNuZufzserPpBpOOzGbr7sr+VjxVThH65hy172a76b82cb ZYFmComFSQiMREOMhuuMlkCBfrQOfJRQOzoP0yU927FQOPEwuCu6egk8FZpOwqRZFb1RLwoJTjVG WT/q0OYreownoZO3eG+TjePvn/bknymz31UXYYFfAAAA//8DAFBLAwQUAAYACAAAACEAd4ZAi+YA AAA5BAAAGQAAAGRycy9fcmVscy9lMm9Eb2MueG1sLnJlbHO8089qAjEQBvC70HcIc+9md9VVilkv UvBa7AOEZHY3dPOHJGp9+wZKoYLEW46ZYb7vd8lu/61nckEflDUMmqoGgkZYqczI4PP0/roFEiI3 ks/WIIMbBtj3L4vdB848pqMwKRdISjGBwRSje6M0iAk1D5V1aNJmsF7zmJ5+pI6LLz4ibeu6o/5/ BvR3meQoGfijXAI53Vxqfp5th0EJPFhx1mjigwqqdOpOgdyPGBlolIr/DpfVVQ9AHxs2ZQybnKEt Y2hzhqaMockZujKGLmdYlzGsc4ZVGcPqz0DvPnz/AwAA//8DAFBLAwQUAAYACAAAACEAaji/qhwC AABGAwAAFAAAAGRycy9tZWRpYS9pbWFnZTUud21mlFJNaxNRFL3vJelHEplJVVBr7SjootgKIgiu Mp3E1kUkmAQ3whgnz3QgX8wkxCzEojtB4krF3yGuXGQluHCjYH+DuyAjWKTGc1+CC4sLH3PnnXve zP049+19fP+a9Hq8MBe7q9H3O4IWiWKvBJGkZ5pL4C0FCGIk5GQy0WhDnJxxKQmgubS0JMkUvAtz BqWpUO3ulAcdRVSkpRl7ihBhQmTCHwG9hY0Q/guMMyxyNMnomPwsVsRpoJ9yC3/weq4rQXFm2W+q 0Lqp+tatdrPaohMf9uXLKzv97MNOn7+Mw9YRE/3Q5SQz3ENtEIhp7F2xQtPYo198+v+xhc4xPpSj Qruz+j3KHsqBRILrL5St/INuUKVr9X4W5L/q5z7G6PoI9mkfzPR6vSCgClnIxXNivU1hdzph4brj CPoKji2nQr/eskqer1qeumjdaHkblBA0H8+VCuWrREdv+y270dishr7ntGuqWK2rkDKJv+XNxEqD 5r12A0dOuxf4KmDtKRP/08cSLZw18sPcJbsYmcaWaxe/rZ4BPm7YFOWj89Fw0wUyDYe3YT5ac7ej oWay2B9t48hec3NuPuLHNtICSgmJBb0EJIjBR/NJRqugQD+pAC8TpbRTg7YYR1LSiz0L3fPYWZmk vnM8f5rNw6R57b3TdxdJzpUGYVc16eANPcUFSZKzfP+Ajf0fn/Ylq76O6LyPESqm//8NAAD//wMA UEsDBBQABgAIAAAAIQCbFRyJwwEAAFYCAAAUAAAAZHJzL21lZGlhL2ltYWdlNC53bWZcUU2L01AU Pe+1dWynkNRR/EA0CroYdARRBFeTptFxUSm2ILhJY33OBNq0NJXaxaDgzk3dCf4Gly5dzEoYwY0g 8zcGycJBsJ777MpHbt455yX33XvuwbcvH2DX6fLHYteir08UykDBU4DGrtVKfGtFAYKUXiwWFm2o s0ttVRNYraq7qqtWya4ec1BFM57sdGYjA3g4sVTPgRkWgEu+R/SDIffdZsgNZcmmBZ3Ungpxnui3 3vvDjeudrYTFuZ1kYDLvoZl6j4aDOMWZ/SP9/tbOdHN3NJUvi4zrzMl+cLMiCgnqeK2lL6nvEP5o lDXvBYHCPjWJhsmS7dRr9xKT9sw170Ha20BJYaXYaDc7d4C1x0nq9/v1OEt6wfCZacXbJkOt9H85 tUJ7Nng67PMoGL4YJ2YstaJWbHa88OVkHNOQ45eccN644bdy17kf+a2fFy8Qn3J85GF+JZ/XIyLX CWSbh/l6tJXPrbLJ/dUWj/z1qBGFuTy+U1VsUWku+qNoVIGcNlQU+Zs6uxMbpPOKnYH4gaW/LlYs +2xnySSX27NsYgbAJ7zlMCo4WHt+V0L4r+9H+p+/9gIcMlXB/v8XAAD//wMAUEsDBBQABgAIAAAA IQCFEciVxAEAAFYCAAAUAAAAZHJzL21lZGlhL2ltYWdlMy53bWZcUc9rE1EQ/t5LYk0a2I0/sIro KuihaGtF8NrtZrU9RIKJCF622/hsF5JNyEZiDsWCNy/xIAj+HR499CT04EUQ/40ie7AIxm+eOTns 7Hzzvd15M9/8+PrlI6xdKG8Vty1afaZQBgqeAjT2LVfiWysSEKT0bDazaEVdnHOLmsByVX2gttUi s5unHFTRiEd77cnAAHdwZs5eAivMAJf5IdF3utz3hC43lKWaFnROe2oNl4l+68M/DLR3thM257aT nsm8R2bsPe734hRLRyf6w7298fr+YCxfFum3WZPz4G5FGJkhwIGWuaS/Y/iDQdZ4EAQKR+TE6yZL dlOv1UlM2jG3vK20s4KSwkKx3mq07wNnnyap3+1uxFnSCfrPTTPeNRlqpf/bqRVak95Ov8ujoP9y mJih9IpasdH2wlejYUxBTl9zwml91W/mrvMw8ps/r14hPu/4yMP8Rj7diIhcJ5AwDfPlaDOfWmad 8fUmj/zlqB6FuTy+U1UcUWka9VEUqsCcMlQU8zcBpxMZZPKK3YHogbm+LhZs9tnukkWutybZyPSA T3jLZVSwtvTivbjkv76d6H/62gtwzFIF+/9fAAAA//8DAFBLAwQUAAYACAAAACEA0/ROX/MBAADS AgAAFAAAAGRycy9tZWRpYS9pbWFnZTIud21mlFLPaxNBGH0zSRqbBHbjj0NF7CrooWgNIvHa7WZt PUSCGxA8uF3TsV1INiEbiUGK3mx7SW+CJ/8ADx48KuQk9CAEPHjUP6HIXopg/L7ZevHmsN/O+97M vJl533z78vkNdHuYf5fZ0OiVJzAPZB4JQGJXczn6S0EEGAk5m800WhYLJ1xREtBcSU6EJYuUXZ0z UEI9GGw3Rz0FVHD6hD0PUpgBJuUTQp8ofpD8DgXvMM9qktFZOcVzcYHQL7lGK7gd8EH4cGYz7KjY uqeG1v1uJ4jw/vBYvr61PVzZ6Q15SpbiOs2m++BmgRleWkFfpNoboopUe/KbR/9fW+g9jkiW5dM9 +PDVylu8lOweuzAn7F4vrt9xHIHvxHHUVBxuRZbXClXUUtesu1FrGTmBfLbm1Zu3gTMPwshut1eD OGw53U3VCLZUjHLu30uXM96o87jbpiGn+7Qfqj47gnK23rTcZ4N+QLafumS449oNu5GYxppvN34u XiR8zrCRuMmVZLzqEzINh7uxmyz568lYMyvUv1inIXvJr/luwp9tlAQZKSQ1qoKgh5GhnMwuCH4y Vf5ViCNrizyqU7qy9oj9KOj6p2VM/TeR5wn4qN8RSV/2RvFAdTD9gH0qVgF7xpMpB+cHX4/l39py f6SPwOv/AAAA//8DAFBLAwQUAAYACAAAACEAH76jR8MBAABWAgAAFAAAAGRycy9tZWRpYS9pbWFn ZTEud21mXFHPaxNBGH0zSaxJA7tpFauIroIeSn+IKF473azWQySYBcHLZhun7UKyCdlIzKEoePMS b4J/g0ePHnoSKngRxH+jyB4sgvHNmJPDfjvvvdn95vve9+Pr5/ew60L5Q7Ft0ZenAmWg4AlA4tBq Jb6loACDhJzNZhZtiItzbVESWK0q26ItFslunnFQRSMeHYSTgQY8LM3VS2CGGeCSHxF9Z5j77jLM DWWTTRp0TnoixGWi3/LoDzeut7YSFueGSU9n3iM99h73e3GKleNT+e7OwXjrcDA2XxYZ68zJfnC7 YhQSqMkrafoy9Z1ADQZZ477vCxxTM1HXWbKfeq1OotOOXvMepp0NlAQWivVWI7wHLD9JUtXtbsdZ 0vH7z3Qz3tcZaqX/y6kVWpPebr/LI7//fJjooakVtWIj9IIXo2FMQ85ec4JpfVM1c9d5EKnmz6tX iM87CnmQ38in2xGR6/hmmwb5arSTT62yxf3lDo/UalSPgtw8yqkKtigkF/0RNKpAThsqgvy1YnfG BtN5xc7A+IG5vy4WLPtkZ8kk11uTbKR7wEe84TAquLWy1zZh+K9vp/Kfv/YCnDBVwf7/FwAA//8D AFBLAwQUAAYACAAAACEAKGgeWBsCAABGAwAAFAAAAGRycy9tZWRpYS9pbWFnZTYud21mlFJLaxNR FP7uTdJHEplJVXzbUaiLUiuIILjKdDK2LiLBpLioEKfjbTqQFzMJMQux4E6QuFLxN7gUVy6yEly4 UbALf4G7IrOwCMZzboKCxYWXOXO/892Z8/jO3f3w7iX0ejUzlbir0Zc7ArNA4oUAJJ5oLkVvKYgA IyFHo5FGy+LEhMtIAprLSktCZsi7MGUgi6LX2a702wooYW7CngRFGAEm+UNCb8iGFP4zGWeY5WiS 0RH5SRwTpwn9kKv0B6+nuhIqzqwEDRVZN1XPutVqeE0cf78vn1/Z7uUftHv8ZZLsIsWkfnA5zQz3 4CAU49g74gzGsYc/+fT/YwudY+9AjnXsTOr3kT+QgxIJrr9Ysdz7ndDDtVovT+S/6uc+9qjrQ7SP +2Cm2+2GIbZgUS6eE+ttCrvdjorXHUfgK3FsBRUFtaZV9gPV9NWSdaPpLyMlMJ0slIuVq8Dh20HT rtdXvCjwndY9VfJqKkIu9be8uUS539hs1enIaXXDQIWsPXLJ333MYeac4Q4Kl+xSbBqrVbv0bf4s 4aOGjdiNF+LBSpWQaTi8Ddx4sboWDzSTp/3hGh3Zi9VC1Y35sY2sIKWEpEV6CZIgQT41n2Y0TxTR j9YJnwIy2nFIWxpHWuLZrkXd89hZmbS+czx/TOZhYlp7b/XdpSTny/2ooxrYeI3HdEHSWMpsbbCx //3jvhzfpz8zT+j/fwEAAP//AwBQSwECLQAUAAYACAAAACEAv1ec5QwBAAAVAgAAEwAAAAAAAAAA AAAAAAAAAAAAW0NvbnRlbnRfVHlwZXNdLnhtbFBLAQItABQABgAIAAAAIQA4/SH/1gAAAJQBAAAL AAAAAAAAAAAAAAAAAD0BAABfcmVscy8ucmVsc1BLAQItABQABgAIAAAAIQDAYMkKMAkAAExAAAAO AAAAAAAAAAAAAAAAADwCAABkcnMvZTJvRG9jLnhtbFBLAQItABQABgAIAAAAIQD66Atp4AAAAAsB AAAPAAAAAAAAAAAAAAAAAJgLAABkcnMvZG93bnJldi54bWxQSwECLQAUAAYACAAAACEATOul5QAC AADcAgAAFAAAAAAAAAAAAAAAAAClDAAAZHJzL21lZGlhL2ltYWdlNy53bWZQSwECLQAUAAYACAAA ACEAd4ZAi+YAAAA5BAAAGQAAAAAAAAAAAAAAAADXDgAAZHJzL19yZWxzL2Uyb0RvYy54bWwucmVs c1BLAQItABQABgAIAAAAIQBqOL+qHAIAAEYDAAAUAAAAAAAAAAAAAAAAAPQPAABkcnMvbWVkaWEv aW1hZ2U1LndtZlBLAQItABQABgAIAAAAIQCbFRyJwwEAAFYCAAAUAAAAAAAAAAAAAAAAAEISAABk cnMvbWVkaWEvaW1hZ2U0LndtZlBLAQItABQABgAIAAAAIQCFEciVxAEAAFYCAAAUAAAAAAAAAAAA AAAAADcUAABkcnMvbWVkaWEvaW1hZ2UzLndtZlBLAQItABQABgAIAAAAIQDT9E5f8wEAANICAAAU AAAAAAAAAAAAAAAAAC0WAABkcnMvbWVkaWEvaW1hZ2UyLndtZlBLAQItABQABgAIAAAAIQAfvqNH wwEAAFYCAAAUAAAAAAAAAAAAAAAAAFIYAABkcnMvbWVkaWEvaW1hZ2UxLndtZlBLAQItABQABgAI AAAAIQAoaB5YGwIAAEYDAAAUAAAAAAAAAAAAAAAAAEcaAABkcnMvbWVkaWEvaW1hZ2U2LndtZlBL BQYAAAAADAAMAAgDAACUHAAAAAA= ">
                <o:lock v:ext="edit" aspectratio="t"/>
                <v:group id="Group 333" o:spid="_x0000_s1027" style="position:absolute;left:412;top:390;width:21184;height:2119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0P0cUAAADcAAAADwAAAGRycy9kb3ducmV2LnhtbESPQWvCQBSE7wX/w/IE b7qJWrHRVURUPEihWii9PbLPJJh9G7JrEv+9WxB6HGbmG2a57kwpGqpdYVlBPIpAEKdWF5wp+L7s h3MQziNrLC2Tggc5WK96b0tMtG35i5qzz0SAsEtQQe59lUjp0pwMupGtiIN3tbVBH2SdSV1jG+Cm lOMomkmDBYeFHCva5pTeznej4NBiu5nEu+Z0u24fv5f3z59TTEoN+t1mAcJT5//Dr/ZRK/iYT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ND9HFAAAA3AAA AA8AAAAAAAAAAAAAAAAAqgIAAGRycy9kb3ducmV2LnhtbFBLBQYAAAAABAAEAPoAAACcAwAAAAA= ">
                  <v:shape id="Freeform 334" o:spid="_x0000_s1028" style="position:absolute;top:8064;width:5823;height:550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PtTsUA AADcAAAADwAAAGRycy9kb3ducmV2LnhtbESPzWrCQBSF94LvMFyhuzqJqVbTTKQUSgUXpdqFy0vm moRm7sTMNIlv3xEKLg/n5+Nk29E0oqfO1ZYVxPMIBHFhdc2lgu/j++MahPPIGhvLpOBKDrb5dJJh qu3AX9QffCnCCLsUFVTet6mUrqjIoJvbljh4Z9sZ9EF2pdQdDmHcNHIRRStpsOZAqLClt4qKn8Ov CdznffzRP52ul/hM45Akelh/eqUeZuPrCwhPo7+H/9s7rWCTLOF2JhwBmf8BAAD//wMAUEsBAi0A FAAGAAgAAAAhAPD3irv9AAAA4gEAABMAAAAAAAAAAAAAAAAAAAAAAFtDb250ZW50X1R5cGVzXS54 bWxQSwECLQAUAAYACAAAACEAMd1fYdIAAACPAQAACwAAAAAAAAAAAAAAAAAuAQAAX3JlbHMvLnJl bHNQSwECLQAUAAYACAAAACEAMy8FnkEAAAA5AAAAEAAAAAAAAAAAAAAAAAApAgAAZHJzL3NoYXBl eG1sLnhtbFBLAQItABQABgAIAAAAIQCuM+1OxQAAANwAAAAPAAAAAAAAAAAAAAAAAJgCAABkcnMv ZG93bnJldi54bWxQSwUGAAAAAAQABAD1AAAAigMAAAAA " path="m20004,5149v1498,2441,1965,5379,1299,8164c21048,14378,20633,15398,20071,16338l10800,10800,20004,5149xem20004,5149v1498,2441,1965,5379,1299,8164c21048,14378,20633,15398,20071,16338e" fillcolor="#d8d8d8">
                    <v:path o:connecttype="custom" o:connectlocs="5393,1312;5743,3393;5743,3393;5411,4164;5411,4164;2912,2753;5393,1312;5743,3393;5743,3393;5411,4164" o:connectangles="0,0,0,0,0,0,0,0,0,0"/>
                  </v:shape>
                  <v:line id="Line 335" o:spid="_x0000_s1029" style="position:absolute;flip:y;visibility:visible;mso-wrap-style:square" from="2822,1632" to="19044,10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lMYsUAAADcAAAADwAAAGRycy9kb3ducmV2LnhtbESPQWsCMRSE7wX/Q3hCb5rVgq2rUUQQ RQpV68Hjc/PcDW5elk101/76piD0OMzMN8x03tpS3Kn2xrGCQT8BQZw5bThXcPxe9T5A+ICssXRM Ch7kYT7rvEwx1a7hPd0PIRcRwj5FBUUIVSqlzwqy6PuuIo7exdUWQ5R1LnWNTYTbUg6TZCQtGo4L BVa0LCi7Hm5WgXnfbs8D+3XCpNn8HFefu7WRuVKv3XYxARGoDf/hZ3ujFYzfRvB3Jh4B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mlMYsUAAADcAAAADwAAAAAAAAAA AAAAAAChAgAAZHJzL2Rvd25yZXYueG1sUEsFBgAAAAAEAAQA+QAAAJMDAAAAAA== " strokeweight="1pt">
                    <v:stroke endarrow="classic" endarrowwidth="narrow"/>
                  </v:line>
                  <v:line id="Line 336" o:spid="_x0000_s1030" style="position:absolute;visibility:visible;mso-wrap-style:square" from="2911,10817" to="19133,2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oZRcYAAADcAAAADwAAAGRycy9kb3ducmV2LnhtbESPQUsDMRSE74L/ITzBi7RZK6jdblqK tKiHHqz9AW83r8nq5mVJsu323xtB8DjMzDdMtRpdJ04UYutZwf20AEHceN2yUXD43E6eQcSErLHz TAouFGG1vL6qsNT+zB902icjMoRjiQpsSn0pZWwsOYxT3xNn7+iDw5RlMFIHPGe46+SsKB6lw5bz gsWeXiw13/vBKdi+m/pruNQ7083u7OshbIa13ih1ezOuFyASjek//Nd+0wrmD0/weyYfAbn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6GUXGAAAA3AAAAA8AAAAAAAAA AAAAAAAAoQIAAGRycy9kb3ducmV2LnhtbFBLBQYAAAAABAAEAPkAAACUAwAAAAA= " strokeweight="1pt">
                    <v:stroke startarrow="oval" startarrowwidth="narrow" startarrowlength="short" endarrow="classic" endarrowwidth="narrow"/>
                  </v:line>
                  <v:line id="Line 337" o:spid="_x0000_s1031" style="position:absolute;visibility:visible;mso-wrap-style:square" from="19044,1632" to="19044,19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nvpMIAAADcAAAADwAAAGRycy9kb3ducmV2LnhtbERPz2vCMBS+D/wfwht4m+kUxuyMIlLF gzBmFTw+mmdb1ryEJGrdX78cBI8f3+/ZojeduJIPrWUF76MMBHFldcu1gkO5fvsEESKyxs4yKbhT gMV88DLDXNsb/9B1H2uRQjjkqKCJ0eVShqohg2FkHXHiztYbjAn6WmqPtxRuOjnOsg9psOXU0KCj VUPV7/5iFPRt6VxxPhVHv9z9bYrJutx9H5UavvbLLxCR+vgUP9xbrWA6SWvTmXQE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envpMIAAADcAAAADwAAAAAAAAAAAAAA AAChAgAAZHJzL2Rvd25yZXYueG1sUEsFBgAAAAAEAAQA+QAAAJADAAAAAA== " strokeweight="1pt">
                    <v:stroke endarrow="classic" endarrowwidth="narrow"/>
                  </v:line>
                  <v:shape id="Picture 338" o:spid="_x0000_s1032" type="#_x0000_t75" style="position:absolute;left:1025;top:10817;width:1634;height:1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SqDXDAAAA3AAAAA8AAABkcnMvZG93bnJldi54bWxEj0GLwjAUhO+C/yE8wZumKsi2axQRRD1a Fd3bo3nblk1eShO1++83grDHYWa+YRarzhrxoNbXjhVMxgkI4sLpmksF59N29AHCB2SNxjEp+CUP q2W/t8BMuycf6ZGHUkQI+wwVVCE0mZS+qMiiH7uGOHrfrrUYomxLqVt8Rrg1cpokc2mx5rhQYUOb ioqf/G4VXPdp2OHXbWoPx3l+NqdLua6NUsNBt/4EEagL/+F3e68VpLMUXmfiEZDL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RKoNcMAAADcAAAADwAAAAAAAAAAAAAAAACf AgAAZHJzL2Rvd25yZXYueG1sUEsFBgAAAAAEAAQA9wAAAI8DAAAAAA== ">
                    <v:imagedata r:id="rId563" o:title=""/>
                  </v:shape>
                  <v:shape id="Picture 339" o:spid="_x0000_s1033" type="#_x0000_t75" style="position:absolute;left:6209;top:9571;width:2525;height:1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mpuOjGAAAA3AAAAA8AAABkcnMvZG93bnJldi54bWxEj09rwkAUxO+C32F5ghepG6UUm7qKf1rI STEK9vjIPpOY7NuQ3Wr67btCweMwM79h5svO1OJGrSstK5iMIxDEmdUl5wpOx6+XGQjnkTXWlknB LzlYLvq9Ocba3vlAt9TnIkDYxaig8L6JpXRZQQbd2DbEwbvY1qAPss2lbvEe4KaW0yh6kwZLDgsF NrQpKKvSH6PgM3XyO5lV28vovK+S9e6aR81VqeGgW32A8NT5Z/i/nWgF768TeJwJR0Au/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am46MYAAADcAAAADwAAAAAAAAAAAAAA AACfAgAAZHJzL2Rvd25yZXYueG1sUEsFBgAAAAAEAAQA9wAAAJIDAAAAAA== ">
                    <v:imagedata r:id="rId564" o:title=""/>
                  </v:shape>
                  <v:shape id="Picture 340" o:spid="_x0000_s1034" type="#_x0000_t75" style="position:absolute;left:19044;top:19914;width:1634;height:168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WyhpbHAAAA3AAAAA8AAABkcnMvZG93bnJldi54bWxEj09LAzEUxO+C3yE8oRdpky5F27VpqUWL Bw/af3h83bzuLm5eliR2129vBMHjMDO/YebL3jbiQj7UjjWMRwoEceFMzaWG/e55OAURIrLBxjFp +KYAy8X11Rxz4zp+p8s2liJBOOSooYqxzaUMRUUWw8i1xMk7O28xJulLaTx2CW4bmSl1Jy3WnBYq bGldUfG5/bIauoN/e7q9n3D2+vhxUJvxUa1OG60HN/3qAUSkPv6H/9ovRsNsksHvmXQE5OI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WyhpbHAAAA3AAAAA8AAAAAAAAAAAAA AAAAnwIAAGRycy9kb3ducmV2LnhtbFBLBQYAAAAABAAEAPcAAACTAwAAAAA= ">
                    <v:imagedata r:id="rId565" o:title=""/>
                  </v:shape>
                  <v:shape id="Picture 341" o:spid="_x0000_s1035" type="#_x0000_t75" style="position:absolute;left:19133;width:1634;height:15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xuprEAAAA3AAAAA8AAABkcnMvZG93bnJldi54bWxEj0GLwjAUhO/C/ofwFvamqe4ibtcoIoh7 EbQWvT6aZ1tsXmoTa/33RhA8DjPzDTOdd6YSLTWutKxgOIhAEGdWl5wrSPer/gSE88gaK8uk4E4O 5rOP3hRjbW+8ozbxuQgQdjEqKLyvYyldVpBBN7A1cfBOtjHog2xyqRu8Bbip5CiKxtJgyWGhwJqW BWXn5GoUJIfhdj26m83GLA+XKjmuszY9KvX12S3+QHjq/Dv8av9rBb8/3/A8E46AnD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mxuprEAAAA3AAAAA8AAAAAAAAAAAAAAAAA nwIAAGRycy9kb3ducmV2LnhtbFBLBQYAAAAABAAEAPcAAACQAwAAAAA= ">
                    <v:imagedata r:id="rId566" o:title=""/>
                  </v:shape>
                  <v:group id="Group 342" o:spid="_x0000_s1036" style="position:absolute;left:10766;top:5452;width:1226;height:1159" coordorigin="154610,8282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It8rMYAAADcAAAADwAAAGRycy9kb3ducmV2LnhtbESPT2vCQBTE74LfYXmC t7qJtWKjq4i0pYcgqIXS2yP7TILZtyG75s+37xYKHoeZ+Q2z2fWmEi01rrSsIJ5FIIgzq0vOFXxd 3p9WIJxH1lhZJgUDOdhtx6MNJtp2fKL27HMRIOwSVFB4XydSuqwgg25ma+LgXW1j0AfZ5FI32AW4 qeQ8ipbSYMlhocCaDgVlt/PdKPjosNs/x29tersehp/Ly/E7jUmp6aTfr0F46v0j/N/+1ApeF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i3ysxgAAANwA AAAPAAAAAAAAAAAAAAAAAKoCAABkcnMvZG93bnJldi54bWxQSwUGAAAAAAQABAD6AAAAnQMAAAAA ">
                    <v:line id="Line 343" o:spid="_x0000_s1037" style="position:absolute;visibility:visible;mso-wrap-style:square" from="154610,85824" to="176210,10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pDtccAAADcAAAADwAAAGRycy9kb3ducmV2LnhtbESPT0vDQBTE70K/w/IEb3bjv6Cx21Ja Co0HMVVoj6/ZZ5KafRt21yR++64geBxm5jfMbDGaVvTkfGNZwc00AUFcWt1wpeDjfXP9CMIHZI2t ZVLwQx4W88nFDDNtBy6o34VKRAj7DBXUIXSZlL6syaCf2o44ep/WGQxRukpqh0OEm1beJkkqDTYc F2rsaFVT+bX7Ngpe797Sfpm/bMd9nh7LdXE8nAan1NXluHwGEWgM/+G/9lYreLp/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kO1xwAAANwAAAAPAAAAAAAA AAAAAAAAAKECAABkcnMvZG93bnJldi54bWxQSwUGAAAAAAQABAD5AAAAlQMAAAAA "/>
                    <v:line id="Line 344" o:spid="_x0000_s1038" style="position:absolute;rotation:-90;visibility:visible;mso-wrap-style:square" from="154610,85824" to="176210,1014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FesYAAADcAAAADwAAAGRycy9kb3ducmV2LnhtbESPQWsCMRSE74X+h/AKvdWsRbSuRhGh togeqoJ4e2yem9XNy5Kk7vrvm0Khx2FmvmGm887W4kY+VI4V9HsZCOLC6YpLBYf9+8sbiBCRNdaO ScGdAsxnjw9TzLVr+Ytuu1iKBOGQowITY5NLGQpDFkPPNcTJOztvMSbpS6k9tglua/maZUNpseK0 YLChpaHiuvu2CkZutWlP58vRLz+07R+2W7Pej5V6fuoWExCRuvgf/mt/agXjwRB+z6QjIG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1BXrGAAAA3AAAAA8AAAAAAAAA AAAAAAAAoQIAAGRycy9kb3ducmV2LnhtbFBLBQYAAAAABAAEAPkAAACUAwAAAAA= "/>
                  </v:group>
                  <v:group id="Group 345" o:spid="_x0000_s1039" style="position:absolute;left:10709;top:15042;width:1226;height:1159" coordorigin="153795,22849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Fni28cAAADcAAAADwAAAGRycy9kb3ducmV2LnhtbESPT2vCQBTE74LfYXlC b3UTa22NriJSSw+hoBaKt0f2mQSzb0N2mz/fvlsoeBxm5jfMetubSrTUuNKygngagSDOrC45V/B1 Pjy+gnAeWWNlmRQM5GC7GY/WmGjb8ZHak89FgLBLUEHhfZ1I6bKCDLqprYmDd7WNQR9kk0vdYBfg ppKzKFpIgyWHhQJr2heU3U4/RsF7h93uKX5r09t1P1zOz5/faUxKPUz63QqEp97fw//tD61gOX+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Fni28cAAADc AAAADwAAAAAAAAAAAAAAAACqAgAAZHJzL2Rvd25yZXYueG1sUEsFBgAAAAAEAAQA+gAAAJ4DAAAA AA== ">
                    <v:line id="Line 346" o:spid="_x0000_s1040" style="position:absolute;visibility:visible;mso-wrap-style:square" from="153795,231493" to="175395,247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vsK8QAAADcAAAADwAAAGRycy9kb3ducmV2LnhtbERPz2vCMBS+D/wfwht4m+nmKFtnFHEI usNQN9Djs3lrq81LSWJb/3tzGHj8+H5PZr2pRUvOV5YVPI8SEMS51RUXCn5/lk9vIHxA1lhbJgVX 8jCbDh4mmGnb8ZbaXShEDGGfoYIyhCaT0uclGfQj2xBH7s86gyFCV0jtsIvhppYvSZJKgxXHhhIb WpSUn3cXo+B7vEnb+fpr1e/X6TH/3B4Pp84pNXzs5x8gAvXhLv53r7SC9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wrxAAAANwAAAAPAAAAAAAAAAAA AAAAAKECAABkcnMvZG93bnJldi54bWxQSwUGAAAAAAQABAD5AAAAkgMAAAAA "/>
                    <v:line id="Line 347" o:spid="_x0000_s1041" style="position:absolute;rotation:-90;visibility:visible;mso-wrap-style:square" from="153795,231493" to="175395,247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qRCMYAAADcAAAADwAAAGRycy9kb3ducmV2LnhtbESPT2sCMRTE74V+h/CE3mrWUlp3NUoR +geph6og3h6b52bt5mVJUnf99kYQehxm5jfMdN7bRpzIh9qxgtEwA0FcOl1zpWC7eX8cgwgRWWPj mBScKcB8dn83xUK7jn/otI6VSBAOBSowMbaFlKE0ZDEMXUucvIPzFmOSvpLaY5fgtpFPWfYiLdac Fgy2tDBU/q7/rIJX9/Hd7Q/HnV98ajvarlZmucmVehj0bxMQkfr4H761v7SC/DmH65l0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lqkQjGAAAA3AAAAA8AAAAAAAAA AAAAAAAAoQIAAGRycy9kb3ducmV2LnhtbFBLBQYAAAAABAAEAPkAAACUAwAAAAA= "/>
                  </v:group>
                  <v:shape id="Picture 348" o:spid="_x0000_s1042" type="#_x0000_t75" style="position:absolute;left:8521;top:2972;width:2376;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nMqfAAAAA3AAAAA8AAABkcnMvZG93bnJldi54bWxET01rwkAQvRf8D8sI3urGiFKjq4hFbI9J vXgbsmMSzM7G7FbTf985FHp8vO/NbnCtelAfGs8GZtMEFHHpbcOVgfPX8fUNVIjIFlvPZOCHAuy2 o5cNZtY/OadHESslIRwyNFDH2GVah7Imh2HqO2Lhrr53GAX2lbY9PiXctTpNkqV22LA01NjRoaby Vnw7A6tLepjflyedh7zRRcqLK71/GjMZD/s1qEhD/Bf/uT+s+BYyX87IEdDbX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8mcyp8AAAADcAAAADwAAAAAAAAAAAAAAAACfAgAA ZHJzL2Rvd25yZXYueG1sUEsFBgAAAAAEAAQA9wAAAIwDAAAAAA== ">
                    <v:imagedata r:id="rId567" o:title=""/>
                  </v:shape>
                  <v:shape id="Picture 349" o:spid="_x0000_s1043" type="#_x0000_t75" style="position:absolute;left:19223;top:9448;width:2376;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GGIjFAAAA3AAAAA8AAABkcnMvZG93bnJldi54bWxEj0+LwjAUxO8LfofwhL2tqeKKVqOouCgu Hvxz8Phonm2xealN1tZvbwRhj8PM/IaZzBpTiDtVLresoNuJQBAnVuecKjgdf76GIJxH1lhYJgUP cjCbtj4mGGtb857uB5+KAGEXo4LM+zKW0iUZGXQdWxIH72Irgz7IKpW6wjrATSF7UTSQBnMOCxmW tMwouR7+jIL+YHheXha8W/+umu2odOl1fauV+mw38zEIT43/D7/bG61g9N2F15lwBOT0C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ARhiIxQAAANwAAAAPAAAAAAAAAAAAAAAA AJ8CAABkcnMvZG93bnJldi54bWxQSwUGAAAAAAQABAD3AAAAkQMAAAAA ">
                    <v:imagedata r:id="rId568" o:title=""/>
                  </v:shape>
                  <v:shape id="Picture 350" o:spid="_x0000_s1044" type="#_x0000_t75" style="position:absolute;left:8180;top:15607;width:2228;height:23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4kbrrFAAAA3AAAAA8AAABkcnMvZG93bnJldi54bWxEj0FrwkAUhO+F/oflFbyUuqmo1OgqJSLk oIcmFa+P7GsSmn0bsquJ/94VBI/DzHzDrDaDacSFOldbVvA5jkAQF1bXXCr4zXcfXyCcR9bYWCYF V3KwWb++rDDWtucfumS+FAHCLkYFlfdtLKUrKjLoxrYlDt6f7Qz6ILtS6g77ADeNnETRXBqsOSxU 2FJSUfGfnY2C5HDu3w8pzWmbH5uTzdI9JlOlRm/D9xKEp8E/w492qhUsZhO4nwlHQK5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JG66xQAAANwAAAAPAAAAAAAAAAAAAAAA AJ8CAABkcnMvZG93bnJldi54bWxQSwUGAAAAAAQABAD3AAAAkQMAAAAA ">
                    <v:imagedata r:id="rId569" o:title=""/>
                  </v:shape>
                </v:group>
                <w10:wrap type="square"/>
                <w10:anchorlock/>
              </v:group>
            </w:pict>
          </mc:Fallback>
        </mc:AlternateContent>
      </w:r>
      <w:r w:rsidR="001B468C" w:rsidRPr="001B468C">
        <w:rPr>
          <w:position w:val="-12"/>
          <w:szCs w:val="24"/>
        </w:rPr>
        <w:object w:dxaOrig="1395" w:dyaOrig="360">
          <v:shape id="_x0000_i1275" type="#_x0000_t75" style="width:69.75pt;height:18pt" o:ole="">
            <v:imagedata r:id="rId570" o:title=""/>
          </v:shape>
          <o:OLEObject Type="Embed" ProgID="Equation.DSMT4" ShapeID="_x0000_i1275" DrawAspect="Content" ObjectID="_1653893424" r:id="rId571"/>
        </w:object>
      </w:r>
      <w:r w:rsidR="001B468C">
        <w:rPr>
          <w:szCs w:val="24"/>
        </w:rPr>
        <w:t xml:space="preserve">→ </w:t>
      </w:r>
      <w:r w:rsidR="001B468C" w:rsidRPr="001B468C">
        <w:rPr>
          <w:position w:val="-12"/>
          <w:szCs w:val="24"/>
        </w:rPr>
        <w:object w:dxaOrig="3000" w:dyaOrig="360">
          <v:shape id="_x0000_i1276" type="#_x0000_t75" style="width:150pt;height:18pt" o:ole="">
            <v:imagedata r:id="rId572" o:title=""/>
          </v:shape>
          <o:OLEObject Type="Embed" ProgID="Equation.DSMT4" ShapeID="_x0000_i1276" DrawAspect="Content" ObjectID="_1653893425" r:id="rId573"/>
        </w:object>
      </w:r>
      <w:r w:rsidR="001B468C">
        <w:rPr>
          <w:szCs w:val="24"/>
        </w:rPr>
        <w:t>V.</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28: </w:t>
      </w:r>
    </w:p>
    <w:p w:rsidR="0046783C" w:rsidRDefault="00E43BD5" w:rsidP="008277C2">
      <w:pPr>
        <w:tabs>
          <w:tab w:val="left" w:pos="284"/>
          <w:tab w:val="left" w:pos="2835"/>
          <w:tab w:val="left" w:pos="5387"/>
          <w:tab w:val="left" w:pos="7938"/>
        </w:tabs>
        <w:ind w:firstLine="142"/>
        <w:rPr>
          <w:bCs/>
          <w:szCs w:val="24"/>
        </w:rPr>
      </w:pPr>
      <w:r>
        <w:rPr>
          <w:bCs/>
          <w:szCs w:val="24"/>
        </w:rPr>
        <w:t>Biễu diễn vecto các điện áp. Ta có:</w:t>
      </w:r>
    </w:p>
    <w:p w:rsidR="0046783C" w:rsidRDefault="00E43BD5" w:rsidP="00B835DC">
      <w:pPr>
        <w:pStyle w:val="ListParagraph"/>
        <w:numPr>
          <w:ilvl w:val="0"/>
          <w:numId w:val="5"/>
        </w:numPr>
        <w:tabs>
          <w:tab w:val="left" w:pos="284"/>
          <w:tab w:val="left" w:pos="2835"/>
          <w:tab w:val="left" w:pos="5387"/>
          <w:tab w:val="left" w:pos="7938"/>
        </w:tabs>
        <w:rPr>
          <w:bCs/>
          <w:szCs w:val="24"/>
        </w:rPr>
      </w:pPr>
      <w:r w:rsidRPr="0046783C">
        <w:rPr>
          <w:bCs/>
          <w:position w:val="-12"/>
          <w:szCs w:val="24"/>
        </w:rPr>
        <w:object w:dxaOrig="285" w:dyaOrig="360">
          <v:shape id="_x0000_i1277" type="#_x0000_t75" style="width:14.25pt;height:18pt" o:ole="">
            <v:imagedata r:id="rId574" o:title=""/>
          </v:shape>
          <o:OLEObject Type="Embed" ProgID="Equation.DSMT4" ShapeID="_x0000_i1277" DrawAspect="Content" ObjectID="_1653893426" r:id="rId575"/>
        </w:object>
      </w:r>
      <w:r>
        <w:rPr>
          <w:bCs/>
          <w:szCs w:val="24"/>
        </w:rPr>
        <w:t xml:space="preserve"> lệch pha </w:t>
      </w:r>
      <w:r w:rsidRPr="0046783C">
        <w:rPr>
          <w:bCs/>
          <w:position w:val="-6"/>
          <w:szCs w:val="24"/>
        </w:rPr>
        <w:object w:dxaOrig="210" w:dyaOrig="210">
          <v:shape id="_x0000_i1278" type="#_x0000_t75" style="width:10.5pt;height:10.5pt" o:ole="">
            <v:imagedata r:id="rId576" o:title=""/>
          </v:shape>
          <o:OLEObject Type="Embed" ProgID="Equation.DSMT4" ShapeID="_x0000_i1278" DrawAspect="Content" ObjectID="_1653893427" r:id="rId577"/>
        </w:object>
      </w:r>
      <w:r>
        <w:rPr>
          <w:bCs/>
          <w:szCs w:val="24"/>
        </w:rPr>
        <w:t xml:space="preserve"> góc </w:t>
      </w:r>
      <w:r w:rsidRPr="0046783C">
        <w:rPr>
          <w:bCs/>
          <w:position w:val="-6"/>
          <w:szCs w:val="24"/>
        </w:rPr>
        <w:object w:dxaOrig="375" w:dyaOrig="315">
          <v:shape id="_x0000_i1279" type="#_x0000_t75" style="width:18.75pt;height:15.75pt" o:ole="">
            <v:imagedata r:id="rId578" o:title=""/>
          </v:shape>
          <o:OLEObject Type="Embed" ProgID="Equation.DSMT4" ShapeID="_x0000_i1279" DrawAspect="Content" ObjectID="_1653893428" r:id="rId579"/>
        </w:object>
      </w:r>
      <w:r>
        <w:rPr>
          <w:bCs/>
          <w:szCs w:val="24"/>
        </w:rPr>
        <w:t xml:space="preserve"> → </w:t>
      </w:r>
      <w:r w:rsidRPr="0046783C">
        <w:rPr>
          <w:bCs/>
          <w:position w:val="-6"/>
          <w:szCs w:val="24"/>
        </w:rPr>
        <w:object w:dxaOrig="1095" w:dyaOrig="360">
          <v:shape id="_x0000_i1280" type="#_x0000_t75" style="width:54.75pt;height:18pt" o:ole="">
            <v:imagedata r:id="rId580" o:title=""/>
          </v:shape>
          <o:OLEObject Type="Embed" ProgID="Equation.DSMT4" ShapeID="_x0000_i1280" DrawAspect="Content" ObjectID="_1653893429" r:id="rId581"/>
        </w:object>
      </w:r>
      <w:r>
        <w:rPr>
          <w:bCs/>
          <w:szCs w:val="24"/>
        </w:rPr>
        <w:t>.</w:t>
      </w:r>
    </w:p>
    <w:p w:rsidR="0046783C" w:rsidRDefault="00E43BD5" w:rsidP="00B835DC">
      <w:pPr>
        <w:pStyle w:val="ListParagraph"/>
        <w:numPr>
          <w:ilvl w:val="0"/>
          <w:numId w:val="5"/>
        </w:numPr>
        <w:tabs>
          <w:tab w:val="left" w:pos="284"/>
          <w:tab w:val="left" w:pos="2835"/>
          <w:tab w:val="left" w:pos="5387"/>
          <w:tab w:val="left" w:pos="7938"/>
        </w:tabs>
        <w:rPr>
          <w:bCs/>
          <w:szCs w:val="24"/>
        </w:rPr>
      </w:pPr>
      <w:r w:rsidRPr="0046783C">
        <w:rPr>
          <w:bCs/>
          <w:position w:val="-12"/>
          <w:szCs w:val="24"/>
        </w:rPr>
        <w:object w:dxaOrig="1380" w:dyaOrig="360">
          <v:shape id="_x0000_i1281" type="#_x0000_t75" style="width:69pt;height:18pt" o:ole="">
            <v:imagedata r:id="rId582" o:title=""/>
          </v:shape>
          <o:OLEObject Type="Embed" ProgID="Equation.DSMT4" ShapeID="_x0000_i1281" DrawAspect="Content" ObjectID="_1653893430" r:id="rId583"/>
        </w:object>
      </w:r>
      <w:r>
        <w:rPr>
          <w:bCs/>
          <w:szCs w:val="24"/>
        </w:rPr>
        <w:t xml:space="preserve">V → </w:t>
      </w:r>
      <w:r w:rsidRPr="0046783C">
        <w:rPr>
          <w:bCs/>
          <w:position w:val="-6"/>
          <w:szCs w:val="24"/>
        </w:rPr>
        <w:object w:dxaOrig="975" w:dyaOrig="285">
          <v:shape id="_x0000_i1282" type="#_x0000_t75" style="width:48.75pt;height:14.25pt" o:ole="">
            <v:imagedata r:id="rId584" o:title=""/>
          </v:shape>
          <o:OLEObject Type="Embed" ProgID="Equation.DSMT4" ShapeID="_x0000_i1282" DrawAspect="Content" ObjectID="_1653893431" r:id="rId585"/>
        </w:object>
      </w:r>
      <w:r>
        <w:rPr>
          <w:bCs/>
          <w:szCs w:val="24"/>
        </w:rPr>
        <w:t xml:space="preserve"> → </w:t>
      </w:r>
      <w:r w:rsidRPr="0046783C">
        <w:rPr>
          <w:bCs/>
          <w:position w:val="-6"/>
          <w:szCs w:val="24"/>
        </w:rPr>
        <w:object w:dxaOrig="675" w:dyaOrig="285">
          <v:shape id="_x0000_i1283" type="#_x0000_t75" style="width:33.75pt;height:14.25pt" o:ole="">
            <v:imagedata r:id="rId586" o:title=""/>
          </v:shape>
          <o:OLEObject Type="Embed" ProgID="Equation.DSMT4" ShapeID="_x0000_i1283" DrawAspect="Content" ObjectID="_1653893432" r:id="rId587"/>
        </w:object>
      </w:r>
      <w:r>
        <w:rPr>
          <w:bCs/>
          <w:szCs w:val="24"/>
        </w:rPr>
        <w:t xml:space="preserve"> đều.</w:t>
      </w:r>
    </w:p>
    <w:p w:rsidR="0046783C" w:rsidRPr="0046783C" w:rsidRDefault="00E43BD5" w:rsidP="0046783C">
      <w:pPr>
        <w:pStyle w:val="ListParagraph"/>
        <w:tabs>
          <w:tab w:val="left" w:pos="284"/>
          <w:tab w:val="left" w:pos="2835"/>
          <w:tab w:val="left" w:pos="5387"/>
          <w:tab w:val="left" w:pos="7938"/>
        </w:tabs>
        <w:ind w:left="862"/>
        <w:rPr>
          <w:bCs/>
          <w:szCs w:val="24"/>
        </w:rPr>
      </w:pPr>
      <w:r>
        <w:rPr>
          <w:bCs/>
          <w:szCs w:val="24"/>
        </w:rPr>
        <w:t xml:space="preserve">→ </w:t>
      </w:r>
      <w:r w:rsidRPr="0046783C">
        <w:rPr>
          <w:bCs/>
          <w:position w:val="-12"/>
          <w:szCs w:val="24"/>
        </w:rPr>
        <w:object w:dxaOrig="2100" w:dyaOrig="360">
          <v:shape id="_x0000_i1284" type="#_x0000_t75" style="width:105pt;height:18pt" o:ole="">
            <v:imagedata r:id="rId588" o:title=""/>
          </v:shape>
          <o:OLEObject Type="Embed" ProgID="Equation.DSMT4" ShapeID="_x0000_i1284" DrawAspect="Content" ObjectID="_1653893433" r:id="rId589"/>
        </w:object>
      </w:r>
      <w:r>
        <w:rPr>
          <w:bCs/>
          <w:szCs w:val="24"/>
        </w:rPr>
        <w:t>V.</w:t>
      </w:r>
    </w:p>
    <w:p w:rsidR="00EB4D95" w:rsidRDefault="00EB4D95" w:rsidP="008277C2">
      <w:pPr>
        <w:tabs>
          <w:tab w:val="left" w:pos="284"/>
          <w:tab w:val="left" w:pos="2835"/>
          <w:tab w:val="left" w:pos="5387"/>
          <w:tab w:val="left" w:pos="7938"/>
        </w:tabs>
        <w:ind w:firstLine="142"/>
        <w:rPr>
          <w:b/>
          <w:szCs w:val="24"/>
        </w:rPr>
      </w:pPr>
    </w:p>
    <w:p w:rsidR="00EB4D95" w:rsidRDefault="00EB4D95" w:rsidP="008277C2">
      <w:pPr>
        <w:tabs>
          <w:tab w:val="left" w:pos="284"/>
          <w:tab w:val="left" w:pos="2835"/>
          <w:tab w:val="left" w:pos="5387"/>
          <w:tab w:val="left" w:pos="7938"/>
        </w:tabs>
        <w:ind w:firstLine="142"/>
        <w:rPr>
          <w:b/>
          <w:szCs w:val="24"/>
        </w:rPr>
      </w:pPr>
    </w:p>
    <w:p w:rsidR="00EB4D95" w:rsidRDefault="00EB4D95" w:rsidP="008277C2">
      <w:pPr>
        <w:tabs>
          <w:tab w:val="left" w:pos="284"/>
          <w:tab w:val="left" w:pos="2835"/>
          <w:tab w:val="left" w:pos="5387"/>
          <w:tab w:val="left" w:pos="7938"/>
        </w:tabs>
        <w:ind w:firstLine="142"/>
        <w:rPr>
          <w:b/>
          <w:szCs w:val="24"/>
        </w:rPr>
      </w:pPr>
    </w:p>
    <w:p w:rsidR="00DA14C6" w:rsidRDefault="00E43BD5" w:rsidP="003B134E">
      <w:pPr>
        <w:tabs>
          <w:tab w:val="left" w:pos="284"/>
          <w:tab w:val="left" w:pos="2835"/>
          <w:tab w:val="left" w:pos="5387"/>
          <w:tab w:val="left" w:pos="7938"/>
        </w:tabs>
        <w:ind w:firstLine="142"/>
        <w:rPr>
          <w:b/>
          <w:szCs w:val="24"/>
        </w:rPr>
      </w:pPr>
      <w:r w:rsidRPr="003B134E">
        <w:rPr>
          <w:b/>
          <w:szCs w:val="24"/>
        </w:rPr>
        <w:t xml:space="preserve">Câu 29: </w:t>
      </w:r>
      <w:r w:rsidR="003B134E" w:rsidRPr="003B134E">
        <w:rPr>
          <w:b/>
          <w:szCs w:val="24"/>
        </w:rPr>
        <w:t>Chọn A.</w:t>
      </w:r>
    </w:p>
    <w:p w:rsidR="003B134E" w:rsidRPr="003B134E" w:rsidRDefault="00E43BD5" w:rsidP="003B134E">
      <w:pPr>
        <w:tabs>
          <w:tab w:val="left" w:pos="284"/>
          <w:tab w:val="left" w:pos="2835"/>
          <w:tab w:val="left" w:pos="5387"/>
          <w:tab w:val="left" w:pos="7938"/>
        </w:tabs>
        <w:ind w:firstLine="142"/>
        <w:rPr>
          <w:bCs/>
          <w:szCs w:val="24"/>
        </w:rPr>
      </w:pPr>
      <w:r>
        <w:rPr>
          <w:bCs/>
          <w:szCs w:val="24"/>
        </w:rPr>
        <w:t xml:space="preserve">Tia đơn sắc đỏ truyền </w:t>
      </w:r>
      <w:r w:rsidR="004B764D">
        <w:rPr>
          <w:bCs/>
          <w:szCs w:val="24"/>
        </w:rPr>
        <w:t>khúc xạ ra ngoài không khí.</w:t>
      </w:r>
    </w:p>
    <w:p w:rsidR="00DA14C6" w:rsidRPr="00FD3E82" w:rsidRDefault="00E43BD5" w:rsidP="008277C2">
      <w:pPr>
        <w:tabs>
          <w:tab w:val="left" w:pos="284"/>
          <w:tab w:val="left" w:pos="2835"/>
          <w:tab w:val="left" w:pos="5387"/>
          <w:tab w:val="left" w:pos="7920"/>
        </w:tabs>
        <w:ind w:firstLine="142"/>
        <w:rPr>
          <w:b/>
          <w:bCs/>
          <w:szCs w:val="24"/>
        </w:rPr>
      </w:pPr>
      <w:r w:rsidRPr="00FD3E82">
        <w:rPr>
          <w:b/>
          <w:bCs/>
          <w:szCs w:val="24"/>
          <w:lang w:val="nl-NL"/>
        </w:rPr>
        <w:t xml:space="preserve">Câu </w:t>
      </w:r>
      <w:r w:rsidRPr="00FD3E82">
        <w:rPr>
          <w:b/>
          <w:bCs/>
          <w:szCs w:val="24"/>
        </w:rPr>
        <w:t>30</w:t>
      </w:r>
      <w:r w:rsidRPr="00FD3E82">
        <w:rPr>
          <w:b/>
          <w:bCs/>
          <w:szCs w:val="24"/>
          <w:lang w:val="nl-NL"/>
        </w:rPr>
        <w:t xml:space="preserve">: </w:t>
      </w:r>
      <w:r w:rsidR="001F15D4">
        <w:rPr>
          <w:b/>
          <w:bCs/>
          <w:szCs w:val="24"/>
          <w:lang w:val="nl-NL"/>
        </w:rPr>
        <w:t>Chọn A.</w:t>
      </w:r>
    </w:p>
    <w:p w:rsidR="001F15D4" w:rsidRDefault="00E43BD5" w:rsidP="008277C2">
      <w:pPr>
        <w:tabs>
          <w:tab w:val="left" w:pos="284"/>
          <w:tab w:val="left" w:pos="2835"/>
          <w:tab w:val="left" w:pos="5387"/>
          <w:tab w:val="left" w:pos="7938"/>
        </w:tabs>
        <w:ind w:firstLine="142"/>
        <w:rPr>
          <w:bCs/>
          <w:szCs w:val="24"/>
        </w:rPr>
      </w:pPr>
      <w:r>
        <w:rPr>
          <w:bCs/>
          <w:szCs w:val="24"/>
        </w:rPr>
        <w:t>Ta có:</w:t>
      </w:r>
    </w:p>
    <w:p w:rsidR="001F15D4" w:rsidRDefault="00E43BD5" w:rsidP="00B835DC">
      <w:pPr>
        <w:pStyle w:val="ListParagraph"/>
        <w:numPr>
          <w:ilvl w:val="0"/>
          <w:numId w:val="6"/>
        </w:numPr>
        <w:tabs>
          <w:tab w:val="left" w:pos="284"/>
          <w:tab w:val="left" w:pos="2835"/>
          <w:tab w:val="left" w:pos="5387"/>
          <w:tab w:val="left" w:pos="7938"/>
        </w:tabs>
        <w:rPr>
          <w:bCs/>
          <w:szCs w:val="24"/>
        </w:rPr>
      </w:pPr>
      <w:r w:rsidRPr="001F15D4">
        <w:rPr>
          <w:bCs/>
          <w:position w:val="-6"/>
          <w:szCs w:val="24"/>
        </w:rPr>
        <w:object w:dxaOrig="705" w:dyaOrig="315">
          <v:shape id="_x0000_i1285" type="#_x0000_t75" style="width:35.25pt;height:15.75pt" o:ole="">
            <v:imagedata r:id="rId590" o:title=""/>
          </v:shape>
          <o:OLEObject Type="Embed" ProgID="Equation.DSMT4" ShapeID="_x0000_i1285" DrawAspect="Content" ObjectID="_1653893434" r:id="rId591"/>
        </w:object>
      </w:r>
      <w:r>
        <w:rPr>
          <w:bCs/>
          <w:szCs w:val="24"/>
        </w:rPr>
        <w:t xml:space="preserve">, </w:t>
      </w:r>
      <w:r w:rsidRPr="001F15D4">
        <w:rPr>
          <w:bCs/>
          <w:position w:val="-12"/>
          <w:szCs w:val="24"/>
        </w:rPr>
        <w:object w:dxaOrig="585" w:dyaOrig="360">
          <v:shape id="_x0000_i1286" type="#_x0000_t75" style="width:29.25pt;height:18pt" o:ole="">
            <v:imagedata r:id="rId592" o:title=""/>
          </v:shape>
          <o:OLEObject Type="Embed" ProgID="Equation.DSMT4" ShapeID="_x0000_i1286" DrawAspect="Content" ObjectID="_1653893435" r:id="rId593"/>
        </w:object>
      </w:r>
      <w:r>
        <w:rPr>
          <w:bCs/>
          <w:szCs w:val="24"/>
        </w:rPr>
        <w:t xml:space="preserve">, </w:t>
      </w:r>
      <w:r w:rsidRPr="001F15D4">
        <w:rPr>
          <w:bCs/>
          <w:position w:val="-24"/>
          <w:szCs w:val="24"/>
        </w:rPr>
        <w:object w:dxaOrig="675" w:dyaOrig="630">
          <v:shape id="_x0000_i1287" type="#_x0000_t75" style="width:33.75pt;height:31.5pt" o:ole="">
            <v:imagedata r:id="rId594" o:title=""/>
          </v:shape>
          <o:OLEObject Type="Embed" ProgID="Equation.DSMT4" ShapeID="_x0000_i1287" DrawAspect="Content" ObjectID="_1653893436" r:id="rId595"/>
        </w:object>
      </w:r>
      <w:r>
        <w:rPr>
          <w:bCs/>
          <w:szCs w:val="24"/>
        </w:rPr>
        <w:t>.</w:t>
      </w:r>
    </w:p>
    <w:p w:rsidR="001F15D4" w:rsidRPr="001F15D4" w:rsidRDefault="00E43BD5" w:rsidP="00B835DC">
      <w:pPr>
        <w:pStyle w:val="ListParagraph"/>
        <w:numPr>
          <w:ilvl w:val="0"/>
          <w:numId w:val="6"/>
        </w:numPr>
        <w:tabs>
          <w:tab w:val="left" w:pos="284"/>
          <w:tab w:val="left" w:pos="2835"/>
          <w:tab w:val="left" w:pos="5387"/>
          <w:tab w:val="left" w:pos="7938"/>
        </w:tabs>
        <w:rPr>
          <w:bCs/>
          <w:szCs w:val="24"/>
        </w:rPr>
      </w:pPr>
      <w:r w:rsidRPr="001F15D4">
        <w:rPr>
          <w:bCs/>
          <w:position w:val="-12"/>
          <w:szCs w:val="24"/>
        </w:rPr>
        <w:object w:dxaOrig="1575" w:dyaOrig="360">
          <v:shape id="_x0000_i1288" type="#_x0000_t75" style="width:78.75pt;height:18pt" o:ole="">
            <v:imagedata r:id="rId596" o:title=""/>
          </v:shape>
          <o:OLEObject Type="Embed" ProgID="Equation.DSMT4" ShapeID="_x0000_i1288" DrawAspect="Content" ObjectID="_1653893437" r:id="rId597"/>
        </w:object>
      </w:r>
      <w:r>
        <w:rPr>
          <w:bCs/>
          <w:szCs w:val="24"/>
        </w:rPr>
        <w:t xml:space="preserve">→ </w:t>
      </w:r>
      <w:r w:rsidRPr="001F15D4">
        <w:rPr>
          <w:bCs/>
          <w:position w:val="-6"/>
          <w:szCs w:val="24"/>
        </w:rPr>
        <w:object w:dxaOrig="735" w:dyaOrig="315">
          <v:shape id="_x0000_i1289" type="#_x0000_t75" style="width:36.75pt;height:15.75pt" o:ole="">
            <v:imagedata r:id="rId598" o:title=""/>
          </v:shape>
          <o:OLEObject Type="Embed" ProgID="Equation.DSMT4" ShapeID="_x0000_i1289" DrawAspect="Content" ObjectID="_1653893438" r:id="rId599"/>
        </w:object>
      </w:r>
      <w:r>
        <w:rPr>
          <w:bCs/>
          <w:szCs w:val="24"/>
        </w:rPr>
        <w:t>.</w:t>
      </w:r>
    </w:p>
    <w:p w:rsidR="00DA14C6" w:rsidRPr="001F15D4" w:rsidRDefault="00E43BD5" w:rsidP="008277C2">
      <w:pPr>
        <w:tabs>
          <w:tab w:val="left" w:pos="284"/>
          <w:tab w:val="left" w:pos="2835"/>
          <w:tab w:val="left" w:pos="5387"/>
          <w:tab w:val="left" w:pos="7938"/>
        </w:tabs>
        <w:ind w:firstLine="142"/>
        <w:rPr>
          <w:b/>
          <w:szCs w:val="24"/>
        </w:rPr>
      </w:pPr>
      <w:r w:rsidRPr="001F15D4">
        <w:rPr>
          <w:b/>
          <w:szCs w:val="24"/>
        </w:rPr>
        <w:t xml:space="preserve">Câu 31: </w:t>
      </w:r>
      <w:r w:rsidR="001F15D4" w:rsidRPr="001F15D4">
        <w:rPr>
          <w:b/>
          <w:szCs w:val="24"/>
        </w:rPr>
        <w:t>Chọn A.</w:t>
      </w:r>
    </w:p>
    <w:p w:rsidR="00DA14C6" w:rsidRPr="00FD3E82" w:rsidRDefault="00E43BD5" w:rsidP="001F15D4">
      <w:pPr>
        <w:tabs>
          <w:tab w:val="left" w:pos="284"/>
          <w:tab w:val="left" w:pos="2835"/>
          <w:tab w:val="left" w:pos="5387"/>
          <w:tab w:val="left" w:pos="7938"/>
        </w:tabs>
        <w:ind w:firstLine="142"/>
        <w:rPr>
          <w:b/>
          <w:szCs w:val="24"/>
          <w:lang w:val="fr-FR"/>
        </w:rPr>
      </w:pPr>
      <w:r>
        <w:rPr>
          <w:szCs w:val="24"/>
          <w:lang w:val="fr-FR"/>
        </w:rPr>
        <w:t xml:space="preserve">Độ chênh lệch tần số </w:t>
      </w:r>
      <w:r w:rsidRPr="001F15D4">
        <w:rPr>
          <w:position w:val="-24"/>
          <w:szCs w:val="24"/>
          <w:lang w:val="fr-FR"/>
        </w:rPr>
        <w:object w:dxaOrig="1215" w:dyaOrig="630">
          <v:shape id="_x0000_i1290" type="#_x0000_t75" style="width:60.75pt;height:31.5pt" o:ole="">
            <v:imagedata r:id="rId600" o:title=""/>
          </v:shape>
          <o:OLEObject Type="Embed" ProgID="Equation.DSMT4" ShapeID="_x0000_i1290" DrawAspect="Content" ObjectID="_1653893439" r:id="rId601"/>
        </w:object>
      </w:r>
      <w:r>
        <w:rPr>
          <w:szCs w:val="24"/>
          <w:lang w:val="fr-FR"/>
        </w:rPr>
        <w:t>.</w:t>
      </w:r>
    </w:p>
    <w:p w:rsidR="00DA14C6" w:rsidRDefault="00E43BD5" w:rsidP="001F15D4">
      <w:pPr>
        <w:tabs>
          <w:tab w:val="left" w:pos="284"/>
          <w:tab w:val="left" w:pos="2835"/>
          <w:tab w:val="left" w:pos="5387"/>
          <w:tab w:val="left" w:pos="7920"/>
        </w:tabs>
        <w:ind w:firstLine="142"/>
        <w:rPr>
          <w:b/>
          <w:bCs/>
          <w:szCs w:val="24"/>
        </w:rPr>
      </w:pPr>
      <w:r w:rsidRPr="00FD3E82">
        <w:rPr>
          <w:b/>
          <w:bCs/>
          <w:szCs w:val="24"/>
        </w:rPr>
        <w:t xml:space="preserve">Câu 32: </w:t>
      </w:r>
      <w:r w:rsidR="001F15D4">
        <w:rPr>
          <w:b/>
          <w:bCs/>
          <w:szCs w:val="24"/>
        </w:rPr>
        <w:t>Chọn B.</w:t>
      </w:r>
    </w:p>
    <w:p w:rsidR="001F15D4" w:rsidRDefault="00E43BD5" w:rsidP="001F15D4">
      <w:pPr>
        <w:tabs>
          <w:tab w:val="left" w:pos="284"/>
          <w:tab w:val="left" w:pos="2835"/>
          <w:tab w:val="left" w:pos="5387"/>
          <w:tab w:val="left" w:pos="7920"/>
        </w:tabs>
        <w:ind w:firstLine="142"/>
        <w:rPr>
          <w:szCs w:val="24"/>
        </w:rPr>
      </w:pPr>
      <w:r>
        <w:rPr>
          <w:szCs w:val="24"/>
        </w:rPr>
        <w:t xml:space="preserve">Năng lượng cần để ion hóa </w:t>
      </w:r>
      <w:r w:rsidRPr="001F15D4">
        <w:rPr>
          <w:position w:val="-10"/>
          <w:szCs w:val="24"/>
        </w:rPr>
        <w:object w:dxaOrig="900" w:dyaOrig="315">
          <v:shape id="_x0000_i1291" type="#_x0000_t75" style="width:45pt;height:15.75pt" o:ole="">
            <v:imagedata r:id="rId602" o:title=""/>
          </v:shape>
          <o:OLEObject Type="Embed" ProgID="Equation.DSMT4" ShapeID="_x0000_i1291" DrawAspect="Content" ObjectID="_1653893440" r:id="rId603"/>
        </w:object>
      </w:r>
      <w:r>
        <w:rPr>
          <w:szCs w:val="24"/>
        </w:rPr>
        <w:t>eV.</w:t>
      </w:r>
    </w:p>
    <w:p w:rsidR="00DA14C6" w:rsidRPr="001F15D4" w:rsidRDefault="007974A5" w:rsidP="008277C2">
      <w:pPr>
        <w:tabs>
          <w:tab w:val="left" w:pos="284"/>
          <w:tab w:val="left" w:pos="2835"/>
          <w:tab w:val="left" w:pos="5387"/>
          <w:tab w:val="left" w:pos="7938"/>
        </w:tabs>
        <w:ind w:firstLine="142"/>
        <w:rPr>
          <w:b/>
          <w:bCs/>
          <w:szCs w:val="24"/>
          <w:lang w:val="fr-FR"/>
        </w:rPr>
      </w:pPr>
      <w:r>
        <w:rPr>
          <w:noProof/>
        </w:rPr>
        <mc:AlternateContent>
          <mc:Choice Requires="wpg">
            <w:drawing>
              <wp:anchor distT="0" distB="0" distL="114300" distR="114300" simplePos="0" relativeHeight="251659264" behindDoc="0" locked="1" layoutInCell="1" allowOverlap="1">
                <wp:simplePos x="0" y="0"/>
                <wp:positionH relativeFrom="column">
                  <wp:posOffset>4415155</wp:posOffset>
                </wp:positionH>
                <wp:positionV relativeFrom="paragraph">
                  <wp:posOffset>156210</wp:posOffset>
                </wp:positionV>
                <wp:extent cx="2156460" cy="1543685"/>
                <wp:effectExtent l="0" t="0" r="635" b="12700"/>
                <wp:wrapSquare wrapText="bothSides"/>
                <wp:docPr id="921" name="Canvas 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56460" cy="1543685"/>
                          <a:chOff x="0" y="0"/>
                          <a:chExt cx="21600" cy="21600"/>
                        </a:xfrm>
                      </wpg:grpSpPr>
                      <wpg:grpSp>
                        <wpg:cNvPr id="922" name="Group 369"/>
                        <wpg:cNvGrpSpPr>
                          <a:grpSpLocks/>
                        </wpg:cNvGrpSpPr>
                        <wpg:grpSpPr bwMode="auto">
                          <a:xfrm>
                            <a:off x="360" y="511"/>
                            <a:ext cx="21228" cy="21082"/>
                            <a:chOff x="0" y="0"/>
                            <a:chExt cx="21600" cy="21600"/>
                          </a:xfrm>
                        </wpg:grpSpPr>
                        <wps:wsp>
                          <wps:cNvPr id="923" name="Freeform 370"/>
                          <wps:cNvSpPr>
                            <a:spLocks noChangeArrowheads="1"/>
                          </wps:cNvSpPr>
                          <wps:spPr bwMode="auto">
                            <a:xfrm>
                              <a:off x="0" y="7759"/>
                              <a:ext cx="4417" cy="6313"/>
                            </a:xfrm>
                            <a:custGeom>
                              <a:avLst/>
                              <a:gdLst>
                                <a:gd name="T0" fmla="*/ 19182 w 21600"/>
                                <a:gd name="T1" fmla="*/ 3989 h 21600"/>
                                <a:gd name="T2" fmla="*/ 21542 w 21600"/>
                                <a:gd name="T3" fmla="*/ 11911 h 21600"/>
                                <a:gd name="T4" fmla="*/ 21542 w 21600"/>
                                <a:gd name="T5" fmla="*/ 11911 h 21600"/>
                                <a:gd name="T6" fmla="*/ 19200 w 21600"/>
                                <a:gd name="T7" fmla="*/ 17588 h 21600"/>
                                <a:gd name="T8" fmla="*/ 19200 w 21600"/>
                                <a:gd name="T9" fmla="*/ 17588 h 21600"/>
                                <a:gd name="T10" fmla="*/ 10800 w 21600"/>
                                <a:gd name="T11" fmla="*/ 10800 h 21600"/>
                                <a:gd name="T12" fmla="*/ 19182 w 21600"/>
                                <a:gd name="T13" fmla="*/ 3989 h 21600"/>
                                <a:gd name="T14" fmla="*/ 21542 w 21600"/>
                                <a:gd name="T15" fmla="*/ 11911 h 21600"/>
                                <a:gd name="T16" fmla="*/ 21542 w 21600"/>
                                <a:gd name="T17" fmla="*/ 11911 h 21600"/>
                                <a:gd name="T18" fmla="*/ 19200 w 21600"/>
                                <a:gd name="T19" fmla="*/ 1758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182" y="3989"/>
                                  </a:moveTo>
                                  <a:cubicBezTo>
                                    <a:pt x="20987" y="6211"/>
                                    <a:pt x="21837" y="9063"/>
                                    <a:pt x="21542" y="11911"/>
                                  </a:cubicBezTo>
                                  <a:cubicBezTo>
                                    <a:pt x="21327" y="13990"/>
                                    <a:pt x="20513" y="15962"/>
                                    <a:pt x="19200" y="17588"/>
                                  </a:cubicBezTo>
                                  <a:lnTo>
                                    <a:pt x="10800" y="10800"/>
                                  </a:lnTo>
                                  <a:close/>
                                </a:path>
                                <a:path w="21600" h="21600">
                                  <a:moveTo>
                                    <a:pt x="19182" y="3989"/>
                                  </a:moveTo>
                                  <a:cubicBezTo>
                                    <a:pt x="20987" y="6211"/>
                                    <a:pt x="21837" y="9063"/>
                                    <a:pt x="21542" y="11911"/>
                                  </a:cubicBezTo>
                                  <a:cubicBezTo>
                                    <a:pt x="21327" y="13990"/>
                                    <a:pt x="20513" y="15962"/>
                                    <a:pt x="19200" y="1758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924" name="Line 371"/>
                          <wps:cNvCnPr/>
                          <wps:spPr bwMode="auto">
                            <a:xfrm flipV="1">
                              <a:off x="2208" y="1040"/>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25" name="Line 372"/>
                          <wps:cNvCnPr/>
                          <wps:spPr bwMode="auto">
                            <a:xfrm>
                              <a:off x="2208" y="10822"/>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26" name="Line 373"/>
                          <wps:cNvCnPr/>
                          <wps:spPr bwMode="auto">
                            <a:xfrm>
                              <a:off x="9586" y="0"/>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7" name="Line 374"/>
                          <wps:cNvCnPr/>
                          <wps:spPr bwMode="auto">
                            <a:xfrm flipV="1">
                              <a:off x="9707" y="9826"/>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8" name="Line 375"/>
                          <wps:cNvCnPr/>
                          <wps:spPr bwMode="auto">
                            <a:xfrm>
                              <a:off x="2208" y="10916"/>
                              <a:ext cx="16212"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929" name="Picture 37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4671" y="0"/>
                              <a:ext cx="232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0" name="Picture 37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4417" y="16927"/>
                              <a:ext cx="245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1" name="Picture 37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19658" y="9157"/>
                              <a:ext cx="1941" cy="3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2" name="Picture 37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4611" y="8656"/>
                              <a:ext cx="1423" cy="184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6" o:spid="_x0000_s1026" style="position:absolute;margin-left:347.65pt;margin-top:12.3pt;width:169.8pt;height:121.55pt;z-index:251659264"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KZcxvzBwAAoiwAAA4AAABkcnMvZTJvRG9jLnhtbOxaXW/jNhZ9L7D/ QdDjAh6Lsj6N8RSpnQwKTNvBdrbvsixbQmVJpeQ4abH/fc+9pGzJsR0nM+2is84gGcq8pMh7Dw/P Jf3224d1btwnss7KYmKKN5ZpJEVcLrJiNTH//eluEJhG3UTFIsrLIpmYj0ltfvvuH9+83VbjxC7T Ml8k0kAnRT3eVhMzbZpqPBzWcZqso/pNWSUFKpelXEcNHuVquJDRFr2v86FtWd5wW8pFJcs4qWt8 OlOV5jvuf7lM4uan5bJOGiOfmBhbw38l/53T3+G7t9F4JaMqzWI9jOgVo1hHWYGX7rqaRU1kbGT2 pKt1FsuyLpfNm7hcD8vlMosTngNmI6yD2byX5abiuazG21W1cxNce+CnV3cb/3j/URrZYmKGtjCN IlojSNOouI9qw/fIPdtqNYbVe1n9XH2Uao4ofijjX2ujKKdpVKySm7qCqwEAajE8bELPK9XemG9/ KBd4R7RpSvbYw1KuqVf4wnjgwDzuApM8NEaMD23heo6H+MWoE64z8gJXhS5OEd8n7eL0dtfSs3Q7 W1CRxheN1Ut5oHpgaqL8sJvzzjN26xmOiDHywuc887luGNFsMVlXsEuj8d4Vto01RY6whRXYf4Ib sBLrPdjqzwPbz2lUJYzhmmC0c+modemdTBJa38bI5+hsKzZswVYfIk3Kcpsm0QLjatHWaUCta+D0 Qpz5vsuh3PvXcYSv3OuNxKgHl2gcb+rmfVIyXqP7D3WDMGPNL1BSBb2APiF4y3UOJvnn0BChCGxj a+zwRy1aQ6y5neEoDEIjPW4HBO7ssBqckx3CrztDgVeLUz06HcOzPbodw7M9el3DEOx8atJw8H6M vhsEp8YIoO8Nz/UYdg3P9Sh6kbGC04PEwuu8nC1PxEZ0g3M+2t3onAu3uDg64uLwiG58zkacVsDe 7+dAJC6OkDgbIlDybhVFabuw4odCryyUDOwztDHQQqvKmjiflhl48JPiASzPh4JqTxgjSmTcrunz xvA/GfMug8GdN4ZjydjXbHHeGB4jY6adZ3smuJK12gWeN9dz3BHX+aEQyrj3y6ZJAGLzyyZK2GDz 3lTVHHRYJUTDoTKTpgFlNlf7WhU1hAaOOYrGlnY93tHTtkR16/I++VSyVUPA4EXIb6dFpsOyN4o3 8yz+Lvm928S2wgCwx4A9u91zK+7MFsFI1YSWx+gBAHUNiJjbMC+24e/1fvRdYmSrHsUoDLUI1V1a LoJHwxBu6OndXVUJIkBVRQx39G150Z0T9EHbgktK+7Q2cV7WifqI3Hz1MQPnOR8Dv8pbusDoJFB3 pEFd5tniLstz8mktV/NpLo37CCnILKB/OnQ9s7wgcIeu7TLD9ep6XVj8c6wLZAvFghUJ6aNbXW6i LFdljDIHQUL1Ko1EOrcez8vFI/SSLFVuhFwOhbSUv5vGFnnRxKx/20QyMY38+wKaKxSOAxQ2/OC4 vo0H2a2Zd2uiIkZXEzNusKzVw7RR6demktkq5ZyB3FSUN8gIlhlJKh6hGpd+gCBVo/0LlClIUaVB H7IigSrl3UWr0mnxUWKArQePq0xjmWfVLyRPaWI6r7FtS/GhsOA/jlIr6QNhgVlJ0Yd+0O5lbVpU SSU5DSpMzBxj4m5b+Ukw1CbKjYQ77l4hStg+OICBeBKVL4CU0TxWyN5KoBn4ADjWAEaC1B8FfquG m7armyTKm7Rvuk4WGr4ER5bemuPJI5w1/xFa4W1wGzgDx/ZuB441mw1u7qbOwLsTvjsbzabTmfgP TUs44zRbLJKC5t1m8MK5LGnRZwkq997l8EWpfTjs986ZI4bY/q+WfouF7mqCJxjDfyVsoQN7sOW9 4yWwpVA8BWtg603oitYrWvlM7kVnTafSfxBeD62sq16J1tANlDI94NXQdzWvCuH7re7/UsTqjdzX 8ypR9iyqU6UK8hWVFX9euIlfWfPNF8EhZHgPhw5F4SU4PLrZh76lM4bA5kPU/fnSFZTXrby9rThF jhCKPVByev4SUB7fykMk8KzR2q1cINVF/krKk6kTWvJLseMXlp1Xadkmaj1pWWXxGL9a9qL0RPY+ f4GGVs2G8jt1Cbe+qI91JH/dVAPcYSEZzuZZnjWPfB8HSU6DKu4/ZjHdFtFD99gfp4AK2qin1yK/ YlC2dqoVcposPnXDtL90enIV0O9lSI+9kcyRmLV5OZX1nJGQHtynHXEbpDHu6mZlvFknRaMuH2WS Y/plUadZVSMPHifrebKYmPL7BU6PY1x8NkiWkOgWDadgWHhPMh07uLGs0P5uMHWtKTId/3ZwEzr+ wLdufcdyAjEV0zbT2dQJvBLlsyr7/FRHaY924T/Ja6IxeYiYpJbxv3BQx2uwbmTSxHxYtETCpT8H cewq2Ot7R1MMLrqQcTxk2nTwdaDi7JEN0BBHjXD0oBPHEzRF54ns6Oez42Oh+F8mnacPfO74R0+8 Y3ZRdtq6HwkpFfGr1iQKfx/WGOGM6ZA1+AyapkTs8tWwBu3GV9ZQEL2MNfi6FuQgvBBn6j15Yzu4 3L0yx/81c2BLOWQOPn7/6pgDl0ZX5sCFCwX2IuYQoeeqE/lQuAfMIUKH9BtpDlIfpLlPpkZXzXF4 It6G4O+tObAVHzIHI+GrYw7cd12Z4yXM4Xj03SCQQ+DhgLknOYRjExGTHgmcK3Hsbxxfnazsv6PJ d2r8RVimY/2lXfqmbfeZrfZfLX73XwAAAP//AwBQSwMEFAAGAAgAAAAhAGZnMs/UAAAArQIAABkA AABkcnMvX3JlbHMvZTJvRG9jLnhtbC5yZWxzvJLLigIxEEX3wvxDqP10+iGDiGk3IvRW9AOKpLo7 2HmQxBn9+wkMwgiiu15WFffcs6jN9mom9k0hamcFVEUJjKx0SttBwOm4/1wBiwmtwslZEnCjCNv2 Y7E50IQph+KofWSZYqOAMSW/5jzKkQzGwnmy+dK7YDDlMQzcozzjQLwuyy8e/jOgfWCyTgkInWqA HW8+N79nu77XknZOXgzZ9KSCa5O7MxDDQEmAIaXxb9kUP6YH/tyhnsehfuVQzeNQvXJYzuOwvDvw hydrfwEAAP//AwBQSwMEFAAGAAgAAAAhABkH1jTiAAAACwEAAA8AAABkcnMvZG93bnJldi54bWxM j8FugkAQhu9N+g6badJbXRBFpSzGmLYn06TaxPQ2wghEdpawK+Dbdz21x5n58s/3p+tRN6KnztaG FYSTAARxboqaSwXfh/eXJQjrkAtsDJOCG1lYZ48PKSaFGfiL+r0rhQ9hm6CCyrk2kdLmFWm0E9MS +9vZdBqdH7tSFh0OPlw3choEsdRYs/9QYUvbivLL/qoVfAw4bKLwrd9dztvbz2H+edyFpNTz07h5 BeFodH8w3PW9OmTe6WSuXFjRKIhX88ijCqazGMQdCKLZCsTJb+LFAmSWyv8dsl8AAAD//wMAUEsD BBQABgAIAAAAIQBJPqSA0gEAAFgCAAAUAAAAZHJzL21lZGlhL2ltYWdlNC53bWYsUb9v00AU/u4c U5JGslOoChUCt6IMVWkRQkJiiuMYyhAUkVQMDK4JR2opcaI4yGTgx8DEEjYk/gskxg6dkEBiYWFl ZARkVY2Qmr53zcnv3ve+O79773s/v3/5CL2W8lfNXY0qjwXygLEiAIlXmjNpl4IIMBJyOp1qtCku zrh5SUBzRVkWu2KeomtnLBRRC4d7zVFfATewMGOXQRmmgE3xAaFF8g6l3yHjF/KcTTI6L39hFZcI /ZcHx+RovedKBBVnN0bdJ70O0t932mmZTi58ncgPt/bS8st+yjdzZNfpMvWDmwVmKECIN5L74vr+ wu33k9pdzxP4RhxbVSVRO3YarUjFLbXh3I9bmzAF5nLVRq15Gzj3KIrdTqcSJlHL6z1V9bCtEpTM ZtRVifNApc7DXjeMUTJmBZZMr/d8EKkBH6KUqzUd/8VwEJIgZ1csf1zdcuuZbd0L3Pq/K5cJL1ou Mj9by8aVgJBteezGfrYebGdjzZTJv96mI3c9qAZ+xp9rFQW1KCQt0keQUAbFJEOB9Mq9/WSEwBYL wb0X9BRYEcwUtjGno309TUqz2hglQ9UFPuMdjaOAydKzQzaOj35M5KnC+gn8oVSG/v8EAAD//wMA UEsDBBQABgAIAAAAIQCt4LG8QgIAALADAAAUAAAAZHJzL21lZGlhL2ltYWdlMi53bWaMUk1rE1EU Pe9N0tokMkn9QK3YsaCLopUGQdBNpklsXUSCCbgzHccxHcjHMJMQsxALuhBBkpWCC/+DIK5cdCW4 6EbB/gVdWWQWFsF470uaokXxkZc597z37rlfW5vvXkCtL5MT2qpCL0sCU4C2KQCJvuKi9C8FEWAk 5GAwUGhBHB9xcUlAcQlpyFUZJ+vshI4EClZrrdz1HKCI6RF7AuRhACTJ3iD0hrZBHj6RBCtMsTfJ 6LD8KJ6Kk4R+yGV6wavPgXBwybJbdwLjutMxbjTrVgPH3u/I5xfXOpn7XoevRGifp9uUD9IxZvhp Gr4Y+l4XNoa+N37yKftWzv/bt1Aa2/s0PKyP4w9HGnvx03XB8Ze69dvNGjqfL1c7GVL/W/ycxzZF 9nse1jgPG5l9edATpVEoG/l7Ld/CPzX28jhID4e1YtV2u+378HGL8umTzT09KkzPCwpXs1mBr8Tx zjmBW20YJdt1GrZzzrjWsBcQFZiM5EqF8iXg0E23YdZqS1bg2tnmHadoVZ0AqeifLUxpo6Kkotlm 23cdn/uLVGScxzQOnNbzvdwFsxgm9eWKWfw2e4rwEd1EmA/PhL2lCqGknuVPLx/OV1bCnmIy9H2w QkfmfCVXyYf8M/WEoEoJSYt6IqjMGtmUfIzRLFFEP/QIzwBxMiKPXmmWxOM0VZg6GZN4tmVQDXjA uD4xNd1qjkZdSWKSzoC3PNcsNVfqBi2njsXXeEKjGMOVmbuLvNn+/mFH7k7ubuc1fohfAAAA//8D AFBLAwQUAAYACAAAACEAy4x8uUACAACwAwAAFAAAAGRycy9tZWRpYS9pbWFnZTEud21mjFJLaxNR FP7unaSPJDJJfYBV7CjYRdFKRRB0k2kSWxeRYAJuhDhOx3Qgj2EmIQ0iBnQhQklWCv4KBXHloivB RVcF+xfcWWQ2RTCec5OmaFG85Ga+8917z3deu9uf3kCtxNSE9kChx/cFpgFtWwASfcVF6V8KIsBI yMFgoNCiOD3i4pKA4hLSkGkZJ2t+QkcCeau5Xup4DlDAzIidBXkYAEmytwh9YIs8fCEJVphmb5LR CbkjNsRZQj/kCr3g1edAOLhkya05gXHHaRt3GzWrjref9+Xra+vt9BOvzVcitC/TbcoHV2PM8NOl ji+GvrvCxtD31k8+Zd/K+X/7Fkpj74iG1+mO4w9HGofx03XB8Rc7tYeNKtpfb1TaaVL/W/ycxx5F 9nse1jgPG+kjedATpZEvGbmNpm/hnxqHeRyjh8NasWqr1fJ9+LiJruyTzT09JUzPC/K3MhmBb8Tx zjqBW6kbRdt16rZzybhdtxcRFZiMZIv50nXg+D23blary1bg2pnGmlOwKk6AVPTPFqa0UVFS0Uyj 5buOz/1FKjLOYwZT5/VcL3vFLIRJfaVsFr7PnSN8UjcR5sKLYW+5TCipZ/jTy4UL5dWwp5g0fZ+u 0pG5UM6WcyH/TD0hqFJC0qKeCCqzRjYlH2M0RxTRzzzCZ4A4GZHn7zRL4sUSVZg6GZN4tWtQDXjA uD4xNd10Qms4XUlMKusjzzVLXSh2gqZTw+Z7vKRRjEHMPtrkzXZ/Z18eTO5B5zX1/hcAAAD//wMA UEsDBBQABgAIAAAAIQCF7ljAGQIAAEQDAAAUAAAAZHJzL21lZGlhL2ltYWdlMy53bWaUUs9rE0EU /maS2DYJ7KYq2Cp2FfRQ2goiCJ6yTWKrEAkm4Em26TqmK/mx7CbEHMSAN0HiyYIn+z+IJw89CR68 6KEHL716K7KIRTC+N1kU/HFwyNv53jeT9+N7s/fuzXPotT/9UW5odP22wAyQ2BaAxBPNpegrBRFg JOR4PNZoRczFXEYS0FxW5uW+yJB3/oiBLMr17lZt4CtgA7MxOw+KMAZM8ncJvSJ7QeG/kHGGGY4m GR2TH8ScOEXom1yjf/B6qiuh4sya11KhdUP1rZudVr2NE28P5falrX7+gd/nm0myZYpJ/eBimhnu wUcgJrGHwsUk9u53Pv3/2ELnOPhLjmFcv4v8HzkokeD6yzWrdL8b1HGl0c8T+a/6uY8D6jpL+6SP BKFeL0CATQwlT4nVNoXt+2H5aqEg8Ik4tqIKvUbbqrqeartqybrWdleQEphKFqvl2mXg6C2vbTeb q/XQcwudO6pSb6gQudTv4uYS1UFrs9Oko0KnF3gqYOWRS/7sYhbTZ4zSqHjBrkSmsebYlc8Lpwkf N2xEpehcNFp1CJlGgbdRKVp01qORZvK0P1ynI3vRKTqliH+2kRWkk5C0SC1BAiTIJzHSjBaIIvqR T/gkkIkdukcXJJ7tWdQ9D52VSesXx9NHPA0TU9p7rV8uJTlbHYRd1cLOSzym55HGvfm7O2zsf31/ KCev6dfEeQbADwAAAP//AwBQSwECLQAUAAYACAAAACEAv1ec5QwBAAAVAgAAEwAAAAAAAAAAAAAA AAAAAAAAW0NvbnRlbnRfVHlwZXNdLnhtbFBLAQItABQABgAIAAAAIQA4/SH/1gAAAJQBAAALAAAA AAAAAAAAAAAAAD0BAABfcmVscy8ucmVsc1BLAQItABQABgAIAAAAIQBimXMb8wcAAKIsAAAOAAAA AAAAAAAAAAAAADwCAABkcnMvZTJvRG9jLnhtbFBLAQItABQABgAIAAAAIQBmZzLP1AAAAK0CAAAZ AAAAAAAAAAAAAAAAAFsKAABkcnMvX3JlbHMvZTJvRG9jLnhtbC5yZWxzUEsBAi0AFAAGAAgAAAAh ABkH1jTiAAAACwEAAA8AAAAAAAAAAAAAAAAAZgsAAGRycy9kb3ducmV2LnhtbFBLAQItABQABgAI AAAAIQBJPqSA0gEAAFgCAAAUAAAAAAAAAAAAAAAAAHUMAABkcnMvbWVkaWEvaW1hZ2U0LndtZlBL AQItABQABgAIAAAAIQCt4LG8QgIAALADAAAUAAAAAAAAAAAAAAAAAHkOAABkcnMvbWVkaWEvaW1h Z2UyLndtZlBLAQItABQABgAIAAAAIQDLjHy5QAIAALADAAAUAAAAAAAAAAAAAAAAAO0QAABkcnMv bWVkaWEvaW1hZ2UxLndtZlBLAQItABQABgAIAAAAIQCF7ljAGQIAAEQDAAAUAAAAAAAAAAAAAAAA AF8TAABkcnMvbWVkaWEvaW1hZ2UzLndtZlBLBQYAAAAACQAJAEICAACqFQAAAAA= ">
                <o:lock v:ext="edit" aspectratio="t"/>
                <v:group id="Group 369" o:spid="_x0000_s1027" style="position:absolute;left:360;top:511;width:21228;height:2108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Gk48UAAADcAAAADwAAAGRycy9kb3ducmV2LnhtbESPT2vCQBTE7wW/w/IE b3WTSItGVxFR6UEK/gHx9sg+k2D2bciuSfz23UKhx2FmfsMsVr2pREuNKy0riMcRCOLM6pJzBZfz 7n0KwnlkjZVlUvAiB6vl4G2BqbYdH6k9+VwECLsUFRTe16mULivIoBvbmjh4d9sY9EE2udQNdgFu KplE0ac0WHJYKLCmTUHZ4/Q0CvYddutJvG0Pj/vmdTt/fF8PMSk1GvbrOQhPvf8P/7W/tIJZk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nxpOPFAAAA3AAA AA8AAAAAAAAAAAAAAAAAqgIAAGRycy9kb3ducmV2LnhtbFBLBQYAAAAABAAEAPoAAACcAwAAAAA= ">
                  <v:shape id="Freeform 370" o:spid="_x0000_s1028" style="position:absolute;top:7759;width:4417;height:6313;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9GfMQA AADcAAAADwAAAGRycy9kb3ducmV2LnhtbESPzWrCQBSF94W+w3AL3dVJjFSNjlIKRcGFGF24vGSu STBzJ81Mk/j2jiB0eTg/H2e5HkwtOmpdZVlBPIpAEOdWV1woOB1/PmYgnEfWWFsmBTdysF69viwx 1bbnA3WZL0QYYZeigtL7JpXS5SUZdCPbEAfvYluDPsi2kLrFPoybWo6j6FMarDgQSmzou6T8mv2Z wJ3u4k03Od9+4wsNfZLofrb3Sr2/DV8LEJ4G/x9+trdawXycwONMOAJydQcAAP//AwBQSwECLQAU AAYACAAAACEA8PeKu/0AAADiAQAAEwAAAAAAAAAAAAAAAAAAAAAAW0NvbnRlbnRfVHlwZXNdLnht bFBLAQItABQABgAIAAAAIQAx3V9h0gAAAI8BAAALAAAAAAAAAAAAAAAAAC4BAABfcmVscy8ucmVs c1BLAQItABQABgAIAAAAIQAzLwWeQQAAADkAAAAQAAAAAAAAAAAAAAAAACkCAABkcnMvc2hhcGV4 bWwueG1sUEsBAi0AFAAGAAgAAAAhAMtPRnzEAAAA3AAAAA8AAAAAAAAAAAAAAAAAmAIAAGRycy9k b3ducmV2LnhtbFBLBQYAAAAABAAEAPUAAACJAwAAAAA= " path="m19182,3989v1805,2222,2655,5074,2360,7922c21327,13990,20513,15962,19200,17588l10800,10800,19182,3989xem19182,3989v1805,2222,2655,5074,2360,7922c21327,13990,20513,15962,19200,17588e" fillcolor="#d8d8d8">
                    <v:path o:connecttype="custom" o:connectlocs="3923,1166;4405,3481;4405,3481;3926,5140;3926,5140;2209,3157;3923,1166;4405,3481;4405,3481;3926,5140" o:connectangles="0,0,0,0,0,0,0,0,0,0"/>
                  </v:shape>
                  <v:line id="Line 371" o:spid="_x0000_s1029" style="position:absolute;flip:y;visibility:visible;mso-wrap-style:square" from="2208,1040" to="10314,10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2hpMQAAADcAAAADwAAAGRycy9kb3ducmV2LnhtbESPQWvCQBSE74X+h+UVvJmNGqRGV5FC UbxpW7w+s88kmH0bdteY9te7gtDjMDPfMItVbxrRkfO1ZQWjJAVBXFhdc6ng++tz+A7CB2SNjWVS 8EseVsvXlwXm2t54T90hlCJC2OeooAqhzaX0RUUGfWJb4uidrTMYonSl1A5vEW4aOU7TqTRYc1yo sKWPiorL4WoUdJty0u+z9nhq1ru/QrrTzyRzSg3e+vUcRKA+/Ief7a1WMBtn8DgTj4Bc3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vaGkxAAAANwAAAAPAAAAAAAAAAAA AAAAAKECAABkcnMvZG93bnJldi54bWxQSwUGAAAAAAQABAD5AAAAkgMAAAAA " strokeweight="1pt">
                    <v:stroke startarrow="oval" startarrowwidth="narrow" startarrowlength="short" endarrow="classic" endarrowwidth="narrow"/>
                  </v:line>
                  <v:line id="Line 372" o:spid="_x0000_s1030" style="position:absolute;visibility:visible;mso-wrap-style:square" from="2208,10822" to="10314,206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20dMYAAADcAAAADwAAAGRycy9kb3ducmV2LnhtbESPQWsCMRSE74X+h/AKvRTNdsFSV6NI Udoeeqj6A56bZ7J287IkWV3/vSkUehxm5htmvhxcK84UYuNZwfO4AEFce92wUbDfbUavIGJC1th6 JgVXirBc3N/NsdL+wt903iYjMoRjhQpsSl0lZawtOYxj3xFn7+iDw5RlMFIHvGS4a2VZFC/SYcN5 wWJHb5bqn23vFGw+zeHUXw9fpi2f7Ps+rPuVXiv1+DCsZiASDek//Nf+0Aqm5QR+z+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9tHTGAAAA3AAAAA8AAAAAAAAA AAAAAAAAoQIAAGRycy9kb3ducmV2LnhtbFBLBQYAAAAABAAEAPkAAACUAwAAAAA= " strokeweight="1pt">
                    <v:stroke startarrow="oval" startarrowwidth="narrow" startarrowlength="short" endarrow="classic" endarrowwidth="narrow"/>
                  </v:line>
                  <v:line id="Line 373" o:spid="_x0000_s1031" style="position:absolute;visibility:visible;mso-wrap-style:square" from="9586,0" to="19342,11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9vFsUAAADcAAAADwAAAGRycy9kb3ducmV2LnhtbESPQWvCQBSE74L/YXmF3swmiqFGVxGh 0EuxpoLXR/Y1CWbfptk1pv76riB4HGbmG2a1GUwjeupcbVlBEsUgiAuray4VHL/fJ28gnEfW2Fgm BX/kYLMej1aYaXvlA/W5L0WAsMtQQeV9m0npiooMusi2xMH7sZ1BH2RXSt3hNcBNI6dxnEqDNYeF ClvaVVSc84tRsJ/b2ez3zCfq09vukh+S29dnotTry7BdgvA0+Gf40f7QChbTFO5nwhGQ6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9vFsUAAADcAAAADwAAAAAAAAAA AAAAAAChAgAAZHJzL2Rvd25yZXYueG1sUEsFBgAAAAAEAAQA+QAAAJMDAAAAAA== " strokeweight=".5pt">
                    <v:stroke dashstyle="longDash"/>
                  </v:line>
                  <v:line id="Line 374" o:spid="_x0000_s1032" style="position:absolute;flip:y;visibility:visible;mso-wrap-style:square" from="9707,9826" to="19463,21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GEWsUAAADcAAAADwAAAGRycy9kb3ducmV2LnhtbESPUWvCQBCE3wv+h2OFvtWLCrVNvQQR LYWCUKvg45Lb5oK5vZC7aOKv9wqFPg6z883OMu9tLS7U+sqxgukkAUFcOF1xqeDwvX16AeEDssba MSkYyEOejR6WmGp35S+67EMpIoR9igpMCE0qpS8MWfQT1xBH78e1FkOUbSl1i9cIt7WcJcmztFhx bDDY0NpQcd53Nr7xuZsPSYHHzckchm56o3ejO6Uex/3qDUSgPvwf/6U/tILX2QJ+x0QCy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GEWsUAAADcAAAADwAAAAAAAAAA AAAAAAChAgAAZHJzL2Rvd25yZXYueG1sUEsFBgAAAAAEAAQA+QAAAJMDAAAAAA== " strokeweight=".5pt">
                    <v:stroke dashstyle="longDash"/>
                  </v:line>
                  <v:line id="Line 375" o:spid="_x0000_s1033" style="position:absolute;visibility:visible;mso-wrap-style:square" from="2208,10916" to="18420,10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B5ecIAAADcAAAADwAAAGRycy9kb3ducmV2LnhtbERPz2vCMBS+D/wfwht4m+kUZHZGEanD gyCzCh4fzbMta15Ckmn1rzeHwY4f3+/5sjeduJIPrWUF76MMBHFldcu1gmO5efsAESKyxs4yKbhT gOVi8DLHXNsbf9P1EGuRQjjkqKCJ0eVShqohg2FkHXHiLtYbjAn6WmqPtxRuOjnOsqk02HJqaNDR uqHq5/BrFPRt6VxxORcnv9o9vorJptztT0oNX/vVJ4hIffwX/7m3WsFsnNamM+kIyM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B5ecIAAADcAAAADwAAAAAAAAAAAAAA AAChAgAAZHJzL2Rvd25yZXYueG1sUEsFBgAAAAAEAAQA+QAAAJADAAAAAA== " strokeweight="1pt">
                    <v:stroke endarrow="classic" endarrowwidth="narrow"/>
                  </v:line>
                  <v:shape id="Picture 376" o:spid="_x0000_s1034" type="#_x0000_t75" style="position:absolute;left:4671;width:2329;height:3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8IPDDAAAA3AAAAA8AAABkcnMvZG93bnJldi54bWxEj0+LwjAUxO+C3yG8BW+aroKs1VhEXf8c 1y54fTTPttq8lCZb67c3woLHYWZ+wyySzlSipcaVlhV8jiIQxJnVJecKftPv4RcI55E1VpZJwYMc JMt+b4Gxtnf+ofbkcxEg7GJUUHhfx1K6rCCDbmRr4uBdbGPQB9nkUjd4D3BTyXEUTaXBksNCgTWt C8pupz+jYHuUxwdt6v3E0PXcbe0mpV2q1OCjW81BeOr8O/zfPmgFs/EMXmfCEZDLJ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Lwg8MMAAADcAAAADwAAAAAAAAAAAAAAAACf AgAAZHJzL2Rvd25yZXYueG1sUEsFBgAAAAAEAAQA9wAAAI8DAAAAAA== ">
                    <v:imagedata r:id="rId608" o:title=""/>
                  </v:shape>
                  <v:shape id="Picture 377" o:spid="_x0000_s1035" type="#_x0000_t75" style="position:absolute;left:4417;top:16927;width:2459;height:314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sJiXEAAAA3AAAAA8AAABkcnMvZG93bnJldi54bWxET01rwkAQvRf8D8sIXkqzaaVSo6tIbCGF 9GDaQ45Ddkyi2dmQXTX+++6h0OPjfa+3o+nElQbXWlbwHMUgiCurW64V/Hx/PL2BcB5ZY2eZFNzJ wXYzeVhjou2ND3QtfC1CCLsEFTTe94mUrmrIoItsTxy4ox0M+gCHWuoBbyHcdPIljhfSYMuhocGe 0oaqc3ExCtJi59L3POPj/lM+5uXXHsvXk1Kz6bhbgfA0+n/xnzvTCpbzMD+cCUdAbn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ysJiXEAAAA3AAAAA8AAAAAAAAAAAAAAAAA nwIAAGRycy9kb3ducmV2LnhtbFBLBQYAAAAABAAEAPcAAACQAwAAAAA= ">
                    <v:imagedata r:id="rId609" o:title=""/>
                  </v:shape>
                  <v:shape id="Picture 378" o:spid="_x0000_s1036" type="#_x0000_t75" style="position:absolute;left:19658;top:9157;width:1941;height:33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FIEZTDAAAA3AAAAA8AAABkcnMvZG93bnJldi54bWxEj0GLwjAUhO8L/ofwhL2tqbsgbTWK6Aqe Vqx6fzTPtti81CZq9ddvBMHjMDPfMJNZZ2pxpdZVlhUMBxEI4tzqigsF+93qKwbhPLLG2jIpuJOD 2bT3McFU2xtv6Zr5QgQIuxQVlN43qZQuL8mgG9iGOHhH2xr0QbaF1C3eAtzU8juKRtJgxWGhxIYW JeWn7GIUbGr/95t3iW6y0eMQx8vznZdnpT773XwMwlPn3+FXe60VJD9DeJ4JR0BO/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UgRlMMAAADcAAAADwAAAAAAAAAAAAAAAACf AgAAZHJzL2Rvd25yZXYueG1sUEsFBgAAAAAEAAQA9wAAAI8DAAAAAA== ">
                    <v:imagedata r:id="rId610" o:title=""/>
                  </v:shape>
                  <v:shape id="Picture 379" o:spid="_x0000_s1037" type="#_x0000_t75" style="position:absolute;left:4611;top:8656;width:1423;height:18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kf3XDAAAA3AAAAA8AAABkcnMvZG93bnJldi54bWxEj92KwjAUhO+FfYdwFvZGNF0F0WqUXWWh eCP+PMChOTbF5qQ0UbNvbwTBy2FmvmEWq2gbcaPO144VfA8zEMSl0zVXCk7Hv8EUhA/IGhvHpOCf PKyWH70F5trdeU+3Q6hEgrDPUYEJoc2l9KUhi37oWuLknV1nMSTZVVJ3eE9w28hRlk2kxZrTgsGW 1obKy+FqFVw2cePD5Lfgcbk1/fXuuitiX6mvz/gzBxEohnf41S60gtl4BM8z6QjI5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0qR/dcMAAADcAAAADwAAAAAAAAAAAAAAAACf AgAAZHJzL2Rvd25yZXYueG1sUEsFBgAAAAAEAAQA9wAAAI8DAAAAAA== ">
                    <v:imagedata r:id="rId611" o:title=""/>
                  </v:shape>
                </v:group>
                <w10:wrap type="square"/>
                <w10:anchorlock/>
              </v:group>
            </w:pict>
          </mc:Fallback>
        </mc:AlternateContent>
      </w:r>
      <w:r w:rsidR="00DA14C6" w:rsidRPr="001F15D4">
        <w:rPr>
          <w:b/>
          <w:bCs/>
          <w:szCs w:val="24"/>
          <w:lang w:val="fr-FR"/>
        </w:rPr>
        <w:t xml:space="preserve">Câu 33: </w:t>
      </w:r>
      <w:r w:rsidR="001F15D4" w:rsidRPr="001F15D4">
        <w:rPr>
          <w:b/>
          <w:bCs/>
          <w:szCs w:val="24"/>
          <w:lang w:val="fr-FR"/>
        </w:rPr>
        <w:t>Chọn D.</w:t>
      </w:r>
    </w:p>
    <w:p w:rsidR="00DA14C6" w:rsidRDefault="00E43BD5" w:rsidP="008277C2">
      <w:pPr>
        <w:tabs>
          <w:tab w:val="left" w:pos="284"/>
          <w:tab w:val="left" w:pos="2835"/>
          <w:tab w:val="left" w:pos="5387"/>
          <w:tab w:val="left" w:pos="7938"/>
        </w:tabs>
        <w:ind w:firstLine="142"/>
        <w:rPr>
          <w:bCs/>
          <w:szCs w:val="24"/>
        </w:rPr>
      </w:pPr>
      <w:r>
        <w:rPr>
          <w:bCs/>
          <w:szCs w:val="24"/>
        </w:rPr>
        <w:t>Ta có:</w:t>
      </w:r>
    </w:p>
    <w:p w:rsidR="000939E4" w:rsidRDefault="00E43BD5" w:rsidP="00B835DC">
      <w:pPr>
        <w:pStyle w:val="ListParagraph"/>
        <w:numPr>
          <w:ilvl w:val="0"/>
          <w:numId w:val="7"/>
        </w:numPr>
        <w:tabs>
          <w:tab w:val="left" w:pos="284"/>
          <w:tab w:val="left" w:pos="2835"/>
          <w:tab w:val="left" w:pos="5387"/>
          <w:tab w:val="left" w:pos="7938"/>
        </w:tabs>
        <w:jc w:val="both"/>
        <w:rPr>
          <w:bCs/>
          <w:szCs w:val="24"/>
        </w:rPr>
      </w:pPr>
      <w:r w:rsidRPr="003D48ED">
        <w:rPr>
          <w:bCs/>
          <w:position w:val="-14"/>
          <w:szCs w:val="24"/>
        </w:rPr>
        <w:object w:dxaOrig="1455" w:dyaOrig="420">
          <v:shape id="_x0000_i1292" type="#_x0000_t75" style="width:72.75pt;height:21pt" o:ole="">
            <v:imagedata r:id="rId612" o:title=""/>
          </v:shape>
          <o:OLEObject Type="Embed" ProgID="Equation.DSMT4" ShapeID="_x0000_i1292" DrawAspect="Content" ObjectID="_1653893441" r:id="rId613"/>
        </w:object>
      </w:r>
      <w:r w:rsidR="003D48ED">
        <w:rPr>
          <w:bCs/>
          <w:szCs w:val="24"/>
        </w:rPr>
        <w:t xml:space="preserve"> → </w:t>
      </w:r>
      <w:r w:rsidR="003D48ED" w:rsidRPr="003D48ED">
        <w:rPr>
          <w:bCs/>
          <w:position w:val="-28"/>
          <w:szCs w:val="24"/>
        </w:rPr>
        <w:object w:dxaOrig="2235" w:dyaOrig="675">
          <v:shape id="_x0000_i1293" type="#_x0000_t75" style="width:111.75pt;height:33.75pt" o:ole="">
            <v:imagedata r:id="rId614" o:title=""/>
          </v:shape>
          <o:OLEObject Type="Embed" ProgID="Equation.DSMT4" ShapeID="_x0000_i1293" DrawAspect="Content" ObjectID="_1653893442" r:id="rId615"/>
        </w:object>
      </w:r>
      <w:r w:rsidR="003D48ED">
        <w:rPr>
          <w:bCs/>
          <w:szCs w:val="24"/>
        </w:rPr>
        <w:t xml:space="preserve"> </w:t>
      </w:r>
    </w:p>
    <w:p w:rsidR="003D48ED"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3D48ED">
        <w:rPr>
          <w:bCs/>
          <w:position w:val="-32"/>
          <w:szCs w:val="24"/>
        </w:rPr>
        <w:object w:dxaOrig="2370" w:dyaOrig="765">
          <v:shape id="_x0000_i1294" type="#_x0000_t75" style="width:118.5pt;height:38.25pt" o:ole="">
            <v:imagedata r:id="rId616" o:title=""/>
          </v:shape>
          <o:OLEObject Type="Embed" ProgID="Equation.DSMT4" ShapeID="_x0000_i1294" DrawAspect="Content" ObjectID="_1653893443" r:id="rId617"/>
        </w:object>
      </w:r>
      <w:r w:rsidR="000939E4">
        <w:rPr>
          <w:bCs/>
          <w:szCs w:val="24"/>
        </w:rPr>
        <w:t xml:space="preserve"> (1)</w:t>
      </w:r>
      <w:r>
        <w:rPr>
          <w:bCs/>
          <w:szCs w:val="24"/>
        </w:rPr>
        <w:t>.</w:t>
      </w:r>
    </w:p>
    <w:p w:rsidR="003D48ED" w:rsidRDefault="00E43BD5" w:rsidP="00B835DC">
      <w:pPr>
        <w:pStyle w:val="ListParagraph"/>
        <w:numPr>
          <w:ilvl w:val="0"/>
          <w:numId w:val="7"/>
        </w:numPr>
        <w:tabs>
          <w:tab w:val="left" w:pos="284"/>
          <w:tab w:val="left" w:pos="2835"/>
          <w:tab w:val="left" w:pos="5387"/>
          <w:tab w:val="left" w:pos="7938"/>
        </w:tabs>
        <w:jc w:val="both"/>
        <w:rPr>
          <w:bCs/>
          <w:szCs w:val="24"/>
        </w:rPr>
      </w:pPr>
      <w:r>
        <w:rPr>
          <w:bCs/>
          <w:szCs w:val="24"/>
        </w:rPr>
        <w:t>phản ứng là tỏa năng lượng</w:t>
      </w:r>
    </w:p>
    <w:p w:rsidR="000939E4"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3D48ED">
        <w:rPr>
          <w:bCs/>
          <w:position w:val="-14"/>
          <w:szCs w:val="24"/>
        </w:rPr>
        <w:object w:dxaOrig="1920" w:dyaOrig="375">
          <v:shape id="_x0000_i1295" type="#_x0000_t75" style="width:96pt;height:18.75pt" o:ole="">
            <v:imagedata r:id="rId618" o:title=""/>
          </v:shape>
          <o:OLEObject Type="Embed" ProgID="Equation.DSMT4" ShapeID="_x0000_i1295" DrawAspect="Content" ObjectID="_1653893444" r:id="rId619"/>
        </w:object>
      </w:r>
      <w:r>
        <w:rPr>
          <w:bCs/>
          <w:szCs w:val="24"/>
        </w:rPr>
        <w:t xml:space="preserve"> → </w:t>
      </w:r>
      <w:r w:rsidR="000939E4" w:rsidRPr="000939E4">
        <w:rPr>
          <w:bCs/>
          <w:position w:val="-28"/>
          <w:szCs w:val="24"/>
        </w:rPr>
        <w:object w:dxaOrig="2040" w:dyaOrig="675">
          <v:shape id="_x0000_i1296" type="#_x0000_t75" style="width:102pt;height:33.75pt" o:ole="">
            <v:imagedata r:id="rId620" o:title=""/>
          </v:shape>
          <o:OLEObject Type="Embed" ProgID="Equation.DSMT4" ShapeID="_x0000_i1296" DrawAspect="Content" ObjectID="_1653893445" r:id="rId621"/>
        </w:object>
      </w:r>
      <w:r w:rsidR="000939E4">
        <w:rPr>
          <w:bCs/>
          <w:szCs w:val="24"/>
        </w:rPr>
        <w:t xml:space="preserve"> </w:t>
      </w:r>
    </w:p>
    <w:p w:rsidR="000939E4"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0939E4">
        <w:rPr>
          <w:bCs/>
          <w:position w:val="-34"/>
          <w:szCs w:val="24"/>
        </w:rPr>
        <w:object w:dxaOrig="1200" w:dyaOrig="780">
          <v:shape id="_x0000_i1297" type="#_x0000_t75" style="width:60pt;height:39pt" o:ole="">
            <v:imagedata r:id="rId622" o:title=""/>
          </v:shape>
          <o:OLEObject Type="Embed" ProgID="Equation.DSMT4" ShapeID="_x0000_i1297" DrawAspect="Content" ObjectID="_1653893446" r:id="rId623"/>
        </w:object>
      </w:r>
      <w:r>
        <w:rPr>
          <w:bCs/>
          <w:szCs w:val="24"/>
        </w:rPr>
        <w:t>(2).</w:t>
      </w:r>
    </w:p>
    <w:p w:rsidR="000939E4" w:rsidRPr="000939E4" w:rsidRDefault="00E43BD5" w:rsidP="000939E4">
      <w:pPr>
        <w:tabs>
          <w:tab w:val="left" w:pos="284"/>
          <w:tab w:val="left" w:pos="2835"/>
          <w:tab w:val="left" w:pos="5387"/>
          <w:tab w:val="left" w:pos="7938"/>
        </w:tabs>
        <w:ind w:firstLine="142"/>
        <w:rPr>
          <w:bCs/>
          <w:szCs w:val="24"/>
        </w:rPr>
      </w:pPr>
      <w:r>
        <w:rPr>
          <w:bCs/>
          <w:szCs w:val="24"/>
        </w:rPr>
        <w:t xml:space="preserve">Từ (1) và (2) → </w:t>
      </w:r>
      <w:r w:rsidRPr="000939E4">
        <w:rPr>
          <w:bCs/>
          <w:position w:val="-34"/>
          <w:szCs w:val="24"/>
        </w:rPr>
        <w:object w:dxaOrig="4755" w:dyaOrig="810">
          <v:shape id="_x0000_i1298" type="#_x0000_t75" style="width:237.75pt;height:40.5pt" o:ole="">
            <v:imagedata r:id="rId624" o:title=""/>
          </v:shape>
          <o:OLEObject Type="Embed" ProgID="Equation.DSMT4" ShapeID="_x0000_i1298" DrawAspect="Content" ObjectID="_1653893447" r:id="rId625"/>
        </w:object>
      </w:r>
      <w:r>
        <w:rPr>
          <w:bCs/>
          <w:szCs w:val="24"/>
        </w:rPr>
        <w:t xml:space="preserve"> → </w:t>
      </w:r>
      <w:r w:rsidRPr="000939E4">
        <w:rPr>
          <w:bCs/>
          <w:position w:val="-10"/>
          <w:szCs w:val="24"/>
        </w:rPr>
        <w:object w:dxaOrig="900" w:dyaOrig="360">
          <v:shape id="_x0000_i1299" type="#_x0000_t75" style="width:45pt;height:18pt" o:ole="">
            <v:imagedata r:id="rId626" o:title=""/>
          </v:shape>
          <o:OLEObject Type="Embed" ProgID="Equation.DSMT4" ShapeID="_x0000_i1299" DrawAspect="Content" ObjectID="_1653893448" r:id="rId627"/>
        </w:object>
      </w:r>
      <w:r>
        <w:rPr>
          <w:bCs/>
          <w:szCs w:val="24"/>
        </w:rPr>
        <w:t>.</w:t>
      </w:r>
    </w:p>
    <w:p w:rsidR="00DA14C6" w:rsidRPr="00EE4A7B" w:rsidRDefault="00E43BD5" w:rsidP="008277C2">
      <w:pPr>
        <w:tabs>
          <w:tab w:val="left" w:pos="284"/>
          <w:tab w:val="left" w:pos="2835"/>
          <w:tab w:val="left" w:pos="5387"/>
          <w:tab w:val="left" w:pos="7938"/>
        </w:tabs>
        <w:ind w:firstLine="142"/>
        <w:rPr>
          <w:b/>
          <w:bCs/>
          <w:szCs w:val="24"/>
        </w:rPr>
      </w:pPr>
      <w:r w:rsidRPr="00EE4A7B">
        <w:rPr>
          <w:b/>
          <w:bCs/>
          <w:szCs w:val="24"/>
          <w:lang w:val="fr-FR"/>
        </w:rPr>
        <w:t xml:space="preserve">Câu 34: </w:t>
      </w:r>
      <w:r w:rsidR="00EE4A7B" w:rsidRPr="00EE4A7B">
        <w:rPr>
          <w:b/>
          <w:bCs/>
          <w:szCs w:val="24"/>
          <w:lang w:val="fr-FR"/>
        </w:rPr>
        <w:t>Chọn B.</w:t>
      </w:r>
    </w:p>
    <w:p w:rsidR="00A87B95" w:rsidRPr="00A87B95" w:rsidRDefault="00E43BD5" w:rsidP="00A87B95">
      <w:pPr>
        <w:tabs>
          <w:tab w:val="left" w:pos="284"/>
          <w:tab w:val="left" w:pos="2835"/>
          <w:tab w:val="left" w:pos="5387"/>
          <w:tab w:val="left" w:pos="7938"/>
        </w:tabs>
        <w:ind w:firstLine="142"/>
        <w:rPr>
          <w:szCs w:val="24"/>
        </w:rPr>
      </w:pPr>
      <w:r w:rsidRPr="00A87B95">
        <w:rPr>
          <w:szCs w:val="24"/>
        </w:rPr>
        <w:t xml:space="preserve">Giử sử </w:t>
      </w:r>
      <w:r w:rsidR="00CE27BF" w:rsidRPr="00CE27BF">
        <w:rPr>
          <w:position w:val="-12"/>
        </w:rPr>
        <w:object w:dxaOrig="705" w:dyaOrig="360">
          <v:shape id="_x0000_i1300" type="#_x0000_t75" style="width:35.25pt;height:18pt" o:ole="">
            <v:imagedata r:id="rId628" o:title=""/>
          </v:shape>
          <o:OLEObject Type="Embed" ProgID="Equation.DSMT4" ShapeID="_x0000_i1300" DrawAspect="Content" ObjectID="_1653893449" r:id="rId629"/>
        </w:object>
      </w:r>
      <w:r w:rsidRPr="00A87B95">
        <w:rPr>
          <w:szCs w:val="24"/>
        </w:rPr>
        <w:t>. Ta có:</w:t>
      </w:r>
    </w:p>
    <w:p w:rsidR="00A87B95" w:rsidRPr="00A87B95" w:rsidRDefault="00E43BD5" w:rsidP="00B835DC">
      <w:pPr>
        <w:numPr>
          <w:ilvl w:val="0"/>
          <w:numId w:val="8"/>
        </w:numPr>
        <w:tabs>
          <w:tab w:val="left" w:pos="284"/>
          <w:tab w:val="left" w:pos="2835"/>
          <w:tab w:val="left" w:pos="5387"/>
          <w:tab w:val="left" w:pos="7938"/>
        </w:tabs>
        <w:rPr>
          <w:szCs w:val="24"/>
        </w:rPr>
      </w:pPr>
      <w:r w:rsidRPr="00CE27BF">
        <w:rPr>
          <w:position w:val="-30"/>
        </w:rPr>
        <w:object w:dxaOrig="810" w:dyaOrig="675">
          <v:shape id="_x0000_i1301" type="#_x0000_t75" style="width:40.5pt;height:33.75pt" o:ole="">
            <v:imagedata r:id="rId630" o:title=""/>
          </v:shape>
          <o:OLEObject Type="Embed" ProgID="Equation.DSMT4" ShapeID="_x0000_i1301" DrawAspect="Content" ObjectID="_1653893450" r:id="rId631"/>
        </w:object>
      </w:r>
      <w:r w:rsidR="00A87B95" w:rsidRPr="00A87B95">
        <w:rPr>
          <w:szCs w:val="24"/>
        </w:rPr>
        <w:t xml:space="preserve"> với </w:t>
      </w:r>
      <w:r w:rsidRPr="00CE27BF">
        <w:rPr>
          <w:position w:val="-30"/>
        </w:rPr>
        <w:object w:dxaOrig="315" w:dyaOrig="675">
          <v:shape id="_x0000_i1302" type="#_x0000_t75" style="width:15.75pt;height:33.75pt" o:ole="">
            <v:imagedata r:id="rId632" o:title=""/>
          </v:shape>
          <o:OLEObject Type="Embed" ProgID="Equation.DSMT4" ShapeID="_x0000_i1302" DrawAspect="Content" ObjectID="_1653893451" r:id="rId633"/>
        </w:object>
      </w:r>
      <w:r w:rsidR="00A87B95" w:rsidRPr="00A87B95">
        <w:rPr>
          <w:szCs w:val="24"/>
        </w:rPr>
        <w:t xml:space="preserve"> là phân số tối giản và </w:t>
      </w:r>
      <w:r w:rsidR="00180378" w:rsidRPr="00CE27BF">
        <w:rPr>
          <w:position w:val="-30"/>
        </w:rPr>
        <w:object w:dxaOrig="2445" w:dyaOrig="675">
          <v:shape id="_x0000_i1303" type="#_x0000_t75" style="width:122.25pt;height:33.75pt" o:ole="">
            <v:imagedata r:id="rId634" o:title=""/>
          </v:shape>
          <o:OLEObject Type="Embed" ProgID="Equation.DSMT4" ShapeID="_x0000_i1303" DrawAspect="Content" ObjectID="_1653893452" r:id="rId635"/>
        </w:object>
      </w:r>
      <w:r w:rsidR="00A87B95" w:rsidRPr="00A87B95">
        <w:rPr>
          <w:szCs w:val="24"/>
        </w:rPr>
        <w:t xml:space="preserve"> hay </w:t>
      </w:r>
      <w:r w:rsidR="00180378" w:rsidRPr="00CE27BF">
        <w:rPr>
          <w:position w:val="-12"/>
        </w:rPr>
        <w:object w:dxaOrig="1395" w:dyaOrig="360">
          <v:shape id="_x0000_i1304" type="#_x0000_t75" style="width:69.75pt;height:18pt" o:ole="">
            <v:imagedata r:id="rId636" o:title=""/>
          </v:shape>
          <o:OLEObject Type="Embed" ProgID="Equation.DSMT4" ShapeID="_x0000_i1304" DrawAspect="Content" ObjectID="_1653893453" r:id="rId637"/>
        </w:object>
      </w:r>
      <w:r w:rsidR="00A87B95" w:rsidRPr="00A87B95">
        <w:rPr>
          <w:szCs w:val="24"/>
        </w:rPr>
        <w:t xml:space="preserve"> (1).</w:t>
      </w:r>
    </w:p>
    <w:p w:rsidR="00A87B95" w:rsidRPr="00A87B95" w:rsidRDefault="00E43BD5" w:rsidP="00B835DC">
      <w:pPr>
        <w:numPr>
          <w:ilvl w:val="0"/>
          <w:numId w:val="8"/>
        </w:numPr>
        <w:tabs>
          <w:tab w:val="left" w:pos="284"/>
          <w:tab w:val="left" w:pos="2835"/>
          <w:tab w:val="left" w:pos="5387"/>
          <w:tab w:val="left" w:pos="7938"/>
        </w:tabs>
        <w:rPr>
          <w:szCs w:val="24"/>
        </w:rPr>
      </w:pPr>
      <w:r w:rsidRPr="00CE27BF">
        <w:rPr>
          <w:position w:val="-12"/>
        </w:rPr>
        <w:object w:dxaOrig="1380" w:dyaOrig="360">
          <v:shape id="_x0000_i1305" type="#_x0000_t75" style="width:69pt;height:18pt" o:ole="">
            <v:imagedata r:id="rId638" o:title=""/>
          </v:shape>
          <o:OLEObject Type="Embed" ProgID="Equation.DSMT4" ShapeID="_x0000_i1305" DrawAspect="Content" ObjectID="_1653893454" r:id="rId639"/>
        </w:object>
      </w:r>
      <w:r w:rsidR="00A87B95" w:rsidRPr="00A87B95">
        <w:rPr>
          <w:szCs w:val="24"/>
        </w:rPr>
        <w:t>(2).</w:t>
      </w:r>
    </w:p>
    <w:p w:rsidR="00A87B95" w:rsidRPr="00A87B95" w:rsidRDefault="00E43BD5" w:rsidP="00A87B95">
      <w:pPr>
        <w:tabs>
          <w:tab w:val="left" w:pos="284"/>
          <w:tab w:val="left" w:pos="2835"/>
          <w:tab w:val="left" w:pos="5387"/>
          <w:tab w:val="left" w:pos="7938"/>
        </w:tabs>
        <w:ind w:firstLine="142"/>
        <w:rPr>
          <w:szCs w:val="24"/>
        </w:rPr>
      </w:pPr>
      <w:r w:rsidRPr="00A87B95">
        <w:rPr>
          <w:szCs w:val="24"/>
        </w:rPr>
        <w:t xml:space="preserve">Từ (1) và (2) → </w:t>
      </w:r>
      <w:r w:rsidR="00180378" w:rsidRPr="00CE27BF">
        <w:rPr>
          <w:position w:val="-62"/>
        </w:rPr>
        <w:object w:dxaOrig="1140" w:dyaOrig="1350">
          <v:shape id="_x0000_i1306" type="#_x0000_t75" style="width:57pt;height:67.5pt" o:ole="">
            <v:imagedata r:id="rId640" o:title=""/>
          </v:shape>
          <o:OLEObject Type="Embed" ProgID="Equation.DSMT4" ShapeID="_x0000_i1306" DrawAspect="Content" ObjectID="_1653893455" r:id="rId641"/>
        </w:object>
      </w:r>
      <w:r w:rsidRPr="00A87B95">
        <w:rPr>
          <w:szCs w:val="24"/>
        </w:rPr>
        <w:t xml:space="preserve"> và </w:t>
      </w:r>
      <w:r w:rsidR="00180378" w:rsidRPr="00CE27BF">
        <w:rPr>
          <w:position w:val="-64"/>
        </w:rPr>
        <w:object w:dxaOrig="1650" w:dyaOrig="1395">
          <v:shape id="_x0000_i1307" type="#_x0000_t75" style="width:82.5pt;height:69.75pt" o:ole="">
            <v:imagedata r:id="rId642" o:title=""/>
          </v:shape>
          <o:OLEObject Type="Embed" ProgID="Equation.DSMT4" ShapeID="_x0000_i1307" DrawAspect="Content" ObjectID="_1653893456" r:id="rId643"/>
        </w:object>
      </w:r>
      <w:r w:rsidRPr="00A87B95">
        <w:rPr>
          <w:szCs w:val="24"/>
        </w:rPr>
        <w:t>.</w:t>
      </w:r>
    </w:p>
    <w:p w:rsidR="00EB1E68" w:rsidRPr="00180378" w:rsidRDefault="00E43BD5" w:rsidP="008277C2">
      <w:pPr>
        <w:tabs>
          <w:tab w:val="left" w:pos="284"/>
          <w:tab w:val="left" w:pos="2835"/>
          <w:tab w:val="left" w:pos="5400"/>
          <w:tab w:val="left" w:pos="7920"/>
        </w:tabs>
        <w:ind w:firstLine="142"/>
        <w:rPr>
          <w:szCs w:val="24"/>
        </w:rPr>
      </w:pPr>
      <w:r>
        <w:rPr>
          <w:szCs w:val="24"/>
          <w:lang w:val="vi-VN"/>
        </w:rPr>
        <w:t>→</w:t>
      </w:r>
      <w:r>
        <w:rPr>
          <w:szCs w:val="24"/>
        </w:rPr>
        <w:t xml:space="preserve"> Thử các đáp án bài toán, ta nhận thấy rằng </w:t>
      </w:r>
      <w:r w:rsidRPr="00180378">
        <w:rPr>
          <w:position w:val="-6"/>
          <w:szCs w:val="24"/>
        </w:rPr>
        <w:object w:dxaOrig="630" w:dyaOrig="285">
          <v:shape id="_x0000_i1308" type="#_x0000_t75" style="width:31.5pt;height:14.25pt" o:ole="">
            <v:imagedata r:id="rId644" o:title=""/>
          </v:shape>
          <o:OLEObject Type="Embed" ProgID="Equation.DSMT4" ShapeID="_x0000_i1308" DrawAspect="Content" ObjectID="_1653893457" r:id="rId645"/>
        </w:object>
      </w:r>
      <w:r>
        <w:rPr>
          <w:szCs w:val="24"/>
        </w:rPr>
        <w:t>, không thõa mãn</w:t>
      </w:r>
      <w:r w:rsidR="00EE4A7B">
        <w:rPr>
          <w:szCs w:val="24"/>
        </w:rPr>
        <w:t>.</w:t>
      </w:r>
    </w:p>
    <w:p w:rsidR="00DA14C6" w:rsidRPr="00FD3E82" w:rsidRDefault="00E43BD5" w:rsidP="008277C2">
      <w:pPr>
        <w:tabs>
          <w:tab w:val="left" w:pos="284"/>
          <w:tab w:val="left" w:pos="2835"/>
          <w:tab w:val="left" w:pos="5400"/>
          <w:tab w:val="left" w:pos="7920"/>
        </w:tabs>
        <w:ind w:firstLine="142"/>
        <w:rPr>
          <w:b/>
          <w:bCs/>
          <w:szCs w:val="24"/>
        </w:rPr>
      </w:pPr>
      <w:r w:rsidRPr="00FD3E82">
        <w:rPr>
          <w:b/>
          <w:bCs/>
          <w:szCs w:val="24"/>
          <w:lang w:val="vi-VN"/>
        </w:rPr>
        <w:lastRenderedPageBreak/>
        <w:t xml:space="preserve">Câu </w:t>
      </w:r>
      <w:r w:rsidRPr="00FD3E82">
        <w:rPr>
          <w:b/>
          <w:bCs/>
          <w:szCs w:val="24"/>
        </w:rPr>
        <w:t>35:</w:t>
      </w:r>
      <w:r w:rsidRPr="00FD3E82">
        <w:rPr>
          <w:b/>
          <w:bCs/>
          <w:szCs w:val="24"/>
          <w:lang w:val="vi-VN"/>
        </w:rPr>
        <w:t xml:space="preserve"> </w:t>
      </w:r>
      <w:r w:rsidR="00716F95" w:rsidRPr="00FD3E82">
        <w:rPr>
          <w:b/>
          <w:bCs/>
          <w:szCs w:val="24"/>
        </w:rPr>
        <w:t>Chọn D.</w:t>
      </w:r>
    </w:p>
    <w:p w:rsidR="00716F95" w:rsidRPr="00FD3E82" w:rsidRDefault="00E43BD5" w:rsidP="008277C2">
      <w:pPr>
        <w:tabs>
          <w:tab w:val="left" w:pos="284"/>
          <w:tab w:val="left" w:pos="2835"/>
          <w:tab w:val="left" w:pos="5387"/>
          <w:tab w:val="left" w:pos="7938"/>
        </w:tabs>
        <w:ind w:firstLine="142"/>
        <w:rPr>
          <w:bCs/>
          <w:szCs w:val="24"/>
        </w:rPr>
      </w:pPr>
      <w:r w:rsidRPr="00FD3E82">
        <w:rPr>
          <w:bCs/>
          <w:szCs w:val="24"/>
        </w:rPr>
        <w:t>Khoảng cách lớn nhất giữa hai dao động:</w:t>
      </w:r>
    </w:p>
    <w:p w:rsidR="001126AF"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 </w:t>
      </w:r>
      <w:r w:rsidR="001126AF" w:rsidRPr="00FD3E82">
        <w:rPr>
          <w:bCs/>
          <w:position w:val="-14"/>
          <w:szCs w:val="24"/>
        </w:rPr>
        <w:object w:dxaOrig="6225" w:dyaOrig="465">
          <v:shape id="_x0000_i1309" type="#_x0000_t75" style="width:311.25pt;height:23.25pt" o:ole="">
            <v:imagedata r:id="rId646" o:title=""/>
          </v:shape>
          <o:OLEObject Type="Embed" ProgID="Equation.DSMT4" ShapeID="_x0000_i1309" DrawAspect="Content" ObjectID="_1653893458" r:id="rId647"/>
        </w:object>
      </w:r>
      <w:r w:rsidRPr="00FD3E82">
        <w:rPr>
          <w:bCs/>
          <w:szCs w:val="24"/>
        </w:rPr>
        <w:t>cm</w:t>
      </w:r>
      <w:r w:rsidR="001126AF" w:rsidRPr="00FD3E82">
        <w:rPr>
          <w:bCs/>
          <w:szCs w:val="24"/>
        </w:rPr>
        <w:t>.</w:t>
      </w:r>
      <w:r w:rsidRPr="00FD3E82">
        <w:rPr>
          <w:bCs/>
          <w:szCs w:val="24"/>
        </w:rPr>
        <w:t xml:space="preserve"> </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Câu 36</w:t>
      </w:r>
      <w:r w:rsidR="00DA14C6" w:rsidRPr="00FD3E82">
        <w:rPr>
          <w:b/>
          <w:bCs/>
          <w:szCs w:val="24"/>
        </w:rPr>
        <w:t>:</w:t>
      </w:r>
      <w:r w:rsidR="00EE4A7B">
        <w:rPr>
          <w:b/>
          <w:bCs/>
          <w:szCs w:val="24"/>
        </w:rPr>
        <w:t xml:space="preserve"> Chọn C.</w:t>
      </w:r>
    </w:p>
    <w:p w:rsidR="008E7CF7" w:rsidRDefault="007974A5" w:rsidP="008277C2">
      <w:pPr>
        <w:tabs>
          <w:tab w:val="left" w:pos="284"/>
          <w:tab w:val="left" w:pos="2835"/>
          <w:tab w:val="left" w:pos="5387"/>
          <w:tab w:val="left" w:pos="7938"/>
        </w:tabs>
        <w:ind w:firstLine="142"/>
        <w:rPr>
          <w:szCs w:val="24"/>
        </w:rPr>
      </w:pPr>
      <w:r>
        <w:rPr>
          <w:noProof/>
        </w:rPr>
        <mc:AlternateContent>
          <mc:Choice Requires="wpg">
            <w:drawing>
              <wp:inline distT="0" distB="0" distL="0" distR="0">
                <wp:extent cx="6441440" cy="1829435"/>
                <wp:effectExtent l="0" t="1905" r="0" b="0"/>
                <wp:docPr id="89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41440" cy="1829435"/>
                          <a:chOff x="0" y="0"/>
                          <a:chExt cx="21600" cy="21600"/>
                        </a:xfrm>
                      </wpg:grpSpPr>
                      <wpg:grpSp>
                        <wpg:cNvPr id="894" name="Group 399"/>
                        <wpg:cNvGrpSpPr>
                          <a:grpSpLocks/>
                        </wpg:cNvGrpSpPr>
                        <wpg:grpSpPr bwMode="auto">
                          <a:xfrm>
                            <a:off x="2502" y="0"/>
                            <a:ext cx="16771" cy="21173"/>
                            <a:chOff x="0" y="0"/>
                            <a:chExt cx="21600" cy="21600"/>
                          </a:xfrm>
                        </wpg:grpSpPr>
                        <wps:wsp>
                          <wps:cNvPr id="895" name="Freeform 400"/>
                          <wps:cNvSpPr>
                            <a:spLocks noChangeArrowheads="1"/>
                          </wps:cNvSpPr>
                          <wps:spPr bwMode="auto">
                            <a:xfrm>
                              <a:off x="4555" y="8058"/>
                              <a:ext cx="1625" cy="4549"/>
                            </a:xfrm>
                            <a:custGeom>
                              <a:avLst/>
                              <a:gdLst>
                                <a:gd name="T0" fmla="*/ 1455 w 21600"/>
                                <a:gd name="T1" fmla="*/ 16215 h 21600"/>
                                <a:gd name="T2" fmla="*/ 4 w 21600"/>
                                <a:gd name="T3" fmla="*/ 10503 h 21600"/>
                                <a:gd name="T4" fmla="*/ 4 w 21600"/>
                                <a:gd name="T5" fmla="*/ 10503 h 21600"/>
                                <a:gd name="T6" fmla="*/ 10800 w 21600"/>
                                <a:gd name="T7" fmla="*/ 10800 h 21600"/>
                                <a:gd name="T8" fmla="*/ 1455 w 21600"/>
                                <a:gd name="T9" fmla="*/ 16215 h 21600"/>
                                <a:gd name="T10" fmla="*/ 4 w 21600"/>
                                <a:gd name="T11" fmla="*/ 10503 h 21600"/>
                              </a:gdLst>
                              <a:ahLst/>
                              <a:cxnLst>
                                <a:cxn ang="0">
                                  <a:pos x="T0" y="T1"/>
                                </a:cxn>
                                <a:cxn ang="0">
                                  <a:pos x="T2" y="T3"/>
                                </a:cxn>
                                <a:cxn ang="0">
                                  <a:pos x="T4" y="T5"/>
                                </a:cxn>
                                <a:cxn ang="0">
                                  <a:pos x="T6" y="T7"/>
                                </a:cxn>
                                <a:cxn ang="0">
                                  <a:pos x="T8" y="T9"/>
                                </a:cxn>
                                <a:cxn ang="0">
                                  <a:pos x="T10" y="T11"/>
                                </a:cxn>
                              </a:cxnLst>
                              <a:rect l="0" t="0" r="r" b="b"/>
                              <a:pathLst>
                                <a:path w="21600" h="21600">
                                  <a:moveTo>
                                    <a:pt x="1455" y="16215"/>
                                  </a:moveTo>
                                  <a:cubicBezTo>
                                    <a:pt x="451" y="14482"/>
                                    <a:pt x="-50" y="12504"/>
                                    <a:pt x="4" y="10503"/>
                                  </a:cubicBezTo>
                                  <a:lnTo>
                                    <a:pt x="10800" y="10800"/>
                                  </a:lnTo>
                                  <a:close/>
                                </a:path>
                                <a:path w="21600" h="21600">
                                  <a:moveTo>
                                    <a:pt x="1455" y="16215"/>
                                  </a:moveTo>
                                  <a:cubicBezTo>
                                    <a:pt x="451" y="14482"/>
                                    <a:pt x="-50" y="12504"/>
                                    <a:pt x="4" y="10503"/>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g:grpSp>
                          <wpg:cNvPr id="896" name="Group 401"/>
                          <wpg:cNvGrpSpPr>
                            <a:grpSpLocks/>
                          </wpg:cNvGrpSpPr>
                          <wpg:grpSpPr bwMode="auto">
                            <a:xfrm>
                              <a:off x="2276" y="3613"/>
                              <a:ext cx="6536" cy="12664"/>
                              <a:chOff x="7524" y="6163"/>
                              <a:chExt cx="21600" cy="21600"/>
                            </a:xfrm>
                          </wpg:grpSpPr>
                          <wps:wsp>
                            <wps:cNvPr id="897" name="Line 402"/>
                            <wps:cNvCnPr/>
                            <wps:spPr bwMode="auto">
                              <a:xfrm>
                                <a:off x="7592" y="17637"/>
                                <a:ext cx="2153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98" name="Line 403"/>
                            <wps:cNvCnPr/>
                            <wps:spPr bwMode="auto">
                              <a:xfrm flipV="1">
                                <a:off x="17796" y="6163"/>
                                <a:ext cx="0" cy="11356"/>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99" name="Line 404"/>
                            <wps:cNvCnPr/>
                            <wps:spPr bwMode="auto">
                              <a:xfrm flipH="1">
                                <a:off x="7524" y="17441"/>
                                <a:ext cx="10294" cy="1032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0" name="Line 405"/>
                            <wps:cNvCnPr/>
                            <wps:spPr bwMode="auto">
                              <a:xfrm>
                                <a:off x="17818" y="17637"/>
                                <a:ext cx="883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1" name="Line 406"/>
                            <wps:cNvCnPr/>
                            <wps:spPr bwMode="auto">
                              <a:xfrm>
                                <a:off x="17796" y="17624"/>
                                <a:ext cx="666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02" name="Picture 40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7133" y="10462"/>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3" name="Picture 40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6208" y="7603"/>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4" name="Picture 40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1461" y="13668"/>
                              <a:ext cx="767"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5" name="Picture 41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4453" y="3492"/>
                              <a:ext cx="82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6" name="Picture 41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3535" y="10425"/>
                              <a:ext cx="932" cy="2149"/>
                            </a:xfrm>
                            <a:prstGeom prst="rect">
                              <a:avLst/>
                            </a:prstGeom>
                            <a:noFill/>
                            <a:extLst>
                              <a:ext uri="{909E8E84-426E-40DD-AFC4-6F175D3DCCD1}">
                                <a14:hiddenFill xmlns:a14="http://schemas.microsoft.com/office/drawing/2010/main">
                                  <a:solidFill>
                                    <a:srgbClr val="FFFFFF"/>
                                  </a:solidFill>
                                </a14:hiddenFill>
                              </a:ext>
                            </a:extLst>
                          </pic:spPr>
                        </pic:pic>
                        <wps:wsp>
                          <wps:cNvPr id="907" name="Oval 412"/>
                          <wps:cNvSpPr>
                            <a:spLocks noChangeArrowheads="1"/>
                          </wps:cNvSpPr>
                          <wps:spPr bwMode="auto">
                            <a:xfrm>
                              <a:off x="14176" y="1509"/>
                              <a:ext cx="6219" cy="17406"/>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908" name="Line 413"/>
                          <wps:cNvCnPr/>
                          <wps:spPr bwMode="auto">
                            <a:xfrm>
                              <a:off x="12961" y="10256"/>
                              <a:ext cx="863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9" name="Line 414"/>
                          <wps:cNvCnPr/>
                          <wps:spPr bwMode="auto">
                            <a:xfrm>
                              <a:off x="17266" y="178"/>
                              <a:ext cx="0" cy="197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415"/>
                          <wps:cNvCnPr/>
                          <wps:spPr bwMode="auto">
                            <a:xfrm>
                              <a:off x="18446" y="2233"/>
                              <a:ext cx="0" cy="7884"/>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911" name="Line 416"/>
                          <wps:cNvCnPr/>
                          <wps:spPr bwMode="auto">
                            <a:xfrm flipV="1">
                              <a:off x="17266" y="2174"/>
                              <a:ext cx="1179" cy="7867"/>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12" name="Freeform 417"/>
                          <wps:cNvSpPr>
                            <a:spLocks noChangeArrowheads="1"/>
                          </wps:cNvSpPr>
                          <wps:spPr bwMode="auto">
                            <a:xfrm>
                              <a:off x="16632" y="8304"/>
                              <a:ext cx="1269" cy="3551"/>
                            </a:xfrm>
                            <a:custGeom>
                              <a:avLst/>
                              <a:gdLst>
                                <a:gd name="T0" fmla="*/ 14924 w 21600"/>
                                <a:gd name="T1" fmla="*/ 818 h 21600"/>
                                <a:gd name="T2" fmla="*/ 20774 w 21600"/>
                                <a:gd name="T3" fmla="*/ 6658 h 21600"/>
                                <a:gd name="T4" fmla="*/ 20774 w 21600"/>
                                <a:gd name="T5" fmla="*/ 6658 h 21600"/>
                                <a:gd name="T6" fmla="*/ 21535 w 21600"/>
                                <a:gd name="T7" fmla="*/ 11976 h 21600"/>
                                <a:gd name="T8" fmla="*/ 21535 w 21600"/>
                                <a:gd name="T9" fmla="*/ 11976 h 21600"/>
                                <a:gd name="T10" fmla="*/ 10800 w 21600"/>
                                <a:gd name="T11" fmla="*/ 10800 h 21600"/>
                                <a:gd name="T12" fmla="*/ 14924 w 21600"/>
                                <a:gd name="T13" fmla="*/ 818 h 21600"/>
                                <a:gd name="T14" fmla="*/ 20774 w 21600"/>
                                <a:gd name="T15" fmla="*/ 6658 h 21600"/>
                                <a:gd name="T16" fmla="*/ 20774 w 21600"/>
                                <a:gd name="T17" fmla="*/ 6658 h 21600"/>
                                <a:gd name="T18" fmla="*/ 21535 w 21600"/>
                                <a:gd name="T19" fmla="*/ 11976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924" y="818"/>
                                  </a:moveTo>
                                  <a:cubicBezTo>
                                    <a:pt x="17570" y="1912"/>
                                    <a:pt x="19676" y="4014"/>
                                    <a:pt x="20774" y="6658"/>
                                  </a:cubicBezTo>
                                  <a:cubicBezTo>
                                    <a:pt x="21472" y="8338"/>
                                    <a:pt x="21733" y="10168"/>
                                    <a:pt x="21535" y="11976"/>
                                  </a:cubicBezTo>
                                  <a:lnTo>
                                    <a:pt x="10800" y="10800"/>
                                  </a:lnTo>
                                  <a:close/>
                                </a:path>
                                <a:path w="21600" h="21600">
                                  <a:moveTo>
                                    <a:pt x="14924" y="818"/>
                                  </a:moveTo>
                                  <a:cubicBezTo>
                                    <a:pt x="17570" y="1912"/>
                                    <a:pt x="19676" y="4014"/>
                                    <a:pt x="20774" y="6658"/>
                                  </a:cubicBezTo>
                                  <a:cubicBezTo>
                                    <a:pt x="21472" y="8338"/>
                                    <a:pt x="21733" y="10168"/>
                                    <a:pt x="21535" y="11976"/>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913" name="Picture 4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20591" y="10425"/>
                              <a:ext cx="493" cy="15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5" name="Picture 4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18010" y="10298"/>
                              <a:ext cx="877" cy="2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6" name="Picture 4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13175" y="8346"/>
                              <a:ext cx="87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7" name="Picture 4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20364" y="8293"/>
                              <a:ext cx="932"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8" name="Picture 4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18446" y="0"/>
                              <a:ext cx="76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9" name="Picture 4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17729" y="7117"/>
                              <a:ext cx="603" cy="21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20" name="Picture 424"/>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18210"/>
                              <a:ext cx="11111" cy="33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3" o:spid="_x0000_s1026" style="width:507.2pt;height:144.05pt;mso-position-horizontal-relative:char;mso-position-vertical-relative:line"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tnCrJcxAAALBkAAAOAAAAZHJzL2Uyb0RvYy54bWzs WF1v2zYUfR+w/0DocUBiUdaXhbpFZiddgWwr0GzvtERbwiRRI+U46bD/vkNSUiynTpo0CDCgLeBQ 5uXlveee+yG/eXdTleSaS1WIeu7QU9chvE5FVtSbufPH1cVJ7BDVsjpjpaj53Lnlynn39scf3uya hHsiF2XGJYGSWiW7Zu7kbdskk4lKc14xdSoaXmNzLWTFWjzKzSSTbAftVTnxXDec7ITMGilSrhS+ XdpN563Rv17ztP19vVa8JeXcgW2t+ZTmc6U/J2/fsGQjWZMXaWcGe4YVFStqXDqoWrKWka0s7qmq ilQKJdbtaSqqiVivi5QbH+ANdQ+8eS/FtjG+bJLdphlgArQHOD1bbfrb9UdJimzuxLOpQ2pWIUgL Vl8zRaYanV2zSSD0Xjafmo/SuojlpUj/UqQWi5zVG36mGiCN+OsTk8Mj+nljz5PV7leR4Qq2bYUB 7GYtK60VUJAbE5fbIS78piUpvgx9n/o+wpdij8bezJ8GNnJpjvDeO5fm591Jj4Zud84utX0ssZca QzvDrKPmYfB5AMbvgTEBIdPZ7DFkvhUGL3A9h9xHgoZRRC0OHqWRiRBLXhQF5KG6o5r6Nqp9ylnD DYOVZtGAaNAjeiE519lNfMTJ0M0I9lxTh0STUuxyzjLY1ZNt78CuUYkCTR+lmR8EMAH4xm4QWyr1 ZKOhhy3NND/wTaAHwgDprWrfc2EYy64vVQuTkfQZVnbRZdAVSLeuSpSSnyaE4jayIwMB9YFeDsG8 kws9GpD8y4KgwyDoH9OGDB6EqBu402PawOhB8Kg2wDAIPagtHAnGrnvMvuie4BFv0TXurn4Avtm+ 3EPw0f2AHPWYjsJxCCB4MESa5X3w05u6iz5WBNVQly9NhkYoXZk0FUCmK0tXUOim1rtHhG3WX5nE xn0PCyOKWrOphY8KI0haONJsf1QY+Gvhnv4Pm6GxNR6OXLR3dNBItIfDFiwdgha8stnXsFYjanDD kuzmTle7836l9ypxza+EkWo1uDq1zOXIWtrjcCeUbldF+jP/vH/EDxBkmIuOEnvd5UbXSWD9oCi+ /v6GhdlkQA/eSG9Z7+unLhLA3mBWFu5eJi2F4vYr7fL/0F/E1VreLUzUdLD3SqMSZZFdFGWp/VNy s1qUklwzzGDLWP/vYByJlbUO+ixA9TWnjqpwzb8vqcC4VGcAlyW6RZx365YVpV3DyhLJh75v24Tu 9CpZiewWLUMKOxximMUiF/KzQ3YYDOeO+nvLJHdI+aFG25nZUaQ1D34QeQi23N9Z7e+wOoWquZO2 oLt9WLR2/tw2stjkZmrSJtfiDDPRutAtxVho7eoe0JMfHFGQ3XZ2syOK75pcPJzE9HzaD2/2mvFw 95RJzfMiW1KmIe3mkL6FhsEUW2ZY88Kwy6VhSIkCz2ZUSMNhgHnWwPYqowp6lkX2sqg5xhRTMzRv MM8s6o8SOPZ8enTsiIKZLfA0CqemErOkBw31a4pNjZqZhEDWfjZupJ06iF7MnRKGmBzpJxCdiZ2I ZZJOPZMHL5BUWvOSqdzmb7nRa518LPnKdDMudrVdO2tei/6ZubPz+Dz2T3wvPD/x3eXy5Oxi4Z+E FzQKltPlYrGk/2ovqZ/kRZbxWjvVv6JR/+vm0u5l0b5cDS9ptegAmoy1m8YIE/u/trT10d2vFjZ5 DP/s168wM6Mnj4hocucpRCTrsmj+1IOzjl73wkWjaGbz+C4de0qispkkptMg7OrtS1GSehG6pLZj 1ARGveIJhZ60tw3eKgV6DKo2SnaFcs3xiwQWhqtdE+jkVMtZ2eZj0YpnnZO6SXxn7emTflQ49qaH CX3EWtMNnszaXw5YO/QQGuG3ARvinrXUxQ8EHXPdqWfq9QsW0xdm7nd29hPY69fUmR7UR+w0rxBP YeeoksbUvjd9obvHMX6yGjX3/wAAAP//7Fttb9s2EP4rgj4OcC3Ksl6MukBqJ0OBbgvWYN9lWbaF 6m2UnJcN++97jqQky45ducXWOFWAtJR0osjjcw+Pd5fHFU/evfUnOS/Kn8Ms0agx1eMoDXW6799/ LMrhu7fDRoRup9lNFMe470/iVHuY6sx0DEO8UWRxtKSn9LDg68Us5tq9H091Q/zosreWGM+26VL0 tgn95bVql34Uo62VT3k41Ysy9ONyo9PXikTX4jCd6km4VP3FKX0vfCwxXtXStjya6n97hnftXrvW wDLt64FlzOeDq5uZNbBvmDOej+az2Zz9Q0Nn1mQTLZdhSqPXHpM4LSa4OdU3ZZlPhsMi2ISJX7xJ ooBnRbYq3wRZMsxWqygIh0vuP0TpemgazBgmfpQKZdR6GrZ7FwrFYKv/xaCHD3kxKfJb/u4ttRbZ 8umWk7bo6qHI5W001Nhwu9vYHjK+lAOjVs6zICwKDPbTxs9pman/4Nf7W65Fy6nuGUzXUj+Bzj8C Bppl2KRjJTRLxZjoioaqLR5+yZYQ9bdlJqZcIQp60R4BDMfxbF17opZtWtSTWCYtwEPbtg1dC/DQ UMtYvd3j8RLwCGSuJ2uefwI28yiY4FdhE60DbGZ5mMKqVhlP/LJ4k/F1ZTVJDHga9hBvlVse6qqT pFMfic8/b/MBbDH3y2gRxVH5JLoDHGlQ6f1tFJBR0cUuzM0K5nhOnwXSHYJhJSffAvFFwccs+Fxo aTbb+Ok6vCryMABLkp1UtzjPHoi8YJJMYLndC02tPZJFHOUVTVJbzZl3UZvknHkWbJMwLaXueBhj +llabKK80DU+CZNFCHPmH5YYZ1CUfgkzzXmUlsJOn6NK070yDM98P5iNjRmo0rkeXHmWM3CMa8cy LJfN2Kyiym0RQit+PM8jNfRv4Eq1QSgSOCBGf0IaIuYoePA7dC9YpCh5WAYbur0CY6v72KnqB0Lr jaJpDTqRlsNGI8lZhmWbNKqGs7wRcEOUZdqGpwZ8hLU4Rip0/eVd9LnV+J4bV2t7bu3iN+JHTXxH rNMOV60ANjVq4vcSiQPYkPvjbU0cLimEpkQE82qIg5DeE4dc2E7EYZuGK4jDsY1Rzxu73n/PG4Z1 yBtiB3l1vAGC7HkDB2Ba2E68wSwbThodkka2LfaSxuFwbKd3OG5+aIdjfEAcTByYXx1xgCF74jiH OCxrLE8qI8vbO6i4Zn9QufmxeQOBt72DChPBiVfHGyDInjfO4Y3ReASdkcNhWOb42EmFWX2Eo0ln fHWEg4Ll/0PYHm6itPbfkG7RLCb2AxW2/yTSCgiN5XuhzIO4ZeuF7mF+C+F9CaixDIs1DqxtMk96 sAxRRJFMQJDuSMwsjBHpK15M8glRHYz1ZSaXdoJvHTNtnRBcrfluFkrjGeLdyNXchxyNTcb/QiKO +zlycX9ufQrZxx9SxL49ZlkQK8WFNXZMXPDdJ4vdJ34aoKupHpRc1+TFrMQ1XtoiUr3eiCA7RV/T 7AoJplUkcpE0Qpkd+w7JMcR3dpNjTIR5lNGcnRwzvercZ5hjYRmN2bj2CN/qk2N9svZkshbU2sKj SLF+LR4d066StXtRCJgkQZF5EFFn8SMM/pJqB14yfV9kbQDiDm24Cd/xa+HmWpaEm2ki4dZKsym8 Oa4rAH3cYTgbbt4YDq/IJTauXcf9UxbBzP1iIxOW8ZracuAHNSyqbiWDM9YuWkH1iphqu77lmNyL dT8uE797tS1MkNk5+NVWcFD/oCw/YaiucqmI04SP20YyY45yfx0XoVxJSS+UO7titufVL9WDnVlz hcOa4tUbHoZUIoMDnACLwuZ/foCzbSpswBbvjpCoanExM22F4NF4LKtbmvNbsJWVg2QNVZ2DP1kv VR3eeqnmdQdGXyWxP9V/GmoILJiW9qCZzEbZoPhYIwgTrQVd5mqb58Uw2lrMNBznaH8IkNaCtj0+ 2iGCz7XcyQ4ROakFT3WIva2WMxkiLsdmjJN7LcjgYtnH5owDQS14skesVy14skfa0BtJwzWMY4NE 6HBf8sjKEJibPk8u9e7anFhr1nltWNfFAfM3gzy53LDDRvLUerPOy0MBkUZD+yuOLb+2H38jC3D9 SfCYKptCC6flNZ2TyeryrKBKSzIwmO9dZaCQoqdHhKWt3wmvC987LQztU8/C1/uisPTo7qqd7nTP 0Bj1XIUZTwsTVsUMu02RYCjEu02SMCbEu02T8CPEu02UsCHEW1OVylTLSuViGtVJI34i/kUkhOva YqovJEWivpHQINYcTaqElgSqbaoWPUuy+/AuE1KlKMElCxRfh4Up/6ORCbaLKHgf/tV6wxk7UtfM k2FEoEz25dkqzmcZUJhgbvlEmJD4CpmI+ky78/aVeo1Zjlwnd4R4x26HzKmr8FiVFK9eqsPXZDvP fixOWzMiZhOjY6KF70D3lUwQZ0Uob5GOewWLvUWq64iCoT2pKtUQuCQ477gD5wcoqz8n+KYz2sFJ TIBKnbaqhVeRQ6rOuLRAJ2Xv8Hs5ldaIkSon8LYqmJRE9OrykNgT+jzkOXlI0xh7qvLpMBFpeQCO iDoS3UvLPXJw7kut9/+YiGxLstsFl1qTN79fwXBxJZP/AgAA///sWG1vmzAQ/iuI7xQwlDc1kTJI pkndVHW/wDFOsAoY2c5LNe2/72xgbVpVarZvCUgRx9m+nH13j++uoa1ykedFrqA1Voy3smKdtC2R 0WZNy5ktvpWxbRGpsKIzuxOsVfb8Dmf0qO6lGihrJ9jM/oWSheel6IuT33q5E3rx0lmkYezE3jIO vTDxcz//rVf7YbaT9J4TXBcds45N3coMuDO7UqrLXFeSijZY3jSMCC75Rt0Q3rh8s2GEuqXAB9Zu QW/fcxvMWtva43pme7Y7v3ONauPbqAisdc06rasU5JESBfOAVoIqUmlyw+p64MPkvwNux4hZuoLx +Z3+kt2DsNaH77yE08A7xc1hHDei0XJAQes4s/0ENLOtZ6A8lCZaLaOVRWAwifV5whgKPDRoPK7v hFRfKW8sTcDZg6pGPt7DRvrNjVO0yJZrxUbp78yReukyWSahE6JoCeYoCmexykMnWvnxbREUeV74 ozkqVpa01eL+3xpaNclrVvbHpk99u85r0VtpZZ5h46+mudorXtQYLTi+e0uOJgCuJuHXmwWIQW+g 3nkR72gLPrbhosFK3nCxHX2oqXvvh1VqJ6g9CGk+JaPB4mnXOeCZHYTOmtVMPRtxYDMQmLX7B0Ye RP9BfuzBcxhEVOpHttXiBhwIxvXfWiEyvqsX6Xn9Kqy3BzHyJK2W5xVut3QhO3AJcCsQMLKE4IeK 4lJqtvaRUynm80QTHQujZTQ97Fl85tj6CCw42X0KOZIJOc5EjgBC0yBHEoTRB8DhR4nBFICqCTg0 PlwNcMDN8RY4TMyfhvwFAEc6Acd5wIG8IAp74EBpcAocaYD6jGMCjpPE5IqAAy7it8Bhcs+LAw6d d5OpWDmrWAkh09DFislBXwqVOBoKlQk2rhU24Bp+Cxvmbrk82ICKaoKNs3occYzAPQA2Yt+PTxOO yAv6hAP5YWpq0qlS0Q2k60k4oJ/xDjlC7QmXhxzIdOimdujH7dChFZogSM7GZqVphfr66ZEiCJIJ KV56pv+MFO6h22Zb0f2EdrehD1tNYeDhrmKkwAq//jazMop4xeuSivkfAAAA//8DAFBLAwQUAAYA CAAAACEA0DqQuesBAADAAgAAFAAAAGRycy9tZWRpYS9pbWFnZTkud21mbFLPi9NAGH0zTVy3W0i6 /gBFdBT0sNUVRBH0YGfT6HqoFFP1mM3WsRto0tpUYg9iQfCgh3oT/Bv8EzzsSfAgHkS8iiePiwQv gvWboexhdciXed+byftm3pevH9+/gRnf7bfWhkHX7jIsAqU7DOCYGM6mN2dEQCPGZ7OZQavsyJxb 4gQMV+EbTPAlys7sc1BBMxpttccDBQgsz9mjIIUZ4FK+TegLxTeSv0ShKyxqNa7RQS7YMjtG6Dff /kMTjVfmJHQ4tx0nKhO3VC5u95MohfgQ4PXFrbz+ZJDrnRbFOdKk++BCWTOUQGKyq30Ve7XNJtIO xslmv4f8x5VuXify/9rM1Nj5p0aNakzoK+3BL8jBIGte9zyGT8TpaKgs7qYi6MQq7aiz4mbaWYXN sGA1gmb7MnDgXpzKXm8tyuKO17+vWlFXZajae69cLc0PWrW9/qNhrIbaD1StZlv4j0fDiEzff9Lx p43zslW4zo1Qtn6eOE74kCNR+MXpYroWEnIdT09Tv1gJ14upYeo0P12nJbkSNkK/0I90KoxsZJwG 9YBRM0qUk9VlBm49r6HG8UzSHbXh+v5l023tPOZuu1gw2Tvz15DUqWCcjVSC5KH9glbKeHn4QaLD 5J+D3U7qju6YklrgLwAAAP//AwBQSwMEFAAGAAgAAAAhAPxjOUO9AQAAVgIAABUAAABkcnMvbWVk aWEvaW1hZ2UxMC53bWZcUUGL00AYfTNtrdstJHX1oIiOwnpYdIVlxWuzaXQ9RIoJeMxm67gbaNPa VGoPiwvevNSb4G/wJ3joSdiDJxH/xiI5CIL1zdCTQ77Me+9Lvvm+Nz+/ff0Euzbrn6sHFv2OBdaA ihKAxInVanxLQQEGCblcLi3aFldX2roksFpTHoiFWCe7c8FBE2E6OY5nIw0oXFqp18AKS8AlXxD9 YJyy/AOGOWHNVJMGXZZKtHGd6I9c/OXG9cF2wubcOBvoQj3VU/VsOEhzqLMIH3ePp+2T0dR8WWXc Y03Og52GUUgQ4lSauUx/5/BGoyJ85PsCZ9RMdHSRHeUq6mU67+m76kne20ZNoF7tRGH8ENh4nuVe v7+XFlnPH77Q3fRIF2jV/m+nVYlmg8Nhnyl/+Hqc6bHpFa1qGKvgzWSc0pCLt5xg3rnvdUvXeZx4 3V83bxBfcTyUQblZzvcSItfxzTYPyq1kv5xbpc397T5T3lbSSYLSPJ7TFBxRSC76I2hUhZw2NAT5 u5DTGRvM5A17B8YPrPx1Ubfsi71LFrkdzYqJHgCvau+ZaWDDeXlowvLv0cpfewDOWapi//8HAAD/ /wMAUEsDBAoAAAAAAAAAIQDhQFL8lQcAAJUHAAAVAAAAZHJzL21lZGlhL2ltYWdlMTIucG5niVBO Rw0KGgoAAAANSUhEUgAAAaYAAAAuCAMAAABUO00wAAAAAXNSR0IArs4c6QAAAARnQU1BAACxjwv8 YQUAAADVUExURQ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5lUhEA AABGdFJOUwAECAoOExUdICEoKy8zNjc8PkBCRUdMTVBUWF1iZGZoa21zdHeAgYSGiIyNkJKUmJ2i pq6vsrO4v8DFzM3S19rh4ufu9Pma2oYQAAAACXBIWXMAABcRAAAXEQHKJvM/AAAF90lEQVR4Xu1Y fV8bNww+H4XsoJTbWLaOSwtreWkJrHQjNIyX3Thy3/8j7ZHkF11yVxKgG/zm54+LbcmSLEuynSQi IiIiIiIiIiIiIiIiIiLimcOMJq9sM0LjiTnGDE9tK6IBM9qzrScBsx/TqRXmcMW2/jsM63rLNu8N M6rnKwxgfLi2b42mkQUtLHsnncdC7/iirq8L83EpSdLyFF+gX9UH3GjF4JZjJR0/xIH5pai6E1bb HZjDGL+6gJYhh6xqMbBTS66MzCGz//ejppM5nux+h70a13TMKKs3umPdjPhIys5eznc2pUe2oTF3 +bba7kAwJmib1nvXNjX5hy271LnkhpFpWT9yBciqqzVumFFT7vezNjJQ8AgwKttZSjgF78SgzeTs Zs5jLavmWLEyJmhr1fsVNPizo5Zd6lxyWuqgy6tJYZuPgrT0ucoFdT7oBL8b5tdW9rmFDBa63AZt HXo7sSh/A/k3vYEPQ27uryCjbK6iBF4uYwcHlDZmu7ry9veO60kheb85rusTiSyz+eUENI4osMvl gBqY2KfkI6mKn0BCoAeUrNodY7rld/BdFB9vgpahlXqLvbag15H86sJEffIzf4GBvaS4eaUpwbBu vwwvV8f1lWxVK9fml9rRF8bMKSmn9aA+WOodVvAjDhBz+CqUnf5NQVbAM3jBvU6yUioyKiEEpWP5 rKHgI1HR4PMnq3j3ND+QlltJ722fNhR59eF2xfMLfBflxByusQlNGUqpsli0EWwrkNxdpDExZJDw oxbnvEOeEgzr9ktaXu8uWW+2cg1qula4EFoQA3K4ghyEA5bFiYZcRpblTrik9hBf+84e2rX0EDxY 4gnGyQMcqGgwPxetKX4vivpw26QI/IzQxceaMC3DK9UWhxIpLUXyx3yYqE9+y3+7cdQH2VPUQoKo YJQg4zAgx7RzyQ5y+N4DLIx/AdjGG2+jUDx4uQ3NrB5weQGVdoMdRRq4HNJaDU0N7uIb0zS/jLIv xPjAz1DTb9+jSRNnZVALSpsWU0Rzl1qaFILfTVRDlt+MzuSK4Cnekm6/gIkGmdTOJabnfJteGDY8 qfWJ5bBJrEE2w4yu8UhLS1k6D5G5qLgjy8Q/AMWQ2SHWF5vjqzUVONya4Zcqwmvi8JsKtNDFIQEe MmFGhlOqLZ7Sq0lq691EHRzCn1XnMuIoQWCnX2iQmJjUzoVsWks2K2/5YnDZBFkkgYXbcMjJO5Kr 3ARsgNEkyyS5TqDMXqcEryefX3Jf5ghlll9kUS1Jj8khgZ8RuhmvjfozMlg0lGqLQx3Sepkke8Ww E/WQnemOAU/xlmhRTb9Qn+bSjnZxZbj7TNQFaiEoG2jtfPnnMgwz6UdCygWW/ObkN+sNv81kXvpD WKVjADi8ZvhDlfj5kyzGURihK6WeVM/IcEq1xRLMBNGrSOppYyfqITvTzfcUb0m3X9xq2MgOrt7h a3zvCREHiDNYB4s1+xdwnoSUDyw2Jjsit9pkCLUWC/8RPzKS/rYkq8ve2dnT/KgS6Q59k431cg+n hOcXTE3n74xOp3TGYoK0FMl6kGEn6iHh9yXOU7wl3X7B5lILQju9l5a4r9wfvTGuuCRLQuly+Qh2 7SW9j+vl6daKhBTUv2F78rpI+ifL5QE5GLW2X4UszqSdluDpndHZdItijIc8Zud0SWvyY3RzhUK2 91NWFW9pouUX+K4zoXiDs2lKp1OqLBZtQqOWIsnqBHZic0j4ZTYoL+Qq4S3p9osY2edy18FFz7Dz X4Lli8Js/4lL3vXvvFnDCaLZfKgn/AZYsyGV15+tfFAK2ERdc4zXmsrj9A/hQQ3GbDRyPHLpD5Ne ec2ym/wQj7hIR2DJ5b3q+C1cV5swrdMpVRZbbYC0FElWJ3AT1ZDwu8cSKC4cnCVf8Qu/us/5T7d2 LrNfrL6/aLzuI54c6CkPmMLl6nNDzufNw2H/MmpDN0mOjX8B7qBL/5LfZ4f/xzZl1RU9Ulbpr8SI p4vecYVn0zntVURERERERERERERERERERERERERERESEQpL8A/55SefMd77sAAAAAElFTkSuQmCC UEsDBBQABgAIAAAAIQDEhgo13QAAAAYBAAAPAAAAZHJzL2Rvd25yZXYueG1sTI9BS8NAEIXvgv9h GcGb3WytEmI2pRT1VARbQbxNs9MkNDsbstsk/fduvdjLwOM93vsmX062FQP1vnGsQc0SEMSlMw1X Gr52bw8pCB+QDbaOScOZPCyL25scM+NG/qRhGyoRS9hnqKEOocuk9GVNFv3MdcTRO7jeYoiyr6Tp cYzltpXzJHmWFhuOCzV2tK6pPG5PVsP7iOPqUb0Om+Nhff7ZPX18bxRpfX83rV5ABJrCfxgu+BEd isi0dyc2XrQa4iPh7168RC0WIPYa5mmqQBa5vMYvfgEAAP//AwBQSwMEFAAGAAgAAAAhADvovuUM AQAA0wYAABkAAABkcnMvX3JlbHMvZTJvRG9jLnhtbC5yZWxzvNVLasMwEAbgfaF3MLOvZTmJk5TI 2YRCtiU9gLDHtoj1QFLT5vYVlEIDqbqbpST0z8cIRrv9p56LC/qgrBHAywoKNJ3tlRkFvJ1enjZQ hChNL2drUMAVA+zbx4fdK84ypkthUi4UKcUEAVOM7pmx0E2oZSitQ5NOBuu1jGnpR+Zkd5Yjsrqq GuZ/Z0B7k1kcewH+2Kf6p6tLlf/PtsOgOjzY7l2jiXdKMKVT7RQo/YhRgMZeye/NTfmhB2D3DQsa wyJnWNMY1jkDr2kQvC6dGf96DSJEne0EUSNyhobG0OQMnNMgOM8pVjSIVc7A0+SkGFS8yimWNIhl zrClMWx/DOzmK2q/AAAA//8DAFBLAwQUAAYACAAAACEAznQkXc0BAABYAgAAFQAAAGRycy9tZWRp YS9pbWFnZTExLndtZixRMW/TQBT+7hxTkkayAwUEqsBFgqGCIlWVkJjiOoYyBEU4EhNynXCklhIn jYNMhgIDE0tYqkqsrEzMHTIhUYmpQvwFRkDekAjvnfzkd/e9753fvffdj29fPkDbpfInY1ejk6cC ZcBYE4DEK82ZtEpBBBgJuVgsNNoQlwtuWRLQXFXOxa5YpujmGQtVNKPJXns6UkAL5wr2CqjCArAp nhP6Tu5Q+UNyvqHM1SSjFemIOlYJ/ZXzf7SRvedOBDVnB9NBZ9hH9vNeL6tTxvka4GhrL6sfjDI+ WSK/TYdpHmxWmKEAHbyRPBf39xvuaJQ273uewAlx7A2Vxr3ECbqxSrrqlvMw6W7AFFgqNYJm+y5w /kmcuP3+dpTGXW/4TLWinkpRM9vxQKXOI5U5j4eDKEHNKBqsmd7wxThWY06iVmq2Hf/lZByRIGfX LH/WuOO2ctt6ELqtP9euEr5gucj9/EY+2w4J2ZbH28zP18OdfKaZOu2vdyjlroeN0M/5c62qoBGF JCN9BAllUEwyVEiv0tvPRgf4yELw7BX9CqwICoVtLOnoWL8mlbkeTNOJGgD75jvKVHBw8fkxu45P g0JhfQV+USlD//8fAAD//wMAUEsDBBQABgAIAAAAIQB4l07K6wEAAMACAAAUAAAAZHJzL21lZGlh L2ltYWdlOC53bWZsUkFrE0EUfjPZbW0a2U2tgiK6FvRQTIWiCHrJdLNaD5HgRjxu1zimC8kmzUa2 OYgBoYde4q1Q8B/4EzzkJHgQDyL+A9tjKYsXwfjNEHqoDvv2fe+b2e/Ne29/fPm0T3qVZz4YGxq9 f8pojigHR5yGmjPx5gwEKcT4ZDLRaIVdnHLzHEBzBb7BiM8jujFjUYGqYX+zPuhKIocWpuwlgsKE yEY8BvoOG0P+DkxlmFNqXKFF7rCz7DLQbz7+A4f1Tt8El7PrUVsmzmOZOk867TAm57NPe7c30/Lr bqpOGrASNFEPreYVg4AEDU+079NpbX0I2v6g/bzTovTwXjMtg/y/NtM5jv7JUUKOIb5SPfhFottN qg9cl9FXcMoqMomaseM3Ihk35E3nUdxYIZPRrFHxq/W7ROeeRbFotdbCJGq4nReyFjZlQkXzdMnF 3PSiRdPtvOpFsqf6QUWjWne87X4vRNPPXLO8UeWWqGW29TAQteOrV4DPW4IyL7uejdYCINtylRt5 2XKwno00U4Z/s44tsRxUAi9Tj7AKDG1kHAszYBhGDjFancfcjZ2FpRKntwI1qoar+vN62qrzNO22 TbM6+qj/Gkgt+YOkL9t0sGXuYidPPy+8PFCm42/+ySTVRI90SiXwFwAA//8DAFBLAwQUAAYACAAA ACEAhkVMfMIBAABWAgAAFAAAAGRycy9tZWRpYS9pbWFnZTYud21mXFFBaxNREP7eS9baJLCbagUl 1FXUQ9FWRPCa7Wa1FSLBjYindY3PdiHZxGwkyaEo9FaEeFP8JR489CT04MlDr/0JRfYmGL/3yMlh Z+ebb3bnzXzv5OePrzBWK9+wXhq080JgGSi4ApDYN5zFtxQkoJGQ8/ncoA1xecGVJYHhKrIuXFFm duucjQqa8WivPR0o4C5WFuwVsMMccJgfEa0yntKf8Qh9wrLuJjW6KE/xGDWiP/LoLwPtk5mEwznt pKcy94kau0/7vTjFt+MQn+/vjev7g7H+ski/w57cB/dKmtE7TPBB6r30fGfwBoOs+dD3BY7JaW+o LNlN3bCTqLSjbrs7aWcDlsBSsRE22w+AC8+T1Ot2t+Is6fj916oV76oMVev/caqFcNp71e+y5Pff DRM11LOiWmy23WAyGsYU5Pw1O5g1Nr1W7tiPIq/1++oa8artIQ/ym/lsKyJybF+HWZCvR9v5zDB1 xvfbLHnrUSMKcv14dkVwRSFp1EdQqAJzylASzA8m3E7LoDcvmTvQemChr4Mlk303d8km18NpNlI9 4K11yEoJHy+9qWnX+Zdf4UJfcwDO2Kpg/v8HAAD//wMAUEsDBBQABgAIAAAAIQBtmkgtHgIAAE4D AAAUAAAAZHJzL21lZGlhL2ltYWdlMS53bWaUUk2LE0EQfd2T7EcSmWR1BT9wR0EPi64oguAps8lk 10MkOAEvC3E2aZOBfDmTEHMQA968JCcF8eSP8ORhT4IHTwvu1V8gQeYmGKt6BwXFgz1T069ed1dN veqjTx9eQ4/SypLxUKMbewKrgPFGABIzzSXpKwURYCTkYrHQaEucibm0JKC5jLToSZN3ZclEBmVv 0KqO+wqoYC1mz4IiLIAs+QeE3pF9ofCfyTjDKkeTjE7JQzHHeULf5Q6d4DHTf0I/l636HRVa99TI ut/reF1YH128utUa5Z/2R7wzQXaNYqZovskfOgQ0WnsIxHH0iXDi6Ac/eP3/owudZU5ZSLU4Czko WZO4gjryf+WgDYIrKFct58kg8HCnOcoT+a8KuJI51X2C5uNKmBkOh0GAABYmckY+K74u7H4/LJcK BYGvxLEVVeg3u5Zb91W3rq5ad7v1LSQFlhNFt1y9DZx84HftdnvbC/16oddQFa+pQuSSfwqcM9xx Z7/XpqVCbxj4KmD1kUv8qmMNKxdNZ1q8bleirLlTsyvfNi4QXjdtRE50OZpu1whlzQJPUyfarO1G U83kaX62S0v2Zq1YcyJ+bTMjSCkhaZBegiQwyKfiU4w2iCL6eYnwOSCtnQYzLRKYOy/x8sgiCSS3 n/VJ6bvHHULclSyWtfeeLwenuuSOw4HqIHicfEFMCm9PPwrYtH/oxvfqd+cNff4nAAAA//8DAFBL AwQUAAYACAAAACEAcQ9LyhwCAABOAwAAFAAAAGRycy9tZWRpYS9pbWFnZTIud21mlFLLihNBFD3V SeaRRDoZzcIHTivoYtARRBhwlZ48ZlxEgh1wI8QY20xDXnYnxIDigK7cJCsF8TtciItZCQ64GnC2 foEE6Z1gPLemUVBcWN236txTVffWPVWHnz68hm6PlxZidzVK3VFYBmJvFGBgqrkEe0ORgCBlzOdz jdbVyYhLGQSaSxsWvxS9iwsm0qg0Bju1cd8FqliJ2FNghDmQob9H9Jb2heE/0yTDskQzBJ0wDtQM Z4i+G1vcIW2qT8LDZWpexw2sm+7IutXrNLqwPjp4dW1nlH/SH8nKOO0yYyY5XpWOm4BO8By+Ooq+ q0pR9L0fMv//0ZXOMmMWqhZloYMydqMKmsj/lYMLlFRQqVmlRwO/geutUZ7kvyqQSmas+xjHo0qE GQ6Hvg8fG8w1pS+K55Td7weVcqGg8JWcWNENvFbXcpqe2226l6wb3eY6EgqL8aJTqW0Ax297Xbvd 3mwEXrPQu+9WGy03QDbxp8DZmDPu3Ou1OVXoDX3P9UV9ZOO/6ljB0jmzNClesathxtyq29Vvq2eJ c6aNsBReCCebdaKMWZBhUgrX6tvhRDN5jk+3OWWv1Yv1Uii/baYVlVIGG/VSlCBGn8UnBa2SIv2s THwaSGmnI0xAgeXmDbw8tCiBfgOiT1K/PbkhRLeSwaL23svjkFTnnXEwcDvYf5h4QSaJd7kH+2La P3Cid/X75mN6/08AAAD//wMAUEsDBBQABgAIAAAAIQDocDn0EgIAAEQDAAAUAAAAZHJzL21lZGlh L2ltYWdlMy53bWaUUkuL01AU/u5NO2MfkHRGFz5woqCLQUcYBMVVM2k6dVENpuBKaqeNnUBfJi21 C7HgTpC6csAf4spFV4ILVwPObxBcFMlOsJ5zJyg4uPCSk/ud7ybn8Z179PnjO6h1O7OiPVbo/iOB DKAdCEDiteLS9JaCCDAScrlcKrQlziZcThJQXF6aci5y5F1d0ZFHtTHcr00GPuBiLWHPgSIsAYP8 OaH3ZFMK/4WMM2Q4mmR0Wh6KBS4Q+iF36Q9eb1QlVJxRC7p+ZN7zx+aDfrfRg/nJw8HN/XHx+WDM X6bIrlNM6gfbWWa4hxZCcRx7Kpwk9vwnn/5/bKFyLE7kKGOa1N9E8UQOSiS4/mrNdJ4NwwbutMdF Iv9VP/exoK7ztB/3oREajcJqiApl4imx2oawBoOoWrZtga/EsZX8KGj3TK8Z+L2mf82822tuIS2w mip51dotYP1h0LM6nZ1GFDTtfst3G20/QiH9t7gFzZt09/odOrL7ozDwQ1YehdTvLtZw6pLuzEo3 LDc29N265X7fuEj4jG4hduIr8WynTsjQbd5mTrxZr8QzxRRpf1GhI2uzXqo7MT+Wnhekk5C0SC1B AmjkkxhZRhtEEf2yTPg8kFNOi5SlYWQl3h6Z1D0PnZXJqhvH00cyDQOryvugbi4luexNoqHfhfs0 /YpOsvimP3HZlH/oJbfpz8R5BsAvAAAA//8DAFBLAwQUAAYACAAAACEAqwge3f4BAADcAgAAFAAA AGRycy9tZWRpYS9pbWFnZTQud21mbFJNaxNRFD3vJelHEphJ/QC12FHQRdEKIgiuMp1EWyEhOAE3 QpyOYzqQTOJMQsxCLOhKF3Gl4Kq/wpWLrgQXQkGwWxf+gKKzE4znPUMX6mXuvHPPe5z77r3v4NOH t9D2Y2Euc1+j5/cEFoGMLwCJl5rL8S8FCSgk5HQ61WhNnJpxBUmguaK05FdRYHRxzkARNW+w3Rz3 A6CBpRl7GlSYAibjPaJ39F3Kf6GrDItKTSp0XO6I21gm+in3fnGhvdI34eXMZtgNEqsejKw7va4X wfro4s217VH5SX+kTmbpl6nJenA1rxhVQx07M20f5X+09SFq15pW9fEg9nCjPSqT/L+20DkOKVvk mT85MkTDYYwYITOpDqpOFITd7ye1m44j8I2c8kqQhO3Icv0wiPzgkrUZ+WvICcxnK26teR04djeM 7E5n3UtC3+k9CBpeO0hQyv1deCnjjrtbvQ63nN4wDoNYdQWl7FEVS1g4Z1QnlSt2IzWNWy278X3l LPEJw0ZaTS+kk/UWkWk4aplU09XWRjrRTJnr0w1u2autSquaqs82ioLNFJLGSQiOJMOYDc8rtEKK 9LM68Rmwdnaenpd4fWCxcKhhqK7k9UtQU8FsEibmdfRevygmOO+Ok0HQxf6j3Avu5LF78uG+ch1/ do+mrKZ9qC+iBH4DAAD//wMAUEsDBBQABgAIAAAAIQBTmuNr8QEAANICAAAUAAAAZHJzL21lZGlh L2ltYWdlNS53bWaUUkFrE0EUfm+SNDYJ7KZVoSK6FvRQaruUEq/dbtbWQyS4AaEHt9t0bBeSTZpN SYMUvSm9RHoRPPkD/AkKORV6KBR66FFvXkvZW8H43mzx4M1h3+z3vpn5ZuZ7c35y9BlUW8t+Ta0r 9N5FGAdIvUIAAR8Ul6FeIBHACMVoNFJoDqeuubwgoLiCGKIh8pQ9GtOgABW/u13rtyWACRPX7B0g hRGATvmQ0HeKnyS/T8E7jLOaYHRTnMIbvEvoSqzQCm4f+SB8OL0WNGVkPJc940Wr6YdgHLvwaXG7 t7Tf7vGUNMVjmk33gYUcM7zUNDuYaK9jCRLt4W8e/X9tVHtckCzLJ3vw4UvmF3gn2D12YQytdjuq PLVthB/EcZRlFGyFhlsPZFiXs8azsD4HGYRsuuxWak8AJl8GodVoLPtRULdbm7Lqb8kIipl/L11M uf3mRqtBQ3ZrtxPIDjsCxXSlZjh73Y5Ptt94oDmD8rxVjXVtxbOql/fvEb6lWRA78cN4sOwR0jWb fwMnnvFW44Filuj/dpWGrBmv7Dkxf5ZWQDISBTWqAtLDSFFOZueQn0yJO5M4sjbPoyqlKyuP2I+c qn9SxsR/HbI8Ab6pd0TS024/6somHO5kDtTKX7dfH3Ko/Mz9W1uu8YU6Aq//AwAA//8DAFBLAwQU AAYACAAAACEAwNCbGRACAAA2AwAAFAAAAGRycy9tZWRpYS9pbWFnZTcud21mjFLPi9NAFP5m0mzd tpDUX+APNAp6WHRdRBD0kmxSdz1UyqbiRYixxm6gaWtTqT2IwiKolwoqgv+HN1l6Ejx48uB1jx4X yU3Y+t5sQHQRHPKSb77JfO/N9+bbl0/voYY9l2h3FLq9JjAPaK8EIPFCcTq9pSACjISczWYKLYoj OVeWBBRXkVsCskyzs3MGKqiHw/XmuB8BDezP2aMghRlg0nxK6APFlOTfUnCGeVaTjA7K1+KmOE7o p1yhHTy4MhoSZjNOotS6EY2stV4SdmF99vHu0vrIftwf8S8FivP0N50HF0vM8NYlDMSuti12sKs9 3eFV1lbi/60tVI7tPTk6eJrXb4ure3JQIvIIpj9O7vY6GH2/0h7ZRP6rfj7HNlX25zk8ysH9YZ+L wun30/o11xXYIo7Di9K43bX8Vhx1W9E563q3tQhdoFjw/HrzMnDgVtx1Op3lMI1bbu9e1AjbUYqq /retVS0vtKq7vYeDOBqw56gW6k2r9mg4CKmx+04ZtYl3wWlkprESOI0fJ08QPmQ4yGrZmWyyHBAy DZc/k1q2EKxmE8XY9H2ySkvOQuAFtYwfx6gIckhIGuSToKNrNCcbSuRb4dkbzZPY6BB5DCizlc+X yFLVOm4zO1JSd0xRuf8mirQGfFR3lcRP++N0GCXYfKC/JL6EjcP3NznU/Kuf35/fPdbU/l8AAAD/ /wMAUEsBAi0AFAAGAAgAAAAhAAi+DRUWAQAARwIAABMAAAAAAAAAAAAAAAAAAAAAAFtDb250ZW50 X1R5cGVzXS54bWxQSwECLQAUAAYACAAAACEAOP0h/9YAAACUAQAACwAAAAAAAAAAAAAAAABHAQAA X3JlbHMvLnJlbHNQSwECLQAUAAYACAAAACEA7ZwqyXMQAACwZAAADgAAAAAAAAAAAAAAAABGAgAA ZHJzL2Uyb0RvYy54bWxQSwECLQAUAAYACAAAACEA0DqQuesBAADAAgAAFAAAAAAAAAAAAAAAAADl EgAAZHJzL21lZGlhL2ltYWdlOS53bWZQSwECLQAUAAYACAAAACEA/GM5Q70BAABWAgAAFQAAAAAA AAAAAAAAAAACFQAAZHJzL21lZGlhL2ltYWdlMTAud21mUEsBAi0ACgAAAAAAAAAhAOFAUvyVBwAA lQcAABUAAAAAAAAAAAAAAAAA8hYAAGRycy9tZWRpYS9pbWFnZTEyLnBuZ1BLAQItABQABgAIAAAA IQDEhgo13QAAAAYBAAAPAAAAAAAAAAAAAAAAALoeAABkcnMvZG93bnJldi54bWxQSwECLQAUAAYA CAAAACEAO+i+5QwBAADTBgAAGQAAAAAAAAAAAAAAAADEHwAAZHJzL19yZWxzL2Uyb0RvYy54bWwu cmVsc1BLAQItABQABgAIAAAAIQDOdCRdzQEAAFgCAAAVAAAAAAAAAAAAAAAAAAchAABkcnMvbWVk aWEvaW1hZ2UxMS53bWZQSwECLQAUAAYACAAAACEAeJdOyusBAADAAgAAFAAAAAAAAAAAAAAAAAAH IwAAZHJzL21lZGlhL2ltYWdlOC53bWZQSwECLQAUAAYACAAAACEAhkVMfMIBAABWAgAAFAAAAAAA AAAAAAAAAAAkJQAAZHJzL21lZGlhL2ltYWdlNi53bWZQSwECLQAUAAYACAAAACEAbZpILR4CAABO AwAAFAAAAAAAAAAAAAAAAAAYJwAAZHJzL21lZGlhL2ltYWdlMS53bWZQSwECLQAUAAYACAAAACEA cQ9LyhwCAABOAwAAFAAAAAAAAAAAAAAAAABoKQAAZHJzL21lZGlhL2ltYWdlMi53bWZQSwECLQAU AAYACAAAACEA6HA59BICAABEAwAAFAAAAAAAAAAAAAAAAAC2KwAAZHJzL21lZGlhL2ltYWdlMy53 bWZQSwECLQAUAAYACAAAACEAqwge3f4BAADcAgAAFAAAAAAAAAAAAAAAAAD6LQAAZHJzL21lZGlh L2ltYWdlNC53bWZQSwECLQAUAAYACAAAACEAU5rja/EBAADSAgAAFAAAAAAAAAAAAAAAAAAqMAAA ZHJzL21lZGlhL2ltYWdlNS53bWZQSwECLQAUAAYACAAAACEAwNCbGRACAAA2AwAAFAAAAAAAAAAA AAAAAABNMgAAZHJzL21lZGlhL2ltYWdlNy53bWZQSwUGAAAAABEAEQBVBAAAjzQAAAAA ">
                <o:lock v:ext="edit" aspectratio="t"/>
                <v:group id="Group 399" o:spid="_x0000_s1027" style="position:absolute;left:2502;width:16771;height:2117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pfdsYAAADcAAAADwAAAGRycy9kb3ducmV2LnhtbESPQWvCQBSE74L/YXlC b3UTa4uNWUVEpQcpVAvF2yP7TEKyb0N2TeK/7xYKHoeZ+YZJ14OpRUetKy0riKcRCOLM6pJzBd/n /fMChPPIGmvLpOBODtar8SjFRNuev6g7+VwECLsEFRTeN4mULivIoJvahjh4V9sa9EG2udQt9gFu ajmLojd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Cl92xgAAANwA AAAPAAAAAAAAAAAAAAAAAKoCAABkcnMvZG93bnJldi54bWxQSwUGAAAAAAQABAD6AAAAnQMAAAAA ">
                  <v:shape id="Freeform 400" o:spid="_x0000_s1028" style="position:absolute;left:4555;top:8058;width:1625;height:4549;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96cUA AADcAAAADwAAAGRycy9kb3ducmV2LnhtbESPS2vCQBSF94L/YbhCd3USrW2MGaUUSgUXpbYLl5fM zQMzd2JmmsR/3xEKLg/n8XGy3Wga0VPnassK4nkEgji3uuZSwc/3+2MCwnlkjY1lUnAlB7vtdJJh qu3AX9QffSnCCLsUFVTet6mULq/IoJvbljh4he0M+iC7UuoOhzBuGrmIomdpsOZAqLClt4ry8/HX BO7LIf7on07XS1zQOCyXekg+vVIPs/F1A8LT6O/h//ZeK0jWK7idCUdAbv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L3pxQAAANwAAAAPAAAAAAAAAAAAAAAAAJgCAABkcnMv ZG93bnJldi54bWxQSwUGAAAAAAQABAD1AAAAigMAAAAA " path="m1455,16215c451,14482,-50,12504,4,10503r10796,297l1455,16215xem1455,16215c451,14482,-50,12504,4,10503e" fillcolor="#d8d8d8">
                    <v:path o:connecttype="custom" o:connectlocs="109,3415;0,2212;0,2212;813,2275;109,3415;0,2212" o:connectangles="0,0,0,0,0,0"/>
                  </v:shape>
                  <v:group id="Group 401" o:spid="_x0000_s1029" style="position:absolute;left:2276;top:3613;width:6536;height:12664" coordorigin="7524,616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5RkmsYAAADcAAAADwAAAGRycy9kb3ducmV2LnhtbESPT2vCQBTE7wW/w/KE 3uomSkWjq4jU0kMoNBFKb4/sMwlm34bsNn++fbdQ6HGYmd8w++NoGtFT52rLCuJFBIK4sLrmUsE1 vzxtQDiPrLGxTAomcnA8zB72mGg78Af1mS9FgLBLUEHlfZtI6YqKDLqFbYmDd7OdQR9kV0rd4RDg ppHLKFpLgzWHhQpbOldU3LNvo+B1wOG0il/69H47T1/58/tnGpNSj/PxtAPhafT/4b/2m1aw2a7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lGSaxgAAANwA AAAPAAAAAAAAAAAAAAAAAKoCAABkcnMvZG93bnJldi54bWxQSwUGAAAAAAQABAD6AAAAnQMAAAAA ">
                    <v:line id="Line 402" o:spid="_x0000_s1030" style="position:absolute;visibility:visible;mso-wrap-style:square" from="7592,17637" to="29124,17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vTMYAAADcAAAADwAAAGRycy9kb3ducmV2LnhtbESP3WrCQBSE74W+w3KE3unGIFVTV2kV oUjB+kd7ecieZkOzZ2N2G9O37xYKXg4z8w0zX3a2Ei01vnSsYDRMQBDnTpdcKDgdN4MpCB+QNVaO ScEPeVgu7npzzLS78p7aQyhEhLDPUIEJoc6k9Lkhi37oauLofbrGYoiyKaRu8BrhtpJpkjxIiyXH BYM1rQzlX4dvq+Bt29LZvn7QbrsZT9aX55TMe6rUfb97egQRqAu38H/7RSuYzi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lr0zGAAAA3AAAAA8AAAAAAAAA AAAAAAAAoQIAAGRycy9kb3ducmV2LnhtbFBLBQYAAAAABAAEAPkAAACUAwAAAAA= ">
                      <v:stroke dashstyle="longDash"/>
                    </v:line>
                    <v:line id="Line 403" o:spid="_x0000_s1031" style="position:absolute;flip:y;visibility:visible;mso-wrap-style:square" from="17796,6163" to="17796,17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5t28AAAADcAAAADwAAAGRycy9kb3ducmV2LnhtbERPy4rCMBTdD/gP4QruxtQHotUoIogy O1+4vTbXttjclCTWOl8/WQy4PJz3YtWaSjTkfGlZwaCfgCDOrC45V3A+bb+nIHxA1lhZJgVv8rBa dr4WmGr74gM1x5CLGMI+RQVFCHUqpc8KMuj7tiaO3N06gyFCl0vt8BXDTSWHSTKRBkuODQXWtCko exyfRkGzy0ftYVxfb9X65zeT7nYZjZ1SvW67noMI1IaP+N+91wqms7g2nolHQC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qubdvAAAAA3AAAAA8AAAAAAAAAAAAAAAAA oQIAAGRycy9kb3ducmV2LnhtbFBLBQYAAAAABAAEAPkAAACOAwAAAAA= " strokeweight="1pt">
                      <v:stroke startarrow="oval" startarrowwidth="narrow" startarrowlength="short" endarrow="classic" endarrowwidth="narrow"/>
                    </v:line>
                    <v:line id="Line 404" o:spid="_x0000_s1032" style="position:absolute;flip:x;visibility:visible;mso-wrap-style:square" from="7524,17441" to="17818,27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3GIt8UAAADcAAAADwAAAGRycy9kb3ducmV2LnhtbESPQWvCQBSE7wX/w/KE3upGD1ajq4gg ihS0qYcen9nXZGn2bciuJvXXu4LQ4zAz3zDzZWcrcaXGG8cKhoMEBHHutOFCwelr8zYB4QOyxsox KfgjD8tF72WOqXYtf9I1C4WIEPYpKihDqFMpfV6SRT9wNXH0flxjMUTZFFI32Ea4reQoScbSouG4 UGJN65Ly3+xiFZj3/f48tIdvTNrd7bT5OG6NLJR67XerGYhAXfgPP9s7rWAyncLjTDwCcn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3GIt8UAAADcAAAADwAAAAAAAAAA AAAAAAChAgAAZHJzL2Rvd25yZXYueG1sUEsFBgAAAAAEAAQA+QAAAJMDAAAAAA== " strokeweight="1pt">
                      <v:stroke endarrow="classic" endarrowwidth="narrow"/>
                    </v:line>
                    <v:line id="Line 405" o:spid="_x0000_s1033" style="position:absolute;visibility:visible;mso-wrap-style:square" from="17818,17637" to="26653,17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MpH8IAAADcAAAADwAAAGRycy9kb3ducmV2LnhtbERPz2vCMBS+D/wfwhO8zdQJw3VGkVFl B0G0E3Z8NM+22LyEJGq3v94cBI8f3+/5sjeduJIPrWUFk3EGgriyuuVawU+5fp2BCBFZY2eZFPxR gOVi8DLHXNsb7+l6iLVIIRxyVNDE6HIpQ9WQwTC2jjhxJ+sNxgR9LbXHWwo3nXzLsndpsOXU0KCj r4aq8+FiFPRt6Vxx+i2OfrX93xTTdbndHZUaDfvVJ4hIfXyKH+5vreAjS/PTmXQE5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fMpH8IAAADcAAAADwAAAAAAAAAAAAAA AAChAgAAZHJzL2Rvd25yZXYueG1sUEsFBgAAAAAEAAQA+QAAAJADAAAAAA== " strokeweight="1pt">
                      <v:stroke endarrow="classic" endarrowwidth="narrow"/>
                    </v:line>
                    <v:line id="Line 406" o:spid="_x0000_s1034" style="position:absolute;visibility:visible;mso-wrap-style:square" from="17796,17624" to="24456,17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MhMYAAADcAAAADwAAAGRycy9kb3ducmV2LnhtbESPQWsCMRSE70L/Q3gFb5q1gtitUaSs 0oNQdLvQ42Pz3F26eQlJ1K2/vikUehxm5htmtRlML67kQ2dZwWyagSCure64UfBR7iZLECEia+wt k4JvCrBZP4xWmGt74yNdT7ERCcIhRwVtjC6XMtQtGQxT64iTd7beYEzSN1J7vCW46eVTli2kwY7T QouOXluqv04Xo2DoSueK82dR+e3hvi/mu/LwXik1fhy2LyAiDfE//Nd+0wqesxn8nk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jITGAAAA3AAAAA8AAAAAAAAA AAAAAAAAoQIAAGRycy9kb3ducmV2LnhtbFBLBQYAAAAABAAEAPkAAACUAwAAAAA= " strokeweight="1pt">
                      <v:stroke endarrow="classic" endarrowwidth="narrow"/>
                    </v:line>
                  </v:group>
                  <v:shape id="Picture 407" o:spid="_x0000_s1035" type="#_x0000_t75" style="position:absolute;left:7133;top:10462;width:93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O7O/EAAAA3AAAAA8AAABkcnMvZG93bnJldi54bWxEj81uwjAQhO+V+g7WVuJWHAKt2oBBKAip V37KeRUvSUi8jmwHwtvXSEg9jmbnm53FajCtuJLztWUFk3ECgriwuuZSwfGwff8C4QOyxtYyKbiT h9Xy9WWBmbY33tF1H0oRIewzVFCF0GVS+qIig35sO+Lona0zGKJ0pdQObxFuWpkmyac0WHNsqLCj vKKi2fcmvpFfph+npummabuZ/bpTf3d5r9TobVjPQQQawv/xM/2jFXwnKTzGRALI5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lO7O/EAAAA3AAAAA8AAAAAAAAAAAAAAAAA nwIAAGRycy9kb3ducmV2LnhtbFBLBQYAAAAABAAEAPcAAACQAwAAAAA= ">
                    <v:imagedata r:id="rId660" o:title=""/>
                  </v:shape>
                  <v:shape id="Picture 408" o:spid="_x0000_s1036" type="#_x0000_t75" style="position:absolute;left:6208;top:7603;width:93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2iIAfFAAAA3AAAAA8AAABkcnMvZG93bnJldi54bWxEj1trAjEQhd8L/ocwhb5IzXqhtFujiCAU EaEqfZ5upruLm0lIshf/vSkU+ng4c74zZ7keTCM68qG2rGA6yUAQF1bXXCq4nHfPryBCRNbYWCYF NwqwXo0elphr2/MndadYigThkKOCKkaXSxmKigyGiXXEyfux3mBM0pdSe+wT3DRylmUv0mDNqaFC R9uKiuupNemNfqMPrh376777cvV2flx8L1qlnh6HzTuISEP8P/5Lf2gFb9kcfsckAsjVH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9oiAHxQAAANwAAAAPAAAAAAAAAAAAAAAA AJ8CAABkcnMvZG93bnJldi54bWxQSwUGAAAAAAQABAD3AAAAkQMAAAAA ">
                    <v:imagedata r:id="rId661" o:title=""/>
                  </v:shape>
                  <v:shape id="Picture 409" o:spid="_x0000_s1037" type="#_x0000_t75" style="position:absolute;left:1461;top:13668;width:767;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3wMeXEAAAA3AAAAA8AAABkcnMvZG93bnJldi54bWxEj91qAjEUhO8F3yEcoXc1qYi060Yp2paC tFjrAxw2Z39wc7JNoq5vb4SCl8PMfMPky9624kQ+NI41PI0VCOLCmYYrDfvf98dnECEiG2wdk4YL BVguhoMcM+PO/EOnXaxEgnDIUEMdY5dJGYqaLIax64iTVzpvMSbpK2k8nhPctnKi1ExabDgt1NjR qqbisDtaDVv1tr9sjjxFtf74/tpuZn5S/mn9MOpf5yAi9fEe/m9/Gg0vagq3M+kIyMUV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3wMeXEAAAA3AAAAA8AAAAAAAAAAAAAAAAA nwIAAGRycy9kb3ducmV2LnhtbFBLBQYAAAAABAAEAPcAAACQAwAAAAA= ">
                    <v:imagedata r:id="rId662" o:title=""/>
                  </v:shape>
                  <v:shape id="Picture 410" o:spid="_x0000_s1038" type="#_x0000_t75" style="position:absolute;left:4453;top:3492;width:822;height:26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7pd/DAAAA3AAAAA8AAABkcnMvZG93bnJldi54bWxEj91qAjEUhO8LvkM4gnc1a8Wiq1FEutUb BX8e4LA5bhY3J2ETdfv2TUHo5TAz3zCLVWcb8aA21I4VjIYZCOLS6ZorBZdz8T4FESKyxsYxKfih AKtl722BuXZPPtLjFCuRIBxyVGBi9LmUoTRkMQydJ07e1bUWY5JtJXWLzwS3jfzIsk9psea0YNDT xlB5O92tgv3VTIrN4WvszbacfY+L7Z48KzXod+s5iEhd/A+/2jutYJZN4O9MOgJy+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Pul38MAAADcAAAADwAAAAAAAAAAAAAAAACf AgAAZHJzL2Rvd25yZXYueG1sUEsFBgAAAAAEAAQA9wAAAI8DAAAAAA== ">
                    <v:imagedata r:id="rId663" o:title=""/>
                  </v:shape>
                  <v:shape id="Picture 411" o:spid="_x0000_s1039" type="#_x0000_t75" style="position:absolute;left:3535;top:10425;width:932;height:2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NEM/HAAAA3AAAAA8AAABkcnMvZG93bnJldi54bWxEj0FrAjEUhO+C/yG8Qm+a1IO2W6OoYCuU Clot29vr5rm7uHlZklS3/74pFHocZuYbZjrvbCMu5EPtWMPdUIEgLpypudRweFsP7kGEiGywcUwa vinAfNbvTTEz7so7uuxjKRKEQ4YaqhjbTMpQVGQxDF1LnLyT8xZjkr6UxuM1wW0jR0qNpcWa00KF La0qKs77L6th8rrJ8+d39bJ8yrvd2m8/lx/Hida3N93iEUSkLv6H/9obo+FBjeH3TDoCcvY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dNEM/HAAAA3AAAAA8AAAAAAAAAAAAA AAAAnwIAAGRycy9kb3ducmV2LnhtbFBLBQYAAAAABAAEAPcAAACTAwAAAAA= ">
                    <v:imagedata r:id="rId664" o:title=""/>
                  </v:shape>
                  <v:oval id="Oval 412" o:spid="_x0000_s1040" style="position:absolute;left:14176;top:1509;width:6219;height:174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Swn8UA AADcAAAADwAAAGRycy9kb3ducmV2LnhtbESPQWsCMRSE7wX/Q3iF3jSpFFtXo0hpoT1Z3YIeH5vn 7rablyVJd9d/bwShx2FmvmGW68E2oiMfascaHicKBHHhTM2lhu/8ffwCIkRkg41j0nCmAOvV6G6J mXE976jbx1IkCIcMNVQxtpmUoajIYpi4ljh5J+ctxiR9KY3HPsFtI6dKzaTFmtNChS29VlT87v+s BvXz1c0OU2/4rek/n+ZbF/P8qPXD/bBZgIg0xP/wrf1hNMzVM1zPpCMgVxcAAAD//wMAUEsBAi0A FAAGAAgAAAAhAPD3irv9AAAA4gEAABMAAAAAAAAAAAAAAAAAAAAAAFtDb250ZW50X1R5cGVzXS54 bWxQSwECLQAUAAYACAAAACEAMd1fYdIAAACPAQAACwAAAAAAAAAAAAAAAAAuAQAAX3JlbHMvLnJl bHNQSwECLQAUAAYACAAAACEAMy8FnkEAAAA5AAAAEAAAAAAAAAAAAAAAAAApAgAAZHJzL3NoYXBl eG1sLnhtbFBLAQItABQABgAIAAAAIQDfxLCfxQAAANwAAAAPAAAAAAAAAAAAAAAAAJgCAABkcnMv ZG93bnJldi54bWxQSwUGAAAAAAQABAD1AAAAigMAAAAA " filled="f" fillcolor="black" strokeweight="1pt"/>
                  <v:line id="Line 413" o:spid="_x0000_s1041" style="position:absolute;visibility:visible;mso-wrap-style:square" from="12961,10256" to="21599,10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UlGcIAAADcAAAADwAAAGRycy9kb3ducmV2LnhtbERPz2vCMBS+D/wfwhO8zdQJw3VGkVFl B0G0E3Z8NM+22LyEJGq3v94cBI8f3+/5sjeduJIPrWUFk3EGgriyuuVawU+5fp2BCBFZY2eZFPxR gOVi8DLHXNsb7+l6iLVIIRxyVNDE6HIpQ9WQwTC2jjhxJ+sNxgR9LbXHWwo3nXzLsndpsOXU0KCj r4aq8+FiFPRt6Vxx+i2OfrX93xTTdbndHZUaDfvVJ4hIfXyKH+5vreAjS2vTmXQE5O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4UlGcIAAADcAAAADwAAAAAAAAAAAAAA AAChAgAAZHJzL2Rvd25yZXYueG1sUEsFBgAAAAAEAAQA+QAAAJADAAAAAA== " strokeweight="1pt">
                    <v:stroke endarrow="classic" endarrowwidth="narrow"/>
                  </v:line>
                  <v:line id="Line 414" o:spid="_x0000_s1042" style="position:absolute;visibility:visible;mso-wrap-style:square" from="17266,178" to="17266,19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WycQAAADcAAAADwAAAGRycy9kb3ducmV2LnhtbESPQWsCMRSE7wX/Q3hCbzWrB3G3Rilq QfEgVX/Ac/O62bp5WZJUt/56IxQ8DjPzDTOdd7YRF/KhdqxgOMhAEJdO11wpOB4+3yYgQkTW2Dgm BX8UYD7rvUyx0O7KX3TZx0okCIcCFZgY20LKUBqyGAauJU7et/MWY5K+ktrjNcFtI0dZNpYWa04L BltaGCrP+1+rYONP2/PwVhl54o1fNbtlHuyPUq/97uMdRKQuPsP/7bVWkGc5PM6k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5FbJxAAAANwAAAAPAAAAAAAAAAAA AAAAAKECAABkcnMvZG93bnJldi54bWxQSwUGAAAAAAQABAD5AAAAkgMAAAAA " strokeweight="1pt"/>
                  <v:line id="Line 415" o:spid="_x0000_s1043" style="position:absolute;visibility:visible;mso-wrap-style:square" from="18446,2233" to="18446,10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crIcEAAADcAAAADwAAAGRycy9kb3ducmV2LnhtbERPTWvCQBC9F/wPywje6sYirUZXEbHg pQejKN6G7JgEs7MxO2r8991DocfH+54vO1erB7Wh8mxgNExAEefeVlwYOOy/3yeggiBbrD2TgRcF WC56b3NMrX/yjh6ZFCqGcEjRQCnSpFqHvCSHYegb4shdfOtQImwLbVt8xnBX648k+dQOK44NJTa0 Lim/ZndnQF7j6/l8z0Rvdptj8oPb0+3LGzPod6sZKKFO/sV/7q01MB3F+fFMPAJ68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0ByshwQAAANwAAAAPAAAAAAAAAAAAAAAA AKECAABkcnMvZG93bnJldi54bWxQSwUGAAAAAAQABAD5AAAAjwMAAAAA ">
                    <v:stroke dashstyle="longDash" startarrow="oval" startarrowwidth="narrow" startarrowlength="short" endarrow="oval" endarrowwidth="narrow" endarrowlength="short"/>
                  </v:line>
                  <v:line id="Line 416" o:spid="_x0000_s1044" style="position:absolute;flip:y;visibility:visible;mso-wrap-style:square" from="17266,2174" to="18445,10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b1vsQAAADcAAAADwAAAGRycy9kb3ducmV2LnhtbESPQWvCQBSE7wX/w/IEb3UTD6WNriKC JMVDMXrw+Mg+k9Xs25BdNf57t1DocZiZb5jFarCtuFPvjWMF6TQBQVw5bbhWcDxs3z9B+ICssXVM Cp7kYbUcvS0w0+7Be7qXoRYRwj5DBU0IXSalrxqy6KeuI47e2fUWQ5R9LXWPjwi3rZwlyYe0aDgu NNjRpqHqWt6sgoupy3x7LH5265kzRfjO89OelZqMh/UcRKAh/If/2oVW8JWm8HsmHgG5f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hvW+xAAAANwAAAAPAAAAAAAAAAAA AAAAAKECAABkcnMvZG93bnJldi54bWxQSwUGAAAAAAQABAD5AAAAkgMAAAAA " strokeweight="1pt">
                    <v:stroke startarrow="oval" startarrowwidth="narrow" startarrowlength="short"/>
                  </v:line>
                  <v:shape id="Freeform 417" o:spid="_x0000_s1045" style="position:absolute;left:16632;top:8304;width:1269;height:3551;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MDfMcA AADcAAAADwAAAGRycy9kb3ducmV2LnhtbESPQWvCQBSE74X+h+UVvNWNCsGmrlIUUQ+ixtL2+Mi+ JqnZtyG7xuiv7wqFHoeZ+YaZzDpTiZYaV1pWMOhHIIgzq0vOFbwfl89jEM4ja6wsk4IrOZhNHx8m mGh74QO1qc9FgLBLUEHhfZ1I6bKCDLq+rYmD920bgz7IJpe6wUuAm0oOoyiWBksOCwXWNC8oO6Vn o2Db3Y6rUsbpx8/msN/F7efiaz9SqvfUvb2C8NT5//Bfe60VvAyGcD8TjoCc/gIAAP//AwBQSwEC LQAUAAYACAAAACEA8PeKu/0AAADiAQAAEwAAAAAAAAAAAAAAAAAAAAAAW0NvbnRlbnRfVHlwZXNd LnhtbFBLAQItABQABgAIAAAAIQAx3V9h0gAAAI8BAAALAAAAAAAAAAAAAAAAAC4BAABfcmVscy8u cmVsc1BLAQItABQABgAIAAAAIQAzLwWeQQAAADkAAAAQAAAAAAAAAAAAAAAAACkCAABkcnMvc2hh cGV4bWwueG1sUEsBAi0AFAAGAAgAAAAhAIjDA3zHAAAA3AAAAA8AAAAAAAAAAAAAAAAAmAIAAGRy cy9kb3ducmV2LnhtbFBLBQYAAAAABAAEAPUAAACMAwAAAAA= " path="m14924,818v2646,1094,4752,3196,5850,5840c21472,8338,21733,10168,21535,11976l10800,10800,14924,818xem14924,818v2646,1094,4752,3196,5850,5840c21472,8338,21733,10168,21535,11976e" fillcolor="black">
                    <v:path o:connecttype="custom" o:connectlocs="877,134;1220,1095;1220,1095;1265,1969;1265,1969;635,1776;877,134;1220,1095;1220,1095;1265,1969" o:connectangles="0,0,0,0,0,0,0,0,0,0"/>
                  </v:shape>
                  <v:shape id="Picture 418" o:spid="_x0000_s1046" type="#_x0000_t75" style="position:absolute;left:20591;top:10425;width:493;height:15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6yD4vDAAAA3AAAAA8AAABkcnMvZG93bnJldi54bWxEj8FqwzAQRO+F/IPYQG+N7ARcx4kSQqEQ cC9N/AGLtbFNrJWRVNv9+yoQ6HGYmTfM/jibXozkfGdZQbpKQBDXVnfcKKiun285CB+QNfaWScEv eTgeFi97LLSd+JvGS2hEhLAvUEEbwlBI6euWDPqVHYijd7POYIjSNVI7nCLc9HKdJJk02HFcaHGg j5bq++XHKFhnX30SJleWaT5WMn8vTVaVSr0u59MORKA5/Ief7bNWsE038DgTj4A8/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rIPi8MAAADcAAAADwAAAAAAAAAAAAAAAACf AgAAZHJzL2Rvd25yZXYueG1sUEsFBgAAAAAEAAQA9wAAAI8DAAAAAA== ">
                    <v:imagedata r:id="rId665" o:title=""/>
                  </v:shape>
                  <v:shape id="Picture 419" o:spid="_x0000_s1047" type="#_x0000_t75" style="position:absolute;left:18010;top:10298;width:877;height:230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mjHofFAAAA3AAAAA8AAABkcnMvZG93bnJldi54bWxEj0FrwkAUhO9C/8PyCt7MJhVLja5ShIqQ Q6kWvD6yzyRt9m26uybx33cLBY/DzHzDrLejaUVPzjeWFWRJCoK4tLrhSsHn6W32AsIHZI2tZVJw Iw/bzcNkjbm2A39QfwyViBD2OSqoQ+hyKX1Zk0Gf2I44ehfrDIYoXSW1wyHCTSuf0vRZGmw4LtTY 0a6m8vt4NQqGwg36a763xfuulT9d787ZvFBq+ji+rkAEGsM9/N8+aAXLbAF/Z+IRkJ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Zox6HxQAAANwAAAAPAAAAAAAAAAAAAAAA AJ8CAABkcnMvZG93bnJldi54bWxQSwUGAAAAAAQABAD3AAAAkQMAAAAA ">
                    <v:imagedata r:id="rId666" o:title=""/>
                  </v:shape>
                  <v:shape id="Picture 420" o:spid="_x0000_s1048" type="#_x0000_t75" style="position:absolute;left:13175;top:8346;width:877;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e7B7FAAAA3AAAAA8AAABkcnMvZG93bnJldi54bWxEj09rwkAUxO+C32F5Qi9SN1EQk7pKsRSr t6Z/zo/sazZt9m3Ibk389q4geBxm5jfMejvYRpyo87VjBeksAUFcOl1zpeDz4/VxBcIHZI2NY1Jw Jg/bzXi0xly7nt/pVIRKRAj7HBWYENpcSl8asuhnriWO3o/rLIYou0rqDvsIt42cJ8lSWqw5Lhhs aWeo/Cv+rYLe+N3hsMf5y++x+Fql2b7/ni6UepgMz08gAg3hHr6137SCLF3C9Uw8AnJz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XnuwexQAAANwAAAAPAAAAAAAAAAAAAAAA AJ8CAABkcnMvZG93bnJldi54bWxQSwUGAAAAAAQABAD3AAAAkQMAAAAA ">
                    <v:imagedata r:id="rId667" o:title=""/>
                  </v:shape>
                  <v:shape id="Picture 421" o:spid="_x0000_s1049" type="#_x0000_t75" style="position:absolute;left:20364;top:8293;width:932;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CkHjHAAAA3AAAAA8AAABkcnMvZG93bnJldi54bWxEj09rwkAUxO9Cv8PyCt50o6X+SV2lClZp 8WD04PGZfSbB7Ns0u9X47buC4HGYmd8wk1ljSnGh2hWWFfS6EQji1OqCMwX73bIzAuE8ssbSMim4 kYPZ9KU1wVjbK2/pkvhMBAi7GBXk3lexlC7NyaDr2oo4eCdbG/RB1pnUNV4D3JSyH0UDabDgsJBj RYuc0nPyZxQ078mXHfwsjpu33ffoND+sit/zSqn2a/P5AcJT45/hR3utFYx7Q7ifCUdATv8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P+CkHjHAAAA3AAAAA8AAAAAAAAAAAAA AAAAnwIAAGRycy9kb3ducmV2LnhtbFBLBQYAAAAABAAEAPcAAACTAwAAAAA= ">
                    <v:imagedata r:id="rId668" o:title=""/>
                  </v:shape>
                  <v:shape id="Picture 422" o:spid="_x0000_s1050" type="#_x0000_t75" style="position:absolute;left:18446;width:767;height:1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6/fXEAAAA3AAAAA8AAABkcnMvZG93bnJldi54bWxET8tqwkAU3Rf8h+EKbqTOpAupqaOIIIS6 aX0Ul5fMbRLN3AmZSUz9+s6i0OXhvJfrwdaip9ZXjjUkMwWCOHem4kLD6bh7fgXhA7LB2jFp+CEP 69XoaYmpcXf+pP4QChFD2KeooQyhSaX0eUkW/cw1xJH7dq3FEGFbSNPiPYbbWr4oNZcWK44NJTa0 LSm/HTqrQb3Lj+vXebrpcLF/eFVl00t+0XoyHjZvIAIN4V/8586MhkUS18Yz8QjI1S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6/fXEAAAA3AAAAA8AAAAAAAAAAAAAAAAA nwIAAGRycy9kb3ducmV2LnhtbFBLBQYAAAAABAAEAPcAAACQAwAAAAA= ">
                    <v:imagedata r:id="rId669" o:title=""/>
                  </v:shape>
                  <v:shape id="Picture 423" o:spid="_x0000_s1051" type="#_x0000_t75" style="position:absolute;left:17729;top:7117;width:603;height:21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3/qjFAAAA3AAAAA8AAABkcnMvZG93bnJldi54bWxEj0FrwkAUhO8F/8PyBG91k2KLiVlFCpVA D6XRi7dH9plEs2/D7lbT/vpuoeBxmJlvmGIzml5cyfnOsoJ0noAgrq3uuFFw2L89LkH4gKyxt0wK vsnDZj15KDDX9safdK1CIyKEfY4K2hCGXEpft2TQz+1AHL2TdQZDlK6R2uEtwk0vn5LkRRrsOC60 ONBrS/Wl+jIKFllHu+rnXPblMbx/HJ0t9fNCqdl03K5ABBrDPfzfLrWCLM3g70w8AnL9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1d/6oxQAAANwAAAAPAAAAAAAAAAAAAAAA AJ8CAABkcnMvZG93bnJldi54bWxQSwUGAAAAAAQABAD3AAAAkQMAAAAA ">
                    <v:imagedata r:id="rId670" o:title=""/>
                  </v:shape>
                  <v:shape id="Picture 424" o:spid="_x0000_s1052" type="#_x0000_t75" style="position:absolute;top:18210;width:11111;height:33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UFbBAAAA3AAAAA8AAABkcnMvZG93bnJldi54bWxET01rAjEQvRf8D2GE3mpWD6VdjSKCrZQi VAU9DsnsZnEzWZOo239vDoUeH+97tuhdK24UYuNZwXhUgCDW3jRcKzjs1y9vIGJCNth6JgW/FGEx HzzNsDT+zj9026Va5BCOJSqwKXWllFFbchhHviPOXOWDw5RhqKUJeM/hrpWToniVDhvODRY7WlnS 593VKTBBf5mqWl8+jvT9WR222p58VOp52C+nIBL16V/8594YBe+TPD+fyUdAzh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PUFbBAAAA3AAAAA8AAAAAAAAAAAAAAAAAnwIA AGRycy9kb3ducmV2LnhtbFBLBQYAAAAABAAEAPcAAACNAwAAAAA= ">
                    <v:imagedata r:id="rId671" o:title=""/>
                  </v:shape>
                </v:group>
                <w10:anchorlock/>
              </v:group>
            </w:pict>
          </mc:Fallback>
        </mc:AlternateContent>
      </w:r>
    </w:p>
    <w:p w:rsidR="00EE4A7B" w:rsidRDefault="00E43BD5" w:rsidP="008277C2">
      <w:pPr>
        <w:tabs>
          <w:tab w:val="left" w:pos="284"/>
          <w:tab w:val="left" w:pos="2835"/>
          <w:tab w:val="left" w:pos="5387"/>
          <w:tab w:val="left" w:pos="7938"/>
        </w:tabs>
        <w:ind w:firstLine="142"/>
        <w:rPr>
          <w:szCs w:val="24"/>
        </w:rPr>
      </w:pPr>
      <w:r>
        <w:rPr>
          <w:szCs w:val="24"/>
        </w:rPr>
        <w:t>Ta có:</w:t>
      </w:r>
    </w:p>
    <w:p w:rsidR="00EE4A7B" w:rsidRDefault="00E43BD5" w:rsidP="00B835DC">
      <w:pPr>
        <w:pStyle w:val="ListParagraph"/>
        <w:numPr>
          <w:ilvl w:val="0"/>
          <w:numId w:val="9"/>
        </w:numPr>
        <w:tabs>
          <w:tab w:val="left" w:pos="284"/>
          <w:tab w:val="left" w:pos="2835"/>
          <w:tab w:val="left" w:pos="5387"/>
          <w:tab w:val="left" w:pos="7938"/>
        </w:tabs>
        <w:jc w:val="both"/>
        <w:rPr>
          <w:szCs w:val="24"/>
        </w:rPr>
      </w:pPr>
      <w:r w:rsidRPr="0011080B">
        <w:rPr>
          <w:position w:val="-6"/>
          <w:szCs w:val="24"/>
        </w:rPr>
        <w:object w:dxaOrig="810" w:dyaOrig="285">
          <v:shape id="_x0000_i1310" type="#_x0000_t75" style="width:40.5pt;height:14.25pt" o:ole="">
            <v:imagedata r:id="rId672" o:title=""/>
          </v:shape>
          <o:OLEObject Type="Embed" ProgID="Equation.DSMT4" ShapeID="_x0000_i1310" DrawAspect="Content" ObjectID="_1653893459" r:id="rId673"/>
        </w:object>
      </w:r>
      <w:r>
        <w:rPr>
          <w:szCs w:val="24"/>
        </w:rPr>
        <w:t xml:space="preserve">g; </w:t>
      </w:r>
      <w:r w:rsidRPr="0011080B">
        <w:rPr>
          <w:position w:val="-6"/>
          <w:szCs w:val="24"/>
        </w:rPr>
        <w:object w:dxaOrig="780" w:dyaOrig="285">
          <v:shape id="_x0000_i1311" type="#_x0000_t75" style="width:39pt;height:14.25pt" o:ole="">
            <v:imagedata r:id="rId674" o:title=""/>
          </v:shape>
          <o:OLEObject Type="Embed" ProgID="Equation.DSMT4" ShapeID="_x0000_i1311" DrawAspect="Content" ObjectID="_1653893460" r:id="rId675"/>
        </w:object>
      </w:r>
      <w:r>
        <w:rPr>
          <w:szCs w:val="24"/>
        </w:rPr>
        <w:t xml:space="preserve">N/m → </w:t>
      </w:r>
      <w:r w:rsidRPr="0011080B">
        <w:rPr>
          <w:position w:val="-38"/>
          <w:szCs w:val="24"/>
        </w:rPr>
        <w:object w:dxaOrig="2940" w:dyaOrig="810">
          <v:shape id="_x0000_i1312" type="#_x0000_t75" style="width:147pt;height:40.5pt" o:ole="">
            <v:imagedata r:id="rId676" o:title=""/>
          </v:shape>
          <o:OLEObject Type="Embed" ProgID="Equation.DSMT4" ShapeID="_x0000_i1312" DrawAspect="Content" ObjectID="_1653893461" r:id="rId677"/>
        </w:object>
      </w:r>
      <w:r>
        <w:rPr>
          <w:szCs w:val="24"/>
        </w:rPr>
        <w:t>rad/s.</w:t>
      </w:r>
    </w:p>
    <w:p w:rsidR="0011080B" w:rsidRDefault="00E43BD5" w:rsidP="00B835DC">
      <w:pPr>
        <w:pStyle w:val="ListParagraph"/>
        <w:numPr>
          <w:ilvl w:val="0"/>
          <w:numId w:val="9"/>
        </w:numPr>
        <w:tabs>
          <w:tab w:val="left" w:pos="284"/>
          <w:tab w:val="left" w:pos="2835"/>
          <w:tab w:val="left" w:pos="5387"/>
          <w:tab w:val="left" w:pos="7938"/>
        </w:tabs>
        <w:jc w:val="both"/>
        <w:rPr>
          <w:szCs w:val="24"/>
        </w:rPr>
      </w:pPr>
      <w:r>
        <w:rPr>
          <w:szCs w:val="24"/>
        </w:rPr>
        <w:t>dao động của con lắc cho đến khi đổi chiều chuyển động là một dao động điều hòa.</w:t>
      </w:r>
    </w:p>
    <w:p w:rsidR="0011080B" w:rsidRDefault="00E43BD5" w:rsidP="0011080B">
      <w:pPr>
        <w:pStyle w:val="ListParagraph"/>
        <w:tabs>
          <w:tab w:val="left" w:pos="284"/>
          <w:tab w:val="left" w:pos="2835"/>
          <w:tab w:val="left" w:pos="5387"/>
          <w:tab w:val="left" w:pos="7938"/>
        </w:tabs>
        <w:ind w:left="862"/>
        <w:jc w:val="both"/>
        <w:rPr>
          <w:szCs w:val="24"/>
        </w:rPr>
      </w:pPr>
      <w:r>
        <w:rPr>
          <w:szCs w:val="24"/>
        </w:rPr>
        <w:t>Tại vị trí cân bằng</w:t>
      </w:r>
    </w:p>
    <w:p w:rsidR="008E7CF7" w:rsidRDefault="00E43BD5" w:rsidP="0011080B">
      <w:pPr>
        <w:pStyle w:val="ListParagraph"/>
        <w:tabs>
          <w:tab w:val="left" w:pos="284"/>
          <w:tab w:val="left" w:pos="2835"/>
          <w:tab w:val="left" w:pos="5387"/>
          <w:tab w:val="left" w:pos="7938"/>
        </w:tabs>
        <w:ind w:left="862"/>
        <w:jc w:val="both"/>
        <w:rPr>
          <w:szCs w:val="24"/>
        </w:rPr>
      </w:pPr>
      <w:r w:rsidRPr="008E7CF7">
        <w:rPr>
          <w:position w:val="-14"/>
          <w:szCs w:val="24"/>
        </w:rPr>
        <w:object w:dxaOrig="3465" w:dyaOrig="405">
          <v:shape id="_x0000_i1313" type="#_x0000_t75" style="width:173.25pt;height:20.25pt" o:ole="">
            <v:imagedata r:id="rId678" o:title=""/>
          </v:shape>
          <o:OLEObject Type="Embed" ProgID="Equation.DSMT4" ShapeID="_x0000_i1313" DrawAspect="Content" ObjectID="_1653893462" r:id="rId679"/>
        </w:object>
      </w:r>
      <w:r>
        <w:rPr>
          <w:szCs w:val="24"/>
        </w:rPr>
        <w:t xml:space="preserve">→ </w:t>
      </w:r>
      <w:r w:rsidRPr="008E7CF7">
        <w:rPr>
          <w:position w:val="-24"/>
          <w:szCs w:val="24"/>
        </w:rPr>
        <w:object w:dxaOrig="4065" w:dyaOrig="660">
          <v:shape id="_x0000_i1314" type="#_x0000_t75" style="width:203.25pt;height:33pt" o:ole="">
            <v:imagedata r:id="rId680" o:title=""/>
          </v:shape>
          <o:OLEObject Type="Embed" ProgID="Equation.DSMT4" ShapeID="_x0000_i1314" DrawAspect="Content" ObjectID="_1653893463" r:id="rId681"/>
        </w:object>
      </w:r>
      <w:r>
        <w:rPr>
          <w:szCs w:val="24"/>
        </w:rPr>
        <w:t>cm.</w:t>
      </w:r>
    </w:p>
    <w:p w:rsidR="008E7CF7" w:rsidRDefault="00E43BD5" w:rsidP="00B835DC">
      <w:pPr>
        <w:pStyle w:val="ListParagraph"/>
        <w:numPr>
          <w:ilvl w:val="0"/>
          <w:numId w:val="9"/>
        </w:numPr>
        <w:tabs>
          <w:tab w:val="left" w:pos="284"/>
          <w:tab w:val="left" w:pos="2835"/>
          <w:tab w:val="left" w:pos="5387"/>
          <w:tab w:val="left" w:pos="7938"/>
        </w:tabs>
        <w:rPr>
          <w:szCs w:val="24"/>
        </w:rPr>
      </w:pPr>
      <w:r>
        <w:rPr>
          <w:szCs w:val="24"/>
        </w:rPr>
        <w:t xml:space="preserve">biên độ dao động </w:t>
      </w:r>
      <w:r w:rsidRPr="008E7CF7">
        <w:rPr>
          <w:position w:val="-12"/>
          <w:szCs w:val="24"/>
        </w:rPr>
        <w:object w:dxaOrig="2895" w:dyaOrig="360">
          <v:shape id="_x0000_i1315" type="#_x0000_t75" style="width:144.75pt;height:18pt" o:ole="">
            <v:imagedata r:id="rId682" o:title=""/>
          </v:shape>
          <o:OLEObject Type="Embed" ProgID="Equation.DSMT4" ShapeID="_x0000_i1315" DrawAspect="Content" ObjectID="_1653893464" r:id="rId683"/>
        </w:object>
      </w:r>
      <w:r>
        <w:rPr>
          <w:szCs w:val="24"/>
        </w:rPr>
        <w:t>cm.</w:t>
      </w:r>
    </w:p>
    <w:p w:rsidR="008E7CF7" w:rsidRDefault="00E43BD5" w:rsidP="008E7CF7">
      <w:pPr>
        <w:tabs>
          <w:tab w:val="left" w:pos="284"/>
          <w:tab w:val="left" w:pos="2835"/>
          <w:tab w:val="left" w:pos="5387"/>
          <w:tab w:val="left" w:pos="7938"/>
        </w:tabs>
        <w:ind w:firstLine="142"/>
        <w:rPr>
          <w:szCs w:val="24"/>
        </w:rPr>
      </w:pPr>
      <w:r>
        <w:rPr>
          <w:szCs w:val="24"/>
        </w:rPr>
        <w:t xml:space="preserve">Vị trí lò xo không biến dạng, được biểu diễn bằng điểm </w:t>
      </w:r>
      <w:r w:rsidRPr="008E7CF7">
        <w:rPr>
          <w:position w:val="-4"/>
          <w:szCs w:val="24"/>
        </w:rPr>
        <w:object w:dxaOrig="315" w:dyaOrig="255">
          <v:shape id="_x0000_i1316" type="#_x0000_t75" style="width:15.75pt;height:12.75pt" o:ole="">
            <v:imagedata r:id="rId684" o:title=""/>
          </v:shape>
          <o:OLEObject Type="Embed" ProgID="Equation.DSMT4" ShapeID="_x0000_i1316" DrawAspect="Content" ObjectID="_1653893465" r:id="rId685"/>
        </w:object>
      </w:r>
      <w:r>
        <w:rPr>
          <w:szCs w:val="24"/>
        </w:rPr>
        <w:t xml:space="preserve"> trên đường tròn. Từ hình vẽ, ta có</w:t>
      </w:r>
    </w:p>
    <w:p w:rsidR="008E7CF7" w:rsidRPr="008E7CF7" w:rsidRDefault="00E43BD5" w:rsidP="008E7CF7">
      <w:pPr>
        <w:tabs>
          <w:tab w:val="left" w:pos="284"/>
          <w:tab w:val="left" w:pos="2835"/>
          <w:tab w:val="left" w:pos="5387"/>
          <w:tab w:val="left" w:pos="7938"/>
        </w:tabs>
        <w:ind w:firstLine="142"/>
        <w:rPr>
          <w:szCs w:val="24"/>
        </w:rPr>
      </w:pPr>
      <w:r w:rsidRPr="008E7CF7">
        <w:rPr>
          <w:position w:val="-32"/>
          <w:szCs w:val="24"/>
        </w:rPr>
        <w:object w:dxaOrig="6393" w:dyaOrig="840">
          <v:shape id="_x0000_i1317" type="#_x0000_t75" style="width:319.5pt;height:42pt" o:ole="">
            <v:imagedata r:id="rId686" o:title=""/>
          </v:shape>
          <o:OLEObject Type="Embed" ProgID="Equation.DSMT4" ShapeID="_x0000_i1317" DrawAspect="Content" ObjectID="_1653893466" r:id="rId687"/>
        </w:object>
      </w:r>
      <w:r>
        <w:rPr>
          <w:szCs w:val="24"/>
        </w:rPr>
        <w:t>cm/s.</w:t>
      </w:r>
    </w:p>
    <w:p w:rsidR="00DA14C6" w:rsidRPr="001F44A6" w:rsidRDefault="00E43BD5" w:rsidP="008277C2">
      <w:pPr>
        <w:tabs>
          <w:tab w:val="left" w:pos="284"/>
          <w:tab w:val="left" w:pos="2835"/>
          <w:tab w:val="left" w:pos="5387"/>
          <w:tab w:val="left" w:pos="7938"/>
        </w:tabs>
        <w:ind w:firstLine="142"/>
        <w:rPr>
          <w:b/>
          <w:bCs/>
          <w:szCs w:val="24"/>
        </w:rPr>
      </w:pPr>
      <w:r w:rsidRPr="001F44A6">
        <w:rPr>
          <w:b/>
          <w:bCs/>
          <w:szCs w:val="24"/>
        </w:rPr>
        <w:t xml:space="preserve">Câu 37: </w:t>
      </w:r>
      <w:r w:rsidR="001F44A6" w:rsidRPr="001F44A6">
        <w:rPr>
          <w:b/>
          <w:bCs/>
          <w:szCs w:val="24"/>
        </w:rPr>
        <w:t>Chọn C.</w:t>
      </w:r>
    </w:p>
    <w:p w:rsidR="007F5512" w:rsidRDefault="00E43BD5" w:rsidP="008277C2">
      <w:pPr>
        <w:tabs>
          <w:tab w:val="left" w:pos="284"/>
          <w:tab w:val="left" w:pos="2835"/>
          <w:tab w:val="left" w:pos="5387"/>
          <w:tab w:val="left" w:pos="7938"/>
        </w:tabs>
        <w:ind w:firstLine="142"/>
        <w:rPr>
          <w:bCs/>
          <w:szCs w:val="24"/>
        </w:rPr>
      </w:pPr>
      <w:r>
        <w:rPr>
          <w:bCs/>
          <w:szCs w:val="24"/>
        </w:rPr>
        <w:t xml:space="preserve">Để đơn giản, ta chọn </w:t>
      </w:r>
      <w:r w:rsidRPr="00AE6DDB">
        <w:rPr>
          <w:bCs/>
          <w:position w:val="-6"/>
          <w:szCs w:val="24"/>
        </w:rPr>
        <w:object w:dxaOrig="540" w:dyaOrig="285">
          <v:shape id="_x0000_i1318" type="#_x0000_t75" style="width:27pt;height:14.25pt" o:ole="">
            <v:imagedata r:id="rId688" o:title=""/>
          </v:shape>
          <o:OLEObject Type="Embed" ProgID="Equation.DSMT4" ShapeID="_x0000_i1318" DrawAspect="Content" ObjectID="_1653893467" r:id="rId689"/>
        </w:object>
      </w:r>
      <w:r>
        <w:rPr>
          <w:bCs/>
          <w:szCs w:val="24"/>
        </w:rPr>
        <w:t>. Ta có:</w:t>
      </w:r>
    </w:p>
    <w:p w:rsidR="00AE6DDB" w:rsidRDefault="00E43BD5" w:rsidP="00B835DC">
      <w:pPr>
        <w:pStyle w:val="ListParagraph"/>
        <w:numPr>
          <w:ilvl w:val="0"/>
          <w:numId w:val="9"/>
        </w:numPr>
        <w:tabs>
          <w:tab w:val="left" w:pos="284"/>
          <w:tab w:val="left" w:pos="2835"/>
          <w:tab w:val="left" w:pos="5387"/>
          <w:tab w:val="left" w:pos="7938"/>
        </w:tabs>
        <w:jc w:val="both"/>
        <w:rPr>
          <w:bCs/>
          <w:szCs w:val="24"/>
        </w:rPr>
      </w:pPr>
      <w:r>
        <w:rPr>
          <w:bCs/>
          <w:szCs w:val="24"/>
        </w:rPr>
        <w:t xml:space="preserve">điều kiện cực đại cùng pha </w:t>
      </w:r>
      <w:r w:rsidRPr="00AE6DDB">
        <w:rPr>
          <w:bCs/>
          <w:position w:val="-32"/>
          <w:szCs w:val="24"/>
        </w:rPr>
        <w:object w:dxaOrig="1200" w:dyaOrig="765">
          <v:shape id="_x0000_i1319" type="#_x0000_t75" style="width:60pt;height:38.25pt" o:ole="">
            <v:imagedata r:id="rId690" o:title=""/>
          </v:shape>
          <o:OLEObject Type="Embed" ProgID="Equation.DSMT4" ShapeID="_x0000_i1319" DrawAspect="Content" ObjectID="_1653893468" r:id="rId691"/>
        </w:object>
      </w:r>
      <w:r>
        <w:rPr>
          <w:bCs/>
          <w:szCs w:val="24"/>
        </w:rPr>
        <w:t xml:space="preserve">, </w:t>
      </w:r>
      <w:r w:rsidRPr="00AE6DDB">
        <w:rPr>
          <w:bCs/>
          <w:position w:val="-6"/>
          <w:szCs w:val="24"/>
        </w:rPr>
        <w:object w:dxaOrig="210" w:dyaOrig="210">
          <v:shape id="_x0000_i1320" type="#_x0000_t75" style="width:10.5pt;height:10.5pt" o:ole="">
            <v:imagedata r:id="rId692" o:title=""/>
          </v:shape>
          <o:OLEObject Type="Embed" ProgID="Equation.DSMT4" ShapeID="_x0000_i1320" DrawAspect="Content" ObjectID="_1653893469" r:id="rId693"/>
        </w:object>
      </w:r>
      <w:r>
        <w:rPr>
          <w:bCs/>
          <w:szCs w:val="24"/>
        </w:rPr>
        <w:t xml:space="preserve"> và </w:t>
      </w:r>
      <w:r w:rsidRPr="00AE6DDB">
        <w:rPr>
          <w:bCs/>
          <w:position w:val="-6"/>
          <w:szCs w:val="24"/>
        </w:rPr>
        <w:object w:dxaOrig="210" w:dyaOrig="285">
          <v:shape id="_x0000_i1321" type="#_x0000_t75" style="width:10.5pt;height:14.25pt" o:ole="">
            <v:imagedata r:id="rId694" o:title=""/>
          </v:shape>
          <o:OLEObject Type="Embed" ProgID="Equation.DSMT4" ShapeID="_x0000_i1321" DrawAspect="Content" ObjectID="_1653893470" r:id="rId695"/>
        </w:object>
      </w:r>
      <w:r>
        <w:rPr>
          <w:bCs/>
          <w:szCs w:val="24"/>
        </w:rPr>
        <w:t xml:space="preserve"> cùng chẵn hoặc cùng lẻ.</w:t>
      </w:r>
    </w:p>
    <w:p w:rsidR="00AE6DDB" w:rsidRDefault="00E43BD5" w:rsidP="00AE6DDB">
      <w:pPr>
        <w:pStyle w:val="ListParagraph"/>
        <w:tabs>
          <w:tab w:val="left" w:pos="284"/>
          <w:tab w:val="left" w:pos="2835"/>
          <w:tab w:val="left" w:pos="5387"/>
          <w:tab w:val="left" w:pos="7938"/>
        </w:tabs>
        <w:ind w:left="862"/>
        <w:jc w:val="both"/>
        <w:rPr>
          <w:bCs/>
          <w:szCs w:val="24"/>
        </w:rPr>
      </w:pPr>
      <w:r>
        <w:rPr>
          <w:bCs/>
          <w:szCs w:val="24"/>
        </w:rPr>
        <w:t xml:space="preserve">→ </w:t>
      </w:r>
      <w:r w:rsidRPr="00AE6DDB">
        <w:rPr>
          <w:bCs/>
          <w:position w:val="-24"/>
          <w:szCs w:val="24"/>
        </w:rPr>
        <w:object w:dxaOrig="1020" w:dyaOrig="630">
          <v:shape id="_x0000_i1322" type="#_x0000_t75" style="width:51pt;height:31.5pt" o:ole="">
            <v:imagedata r:id="rId696" o:title=""/>
          </v:shape>
          <o:OLEObject Type="Embed" ProgID="Equation.DSMT4" ShapeID="_x0000_i1322" DrawAspect="Content" ObjectID="_1653893471" r:id="rId697"/>
        </w:object>
      </w:r>
      <w:r>
        <w:rPr>
          <w:bCs/>
          <w:szCs w:val="24"/>
        </w:rPr>
        <w:t xml:space="preserve"> và </w:t>
      </w:r>
      <w:r w:rsidRPr="00AE6DDB">
        <w:rPr>
          <w:bCs/>
          <w:position w:val="-24"/>
          <w:szCs w:val="24"/>
        </w:rPr>
        <w:object w:dxaOrig="1035" w:dyaOrig="630">
          <v:shape id="_x0000_i1323" type="#_x0000_t75" style="width:51.75pt;height:31.5pt" o:ole="">
            <v:imagedata r:id="rId698" o:title=""/>
          </v:shape>
          <o:OLEObject Type="Embed" ProgID="Equation.DSMT4" ShapeID="_x0000_i1323" DrawAspect="Content" ObjectID="_1653893472" r:id="rId699"/>
        </w:object>
      </w:r>
      <w:r>
        <w:rPr>
          <w:bCs/>
          <w:szCs w:val="24"/>
        </w:rPr>
        <w:t>.</w:t>
      </w:r>
    </w:p>
    <w:p w:rsidR="00AE6DDB" w:rsidRDefault="00E43BD5" w:rsidP="00B835DC">
      <w:pPr>
        <w:pStyle w:val="ListParagraph"/>
        <w:numPr>
          <w:ilvl w:val="0"/>
          <w:numId w:val="9"/>
        </w:numPr>
        <w:tabs>
          <w:tab w:val="left" w:pos="284"/>
          <w:tab w:val="left" w:pos="2835"/>
          <w:tab w:val="left" w:pos="5387"/>
          <w:tab w:val="left" w:pos="7938"/>
        </w:tabs>
        <w:jc w:val="both"/>
        <w:rPr>
          <w:bCs/>
          <w:szCs w:val="24"/>
        </w:rPr>
      </w:pPr>
      <w:r>
        <w:rPr>
          <w:bCs/>
          <w:szCs w:val="24"/>
        </w:rPr>
        <w:t xml:space="preserve">từ hình vẽ </w:t>
      </w:r>
      <w:r w:rsidRPr="00AE6DDB">
        <w:rPr>
          <w:bCs/>
          <w:position w:val="-12"/>
          <w:szCs w:val="24"/>
        </w:rPr>
        <w:object w:dxaOrig="1260" w:dyaOrig="375">
          <v:shape id="_x0000_i1324" type="#_x0000_t75" style="width:63pt;height:18.75pt" o:ole="">
            <v:imagedata r:id="rId700" o:title=""/>
          </v:shape>
          <o:OLEObject Type="Embed" ProgID="Equation.DSMT4" ShapeID="_x0000_i1324" DrawAspect="Content" ObjectID="_1653893473" r:id="rId701"/>
        </w:object>
      </w:r>
      <w:r>
        <w:rPr>
          <w:bCs/>
          <w:szCs w:val="24"/>
        </w:rPr>
        <w:t xml:space="preserve">→ </w:t>
      </w:r>
      <w:r w:rsidRPr="00AE6DDB">
        <w:rPr>
          <w:bCs/>
          <w:position w:val="-24"/>
          <w:szCs w:val="24"/>
        </w:rPr>
        <w:object w:dxaOrig="720" w:dyaOrig="660">
          <v:shape id="_x0000_i1325" type="#_x0000_t75" style="width:36pt;height:33pt" o:ole="">
            <v:imagedata r:id="rId702" o:title=""/>
          </v:shape>
          <o:OLEObject Type="Embed" ProgID="Equation.DSMT4" ShapeID="_x0000_i1325" DrawAspect="Content" ObjectID="_1653893474" r:id="rId703"/>
        </w:object>
      </w:r>
      <w:r>
        <w:rPr>
          <w:bCs/>
          <w:szCs w:val="24"/>
        </w:rPr>
        <w:t>.</w:t>
      </w:r>
    </w:p>
    <w:tbl>
      <w:tblPr>
        <w:tblpPr w:leftFromText="180" w:rightFromText="180" w:vertAnchor="text" w:horzAnchor="margin" w:tblpXSpec="right" w:tblpY="1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48"/>
      </w:tblGrid>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position w:val="-6"/>
                <w:szCs w:val="24"/>
              </w:rPr>
              <w:object w:dxaOrig="210" w:dyaOrig="285">
                <v:shape id="_x0000_i1326" type="#_x0000_t75" style="width:10.5pt;height:14.25pt" o:ole="">
                  <v:imagedata r:id="rId704" o:title=""/>
                </v:shape>
                <o:OLEObject Type="Embed" ProgID="Equation.DSMT4" ShapeID="_x0000_i1326" DrawAspect="Content" ObjectID="_1653893475" r:id="rId705"/>
              </w:objec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position w:val="-6"/>
                <w:szCs w:val="24"/>
              </w:rPr>
              <w:object w:dxaOrig="210" w:dyaOrig="210">
                <v:shape id="_x0000_i1327" type="#_x0000_t75" style="width:10.5pt;height:10.5pt" o:ole="">
                  <v:imagedata r:id="rId706" o:title=""/>
                </v:shape>
                <o:OLEObject Type="Embed" ProgID="Equation.DSMT4" ShapeID="_x0000_i1327" DrawAspect="Content" ObjectID="_1653893476" r:id="rId707"/>
              </w:objec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1</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64</w: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2</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32</w: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4</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16</w:t>
            </w:r>
          </w:p>
        </w:tc>
      </w:tr>
    </w:tbl>
    <w:p w:rsidR="00FD201F" w:rsidRDefault="00E43BD5" w:rsidP="00AE6DDB">
      <w:pPr>
        <w:tabs>
          <w:tab w:val="left" w:pos="284"/>
          <w:tab w:val="left" w:pos="2835"/>
          <w:tab w:val="left" w:pos="5387"/>
          <w:tab w:val="left" w:pos="7938"/>
        </w:tabs>
        <w:ind w:firstLine="142"/>
        <w:rPr>
          <w:bCs/>
          <w:szCs w:val="24"/>
        </w:rPr>
      </w:pPr>
      <w:r>
        <w:rPr>
          <w:bCs/>
          <w:szCs w:val="24"/>
        </w:rPr>
        <w:t>Lập bảng giá trị</w:t>
      </w:r>
      <w:r w:rsidR="00093B45">
        <w:rPr>
          <w:bCs/>
          <w:szCs w:val="24"/>
        </w:rPr>
        <w:t>. Từ bảng ta nhận thấy rằng</w:t>
      </w:r>
    </w:p>
    <w:p w:rsidR="001F44A6" w:rsidRDefault="00E43BD5" w:rsidP="00B835DC">
      <w:pPr>
        <w:pStyle w:val="ListParagraph"/>
        <w:numPr>
          <w:ilvl w:val="0"/>
          <w:numId w:val="9"/>
        </w:numPr>
        <w:tabs>
          <w:tab w:val="left" w:pos="284"/>
          <w:tab w:val="left" w:pos="2835"/>
          <w:tab w:val="left" w:pos="5387"/>
          <w:tab w:val="left" w:pos="7938"/>
        </w:tabs>
        <w:rPr>
          <w:bCs/>
          <w:szCs w:val="24"/>
        </w:rPr>
      </w:pPr>
      <w:r w:rsidRPr="001F44A6">
        <w:rPr>
          <w:bCs/>
          <w:position w:val="-4"/>
          <w:szCs w:val="24"/>
        </w:rPr>
        <w:object w:dxaOrig="315" w:dyaOrig="255">
          <v:shape id="_x0000_i1328" type="#_x0000_t75" style="width:15.75pt;height:12.75pt" o:ole="">
            <v:imagedata r:id="rId708" o:title=""/>
          </v:shape>
          <o:OLEObject Type="Embed" ProgID="Equation.DSMT4" ShapeID="_x0000_i1328" DrawAspect="Content" ObjectID="_1653893477" r:id="rId709"/>
        </w:object>
      </w:r>
      <w:r>
        <w:rPr>
          <w:bCs/>
          <w:szCs w:val="24"/>
        </w:rPr>
        <w:t xml:space="preserve"> thuộc cực đại </w:t>
      </w:r>
      <w:r w:rsidRPr="001F44A6">
        <w:rPr>
          <w:bCs/>
          <w:position w:val="-6"/>
          <w:szCs w:val="24"/>
        </w:rPr>
        <w:object w:dxaOrig="555" w:dyaOrig="285">
          <v:shape id="_x0000_i1329" type="#_x0000_t75" style="width:27.75pt;height:14.25pt" o:ole="">
            <v:imagedata r:id="rId710" o:title=""/>
          </v:shape>
          <o:OLEObject Type="Embed" ProgID="Equation.DSMT4" ShapeID="_x0000_i1329" DrawAspect="Content" ObjectID="_1653893478" r:id="rId711"/>
        </w:object>
      </w:r>
      <w:r>
        <w:rPr>
          <w:bCs/>
          <w:szCs w:val="24"/>
        </w:rPr>
        <w:t xml:space="preserve"> và </w:t>
      </w:r>
      <w:r w:rsidRPr="001F44A6">
        <w:rPr>
          <w:bCs/>
          <w:position w:val="-6"/>
          <w:szCs w:val="24"/>
        </w:rPr>
        <w:object w:dxaOrig="555" w:dyaOrig="285">
          <v:shape id="_x0000_i1330" type="#_x0000_t75" style="width:27.75pt;height:14.25pt" o:ole="">
            <v:imagedata r:id="rId712" o:title=""/>
          </v:shape>
          <o:OLEObject Type="Embed" ProgID="Equation.DSMT4" ShapeID="_x0000_i1330" DrawAspect="Content" ObjectID="_1653893479" r:id="rId713"/>
        </w:object>
      </w:r>
      <w:r>
        <w:rPr>
          <w:bCs/>
          <w:szCs w:val="24"/>
        </w:rPr>
        <w:t xml:space="preserve"> → </w:t>
      </w:r>
      <w:r w:rsidRPr="001F44A6">
        <w:rPr>
          <w:bCs/>
          <w:position w:val="-12"/>
          <w:szCs w:val="24"/>
        </w:rPr>
        <w:object w:dxaOrig="765" w:dyaOrig="360">
          <v:shape id="_x0000_i1331" type="#_x0000_t75" style="width:38.25pt;height:18pt" o:ole="">
            <v:imagedata r:id="rId714" o:title=""/>
          </v:shape>
          <o:OLEObject Type="Embed" ProgID="Equation.DSMT4" ShapeID="_x0000_i1331" DrawAspect="Content" ObjectID="_1653893480" r:id="rId715"/>
        </w:object>
      </w:r>
      <w:r>
        <w:rPr>
          <w:bCs/>
          <w:szCs w:val="24"/>
        </w:rPr>
        <w:t>.</w:t>
      </w:r>
    </w:p>
    <w:p w:rsidR="001F44A6" w:rsidRPr="001F44A6" w:rsidRDefault="00E43BD5" w:rsidP="00B835DC">
      <w:pPr>
        <w:pStyle w:val="ListParagraph"/>
        <w:numPr>
          <w:ilvl w:val="0"/>
          <w:numId w:val="9"/>
        </w:numPr>
        <w:tabs>
          <w:tab w:val="left" w:pos="284"/>
          <w:tab w:val="left" w:pos="2835"/>
          <w:tab w:val="left" w:pos="5387"/>
          <w:tab w:val="left" w:pos="7938"/>
        </w:tabs>
        <w:rPr>
          <w:bCs/>
          <w:szCs w:val="24"/>
        </w:rPr>
      </w:pPr>
      <w:r w:rsidRPr="001F44A6">
        <w:rPr>
          <w:bCs/>
          <w:position w:val="-6"/>
          <w:szCs w:val="24"/>
        </w:rPr>
        <w:object w:dxaOrig="285" w:dyaOrig="285">
          <v:shape id="_x0000_i1332" type="#_x0000_t75" style="width:14.25pt;height:14.25pt" o:ole="">
            <v:imagedata r:id="rId716" o:title=""/>
          </v:shape>
          <o:OLEObject Type="Embed" ProgID="Equation.DSMT4" ShapeID="_x0000_i1332" DrawAspect="Content" ObjectID="_1653893481" r:id="rId717"/>
        </w:object>
      </w:r>
      <w:r>
        <w:rPr>
          <w:bCs/>
          <w:szCs w:val="24"/>
        </w:rPr>
        <w:t xml:space="preserve"> thuộc cực đại </w:t>
      </w:r>
      <w:r w:rsidRPr="001F44A6">
        <w:rPr>
          <w:bCs/>
          <w:position w:val="-6"/>
          <w:szCs w:val="24"/>
        </w:rPr>
        <w:object w:dxaOrig="510" w:dyaOrig="285">
          <v:shape id="_x0000_i1333" type="#_x0000_t75" style="width:25.5pt;height:14.25pt" o:ole="">
            <v:imagedata r:id="rId718" o:title=""/>
          </v:shape>
          <o:OLEObject Type="Embed" ProgID="Equation.DSMT4" ShapeID="_x0000_i1333" DrawAspect="Content" ObjectID="_1653893482" r:id="rId719"/>
        </w:object>
      </w:r>
      <w:r>
        <w:rPr>
          <w:bCs/>
          <w:szCs w:val="24"/>
        </w:rPr>
        <w:t xml:space="preserve"> và </w:t>
      </w:r>
      <w:r w:rsidRPr="001F44A6">
        <w:rPr>
          <w:bCs/>
          <w:position w:val="-6"/>
          <w:szCs w:val="24"/>
        </w:rPr>
        <w:object w:dxaOrig="675" w:dyaOrig="285">
          <v:shape id="_x0000_i1334" type="#_x0000_t75" style="width:33.75pt;height:14.25pt" o:ole="">
            <v:imagedata r:id="rId720" o:title=""/>
          </v:shape>
          <o:OLEObject Type="Embed" ProgID="Equation.DSMT4" ShapeID="_x0000_i1334" DrawAspect="Content" ObjectID="_1653893483" r:id="rId721"/>
        </w:object>
      </w:r>
      <w:r>
        <w:rPr>
          <w:bCs/>
          <w:szCs w:val="24"/>
        </w:rPr>
        <w:t xml:space="preserve"> → </w:t>
      </w:r>
      <w:r w:rsidRPr="001F44A6">
        <w:rPr>
          <w:bCs/>
          <w:position w:val="-12"/>
          <w:szCs w:val="24"/>
        </w:rPr>
        <w:object w:dxaOrig="1080" w:dyaOrig="360">
          <v:shape id="_x0000_i1335" type="#_x0000_t75" style="width:54pt;height:18pt" o:ole="">
            <v:imagedata r:id="rId722" o:title=""/>
          </v:shape>
          <o:OLEObject Type="Embed" ProgID="Equation.DSMT4" ShapeID="_x0000_i1335" DrawAspect="Content" ObjectID="_1653893484" r:id="rId723"/>
        </w:object>
      </w:r>
    </w:p>
    <w:p w:rsidR="00AE6DDB" w:rsidRDefault="00E43BD5" w:rsidP="00AE6DDB">
      <w:pPr>
        <w:tabs>
          <w:tab w:val="left" w:pos="284"/>
          <w:tab w:val="left" w:pos="2835"/>
          <w:tab w:val="left" w:pos="5387"/>
          <w:tab w:val="left" w:pos="7938"/>
        </w:tabs>
        <w:ind w:firstLine="142"/>
        <w:rPr>
          <w:bCs/>
          <w:szCs w:val="24"/>
        </w:rPr>
      </w:pPr>
      <w:r>
        <w:rPr>
          <w:bCs/>
          <w:szCs w:val="24"/>
        </w:rPr>
        <w:t xml:space="preserve">→ </w:t>
      </w:r>
      <w:r w:rsidRPr="001F44A6">
        <w:rPr>
          <w:bCs/>
          <w:position w:val="-12"/>
          <w:szCs w:val="24"/>
        </w:rPr>
        <w:object w:dxaOrig="2325" w:dyaOrig="360">
          <v:shape id="_x0000_i1336" type="#_x0000_t75" style="width:116.25pt;height:18pt" o:ole="">
            <v:imagedata r:id="rId724" o:title=""/>
          </v:shape>
          <o:OLEObject Type="Embed" ProgID="Equation.DSMT4" ShapeID="_x0000_i1336" DrawAspect="Content" ObjectID="_1653893485" r:id="rId725"/>
        </w:object>
      </w:r>
      <w:r>
        <w:rPr>
          <w:bCs/>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Câu 38</w:t>
      </w:r>
      <w:r w:rsidR="00DA14C6" w:rsidRPr="00FD3E82">
        <w:rPr>
          <w:b/>
          <w:szCs w:val="24"/>
        </w:rPr>
        <w:t>:</w:t>
      </w:r>
      <w:r w:rsidR="000604F5">
        <w:rPr>
          <w:b/>
          <w:szCs w:val="24"/>
        </w:rPr>
        <w:t xml:space="preserve"> Chọn D.</w:t>
      </w:r>
    </w:p>
    <w:p w:rsidR="001F44A6" w:rsidRDefault="00E43BD5" w:rsidP="008277C2">
      <w:pPr>
        <w:tabs>
          <w:tab w:val="left" w:pos="284"/>
          <w:tab w:val="left" w:pos="2835"/>
          <w:tab w:val="left" w:pos="5387"/>
          <w:tab w:val="left" w:pos="7938"/>
        </w:tabs>
        <w:ind w:firstLine="142"/>
        <w:rPr>
          <w:bCs/>
          <w:szCs w:val="24"/>
        </w:rPr>
      </w:pPr>
      <w:r>
        <w:rPr>
          <w:bCs/>
          <w:szCs w:val="24"/>
        </w:rPr>
        <w:t>Ta có:</w:t>
      </w:r>
    </w:p>
    <w:p w:rsidR="001F44A6" w:rsidRDefault="00E43BD5" w:rsidP="00B835DC">
      <w:pPr>
        <w:pStyle w:val="ListParagraph"/>
        <w:numPr>
          <w:ilvl w:val="0"/>
          <w:numId w:val="10"/>
        </w:numPr>
        <w:tabs>
          <w:tab w:val="left" w:pos="284"/>
          <w:tab w:val="left" w:pos="2835"/>
          <w:tab w:val="left" w:pos="5387"/>
          <w:tab w:val="left" w:pos="7938"/>
        </w:tabs>
        <w:jc w:val="both"/>
        <w:rPr>
          <w:bCs/>
          <w:szCs w:val="24"/>
        </w:rPr>
      </w:pPr>
      <w:r w:rsidRPr="001F44A6">
        <w:rPr>
          <w:bCs/>
          <w:position w:val="-24"/>
          <w:szCs w:val="24"/>
        </w:rPr>
        <w:object w:dxaOrig="930" w:dyaOrig="630">
          <v:shape id="_x0000_i1337" type="#_x0000_t75" style="width:46.5pt;height:31.5pt" o:ole="">
            <v:imagedata r:id="rId726" o:title=""/>
          </v:shape>
          <o:OLEObject Type="Embed" ProgID="Equation.DSMT4" ShapeID="_x0000_i1337" DrawAspect="Content" ObjectID="_1653893486" r:id="rId727"/>
        </w:object>
      </w:r>
      <w:r>
        <w:rPr>
          <w:bCs/>
          <w:szCs w:val="24"/>
        </w:rPr>
        <w:t xml:space="preserve">s → </w:t>
      </w:r>
      <w:r w:rsidRPr="001F44A6">
        <w:rPr>
          <w:bCs/>
          <w:position w:val="-10"/>
          <w:szCs w:val="24"/>
        </w:rPr>
        <w:object w:dxaOrig="900" w:dyaOrig="315">
          <v:shape id="_x0000_i1338" type="#_x0000_t75" style="width:45pt;height:15.75pt" o:ole="">
            <v:imagedata r:id="rId728" o:title=""/>
          </v:shape>
          <o:OLEObject Type="Embed" ProgID="Equation.DSMT4" ShapeID="_x0000_i1338" DrawAspect="Content" ObjectID="_1653893487" r:id="rId729"/>
        </w:object>
      </w:r>
      <w:r>
        <w:rPr>
          <w:bCs/>
          <w:szCs w:val="24"/>
        </w:rPr>
        <w:t xml:space="preserve">s và </w:t>
      </w:r>
      <w:r w:rsidRPr="001F44A6">
        <w:rPr>
          <w:bCs/>
          <w:position w:val="-6"/>
          <w:szCs w:val="24"/>
        </w:rPr>
        <w:object w:dxaOrig="975" w:dyaOrig="285">
          <v:shape id="_x0000_i1339" type="#_x0000_t75" style="width:48.75pt;height:14.25pt" o:ole="">
            <v:imagedata r:id="rId730" o:title=""/>
          </v:shape>
          <o:OLEObject Type="Embed" ProgID="Equation.DSMT4" ShapeID="_x0000_i1339" DrawAspect="Content" ObjectID="_1653893488" r:id="rId731"/>
        </w:object>
      </w:r>
      <w:r>
        <w:rPr>
          <w:bCs/>
          <w:szCs w:val="24"/>
        </w:rPr>
        <w:t xml:space="preserve"> rad/s.</w:t>
      </w:r>
    </w:p>
    <w:p w:rsidR="001F44A6" w:rsidRDefault="00E43BD5" w:rsidP="00B835DC">
      <w:pPr>
        <w:pStyle w:val="ListParagraph"/>
        <w:numPr>
          <w:ilvl w:val="0"/>
          <w:numId w:val="10"/>
        </w:numPr>
        <w:tabs>
          <w:tab w:val="left" w:pos="284"/>
          <w:tab w:val="left" w:pos="2835"/>
          <w:tab w:val="left" w:pos="5387"/>
          <w:tab w:val="left" w:pos="7938"/>
        </w:tabs>
        <w:jc w:val="both"/>
        <w:rPr>
          <w:bCs/>
          <w:szCs w:val="24"/>
        </w:rPr>
      </w:pPr>
      <w:r w:rsidRPr="000604F5">
        <w:rPr>
          <w:bCs/>
          <w:position w:val="-24"/>
          <w:szCs w:val="24"/>
        </w:rPr>
        <w:object w:dxaOrig="1560" w:dyaOrig="660">
          <v:shape id="_x0000_i1340" type="#_x0000_t75" style="width:78pt;height:33pt" o:ole="">
            <v:imagedata r:id="rId732" o:title=""/>
          </v:shape>
          <o:OLEObject Type="Embed" ProgID="Equation.DSMT4" ShapeID="_x0000_i1340" DrawAspect="Content" ObjectID="_1653893489" r:id="rId733"/>
        </w:object>
      </w:r>
      <w:r>
        <w:rPr>
          <w:bCs/>
          <w:szCs w:val="24"/>
        </w:rPr>
        <w:t xml:space="preserve"> → </w:t>
      </w:r>
      <w:r w:rsidRPr="000604F5">
        <w:rPr>
          <w:bCs/>
          <w:position w:val="-14"/>
          <w:szCs w:val="24"/>
        </w:rPr>
        <w:object w:dxaOrig="4005" w:dyaOrig="405">
          <v:shape id="_x0000_i1341" type="#_x0000_t75" style="width:200.25pt;height:20.25pt" o:ole="">
            <v:imagedata r:id="rId734" o:title=""/>
          </v:shape>
          <o:OLEObject Type="Embed" ProgID="Equation.DSMT4" ShapeID="_x0000_i1341" DrawAspect="Content" ObjectID="_1653893490" r:id="rId735"/>
        </w:object>
      </w:r>
      <w:r>
        <w:rPr>
          <w:bCs/>
          <w:szCs w:val="24"/>
        </w:rPr>
        <w:t>mm/s.</w:t>
      </w:r>
    </w:p>
    <w:p w:rsidR="000604F5" w:rsidRDefault="00E43BD5" w:rsidP="00B835DC">
      <w:pPr>
        <w:pStyle w:val="ListParagraph"/>
        <w:numPr>
          <w:ilvl w:val="0"/>
          <w:numId w:val="10"/>
        </w:numPr>
        <w:tabs>
          <w:tab w:val="left" w:pos="284"/>
          <w:tab w:val="left" w:pos="2835"/>
          <w:tab w:val="left" w:pos="5387"/>
          <w:tab w:val="left" w:pos="7938"/>
        </w:tabs>
        <w:jc w:val="both"/>
        <w:rPr>
          <w:bCs/>
          <w:szCs w:val="24"/>
        </w:rPr>
      </w:pPr>
      <w:r w:rsidRPr="000604F5">
        <w:rPr>
          <w:bCs/>
          <w:position w:val="-4"/>
          <w:szCs w:val="24"/>
        </w:rPr>
        <w:object w:dxaOrig="315" w:dyaOrig="255">
          <v:shape id="_x0000_i1342" type="#_x0000_t75" style="width:15.75pt;height:12.75pt" o:ole="">
            <v:imagedata r:id="rId736" o:title=""/>
          </v:shape>
          <o:OLEObject Type="Embed" ProgID="Equation.DSMT4" ShapeID="_x0000_i1342" DrawAspect="Content" ObjectID="_1653893491" r:id="rId737"/>
        </w:object>
      </w:r>
      <w:r>
        <w:rPr>
          <w:bCs/>
          <w:szCs w:val="24"/>
        </w:rPr>
        <w:t xml:space="preserve"> và </w:t>
      </w:r>
      <w:r w:rsidRPr="000604F5">
        <w:rPr>
          <w:bCs/>
          <w:position w:val="-6"/>
          <w:szCs w:val="24"/>
        </w:rPr>
        <w:object w:dxaOrig="285" w:dyaOrig="285">
          <v:shape id="_x0000_i1343" type="#_x0000_t75" style="width:14.25pt;height:14.25pt" o:ole="">
            <v:imagedata r:id="rId738" o:title=""/>
          </v:shape>
          <o:OLEObject Type="Embed" ProgID="Equation.DSMT4" ShapeID="_x0000_i1343" DrawAspect="Content" ObjectID="_1653893492" r:id="rId739"/>
        </w:object>
      </w:r>
      <w:r>
        <w:rPr>
          <w:bCs/>
          <w:szCs w:val="24"/>
        </w:rPr>
        <w:t xml:space="preserve"> thuộc hai bó dao động ngược pha nhau.</w:t>
      </w:r>
    </w:p>
    <w:p w:rsidR="000604F5" w:rsidRPr="000604F5" w:rsidRDefault="00E43BD5" w:rsidP="000604F5">
      <w:pPr>
        <w:tabs>
          <w:tab w:val="left" w:pos="284"/>
          <w:tab w:val="left" w:pos="2835"/>
          <w:tab w:val="left" w:pos="5387"/>
          <w:tab w:val="left" w:pos="7938"/>
        </w:tabs>
        <w:ind w:firstLine="142"/>
        <w:rPr>
          <w:bCs/>
          <w:szCs w:val="24"/>
        </w:rPr>
      </w:pPr>
      <w:r>
        <w:rPr>
          <w:bCs/>
          <w:szCs w:val="24"/>
        </w:rPr>
        <w:t xml:space="preserve">→ </w:t>
      </w:r>
      <w:r w:rsidRPr="000604F5">
        <w:rPr>
          <w:bCs/>
          <w:position w:val="-12"/>
          <w:szCs w:val="24"/>
        </w:rPr>
        <w:object w:dxaOrig="2820" w:dyaOrig="360">
          <v:shape id="_x0000_i1344" type="#_x0000_t75" style="width:141pt;height:18pt" o:ole="">
            <v:imagedata r:id="rId740" o:title=""/>
          </v:shape>
          <o:OLEObject Type="Embed" ProgID="Equation.DSMT4" ShapeID="_x0000_i1344" DrawAspect="Content" ObjectID="_1653893493" r:id="rId741"/>
        </w:object>
      </w:r>
      <w:r>
        <w:rPr>
          <w:bCs/>
          <w:szCs w:val="24"/>
        </w:rPr>
        <w:t>mm/s.</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39: </w:t>
      </w:r>
      <w:r w:rsidR="00A9492E">
        <w:rPr>
          <w:b/>
          <w:szCs w:val="24"/>
        </w:rPr>
        <w:t>Chọn B.</w:t>
      </w:r>
    </w:p>
    <w:p w:rsidR="00A9492E" w:rsidRDefault="00E43BD5" w:rsidP="008277C2">
      <w:pPr>
        <w:tabs>
          <w:tab w:val="left" w:pos="284"/>
          <w:tab w:val="left" w:pos="2835"/>
          <w:tab w:val="left" w:pos="5387"/>
          <w:tab w:val="left" w:pos="7938"/>
        </w:tabs>
        <w:ind w:firstLine="142"/>
        <w:rPr>
          <w:szCs w:val="24"/>
        </w:rPr>
      </w:pPr>
      <w:r>
        <w:rPr>
          <w:szCs w:val="24"/>
        </w:rPr>
        <w:t>Nhận thấy rằng, trong trường hợp thứ hai của bài toán truyền tải, công suất nơi tiêu thụ tăng → do đó công suất truyền tải lúc sau cũng phải tăng theo.</w:t>
      </w:r>
    </w:p>
    <w:p w:rsidR="00A9492E" w:rsidRDefault="00E43BD5" w:rsidP="008277C2">
      <w:pPr>
        <w:tabs>
          <w:tab w:val="left" w:pos="284"/>
          <w:tab w:val="left" w:pos="2835"/>
          <w:tab w:val="left" w:pos="5387"/>
          <w:tab w:val="left" w:pos="7938"/>
        </w:tabs>
        <w:ind w:firstLine="142"/>
        <w:rPr>
          <w:szCs w:val="24"/>
        </w:rPr>
      </w:pPr>
      <w:r>
        <w:rPr>
          <w:szCs w:val="24"/>
        </w:rPr>
        <w:lastRenderedPageBreak/>
        <w:t xml:space="preserve">Vì điện áp ở nơi truyền tải được giữ không đổi, nếu tăng </w:t>
      </w:r>
      <w:r w:rsidRPr="00A9492E">
        <w:rPr>
          <w:position w:val="-6"/>
          <w:szCs w:val="24"/>
        </w:rPr>
        <w:object w:dxaOrig="345" w:dyaOrig="285">
          <v:shape id="_x0000_i1345" type="#_x0000_t75" style="width:17.25pt;height:14.25pt" o:ole="">
            <v:imagedata r:id="rId742" o:title=""/>
          </v:shape>
          <o:OLEObject Type="Embed" ProgID="Equation.DSMT4" ShapeID="_x0000_i1345" DrawAspect="Content" ObjectID="_1653893494" r:id="rId743"/>
        </w:object>
      </w:r>
      <w:r>
        <w:rPr>
          <w:szCs w:val="24"/>
        </w:rPr>
        <w:t xml:space="preserve"> thì dòng điện lúc sau là </w:t>
      </w:r>
      <w:r w:rsidRPr="00A9492E">
        <w:rPr>
          <w:position w:val="-6"/>
          <w:szCs w:val="24"/>
        </w:rPr>
        <w:object w:dxaOrig="300" w:dyaOrig="285">
          <v:shape id="_x0000_i1346" type="#_x0000_t75" style="width:15pt;height:14.25pt" o:ole="">
            <v:imagedata r:id="rId744" o:title=""/>
          </v:shape>
          <o:OLEObject Type="Embed" ProgID="Equation.DSMT4" ShapeID="_x0000_i1346" DrawAspect="Content" ObjectID="_1653893495" r:id="rId745"/>
        </w:object>
      </w:r>
      <w:r>
        <w:rPr>
          <w:szCs w:val="24"/>
        </w:rPr>
        <w:t>. Ta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2136"/>
        <w:gridCol w:w="2137"/>
        <w:gridCol w:w="2137"/>
        <w:gridCol w:w="2137"/>
      </w:tblGrid>
      <w:tr w:rsidR="00E43BD5" w:rsidTr="00E43BD5">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Lúc đầu</w:t>
            </w:r>
          </w:p>
        </w:tc>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Công suất</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Dòng điện</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Hao phí</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Tiêu thụ</w:t>
            </w:r>
          </w:p>
        </w:tc>
      </w:tr>
      <w:tr w:rsidR="00E43BD5" w:rsidTr="00E43BD5">
        <w:tc>
          <w:tcPr>
            <w:tcW w:w="2136" w:type="dxa"/>
            <w:shd w:val="clear" w:color="auto" w:fill="F2F2F2"/>
          </w:tcPr>
          <w:p w:rsidR="00A9492E" w:rsidRPr="00E43BD5" w:rsidRDefault="00A9492E" w:rsidP="00E43BD5">
            <w:pPr>
              <w:tabs>
                <w:tab w:val="left" w:pos="284"/>
                <w:tab w:val="left" w:pos="2835"/>
                <w:tab w:val="left" w:pos="5387"/>
                <w:tab w:val="left" w:pos="7938"/>
              </w:tabs>
              <w:jc w:val="center"/>
              <w:rPr>
                <w:b/>
                <w:bCs/>
                <w:color w:val="0033CC"/>
                <w:szCs w:val="24"/>
              </w:rPr>
            </w:pPr>
          </w:p>
        </w:tc>
        <w:tc>
          <w:tcPr>
            <w:tcW w:w="2136"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4"/>
                <w:szCs w:val="24"/>
              </w:rPr>
              <w:object w:dxaOrig="240" w:dyaOrig="255">
                <v:shape id="_x0000_i1347" type="#_x0000_t75" style="width:12pt;height:12.75pt" o:ole="">
                  <v:imagedata r:id="rId746" o:title=""/>
                </v:shape>
                <o:OLEObject Type="Embed" ProgID="Equation.DSMT4" ShapeID="_x0000_i1347" DrawAspect="Content" ObjectID="_1653893496" r:id="rId747"/>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4"/>
                <w:szCs w:val="24"/>
              </w:rPr>
              <w:object w:dxaOrig="210" w:dyaOrig="255">
                <v:shape id="_x0000_i1348" type="#_x0000_t75" style="width:10.5pt;height:12.75pt" o:ole="">
                  <v:imagedata r:id="rId748" o:title=""/>
                </v:shape>
                <o:OLEObject Type="Embed" ProgID="Equation.DSMT4" ShapeID="_x0000_i1348" DrawAspect="Content" ObjectID="_1653893497" r:id="rId749"/>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20</w: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80</w:t>
            </w:r>
          </w:p>
        </w:tc>
      </w:tr>
      <w:tr w:rsidR="00E43BD5" w:rsidTr="00E43BD5">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Lúc sau</w:t>
            </w:r>
          </w:p>
        </w:tc>
        <w:tc>
          <w:tcPr>
            <w:tcW w:w="2136"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345" w:dyaOrig="285">
                <v:shape id="_x0000_i1349" type="#_x0000_t75" style="width:17.25pt;height:14.25pt" o:ole="">
                  <v:imagedata r:id="rId750" o:title=""/>
                </v:shape>
                <o:OLEObject Type="Embed" ProgID="Equation.DSMT4" ShapeID="_x0000_i1349" DrawAspect="Content" ObjectID="_1653893498" r:id="rId751"/>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405" w:dyaOrig="315">
                <v:shape id="_x0000_i1350" type="#_x0000_t75" style="width:20.25pt;height:15.75pt" o:ole="">
                  <v:imagedata r:id="rId752" o:title=""/>
                </v:shape>
                <o:OLEObject Type="Embed" ProgID="Equation.DSMT4" ShapeID="_x0000_i1350" DrawAspect="Content" ObjectID="_1653893499" r:id="rId753"/>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540" w:dyaOrig="315">
                <v:shape id="_x0000_i1351" type="#_x0000_t75" style="width:27pt;height:15.75pt" o:ole="">
                  <v:imagedata r:id="rId754" o:title=""/>
                </v:shape>
                <o:OLEObject Type="Embed" ProgID="Equation.DSMT4" ShapeID="_x0000_i1351" DrawAspect="Content" ObjectID="_1653893500" r:id="rId755"/>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120</w:t>
            </w:r>
          </w:p>
        </w:tc>
      </w:tr>
    </w:tbl>
    <w:p w:rsidR="00A9492E" w:rsidRDefault="00E43BD5" w:rsidP="008277C2">
      <w:pPr>
        <w:tabs>
          <w:tab w:val="left" w:pos="284"/>
          <w:tab w:val="left" w:pos="2835"/>
          <w:tab w:val="left" w:pos="5387"/>
          <w:tab w:val="left" w:pos="7938"/>
        </w:tabs>
        <w:ind w:firstLine="142"/>
        <w:rPr>
          <w:szCs w:val="24"/>
        </w:rPr>
      </w:pPr>
      <w:r>
        <w:rPr>
          <w:szCs w:val="24"/>
        </w:rPr>
        <w:t>Ta có</w:t>
      </w:r>
    </w:p>
    <w:p w:rsidR="00A9492E" w:rsidRDefault="00E43BD5" w:rsidP="008277C2">
      <w:pPr>
        <w:tabs>
          <w:tab w:val="left" w:pos="284"/>
          <w:tab w:val="left" w:pos="2835"/>
          <w:tab w:val="left" w:pos="5387"/>
          <w:tab w:val="left" w:pos="7938"/>
        </w:tabs>
        <w:ind w:firstLine="142"/>
        <w:rPr>
          <w:szCs w:val="24"/>
        </w:rPr>
      </w:pPr>
      <w:r w:rsidRPr="00A9492E">
        <w:rPr>
          <w:position w:val="-6"/>
          <w:szCs w:val="24"/>
        </w:rPr>
        <w:object w:dxaOrig="1800" w:dyaOrig="315">
          <v:shape id="_x0000_i1352" type="#_x0000_t75" style="width:90pt;height:15.75pt" o:ole="">
            <v:imagedata r:id="rId756" o:title=""/>
          </v:shape>
          <o:OLEObject Type="Embed" ProgID="Equation.DSMT4" ShapeID="_x0000_i1352" DrawAspect="Content" ObjectID="_1653893501" r:id="rId757"/>
        </w:object>
      </w:r>
      <w:r>
        <w:rPr>
          <w:szCs w:val="24"/>
        </w:rPr>
        <w:t xml:space="preserve"> → </w:t>
      </w:r>
      <w:r w:rsidRPr="00A9492E">
        <w:rPr>
          <w:position w:val="-6"/>
          <w:szCs w:val="24"/>
        </w:rPr>
        <w:object w:dxaOrig="540" w:dyaOrig="285">
          <v:shape id="_x0000_i1353" type="#_x0000_t75" style="width:27pt;height:14.25pt" o:ole="">
            <v:imagedata r:id="rId758" o:title=""/>
          </v:shape>
          <o:OLEObject Type="Embed" ProgID="Equation.DSMT4" ShapeID="_x0000_i1353" DrawAspect="Content" ObjectID="_1653893502" r:id="rId759"/>
        </w:object>
      </w:r>
      <w:r>
        <w:rPr>
          <w:szCs w:val="24"/>
        </w:rPr>
        <w:t xml:space="preserve"> hoặc </w:t>
      </w:r>
      <w:r w:rsidRPr="00A9492E">
        <w:rPr>
          <w:position w:val="-6"/>
          <w:szCs w:val="24"/>
        </w:rPr>
        <w:object w:dxaOrig="555" w:dyaOrig="285">
          <v:shape id="_x0000_i1354" type="#_x0000_t75" style="width:27.75pt;height:14.25pt" o:ole="">
            <v:imagedata r:id="rId760" o:title=""/>
          </v:shape>
          <o:OLEObject Type="Embed" ProgID="Equation.DSMT4" ShapeID="_x0000_i1354" DrawAspect="Content" ObjectID="_1653893503" r:id="rId761"/>
        </w:object>
      </w:r>
      <w:r>
        <w:rPr>
          <w:szCs w:val="24"/>
        </w:rPr>
        <w:t>.</w:t>
      </w:r>
    </w:p>
    <w:p w:rsidR="00A9492E" w:rsidRDefault="00E43BD5" w:rsidP="00B835DC">
      <w:pPr>
        <w:pStyle w:val="ListParagraph"/>
        <w:numPr>
          <w:ilvl w:val="0"/>
          <w:numId w:val="11"/>
        </w:numPr>
        <w:tabs>
          <w:tab w:val="left" w:pos="284"/>
          <w:tab w:val="left" w:pos="2835"/>
          <w:tab w:val="left" w:pos="5387"/>
          <w:tab w:val="left" w:pos="7938"/>
        </w:tabs>
        <w:jc w:val="both"/>
        <w:rPr>
          <w:szCs w:val="24"/>
        </w:rPr>
      </w:pPr>
      <w:r w:rsidRPr="00A9492E">
        <w:rPr>
          <w:position w:val="-6"/>
          <w:szCs w:val="24"/>
        </w:rPr>
        <w:object w:dxaOrig="555" w:dyaOrig="285">
          <v:shape id="_x0000_i1355" type="#_x0000_t75" style="width:27.75pt;height:14.25pt" o:ole="">
            <v:imagedata r:id="rId762" o:title=""/>
          </v:shape>
          <o:OLEObject Type="Embed" ProgID="Equation.DSMT4" ShapeID="_x0000_i1355" DrawAspect="Content" ObjectID="_1653893504" r:id="rId763"/>
        </w:object>
      </w:r>
      <w:r>
        <w:rPr>
          <w:szCs w:val="24"/>
        </w:rPr>
        <w:t xml:space="preserve"> thì </w:t>
      </w:r>
      <w:r w:rsidRPr="00A9492E">
        <w:rPr>
          <w:position w:val="-24"/>
          <w:szCs w:val="24"/>
        </w:rPr>
        <w:object w:dxaOrig="1620" w:dyaOrig="630">
          <v:shape id="_x0000_i1356" type="#_x0000_t75" style="width:81pt;height:31.5pt" o:ole="">
            <v:imagedata r:id="rId764" o:title=""/>
          </v:shape>
          <o:OLEObject Type="Embed" ProgID="Equation.DSMT4" ShapeID="_x0000_i1356" DrawAspect="Content" ObjectID="_1653893505" r:id="rId765"/>
        </w:object>
      </w:r>
      <w:r>
        <w:rPr>
          <w:szCs w:val="24"/>
        </w:rPr>
        <w:t xml:space="preserve"> → </w:t>
      </w:r>
      <w:r w:rsidRPr="00A9492E">
        <w:rPr>
          <w:position w:val="-10"/>
          <w:szCs w:val="24"/>
        </w:rPr>
        <w:object w:dxaOrig="840" w:dyaOrig="315">
          <v:shape id="_x0000_i1357" type="#_x0000_t75" style="width:42pt;height:15.75pt" o:ole="">
            <v:imagedata r:id="rId766" o:title=""/>
          </v:shape>
          <o:OLEObject Type="Embed" ProgID="Equation.DSMT4" ShapeID="_x0000_i1357" DrawAspect="Content" ObjectID="_1653893506" r:id="rId767"/>
        </w:object>
      </w:r>
      <w:r>
        <w:rPr>
          <w:szCs w:val="24"/>
        </w:rPr>
        <w:t xml:space="preserve"> (nhận).</w:t>
      </w:r>
    </w:p>
    <w:p w:rsidR="00A9492E" w:rsidRPr="00A9492E" w:rsidRDefault="00E43BD5" w:rsidP="00B835DC">
      <w:pPr>
        <w:pStyle w:val="ListParagraph"/>
        <w:numPr>
          <w:ilvl w:val="0"/>
          <w:numId w:val="11"/>
        </w:numPr>
        <w:tabs>
          <w:tab w:val="left" w:pos="284"/>
          <w:tab w:val="left" w:pos="2835"/>
          <w:tab w:val="left" w:pos="5387"/>
          <w:tab w:val="left" w:pos="7938"/>
        </w:tabs>
        <w:jc w:val="both"/>
        <w:rPr>
          <w:szCs w:val="24"/>
        </w:rPr>
      </w:pPr>
      <w:r w:rsidRPr="00A9492E">
        <w:rPr>
          <w:position w:val="-6"/>
          <w:szCs w:val="24"/>
        </w:rPr>
        <w:object w:dxaOrig="540" w:dyaOrig="285">
          <v:shape id="_x0000_i1358" type="#_x0000_t75" style="width:27pt;height:14.25pt" o:ole="">
            <v:imagedata r:id="rId768" o:title=""/>
          </v:shape>
          <o:OLEObject Type="Embed" ProgID="Equation.DSMT4" ShapeID="_x0000_i1358" DrawAspect="Content" ObjectID="_1653893507" r:id="rId769"/>
        </w:object>
      </w:r>
      <w:r>
        <w:rPr>
          <w:szCs w:val="24"/>
        </w:rPr>
        <w:t xml:space="preserve"> thì </w:t>
      </w:r>
      <w:r w:rsidRPr="00A9492E">
        <w:rPr>
          <w:position w:val="-24"/>
          <w:szCs w:val="24"/>
        </w:rPr>
        <w:object w:dxaOrig="2160" w:dyaOrig="630">
          <v:shape id="_x0000_i1359" type="#_x0000_t75" style="width:108pt;height:31.5pt" o:ole="">
            <v:imagedata r:id="rId770" o:title=""/>
          </v:shape>
          <o:OLEObject Type="Embed" ProgID="Equation.DSMT4" ShapeID="_x0000_i1359" DrawAspect="Content" ObjectID="_1653893508" r:id="rId771"/>
        </w:object>
      </w:r>
      <w:r>
        <w:rPr>
          <w:szCs w:val="24"/>
        </w:rPr>
        <w:t xml:space="preserve"> → </w:t>
      </w:r>
      <w:r w:rsidRPr="00A9492E">
        <w:rPr>
          <w:position w:val="-10"/>
          <w:szCs w:val="24"/>
        </w:rPr>
        <w:object w:dxaOrig="855" w:dyaOrig="315">
          <v:shape id="_x0000_i1360" type="#_x0000_t75" style="width:42.75pt;height:15.75pt" o:ole="">
            <v:imagedata r:id="rId772" o:title=""/>
          </v:shape>
          <o:OLEObject Type="Embed" ProgID="Equation.DSMT4" ShapeID="_x0000_i1360" DrawAspect="Content" ObjectID="_1653893509" r:id="rId773"/>
        </w:object>
      </w:r>
      <w:r>
        <w:rPr>
          <w:szCs w:val="24"/>
        </w:rPr>
        <w:t xml:space="preserve"> (loại).</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40: </w:t>
      </w:r>
      <w:r w:rsidR="00735619">
        <w:rPr>
          <w:b/>
          <w:bCs/>
          <w:szCs w:val="24"/>
        </w:rPr>
        <w:t>Chọn D.</w:t>
      </w:r>
    </w:p>
    <w:p w:rsidR="00557AB5" w:rsidRDefault="00E43BD5" w:rsidP="008277C2">
      <w:pPr>
        <w:tabs>
          <w:tab w:val="left" w:pos="284"/>
          <w:tab w:val="left" w:pos="2835"/>
          <w:tab w:val="left" w:pos="5387"/>
          <w:tab w:val="left" w:pos="7938"/>
        </w:tabs>
        <w:ind w:firstLine="142"/>
        <w:rPr>
          <w:bCs/>
          <w:szCs w:val="24"/>
        </w:rPr>
      </w:pPr>
      <w:r>
        <w:rPr>
          <w:bCs/>
          <w:szCs w:val="24"/>
        </w:rPr>
        <w:t>Ta có:</w:t>
      </w:r>
    </w:p>
    <w:p w:rsidR="00557AB5" w:rsidRDefault="00E43BD5" w:rsidP="00B835DC">
      <w:pPr>
        <w:pStyle w:val="ListParagraph"/>
        <w:numPr>
          <w:ilvl w:val="0"/>
          <w:numId w:val="12"/>
        </w:numPr>
        <w:tabs>
          <w:tab w:val="left" w:pos="284"/>
          <w:tab w:val="left" w:pos="2835"/>
          <w:tab w:val="left" w:pos="5387"/>
          <w:tab w:val="left" w:pos="7938"/>
        </w:tabs>
        <w:jc w:val="both"/>
        <w:rPr>
          <w:bCs/>
          <w:szCs w:val="24"/>
        </w:rPr>
      </w:pPr>
      <w:r w:rsidRPr="00557AB5">
        <w:rPr>
          <w:bCs/>
          <w:szCs w:val="24"/>
        </w:rPr>
        <w:t xml:space="preserve">Tỉ số giữa số hạt nhân Po và Pb trong mẫu tại thời điểm </w:t>
      </w:r>
      <w:r w:rsidR="00557AB5" w:rsidRPr="00557AB5">
        <w:rPr>
          <w:bCs/>
          <w:position w:val="-12"/>
          <w:szCs w:val="24"/>
        </w:rPr>
        <w:object w:dxaOrig="180" w:dyaOrig="360">
          <v:shape id="_x0000_i1361" type="#_x0000_t75" style="width:9pt;height:18pt" o:ole="">
            <v:imagedata r:id="rId774" o:title=""/>
          </v:shape>
          <o:OLEObject Type="Embed" ProgID="Equation.DSMT4" ShapeID="_x0000_i1361" DrawAspect="Content" ObjectID="_1653893510" r:id="rId775"/>
        </w:object>
      </w:r>
      <w:r w:rsidRPr="00557AB5">
        <w:rPr>
          <w:bCs/>
          <w:szCs w:val="24"/>
        </w:rPr>
        <w:t xml:space="preserve"> là</w:t>
      </w:r>
    </w:p>
    <w:p w:rsidR="00557AB5" w:rsidRDefault="00E43BD5" w:rsidP="00557AB5">
      <w:pPr>
        <w:pStyle w:val="ListParagraph"/>
        <w:tabs>
          <w:tab w:val="left" w:pos="284"/>
          <w:tab w:val="left" w:pos="2835"/>
          <w:tab w:val="left" w:pos="5387"/>
          <w:tab w:val="left" w:pos="7938"/>
        </w:tabs>
        <w:ind w:left="862"/>
        <w:jc w:val="both"/>
      </w:pPr>
      <w:r w:rsidRPr="00557AB5">
        <w:rPr>
          <w:position w:val="-68"/>
        </w:rPr>
        <w:object w:dxaOrig="1935" w:dyaOrig="1260">
          <v:shape id="_x0000_i1362" type="#_x0000_t75" style="width:96.75pt;height:63pt" o:ole="">
            <v:imagedata r:id="rId776" o:title=""/>
          </v:shape>
          <o:OLEObject Type="Embed" ProgID="Equation.DSMT4" ShapeID="_x0000_i1362" DrawAspect="Content" ObjectID="_1653893511" r:id="rId777"/>
        </w:object>
      </w:r>
      <w:r>
        <w:rPr>
          <w:szCs w:val="24"/>
        </w:rPr>
        <w:t xml:space="preserve">↔ </w:t>
      </w:r>
      <w:r w:rsidRPr="005C1DF0">
        <w:rPr>
          <w:position w:val="-40"/>
        </w:rPr>
        <w:object w:dxaOrig="1140" w:dyaOrig="975">
          <v:shape id="_x0000_i1363" type="#_x0000_t75" style="width:57pt;height:48.75pt" o:ole="">
            <v:imagedata r:id="rId778" o:title=""/>
          </v:shape>
          <o:OLEObject Type="Embed" ProgID="Equation.DSMT4" ShapeID="_x0000_i1363" DrawAspect="Content" ObjectID="_1653893512" r:id="rId779"/>
        </w:object>
      </w:r>
      <w:r>
        <w:t xml:space="preserve">→ </w:t>
      </w:r>
      <w:r w:rsidRPr="005C1DF0">
        <w:rPr>
          <w:position w:val="-10"/>
        </w:rPr>
        <w:object w:dxaOrig="1200" w:dyaOrig="510">
          <v:shape id="_x0000_i1364" type="#_x0000_t75" style="width:60pt;height:25.5pt" o:ole="">
            <v:imagedata r:id="rId780" o:title=""/>
          </v:shape>
          <o:OLEObject Type="Embed" ProgID="Equation.DSMT4" ShapeID="_x0000_i1364" DrawAspect="Content" ObjectID="_1653893513" r:id="rId781"/>
        </w:object>
      </w:r>
      <w:r>
        <w:t>.</w:t>
      </w:r>
    </w:p>
    <w:p w:rsidR="00557AB5" w:rsidRDefault="00E43BD5" w:rsidP="00B835DC">
      <w:pPr>
        <w:pStyle w:val="ListParagraph"/>
        <w:numPr>
          <w:ilvl w:val="0"/>
          <w:numId w:val="12"/>
        </w:numPr>
        <w:tabs>
          <w:tab w:val="left" w:pos="284"/>
          <w:tab w:val="left" w:pos="2835"/>
          <w:tab w:val="left" w:pos="5387"/>
          <w:tab w:val="left" w:pos="7938"/>
        </w:tabs>
        <w:rPr>
          <w:bCs/>
          <w:szCs w:val="24"/>
        </w:rPr>
      </w:pPr>
      <w:r w:rsidRPr="00557AB5">
        <w:rPr>
          <w:bCs/>
          <w:szCs w:val="24"/>
        </w:rPr>
        <w:t xml:space="preserve">Tỉ số giữa số hạt nhân Po và Pb trong mẫu tại thời điểm </w:t>
      </w:r>
      <w:r w:rsidR="001A0D38" w:rsidRPr="00FD3E82">
        <w:rPr>
          <w:position w:val="-12"/>
        </w:rPr>
        <w:object w:dxaOrig="1065" w:dyaOrig="360">
          <v:shape id="_x0000_i1365" type="#_x0000_t75" style="width:53.25pt;height:18pt" o:ole="">
            <v:imagedata r:id="rId782" o:title=""/>
          </v:shape>
          <o:OLEObject Type="Embed" ProgID="Equation.DSMT4" ShapeID="_x0000_i1365" DrawAspect="Content" ObjectID="_1653893514" r:id="rId783"/>
        </w:object>
      </w:r>
      <w:r w:rsidRPr="00557AB5">
        <w:rPr>
          <w:bCs/>
          <w:szCs w:val="24"/>
        </w:rPr>
        <w:t xml:space="preserve"> l</w:t>
      </w:r>
      <w:r w:rsidR="00557AB5">
        <w:rPr>
          <w:bCs/>
          <w:szCs w:val="24"/>
        </w:rPr>
        <w:t>à</w:t>
      </w:r>
    </w:p>
    <w:p w:rsidR="00DA14C6" w:rsidRPr="00557AB5" w:rsidRDefault="00E43BD5" w:rsidP="00557AB5">
      <w:pPr>
        <w:pStyle w:val="ListParagraph"/>
        <w:tabs>
          <w:tab w:val="left" w:pos="284"/>
          <w:tab w:val="left" w:pos="2835"/>
          <w:tab w:val="left" w:pos="5387"/>
          <w:tab w:val="left" w:pos="7938"/>
        </w:tabs>
        <w:ind w:left="862"/>
        <w:rPr>
          <w:bCs/>
          <w:szCs w:val="24"/>
        </w:rPr>
      </w:pPr>
      <w:r w:rsidRPr="00557AB5">
        <w:rPr>
          <w:position w:val="-40"/>
        </w:rPr>
        <w:object w:dxaOrig="1620" w:dyaOrig="975">
          <v:shape id="_x0000_i1366" type="#_x0000_t75" style="width:81pt;height:48.75pt" o:ole="">
            <v:imagedata r:id="rId784" o:title=""/>
          </v:shape>
          <o:OLEObject Type="Embed" ProgID="Equation.DSMT4" ShapeID="_x0000_i1366" DrawAspect="Content" ObjectID="_1653893515" r:id="rId785"/>
        </w:object>
      </w:r>
      <w:r>
        <w:rPr>
          <w:szCs w:val="24"/>
        </w:rPr>
        <w:t xml:space="preserve">↔ </w:t>
      </w:r>
      <w:r w:rsidRPr="005C1DF0">
        <w:rPr>
          <w:position w:val="-40"/>
        </w:rPr>
        <w:object w:dxaOrig="1605" w:dyaOrig="975">
          <v:shape id="_x0000_i1367" type="#_x0000_t75" style="width:80.25pt;height:48.75pt" o:ole="">
            <v:imagedata r:id="rId786" o:title=""/>
          </v:shape>
          <o:OLEObject Type="Embed" ProgID="Equation.DSMT4" ShapeID="_x0000_i1367" DrawAspect="Content" ObjectID="_1653893516" r:id="rId787"/>
        </w:object>
      </w:r>
      <w:r>
        <w:t xml:space="preserve">→ </w:t>
      </w:r>
      <w:r w:rsidRPr="005C1DF0">
        <w:rPr>
          <w:position w:val="-10"/>
        </w:rPr>
        <w:object w:dxaOrig="1140" w:dyaOrig="510">
          <v:shape id="_x0000_i1368" type="#_x0000_t75" style="width:57pt;height:25.5pt" o:ole="">
            <v:imagedata r:id="rId788" o:title=""/>
          </v:shape>
          <o:OLEObject Type="Embed" ProgID="Equation.DSMT4" ShapeID="_x0000_i1368" DrawAspect="Content" ObjectID="_1653893517" r:id="rId789"/>
        </w:object>
      </w:r>
      <w:r>
        <w:t>.</w:t>
      </w:r>
    </w:p>
    <w:p w:rsidR="00DA14C6" w:rsidRPr="00FD3E82" w:rsidRDefault="00E43BD5" w:rsidP="008277C2">
      <w:pPr>
        <w:tabs>
          <w:tab w:val="left" w:pos="284"/>
          <w:tab w:val="left" w:pos="2835"/>
          <w:tab w:val="left" w:pos="5387"/>
          <w:tab w:val="left" w:pos="7938"/>
        </w:tabs>
        <w:ind w:firstLine="142"/>
        <w:rPr>
          <w:bCs/>
          <w:szCs w:val="24"/>
        </w:rPr>
      </w:pPr>
      <w:r>
        <w:rPr>
          <w:bCs/>
          <w:szCs w:val="24"/>
        </w:rPr>
        <w:t xml:space="preserve">→ </w:t>
      </w:r>
      <w:r w:rsidR="00DA14C6" w:rsidRPr="00FD3E82">
        <w:rPr>
          <w:bCs/>
          <w:szCs w:val="24"/>
        </w:rPr>
        <w:t xml:space="preserve">Tỉ số giữa số hạt nhân Po và Pb trong mẫu tại thời điểm </w:t>
      </w:r>
      <w:r w:rsidR="001A0D38" w:rsidRPr="00FD3E82">
        <w:rPr>
          <w:position w:val="-12"/>
          <w:szCs w:val="24"/>
        </w:rPr>
        <w:object w:dxaOrig="1035" w:dyaOrig="360">
          <v:shape id="_x0000_i1369" type="#_x0000_t75" style="width:51.75pt;height:18pt" o:ole="">
            <v:imagedata r:id="rId790" o:title=""/>
          </v:shape>
          <o:OLEObject Type="Embed" ProgID="Equation.DSMT4" ShapeID="_x0000_i1369" DrawAspect="Content" ObjectID="_1653893518" r:id="rId791"/>
        </w:object>
      </w:r>
      <w:r w:rsidR="00DA14C6" w:rsidRPr="00FD3E82">
        <w:rPr>
          <w:bCs/>
          <w:szCs w:val="24"/>
        </w:rPr>
        <w:t xml:space="preserve"> </w:t>
      </w:r>
      <w:r>
        <w:rPr>
          <w:bCs/>
          <w:szCs w:val="24"/>
        </w:rPr>
        <w:t xml:space="preserve">sẽ </w:t>
      </w:r>
      <w:r w:rsidR="00DA14C6" w:rsidRPr="00FD3E82">
        <w:rPr>
          <w:bCs/>
          <w:szCs w:val="24"/>
        </w:rPr>
        <w:t>là</w:t>
      </w:r>
    </w:p>
    <w:p w:rsidR="00DA14C6" w:rsidRDefault="00E43BD5" w:rsidP="008277C2">
      <w:pPr>
        <w:tabs>
          <w:tab w:val="left" w:pos="284"/>
          <w:tab w:val="left" w:pos="2835"/>
          <w:tab w:val="left" w:pos="5387"/>
          <w:tab w:val="left" w:pos="7938"/>
        </w:tabs>
        <w:ind w:firstLine="142"/>
      </w:pPr>
      <w:r w:rsidRPr="00FD3E82">
        <w:rPr>
          <w:position w:val="-40"/>
          <w:szCs w:val="24"/>
        </w:rPr>
        <w:object w:dxaOrig="2955" w:dyaOrig="975">
          <v:shape id="_x0000_i1370" type="#_x0000_t75" style="width:147.75pt;height:48.75pt" o:ole="">
            <v:imagedata r:id="rId792" o:title=""/>
          </v:shape>
          <o:OLEObject Type="Embed" ProgID="Equation.DSMT4" ShapeID="_x0000_i1370" DrawAspect="Content" ObjectID="_1653893519" r:id="rId793"/>
        </w:object>
      </w:r>
      <w:r>
        <w:rPr>
          <w:szCs w:val="24"/>
        </w:rPr>
        <w:t xml:space="preserve"> ↔ </w:t>
      </w:r>
      <w:r w:rsidRPr="005C1DF0">
        <w:rPr>
          <w:position w:val="-40"/>
        </w:rPr>
        <w:object w:dxaOrig="3780" w:dyaOrig="975">
          <v:shape id="_x0000_i1371" type="#_x0000_t75" style="width:189pt;height:48.75pt" o:ole="">
            <v:imagedata r:id="rId794" o:title=""/>
          </v:shape>
          <o:OLEObject Type="Embed" ProgID="Equation.DSMT4" ShapeID="_x0000_i1371" DrawAspect="Content" ObjectID="_1653893520" r:id="rId795"/>
        </w:object>
      </w:r>
      <w:r>
        <w:t>.</w:t>
      </w:r>
    </w:p>
    <w:p w:rsidR="005C3C9B" w:rsidRDefault="005C3C9B" w:rsidP="008277C2">
      <w:pPr>
        <w:tabs>
          <w:tab w:val="left" w:pos="284"/>
          <w:tab w:val="left" w:pos="2835"/>
          <w:tab w:val="left" w:pos="5387"/>
          <w:tab w:val="left" w:pos="7938"/>
        </w:tabs>
        <w:ind w:firstLine="142"/>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7</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Default="005C3C9B" w:rsidP="00DE5888">
      <w:pPr>
        <w:tabs>
          <w:tab w:val="left" w:pos="284"/>
          <w:tab w:val="left" w:pos="2835"/>
          <w:tab w:val="left" w:pos="5387"/>
          <w:tab w:val="left" w:pos="7938"/>
        </w:tabs>
        <w:rPr>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1</w:t>
      </w:r>
      <w:r w:rsidRPr="003840C1">
        <w:rPr>
          <w:b/>
          <w:bCs/>
          <w:szCs w:val="24"/>
        </w:rPr>
        <w:t>:</w:t>
      </w:r>
      <w:r w:rsidRPr="003840C1">
        <w:rPr>
          <w:bCs/>
          <w:szCs w:val="24"/>
        </w:rPr>
        <w:t xml:space="preserve"> </w:t>
      </w:r>
      <w:r>
        <w:rPr>
          <w:bCs/>
          <w:szCs w:val="24"/>
        </w:rPr>
        <w:t xml:space="preserve">Phương trình dao động điều hòa của một chất điểm được cho bởi </w:t>
      </w:r>
      <w:r w:rsidRPr="00D32709">
        <w:rPr>
          <w:bCs/>
          <w:position w:val="-14"/>
          <w:szCs w:val="24"/>
        </w:rPr>
        <w:object w:dxaOrig="1815" w:dyaOrig="405">
          <v:shape id="_x0000_i1372" type="#_x0000_t75" style="width:90.75pt;height:20.25pt" o:ole="">
            <v:imagedata r:id="rId796" o:title=""/>
          </v:shape>
          <o:OLEObject Type="Embed" ProgID="Equation.DSMT4" ShapeID="_x0000_i1372" DrawAspect="Content" ObjectID="_1653893521" r:id="rId797"/>
        </w:object>
      </w:r>
      <w:r>
        <w:rPr>
          <w:bCs/>
          <w:szCs w:val="24"/>
        </w:rPr>
        <w:t xml:space="preserve"> cm. Biên độ của dao động này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Pr>
          <w:szCs w:val="24"/>
        </w:rPr>
        <w:t>5 cm.</w:t>
      </w:r>
      <w:r w:rsidRPr="003840C1">
        <w:rPr>
          <w:bCs/>
          <w:szCs w:val="24"/>
        </w:rPr>
        <w:tab/>
      </w:r>
      <w:r w:rsidRPr="003840C1">
        <w:rPr>
          <w:b/>
          <w:bCs/>
          <w:szCs w:val="24"/>
        </w:rPr>
        <w:t xml:space="preserve">B. </w:t>
      </w:r>
      <w:r w:rsidRPr="00D32709">
        <w:rPr>
          <w:position w:val="-6"/>
          <w:szCs w:val="24"/>
        </w:rPr>
        <w:object w:dxaOrig="345" w:dyaOrig="270">
          <v:shape id="_x0000_i1373" type="#_x0000_t75" style="width:17.25pt;height:13.5pt" o:ole="">
            <v:imagedata r:id="rId798" o:title=""/>
          </v:shape>
          <o:OLEObject Type="Embed" ProgID="Equation.DSMT4" ShapeID="_x0000_i1373" DrawAspect="Content" ObjectID="_1653893522" r:id="rId799"/>
        </w:object>
      </w:r>
      <w:r>
        <w:rPr>
          <w:szCs w:val="24"/>
        </w:rPr>
        <w:t>cm.</w:t>
      </w:r>
      <w:r w:rsidRPr="003840C1">
        <w:rPr>
          <w:bCs/>
          <w:szCs w:val="24"/>
        </w:rPr>
        <w:tab/>
      </w:r>
      <w:r w:rsidRPr="003840C1">
        <w:rPr>
          <w:b/>
          <w:bCs/>
          <w:szCs w:val="24"/>
        </w:rPr>
        <w:t xml:space="preserve">C. </w:t>
      </w:r>
      <w:r w:rsidRPr="00D32709">
        <w:rPr>
          <w:position w:val="-6"/>
          <w:szCs w:val="24"/>
        </w:rPr>
        <w:object w:dxaOrig="225" w:dyaOrig="210">
          <v:shape id="_x0000_i1374" type="#_x0000_t75" style="width:11.25pt;height:10.5pt" o:ole="">
            <v:imagedata r:id="rId800" o:title=""/>
          </v:shape>
          <o:OLEObject Type="Embed" ProgID="Equation.DSMT4" ShapeID="_x0000_i1374" DrawAspect="Content" ObjectID="_1653893523" r:id="rId801"/>
        </w:object>
      </w:r>
      <w:r>
        <w:rPr>
          <w:szCs w:val="24"/>
        </w:rPr>
        <w:t>cm.</w:t>
      </w:r>
      <w:r w:rsidRPr="003840C1">
        <w:rPr>
          <w:bCs/>
          <w:szCs w:val="24"/>
        </w:rPr>
        <w:tab/>
      </w:r>
      <w:r w:rsidRPr="003840C1">
        <w:rPr>
          <w:b/>
          <w:bCs/>
          <w:szCs w:val="24"/>
        </w:rPr>
        <w:t>D.</w:t>
      </w:r>
      <w:r w:rsidRPr="003840C1">
        <w:rPr>
          <w:bCs/>
          <w:szCs w:val="24"/>
        </w:rPr>
        <w:t xml:space="preserve"> </w:t>
      </w:r>
      <w:r w:rsidRPr="00D32709">
        <w:rPr>
          <w:position w:val="-6"/>
          <w:szCs w:val="24"/>
        </w:rPr>
        <w:object w:dxaOrig="435" w:dyaOrig="270">
          <v:shape id="_x0000_i1375" type="#_x0000_t75" style="width:21.75pt;height:13.5pt" o:ole="">
            <v:imagedata r:id="rId802" o:title=""/>
          </v:shape>
          <o:OLEObject Type="Embed" ProgID="Equation.DSMT4" ShapeID="_x0000_i1375" DrawAspect="Content" ObjectID="_1653893524" r:id="rId803"/>
        </w:object>
      </w:r>
      <w:r>
        <w:rPr>
          <w:szCs w:val="24"/>
        </w:rPr>
        <w:t>cm.</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2</w:t>
      </w:r>
      <w:r w:rsidRPr="003840C1">
        <w:rPr>
          <w:b/>
          <w:bCs/>
          <w:szCs w:val="24"/>
        </w:rPr>
        <w:t xml:space="preserve">: </w:t>
      </w:r>
      <w:r w:rsidRPr="003840C1">
        <w:rPr>
          <w:bCs/>
          <w:szCs w:val="24"/>
        </w:rPr>
        <w:t>Công thoát electron của một kim loại là 4,97 eV. Giới hạn quang điện của kim loại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0,25 μm</w:t>
      </w:r>
      <w:r w:rsidRPr="003840C1">
        <w:rPr>
          <w:bCs/>
          <w:szCs w:val="24"/>
        </w:rPr>
        <w:tab/>
      </w:r>
      <w:r w:rsidRPr="003840C1">
        <w:rPr>
          <w:b/>
          <w:bCs/>
          <w:szCs w:val="24"/>
        </w:rPr>
        <w:t>B.</w:t>
      </w:r>
      <w:r w:rsidRPr="003840C1">
        <w:rPr>
          <w:bCs/>
          <w:szCs w:val="24"/>
        </w:rPr>
        <w:t xml:space="preserve"> 0,45 μm</w:t>
      </w:r>
      <w:r w:rsidRPr="003840C1">
        <w:rPr>
          <w:bCs/>
          <w:szCs w:val="24"/>
        </w:rPr>
        <w:tab/>
      </w:r>
      <w:r w:rsidRPr="003840C1">
        <w:rPr>
          <w:b/>
          <w:bCs/>
          <w:szCs w:val="24"/>
        </w:rPr>
        <w:t>C.</w:t>
      </w:r>
      <w:r w:rsidRPr="003840C1">
        <w:rPr>
          <w:bCs/>
          <w:szCs w:val="24"/>
        </w:rPr>
        <w:t xml:space="preserve"> 0,32 μm</w:t>
      </w:r>
      <w:r w:rsidRPr="003840C1">
        <w:rPr>
          <w:bCs/>
          <w:szCs w:val="24"/>
        </w:rPr>
        <w:tab/>
      </w:r>
      <w:r w:rsidRPr="003840C1">
        <w:rPr>
          <w:b/>
          <w:bCs/>
          <w:szCs w:val="24"/>
        </w:rPr>
        <w:t>D.</w:t>
      </w:r>
      <w:r w:rsidRPr="003840C1">
        <w:rPr>
          <w:bCs/>
          <w:szCs w:val="24"/>
        </w:rPr>
        <w:t xml:space="preserve"> 0,65 μm</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3</w:t>
      </w:r>
      <w:r w:rsidRPr="003840C1">
        <w:rPr>
          <w:b/>
          <w:bCs/>
          <w:szCs w:val="24"/>
        </w:rPr>
        <w:t>:</w:t>
      </w:r>
      <w:r w:rsidRPr="003840C1">
        <w:rPr>
          <w:bCs/>
          <w:szCs w:val="24"/>
        </w:rPr>
        <w:t xml:space="preserve"> Máy phát điện xoay chiều hoạt động dựa trên</w:t>
      </w:r>
    </w:p>
    <w:p w:rsidR="005C3C9B" w:rsidRPr="003840C1" w:rsidRDefault="005C3C9B" w:rsidP="00324537">
      <w:pPr>
        <w:tabs>
          <w:tab w:val="left" w:pos="284"/>
          <w:tab w:val="left" w:pos="2835"/>
          <w:tab w:val="left" w:pos="5387"/>
          <w:tab w:val="left" w:pos="7938"/>
        </w:tabs>
        <w:ind w:firstLine="142"/>
        <w:rPr>
          <w:b/>
          <w:bCs/>
          <w:szCs w:val="24"/>
        </w:rPr>
      </w:pPr>
      <w:r w:rsidRPr="003840C1">
        <w:rPr>
          <w:bCs/>
          <w:szCs w:val="24"/>
        </w:rPr>
        <w:tab/>
      </w:r>
      <w:r w:rsidRPr="003840C1">
        <w:rPr>
          <w:b/>
          <w:bCs/>
          <w:szCs w:val="24"/>
        </w:rPr>
        <w:t>A.</w:t>
      </w:r>
      <w:r w:rsidRPr="003840C1">
        <w:rPr>
          <w:bCs/>
          <w:szCs w:val="24"/>
        </w:rPr>
        <w:t xml:space="preserve"> tác dụng của từ trường lên dòng điện</w:t>
      </w:r>
      <w:r>
        <w:rPr>
          <w:bCs/>
          <w:szCs w:val="24"/>
        </w:rPr>
        <w:t>.</w:t>
      </w:r>
      <w:r w:rsidRPr="003840C1">
        <w:rPr>
          <w:bCs/>
          <w:szCs w:val="24"/>
        </w:rPr>
        <w:tab/>
      </w:r>
      <w:r w:rsidRPr="003840C1">
        <w:rPr>
          <w:b/>
          <w:bCs/>
          <w:szCs w:val="24"/>
        </w:rPr>
        <w:t>B.</w:t>
      </w:r>
      <w:r w:rsidRPr="003840C1">
        <w:rPr>
          <w:bCs/>
          <w:szCs w:val="24"/>
        </w:rPr>
        <w:t xml:space="preserve"> hiện tượng quang điệ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hiện tượng cảm ứng điện từ</w:t>
      </w:r>
      <w:r>
        <w:rPr>
          <w:bCs/>
          <w:szCs w:val="24"/>
        </w:rPr>
        <w:t>.</w:t>
      </w:r>
      <w:r w:rsidRPr="003840C1">
        <w:rPr>
          <w:bCs/>
          <w:szCs w:val="24"/>
        </w:rPr>
        <w:tab/>
      </w:r>
      <w:r w:rsidRPr="003840C1">
        <w:rPr>
          <w:b/>
          <w:bCs/>
          <w:szCs w:val="24"/>
        </w:rPr>
        <w:t>D.</w:t>
      </w:r>
      <w:r w:rsidRPr="003840C1">
        <w:rPr>
          <w:bCs/>
          <w:szCs w:val="24"/>
        </w:rPr>
        <w:t xml:space="preserve"> tác dụng của dòng điện lên nam châ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4</w:t>
      </w:r>
      <w:r w:rsidRPr="003840C1">
        <w:rPr>
          <w:b/>
          <w:bCs/>
          <w:szCs w:val="24"/>
        </w:rPr>
        <w:t>:</w:t>
      </w:r>
      <w:r w:rsidRPr="003840C1">
        <w:rPr>
          <w:bCs/>
          <w:szCs w:val="24"/>
        </w:rPr>
        <w:t xml:space="preserve"> Sóng điện từ có tần số 102,7 MHz truyền trong chân không với bước sóng xấp xỉ bằ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60 m</w:t>
      </w:r>
      <w:r>
        <w:rPr>
          <w:bCs/>
          <w:szCs w:val="24"/>
        </w:rPr>
        <w:t>.</w:t>
      </w:r>
      <w:r w:rsidRPr="003840C1">
        <w:rPr>
          <w:bCs/>
          <w:szCs w:val="24"/>
        </w:rPr>
        <w:tab/>
      </w:r>
      <w:r w:rsidRPr="003840C1">
        <w:rPr>
          <w:b/>
          <w:bCs/>
          <w:szCs w:val="24"/>
        </w:rPr>
        <w:t>B.</w:t>
      </w:r>
      <w:r w:rsidRPr="003840C1">
        <w:rPr>
          <w:bCs/>
          <w:szCs w:val="24"/>
        </w:rPr>
        <w:t xml:space="preserve"> 30 m</w:t>
      </w:r>
      <w:r>
        <w:rPr>
          <w:bCs/>
          <w:szCs w:val="24"/>
        </w:rPr>
        <w:t>.</w:t>
      </w:r>
      <w:r w:rsidRPr="003840C1">
        <w:rPr>
          <w:bCs/>
          <w:szCs w:val="24"/>
        </w:rPr>
        <w:tab/>
      </w:r>
      <w:r w:rsidRPr="003840C1">
        <w:rPr>
          <w:b/>
          <w:bCs/>
          <w:szCs w:val="24"/>
        </w:rPr>
        <w:t>C.</w:t>
      </w:r>
      <w:r w:rsidRPr="003840C1">
        <w:rPr>
          <w:bCs/>
          <w:szCs w:val="24"/>
        </w:rPr>
        <w:t xml:space="preserve"> 6 m</w:t>
      </w:r>
      <w:r>
        <w:rPr>
          <w:bCs/>
          <w:szCs w:val="24"/>
        </w:rPr>
        <w:t>.</w:t>
      </w:r>
      <w:r w:rsidRPr="003840C1">
        <w:rPr>
          <w:bCs/>
          <w:szCs w:val="24"/>
        </w:rPr>
        <w:t xml:space="preserve"> </w:t>
      </w:r>
      <w:r w:rsidRPr="003840C1">
        <w:rPr>
          <w:bCs/>
          <w:szCs w:val="24"/>
        </w:rPr>
        <w:tab/>
      </w:r>
      <w:r w:rsidRPr="003840C1">
        <w:rPr>
          <w:b/>
          <w:bCs/>
          <w:szCs w:val="24"/>
        </w:rPr>
        <w:t>D.</w:t>
      </w:r>
      <w:r w:rsidRPr="003840C1">
        <w:rPr>
          <w:bCs/>
          <w:szCs w:val="24"/>
        </w:rPr>
        <w:t xml:space="preserve"> 3 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5</w:t>
      </w:r>
      <w:r w:rsidRPr="003840C1">
        <w:rPr>
          <w:b/>
          <w:bCs/>
          <w:szCs w:val="24"/>
        </w:rPr>
        <w:t>:</w:t>
      </w:r>
      <w:r w:rsidRPr="003840C1">
        <w:rPr>
          <w:bCs/>
          <w:szCs w:val="24"/>
        </w:rPr>
        <w:t xml:space="preserve"> Một vật dao động tắt dần có các đại lượng nào sau đây giam liên tục theo thời gia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li độ và tốc độ</w:t>
      </w:r>
      <w:r>
        <w:rPr>
          <w:bCs/>
          <w:szCs w:val="24"/>
        </w:rPr>
        <w:t>.</w:t>
      </w:r>
      <w:r w:rsidRPr="003840C1">
        <w:rPr>
          <w:bCs/>
          <w:szCs w:val="24"/>
        </w:rPr>
        <w:tab/>
      </w:r>
      <w:r w:rsidRPr="003840C1">
        <w:rPr>
          <w:bCs/>
          <w:szCs w:val="24"/>
        </w:rPr>
        <w:tab/>
      </w:r>
      <w:r w:rsidRPr="003840C1">
        <w:rPr>
          <w:b/>
          <w:bCs/>
          <w:szCs w:val="24"/>
        </w:rPr>
        <w:t xml:space="preserve">B. </w:t>
      </w:r>
      <w:r w:rsidRPr="003840C1">
        <w:rPr>
          <w:bCs/>
          <w:szCs w:val="24"/>
        </w:rPr>
        <w:t>biên độ và gia tốc</w:t>
      </w:r>
      <w:r>
        <w:rPr>
          <w:bCs/>
          <w:szCs w:val="24"/>
        </w:rPr>
        <w:t>.</w:t>
      </w:r>
      <w:r w:rsidRPr="003840C1">
        <w:rPr>
          <w:bCs/>
          <w:szCs w:val="24"/>
        </w:rPr>
        <w:tab/>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biên độ và tốc độ</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biên độ và năng lượ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6</w:t>
      </w:r>
      <w:r w:rsidRPr="003840C1">
        <w:rPr>
          <w:b/>
          <w:bCs/>
          <w:szCs w:val="24"/>
        </w:rPr>
        <w:t>:</w:t>
      </w:r>
      <w:r w:rsidRPr="003840C1">
        <w:rPr>
          <w:bCs/>
          <w:szCs w:val="24"/>
        </w:rPr>
        <w:t xml:space="preserve"> Đại lượng nào sau đây đặc trưng cho mức độ bền vững của hạt nhâ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Năng lượng liên kết </w:t>
      </w:r>
      <w:r>
        <w:rPr>
          <w:bCs/>
          <w:szCs w:val="24"/>
        </w:rPr>
        <w:t>ri</w:t>
      </w:r>
      <w:r w:rsidRPr="003840C1">
        <w:rPr>
          <w:bCs/>
          <w:szCs w:val="24"/>
        </w:rPr>
        <w:t>êng</w:t>
      </w:r>
      <w:r>
        <w:rPr>
          <w:bCs/>
          <w:szCs w:val="24"/>
        </w:rPr>
        <w:t>.</w:t>
      </w:r>
      <w:r w:rsidRPr="003840C1">
        <w:rPr>
          <w:bCs/>
          <w:szCs w:val="24"/>
        </w:rPr>
        <w:tab/>
      </w:r>
      <w:r w:rsidRPr="003840C1">
        <w:rPr>
          <w:b/>
          <w:bCs/>
          <w:szCs w:val="24"/>
        </w:rPr>
        <w:t xml:space="preserve">B. </w:t>
      </w:r>
      <w:r w:rsidRPr="003840C1">
        <w:rPr>
          <w:bCs/>
          <w:szCs w:val="24"/>
        </w:rPr>
        <w:t>Năng lượng nghỉ</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liên kết</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Độ hụt khối</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7</w:t>
      </w:r>
      <w:r w:rsidRPr="003840C1">
        <w:rPr>
          <w:b/>
          <w:bCs/>
          <w:szCs w:val="24"/>
        </w:rPr>
        <w:t>:</w:t>
      </w:r>
      <w:r w:rsidRPr="003840C1">
        <w:rPr>
          <w:bCs/>
          <w:szCs w:val="24"/>
        </w:rPr>
        <w:t xml:space="preserve"> Theo thuyết tương đối, một vật có khối lượng nghỉ </w:t>
      </w:r>
      <w:r w:rsidRPr="00F660A7">
        <w:rPr>
          <w:bCs/>
          <w:position w:val="-12"/>
          <w:szCs w:val="24"/>
        </w:rPr>
        <w:object w:dxaOrig="330" w:dyaOrig="375">
          <v:shape id="_x0000_i1376" type="#_x0000_t75" style="width:16.5pt;height:18.75pt" o:ole="">
            <v:imagedata r:id="rId804" o:title=""/>
          </v:shape>
          <o:OLEObject Type="Embed" ProgID="Equation.DSMT4" ShapeID="_x0000_i1376" DrawAspect="Content" ObjectID="_1653893525" r:id="rId805"/>
        </w:object>
      </w:r>
      <w:r w:rsidRPr="003840C1">
        <w:rPr>
          <w:bCs/>
          <w:szCs w:val="24"/>
        </w:rPr>
        <w:t xml:space="preserve"> chuyển động với tốc độ </w:t>
      </w:r>
      <w:r w:rsidRPr="00F660A7">
        <w:rPr>
          <w:bCs/>
          <w:position w:val="-6"/>
          <w:szCs w:val="24"/>
        </w:rPr>
        <w:object w:dxaOrig="180" w:dyaOrig="225">
          <v:shape id="_x0000_i1377" type="#_x0000_t75" style="width:9pt;height:11.25pt" o:ole="">
            <v:imagedata r:id="rId806" o:title=""/>
          </v:shape>
          <o:OLEObject Type="Embed" ProgID="Equation.DSMT4" ShapeID="_x0000_i1377" DrawAspect="Content" ObjectID="_1653893526" r:id="rId807"/>
        </w:object>
      </w:r>
      <w:r w:rsidRPr="003840C1">
        <w:rPr>
          <w:bCs/>
          <w:szCs w:val="24"/>
        </w:rPr>
        <w:t xml:space="preserve"> thì có khối lượng động (khối lượng tương đối tính)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lastRenderedPageBreak/>
        <w:tab/>
      </w:r>
      <w:r w:rsidRPr="003840C1">
        <w:rPr>
          <w:b/>
          <w:bCs/>
          <w:szCs w:val="24"/>
        </w:rPr>
        <w:t>A.</w:t>
      </w:r>
      <w:r w:rsidRPr="003840C1">
        <w:rPr>
          <w:bCs/>
          <w:szCs w:val="24"/>
        </w:rPr>
        <w:t xml:space="preserve"> </w:t>
      </w:r>
      <w:r w:rsidRPr="00F660A7">
        <w:rPr>
          <w:position w:val="-60"/>
          <w:szCs w:val="24"/>
        </w:rPr>
        <w:object w:dxaOrig="1140" w:dyaOrig="975">
          <v:shape id="_x0000_i1378" type="#_x0000_t75" style="width:57pt;height:48.75pt" o:ole="">
            <v:imagedata r:id="rId808" o:title=""/>
          </v:shape>
          <o:OLEObject Type="Embed" ProgID="Equation.DSMT4" ShapeID="_x0000_i1378" DrawAspect="Content" ObjectID="_1653893527" r:id="rId809"/>
        </w:object>
      </w:r>
      <w:r>
        <w:rPr>
          <w:szCs w:val="24"/>
        </w:rPr>
        <w:t>.</w:t>
      </w:r>
      <w:r w:rsidRPr="003840C1">
        <w:rPr>
          <w:bCs/>
          <w:szCs w:val="24"/>
        </w:rPr>
        <w:tab/>
      </w:r>
      <w:r w:rsidRPr="003840C1">
        <w:rPr>
          <w:b/>
          <w:bCs/>
          <w:szCs w:val="24"/>
        </w:rPr>
        <w:t>B.</w:t>
      </w:r>
      <w:r w:rsidRPr="003840C1">
        <w:rPr>
          <w:bCs/>
          <w:szCs w:val="24"/>
        </w:rPr>
        <w:t xml:space="preserve"> </w:t>
      </w:r>
      <w:r w:rsidRPr="00F660A7">
        <w:rPr>
          <w:position w:val="-64"/>
          <w:szCs w:val="24"/>
        </w:rPr>
        <w:object w:dxaOrig="1230" w:dyaOrig="1020">
          <v:shape id="_x0000_i1379" type="#_x0000_t75" style="width:61.5pt;height:51pt" o:ole="">
            <v:imagedata r:id="rId810" o:title=""/>
          </v:shape>
          <o:OLEObject Type="Embed" ProgID="Equation.DSMT4" ShapeID="_x0000_i1379" DrawAspect="Content" ObjectID="_1653893528" r:id="rId811"/>
        </w:object>
      </w:r>
      <w:r>
        <w:rPr>
          <w:szCs w:val="24"/>
        </w:rPr>
        <w:t>.</w:t>
      </w:r>
      <w:r w:rsidRPr="003840C1">
        <w:rPr>
          <w:bCs/>
          <w:szCs w:val="24"/>
        </w:rPr>
        <w:tab/>
      </w:r>
      <w:r w:rsidRPr="003840C1">
        <w:rPr>
          <w:b/>
          <w:bCs/>
          <w:szCs w:val="24"/>
        </w:rPr>
        <w:t xml:space="preserve">C. </w:t>
      </w:r>
      <w:r w:rsidRPr="009C26DA">
        <w:rPr>
          <w:position w:val="-26"/>
          <w:szCs w:val="24"/>
        </w:rPr>
        <w:object w:dxaOrig="1365" w:dyaOrig="705">
          <v:shape id="_x0000_i1380" type="#_x0000_t75" style="width:68.25pt;height:35.25pt" o:ole="">
            <v:imagedata r:id="rId812" o:title=""/>
          </v:shape>
          <o:OLEObject Type="Embed" ProgID="Equation.DSMT4" ShapeID="_x0000_i1380" DrawAspect="Content" ObjectID="_1653893529" r:id="rId813"/>
        </w:object>
      </w:r>
      <w:r w:rsidRPr="003840C1">
        <w:rPr>
          <w:bCs/>
          <w:szCs w:val="24"/>
        </w:rPr>
        <w:tab/>
      </w:r>
      <w:r w:rsidRPr="003840C1">
        <w:rPr>
          <w:b/>
          <w:bCs/>
          <w:szCs w:val="24"/>
        </w:rPr>
        <w:t>D.</w:t>
      </w:r>
      <w:r w:rsidRPr="003840C1">
        <w:rPr>
          <w:bCs/>
          <w:szCs w:val="24"/>
        </w:rPr>
        <w:t xml:space="preserve"> </w:t>
      </w:r>
      <w:r w:rsidRPr="009C26DA">
        <w:rPr>
          <w:position w:val="-26"/>
          <w:szCs w:val="24"/>
        </w:rPr>
        <w:object w:dxaOrig="1470" w:dyaOrig="720">
          <v:shape id="_x0000_i1381" type="#_x0000_t75" style="width:73.5pt;height:36pt" o:ole="">
            <v:imagedata r:id="rId814" o:title=""/>
          </v:shape>
          <o:OLEObject Type="Embed" ProgID="Equation.DSMT4" ShapeID="_x0000_i1381" DrawAspect="Content" ObjectID="_1653893530" r:id="rId815"/>
        </w:objec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8</w:t>
      </w:r>
      <w:r w:rsidRPr="003840C1">
        <w:rPr>
          <w:b/>
          <w:bCs/>
          <w:szCs w:val="24"/>
        </w:rPr>
        <w:t>:</w:t>
      </w:r>
      <w:r w:rsidRPr="003840C1">
        <w:rPr>
          <w:bCs/>
          <w:szCs w:val="24"/>
        </w:rPr>
        <w:t xml:space="preserve"> Một sợi dây đàn hồi đang có sóng dừng. Dao động của các phân tử giữa hai nút sóng liên tiếp có đặc điểm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vuông pha</w:t>
      </w:r>
      <w:r>
        <w:rPr>
          <w:bCs/>
          <w:szCs w:val="24"/>
        </w:rPr>
        <w:t>.</w:t>
      </w:r>
      <w:r w:rsidRPr="003840C1">
        <w:rPr>
          <w:bCs/>
          <w:szCs w:val="24"/>
        </w:rPr>
        <w:tab/>
      </w:r>
      <w:r w:rsidRPr="003840C1">
        <w:rPr>
          <w:b/>
          <w:bCs/>
          <w:szCs w:val="24"/>
        </w:rPr>
        <w:t xml:space="preserve">B. </w:t>
      </w:r>
      <w:r w:rsidRPr="003840C1">
        <w:rPr>
          <w:bCs/>
          <w:szCs w:val="24"/>
        </w:rPr>
        <w:t>cùng pha</w:t>
      </w:r>
      <w:r>
        <w:rPr>
          <w:bCs/>
          <w:szCs w:val="24"/>
        </w:rPr>
        <w:t>.</w:t>
      </w:r>
      <w:r w:rsidRPr="003840C1">
        <w:rPr>
          <w:bCs/>
          <w:szCs w:val="24"/>
        </w:rPr>
        <w:tab/>
      </w:r>
      <w:r w:rsidRPr="003840C1">
        <w:rPr>
          <w:b/>
          <w:bCs/>
          <w:szCs w:val="24"/>
        </w:rPr>
        <w:t xml:space="preserve">C. </w:t>
      </w:r>
      <w:r w:rsidRPr="003840C1">
        <w:rPr>
          <w:bCs/>
          <w:szCs w:val="24"/>
        </w:rPr>
        <w:t>ngược pha</w:t>
      </w:r>
      <w:r>
        <w:rPr>
          <w:bCs/>
          <w:szCs w:val="24"/>
        </w:rPr>
        <w:t>.</w:t>
      </w:r>
      <w:r w:rsidRPr="003840C1">
        <w:rPr>
          <w:bCs/>
          <w:szCs w:val="24"/>
        </w:rPr>
        <w:tab/>
      </w:r>
      <w:r w:rsidRPr="003840C1">
        <w:rPr>
          <w:b/>
          <w:bCs/>
          <w:szCs w:val="24"/>
        </w:rPr>
        <w:t>D.</w:t>
      </w:r>
      <w:r w:rsidRPr="003840C1">
        <w:rPr>
          <w:bCs/>
          <w:szCs w:val="24"/>
        </w:rPr>
        <w:t xml:space="preserve"> cùng biên độ</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9</w:t>
      </w:r>
      <w:r w:rsidRPr="003840C1">
        <w:rPr>
          <w:b/>
          <w:bCs/>
          <w:szCs w:val="24"/>
        </w:rPr>
        <w:t>:</w:t>
      </w:r>
      <w:r w:rsidRPr="003840C1">
        <w:rPr>
          <w:bCs/>
          <w:szCs w:val="24"/>
        </w:rPr>
        <w:t xml:space="preserve"> Bức xạ có tần số lớn nhất trong bốn bức xạ: hồng ngoại, tử ngoại, Rơn</w:t>
      </w:r>
      <w:r>
        <w:rPr>
          <w:bCs/>
          <w:szCs w:val="24"/>
        </w:rPr>
        <w:t xml:space="preserve"> </w:t>
      </w:r>
      <w:r w:rsidRPr="003840C1">
        <w:rPr>
          <w:bCs/>
          <w:szCs w:val="24"/>
        </w:rPr>
        <w:t>‒</w:t>
      </w:r>
      <w:r>
        <w:rPr>
          <w:bCs/>
          <w:szCs w:val="24"/>
        </w:rPr>
        <w:t xml:space="preserve"> </w:t>
      </w:r>
      <w:r w:rsidRPr="003840C1">
        <w:rPr>
          <w:bCs/>
          <w:szCs w:val="24"/>
        </w:rPr>
        <w:t>ghen và gam</w:t>
      </w:r>
      <w:r>
        <w:rPr>
          <w:bCs/>
          <w:szCs w:val="24"/>
        </w:rPr>
        <w:t xml:space="preserve"> </w:t>
      </w:r>
      <w:r w:rsidRPr="003840C1">
        <w:rPr>
          <w:bCs/>
          <w:szCs w:val="24"/>
        </w:rPr>
        <w:t>‒</w:t>
      </w:r>
      <w:r>
        <w:rPr>
          <w:bCs/>
          <w:szCs w:val="24"/>
        </w:rPr>
        <w:t xml:space="preserve"> </w:t>
      </w:r>
      <w:r w:rsidRPr="003840C1">
        <w:rPr>
          <w:bCs/>
          <w:szCs w:val="24"/>
        </w:rPr>
        <w:t>ma là bức xạ</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Rơn</w:t>
      </w:r>
      <w:r>
        <w:rPr>
          <w:bCs/>
          <w:szCs w:val="24"/>
        </w:rPr>
        <w:t xml:space="preserve"> </w:t>
      </w:r>
      <w:r w:rsidRPr="003840C1">
        <w:rPr>
          <w:bCs/>
          <w:szCs w:val="24"/>
        </w:rPr>
        <w:t>‒</w:t>
      </w:r>
      <w:r>
        <w:rPr>
          <w:bCs/>
          <w:szCs w:val="24"/>
        </w:rPr>
        <w:t xml:space="preserve"> </w:t>
      </w:r>
      <w:r w:rsidRPr="003840C1">
        <w:rPr>
          <w:bCs/>
          <w:szCs w:val="24"/>
        </w:rPr>
        <w:t>ghen</w:t>
      </w:r>
      <w:r>
        <w:rPr>
          <w:bCs/>
          <w:szCs w:val="24"/>
        </w:rPr>
        <w:t>.</w:t>
      </w:r>
      <w:r w:rsidRPr="003840C1">
        <w:rPr>
          <w:bCs/>
          <w:szCs w:val="24"/>
        </w:rPr>
        <w:tab/>
      </w:r>
      <w:r w:rsidRPr="003840C1">
        <w:rPr>
          <w:b/>
          <w:bCs/>
          <w:szCs w:val="24"/>
        </w:rPr>
        <w:t xml:space="preserve">B. </w:t>
      </w:r>
      <w:r w:rsidRPr="003840C1">
        <w:rPr>
          <w:bCs/>
          <w:szCs w:val="24"/>
        </w:rPr>
        <w:t>gam</w:t>
      </w:r>
      <w:r>
        <w:rPr>
          <w:bCs/>
          <w:szCs w:val="24"/>
        </w:rPr>
        <w:t xml:space="preserve"> </w:t>
      </w:r>
      <w:r w:rsidRPr="003840C1">
        <w:rPr>
          <w:bCs/>
          <w:szCs w:val="24"/>
        </w:rPr>
        <w:t>‒</w:t>
      </w:r>
      <w:r>
        <w:rPr>
          <w:bCs/>
          <w:szCs w:val="24"/>
        </w:rPr>
        <w:t xml:space="preserve"> </w:t>
      </w:r>
      <w:r w:rsidRPr="003840C1">
        <w:rPr>
          <w:bCs/>
          <w:szCs w:val="24"/>
        </w:rPr>
        <w:t>ma</w:t>
      </w:r>
      <w:r>
        <w:rPr>
          <w:bCs/>
          <w:szCs w:val="24"/>
        </w:rPr>
        <w:t>.</w:t>
      </w:r>
      <w:r w:rsidRPr="003840C1">
        <w:rPr>
          <w:bCs/>
          <w:szCs w:val="24"/>
        </w:rPr>
        <w:tab/>
      </w:r>
      <w:r w:rsidRPr="003840C1">
        <w:rPr>
          <w:b/>
          <w:bCs/>
          <w:szCs w:val="24"/>
        </w:rPr>
        <w:t xml:space="preserve">C. </w:t>
      </w:r>
      <w:r w:rsidRPr="003840C1">
        <w:rPr>
          <w:bCs/>
          <w:szCs w:val="24"/>
        </w:rPr>
        <w:t>tử ngoại</w:t>
      </w:r>
      <w:r>
        <w:rPr>
          <w:bCs/>
          <w:szCs w:val="24"/>
        </w:rPr>
        <w:t>.</w:t>
      </w:r>
      <w:r w:rsidRPr="003840C1">
        <w:rPr>
          <w:bCs/>
          <w:szCs w:val="24"/>
        </w:rPr>
        <w:tab/>
      </w:r>
      <w:r w:rsidRPr="003840C1">
        <w:rPr>
          <w:b/>
          <w:bCs/>
          <w:szCs w:val="24"/>
        </w:rPr>
        <w:t>D.</w:t>
      </w:r>
      <w:r w:rsidRPr="003840C1">
        <w:rPr>
          <w:bCs/>
          <w:szCs w:val="24"/>
        </w:rPr>
        <w:t xml:space="preserve"> hồng ngoại</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10</w:t>
      </w:r>
      <w:r w:rsidRPr="003840C1">
        <w:rPr>
          <w:b/>
          <w:bCs/>
          <w:szCs w:val="24"/>
        </w:rPr>
        <w:t>:</w:t>
      </w:r>
      <w:r w:rsidRPr="003840C1">
        <w:rPr>
          <w:bCs/>
          <w:szCs w:val="24"/>
        </w:rPr>
        <w:t xml:space="preserve"> Trong mạch dao động điện từ </w:t>
      </w:r>
      <w:r w:rsidRPr="009A5839">
        <w:rPr>
          <w:bCs/>
          <w:position w:val="-6"/>
          <w:szCs w:val="24"/>
        </w:rPr>
        <w:object w:dxaOrig="405" w:dyaOrig="270">
          <v:shape id="_x0000_i1382" type="#_x0000_t75" style="width:20.25pt;height:13.5pt" o:ole="">
            <v:imagedata r:id="rId816" o:title=""/>
          </v:shape>
          <o:OLEObject Type="Embed" ProgID="Equation.DSMT4" ShapeID="_x0000_i1382" DrawAspect="Content" ObjectID="_1653893531" r:id="rId817"/>
        </w:object>
      </w:r>
      <w:r w:rsidRPr="003840C1">
        <w:rPr>
          <w:bCs/>
          <w:szCs w:val="24"/>
        </w:rPr>
        <w:t xml:space="preserve"> lí tưởng, đại lượng không phụ thuộc vào thời gian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điện tích trên một bản tụ</w:t>
      </w:r>
      <w:r>
        <w:rPr>
          <w:bCs/>
          <w:szCs w:val="24"/>
        </w:rPr>
        <w:t>.</w:t>
      </w:r>
      <w:r w:rsidRPr="003840C1">
        <w:rPr>
          <w:bCs/>
          <w:szCs w:val="24"/>
        </w:rPr>
        <w:tab/>
      </w:r>
      <w:r w:rsidRPr="003840C1">
        <w:rPr>
          <w:b/>
          <w:bCs/>
          <w:szCs w:val="24"/>
        </w:rPr>
        <w:t>B.</w:t>
      </w:r>
      <w:r w:rsidRPr="003840C1">
        <w:rPr>
          <w:bCs/>
          <w:szCs w:val="24"/>
        </w:rPr>
        <w:t xml:space="preserve"> năng lượng điện từ</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từ và năng lượng điện</w:t>
      </w:r>
      <w:r>
        <w:rPr>
          <w:bCs/>
          <w:szCs w:val="24"/>
        </w:rPr>
        <w:t>.</w:t>
      </w:r>
      <w:r w:rsidRPr="003840C1">
        <w:rPr>
          <w:bCs/>
          <w:szCs w:val="24"/>
        </w:rPr>
        <w:tab/>
      </w:r>
      <w:r w:rsidRPr="003840C1">
        <w:rPr>
          <w:b/>
          <w:bCs/>
          <w:szCs w:val="24"/>
        </w:rPr>
        <w:t>D.</w:t>
      </w:r>
      <w:r w:rsidRPr="003840C1">
        <w:rPr>
          <w:bCs/>
          <w:szCs w:val="24"/>
        </w:rPr>
        <w:t xml:space="preserve"> cường độ dòng điện trong mạc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1</w:t>
      </w:r>
      <w:r w:rsidRPr="003840C1">
        <w:rPr>
          <w:b/>
          <w:bCs/>
          <w:szCs w:val="24"/>
        </w:rPr>
        <w:t>:</w:t>
      </w:r>
      <w:r w:rsidRPr="003840C1">
        <w:rPr>
          <w:bCs/>
          <w:szCs w:val="24"/>
        </w:rPr>
        <w:t xml:space="preserve"> Khi nói về sóng cơ, phát biểu nào sau đây </w:t>
      </w:r>
      <w:r w:rsidRPr="009A5839">
        <w:rPr>
          <w:b/>
          <w:szCs w:val="24"/>
        </w:rPr>
        <w:t>sai</w:t>
      </w:r>
      <w:r w:rsidRPr="003840C1">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Sóng cơ lan truyền được trong chất khí</w:t>
      </w:r>
      <w:r>
        <w:rPr>
          <w:bCs/>
          <w:szCs w:val="24"/>
        </w:rPr>
        <w:t>.</w:t>
      </w:r>
      <w:r w:rsidRPr="003840C1">
        <w:rPr>
          <w:bCs/>
          <w:szCs w:val="24"/>
        </w:rPr>
        <w:tab/>
      </w:r>
      <w:r w:rsidRPr="003840C1">
        <w:rPr>
          <w:b/>
          <w:bCs/>
          <w:szCs w:val="24"/>
        </w:rPr>
        <w:t>B.</w:t>
      </w:r>
      <w:r w:rsidRPr="003840C1">
        <w:rPr>
          <w:bCs/>
          <w:szCs w:val="24"/>
        </w:rPr>
        <w:t xml:space="preserve"> Sóng cơ lan truyền được trong chất rắ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 xml:space="preserve">C. </w:t>
      </w:r>
      <w:r w:rsidRPr="003840C1">
        <w:rPr>
          <w:bCs/>
          <w:szCs w:val="24"/>
        </w:rPr>
        <w:t>Sóng cơ lan truyền được trong chân không</w:t>
      </w:r>
      <w:r>
        <w:rPr>
          <w:bCs/>
          <w:szCs w:val="24"/>
        </w:rPr>
        <w:t>.</w:t>
      </w:r>
      <w:r w:rsidRPr="003840C1">
        <w:rPr>
          <w:bCs/>
          <w:szCs w:val="24"/>
        </w:rPr>
        <w:tab/>
      </w:r>
      <w:r w:rsidRPr="003840C1">
        <w:rPr>
          <w:b/>
          <w:bCs/>
          <w:szCs w:val="24"/>
        </w:rPr>
        <w:t>D.</w:t>
      </w:r>
      <w:r w:rsidRPr="003840C1">
        <w:rPr>
          <w:bCs/>
          <w:szCs w:val="24"/>
        </w:rPr>
        <w:t xml:space="preserve"> Sóng cơ lan truyền được trong chất lỏ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2</w:t>
      </w:r>
      <w:r w:rsidRPr="003840C1">
        <w:rPr>
          <w:b/>
          <w:bCs/>
          <w:szCs w:val="24"/>
        </w:rPr>
        <w:t>:</w:t>
      </w:r>
      <w:r w:rsidRPr="003840C1">
        <w:rPr>
          <w:bCs/>
          <w:szCs w:val="24"/>
        </w:rPr>
        <w:t xml:space="preserve"> Một chất điểm dao động điều hòa với tần số ω. Tại thời điểm bất kỳ giữa gia tốc </w:t>
      </w:r>
      <w:r w:rsidRPr="009C26DA">
        <w:rPr>
          <w:position w:val="-6"/>
          <w:szCs w:val="24"/>
        </w:rPr>
        <w:object w:dxaOrig="195" w:dyaOrig="225">
          <v:shape id="_x0000_i1383" type="#_x0000_t75" style="width:9.75pt;height:11.25pt" o:ole="">
            <v:imagedata r:id="rId818" o:title=""/>
          </v:shape>
          <o:OLEObject Type="Embed" ProgID="Equation.DSMT4" ShapeID="_x0000_i1383" DrawAspect="Content" ObjectID="_1653893532" r:id="rId819"/>
        </w:object>
      </w:r>
      <w:r w:rsidRPr="003840C1">
        <w:rPr>
          <w:bCs/>
          <w:szCs w:val="24"/>
        </w:rPr>
        <w:t xml:space="preserve"> và li độ </w:t>
      </w:r>
      <w:r w:rsidRPr="009C26DA">
        <w:rPr>
          <w:position w:val="-6"/>
          <w:szCs w:val="24"/>
        </w:rPr>
        <w:object w:dxaOrig="195" w:dyaOrig="225">
          <v:shape id="_x0000_i1384" type="#_x0000_t75" style="width:9.75pt;height:11.25pt" o:ole="">
            <v:imagedata r:id="rId820" o:title=""/>
          </v:shape>
          <o:OLEObject Type="Embed" ProgID="Equation.DSMT4" ShapeID="_x0000_i1384" DrawAspect="Content" ObjectID="_1653893533" r:id="rId821"/>
        </w:object>
      </w:r>
      <w:r w:rsidRPr="003840C1">
        <w:rPr>
          <w:bCs/>
          <w:szCs w:val="24"/>
        </w:rPr>
        <w:t xml:space="preserve"> có mối liên hệ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795" w:dyaOrig="615">
          <v:shape id="_x0000_i1385" type="#_x0000_t75" style="width:39.75pt;height:30.75pt" o:ole="">
            <v:imagedata r:id="rId822" o:title=""/>
          </v:shape>
          <o:OLEObject Type="Embed" ProgID="Equation.DSMT4" ShapeID="_x0000_i1385" DrawAspect="Content" ObjectID="_1653893534" r:id="rId823"/>
        </w:object>
      </w:r>
      <w:r>
        <w:rPr>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915" w:dyaOrig="660">
          <v:shape id="_x0000_i1386" type="#_x0000_t75" style="width:45.75pt;height:33pt" o:ole="">
            <v:imagedata r:id="rId824" o:title=""/>
          </v:shape>
          <o:OLEObject Type="Embed" ProgID="Equation.DSMT4" ShapeID="_x0000_i1386" DrawAspect="Content" ObjectID="_1653893535" r:id="rId825"/>
        </w:object>
      </w:r>
      <w:r>
        <w:rPr>
          <w:szCs w:val="24"/>
        </w:rPr>
        <w:t>.</w:t>
      </w:r>
      <w:r w:rsidRPr="003840C1">
        <w:rPr>
          <w:bCs/>
          <w:szCs w:val="24"/>
        </w:rPr>
        <w:tab/>
      </w:r>
      <w:r w:rsidRPr="003840C1">
        <w:rPr>
          <w:b/>
          <w:bCs/>
          <w:szCs w:val="24"/>
        </w:rPr>
        <w:t>C.</w:t>
      </w:r>
      <w:r w:rsidRPr="003840C1">
        <w:rPr>
          <w:bCs/>
          <w:szCs w:val="24"/>
        </w:rPr>
        <w:t xml:space="preserve"> </w:t>
      </w:r>
      <w:r w:rsidRPr="009A5839">
        <w:rPr>
          <w:bCs/>
          <w:position w:val="-6"/>
          <w:szCs w:val="24"/>
        </w:rPr>
        <w:object w:dxaOrig="960" w:dyaOrig="330">
          <v:shape id="_x0000_i1387" type="#_x0000_t75" style="width:48pt;height:16.5pt" o:ole="">
            <v:imagedata r:id="rId826" o:title=""/>
          </v:shape>
          <o:OLEObject Type="Embed" ProgID="Equation.DSMT4" ShapeID="_x0000_i1387" DrawAspect="Content" ObjectID="_1653893536" r:id="rId827"/>
        </w:object>
      </w:r>
      <w:r>
        <w:rPr>
          <w:bCs/>
          <w:szCs w:val="24"/>
        </w:rPr>
        <w:t>.</w:t>
      </w:r>
      <w:r w:rsidRPr="003840C1">
        <w:rPr>
          <w:bCs/>
          <w:szCs w:val="24"/>
        </w:rPr>
        <w:tab/>
      </w:r>
      <w:r w:rsidRPr="003840C1">
        <w:rPr>
          <w:b/>
          <w:bCs/>
          <w:szCs w:val="24"/>
        </w:rPr>
        <w:t>D.</w:t>
      </w:r>
      <w:r w:rsidRPr="003840C1">
        <w:rPr>
          <w:bCs/>
          <w:szCs w:val="24"/>
        </w:rPr>
        <w:t xml:space="preserve"> </w:t>
      </w:r>
      <w:r w:rsidRPr="009A5839">
        <w:rPr>
          <w:bCs/>
          <w:position w:val="-6"/>
          <w:szCs w:val="24"/>
        </w:rPr>
        <w:object w:dxaOrig="870" w:dyaOrig="225">
          <v:shape id="_x0000_i1388" type="#_x0000_t75" style="width:43.5pt;height:11.25pt" o:ole="">
            <v:imagedata r:id="rId828" o:title=""/>
          </v:shape>
          <o:OLEObject Type="Embed" ProgID="Equation.DSMT4" ShapeID="_x0000_i1388" DrawAspect="Content" ObjectID="_1653893537" r:id="rId829"/>
        </w:objec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3</w:t>
      </w:r>
      <w:r w:rsidRPr="003840C1">
        <w:rPr>
          <w:b/>
          <w:bCs/>
          <w:szCs w:val="24"/>
        </w:rPr>
        <w:t>:</w:t>
      </w:r>
      <w:r w:rsidRPr="003840C1">
        <w:rPr>
          <w:bCs/>
          <w:szCs w:val="24"/>
        </w:rPr>
        <w:t xml:space="preserve"> Trong máy quang phổ lăng kính, lăng kính có tác dụ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tăng cường độ chùm sáng</w:t>
      </w:r>
      <w:r>
        <w:rPr>
          <w:bCs/>
          <w:szCs w:val="24"/>
        </w:rPr>
        <w:t>.</w:t>
      </w:r>
      <w:r w:rsidRPr="003840C1">
        <w:rPr>
          <w:bCs/>
          <w:szCs w:val="24"/>
        </w:rPr>
        <w:tab/>
      </w:r>
      <w:r w:rsidRPr="003840C1">
        <w:rPr>
          <w:b/>
          <w:bCs/>
          <w:szCs w:val="24"/>
        </w:rPr>
        <w:t>B.</w:t>
      </w:r>
      <w:r w:rsidRPr="003840C1">
        <w:rPr>
          <w:bCs/>
          <w:szCs w:val="24"/>
        </w:rPr>
        <w:t xml:space="preserve"> tán sắc ánh s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nhiễu xạ ánh sáng</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giao thoa ánh s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4</w:t>
      </w:r>
      <w:r w:rsidRPr="003840C1">
        <w:rPr>
          <w:b/>
          <w:bCs/>
          <w:szCs w:val="24"/>
        </w:rPr>
        <w:t>:</w:t>
      </w:r>
      <w:r w:rsidRPr="003840C1">
        <w:rPr>
          <w:bCs/>
          <w:szCs w:val="24"/>
        </w:rPr>
        <w:t xml:space="preserve"> Một đường dây tải điện có công suất hao phí trên đường dây là </w:t>
      </w:r>
      <w:r>
        <w:rPr>
          <w:szCs w:val="24"/>
        </w:rPr>
        <w:t>500 W</w:t>
      </w:r>
      <w:r w:rsidRPr="003840C1">
        <w:rPr>
          <w:bCs/>
          <w:szCs w:val="24"/>
        </w:rPr>
        <w:t xml:space="preserve">. Sau đó người ta mắc thêm vào mạch một tụ điện sao cho công suất hao phí giảm đến giá trị cực tiểu và bằng </w:t>
      </w:r>
      <w:r>
        <w:rPr>
          <w:szCs w:val="24"/>
        </w:rPr>
        <w:t xml:space="preserve">320 W </w:t>
      </w:r>
      <w:r w:rsidRPr="003840C1">
        <w:rPr>
          <w:bCs/>
          <w:szCs w:val="24"/>
        </w:rPr>
        <w:t xml:space="preserve">(công suất và điện áp truyền đi không đổi). Hệ số công suất của mạch điện lúc đầu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0,7</w:t>
      </w:r>
      <w:r>
        <w:rPr>
          <w:bCs/>
          <w:szCs w:val="24"/>
        </w:rPr>
        <w:t>.</w:t>
      </w:r>
      <w:r w:rsidRPr="003840C1">
        <w:rPr>
          <w:bCs/>
          <w:szCs w:val="24"/>
        </w:rPr>
        <w:tab/>
      </w:r>
      <w:r w:rsidRPr="003840C1">
        <w:rPr>
          <w:b/>
          <w:bCs/>
          <w:szCs w:val="24"/>
        </w:rPr>
        <w:t>B.</w:t>
      </w:r>
      <w:r w:rsidRPr="003840C1">
        <w:rPr>
          <w:bCs/>
          <w:szCs w:val="24"/>
        </w:rPr>
        <w:t xml:space="preserve"> 0,8</w:t>
      </w:r>
      <w:r>
        <w:rPr>
          <w:bCs/>
          <w:szCs w:val="24"/>
        </w:rPr>
        <w:t>.</w:t>
      </w:r>
      <w:r w:rsidRPr="003840C1">
        <w:rPr>
          <w:bCs/>
          <w:szCs w:val="24"/>
        </w:rPr>
        <w:tab/>
      </w:r>
      <w:r w:rsidRPr="003840C1">
        <w:rPr>
          <w:b/>
          <w:bCs/>
          <w:szCs w:val="24"/>
        </w:rPr>
        <w:t>C.</w:t>
      </w:r>
      <w:r w:rsidRPr="003840C1">
        <w:rPr>
          <w:bCs/>
          <w:szCs w:val="24"/>
        </w:rPr>
        <w:t xml:space="preserve"> 0,6</w:t>
      </w:r>
      <w:r>
        <w:rPr>
          <w:bCs/>
          <w:szCs w:val="24"/>
        </w:rPr>
        <w:t>.</w:t>
      </w:r>
      <w:r w:rsidRPr="003840C1">
        <w:rPr>
          <w:bCs/>
          <w:szCs w:val="24"/>
        </w:rPr>
        <w:tab/>
      </w:r>
      <w:r w:rsidRPr="003840C1">
        <w:rPr>
          <w:b/>
          <w:bCs/>
          <w:szCs w:val="24"/>
        </w:rPr>
        <w:t>D.</w:t>
      </w:r>
      <w:r w:rsidRPr="003840C1">
        <w:rPr>
          <w:bCs/>
          <w:szCs w:val="24"/>
        </w:rPr>
        <w:t xml:space="preserve"> 0,9</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5</w:t>
      </w:r>
      <w:r w:rsidRPr="003840C1">
        <w:rPr>
          <w:b/>
          <w:bCs/>
          <w:szCs w:val="24"/>
        </w:rPr>
        <w:t>:</w:t>
      </w:r>
      <w:r w:rsidRPr="003840C1">
        <w:rPr>
          <w:bCs/>
          <w:szCs w:val="24"/>
        </w:rPr>
        <w:t xml:space="preserve"> sử một nguồn sáng laze phát ra ánh sáng đơn sắc có bước sóng </w:t>
      </w:r>
      <w:r w:rsidRPr="009C26DA">
        <w:rPr>
          <w:position w:val="-10"/>
          <w:szCs w:val="24"/>
        </w:rPr>
        <w:object w:dxaOrig="900" w:dyaOrig="330">
          <v:shape id="_x0000_i1389" type="#_x0000_t75" style="width:45pt;height:16.5pt" o:ole="">
            <v:imagedata r:id="rId830" o:title=""/>
          </v:shape>
          <o:OLEObject Type="Embed" ProgID="Equation.DSMT4" ShapeID="_x0000_i1389" DrawAspect="Content" ObjectID="_1653893538" r:id="rId831"/>
        </w:object>
      </w:r>
      <w:r>
        <w:rPr>
          <w:szCs w:val="24"/>
        </w:rPr>
        <w:t>μm</w:t>
      </w:r>
      <w:r w:rsidRPr="003840C1">
        <w:rPr>
          <w:bCs/>
          <w:szCs w:val="24"/>
        </w:rPr>
        <w:t xml:space="preserve">. Công suất phát xạ của nguồn là </w:t>
      </w:r>
      <w:r>
        <w:rPr>
          <w:szCs w:val="24"/>
        </w:rPr>
        <w:t>10,6 W</w:t>
      </w:r>
      <w:r w:rsidRPr="003840C1">
        <w:rPr>
          <w:bCs/>
          <w:szCs w:val="24"/>
        </w:rPr>
        <w:t xml:space="preserve">. Số phôtôn mà nguồn phát ra trong một giây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840" w:dyaOrig="375">
          <v:shape id="_x0000_i1390" type="#_x0000_t75" style="width:42pt;height:18.75pt" o:ole="">
            <v:imagedata r:id="rId832" o:title=""/>
          </v:shape>
          <o:OLEObject Type="Embed" ProgID="Equation.DSMT4" ShapeID="_x0000_i1390" DrawAspect="Content" ObjectID="_1653893539" r:id="rId833"/>
        </w:object>
      </w:r>
      <w:r>
        <w:rPr>
          <w:szCs w:val="24"/>
        </w:rPr>
        <w:t>.</w:t>
      </w:r>
      <w:r w:rsidRPr="003840C1">
        <w:rPr>
          <w:bCs/>
          <w:szCs w:val="24"/>
          <w:vertAlign w:val="superscript"/>
        </w:rPr>
        <w:tab/>
      </w:r>
      <w:r w:rsidRPr="003840C1">
        <w:rPr>
          <w:b/>
          <w:bCs/>
          <w:szCs w:val="24"/>
        </w:rPr>
        <w:t>B.</w:t>
      </w:r>
      <w:r w:rsidRPr="003840C1">
        <w:rPr>
          <w:bCs/>
          <w:szCs w:val="24"/>
        </w:rPr>
        <w:t xml:space="preserve"> </w:t>
      </w:r>
      <w:r w:rsidRPr="009C26DA">
        <w:rPr>
          <w:position w:val="-10"/>
          <w:szCs w:val="24"/>
        </w:rPr>
        <w:object w:dxaOrig="840" w:dyaOrig="375">
          <v:shape id="_x0000_i1391" type="#_x0000_t75" style="width:42pt;height:18.75pt" o:ole="">
            <v:imagedata r:id="rId834" o:title=""/>
          </v:shape>
          <o:OLEObject Type="Embed" ProgID="Equation.DSMT4" ShapeID="_x0000_i1391" DrawAspect="Content" ObjectID="_1653893540" r:id="rId835"/>
        </w:object>
      </w:r>
      <w:r>
        <w:rPr>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825" w:dyaOrig="375">
          <v:shape id="_x0000_i1392" type="#_x0000_t75" style="width:41.25pt;height:18.75pt" o:ole="">
            <v:imagedata r:id="rId836" o:title=""/>
          </v:shape>
          <o:OLEObject Type="Embed" ProgID="Equation.DSMT4" ShapeID="_x0000_i1392" DrawAspect="Content" ObjectID="_1653893541" r:id="rId837"/>
        </w:object>
      </w:r>
      <w:r>
        <w:rPr>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825" w:dyaOrig="375">
          <v:shape id="_x0000_i1393" type="#_x0000_t75" style="width:41.25pt;height:18.75pt" o:ole="">
            <v:imagedata r:id="rId838" o:title=""/>
          </v:shape>
          <o:OLEObject Type="Embed" ProgID="Equation.DSMT4" ShapeID="_x0000_i1393" DrawAspect="Content" ObjectID="_1653893542" r:id="rId839"/>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6</w:t>
      </w:r>
      <w:r w:rsidRPr="003840C1">
        <w:rPr>
          <w:b/>
          <w:bCs/>
          <w:szCs w:val="24"/>
        </w:rPr>
        <w:t>:</w:t>
      </w:r>
      <w:r w:rsidRPr="003840C1">
        <w:rPr>
          <w:bCs/>
          <w:szCs w:val="24"/>
        </w:rPr>
        <w:t xml:space="preserve"> Trong một mạch dao động </w:t>
      </w:r>
      <w:r w:rsidRPr="002037BD">
        <w:rPr>
          <w:bCs/>
          <w:position w:val="-6"/>
          <w:szCs w:val="24"/>
        </w:rPr>
        <w:object w:dxaOrig="405" w:dyaOrig="270">
          <v:shape id="_x0000_i1394" type="#_x0000_t75" style="width:20.25pt;height:13.5pt" o:ole="">
            <v:imagedata r:id="rId840" o:title=""/>
          </v:shape>
          <o:OLEObject Type="Embed" ProgID="Equation.DSMT4" ShapeID="_x0000_i1394" DrawAspect="Content" ObjectID="_1653893543" r:id="rId841"/>
        </w:object>
      </w:r>
      <w:r w:rsidRPr="003840C1">
        <w:rPr>
          <w:bCs/>
          <w:szCs w:val="24"/>
        </w:rPr>
        <w:t xml:space="preserve"> lí tưởng đang có dao động điện từ tự do, với hiệu điện thê cực đại giữa hai bản tụ điện là U</w:t>
      </w:r>
      <w:r w:rsidRPr="003840C1">
        <w:rPr>
          <w:bCs/>
          <w:szCs w:val="24"/>
          <w:vertAlign w:val="subscript"/>
        </w:rPr>
        <w:t>0</w:t>
      </w:r>
      <w:r w:rsidRPr="003840C1">
        <w:rPr>
          <w:bCs/>
          <w:szCs w:val="24"/>
        </w:rPr>
        <w:t xml:space="preserve"> và cường độ dòng điện cực đại trong mạch là I</w:t>
      </w:r>
      <w:r w:rsidRPr="003840C1">
        <w:rPr>
          <w:bCs/>
          <w:szCs w:val="24"/>
          <w:vertAlign w:val="subscript"/>
        </w:rPr>
        <w:t>0</w:t>
      </w:r>
      <w:r w:rsidRPr="003840C1">
        <w:rPr>
          <w:bCs/>
          <w:szCs w:val="24"/>
        </w:rPr>
        <w:t xml:space="preserve">. Tại thời điểm t, hiệu điện thế giữa hai bản tụ điện là u và cường độ dòng điện trong mạch là i. Hệ thức liên hệ giữa u và i là </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9C26DA">
        <w:rPr>
          <w:position w:val="-24"/>
          <w:szCs w:val="24"/>
        </w:rPr>
        <w:object w:dxaOrig="1605" w:dyaOrig="720">
          <v:shape id="_x0000_i1395" type="#_x0000_t75" style="width:80.25pt;height:36pt" o:ole="">
            <v:imagedata r:id="rId842" o:title=""/>
          </v:shape>
          <o:OLEObject Type="Embed" ProgID="Equation.DSMT4" ShapeID="_x0000_i1395" DrawAspect="Content" ObjectID="_1653893544" r:id="rId843"/>
        </w:object>
      </w:r>
      <w:r>
        <w:rPr>
          <w:szCs w:val="24"/>
        </w:rPr>
        <w:t>.</w:t>
      </w:r>
      <w:r w:rsidRPr="003840C1">
        <w:rPr>
          <w:bCs/>
          <w:szCs w:val="24"/>
        </w:rPr>
        <w:tab/>
      </w:r>
      <w:r>
        <w:rPr>
          <w:bCs/>
          <w:szCs w:val="24"/>
        </w:rPr>
        <w:tab/>
      </w:r>
      <w:r w:rsidRPr="003840C1">
        <w:rPr>
          <w:b/>
          <w:bCs/>
          <w:szCs w:val="24"/>
        </w:rPr>
        <w:t xml:space="preserve">B. </w:t>
      </w:r>
      <w:r w:rsidRPr="009C26DA">
        <w:rPr>
          <w:position w:val="-16"/>
          <w:szCs w:val="24"/>
        </w:rPr>
        <w:object w:dxaOrig="1740" w:dyaOrig="435">
          <v:shape id="_x0000_i1396" type="#_x0000_t75" style="width:87pt;height:21.75pt" o:ole="">
            <v:imagedata r:id="rId844" o:title=""/>
          </v:shape>
          <o:OLEObject Type="Embed" ProgID="Equation.DSMT4" ShapeID="_x0000_i1396" DrawAspect="Content" ObjectID="_1653893545" r:id="rId845"/>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9C26DA">
        <w:rPr>
          <w:position w:val="-16"/>
          <w:szCs w:val="24"/>
        </w:rPr>
        <w:object w:dxaOrig="1920" w:dyaOrig="435">
          <v:shape id="_x0000_i1397" type="#_x0000_t75" style="width:96pt;height:21.75pt" o:ole="">
            <v:imagedata r:id="rId846" o:title=""/>
          </v:shape>
          <o:OLEObject Type="Embed" ProgID="Equation.DSMT4" ShapeID="_x0000_i1397" DrawAspect="Content" ObjectID="_1653893546" r:id="rId847"/>
        </w:object>
      </w:r>
      <w:r>
        <w:rPr>
          <w:szCs w:val="24"/>
        </w:rPr>
        <w:t>.</w:t>
      </w:r>
      <w:r w:rsidRPr="003840C1">
        <w:rPr>
          <w:bCs/>
          <w:szCs w:val="24"/>
        </w:rPr>
        <w:tab/>
      </w:r>
      <w:r>
        <w:rPr>
          <w:bCs/>
          <w:szCs w:val="24"/>
        </w:rPr>
        <w:tab/>
      </w:r>
      <w:r w:rsidRPr="003840C1">
        <w:rPr>
          <w:b/>
          <w:bCs/>
          <w:szCs w:val="24"/>
        </w:rPr>
        <w:t xml:space="preserve">D. </w:t>
      </w:r>
      <w:r w:rsidRPr="009C26DA">
        <w:rPr>
          <w:position w:val="-24"/>
          <w:szCs w:val="24"/>
        </w:rPr>
        <w:object w:dxaOrig="1620" w:dyaOrig="720">
          <v:shape id="_x0000_i1398" type="#_x0000_t75" style="width:81pt;height:36pt" o:ole="">
            <v:imagedata r:id="rId848" o:title=""/>
          </v:shape>
          <o:OLEObject Type="Embed" ProgID="Equation.DSMT4" ShapeID="_x0000_i1398" DrawAspect="Content" ObjectID="_1653893547" r:id="rId849"/>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7</w:t>
      </w:r>
      <w:r w:rsidRPr="003840C1">
        <w:rPr>
          <w:b/>
          <w:bCs/>
          <w:szCs w:val="24"/>
        </w:rPr>
        <w:t>:</w:t>
      </w:r>
      <w:r w:rsidRPr="003840C1">
        <w:rPr>
          <w:bCs/>
          <w:szCs w:val="24"/>
        </w:rPr>
        <w:t xml:space="preserve"> Một con lắc đơn có chiều dài </w:t>
      </w:r>
      <w:r w:rsidRPr="009C26DA">
        <w:rPr>
          <w:position w:val="-10"/>
          <w:szCs w:val="24"/>
        </w:rPr>
        <w:object w:dxaOrig="825" w:dyaOrig="330">
          <v:shape id="_x0000_i1399" type="#_x0000_t75" style="width:41.25pt;height:16.5pt" o:ole="">
            <v:imagedata r:id="rId850" o:title=""/>
          </v:shape>
          <o:OLEObject Type="Embed" ProgID="Equation.DSMT4" ShapeID="_x0000_i1399" DrawAspect="Content" ObjectID="_1653893548" r:id="rId851"/>
        </w:object>
      </w:r>
      <w:r w:rsidRPr="003840C1">
        <w:rPr>
          <w:bCs/>
          <w:szCs w:val="24"/>
        </w:rPr>
        <w:t xml:space="preserve"> m, dao động điều hòa tại nơi có gia tốc trọng trường </w:t>
      </w:r>
      <w:r w:rsidRPr="009C26DA">
        <w:rPr>
          <w:position w:val="-10"/>
          <w:szCs w:val="24"/>
        </w:rPr>
        <w:object w:dxaOrig="675" w:dyaOrig="330">
          <v:shape id="_x0000_i1400" type="#_x0000_t75" style="width:33.75pt;height:16.5pt" o:ole="">
            <v:imagedata r:id="rId852" o:title=""/>
          </v:shape>
          <o:OLEObject Type="Embed" ProgID="Equation.DSMT4" ShapeID="_x0000_i1400" DrawAspect="Content" ObjectID="_1653893549" r:id="rId853"/>
        </w:object>
      </w:r>
      <w:r>
        <w:rPr>
          <w:szCs w:val="24"/>
        </w:rPr>
        <w:t>m/s</w:t>
      </w:r>
      <w:r>
        <w:rPr>
          <w:szCs w:val="24"/>
          <w:vertAlign w:val="superscript"/>
        </w:rPr>
        <w:t>2</w:t>
      </w:r>
      <w:r w:rsidRPr="003840C1">
        <w:rPr>
          <w:bCs/>
          <w:szCs w:val="24"/>
        </w:rPr>
        <w:t xml:space="preserve">. Lấy </w:t>
      </w:r>
      <w:r w:rsidRPr="009C26DA">
        <w:rPr>
          <w:position w:val="-6"/>
          <w:szCs w:val="24"/>
        </w:rPr>
        <w:object w:dxaOrig="780" w:dyaOrig="330">
          <v:shape id="_x0000_i1401" type="#_x0000_t75" style="width:39pt;height:16.5pt" o:ole="">
            <v:imagedata r:id="rId854" o:title=""/>
          </v:shape>
          <o:OLEObject Type="Embed" ProgID="Equation.DSMT4" ShapeID="_x0000_i1401" DrawAspect="Content" ObjectID="_1653893550" r:id="rId855"/>
        </w:object>
      </w:r>
      <w:r w:rsidRPr="003840C1">
        <w:rPr>
          <w:bCs/>
          <w:szCs w:val="24"/>
        </w:rPr>
        <w:t>. Chu kì dao động của con lắc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0 s</w:t>
      </w:r>
      <w:r w:rsidRPr="003840C1">
        <w:rPr>
          <w:bCs/>
          <w:szCs w:val="24"/>
        </w:rPr>
        <w:tab/>
      </w:r>
      <w:r w:rsidRPr="003840C1">
        <w:rPr>
          <w:b/>
          <w:bCs/>
          <w:szCs w:val="24"/>
        </w:rPr>
        <w:t xml:space="preserve">B. </w:t>
      </w:r>
      <w:r w:rsidRPr="003840C1">
        <w:rPr>
          <w:bCs/>
          <w:szCs w:val="24"/>
        </w:rPr>
        <w:t>0,6 s</w:t>
      </w:r>
      <w:r w:rsidRPr="003840C1">
        <w:rPr>
          <w:bCs/>
          <w:szCs w:val="24"/>
        </w:rPr>
        <w:tab/>
      </w:r>
      <w:r w:rsidRPr="003840C1">
        <w:rPr>
          <w:b/>
          <w:bCs/>
          <w:szCs w:val="24"/>
        </w:rPr>
        <w:t xml:space="preserve">C. </w:t>
      </w:r>
      <w:r w:rsidRPr="003840C1">
        <w:rPr>
          <w:bCs/>
          <w:szCs w:val="24"/>
        </w:rPr>
        <w:t>2,4 s</w:t>
      </w:r>
      <w:r w:rsidRPr="003840C1">
        <w:rPr>
          <w:bCs/>
          <w:szCs w:val="24"/>
        </w:rPr>
        <w:tab/>
      </w:r>
      <w:r w:rsidRPr="003840C1">
        <w:rPr>
          <w:b/>
          <w:bCs/>
          <w:szCs w:val="24"/>
        </w:rPr>
        <w:t xml:space="preserve">D. </w:t>
      </w:r>
      <w:r w:rsidRPr="003840C1">
        <w:rPr>
          <w:bCs/>
          <w:szCs w:val="24"/>
        </w:rPr>
        <w:t>1,2 s</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7696" behindDoc="0" locked="1" layoutInCell="1" allowOverlap="1">
                <wp:simplePos x="0" y="0"/>
                <wp:positionH relativeFrom="column">
                  <wp:posOffset>4706620</wp:posOffset>
                </wp:positionH>
                <wp:positionV relativeFrom="paragraph">
                  <wp:posOffset>209550</wp:posOffset>
                </wp:positionV>
                <wp:extent cx="1943100" cy="1144905"/>
                <wp:effectExtent l="0" t="0" r="0" b="0"/>
                <wp:wrapSquare wrapText="bothSides"/>
                <wp:docPr id="887" name="Canvas 6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43100" cy="1144905"/>
                          <a:chOff x="0" y="0"/>
                          <a:chExt cx="21600" cy="21600"/>
                        </a:xfrm>
                      </wpg:grpSpPr>
                      <wpg:grpSp>
                        <wpg:cNvPr id="888" name="Group 626"/>
                        <wpg:cNvGrpSpPr>
                          <a:grpSpLocks/>
                        </wpg:cNvGrpSpPr>
                        <wpg:grpSpPr bwMode="auto">
                          <a:xfrm>
                            <a:off x="401" y="679"/>
                            <a:ext cx="21208" cy="20932"/>
                            <a:chOff x="0" y="0"/>
                            <a:chExt cx="21600" cy="21600"/>
                          </a:xfrm>
                        </wpg:grpSpPr>
                        <pic:pic xmlns:pic="http://schemas.openxmlformats.org/drawingml/2006/picture">
                          <pic:nvPicPr>
                            <pic:cNvPr id="889" name="Picture 627"/>
                            <pic:cNvPicPr>
                              <a:picLocks noChangeAspect="1" noChangeArrowheads="1"/>
                            </pic:cNvPicPr>
                          </pic:nvPicPr>
                          <pic:blipFill>
                            <a:blip r:embed="rId856" cstate="print">
                              <a:extLst>
                                <a:ext uri="{28A0092B-C50C-407E-A947-70E740481C1C}">
                                  <a14:useLocalDpi xmlns:a14="http://schemas.microsoft.com/office/drawing/2010/main" val="0"/>
                                </a:ext>
                              </a:extLst>
                            </a:blip>
                            <a:srcRect l="9557" t="3899" r="6371"/>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0" name="Picture 62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1063" y="9069"/>
                              <a:ext cx="1586" cy="27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2" name="Picture 62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18877" y="9316"/>
                              <a:ext cx="1586" cy="271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6" o:spid="_x0000_s1026" style="position:absolute;margin-left:370.6pt;margin-top:16.5pt;width:153pt;height:90.15pt;z-index:251677696"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tza3K5wMAANcQAAAOAAAAZHJzL2Uyb0RvYy54bWzs WG1v2zYQ/j6g/0HQd0UvlvWGOEUm28GAtgv28gNoipKISiJB0naCYf99R1KSWztbhzTbh7QGLJMi 73R3z92jo6/fPvSdcyBCUjas3PAqcB0yYFbRoVm5v/+29TLXkQoNFerYQFbuI5Hu25s3P1wfeUEi 1rKuIsIBJYMsjnzltkrxwvclbkmP5BXjZIDFmokeKZiKxq8EOoL2vvOjIEj8IxMVFwwTKeHu2i66 N0Z/XROsfq5rSZTTrVywTZmrMNedvvo316hoBOItxaMZ6BlW9IgO8NBZ1Rop5OwFvVDVUyyYZLW6 wqz3WV1TTIwP4E0YnHlzJ9ieG1+a4tjwOUwQ2rM4PVst/nC4Fw6tVm6Wpa4zoB5AKtFwQNJJFomO z5E3BWy7E/xXfi+skzB8x/BH6QysbNHQkFvJIdaQAVrCPxfR88bKO7vje1bBQ9BeMROyh1r0WisE w3kwyDzOyJAH5WC4GebxIgwAQAxrYRjHebC02OEWAL6Qw+1mlIzCZJKzQ20fKuxDjaGjYdZRM5l9 nkMDWWxDYyBxkuiLkfnaMMRB6DrgbJLm1tEpFFEYBWCODkQU5IvoxcPAKS7gO2YbjC6y7ctVCVJq L4g7Kun/lY4eiY977kFhcKTojnZUPZoihzTRRg2He4p1BurJp4mbT+jAun4s4JPqsEz7rBTSXv1d 1p4SWQh2bAmq5JTMn2vx9fQzS3Yd5VvadTqH9Xj0GUjmrEifCJslgDXD+54MyjKaIB24zwbZUi5d RxSk3xEoUPFTBSmBgU0VlA8XdFCmfiAx3kmln65TxJDOH1F2GwR59KNXLoPSi4N0493mceqlwSaN gzgLy7D8U0uHcbGXBKKCujWno+lw98L4Jxlm5GLLXYYDnQMyTGurDAwy1TaZCIWnI6RtlQL/Aoyh eTlfLoF6gDwWWQ5QQuCSRWqIBLYpQRRutUQNMdYiVvW8YAA5YaDhkcBTz+OZf2QLSCAh1R1hvaMH gAhYYyBAB0DA2jVt0RYPTOcF3DfQXICUB/km22SxF0fJBkBar73bbRl7yTZMl+vFuizX4QRSS6uK DFrd12Nkws86Wk1ZK0WzKzthsduajy4fQEuetvk6V05mTLhOv8Y7g4WOPtzVQMDXViEMRrthdJFb TxTG2VsepP4/PsnhPWPZ/n7mk+xV8kn06vjEFNvMDS9OGmGQLMxrOQ+Ss/dyuMyS8bWchmZtbjO+ E8c3QhxQT+fEYTIB6Ms0LK+mEYEieGWNyH9NHHC8giYHmvZ8EZrDg23XzOHmO3PonuMFW47TuQ4a EX34hNOzaVTGk74+nn86N7tO/0fc/AUAAP//AwBQSwMEFAAGAAgAAAAhAFW5P+PQAAAAKQIAABkA AABkcnMvX3JlbHMvZTJvRG9jLnhtbC5yZWxzvJHPasMwDIfvg72D0X1xksIoo04vY9DryB5A2Ipj GsvG9v7k7efRSwtlvfUoCX2/D2m3//GL+KKUXWAFXdOCINbBOLYKPsa3py2IXJANLoFJwUoZ9sPj w+6dFix1Kc8uZlEpnBXMpcQXKbOeyWNuQiSukykkj6WWycqI+oiWZN+2zzKdM2C4YIqDUZAOZgNi XGNNvs0O0+Q0vQb96YnLlQjpfM2uQEyWigJPxuGpuWm+/QTyukN/H4f+P4fuPg5dE9n+3UFePHj4 BQAA//8DAFBLAwQUAAYACAAAACEAZVEC1cMBAABWAgAAFAAAAGRycy9tZWRpYS9pbWFnZTMud21m XFFBi9NAGH0zad1tt5h0VUQRjYIeFncL4uJ10zS6HirFFgQvaeyOa6BNa5Nl7WFR8OYl3gR/gz/A g4cFYUFF8CL6MxbJTbC+GXtyyJd5733JN9/35sfXo7cw62zlXalv0OeHAhXAcgUgcWC0Mt9SUIBG Qs7nc4M2xLmFtiIJjFaTfdEXK2TXTtiooR1lT3qziQJcrC7U82CFOeCQHxJ9Z+jzNhn6hIquJjU6 LV0R4ALRb3n4hxvXa9MJm3N68Uil7j21794fj6IEP48a1pubH7Otgy+Z/rLEWGdNzoMbVa2QoIkX Us+l+zuGN5mk7du+L/CJmo6WSuPdxO0OYpUM1HX3bjLYQFlgqdTqtnu3gFMP4sQbDptRGg/88Y7q RLsqRb38fzt1qzsbPRoPmfLHe9NYTXWvqJfaPTd4lk0jGrJ82Q7yVsPrFI59J/Q6vy5dJD5jeyiC 4mqRN0Mix/b1lgfFWrhd5EbZ4v58mylvLWyFQaEfz64JjigkF/0RNMoipw1VQf6yyem0DXryqrkD 7QcW/jpYMuyDuUsWudKdpZkaAU/Lr5ipIj/5uKZD8/ffGtY/f80BOGYpy/z/FwAA//8DAFBLAwQU AAYACAAAACEAVVdUjMQBAABWAgAAFAAAAGRycy9tZWRpYS9pbWFnZTIud21mXFHPi9NAGH0zaV3b LST1B6KIRkEPi25BFC+CO5tG10Ol2IDgJY11XANtWpuI9rAoePNSb4J/g3+ABw8LwoKK4EX0z1gk N8H6ZuzJIV/mvfcl33zfmx9f997CrmO1d5W+RZ/vCdQAxxeAxI7VqnxLQQEGCblYLCxaF8eX2qok sFpD9kVfrJKdP+CigU5SPIpmEw34OLRUT4AVFoBHvkv0nWHOu8IwJ9RMNWnQEemLCCeJfsvdP9y4 XttO2JwXpSOd+7f1U//OeJRk+LnXct5c/lhs7HwpzJcVxkXW5Dy4VDcKCRReSDOX6W8fajLJOzeC QOATNRNtnafbmd8bpDob6Av+rWywjqrASqXd60RXgcN300wNh5tJng6C8QPdTbZ1jmb1/3aaTm82 uj8eMhWMn0xTPTW9olnpRH74rJgmNOTgGTect1uqW3ruzVh1f50+RXzUVSjD8lw534yJPDcw2zws 1+Ktcm6VDe7Pt5hSa3E7DkvzKLchOKKQXPRH0CiHnDbUBflLxemMDWbyur0D4weW/npYseyDvUsW Odub5YUeAY+rr5ip41rj4XUThr//1nL++WsPwD5LOfb/vwAAAP//AwBQSwMECgAAAAAAAAAhAAoa bt1bFwAAWxcAABQAAABkcnMvbWVkaWEvaW1hZ2UxLnBuZ4lQTkcNChoKAAAADUlIRFIAAAIiAAAB FggGAAAAW7f8DAAAAAFzUkdCAK7OHOkAAAAEZ0FNQQAAsY8L/GEFAAAACXBIWXMAACHVAAAh1QEE nLSdAAAW8ElEQVR4Xu3ce8yXdf3H8ZuTHAIqMKhgHORUyaxIBOkAipnO0tYssdqyNqIwzWb6R5OV DLPNdXBJkUPNla0CJiMOHYYRYocVdkCa0hIMEKUBcoiTdb9/uy6wg17gh+178+H38fHYXpsjuNuu fe/ret7X9f3ebQFwkh06dCj27dsXzz777NE/AV6qhAhwUrW3t8f69etj/vz5sXr16tiwYUM8+eST sWvXrjh48GD9vwMvHUIEOKmq0Fi4cGG0tbVFr169YsyYMXH55ZfH7NmzY/HixfHII4/Epk2bYvv2 7bF37976rok4gXIJkRapTpb/+Mc/zFq+6hFGSavi4r777qtD5Pnr3Llz9O3bNyZNmhQzZ86Mb33r W7Fq1ap47LHHYuvWrbFz5876azQdJ7OOXPU4kY5x3BCpbpPu3r079uzZY8fZjh074qGHHqpPrt/9 7nfNWrbvfOc7cc8998Tdd99dzO666664+uqrG0OkaT169IiRI0fGZZddFrNmzaq/RtOxMuvI/fjH P45t27Y1XgPsP6uaoQq3E3HMEKluhT744IPx9a9/Pb7xjW/Ycfb5z38+evfuHZ06dTJr+Zouzi/1 NR0ns45ct27d4qMf/WjjNcD+szvuuCMWLFgQ//rXv47WxIs7ZohUX+Sqq66KM844IyZMmBDnnnuu HWOvf/3r47TTTqtPkF26dImuXbuatWzVa6q0VY9gnh8Xqav+fdNxMuuoVSFSve6GDBnSeA2wI5s4 cWL9nq/qv6tHsKmOGyIf//jH46yzzopFixbFT3/6UzvGqvp74xvfGD179oxx48bVz7fNWrVzzjkn zj777KI2YsSIxsh4/qoLQPV91a9fvxg0aFCMGjWqPh5Nx8mso9anT594zWteU//E33QNsCOrHl9d fPHF8da3vvWEHs+8aIi86U1vqv8Pfv3rX9sx9qtf/So+9alPxejRo2PdunWxf/9+s5ateuZafbS1 lFVvOL333nsbo6O6/V2d9AcMGBDDhg2rA/+KK66IOXPmxJIlS+Ivf/lLfTyajpNZR6z6yb76Sf+C Cy6IX/7yl43XADuy6vi8+93vFiI59lyIvO51r6tPlMCxPffx3erxzHN3OwYPHlw/4pw6dWpce+21 9e8Y+e1vf1u/+e1EnjVDq/3zn/+sL6zvfOc7hciLTIhknBCBdFWIVLdw3/zmN8eVV14Zt956ayxf vrz+3SGHDx8++rfg1CBE0idEMk6IwImpTlLV3O3gVCdE0idEMk6IAJRJiKRPiGScEAEokxBJnxDJ OCECUCYhkj4hknFCBKBMQiR9QiTjhAhAmYRI+oRIxgkRgDIJkfQJkYwTIgBlEiLpEyIZJ0QAyiRE 0idEMk6IAJRJiKRPiGScEAEokxBJnxDJOCECUCYhkj4hknFCBKBMQiR9QiTjhAhAmYRI+oRIxgkR gDIJkfQJkYwTIgBlEiLpEyIZJ0QAyiRE0idEMk6IAJRJiKRPiGScEAEokxBJnxDJOCECUCYhkj4h knFCBKBMQiR9QiTjhAhAmYRI+oRIxgkRgDIJkfQJkYwTIgBlEiLpEyIZJ0QAyiRE0idEMk6IAJRJ iKRPiGScEAEokxBJnxDJOCECUCYhkj4hknFCBKBMQiR9QiTjhAhAmYRI+oRIxgkRgDIJkfQJkYwT IgBlEiLpEyIZJ0QAyiRE0idEMk6IAJRJiKRPiGScEAEokxBJnxDJOCECUCYhkj4hknFCBKBMQiR9 QiTjhAhAmYRI+oRIxgkRgDIJkfQJkYwTIgBlEiLpEyIZJ0QAyiRE0idEMk6IAJRJiKRPiGScEAEo kxBJnxDJOCECUCYhkj4hknFCBKBMQiR9QiTjhAhAmYRI+oRIxgkRgDIJkfQJkYwTIgBlEiLpEyIZ J0QAyiRE0idEMk6IAJRJiKRPiGScEAEokxBJnxDJOCECUCYhkj4hknFCBKBMQiR9QiTjhAhAmYRI +oRIxgkRgDIJkfQJkYwTInBi9u3bF0888URs3769/u/qZA+nIiGSPiGScUIE0rW3t8eKFSti8uTJ cc0118T8+fPr76Pqe+fJJ5+MXbt2xYEDB+pzEOQmRNInRDJOiEC6KkQWLlwYbW1t/163bt1izJgx cfnll8fs2bPj/vvvjz/84Q//vmuyd+9ed03IQoikT4hkXHXwp0+fHiNHjowHH3wwNm/ebNayVRfj krZp06aYN2/e/4TI89elS5cYMGBAfUKbOXNm/ffXrFkTGzZsqL9G03Ey64hVr7fx48fHlClT6vN7 0zXAjkyIZNzSpUtjwoQJ0bt373j7298eF110kVlLduGFF9avqbe97W1Frbp72BQgx1sVJ2eccUa8 4x3viHe9612Nx8us1atea6985StjyJAhcc899zReA+zIhEimVY9lbrzxxsYTp5mZlbFOnTrFBRdc UJ/zm64FJkSyrXpR3nbbbdG3b9/6J7aqnE8//XSzlq1fv37166qkVXcPm072x1vXrl3rf1cdj6bj ZNZRq97D1KNHj7jqqqsarwN2ZEIk46pn1+9///vrZ9o33XRT3H777WYt2de+9rWYM2dO/QbOUnbz zTfHtGnTGmPjuVVR37NnzzpaBg0aFKNGjaof6cyYMSO++MUvNh4rs47YV7/61Rg+fHiMGzcuVq5c 2XgNsCMTIhnnUzOQ7lifmqnuKg4cODCGDRsWZ599dh33VbgsWbIkNm7cWJ+T4GTzqZn0CZGMEyKQ rgqRxYsXR//+/WPw4MExevTomDp1alx33XVx1113xdq1a2PHjh3Cg1OCEEmfEMk4IQLpqhCpfkfI l770pfjJT34SW7durf8MTkVCJH1CJOOECECZhEj6hEjGCRGAMgmR9AmRjBMiAGUSIukTIhknRADK JETSJ0QyTogAlEmIpE+IZJwQASiTEEmfEMk4IQJQJiGSPiGScUIEoExCJH1CJOOECECZhEj6hEjG CRGAMgmR9AmRjBMiAGUSIukTIhknRADKJETSJ0QyTogAlEmIpE+IZJwQASiTEEmfEMk4IQJQJiGS PiGScUIEoExCJH1CJOOECECZhEj6hEjGCRGAMgmR9AmRjBMiAGUSIukTIhknRADKJETSJ0QyTogA lEmIpE+IZJwQASiTEEmfEMk4IQJQJiGSPiGScUIEoExCJH1CJOOECECZhEj6hEjGCRGAMgmR9AmR jBMiAGUSIukTIhknRADKJETSJ0QyTogAlEmIpE+IZJwQASiTEEmfEMk4IQJQJiGSPiGScUIEoExC JH1CJOOECECZhEj6hEjGCRGAMgmR9AmRjBMiAGUSIukTIhknRADKJETSJ0QyTogAlEmIpE+IZJwQ ASiTEEmfEMk4IQJQJiGSPiGScUIEoExCJH1CJOOECECZhEj6hEjGCRGAMgmR9AmRjBMiAGUSIukT IhknRADKJETSJ0QyTogAlEmIpE+IZJwQASiTEEmfEMk4IQJQJiGSPiGScUIEoExCJH1CJOOECECZ hEj6hEjGCRGAMgmR9AmRjBMiAGUSIukTIhknRADKJETSJ0QyTogAlEmIpE+IZJwQASiTEEmfEMk4 IQIn5tlnn41Dhw5Fe3v70T+BU5MQSZ8QyTghAifm8ccfj2XLlsWf/vSn+Nvf/hZ///vfY9++fXH4 8OGjfwNODUIkfUIk44QIpKvugixcuDA6deoUAwcOjClTpsS1114b8+fPj5UrV8aGDRtiy5YtsXPn zjhw4EB9LoJchEj6hEjGPRciY8aMifXr18fBgwfNWrbqYlzS9u/fH9/73veira3tBevevXsMHTq0 PpnNmjUrFixYEGvXro2NGzfGU089FXv27Km/RtNxMuuIVRfUSZMmCZGECZGM+8UvfhEf+tCHYvDg wXHnnXfWt5zNWrEf/ehHsWjRovoOQimr4uKzn/1sY4g07RWveEWMHz8+Pvaxj8Xtt99eH4+lS5c2 Hi+zVm/JkiXxhje8ISZOnOha+CITIplW3Q2ZN29e9O3bt77V3KVLl+jatatZS1a9njp37ly/tkpb U3SkrDoeTcfKrKNWvV6ru3XXXXdd43XAjkyIZFp14D/96U/XL9bqJPn8k62ZvXDPj4sTWdPXM+vI Va+7KoDPP//8+ofPpmuBCZGsq243jxw5si7m0aNHx9ixY81atuq9R9XrqqS99rWvfUFgHGvdunWL Pn36xIABA2LIkCH18Wg6TmYdsTPPPDN69eoV/fv3j6985SuN1wA7MiGScVUhX3311TFq1Kj6v7dt 22bWsv31r3+tP41VyqpPxcydO7cxOqqfOnv27Bn9+vWLQYMG1YF/3nnnxcyZM+tHoGvWrKk/+tt0 nMw6YtUnuKr3KE2dOrW+0DZdA+zIhEjGPfepGR/fhRf33x/fPe200+r3V1Uf4x0+fHiMGzcurrji ipgzZ079JsEqOqpPyUAuPr6bPiGScUIE0lUhsmLFivr75eKLL47rr78+vv3tb8fDDz8cu3fvPvq3 4NQgRNInRDJOiMCJeeaZZ+rb3n6TKqc6IZI+IZJxQgSgTEIkfUIk44QIQJmESPqESMYJEYAyCZH0 CZGMEyIAZRIi6RMiGSdEAMokRNInRDJOiACUSYikT4hknBABKJMQSZ8QyTghAlAmIZI+IZJxQgSg TEIkfUIk44QIQJmESPqESMYJEYAyCZH0CZGMEyIAZRIi6RMiGSdEAMokRNInRDJOiACUSYikT4hk nBABKJMQSZ8QyTghAlAmIZI+IZJxQgSgTEIkfUIk44QIQJmESPqESMYJEYAyCZH0CZGMEyIAZRIi 6RMiGSdEAMokRNInRDJOiACUSYikT4hknBABKJMQSZ8QyTghAlAmIZI+IZJxQgSgTEIkfUIk44QI QJmESPqESMYJEYAyCZH0CZGMEyIAZRIi6RMiGSdEAMokRNInRDJOiACUSYikT4hknBABKJMQSZ8Q yTghAlAmIZI+IZJxQgSgTEIkfUIk44QIQJmESPqESMYJEYAyCZH0CZGMEyIAZRIi6RMiGSdEAMok RNInRDJOiACUSYikT4hknBABKJMQSZ8QyTghAlAmIZI+IZJxQgSgTEIkfUIk44QIQJmESPqESMYJ EYAyCZH0CZGMEyIAZRIi6RMiGSdEAMokRNInRDJOiACUSYikT4hknBABKJMQSZ8QyTghAlAmIZI+ IZJxQgSgTEIkfUIk44QIQJmESPqESMYJEYAyCZH0CZGMEyIAZRIi6RMiGSdEAMokRNInRDJOiACU SYikT4hknBCBE1OdpLZt2xbPPPNMHDp06OifwqlHiKRPiGScEIF07e3tsWrVqrjyyivj1ltvjWXL lsWf//zneOKJJ+Lpp5+OPXv2xOHDh+u/B7kJkfQJkYwTIpCuCoyFCxdGW1tbvS5dukT//v1j8uTJ MWPGjJg7d2488MAD8eijj8aWLVti586dsX//fmFCFkIkfUIk46qDX51AR44cWf93dcvZrFWrLsYl bfPmzXHnnXf+O0Sa1qNHjxgxYkRceumlMWvWrPjhD38Yf/zjH2Pjxo2xdevWxuNk1hGrXrPjx4+P 8847L9asWdN4DbAjEyIZt2LFivqnub59+8Z73vOe+OAHP2jWklWPL6rXVPXNXdLe8pa3NAbIsda5 c+d42cteFuPGjYvLLrus8ViZdcSq78FXvepVdRjfd999jdcAOzIhkmnVY5nPfe5zjSdPMzMrY506 dYqLLrqoPuc3XQtMiGRb9aKcPXt2/dNa9VNbnz594uUvf7lZy9a7d+/iVj16aTrZH2/VhaD6d77H 7GSveh9T9+7d4wMf+IAQOc6ESMatXr06LrnkkujXr19Mnz49brzxRrOW7IYbbohPfvKT8YlPfKKo XXjhhY2x8dyq6OjWrVsdLQMGDIihQ4fG2LFj473vfW/MnDmz8ViZdcSq78FBgwbFmWeeGcuXL2+8 BtiRCZGM86kZSPf8T81Uq+4m9uzZs4756qRffS9NmTKljpZ58+bV32O7d++uP8EAJ5NPzaRPiGSc EIF0VYjcf//99Zu7Bw4cGMOHD6/fvDpt2rS45ZZb6t8r8vjjj8fBgweP/gvIR4ikT4hknBCBdFWI /OY3v4nrr78+7r333li3bl39e0Kqcw6caoRI+oRIxgkRgDIJkfQJkYwTIgBlEiLpEyIZJ0QAyiRE 0idEMk6IAJRJiKRPiGScEAEokxBJnxDJOCECUCYhkj4hknFCBKBMQiR9QiTjhAhAmYRI+oRIxgkR gDIJkfQJkYwTIgBlEiLpEyIZJ0QAyiRE0idEMk6IAJRJiKRPiGScEAEokxBJnxDJOCECUCYhkj4h knFCBKBMQiR9QiTjhAhAmYRI+oRIxgkRgDIJkfQJkYwTIgBlEiLpEyIZJ0QAyiRE0idEMk6IAJRJ iKRPiGScEAEokxBJnxDJOCECUCYhkj4hknFCBKBMQiR9QiTjhAhAmYRI+oRIxgkRgDIJkfQJkYwT IgBlEiLpEyIZJ0QAyiRE0idEMk6IAJRJiKRPiGScEAEokxBJnxDJOCECUCYhkj4hknFCBKBMQiR9 QiTjhAhAmYRI+oRIxgkRgDIJkfQJkYwTIgBlEiLpEyIZJ0QAyiRE0idEMk6IAJRJiKRPiGScEAEo kxBJnxDJOCECUCYhkj4hknFCBKBMQiR9QiTjhAhAmYRI+oRIxgkRgDIJkfQJkYwTIgBlEiLpEyIZ J0QAyiRE0idEMk6IAJRJiKRPiGScEAEokxBJnxDJOCECUCYhkj4hknFCBKBMQiR9QiTjhAhAmYRI +oRIxgkRgDIJkfQJkYwTIgBlEiLpEyIZJ0QAyiRE0idEMk6IAJRJiKRPiGScEAEokxBJnxDJOCEC UCYhkj4hknFCBE5MdXKvBqc6IZI+IZJxQgROzJYtW+qTVvX9snXr1ti5c2ccOHCgPu/AqUSIpE+I ZJwQgXTt7e2xcOHC6NKlS4wcOTLe9773xc033xyLFi2Khx9+ODZt2hRPP/107N27110TshMi6RMi GfffIfLoo4/WL1yzVu3w4cNF7dChQ/GDH/wg2tra/medO3eO008/PSZMmBAzZsyIb37zm7FmzZrY sGFDfQdlx44dsX///vprNB0ns45Y9XqdNGmSEElYh4bI8uXL6xOCNW/VqlXxkY98JIYOHRoLFiyo w8SsFau+sR944IFYuXJlUfvCF77wghBpWnXXZPjw4XHppZfGTTfdFN///vfj5z//eeOxMuuIPfTQ Q3HWWWfVF9ef/exnjdcAO7LVq1fHJZdc0toQmT59eowdOza+/OUv1z+dWPPmzJkTr371q+uf6Hr3 7h19+vQxa9l69OgR3bt3L2pdu3ZtDI8XW6dOnerj0XSczDpqVRBX5/Zrrrmm8RpgRzZ37tyYPHly a0PkhhtuiIkTJ8a5555rx1n1SKZ6oTadOM3M7P//qggePHhw4zXA/nfV+75aEiKVzZs317dBq1tT duwtXry4DrbqjXcjRowwa+mGDRtW3AYMGNB4sm9aFfk9e/aMfv36xaBBg+pHNU3HyawjVz0duOOO OxqvAfafVY9nHnnkkaMVkea4IUK6ffv21Z+Yqd5YZ9aqPfbYY/UnSdauXVvMfve738Vtt93WGB3V unXrFn379o2BAwfW0XLOOefEtGnT4pZbbomlS5fG73//+8ZjZdaR2759+9GzPa0mRICT6rmP71bR Ud3t6NWrV/Tv37++7T1q1Kg4//zz4zOf+UzcfffddbRUv2Ok+jdAmYQIcFJVUbFs2bL6EUt1t+PD H/5wfYdkxYoV9cd0RQe8tAgR4KR76qmnYt26dbFr1y7hAS9xQgQAyEaIAADZCBEAIJu29vb29WZm ZmYnf+3r/w9C8GVPboX+AgAAAABJRU5ErkJgglBLAwQUAAYACAAAACEArkw5kOEAAAALAQAADwAA AGRycy9kb3ducmV2LnhtbEyPwU7DMAyG70i8Q2QkbixNM9hUmk7TBJwmJDYktFvWeG21xqmarO3e nuwER9uffn9/vppsywbsfeNIgZglwJBKZxqqFHzv35+WwHzQZHTrCBVc0cOquL/LdWbcSF847ELF Ygj5TCuoQ+gyzn1Zo9V+5jqkeDu53uoQx77iptdjDLctT5PkhVvdUPxQ6w43NZbn3cUq+Bj1uJbi bdieT5vrYf/8+bMVqNTjw7R+BRZwCn8w3PSjOhTR6eguZDxrFSzmIo2oAiljpxuQzBdxc1SQCimB Fzn/36H4BQAA//8DAFBLAQItABQABgAIAAAAIQAIvg0VFgEAAEcCAAATAAAAAAAAAAAAAAAAAAAA AABbQ29udGVudF9UeXBlc10ueG1sUEsBAi0AFAAGAAgAAAAhADj9If/WAAAAlAEAAAsAAAAAAAAA AAAAAAAARwEAAF9yZWxzLy5yZWxzUEsBAi0AFAAGAAgAAAAhAC3NrcrnAwAA1xAAAA4AAAAAAAAA AAAAAAAARgIAAGRycy9lMm9Eb2MueG1sUEsBAi0AFAAGAAgAAAAhAFW5P+PQAAAAKQIAABkAAAAA AAAAAAAAAAAAWQYAAGRycy9fcmVscy9lMm9Eb2MueG1sLnJlbHNQSwECLQAUAAYACAAAACEAZVEC 1cMBAABWAgAAFAAAAAAAAAAAAAAAAABgBwAAZHJzL21lZGlhL2ltYWdlMy53bWZQSwECLQAUAAYA CAAAACEAVVdUjMQBAABWAgAAFAAAAAAAAAAAAAAAAABVCQAAZHJzL21lZGlhL2ltYWdlMi53bWZQ SwECLQAKAAAAAAAAACEAChpu3VsXAABbFwAAFAAAAAAAAAAAAAAAAABLCwAAZHJzL21lZGlhL2lt YWdlMS5wbmdQSwECLQAUAAYACAAAACEArkw5kOEAAAALAQAADwAAAAAAAAAAAAAAAADYIgAAZHJz L2Rvd25yZXYueG1sUEsFBgAAAAAIAAgAAAIAAOYjAAAAAA== ">
                <o:lock v:ext="edit" aspectratio="t"/>
                <v:group id="Group 626" o:spid="_x0000_s1027" style="position:absolute;left:401;top:679;width:21208;height:2093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7DrsIAAADcAAAADwAAAGRycy9kb3ducmV2LnhtbERPTYvCMBC9C/sfwix4 07TKSukaRWQVD7JgFcTb0IxtsZmUJrb135vDwh4f73u5HkwtOmpdZVlBPI1AEOdWV1wouJx3kwSE 88gaa8uk4EUO1quP0RJTbXs+UZf5QoQQdikqKL1vUildXpJBN7UNceDutjXoA2wLqVvsQ7ip5SyK FtJgxaGhxIa2JeWP7GkU7HvsN/P4pzs+7tvX7fz1ez3GpNT4c9h8g/A0+H/xn/ugFSRJWBv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iew67CAAAA3AAAAA8A AAAAAAAAAAAAAAAAqgIAAGRycy9kb3ducmV2LnhtbFBLBQYAAAAABAAEAPoAAACZAwAAAAA= ">
                  <v:shape id="Picture 627" o:spid="_x0000_s1028"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1/pi3EAAAA3AAAAA8AAABkcnMvZG93bnJldi54bWxEj0GLwjAUhO/C/ofwFvam6QpKtxpFFgVP YtXDHp/Nsy02L7WJbfffG0HwOMzMN8x82ZtKtNS40rKC71EEgjizuuRcwem4GcYgnEfWWFkmBf/k YLn4GMwx0bbjlNqDz0WAsEtQQeF9nUjpsoIMupGtiYN3sY1BH2STS91gF+CmkuMomkqDJYeFAmv6 LSi7Hu5GwV999ttda3dXfVtnp+4+SdP9RKmvz341A+Gp9+/wq73VCuL4B55nwhGQiw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1/pi3EAAAA3AAAAA8AAAAAAAAAAAAAAAAA nwIAAGRycy9kb3ducmV2LnhtbFBLBQYAAAAABAAEAPcAAACQAwAAAAA= ">
                    <v:imagedata r:id="rId859" o:title="" croptop="2555f" cropleft="6263f" cropright="4175f"/>
                  </v:shape>
                  <v:shape id="Picture 628" o:spid="_x0000_s1029" type="#_x0000_t75" style="position:absolute;left:1063;top:9069;width:1586;height:27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VXk13CAAAA3AAAAA8AAABkcnMvZG93bnJldi54bWxETz1vwjAQ3Sv1P1hXqVtxwlBIikEVKlKX DkCHdjvFRxw1PqfxkYR/jwckxqf3vdpMvlUD9bEJbCCfZaCIq2Abrg18H3cvS1BRkC22gcnAhSJs 1o8PKyxtGHlPw0FqlUI4lmjAiXSl1rFy5DHOQkecuFPoPUqCfa1tj2MK962eZ9mr9thwanDY0dZR 9Xc4ewPC7b9ctrsx/8p/i2Fx+ijcT2bM89P0/gZKaJK7+Ob+tAaWRZqfzqQjoNdX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FV5NdwgAAANwAAAAPAAAAAAAAAAAAAAAAAJ8C AABkcnMvZG93bnJldi54bWxQSwUGAAAAAAQABAD3AAAAjgMAAAAA ">
                    <v:imagedata r:id="rId860" o:title=""/>
                  </v:shape>
                  <v:shape id="Picture 629" o:spid="_x0000_s1030" type="#_x0000_t75" style="position:absolute;left:18877;top:9316;width:1586;height:27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Y8E/GAAAA3AAAAA8AAABkcnMvZG93bnJldi54bWxEj09rwkAUxO8Fv8PyCr01m4pIGrOKCGIu tfXPweNr9pmEZt+G7CbGb+8WCj0OM/MbJluNphEDda62rOAtikEQF1bXXCo4n7avCQjnkTU2lknB nRyslpOnDFNtb3yg4ehLESDsUlRQed+mUrqiIoMusi1x8K62M+iD7EqpO7wFuGnkNI7n0mDNYaHC ljYVFT/H3ig4fF3zXT9bbz7sjs2+/3aX7Wei1MvzuF6A8DT6//BfO9cKkvcp/J4JR0Au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1jwT8YAAADcAAAADwAAAAAAAAAAAAAA AACfAgAAZHJzL2Rvd25yZXYueG1sUEsFBgAAAAAEAAQA9wAAAJIDAAAAAA== ">
                    <v:imagedata r:id="rId861" o:title=""/>
                  </v:shape>
                </v:group>
                <w10:wrap type="square"/>
                <w10:anchorlock/>
              </v:group>
            </w:pict>
          </mc:Fallback>
        </mc:AlternateContent>
      </w:r>
      <w:r w:rsidR="005C3C9B" w:rsidRPr="003840C1">
        <w:rPr>
          <w:b/>
          <w:bCs/>
          <w:szCs w:val="24"/>
        </w:rPr>
        <w:t>Câu 1</w:t>
      </w:r>
      <w:r w:rsidR="005C3C9B">
        <w:rPr>
          <w:b/>
          <w:bCs/>
          <w:szCs w:val="24"/>
        </w:rPr>
        <w:t>8</w:t>
      </w:r>
      <w:r w:rsidR="005C3C9B" w:rsidRPr="003840C1">
        <w:rPr>
          <w:b/>
          <w:bCs/>
          <w:szCs w:val="24"/>
        </w:rPr>
        <w:t xml:space="preserve">: </w:t>
      </w:r>
      <w:r w:rsidR="005C3C9B" w:rsidRPr="003840C1">
        <w:rPr>
          <w:bCs/>
          <w:szCs w:val="24"/>
        </w:rPr>
        <w:t xml:space="preserve">Hình bên có vẽ một số đường sức điện của điện trường </w:t>
      </w:r>
      <w:r w:rsidR="005C3C9B">
        <w:rPr>
          <w:bCs/>
          <w:szCs w:val="24"/>
        </w:rPr>
        <w:t xml:space="preserve">gây bởi hai bản kim lại đặt song song nhau </w:t>
      </w:r>
      <w:r w:rsidR="005C3C9B" w:rsidRPr="00F243A5">
        <w:rPr>
          <w:bCs/>
          <w:position w:val="-4"/>
          <w:szCs w:val="24"/>
        </w:rPr>
        <w:object w:dxaOrig="240" w:dyaOrig="270">
          <v:shape id="_x0000_i1402" type="#_x0000_t75" style="width:12pt;height:13.5pt" o:ole="">
            <v:imagedata r:id="rId862" o:title=""/>
          </v:shape>
          <o:OLEObject Type="Embed" ProgID="Equation.DSMT4" ShapeID="_x0000_i1402" DrawAspect="Content" ObjectID="_1653893551" r:id="rId863"/>
        </w:object>
      </w:r>
      <w:r w:rsidR="005C3C9B">
        <w:rPr>
          <w:bCs/>
          <w:szCs w:val="24"/>
        </w:rPr>
        <w:t xml:space="preserve"> và </w:t>
      </w:r>
      <w:r w:rsidR="005C3C9B" w:rsidRPr="00F243A5">
        <w:rPr>
          <w:bCs/>
          <w:position w:val="-4"/>
          <w:szCs w:val="24"/>
        </w:rPr>
        <w:object w:dxaOrig="240" w:dyaOrig="270">
          <v:shape id="_x0000_i1403" type="#_x0000_t75" style="width:12pt;height:13.5pt" o:ole="">
            <v:imagedata r:id="rId864" o:title=""/>
          </v:shape>
          <o:OLEObject Type="Embed" ProgID="Equation.DSMT4" ShapeID="_x0000_i1403" DrawAspect="Content" ObjectID="_1653893552" r:id="rId865"/>
        </w:object>
      </w:r>
      <w:r w:rsidR="005C3C9B">
        <w:rPr>
          <w:bCs/>
          <w:szCs w:val="24"/>
        </w:rPr>
        <w:t xml:space="preserve">. Kết luận nào sau đây là </w:t>
      </w:r>
      <w:r w:rsidR="005C3C9B" w:rsidRPr="00F243A5">
        <w:rPr>
          <w:b/>
          <w:szCs w:val="24"/>
        </w:rPr>
        <w:t>đúng</w:t>
      </w:r>
      <w:r w:rsidR="005C3C9B">
        <w:rPr>
          <w:bCs/>
          <w:szCs w:val="24"/>
        </w:rPr>
        <w:t xml:space="preserve"> về điện tích trên các bả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243A5">
        <w:rPr>
          <w:bCs/>
          <w:position w:val="-4"/>
          <w:szCs w:val="24"/>
        </w:rPr>
        <w:object w:dxaOrig="240" w:dyaOrig="270">
          <v:shape id="_x0000_i1404" type="#_x0000_t75" style="width:12pt;height:13.5pt" o:ole="">
            <v:imagedata r:id="rId862" o:title=""/>
          </v:shape>
          <o:OLEObject Type="Embed" ProgID="Equation.DSMT4" ShapeID="_x0000_i1404" DrawAspect="Content" ObjectID="_1653893553" r:id="rId866"/>
        </w:object>
      </w:r>
      <w:r w:rsidRPr="003840C1">
        <w:rPr>
          <w:bCs/>
          <w:szCs w:val="24"/>
        </w:rPr>
        <w:t xml:space="preserve"> và </w:t>
      </w:r>
      <w:r w:rsidRPr="00F243A5">
        <w:rPr>
          <w:bCs/>
          <w:position w:val="-4"/>
          <w:szCs w:val="24"/>
        </w:rPr>
        <w:object w:dxaOrig="240" w:dyaOrig="270">
          <v:shape id="_x0000_i1405" type="#_x0000_t75" style="width:12pt;height:13.5pt" o:ole="">
            <v:imagedata r:id="rId864" o:title=""/>
          </v:shape>
          <o:OLEObject Type="Embed" ProgID="Equation.DSMT4" ShapeID="_x0000_i1405" DrawAspect="Content" ObjectID="_1653893554" r:id="rId867"/>
        </w:object>
      </w:r>
      <w:r w:rsidRPr="003840C1">
        <w:rPr>
          <w:bCs/>
          <w:szCs w:val="24"/>
        </w:rPr>
        <w:t xml:space="preserve"> đều tích điện dư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w:t>
      </w:r>
      <w:r w:rsidRPr="00F243A5">
        <w:rPr>
          <w:bCs/>
          <w:position w:val="-4"/>
          <w:szCs w:val="24"/>
        </w:rPr>
        <w:object w:dxaOrig="240" w:dyaOrig="270">
          <v:shape id="_x0000_i1406" type="#_x0000_t75" style="width:12pt;height:13.5pt" o:ole="">
            <v:imagedata r:id="rId862" o:title=""/>
          </v:shape>
          <o:OLEObject Type="Embed" ProgID="Equation.DSMT4" ShapeID="_x0000_i1406" DrawAspect="Content" ObjectID="_1653893555" r:id="rId868"/>
        </w:object>
      </w:r>
      <w:r w:rsidRPr="003840C1">
        <w:rPr>
          <w:bCs/>
          <w:szCs w:val="24"/>
        </w:rPr>
        <w:t xml:space="preserve"> tích điện dương và </w:t>
      </w:r>
      <w:r w:rsidRPr="00F243A5">
        <w:rPr>
          <w:bCs/>
          <w:position w:val="-4"/>
          <w:szCs w:val="24"/>
        </w:rPr>
        <w:object w:dxaOrig="240" w:dyaOrig="270">
          <v:shape id="_x0000_i1407" type="#_x0000_t75" style="width:12pt;height:13.5pt" o:ole="">
            <v:imagedata r:id="rId864" o:title=""/>
          </v:shape>
          <o:OLEObject Type="Embed" ProgID="Equation.DSMT4" ShapeID="_x0000_i1407" DrawAspect="Content" ObjectID="_1653893556" r:id="rId869"/>
        </w:object>
      </w:r>
      <w:r w:rsidRPr="003840C1">
        <w:rPr>
          <w:bCs/>
          <w:szCs w:val="24"/>
        </w:rPr>
        <w:t xml:space="preserve"> tích điện â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w:t>
      </w:r>
      <w:r w:rsidRPr="00F243A5">
        <w:rPr>
          <w:bCs/>
          <w:position w:val="-4"/>
          <w:szCs w:val="24"/>
        </w:rPr>
        <w:object w:dxaOrig="240" w:dyaOrig="270">
          <v:shape id="_x0000_i1408" type="#_x0000_t75" style="width:12pt;height:13.5pt" o:ole="">
            <v:imagedata r:id="rId862" o:title=""/>
          </v:shape>
          <o:OLEObject Type="Embed" ProgID="Equation.DSMT4" ShapeID="_x0000_i1408" DrawAspect="Content" ObjectID="_1653893557" r:id="rId870"/>
        </w:object>
      </w:r>
      <w:r w:rsidRPr="003840C1">
        <w:rPr>
          <w:bCs/>
          <w:szCs w:val="24"/>
        </w:rPr>
        <w:t xml:space="preserve"> tích điện âm và </w:t>
      </w:r>
      <w:r w:rsidRPr="00F243A5">
        <w:rPr>
          <w:bCs/>
          <w:position w:val="-4"/>
          <w:szCs w:val="24"/>
        </w:rPr>
        <w:object w:dxaOrig="240" w:dyaOrig="270">
          <v:shape id="_x0000_i1409" type="#_x0000_t75" style="width:12pt;height:13.5pt" o:ole="">
            <v:imagedata r:id="rId864" o:title=""/>
          </v:shape>
          <o:OLEObject Type="Embed" ProgID="Equation.DSMT4" ShapeID="_x0000_i1409" DrawAspect="Content" ObjectID="_1653893558" r:id="rId871"/>
        </w:object>
      </w:r>
      <w:r w:rsidRPr="003840C1">
        <w:rPr>
          <w:bCs/>
          <w:szCs w:val="24"/>
        </w:rPr>
        <w:t xml:space="preserve"> tích điện dư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w:t>
      </w:r>
      <w:r w:rsidRPr="00F243A5">
        <w:rPr>
          <w:bCs/>
          <w:position w:val="-4"/>
          <w:szCs w:val="24"/>
        </w:rPr>
        <w:object w:dxaOrig="240" w:dyaOrig="270">
          <v:shape id="_x0000_i1410" type="#_x0000_t75" style="width:12pt;height:13.5pt" o:ole="">
            <v:imagedata r:id="rId862" o:title=""/>
          </v:shape>
          <o:OLEObject Type="Embed" ProgID="Equation.DSMT4" ShapeID="_x0000_i1410" DrawAspect="Content" ObjectID="_1653893559" r:id="rId872"/>
        </w:object>
      </w:r>
      <w:r w:rsidRPr="003840C1">
        <w:rPr>
          <w:bCs/>
          <w:szCs w:val="24"/>
        </w:rPr>
        <w:t xml:space="preserve"> và </w:t>
      </w:r>
      <w:r w:rsidRPr="00F243A5">
        <w:rPr>
          <w:bCs/>
          <w:position w:val="-4"/>
          <w:szCs w:val="24"/>
        </w:rPr>
        <w:object w:dxaOrig="240" w:dyaOrig="270">
          <v:shape id="_x0000_i1411" type="#_x0000_t75" style="width:12pt;height:13.5pt" o:ole="">
            <v:imagedata r:id="rId864" o:title=""/>
          </v:shape>
          <o:OLEObject Type="Embed" ProgID="Equation.DSMT4" ShapeID="_x0000_i1411" DrawAspect="Content" ObjectID="_1653893560" r:id="rId873"/>
        </w:object>
      </w:r>
      <w:r w:rsidRPr="003840C1">
        <w:rPr>
          <w:bCs/>
          <w:szCs w:val="24"/>
        </w:rPr>
        <w:t xml:space="preserve"> đều tích điện âm</w:t>
      </w:r>
      <w:r>
        <w:rPr>
          <w:bCs/>
          <w:szCs w:val="24"/>
        </w:rPr>
        <w:t>.</w:t>
      </w:r>
    </w:p>
    <w:p w:rsidR="005C3C9B" w:rsidRDefault="005C3C9B" w:rsidP="00324537">
      <w:pPr>
        <w:tabs>
          <w:tab w:val="left" w:pos="284"/>
          <w:tab w:val="left" w:pos="2835"/>
          <w:tab w:val="left" w:pos="5387"/>
          <w:tab w:val="left" w:pos="7938"/>
        </w:tabs>
        <w:ind w:firstLine="142"/>
        <w:rPr>
          <w:b/>
          <w:bCs/>
          <w:szCs w:val="24"/>
          <w:lang w:val="vi-VN"/>
        </w:rPr>
      </w:pPr>
    </w:p>
    <w:p w:rsidR="005C3C9B" w:rsidRDefault="005C3C9B" w:rsidP="00324537">
      <w:pPr>
        <w:tabs>
          <w:tab w:val="left" w:pos="284"/>
          <w:tab w:val="left" w:pos="2835"/>
          <w:tab w:val="left" w:pos="5387"/>
          <w:tab w:val="left" w:pos="7938"/>
        </w:tabs>
        <w:ind w:firstLine="142"/>
        <w:rPr>
          <w:b/>
          <w:bCs/>
          <w:szCs w:val="24"/>
          <w:lang w:val="vi-VN"/>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9</w:t>
      </w:r>
      <w:r w:rsidRPr="003840C1">
        <w:rPr>
          <w:b/>
          <w:bCs/>
          <w:szCs w:val="24"/>
        </w:rPr>
        <w:t>:</w:t>
      </w:r>
      <w:r w:rsidRPr="003840C1">
        <w:rPr>
          <w:bCs/>
          <w:szCs w:val="24"/>
        </w:rPr>
        <w:t xml:space="preserve"> Một máy biến áp lí tưởng có cuộn sơ cấp gồm 1000 vòng, cuộn thứ cấp gồm 250 vòng. Điện áp hiệu dụng giữa hai đầu cuộn sơ cấp là 220 V. Điện áp hiệu dụng giữa hai đầu cuộn thứ cấp để hở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 V</w:t>
      </w:r>
      <w:r>
        <w:rPr>
          <w:bCs/>
          <w:szCs w:val="24"/>
        </w:rPr>
        <w:t>.</w:t>
      </w:r>
      <w:r w:rsidRPr="003840C1">
        <w:rPr>
          <w:bCs/>
          <w:szCs w:val="24"/>
        </w:rPr>
        <w:tab/>
      </w:r>
      <w:r w:rsidRPr="003840C1">
        <w:rPr>
          <w:b/>
          <w:bCs/>
          <w:szCs w:val="24"/>
        </w:rPr>
        <w:t xml:space="preserve">B. </w:t>
      </w:r>
      <w:r w:rsidRPr="003840C1">
        <w:rPr>
          <w:bCs/>
          <w:szCs w:val="24"/>
        </w:rPr>
        <w:t>440 V</w:t>
      </w:r>
      <w:r>
        <w:rPr>
          <w:bCs/>
          <w:szCs w:val="24"/>
        </w:rPr>
        <w:t>.</w:t>
      </w:r>
      <w:r w:rsidRPr="003840C1">
        <w:rPr>
          <w:bCs/>
          <w:szCs w:val="24"/>
        </w:rPr>
        <w:tab/>
      </w:r>
      <w:r w:rsidRPr="003840C1">
        <w:rPr>
          <w:b/>
          <w:bCs/>
          <w:szCs w:val="24"/>
        </w:rPr>
        <w:t xml:space="preserve">C. </w:t>
      </w:r>
      <w:r w:rsidRPr="003840C1">
        <w:rPr>
          <w:bCs/>
          <w:szCs w:val="24"/>
        </w:rPr>
        <w:t>110 V</w:t>
      </w:r>
      <w:r>
        <w:rPr>
          <w:bCs/>
          <w:szCs w:val="24"/>
        </w:rPr>
        <w:t>.</w:t>
      </w:r>
      <w:r w:rsidRPr="003840C1">
        <w:rPr>
          <w:bCs/>
          <w:szCs w:val="24"/>
        </w:rPr>
        <w:tab/>
      </w:r>
      <w:r w:rsidRPr="003840C1">
        <w:rPr>
          <w:b/>
          <w:bCs/>
          <w:szCs w:val="24"/>
        </w:rPr>
        <w:t xml:space="preserve">D. </w:t>
      </w:r>
      <w:r w:rsidRPr="003840C1">
        <w:rPr>
          <w:bCs/>
          <w:szCs w:val="24"/>
        </w:rPr>
        <w:t>880 V</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lastRenderedPageBreak/>
        <w:t xml:space="preserve">Câu </w:t>
      </w:r>
      <w:r>
        <w:rPr>
          <w:b/>
          <w:bCs/>
          <w:szCs w:val="24"/>
        </w:rPr>
        <w:t>20</w:t>
      </w:r>
      <w:r w:rsidRPr="003840C1">
        <w:rPr>
          <w:b/>
          <w:bCs/>
          <w:szCs w:val="24"/>
        </w:rPr>
        <w:t>:</w:t>
      </w:r>
      <w:r w:rsidRPr="003840C1">
        <w:rPr>
          <w:bCs/>
          <w:szCs w:val="24"/>
        </w:rPr>
        <w:t xml:space="preserve"> Trong thí nghiệm Y</w:t>
      </w:r>
      <w:r>
        <w:rPr>
          <w:bCs/>
          <w:szCs w:val="24"/>
        </w:rPr>
        <w:t xml:space="preserve"> </w:t>
      </w:r>
      <w:r w:rsidRPr="003840C1">
        <w:rPr>
          <w:bCs/>
          <w:szCs w:val="24"/>
        </w:rPr>
        <w:t>‒</w:t>
      </w:r>
      <w:r>
        <w:rPr>
          <w:bCs/>
          <w:szCs w:val="24"/>
        </w:rPr>
        <w:t xml:space="preserve"> </w:t>
      </w:r>
      <w:r w:rsidRPr="003840C1">
        <w:rPr>
          <w:bCs/>
          <w:szCs w:val="24"/>
        </w:rPr>
        <w:t xml:space="preserve">âng về giao thoa ánh sáng, nguồn sáng phát ra ánh sáng đơn sắc có bước sóng </w:t>
      </w:r>
      <w:r w:rsidRPr="009C26DA">
        <w:rPr>
          <w:position w:val="-6"/>
          <w:szCs w:val="24"/>
        </w:rPr>
        <w:object w:dxaOrig="225" w:dyaOrig="270">
          <v:shape id="_x0000_i1412" type="#_x0000_t75" style="width:11.25pt;height:13.5pt" o:ole="">
            <v:imagedata r:id="rId874" o:title=""/>
          </v:shape>
          <o:OLEObject Type="Embed" ProgID="Equation.DSMT4" ShapeID="_x0000_i1412" DrawAspect="Content" ObjectID="_1653893561" r:id="rId875"/>
        </w:object>
      </w:r>
      <w:r w:rsidRPr="003840C1">
        <w:rPr>
          <w:bCs/>
          <w:szCs w:val="24"/>
        </w:rPr>
        <w:t xml:space="preserve">. Khoảng cách giữa hai khe </w:t>
      </w:r>
      <w:r>
        <w:rPr>
          <w:szCs w:val="24"/>
        </w:rPr>
        <w:t>1 mm</w:t>
      </w:r>
      <w:r w:rsidRPr="003840C1">
        <w:rPr>
          <w:bCs/>
          <w:szCs w:val="24"/>
        </w:rPr>
        <w:t xml:space="preserve">. Nếu di chuyển màn ra xa mặt phẳng hai khe một đoạn </w:t>
      </w:r>
      <w:r>
        <w:rPr>
          <w:szCs w:val="24"/>
        </w:rPr>
        <w:t>50 cm</w:t>
      </w:r>
      <w:r w:rsidRPr="003840C1">
        <w:rPr>
          <w:bCs/>
          <w:szCs w:val="24"/>
        </w:rPr>
        <w:t xml:space="preserve"> thì khoảng vân trên màn tăng thêm </w:t>
      </w:r>
      <w:r>
        <w:rPr>
          <w:szCs w:val="24"/>
        </w:rPr>
        <w:t>0,3 mm</w:t>
      </w:r>
      <w:r w:rsidRPr="003840C1">
        <w:rPr>
          <w:bCs/>
          <w:szCs w:val="24"/>
        </w:rPr>
        <w:t>. Bước sóng của bức xạ dùng trong thí nghiệm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400 nm</w:t>
      </w:r>
      <w:r>
        <w:rPr>
          <w:bCs/>
          <w:szCs w:val="24"/>
        </w:rPr>
        <w:t>.</w:t>
      </w:r>
      <w:r w:rsidRPr="003840C1">
        <w:rPr>
          <w:bCs/>
          <w:szCs w:val="24"/>
        </w:rPr>
        <w:tab/>
      </w:r>
      <w:r w:rsidRPr="003840C1">
        <w:rPr>
          <w:b/>
          <w:bCs/>
          <w:szCs w:val="24"/>
        </w:rPr>
        <w:t>B.</w:t>
      </w:r>
      <w:r w:rsidRPr="003840C1">
        <w:rPr>
          <w:bCs/>
          <w:szCs w:val="24"/>
        </w:rPr>
        <w:t xml:space="preserve"> 600 nm</w:t>
      </w:r>
      <w:r>
        <w:rPr>
          <w:bCs/>
          <w:szCs w:val="24"/>
        </w:rPr>
        <w:t>.</w:t>
      </w:r>
      <w:r w:rsidRPr="003840C1">
        <w:rPr>
          <w:bCs/>
          <w:szCs w:val="24"/>
        </w:rPr>
        <w:t xml:space="preserve"> </w:t>
      </w:r>
      <w:r w:rsidRPr="003840C1">
        <w:rPr>
          <w:bCs/>
          <w:szCs w:val="24"/>
        </w:rPr>
        <w:tab/>
      </w:r>
      <w:r w:rsidRPr="003840C1">
        <w:rPr>
          <w:b/>
          <w:bCs/>
          <w:szCs w:val="24"/>
        </w:rPr>
        <w:t>C.</w:t>
      </w:r>
      <w:r w:rsidRPr="003840C1">
        <w:rPr>
          <w:bCs/>
          <w:szCs w:val="24"/>
        </w:rPr>
        <w:t xml:space="preserve"> 540 nm</w:t>
      </w:r>
      <w:r>
        <w:rPr>
          <w:bCs/>
          <w:szCs w:val="24"/>
        </w:rPr>
        <w:t>.</w:t>
      </w:r>
      <w:r w:rsidRPr="003840C1">
        <w:rPr>
          <w:bCs/>
          <w:szCs w:val="24"/>
        </w:rPr>
        <w:tab/>
      </w:r>
      <w:r w:rsidRPr="003840C1">
        <w:rPr>
          <w:b/>
          <w:bCs/>
          <w:szCs w:val="24"/>
        </w:rPr>
        <w:t>D.</w:t>
      </w:r>
      <w:r w:rsidRPr="003840C1">
        <w:rPr>
          <w:bCs/>
          <w:szCs w:val="24"/>
        </w:rPr>
        <w:t xml:space="preserve"> 500 n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1</w:t>
      </w:r>
      <w:r w:rsidRPr="003840C1">
        <w:rPr>
          <w:b/>
          <w:bCs/>
          <w:szCs w:val="24"/>
        </w:rPr>
        <w:t>:</w:t>
      </w:r>
      <w:r w:rsidRPr="003840C1">
        <w:rPr>
          <w:bCs/>
          <w:szCs w:val="24"/>
        </w:rPr>
        <w:t xml:space="preserve"> Theo thuyết lượng tử ánh sáng, phát biểu nào sau đây </w:t>
      </w:r>
      <w:r w:rsidRPr="00446FD4">
        <w:rPr>
          <w:b/>
          <w:szCs w:val="24"/>
        </w:rPr>
        <w:t>sai</w:t>
      </w:r>
      <w:r w:rsidRPr="003840C1">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 xml:space="preserve">Ánh sáng được tạo thành bởi các hạt gọi là </w:t>
      </w:r>
      <w:r>
        <w:rPr>
          <w:bCs/>
          <w:szCs w:val="24"/>
        </w:rPr>
        <w:t>photon.</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 xml:space="preserve">B. </w:t>
      </w:r>
      <w:r w:rsidRPr="003840C1">
        <w:rPr>
          <w:bCs/>
          <w:szCs w:val="24"/>
        </w:rPr>
        <w:t xml:space="preserve">Trong chân không, các phôtôn bay dọc theo tia sáng với tốc độ </w:t>
      </w:r>
      <w:r w:rsidRPr="009C26DA">
        <w:rPr>
          <w:position w:val="-6"/>
          <w:szCs w:val="24"/>
        </w:rPr>
        <w:object w:dxaOrig="570" w:dyaOrig="330">
          <v:shape id="_x0000_i1413" type="#_x0000_t75" style="width:28.5pt;height:16.5pt" o:ole="">
            <v:imagedata r:id="rId876" o:title=""/>
          </v:shape>
          <o:OLEObject Type="Embed" ProgID="Equation.DSMT4" ShapeID="_x0000_i1413" DrawAspect="Content" ObjectID="_1653893562" r:id="rId877"/>
        </w:object>
      </w:r>
      <w:r w:rsidRPr="003840C1">
        <w:rPr>
          <w:bCs/>
          <w:szCs w:val="24"/>
        </w:rPr>
        <w:t xml:space="preserve"> m/s</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Ph</w:t>
      </w:r>
      <w:r>
        <w:rPr>
          <w:bCs/>
          <w:szCs w:val="24"/>
        </w:rPr>
        <w:t>o</w:t>
      </w:r>
      <w:r w:rsidRPr="003840C1">
        <w:rPr>
          <w:bCs/>
          <w:szCs w:val="24"/>
        </w:rPr>
        <w:t>t</w:t>
      </w:r>
      <w:r>
        <w:rPr>
          <w:bCs/>
          <w:szCs w:val="24"/>
        </w:rPr>
        <w:t>o</w:t>
      </w:r>
      <w:r w:rsidRPr="003840C1">
        <w:rPr>
          <w:bCs/>
          <w:szCs w:val="24"/>
        </w:rPr>
        <w:t>n chỉ tồn tại trong trạng thái chuyển động. Không có phôtôn đứng yê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Năng lượng của các phôtôn ứng với các ánh sáng đơn sắc khác nhau là như nhau</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2</w:t>
      </w:r>
      <w:r w:rsidRPr="003840C1">
        <w:rPr>
          <w:b/>
          <w:bCs/>
          <w:szCs w:val="24"/>
        </w:rPr>
        <w:t>:</w:t>
      </w:r>
      <w:r w:rsidRPr="003840C1">
        <w:rPr>
          <w:bCs/>
          <w:szCs w:val="24"/>
        </w:rPr>
        <w:t xml:space="preserve"> Một cuộn cảm có độ tự cảm </w:t>
      </w:r>
      <w:r w:rsidRPr="008C4089">
        <w:rPr>
          <w:bCs/>
          <w:position w:val="-10"/>
          <w:szCs w:val="24"/>
        </w:rPr>
        <w:object w:dxaOrig="780" w:dyaOrig="330">
          <v:shape id="_x0000_i1414" type="#_x0000_t75" style="width:39pt;height:16.5pt" o:ole="">
            <v:imagedata r:id="rId878" o:title=""/>
          </v:shape>
          <o:OLEObject Type="Embed" ProgID="Equation.DSMT4" ShapeID="_x0000_i1414" DrawAspect="Content" ObjectID="_1653893563" r:id="rId879"/>
        </w:object>
      </w:r>
      <w:r w:rsidRPr="003840C1">
        <w:rPr>
          <w:bCs/>
          <w:szCs w:val="24"/>
        </w:rPr>
        <w:t>H. Khi cường độ dòng điện trong cuộn cảm giảm đều từ 5 A xuống 0 trong khoảng thời gian là 0,1 s thì suất điện động tự cảm xuất hiện trong cuộn cảm có độ lớn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V</w:t>
      </w:r>
      <w:r>
        <w:rPr>
          <w:bCs/>
          <w:szCs w:val="24"/>
        </w:rPr>
        <w:t>.</w:t>
      </w:r>
      <w:r w:rsidRPr="003840C1">
        <w:rPr>
          <w:bCs/>
          <w:szCs w:val="24"/>
        </w:rPr>
        <w:tab/>
      </w:r>
      <w:r w:rsidRPr="003840C1">
        <w:rPr>
          <w:b/>
          <w:bCs/>
          <w:szCs w:val="24"/>
        </w:rPr>
        <w:t>B.</w:t>
      </w:r>
      <w:r w:rsidRPr="003840C1">
        <w:rPr>
          <w:bCs/>
          <w:szCs w:val="24"/>
        </w:rPr>
        <w:t xml:space="preserve"> 15 V</w:t>
      </w:r>
      <w:r>
        <w:rPr>
          <w:bCs/>
          <w:szCs w:val="24"/>
        </w:rPr>
        <w:t>.</w:t>
      </w:r>
      <w:r w:rsidRPr="003840C1">
        <w:rPr>
          <w:bCs/>
          <w:szCs w:val="24"/>
        </w:rPr>
        <w:tab/>
      </w:r>
      <w:r w:rsidRPr="003840C1">
        <w:rPr>
          <w:b/>
          <w:bCs/>
          <w:szCs w:val="24"/>
        </w:rPr>
        <w:t>C.</w:t>
      </w:r>
      <w:r w:rsidRPr="003840C1">
        <w:rPr>
          <w:bCs/>
          <w:szCs w:val="24"/>
        </w:rPr>
        <w:t xml:space="preserve"> 5 V</w:t>
      </w:r>
      <w:r>
        <w:rPr>
          <w:bCs/>
          <w:szCs w:val="24"/>
        </w:rPr>
        <w:t>.</w:t>
      </w:r>
      <w:r w:rsidRPr="003840C1">
        <w:rPr>
          <w:bCs/>
          <w:szCs w:val="24"/>
        </w:rPr>
        <w:tab/>
      </w:r>
      <w:r w:rsidRPr="003840C1">
        <w:rPr>
          <w:b/>
          <w:bCs/>
          <w:szCs w:val="24"/>
        </w:rPr>
        <w:t>D.</w:t>
      </w:r>
      <w:r w:rsidRPr="003840C1">
        <w:rPr>
          <w:bCs/>
          <w:szCs w:val="24"/>
        </w:rPr>
        <w:t xml:space="preserve"> 25 V</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3</w:t>
      </w:r>
      <w:r w:rsidRPr="003840C1">
        <w:rPr>
          <w:b/>
          <w:bCs/>
          <w:szCs w:val="24"/>
        </w:rPr>
        <w:t>:</w:t>
      </w:r>
      <w:r w:rsidRPr="003840C1">
        <w:rPr>
          <w:bCs/>
          <w:szCs w:val="24"/>
        </w:rPr>
        <w:t xml:space="preserve"> Đặt hiệu điện thế không đổi 60 V vào hai đầu một cuộn dây thì cường độ dòng điện là 2,0 A. Nếu đặt vào hai đầu cuộn dây một điện áp xoay chiều có giá trị hiệu dụng là 60 V, tần số 50 Hz thì cường độ dòng điện hiệu dụng trong mạch là 1,2 A. Độ tự cảm của cuộn dây bằ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435" w:dyaOrig="615">
          <v:shape id="_x0000_i1415" type="#_x0000_t75" style="width:21.75pt;height:30.75pt" o:ole="">
            <v:imagedata r:id="rId880" o:title=""/>
          </v:shape>
          <o:OLEObject Type="Embed" ProgID="Equation.DSMT4" ShapeID="_x0000_i1415" DrawAspect="Content" ObjectID="_1653893564" r:id="rId881"/>
        </w:object>
      </w:r>
      <w:r w:rsidRPr="003840C1">
        <w:rPr>
          <w:bCs/>
          <w:szCs w:val="24"/>
        </w:rPr>
        <w:t xml:space="preserve"> H</w:t>
      </w:r>
      <w:r>
        <w:rPr>
          <w:bCs/>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435" w:dyaOrig="615">
          <v:shape id="_x0000_i1416" type="#_x0000_t75" style="width:21.75pt;height:30.75pt" o:ole="">
            <v:imagedata r:id="rId882" o:title=""/>
          </v:shape>
          <o:OLEObject Type="Embed" ProgID="Equation.DSMT4" ShapeID="_x0000_i1416" DrawAspect="Content" ObjectID="_1653893565" r:id="rId883"/>
        </w:object>
      </w:r>
      <w:r w:rsidRPr="003840C1">
        <w:rPr>
          <w:bCs/>
          <w:szCs w:val="24"/>
        </w:rPr>
        <w:t xml:space="preserve"> H</w:t>
      </w:r>
      <w:r>
        <w:rPr>
          <w:bCs/>
          <w:szCs w:val="24"/>
        </w:rPr>
        <w:t>.</w:t>
      </w:r>
      <w:r w:rsidRPr="003840C1">
        <w:rPr>
          <w:bCs/>
          <w:szCs w:val="24"/>
        </w:rPr>
        <w:tab/>
      </w:r>
      <w:r w:rsidRPr="003840C1">
        <w:rPr>
          <w:b/>
          <w:bCs/>
          <w:szCs w:val="24"/>
        </w:rPr>
        <w:t>C.</w:t>
      </w:r>
      <w:r w:rsidRPr="003840C1">
        <w:rPr>
          <w:bCs/>
          <w:szCs w:val="24"/>
        </w:rPr>
        <w:t xml:space="preserve"> </w:t>
      </w:r>
      <w:r w:rsidRPr="009C26DA">
        <w:rPr>
          <w:position w:val="-24"/>
          <w:szCs w:val="24"/>
        </w:rPr>
        <w:object w:dxaOrig="420" w:dyaOrig="615">
          <v:shape id="_x0000_i1417" type="#_x0000_t75" style="width:21pt;height:30.75pt" o:ole="">
            <v:imagedata r:id="rId884" o:title=""/>
          </v:shape>
          <o:OLEObject Type="Embed" ProgID="Equation.DSMT4" ShapeID="_x0000_i1417" DrawAspect="Content" ObjectID="_1653893566" r:id="rId885"/>
        </w:object>
      </w:r>
      <w:r w:rsidRPr="003840C1">
        <w:rPr>
          <w:bCs/>
          <w:szCs w:val="24"/>
        </w:rPr>
        <w:t xml:space="preserve"> H</w:t>
      </w:r>
      <w:r>
        <w:rPr>
          <w:bCs/>
          <w:szCs w:val="24"/>
        </w:rPr>
        <w:t>.</w:t>
      </w:r>
      <w:r w:rsidRPr="003840C1">
        <w:rPr>
          <w:bCs/>
          <w:szCs w:val="24"/>
        </w:rPr>
        <w:tab/>
      </w:r>
      <w:r w:rsidRPr="003840C1">
        <w:rPr>
          <w:b/>
          <w:bCs/>
          <w:szCs w:val="24"/>
        </w:rPr>
        <w:t>D.</w:t>
      </w:r>
      <w:r w:rsidRPr="003840C1">
        <w:rPr>
          <w:bCs/>
          <w:szCs w:val="24"/>
        </w:rPr>
        <w:t xml:space="preserve"> </w:t>
      </w:r>
      <w:r w:rsidRPr="009C26DA">
        <w:rPr>
          <w:position w:val="-24"/>
          <w:szCs w:val="24"/>
        </w:rPr>
        <w:object w:dxaOrig="420" w:dyaOrig="615">
          <v:shape id="_x0000_i1418" type="#_x0000_t75" style="width:21pt;height:30.75pt" o:ole="">
            <v:imagedata r:id="rId886" o:title=""/>
          </v:shape>
          <o:OLEObject Type="Embed" ProgID="Equation.DSMT4" ShapeID="_x0000_i1418" DrawAspect="Content" ObjectID="_1653893567" r:id="rId887"/>
        </w:object>
      </w:r>
      <w:r w:rsidRPr="003840C1">
        <w:rPr>
          <w:bCs/>
          <w:szCs w:val="24"/>
        </w:rPr>
        <w:t xml:space="preserve"> 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4</w:t>
      </w:r>
      <w:r w:rsidRPr="003840C1">
        <w:rPr>
          <w:b/>
          <w:bCs/>
          <w:szCs w:val="24"/>
        </w:rPr>
        <w:t>:</w:t>
      </w:r>
      <w:r w:rsidRPr="003840C1">
        <w:rPr>
          <w:bCs/>
          <w:szCs w:val="24"/>
        </w:rPr>
        <w:t xml:space="preserve"> Một ống Cu‒lít‒giơ (ống tia </w:t>
      </w:r>
      <w:r w:rsidRPr="00416C2F">
        <w:rPr>
          <w:bCs/>
          <w:position w:val="-4"/>
          <w:szCs w:val="24"/>
        </w:rPr>
        <w:object w:dxaOrig="270" w:dyaOrig="270">
          <v:shape id="_x0000_i1419" type="#_x0000_t75" style="width:13.5pt;height:13.5pt" o:ole="">
            <v:imagedata r:id="rId888" o:title=""/>
          </v:shape>
          <o:OLEObject Type="Embed" ProgID="Equation.DSMT4" ShapeID="_x0000_i1419" DrawAspect="Content" ObjectID="_1653893568" r:id="rId889"/>
        </w:object>
      </w:r>
      <w:r w:rsidRPr="003840C1">
        <w:rPr>
          <w:bCs/>
          <w:szCs w:val="24"/>
        </w:rPr>
        <w:t>) đang hoạt động. B</w:t>
      </w:r>
      <w:r>
        <w:rPr>
          <w:bCs/>
          <w:szCs w:val="24"/>
        </w:rPr>
        <w:t>ỏ</w:t>
      </w:r>
      <w:r w:rsidRPr="003840C1">
        <w:rPr>
          <w:bCs/>
          <w:szCs w:val="24"/>
        </w:rPr>
        <w:t xml:space="preserve"> qua động năng ban đầu của các electron khi bắt ra khỏi catốt. Ban đầu, hiệu điện thế giữa anốt và catot là </w:t>
      </w:r>
      <w:r w:rsidRPr="00416C2F">
        <w:rPr>
          <w:bCs/>
          <w:position w:val="-6"/>
          <w:szCs w:val="24"/>
        </w:rPr>
        <w:object w:dxaOrig="270" w:dyaOrig="270">
          <v:shape id="_x0000_i1420" type="#_x0000_t75" style="width:13.5pt;height:13.5pt" o:ole="">
            <v:imagedata r:id="rId890" o:title=""/>
          </v:shape>
          <o:OLEObject Type="Embed" ProgID="Equation.DSMT4" ShapeID="_x0000_i1420" DrawAspect="Content" ObjectID="_1653893569" r:id="rId891"/>
        </w:object>
      </w:r>
      <w:r w:rsidRPr="003840C1">
        <w:rPr>
          <w:bCs/>
          <w:szCs w:val="24"/>
        </w:rPr>
        <w:t xml:space="preserve"> thì tốc độ của electron khi đập vào anot là </w:t>
      </w:r>
      <w:r w:rsidRPr="009C26DA">
        <w:rPr>
          <w:position w:val="-10"/>
          <w:szCs w:val="24"/>
        </w:rPr>
        <w:object w:dxaOrig="765" w:dyaOrig="375">
          <v:shape id="_x0000_i1421" type="#_x0000_t75" style="width:38.25pt;height:18.75pt" o:ole="">
            <v:imagedata r:id="rId892" o:title=""/>
          </v:shape>
          <o:OLEObject Type="Embed" ProgID="Equation.DSMT4" ShapeID="_x0000_i1421" DrawAspect="Content" ObjectID="_1653893570" r:id="rId893"/>
        </w:object>
      </w:r>
      <w:r w:rsidRPr="003840C1">
        <w:rPr>
          <w:bCs/>
          <w:szCs w:val="24"/>
        </w:rPr>
        <w:t>m/s. Khi hiệu điện thế giữa anôt và catôt tăng thêm 21% thì tốc độ của electron đập vào anốt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780" w:dyaOrig="375">
          <v:shape id="_x0000_i1422" type="#_x0000_t75" style="width:39pt;height:18.75pt" o:ole="">
            <v:imagedata r:id="rId894" o:title=""/>
          </v:shape>
          <o:OLEObject Type="Embed" ProgID="Equation.DSMT4" ShapeID="_x0000_i1422" DrawAspect="Content" ObjectID="_1653893571" r:id="rId895"/>
        </w:object>
      </w:r>
      <w:r w:rsidRPr="003840C1">
        <w:rPr>
          <w:bCs/>
          <w:szCs w:val="24"/>
        </w:rPr>
        <w:t xml:space="preserve"> m/s</w:t>
      </w:r>
      <w:r>
        <w:rPr>
          <w:bCs/>
          <w:szCs w:val="24"/>
        </w:rPr>
        <w:t>.</w:t>
      </w:r>
      <w:r w:rsidRPr="003840C1">
        <w:rPr>
          <w:bCs/>
          <w:szCs w:val="24"/>
        </w:rPr>
        <w:tab/>
      </w:r>
      <w:r w:rsidRPr="003840C1">
        <w:rPr>
          <w:b/>
          <w:bCs/>
          <w:szCs w:val="24"/>
        </w:rPr>
        <w:t xml:space="preserve">B. </w:t>
      </w:r>
      <w:r w:rsidRPr="009C26DA">
        <w:rPr>
          <w:position w:val="-10"/>
          <w:szCs w:val="24"/>
        </w:rPr>
        <w:object w:dxaOrig="765" w:dyaOrig="375">
          <v:shape id="_x0000_i1423" type="#_x0000_t75" style="width:38.25pt;height:18.75pt" o:ole="">
            <v:imagedata r:id="rId896" o:title=""/>
          </v:shape>
          <o:OLEObject Type="Embed" ProgID="Equation.DSMT4" ShapeID="_x0000_i1423" DrawAspect="Content" ObjectID="_1653893572" r:id="rId897"/>
        </w:object>
      </w:r>
      <w:r w:rsidRPr="003840C1">
        <w:rPr>
          <w:bCs/>
          <w:szCs w:val="24"/>
        </w:rPr>
        <w:t xml:space="preserve"> m/s</w:t>
      </w:r>
      <w:r>
        <w:rPr>
          <w:bCs/>
          <w:szCs w:val="24"/>
        </w:rPr>
        <w:t>.</w:t>
      </w:r>
      <w:r w:rsidRPr="003840C1">
        <w:rPr>
          <w:bCs/>
          <w:szCs w:val="24"/>
        </w:rPr>
        <w:tab/>
      </w:r>
      <w:r w:rsidRPr="003840C1">
        <w:rPr>
          <w:b/>
          <w:bCs/>
          <w:szCs w:val="24"/>
        </w:rPr>
        <w:t xml:space="preserve">C. </w:t>
      </w:r>
      <w:r w:rsidRPr="009C26DA">
        <w:rPr>
          <w:position w:val="-10"/>
          <w:szCs w:val="24"/>
        </w:rPr>
        <w:object w:dxaOrig="765" w:dyaOrig="375">
          <v:shape id="_x0000_i1424" type="#_x0000_t75" style="width:38.25pt;height:18.75pt" o:ole="">
            <v:imagedata r:id="rId898" o:title=""/>
          </v:shape>
          <o:OLEObject Type="Embed" ProgID="Equation.DSMT4" ShapeID="_x0000_i1424" DrawAspect="Content" ObjectID="_1653893573" r:id="rId899"/>
        </w:object>
      </w:r>
      <w:r w:rsidRPr="003840C1">
        <w:rPr>
          <w:bCs/>
          <w:szCs w:val="24"/>
        </w:rPr>
        <w:t xml:space="preserve"> m/s</w:t>
      </w:r>
      <w:r>
        <w:rPr>
          <w:bCs/>
          <w:szCs w:val="24"/>
        </w:rPr>
        <w:t>.</w:t>
      </w:r>
      <w:r w:rsidRPr="003840C1">
        <w:rPr>
          <w:bCs/>
          <w:szCs w:val="24"/>
        </w:rPr>
        <w:tab/>
      </w:r>
      <w:r w:rsidRPr="003840C1">
        <w:rPr>
          <w:b/>
          <w:bCs/>
          <w:szCs w:val="24"/>
        </w:rPr>
        <w:t xml:space="preserve">D. </w:t>
      </w:r>
      <w:r w:rsidRPr="009C26DA">
        <w:rPr>
          <w:position w:val="-10"/>
          <w:szCs w:val="24"/>
        </w:rPr>
        <w:object w:dxaOrig="765" w:dyaOrig="375">
          <v:shape id="_x0000_i1425" type="#_x0000_t75" style="width:38.25pt;height:18.75pt" o:ole="">
            <v:imagedata r:id="rId900" o:title=""/>
          </v:shape>
          <o:OLEObject Type="Embed" ProgID="Equation.DSMT4" ShapeID="_x0000_i1425" DrawAspect="Content" ObjectID="_1653893574" r:id="rId901"/>
        </w:object>
      </w:r>
      <w:r w:rsidRPr="003840C1">
        <w:rPr>
          <w:bCs/>
          <w:szCs w:val="24"/>
        </w:rPr>
        <w:t xml:space="preserve"> m/s</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5</w:t>
      </w:r>
      <w:r w:rsidRPr="003840C1">
        <w:rPr>
          <w:b/>
          <w:bCs/>
          <w:szCs w:val="24"/>
        </w:rPr>
        <w:t>:</w:t>
      </w:r>
      <w:r w:rsidRPr="003840C1">
        <w:rPr>
          <w:bCs/>
          <w:szCs w:val="24"/>
        </w:rPr>
        <w:t xml:space="preserve"> Một vật nhỏ khối lượng 200 g dao động điều hòa với chu kỳ 2,0 s. Khi gia tốc của vật là 0,5 m/s</w:t>
      </w:r>
      <w:r w:rsidRPr="003840C1">
        <w:rPr>
          <w:bCs/>
          <w:szCs w:val="24"/>
          <w:vertAlign w:val="superscript"/>
        </w:rPr>
        <w:t>2</w:t>
      </w:r>
      <w:r w:rsidRPr="003840C1">
        <w:rPr>
          <w:bCs/>
          <w:szCs w:val="24"/>
        </w:rPr>
        <w:t xml:space="preserve"> thì động năng của vật là </w:t>
      </w:r>
      <w:r>
        <w:rPr>
          <w:szCs w:val="24"/>
        </w:rPr>
        <w:t>1 mJ</w:t>
      </w:r>
      <w:r w:rsidRPr="003840C1">
        <w:rPr>
          <w:bCs/>
          <w:szCs w:val="24"/>
        </w:rPr>
        <w:t xml:space="preserve">. Lấy </w:t>
      </w:r>
      <w:r w:rsidRPr="009C26DA">
        <w:rPr>
          <w:position w:val="-6"/>
          <w:szCs w:val="24"/>
        </w:rPr>
        <w:object w:dxaOrig="780" w:dyaOrig="330">
          <v:shape id="_x0000_i1426" type="#_x0000_t75" style="width:39pt;height:16.5pt" o:ole="">
            <v:imagedata r:id="rId902" o:title=""/>
          </v:shape>
          <o:OLEObject Type="Embed" ProgID="Equation.DSMT4" ShapeID="_x0000_i1426" DrawAspect="Content" ObjectID="_1653893575" r:id="rId903"/>
        </w:object>
      </w:r>
      <w:r w:rsidRPr="003840C1">
        <w:rPr>
          <w:bCs/>
          <w:szCs w:val="24"/>
        </w:rPr>
        <w:t>. Biên độ dao động của vật xấp xỉ bằng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cm</w:t>
      </w:r>
      <w:r>
        <w:rPr>
          <w:bCs/>
          <w:szCs w:val="24"/>
        </w:rPr>
        <w:t>.</w:t>
      </w:r>
      <w:r w:rsidRPr="003840C1">
        <w:rPr>
          <w:bCs/>
          <w:szCs w:val="24"/>
        </w:rPr>
        <w:tab/>
      </w:r>
      <w:r w:rsidRPr="003840C1">
        <w:rPr>
          <w:b/>
          <w:bCs/>
          <w:szCs w:val="24"/>
        </w:rPr>
        <w:t xml:space="preserve">B. </w:t>
      </w:r>
      <w:r w:rsidRPr="003840C1">
        <w:rPr>
          <w:bCs/>
          <w:szCs w:val="24"/>
        </w:rPr>
        <w:t>6 cm</w:t>
      </w:r>
      <w:r>
        <w:rPr>
          <w:bCs/>
          <w:szCs w:val="24"/>
        </w:rPr>
        <w:t>.</w:t>
      </w:r>
      <w:r w:rsidRPr="003840C1">
        <w:rPr>
          <w:bCs/>
          <w:szCs w:val="24"/>
        </w:rPr>
        <w:tab/>
      </w:r>
      <w:r w:rsidRPr="003840C1">
        <w:rPr>
          <w:b/>
          <w:bCs/>
          <w:szCs w:val="24"/>
        </w:rPr>
        <w:t xml:space="preserve">C. </w:t>
      </w:r>
      <w:r w:rsidRPr="003840C1">
        <w:rPr>
          <w:bCs/>
          <w:szCs w:val="24"/>
        </w:rPr>
        <w:t>3 cm</w:t>
      </w:r>
      <w:r>
        <w:rPr>
          <w:bCs/>
          <w:szCs w:val="24"/>
        </w:rPr>
        <w:t>.</w:t>
      </w:r>
      <w:r w:rsidRPr="003840C1">
        <w:rPr>
          <w:bCs/>
          <w:szCs w:val="24"/>
        </w:rPr>
        <w:tab/>
      </w:r>
      <w:r w:rsidRPr="003840C1">
        <w:rPr>
          <w:b/>
          <w:bCs/>
          <w:szCs w:val="24"/>
        </w:rPr>
        <w:t xml:space="preserve">D. </w:t>
      </w:r>
      <w:r w:rsidRPr="003840C1">
        <w:rPr>
          <w:bCs/>
          <w:szCs w:val="24"/>
        </w:rPr>
        <w:t>15 cm</w:t>
      </w:r>
      <w:r>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80768" behindDoc="0" locked="1" layoutInCell="1" allowOverlap="1">
                <wp:simplePos x="0" y="0"/>
                <wp:positionH relativeFrom="column">
                  <wp:posOffset>4730115</wp:posOffset>
                </wp:positionH>
                <wp:positionV relativeFrom="paragraph">
                  <wp:posOffset>248920</wp:posOffset>
                </wp:positionV>
                <wp:extent cx="1962150" cy="1677035"/>
                <wp:effectExtent l="0" t="0" r="22860" b="0"/>
                <wp:wrapSquare wrapText="bothSides"/>
                <wp:docPr id="879" name="Canvas 6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62150" cy="1677035"/>
                          <a:chOff x="0" y="0"/>
                          <a:chExt cx="21600" cy="21600"/>
                        </a:xfrm>
                      </wpg:grpSpPr>
                      <wpg:grpSp>
                        <wpg:cNvPr id="880" name="Group 677"/>
                        <wpg:cNvGrpSpPr>
                          <a:grpSpLocks/>
                        </wpg:cNvGrpSpPr>
                        <wpg:grpSpPr bwMode="auto">
                          <a:xfrm>
                            <a:off x="406" y="475"/>
                            <a:ext cx="21182" cy="21127"/>
                            <a:chOff x="0" y="0"/>
                            <a:chExt cx="21600" cy="21600"/>
                          </a:xfrm>
                        </wpg:grpSpPr>
                        <pic:pic xmlns:pic="http://schemas.openxmlformats.org/drawingml/2006/picture">
                          <pic:nvPicPr>
                            <pic:cNvPr id="881" name="Picture 67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1620" y="4452"/>
                              <a:ext cx="16431" cy="15109"/>
                            </a:xfrm>
                            <a:prstGeom prst="rect">
                              <a:avLst/>
                            </a:prstGeom>
                            <a:noFill/>
                            <a:extLst>
                              <a:ext uri="{909E8E84-426E-40DD-AFC4-6F175D3DCCD1}">
                                <a14:hiddenFill xmlns:a14="http://schemas.microsoft.com/office/drawing/2010/main">
                                  <a:solidFill>
                                    <a:srgbClr val="FFFFFF"/>
                                  </a:solidFill>
                                </a14:hiddenFill>
                              </a:ext>
                            </a:extLst>
                          </pic:spPr>
                        </pic:pic>
                        <wps:wsp>
                          <wps:cNvPr id="882" name="Line 679"/>
                          <wps:cNvCnPr/>
                          <wps:spPr bwMode="auto">
                            <a:xfrm>
                              <a:off x="1663" y="19562"/>
                              <a:ext cx="1993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83" name="Line 680"/>
                          <wps:cNvCnPr/>
                          <wps:spPr bwMode="auto">
                            <a:xfrm flipV="1">
                              <a:off x="1717" y="0"/>
                              <a:ext cx="0" cy="19562"/>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884" name="Picture 68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19058" y="19690"/>
                              <a:ext cx="1314" cy="17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5" name="Picture 68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19540"/>
                              <a:ext cx="1606" cy="2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6" name="Picture 68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02" y="1368"/>
                              <a:ext cx="1460" cy="205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7" o:spid="_x0000_s1026" style="position:absolute;margin-left:372.45pt;margin-top:19.6pt;width:154.5pt;height:132.05pt;z-index:25168076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yUdtYCgUAAFcaAAAOAAAAZHJzL2Uyb0RvYy54bWzs WW1vqzYU/j5p/8HiexogBAJqetWRtJrUbdHutu8OmIAu2Mh2klbT/vvOsSFpk3bN7q3udqtESmKD fTgvz3l8bC4/3Dc12TCpKsGnjnfhOoTxTOQVX02d33+7GUwcojTlOa0FZ1PngSnnw9X3311u24T5 ohR1ziQBIVwl23bqlFq3yXCospI1VF2IlnG4WQjZUA1duRrmkm5BelMPfdcNh1sh81aKjCkFV2f2 pnNl5BcFy/QvRaGYJvXUAd20+ZXmd4m/w6tLmqwkbcsq69Sgn6FFQysOD92JmlFNyVpWR6KaKpNC iUJfZKIZiqKoMmZsAGs898CaWynWrbFllWxX7c5N4NoDP3222OznzUKSKp86kyh2CKcNBCmlfEMV CUcR+mfbrhIYdivbj+1CWiOheSeyT4pwkZaUr9i1asHXgACcMTycgv2VnU+W259EDg+hay2My+4L 2aBUcAa5N5F52EWG3WuSwUUvDn1vDAHM4J4XRpE7GtvYZSUE+GheVs67mb4Xut0820T9aGIfahTt FLOGms7O5t41E5BgXWNCQkCB1zzzpW4I3NAhYGwQdYb2rvA9b+JbR0DTN4rQ5A3d0FZZAt8ObdA6 QtvrWQmz9FoypxPSnCSjofLTuh1AYrRUV8uqrvSDSXKACSrFN4sqQwRi5xFwJ14fHbiPj4X4TDA+ /Tg7i6JVL6F2D2QpxbZkNFc9mJ9KGWL3iSbLumpvqrpGDGO7sxlI5iBJn3GbJYCZyNYN49oymmQ1 mC+4KqtWOUQmrFkySFD5Yw6GZsCmGtKnlRXXJn8AGHdK49MRIoZ0/vQn164b+z8M0rGbDgI3mg+u 4yAaRO48Ctxg4qVe+hfO9oJkrRh4hdaztupUh6tHyj/LMB0XW+4yHEg21DCtzTJQyGRbryIkHnoI dVUy+xUYA8ZBW0umsxKbBTiyuw6DdzeM1/eOxhgoIKNXycQLfUhdTKNg7FvCQCcZSgmDEfoTCWXs uTHe3REDYEUqfctEQ7ABzgddjbfpBpxth/ZDUG8uEALGmt7Yx/GI3Xg+mU+CQeCHc4jHbDa4vkmD QXjjRePZaJamM6+PR1nlOeMo7svDYbwr6irvAarkapnW0obpxnw6w9V+2BBhsVejD2H/b9BmIoIx gKsYDvgibcIqrvoMgN5pMMI1/Ln172NJWwZeR7GP8x3oz7LxXcUx2U3sukEpX0gIA/ZOREg4Mgjx 4nF4CJE4HgELI0RMpfAyPGpQ5ER41JxsAXJ+BMvSP4fHNZ/j8NAE6gKeG7AhU815TvRDC6QgIPsc FK8ah9QMKjJomHGaVvV+nNKM1rp8OrRhefesmqNi/zcc71LsJHj2ALBQWIr8weACVnwD0a+GVQDX Y6xCJdGhEwB9ElZJAYz5By5GGJSuSPIiLzKo7SrYntT6CqnH8hmx/yXzvjFiO5rtVgXoHbHrMxXG wXYJZn3Fwizowb/oCzOo1QD/aAkS+rspzLAgPxdmNrCnLbuxO4ajASy+4jA+YDFv5AFyTGUWeWb7 8zKPnQuzwxobk+uwMMNr8P2GqGN8TB2mOkNL3hV1QIFwpg7YPPewfXVPZzd0UK4Hh7QR4pkJ0obv js/7uTfYz317tAEAsOX2YldxjN5lxYEL5Lni+Be04btQpGG9MQrN4aA9njEnQUHY7ZvOvAFnbm/A G/tzdTgdwsN/eHthTo+6Ny34euRx34zavw+6+hsAAP//AwBQSwMEFAAGAAgAAAAhAFuGS3HYAAAA rQIAABkAAABkcnMvX3JlbHMvZTJvRG9jLnhtbC5yZWxzvJLBasMwDIbvg72D0X1xkpYxRp1exqDX 0T2AsBXHLJaN7bXr288wBi202y1HSej7P4Q22y8/iwOl7AIr6JoWBLEOxrFV8L5/fXgCkQuywTkw KThRhu1wf7d5oxlLXcqTi1lUCmcFUynxWcqsJ/KYmxCJ62QMyWOpZbIyov5AS7Jv20eZzhkwXDDF zihIO7MCsT/Fmvw/O4yj0/QS9KcnLlcipPM1uwIxWSoKPBmHP81Vc/QjyOsO/TIO/V8O3TIOXRPZ 3rrDehmH9e8d5MWTDd8AAAD//wMAUEsDBBQABgAIAAAAIQClJAXn4QAAAAsBAAAPAAAAZHJzL2Rv d25yZXYueG1sTI/BbsIwDIbvk/YOkSftNpIS2KBrihDadkKTBpMmbqExbUWTVE1oy9vPnLajf3/6 /TlbjbZhPXah9k5BMhHA0BXe1K5U8L1/f1oAC1E7oxvvUMEVA6zy+7tMp8YP7gv7XSwZlbiQagVV jG3KeSgqtDpMfIuOdiffWR1p7EpuOj1QuW34VIhnbnXt6EKlW9xUWJx3F6vgY9DDWiZv/fZ82lwP +/nnzzZBpR4fxvUrsIhj/IPhpk/qkJPT0V+cCaxR8DKbLQlVIJdTYDdAzCUlR0qElMDzjP//If8F AAD//wMAUEsDBBQABgAIAAAAIQDWgJpnwgEAAFYCAAAUAAAAZHJzL21lZGlhL2ltYWdlNC53bWZc UUFr1FAQ/t7bXWvThWS1BV1Eo6CHUlsQoR43zUbbw8riLkhPMa7PNrCb3W4imkOx4M1L9CCCv8VD QRCkeBO8+hOK5CAIrt977skhk/nmm2TezPe+f/38Af/M2qk+MujOrsAiUHEFIHFouBrfUpCARkLO ZjOD1sXFObckCQxXl0eiJZaY3Thjo45OlO3384kCujg3Z5tghxngMD8mWmEE27+j6xMWdTep0bL8 gV1cIvotj/8w0N6YSTic049HKnXvq+fug/EoSnDhpMD725+y1uFJpr+s0m+yJ/fBLUszeoc8P5J6 Lz3fKbzJJO3c9X2BL+S0t1Ua7yVubxCrZKDW3J1ksI6awEK13ev0N4HzD+PEGw63ojQe+OMnqhvt qRSN2v/jNCq9fPR4PGTJHz+bxmqqZ0Wj2um7wYtsGlGQs1ftoGhveN3Sse+FXvfnlcvEK7aHMiiv l8VWSOTYvg5FUK6G22VhmBbjy22WvNWwHQalfjy7LriikDTqIyhUhTllsATzVzm30zLozS1zB1oP zPV1sGCyj+Yu2eRaL08zNQIOaq9ZsfC2+bSpXee/vhVzfc0BOGWrivn/LwAAAP//AwBQSwMEFAAG AAgAAAAhAFdnsv/DAQAAVgIAABQAAABkcnMvbWVkaWEvaW1hZ2UyLndtZlxRwWoTURQ97yVj2yQw E20XlaKjqIuiVUrBbaaT0VaIBBMRV+M0PutAMomZKSaLouDOzXQn+BV+gIuCIEhxKW77CUVmVzCe 98jKy9y55547c9+95/3++f0zjK1Vb1gvDNp9LrAElFwBSBwazuJbChLQSMjZbGbQhlidc1VJYLia bAhXVJndumCjhlaUve5ORwq4h4tz9jLYYQY4zI+JVhhP6U95hD5hSXeTGi3LUzzCGtG5PP7LQDsy k3A4pxsPVOo+Vm/dJ8NBlODLSY5PW9+yxuFJpr8s0++wJ/fBZkUzeocJ3ku9l57vDN5olLYe+L7A D3LamyqN9xO304tV0lO33d2ktwFLYKHc7LS694FLz+LE6/e3ozTu+cOXqh3tqxR16/9x6qXOdLA3 7LPkDw/GsRrrWVEvt7puMMnGEQVZvGYHefOu1y4c+2Hotf9cvUK8YnsoguJmkW+HRI7t65AHxXq4 U+SGaTC+22HJWw+bYVDox7NrgisKSaM+gkKVmFOGimD+YcLttAx684q5A60H5vo6WDDZV3OXbHK9 M00zNQDeWB9ZqWB59dW5dp0f/crn+poDcMZWJfP/PwAAAP//AwBQSwMECgAAAAAAAAAhADOMaF4r OwAAKzsAABQAAABkcnMvbWVkaWEvaW1hZ2UxLnBuZ4lQTkcNChoKAAAADUlIRFIAAAFgAAABFAgG AAAAFdLsmwAAAAFzUkdCAK7OHOkAAAAEZ0FNQQAAsY8L/GEFAAAACXBIWXMAACHVAAAh1QEEnLSd AAA6wElEQVR4Xu2dCZQUVZaGc0YaUBQBFW1EsUWR1RkXUHTc6MYWEBSXAUdWFVyGYRiGxQWQdhcR ERSR7qFtB1ABWRRkFRBFQJBNVkFAVtkXERvpnjfnj3iReV/crMzKWrMy/++ce8ioPyqpepXxZ+R7 990b6dy5syExJkyYYPr06WOPCBg/frzp16+fPSJg7Nixpn///vaIgA8++MA888wz9oiA9957zzz7 7LP2yJhZs2aZc88910QiET/+7d/+zUoE/O///q/593//d3tEwF/+8hfzH//xH/aIgD//+c/mP//z P+0RAf/zP/9j/uu//sseEfDHP/7R/Pd//7f5+9//bt566y1TtmzZqPn+wz/8Aw04DA1YQwPW0IA1 NGANDPiRRx4xnTp1Mv/4j/8YNd9y5cp5Gg04BA1YQwPW0IA1NGDNG2+8YX71q19FjRdRs2ZN8/XX X3t6BM78448/RuOnn37yhIBffvnF0RF/+9vfrGrM//3f/5ljx445+vHjx63q89e//tXREbglD8Bz hPWff/7Zqj44Dp+D7wvAzxTWT5w4YVUf/FxSx88tOXnypHn//ffNk08+GT0Hv78k/LvmZrzwvAG5 GS/83FJHhMc8rKc6Xhj/sI6/kyQYrzFjxpinnnrK+7mTjXl4vDA+Ug+PebLxAsnGvCDGK9lrNDxe o0aNUvOd4dcXItl4hV+jycYLYyN1RKqv0dyMV/g5cnNNf/jhh+aVV17x9Ny8vorqmpY6oiiuaTzH uHHjzJlnnumYb+PGjc2OHTu8czBGkerVq5uzzjorGldffbV9Wp+BAwc6OuKTTz6xqjEHDhww559/ vqM3b97cqj49evRwdMSyZcusasymTZvMOeec4+h4Y5Dcf//9jo6J7O3bt1vVmAULFjg6om/fvlb1 +e1vf+voF154ofMHwwtI6ohhw4ZZ1ad27dqOXrduXav44B1P6oiJEyda1XgDf8EFFzj67373O6v6 YBFQ6oiFCxda1Zjvv//e+/2l3rZtW6v6PPjgg46O8d28ebNVjVm6dKmjI3r27GlVn2bNmjl61apV zcGDB61qzJQpUxwdMWjQIKv6XHnllY5+ySWXWMUHH8OkjoDhB+Civeiiixz9hhtusKoPFjmkjpg7 d65Vjdm9e7f59a9/7ej/+q//alWfxx57zNER69evt6oxa9asUXrXrl2t6nPXXXc5epUqVcyePXus aszs2bMdHfHiiy9a1adhw4aO/pvf/Ma52PEJTeoI3I0HwAwuvvhiR69fv75VfQYMGODoiOnTp1s1 /jXdokULq/p0797d0RErVqywqjEbN240Z599tqOHF/zvu+8+Rz/vvPM8cwr4/PPPHR3x9NNPW9Xn lltucXRc09JAYYJSRwwfPtyqPrgjlfrll19uFZ8hQ4Y4OmLy5MlWNebo0aPONV2xYkXv31NOOSVq vJjvxfxvpUqVouctXrzYRPbv3++9SILA4Evwy0gdId+F8Afft2+fox86dMiqPjAdqSPkiwrvdHv3 7nV0/FKSI0eOODrOl3coeJeSOiL8bgjzkDp+bvmOi4td6ojwO394vHAswflSR8h3/tyMF35uqSPk eOH3Do8XxkeSbLzwfFJH4O8kwc8l9fB44XUgdUT47gGvJ6mHxwt3QVJHhO+UwuMl3wRAvPGSdznx xuvw4cNW9cHrTeoIeVeIx2E9/BrFc0o9POa5Ga94r1FJvPEK382Hxytdr+lk41Vc13R4vFK5pvFG jZtYedcL08Un6/BzYLwi9jkIIYTkg5UrV3qfWKT51qlTx6xbt86eoYl89NFH9iEB+Nj52Wef2SMC MCbz58+3RwTgosJHZBJj7dq1WTkmuAPG1NDpp58eNV5MObRu3dqbZvjiiy/smRpmQYRgFoSGWRAa ZkFosjELAtM5eB2EU8xee+01bzolyAPOCRpwCBqwhgasoQFrss2Av/vuO2+BMzBeBKYgvvrqK3tG bCNGTtCAQ9CANTRgDQ1Yk00GPHXqVC+zSJovUsywuCahAacIDVhDA9bQgDXZYMDI7kD+t0wxw/RD ly5dVH4xSGrAixYtsg8J2Llzp5dKQmIgNxMLLCQGx0SDvPxEK/4lHaS8tWzZ0rnrxXzvyJEj7Rma ZGPCNDRCCEkCTPSqq65yzBebipYsWWLPyBs0YEIISQBSdbGZQppvkyZN1KaivBAJ76LJdjDHE28u J5vhmGiwi4lj4pJpY4Ldbr169XJSzFBYB1vf5a6/RCQbk8gDDzxgHxKAQtu9e/e2RwSg0PYTTzxh jwhAoW0UKCIxRo8enTHNDLZt2+bVmZB3vahVMWPGDHtG7sCifqJmBsyCCMEsCA2zIDTMgtBkShYE dsKikJI032uuucYpZpVbmIaWIjRgDQ1YQwPWlHQDxpZiVDMsXbq0Y77t27dXhapyCw04RWjAGhqw hgasKckGjC3FmI6VxnvaaaeZN998056RN5IaMBtQusycOdO8/vrr9ogAzHuhJiqJMW3aNO9uicRA nfD8GlZxgPra119/vWO+qO9bEIWFUDMbveBygmlohJCsBTcXKNYvzffGG2/0NmQVBTRgQkjGgwI5 sug80sP69+9vSpUqFTVePEY7sqJMpaMBE0IyGhTOQTsg1OdFbi82UKDFkrzrRYugCRMm2O8oOiKy /xYxZtWqVU7PO+JX+secJ4mB/meyjxoxZvny5SnnyRY2mINFvYbAaGG8l112mWO+tWrVKrS6Huh9 iXWlnGAWRAhmQWiYBaFhFoQm3bIgcOcru1TECzRSDfe7K0iYhpYiNGANDVhDA9akkwHjU6y88w0H WgZhSzG22RcmNOAUoQFraMAaGrCmIA1YdjZOFZjvqaeeGtd4ZcD7wh24CxoacIrQgDU0YA0NWFNQ BowshIcfftgsWLDAfiX3wLgxrRDPcMNRoUKFQq/9ndSAWXzcBSukW7dutUcE7Nu3j2MSAmOCBH4S Y+/evfkeE5hvx44dPYOsWLFinjZDHDt2zFx88cXKcGWceeaZZu7cufY7Cg+MCQr75ATT0AghaQHM t0OHDo5R4i41UVv3MKjZ0LZtW2+OVz6PjPLly3sFd9IBGjAhpNjBxoiw+QaBu9XcTEega8Xll1/u fG+ZMmWcYzzXvHnz7HcUPxH0OSIxMCmPjzAkBsdEwzHRYExQ1CZV5LRDToGOFAsXLrTfofn4449V 14pGjRqZDRs2mFtvvdU7hvnOmTPHfkfRkGxMIu3atbMPCUCh7e7du9sjAlBoO9FCQjaCxdqePXva IwKwWJuXZgadO3d2jDOngMFiA4wEaWTPP/+816kiOA/TDz169PDMD2BaAgtzRTHnGwaLtYmaGTAL IgSzIDTMgtAwC0KT1yyI3KaNNW3a1PnUgQXzO+64wzkHd7noahMmP2lt+YFpaClCA9bQgDU0YE1+ 0tCwZTiRCd92223OR/lFixaZatWqOedcffXVeepaUZjQgFOEBqyhAWtowJr85gFjHhdF0KWpIjCH G9z54k4WpibPw5TDgw8+aI4ePeqdk04kNeCXXnrJPiQA6SkYNBIDq8a4uEgMLOaMHDnSHhHw6aef em9M+QEt4KW5/v73v4+2A0IH94ceesjpUoz2Qa+99lqxTTEkY/bs2d4NTE4wDY0QklYEc8JNmjSJ 3vlig0eDBg2ixouoXLly2lVfSxUaMCEk7cAOuMB8kQNctWpVx3zRpXjLli2eXpKhARNC0pK///3v Zvjw4c6UBKYfUCciL/nG6UhkxIgR9iEBS5YsMePGjbNHBKCdy/jx4+0RAYsXLy6WDgrpDDITJk6c aI/yx+HDh83999/vzPcixeydd95J2/neeHz55Zdm0qRJ9kjDLIgQzILQMAtCwywITUFVQ1u9erWp WbNm1HgRderUKfTKZYUB09BShAasoQFraMCaVA0YUwwS3Nl+8MEH3p2uNN+7777bHDlyxJ5VsqAB pwgNWEMD1tCANakYMBbZmjdvHjVWbBuGUZ1yyilR48Xjp556qki7FBc0NOAUoQFraMAaGrAmtwaM rIagcM4tt9ziZTPg38B4EagFjLnTkjTfG4+kBsyi0i7YTYNi2yQGx0TDMdFgTFCfIRGo7Ysav9Js ZSEdBEpKbty40X5HyQZ3+InGhGlohJAiAXe+uLOVZisDGQ/4RJ6OW4oLCxowIaTQSWa+iOrVqxdq i/h0JLJr1y77kAAkeGfbiyAZHBMNdmlxTFxyGhOkjyUz3yCaNWtW6K3iixKMCXKacyKCZGcSY9So UaZLly72iIB3333XdO3a1R4RgA0B3bp1s0cEoDhRvGYGyGJo3759XMOVgR1vqIiWSfzpT3/yisPn BLMgQjALQsMsCA2zIDQ5ZUGg31v//v3jmm4QZcuWNZMnT7bfkTkwDS1FaMAaGrCGBqyJZ8CYkmjd unVc0w0C5ltQW5jTDRpwitCANTRgDQ1YEzbg9evXqy7FNWrUMHfeeWf0GGUnM7mmRlIDfuONN+xD AlBQZMyYMfaIAHSjRbNSEgOr+tg2S2Igxxf92LB5Aq8Xme+LrhX33nuvd0eMOeG2bdt65puJ0w4S 7PhLVNyLaWiEkALj+PHj3kKcrGJWpkwZ88orrzi72jAvjCp72Q4NmBCSlIMHD9pHObNjxw5z8803 R40Xga4VM2fOtGeQMDRgQkhCUCO7SpUqCaehUPc23LXiiiuuMN9++609g8Qjgrqbl112WTTQZ1+C BRipIzAnGIBE4/r16zt6586dreqDjx9SR3z33XdWNeaHH34wtWrVcvQ+ffpY1Qe5dFKvV6+es8ca yd5SRwwdOtSqPu3atXP0hg0belWYAubOnWsuueQSb0dOcE54ng9NAuVzoF22BC9SqSPQ1DIAjQWv vfZaR0eOpOT11193dMTatWutarzfG7+/1Hv16mVVH1SRknrt2rXNnj17rGq8vfZSRwwcONCqPp06 dfK+HowJenLJTgSYBw0/B3KGJS1atHD0Ro0aWcUHq99SR8g+X/io+i//8i+OjlV1CbomSB2xfPly q/rFvWEGUg8voP3hD39wdITcpLR9+3ZHw5g8/vjjVvXB4q0858orr3TKKC5dutTREcgTldxzzz2O fsMNNzgbE9AvTeoINLIMwMf8m266ydFbtmxpVR8sIEodgQLzAWiCiRbv+PrFF18cbRePmg3Ikwcv v/yyp2NR7aKLLjKlSpWKGi/me2+//XbnOkL069fP+94ATFVIHQt2Bw4csKox33zzjaMj3nzzTav6 tGnTxtGvu+46c+LECav6jUKljgjPyTZu3NjRmzZtahUfrAlJHTF//nyr+tc0WiRJvUOHDp4GT8H3 Dx482NERWKSM3HXXXWb37t3RCBeOwAUndYT8BfEHx4Ut9fDHFeztljoCF1YA6oLChKUerv+Ji0jq OF/WE8XEvtQRQTfVAPxxpY6fW85LwYyxKNmxY8foOZjTkqAAi3yOcEGWeOMlTT4344WfW+qIZOMV 3m2D8ZN6eLzwfFJHhPfg4+fC14cMGeK1/Q6PF14H4eeQBg3wepL63r17reKD8ZU6Ai/oAPx/+B6p y4sU4CZA6ghZwhC/d3jMwzu2wuOFkMaHx1LDBRXenILnlOfkZrzws0uSjRfGRuoIOV4gPF55vaan Tp1qTj/99KixItCFGIaC1wpuouAfMNxAx2YK3Pjg9ZUu17TUEUV5TQdZEDld00xDC8E0NA3T0DSZ noaGu3XM30rzDQKLaviUhk9y8uu4Q+a148I84BShAWtowJpMNuBE5ptTYKoJ0xK5LcieLSQ1YOTj kRj4eMUEexfM+/HCcsFcd6ILq6SCqQisF8Qz2XiBu15sM8YUDepj9OzZ0z4TAaiP0bt3b3ukiYTn mLIdzKdlUz3S3MAx0WAeMVPHZOXKlea8886La7gyypcvbz788EP7XZk9Jnkl2ZgwDY0Qokg2DYHs KRg1yR80YEJIXFasWKE6FCOQ1pabjRkkOREmSrsglWjnzp32iACOiQYGlMnNDDAX/OSTTzpbitGl +LnnnnNSxSSZPiZ5AWlyicaEWRAhmAWhYRaEJpOzIDZv3qy6FGMzRrKCTKm0pc8WmIaWIjRgDQ1Y k6kGjF2I5557rmO+MGPs2koGDVhDA04RGrCGBqzJNAPGtALyeMMt4mGoctdXImjAGhpwitCANTRg TSYZMLYE33333Y7xlitXTtWpSAYNWJPUgJE8TWKgiEumF4lOlWXLljkFX4ifppUJDSQ3bNhg6tSp 45gviujI4jy5BVXTpkyZYo8IQM1j1NTICaahEZKlwBjCub6oDIaiOKRooAETkgGgulZuwbbh559/ 3pnvRboZSr7KKnKk8KEBE1LCwcfcSpUqmZdeeskpxRgPlB7AXa6868VdcKKPyaTwiDzzzDP2IQEo 4Dxs2DB7RMDs2bPNW2+9ZY8ImDVrllcIvrjBvOtZZ50VvYvFnW1OJox5XczvSvNFIXHk/RYESGEb MWKEPSJg+vTp3kJcTjALIgSzIDTMgtCkQxYE7nzPOeccx1BRHB3pZNKE8RjGiMwGeS6u/XAB/fzA LAgN09BShAasoQFrituAcecbNt8gcCc8YMAA7zxU40KHF9m1Al0tBg0a5HT8KAhowBoacIrQgDU0 YE1xGjDufINph5wCJty3b1+v76H8+vnnn28+++wz+0wFCw1Yk9SAg+ZxxAdNOLEaTGKgBkC46We2 M3r0aNWUsyjAdELYVHMbaG6K5qKFBW5eUMCHxMDNS7jBsCQSbnKX7SANJ9zkMNvhmGiKc0yCDs3x TDZeoIoZ7kzDzSgLGr5ONMnGhGlohJRAtmzZ4rWEj2e4MlDPF63/k6WnkeKBBkxICWXbtm0J74Rr 1apl1qxZY88m6UgE+/xJDGzDZJF6F4zJxo0b7REB2HmWDmMCE47Xv61p06bepouiBGOyadMme0QA irEnGhNmQYRgFoSGWRCadMgDxvwiVthl14og+wFaUcMsCA3T0FKEBqyhAWuK24Bxd9ukSRPnrrdi xYpm0qRJ9oyihwasoQGnCA1YQwPWFKcBY0vxRRdd5JjvFVdcUexTIjRgDQ04RWjAGhqwpjgMGF0r hg4d6vVnC4wXO9weffRRkw7ppDRgTVIDHj9+vH1IAFaNUXyGxFi9erVXpIjE+Oabb8ycOXPsUf7B tuBXXnnF7N+/337FBQbbvn17Z0vx6aef7r0RpEuKGcZk7ty59oiAVatWmXnz5tkjDdPQCClmcGfb tWtXz1QbNGigTBir6JhiCIwXgS3FqAdBSjY0YEKKEdz5BuYbxJVXXhk1YbQ9Ctd9uOGGG8yOHTs8 nZRsaMCEFBMwX8yZymmFIHAn/Oyzz6quFV26dOF23wwiwiIrLtOmTfPm4kgMdEsYOHCgPSIAzSdR 0jGvYNqhW7ducc03Xpxxxhnm3XffTestxWjcOnjwYHtEANICX3/9dXukYRZECGZBaJgFoclPFgRM FOOZW/OtW7euWblypf3u9IVZEBqmoaUIDVhDA9bk14BR8jQ3Bnz99debAwcO2O9Mb2jAGhpwitCA NTRgTX7zgDEF0b1794QmjMW2gwcP2u9If2jAmqQG/NBDD9mHBCAvmkWlXcaOHZuwqHQ2gsL9qLmQ H7AIh+svnvled911Jcp8AQr3P/300/aIABTu/8Mf/mCPNJGTJ0/ahwTgzqSge2WVdDgmGowJIj+g NVC8SmYw30OHDtmzSg4FMSaZRrIxYRoaIUUM5oDRpfi0005zjBfTEWgbVBLNl+QNGjAhRQjawKN2 g5z7LVu2rBk2bJgZMmRIiVlwIwVDZP78+fYhAd9//71Zvny5PSIAY7JixQp7RMDWrVtTTg3bsGGD 2lJ86aWXel2OMwG0SSoJ6XJFCcYE9SByglkQIZgFoWEWhCbVLIgJEyZ49Xql+d5+++1m37599oyS D7MgNExDSxEasIYGrMmtAZ84ccI88cQTzpQDuhQj0ybTFsBpwBoacIrQgDU0YE1uDBi99Bo3buzc 9eIu+P3337dnZBY0YA0NOEVowBoasCaZAWPe75JLLnHMF1uKUTM3U6EBa5Ia8PTp0+1DAlB7deHC hfaIALS6WbRokT0iIKcxQYoZNiSUL1/eMd9WrVqZI0eO2LMyE3QTR7skEgMLr4kWWZmGRkgegNGG 53CRYobavrJLMXJ9BwwY4J1PSBgaMCEpAjPFltsHHngg2v4d6UbXXnutc9d74YUXGqZ5kkTQgAlJ AZhv//79vawGBGo5zJgxQ20pvummm9i1giQlgl05JAYKKOMCIzGQw/rMM8/Yo+wluPOVKWUIOeUA rVOnTlnZtWLcuHHm+eeft0cEoGjTiy++aI80zIIIwSwIDbMgcjZfGehSjEyAbJ3vZRaEhmloKUID 1mS7Actph3jGG8Qdd9wRnRPORmjAmqQGXKlSJa8LaxD33XeflXzGjBnj6AiZVnHs2DFz8803O3o4 PxI9kaSOwKJFwJ49e0z9+vUdHQ0JJU899ZSjN2zY0Clcsm7dOkdHvP3221b16dy5s6P/7ne/83Yq BWDB5KKLLjLnnHNO9Bx8/Ja0bNnSeY677rrLKj6oJyx1xBdffGFVY/7617+a3/72t47+8MMPW9Xn rbfecnTE+vXrrWq83xsLPlIP16bFlIHU0eRx7969VjXmu+++c3QEisFIYLr4ejAmt9xyi7fSH4A0 rPBzIAVLgvQrqWP7rQRdf6WO+PTTT61qvEyDW2+91dE7duxoVZ+RI0c6OkLuv0f6F6qMSb13795W 9XnppZccHbF7925PQ86vnGZIFDVq1Ih+PwqqHz161HsOgBoj8vkReHOTtGvXztFvu+02pxTozJkz HR3xySefWNV/s2jatKmjh2+yRo0a5eiIpUuXWtW/pjGHLXX0r5O89tprjo7AJ4TAgHFNX3311Y4e np7AbkCpXxeqgbxmzRpHR8DQJJjukTo2vshret68eY6OmDhxolV98MYp9XvuuccqPphakTpiwYIF VjXedFOjRo0cPZjaDQwYxZakjkDaXqRDhw5e7msQ27Zt874x4PDhw46OOH78uFX9epebN2929F27 dlnVBy22pY6Qg4SLLKxLswDYVSR1GIh8YcLYpI4IV5bauXOno+NNQH5cxAsvGLDgnHDuJgrTyOfA sQTnSx0hTQv/X3i88HNJ8HNLHYHfLwC/N35/qeMFL8Gx1BEybQrjH9aDVugB+Dvi63gj69mzp/dz y9qmeB2EnwOvFwleT1JHERsJDErqCPwdAjBe+DtJPby4hYtW6gg5B4ufOTxeeD1JUJNB6ohgvPA3 hSHFM1wZderU8Yws+P7weOFnks+PCJee3L59u6OHX6M//vijoyPwNQnGWOp4Tgn+T6kjCuKaxptv MN9ZWNd0uEg9XgtSj3dNSx1RlNc0zPvll1+Oe03jGmQWBCFJgPnceOONcU03COxyC7+REpIMGjAh CcBHzWrVqsU13SBq165N8yV5ggZMSA4MHz5cda1o3bq1N7cbHGPagfm+JK9E5AQ+8ff4ywl24u/x z6YxwVwtFlGk8ZYuXdoMGjTImx/FnCAWjLDgxjvfGFgoZh0VFyQHJKqjwjS0EExD02RTGhoWDcPz vb/+9a+dzAyAzItUCrJnA0xD0zAPOEVowJpsMeBp06aZ888/3zFfpAyGV8VBqh0xsgEasIYGnCI0 YE2mGzBSprDRolSpUlHjRd4vcs9luqSEBqyhAWtowClCA9ZksgEjnxWbQ+RdL7pWhDfghKEBa2jA mqQGLHdpET8RPlEX02wE86KZOCbLli3zuhJL861Zs2auOvtiTDK5u0VewFQNx8QFm2JWr15tjzRM QyNZyejRo73iOdJ8sSU1vHuSkMKEBkyyCsz3okuxnO9Fl+J+/fo5W7UJKQoiOS0yZCvI8+SF6JIp Y4JaBChuI+96zzrrLPPRRx/ZM3IPXycajIms5UCSj0nkwQcftA8JQDUz3CGRGGPHjvUyAkoyqIp1 wQUXOOaLCmkoAJMX0Fq+T58+9ogAVE7EJwkSA5XnEjV4YBZECGZBaEpyFgTuQFBm89RTT40aL1LM 8PvICmCpwiwIDbMgNExDSxEasKakGjBKEbZp08YppF6mTBnPKGTJwrxAA9bQgDU04BShAWtKogFv 2LDB1KtXL2q8CHQpTrQvPxVowBoasCapAT/++OP2IQHTp083r776qj0iAFt00QEhHcC0gewOEg90 jcDimjRfdCwIOlwUBFOnTjWDBw+2RwRMmTJFdVXJdrDAO3ToUHukYRoaKTEgYwctoNAC/uuvv7Zf jYH5XrS9wTRDYLxIMevRo4fTUYSQdIEGTEoEMF/06gqMtXLlyk4fM2wphi7neytUqOC1Bc/vfC8h hQUNmKQ9qM977733Ro01iLPPPttrdImoXr26o6HpIfpuEZLORJDjSWJg3zbmEEkM7O+fNWuWPSpa MHUQz3yDQFfvcuXKRY9xB9y2bVvVeLGgQW2M2bNn2yMCUEMjXDc521mxYkXCMWEWRAhmQWiKKwsi pzvfnALbi1944YUi2Y3FLAgNsyA0TENLERqwprgMeP78+V4roHhmGw5kPRRley0asIYGrKEBpwgN WFOcecDjxo1LasL169c3mzdvtt9RNNCANTRgDQ04RWjAmuLeiIHSkWXLlo1rvs2bNzc//vijPbPo oAFraMCapAacm+LT2QQqZnH13GXPnj15LlpTEBw6dMg0aNBAme+dd96Zr3oO+aG4xyQd+eGHH4r8 k0i6k2xMmIZG0po1a9aYunXrKvNt2bKlt0hHSEmGBkzSEmyeQGnQM8880zFe3Am3atWKO9tIRhAp 7HzJkgZ2XBXXx9p0pajHBP8fapRgG3FgvHiMubRffvklLXa28XWi4Zhoko1JpEOHDvYhASi0nWjS PBtBoe2ePXvao8Ll4MGDplmzZs5dL7YU4++STluKUWi7d+/e9ogALGCzmYELFrATNTNgFkQIZkFo iioLAjvu0JVYmm+dOnW8eeB0g1kQGmZBaJiGliI0YE1hGzCqmOH/KF++fNR40bXi/vvvN0ePHrVn pRc0YA0NWEMDThEasKYwDfinn34y6Esoq5ihXfyIESPSuooZDVhDA9YkNeDnnnvOPiRg7ty5Zvjw 4faIABQTefvtt+1RwYH8yHB+729+85sC61pRmKAQDy4uEgMFm/70pz/ZIwJmzJjhvTHlBNPQSLGA jhKo6SvNt2HDhmbHjh32DEIyHxowKVKCrhWoXBYYL+Z7H3vsMeb2kqyDBkyKDNRseOCBB5y7XtTy HTlyJLtWkKwkghc/iYFeYxMnTrRHBKD1z6RJk+xR3vj222/N1Vdf7Zgv5nuXLFlizyhZ4OeePHmy PSLgq6++8ppQkhiLFy82H3/8sT3SMAsiBLMgNPGyILAjDYWLcgM2UYS7FN999925/v50hFkQGmZB aJiGliI0YE3YgE+ePGnatWtnatSoYbZs2WK/qsGcbvfu3R3j/dWvfmVefvllby64JEMD1tCANTTg FKEBa6QB4863Y8eOUUO99NJL45rw9u3bzc033+yYL+6CkZaTCdCANTRgDQ04RWjAmsCAYb7hRTQE 7oS///57e7YxX3zxhalatapzzj//8z+b9evX2zNKPjRgDQ1Yk9SAWVTa5fDhw2b37t32iACMCfJz 45lvEJdddpnZtm2bdxGWKVPG0dJ5S3FewZig2DaJgcL5HBMXjAmK9+cE09BIUnDni6p50lTjBaYY 5JbiU0891QwZMsQ+CyEkDA2YJAXdhrFZQpptsqhWrZo3FUEIyZkIPzK4oHgyi9S7oGBOv379cm3C t956a8KPXZkAXycavE44Ji7JxiTSpk0b+5AAdODt2rWrPSIAC5NYcHrxxRcTmjC6VqCTBdLUMh0s TCLFjsTAwmSPHj3sEQFYE+nVq5c90jALIgSzIDQyDW3AgAFxTRi1fN977z3vnGyAWRAaZkFomIaW IjRgjTTgZcuWmbPPPtsxX2RArFixwtOzBRqwhgasoQGnCA1YExgwuhRXrFjRMd8777zTHDhwwJ6Z PdCANTRgTVIDHjx4sH1IwJdffumZMInx2WefeXe5sksxthS/8MIL5m9/+5s9K7v4/PPPvfUCEmP+ /PleA1cSA9cOaqHkBNPQSEKwueLGG2907novuOACryMEISR/RLBLqXHjxtF45JFHrOQzYcIER0cs X77cqn6aRcuWLR093IYZt+FSR+DCDti3b5/5/e9/7+iDBg2yqg9W4KXetGlTb5dJAModSh3x7rvv WtUHK7RSv/fee72+/QELFy50dAQ6N0iwIUHq2B0mmTJliqMjUJIuAAVq7rnnHkcPt3zHR36pIzZt 2mRVf3cNfn+po8CN5NVXX3X02267zezfv9+qxmzdutXREeF2Mli9Dc/33nTTTV6dB4DSneHnCJfy 7Ny5s6OHs25mzpzp6AjcSQUgo6JVq1aOHv7oj7suqSPWrl1rVePtwmvevLmjP/vss1b1GTp0qKMj ZCoddkeG9WHDhlnVp3///o7eokULrwZyALo+Sx3xwQcfWNWnS5cujt66dWuncNG8efMcHYGWUQGo q4xpRak/+uijVvXBVJLUEXIOH9c0ppak3rdvX6v6oEWV1BHB6wLgmkY6otTDn7bxCUrqzZo183YY BmzYsMHREaNGjbKqDz7eSx3XNDYOBeATrdQR06ZNs6pP+/btHR09CiUosSl1BEpvBuCaRnU/qYcz HzBlJXUEdiFHMPAwiCDwIpEgT1jqCJnXho+guBCljoGTwGyljvj555+tajwTxC8k9XCBF/ywUkc9 VjnQeNFIHRFub7Nu3TpHx4KSfHHD2KSOCJdMXLlypaOvWrXKKj64aKWOkG8U+P/w/0odP5cEP7fU Efj9AvB74/eXenhLOfqtSR3jK8cLeaxSR8g3RRh46dKlo8aLHW64kPF9AXgdhJ8jnFeO15PUw4t1 uFCljjh48KBVfUPBG77UpbmCnTt3OjpCGh9MHDWNpb5x40ar+uANSeoI+eaMiyysy/oXADcBUsf/ Kado8EYgdcSuXbus6oMW/FLH7y6L1WO+XeoI+cYKwtf06tWrreKDNxOpI+RW8aK6pnFTIXW8pmUK 47Fjxxwdgb+1pLiuaflGEe+aDtc9wZuT1BG4piPcKuqCd8zwu2w2gQsRn4rklmIEvsauFTGwy4/z nS6YF08035mN4NNc+FOOhFkQIbI5CwJ3zf/0T//kGC+2FONjcZCGRnyYBaFhFoSGaWgpkq0GPH36 dHPuuec65tuoUSPvI5/MAyY+NGANDVhDA06RbDNgzAujSzHSygLjRbpZ7969o12KacAaGrCGBqxJ asCY2yMxMP+bLWaDBTNkn8i73nPOOcerfiZBNgnNxuWdd96h2YRAg99EZpON4E0pnOUkibD4uAtW +eUKZ6ayaNEiryuxNN8GDRo46W4BWK3NhjFJBY6JhmOiwZgkrIZm/yVZAjIZkO9brlw5x3wxFSVT twghhQ8NOItAniY2RshqZpj7RYUzmTtJCCkaIkg9IjHwcSETi4ljqgm72ORdb+XKlb2daMnI1DHJ D/iozTFxwZiENzlkO8nGhFkQITIxC2LBggXmwgsvdMz3mmuu8fJ+cwOzIDTMgtAwC0LDNLQUySQD xpbSgQMHmtNOOy1qvEgx69atm7OlOBk0YA0NWEMD1tCAUyRTDBjTBijkIrcUV6hQwdsqmuqWYhqw hgasoQFraMApkgkGjOIrtWvXjhovokaNGl6hl7xAA9bQgDU0YE1SAw6XIMx2UMEKJThLIrizRYEY 9GeT5tukSRNVMSsVUKUqXGYy20Glr0mTJtkjAlDha/LkyfaIAOTbo5xlTjANLUPAlmJsH5ZdK0qV KmX69OnjlKEkhKQPNOAMAPVzb7/9dueuF73bgjs0pksRkp7QgEs4KASNfm3SfOvVqxctoD1nzhxv 8S3cHYQQUvxE0BaExEDLF7RbSXewcw0/56mnnho1XuxwQ0sp7D8HMN8zzzzT07DjDcVS8gKeB4sJ JAbaAHH9xAV9ArEQR2JgoxMWbHOCWRAhSkIWBLpWoBddYLwI5PrCJIMUM7yRhBfj0GIIVbxShVkQ GmZBaJgFoWEaWoqkuwGj99tVV13lGOt5553nNLJEK+zgzjccMGH8jqlAA9bQgDU0YA0NOEXS2YDR ofmss85yDPW6665zmmnOnTtX3fmGA9MRo0ePtt+RHBqwhgasoQFrkhowWjKTGNgplmjAioNgS7Hs WoH5Xphi0LUCoNpZzZo1HbPNKWDkuc2OQG5xoqLS2QgK94dbj2c7WOh9/PHH7REBmPJ78skn7ZEm wgLKLminHSxipQNoq33fffc5W4rPOOOMHLMa0Aa+SpUqjtmGA9+PhbXckm5jkg5gTFKpp5ENcEw0 uEFKNCZMQ0tjVq5caerUqeOYJ7oW4+uJgI55Yfl9QcB8Z82aZc8khBQnNOA0BJkM+Igru1bgDhj9 +3LbtQL1IMImTPMlJL2IrFq1yj4kAMWTi7NIPT6udO3a1elagS3Fr776aspVzDAdUbVqVe85sDCH PM28UNxjko5g/nzLli32iACOiQZjsnXrVnukYRZEiOLMgtixY4fqWoEuxfkpcII3WFRCw8aBvMIs CA2zIDTMgtAwDS1FisuAUYUtuFsNAvO9yPvNL/ldGKEBa2jAGhqwhgacIkVtwJhWwMUcnu9FemC6 ZB7QgDU0YA0NWEMDTpGiNOBjx455tRtkihmMeOjQoWnVpZgGrKEBa2jAmqQGjI0HJAYWrqZPn26P Co/169d7UwyB8SJQ1QzVzdINzCPPmDHDHhGAVL/cdJTOJlasWMEsmxDLly9PuPjNNLRiAN0lKlWq 5Jhv8+bNzb59++wZhJBsgAZchJw8edLbqilTzNDBokePHp5GCMkuaMBFBO5umzVr5tz1omLZe++9 Z88ghGQbkUSFIrIRzHUOGjTIHhUMa9euNXXr1nXMt1atWt7caklg2rRpZvDgwfaIgE8++cS8/vrr 9oiAKVOmeAvIJMbHH39s3njjDXukYRZEiILOgvjwww+9/mzSfO+8806vyE5JgVkQGmZBaJgFoWEa WooUlAEjxQymJVPMypQpY15++eW0SjHLDTRgDQ1YQwPW0IBTRBowTDQvZom6Cddee61z13vBBRc4 XStKEjRgDQ1YQwPWJDXgBx980D4kYNy4cV6mwoEDB0zDhg1N//79UyqCgxzic8891zHfG264wWzf vt2eUfL44IMPEhaVzkaweNqnTx97RAAK9/fr188eEYCqhk8//bQ90kRkRwXid59A9a/rrrvOM09M IeBFlcyEoQ8YMMDpWoHAG1xuS0imKxgTpsm5cEw0HBNNsjFhGloILI5dc801jokGJpzTdASmKlq3 bu18D7YU4+MHIYTkBA1YgGmH4M43HDDheNMRGzduNPXr13fOrV69ulmyZIk9gxBC4hP58ssv7cPs BuZ7/fXXO0YaDuxge/bZZ6MmjBy/ypUrO+c0adLE/PDDD56eKWD+Gh02SAx0ouaYuGBM1qxZY48I +P777xOOCbMgLO3atXOMNKeACcN4sVCHThXB1/H4mWee8eZ8Mg1mQWiYBaFhFoSGaWi5BK1DLr/8 csdsw4FpCBh148aNna/jLhi7gDIVGrCGBqyhAWtowCmAlkDhLsRBwHwxRVGtWjXn6/Xq1fPmgTMZ GrCGBqyhAWtowCnyzjvveGYrTRZRoUIFU7ZsWedr9913nzl69Kj9zsyFBqyhAWtowJqkBpzJH53z wrfffmvGjx/v3dkGRivnehGlS5c2r732WonbUpxXNmzYYL744gt7RAAK6i9YsMAeEbBu3TrDRX2X ZGPCNLQc2L17t6ldu7ZjvIgqVaqYefPm2bMIISTv0IBzYOrUqapLcaNGjby0EkIIKQhowCEwrYBc X7mlGF0rkHbGbduEkIIkwsWVGEeOHPFq9cq73tNPP92MHTs2pYI8mcbkyZPN888/b48IQF+/F198 0R4RgNrXKLdKYmA9CTViciKCtKpWrVpFo1evXlbyQeV/qSPkDqDjx4+bBx54wNFfeuklq/qMHj3a 0RE7d+60qr8LDRkFUh8xYoRVfVBpX+pt2rTxDDMAJSCljkBlMwk2Ski9U6dO5pdffvE0dEOuWbOm Y76IN99809MDunXr5jxHeNUXXWGljpCdjk+cOOH9v1LHzyWB4UsdsWXLFqv6bxT4/aUerro/fPhw R8f4Hjx40Kr+7japI/B3ksBg8HXUxrj00ku9wkI///yzVf1uyeHnQPcMSc+ePR29S5cuVvH57LPP HB2xaNEiq/rFTB5++GFH79u3r1V9YIZSR2AxNQDFkNq3b+/oWESVYAVf6gjZJBV54lJr0KCB93eU DBw40DmnQ4cOXp2QACzISB3x0UcfWdUHVeek/uijjzqLvVjQkTri888/t6pfFOqxxx5zdHx6k2Dh XeoIuVsL13THjh0dPWysKNsqdcRzzz0XvR5wTaM+itTDtVGGDBni6G3btnWu6e+++87RETB5CcoD SL1z587RaxosXbrU0RFz5syxqg+yWaQezlpA92upI9ABOgCfjB966CFHx1iAIAsCFQWljsB0ZuSW W27xLpogwiu7W7dudXTE/v37reo3mkTbZanjl5ZgxVjqCPnCxC+AMo5SD2/zRBtwqaN1EMwsAH84 qSPC+bmLFy929E8//dR7ccN4ypcv7xgvthTjhYrtlRLU9JXPEa7xi/OljkB1tQAYCv5fqX/11VdW 9cHPLXWEfGHi98bvL3WMjwRvKFLH+MopFJiS1BHIdpDg74ivo2loixYtvL+z3OmH10H4OfB6kSB7 QurhBUzkXksdIbdy4++DC0bqCxcutKoPLlSpI2THEVyQuIikjnbhEhiQ1BHyzQamJLXu3burwv14 o5Xn4M1YmgHeAKWOwI2DBAYr9blz5zqfvrA4LHXErl27rOqD75F6+JrGm7nUETDMgHjX9Ndff21V n3jXNAw1MGCMXbJrGiYmdfyN5DV9+PBhR0ds2rTJqj45XdMBeOOUOiJcGhY3AVKXb2gg3jUt35wT XdOBAeOGQOoIpLBmdR4wLg7c8YfzftE8U1442Q7zgDXMA9YwD1iTNA/4kUcesQ+zC7wz4i5XGi96 t+EjX6ICytkIPvbhox6Jgbm98NRRtoOps+CjN/F5//33zQsvvGCPNFmZBYGPHOeff75jvldddZX3 UZYQQoqKrDJgzA1hsUpuKcb0A+byMMdHCCFFSdYYMCa8UclMzvfCiJEtkM0pZoSQ4iOClcdMByun V1xxRdR4EZiCCK92AkxDyDQo4o8fVptJDGSqhLNXsh2OiQbZD4m642R8FgTSQ84++2zHfG+88UYn D1ki29ITH2ZBaJgFoWEWhCZpFkSmGjBy81599VVnvhdbimEkMr8zDA1YQwPW0IA1NGBNVhowNgi0 bNnSme+tVKmSGTNmTNL5XhqwhgasoQFraMCarDNg7Ni55JJLosaLQG1fbAPNDTRgDQ1YQwPW0IA1 SQ0YObGZAO5sYRTlypVzzBd7rlPpWoH92bJ2A/G3o4e37mY72M7LMXHBmMgaCcSvURMuEyDJiDQ0 zOmiyAs6FgfGi64VKCuJfe2EEJKOlHgDxh0rmmXKu15kPaBYDSGEpDMRWd2qpIF83fCW4vr166sK U6mAqQxZTYlwTOLBMdFwTDTJxiSCOpYlDfxSyOOVJSSR8YB6tT/99JM9K2+g8MxTTz1ljwhAXeU+ ffrYIwJQ37Vfv372iID33nuPRZtCoNRtoqJNJS4LAgaLimUoMo28XpgvulagcDqMOb8wC0LDLAgN syA0zILQZFQaGqYWGjZs6Jkush1glLjrLciVVxqwhgasoQFraMCajDFgLKpVrlw5OuWAQOuVgoYG rKEBa2jAGhqwJqkBo91MOoM0MvQmK1WqVNR48RjzKoWRYoYeeGws6ILWTK+88oo9IuDjjz/2trqT GGjeOmjQIHtEwKRJk8zgwYPtkSbt09BQnUwutuEuGIZACCElnRKRB/zuu+965ouuFeGmfIQQUlJJ OwNGJgM66YYzGkaNGuV18iWEkEwhMmHCBPuw+EHbdExYY0txonmTwmTt2rVeDWESAy3b0RqexECL dbR/JzG++eYbM2/ePHtEAMYkUb2dtMmCwMaKRo0aRed6y5Qpk/AHLyyYBaFhFoSGWRAaZkFoSkQa 2oIFC0y1atWi5ou46aabcuxaUZjQgDU0YA0NWEMD1qS9AY8dO1Z1rcAPjOmI4oAGrKEBa2jAGhqw Ju0NGE3rgp5tFSpUMO+//75VigcasIYGrKEBa2jAmqQGjA4SxQ0SuOvWrZsWxZx3795tNmzYYI8I 4Jhodu3a5d08kBgcEw2mUdEtOieKPA3to48+Mm3atPGaZkqOHz9uHxFCSHZQZAaMbcN9+/aNbilm KT9CSLYTOXbsmH1YeOzZs8c0bdo0utCGqFKlijl48KA9I3345Zdfim0BMF3hmGg4JhqOiSbZmEQ6 duxoHxYOixcvVl2KGzRo4NV4SEdQaLtnz572iAAU2u7du7c9ImDMmDHmiSeesEcEYLcqmxm4oIwC PvnnRKFmQaAVR5MmTaLGi64VnTp1MkVx151XmAWhYRaEhlkQGmZBaIo9DQ1NM6tWrWrOOOMM7w9U EF0rChMasIYGrKEBa2jAmiI3YBjujh077JHPl19+aZYvX26P0hsasIYGrKEBa2jAmqQGXJBN9FDE Bl2K0Sb+559/tl8tWeB3eOONN+wRAbNmzTLDhg2zRwTMnDnTvPXWW/aIgOnTp5u3337bHhEwbdo0 M2LECHukKZA0NMz1omNC6dKlo/O9vGMihJDE5NuADx8+bFq3bu0tsAXmW6lSJa+9OyGEkJzJlwEj vxdbiAPjRVxxxRVm/fr19gxCCCE5EUGeWl5BknGzZs2i5ostxkePHrVqyQSLhdguTWIsW7bMa0JJ YqCGCnsTuixdutRraktiLFmyxJsHzol8Z0Hs3bvX1KpVy+sQG67vUBJhFoSGWRAaZkFomAWhKdA0 tH379nnzveGKR5m0/ZAGrKEBa2jAGhqwpsAMGB8vqlev7k01oDtxSZ9qyAkasIYGrKEBa2jAmnwb MHauvfPOO95OtmCuF00zi7twemFBA9bQgDU0YA0NWJPUgBMV2sbUAswIhhuYL4wYC3fpvqU4r6BC W3gnX7bDMdEcOHCAYxICY1IcfRzTmWRjkjANDXeDgfEiatSoYVatWmVVQggh+SGhAWOHG6YoYL63 33672b9/v1UIIYTklwgyGwJguKtXr7ZHPtjphtoIyPnNBlDDIlMXGPMKx0SDMfnxxx/tEQEcEw1a rSUak0jbtm29BzipVatWpnz58mnRHLO4QKHtbt262SMCUGi7e/fu9ogArIP06NHDHhGAxfpevXrZ IwJGjhyZsJmBlwWxZs0aU69evehc72WXXWYOHTpkT8kumAWhYRaEhlkQGmZBaJJmQWBhrWLFilHz RVEdbCnO1o8SNGANDVhDA9bQgDVJDTgwXgTKSQ4ePDgjthTnFRqwhgasoQFraMCaXBvwKaecYh5+ +GFVTAOVzUaPHu3EDz/8YFW/IM+4ceMcfd68eVb1QYEbqSOOHDliVX+iGnOvUkczT8mCBQscHRtB ZNF35NtJHRFOmZs9e7ajo2SmfLNBXicuqhYtWkTP2bhxo1V9UKhHPke4SA3OlzpC5gHi/xs/fryj 4+eSrFy50tERsoM0fm/8/lJH1xHJokWLHB3ji3EOwOKq1BHhriVz5871vt61a1dzxx13eH/nkydP WtWY3bt3q+cIV8KbOnWqo0+aNMkqPps3b3Z0xLZt26zqLwxPmDDB0WfMmGFVHywcSx0hF5dPnDjh NVuV+ueff25VHxRNkTpC9i7EJ0Kp4Q0pPLc3f/5855yxY8d6/3cA6qZIHbF27Vqr+qCoudTxu8uc e3SckTpiy5YtVvWZOHGio4eLwaxbt87REale0yjQJHUErg3cwICffvopT9e0LGsQ75r+5ptvrOqD ZgFSj3dNSx2xadMmq/qEr+lwkSWUXpA6YteuXVY13jURvqbR2AHMmTPHW0OJd00fOnTI/D/F13vv NttPDQAAAABJRU5ErkJgglBLAwQUAAYACAAAACEAiCFo4cEBAABWAgAAFAAAAGRycy9tZWRpYS9p bWFnZTMud21mXFHPaxNREP7eS2JNGtiNP1CL6CrYQ9FWRfDa7Wa1PcQGExG8pGt8tgvJJmZXNIdi wZuX9Sb4t3goCIIUb4r/RpE9CILxm0dODjs733yzO2/mez+/ffkIa+eqW+Udi9aeKFSBkqcAjX3L VfjWigQEKT2bzSxaVRfm3KImsFxdH6gdtchs+YSDOlpRttedjg1wE6fm7BLYYQa4zA+JftDlvEd0 OaEq3bSgM9pTt3CR6I8+/MtAe28n4XBuNx6a1HtgXnkPR8MowfmjHB/ufM7W948y+bJMv8Ge3Ae3 a8LIDtvTAy17yXzH8MfjtHUvCBS+khNvmjTeTbxOPzZJ31z3tpL+KioKC+Vmp9W9C5x+HCf+YLAR pXE/GD0z7WjXpGhU/h+nUepMh09HA5aC0ctJbCYyKxrlVtcLX2eTiIKcvOKEeXPNbxeuc7/nt39d vkR81vFRhMW1It/oEblOICEPi5XeZpFbZp3xzSZL/kqv2QsLeXynrrii0jTqoyhUiTllqCnmb7e5 ncggm9fsHYgemOvrYsFmn+xdssnVzjTNzBB4UXnHSg17S8+r4pL//p7P9bUH4JitSvb/fwAAAP// AwBQSwECLQAUAAYACAAAACEACL4NFRYBAABHAgAAEwAAAAAAAAAAAAAAAAAAAAAAW0NvbnRlbnRf VHlwZXNdLnhtbFBLAQItABQABgAIAAAAIQA4/SH/1gAAAJQBAAALAAAAAAAAAAAAAAAAAEcBAABf cmVscy8ucmVsc1BLAQItABQABgAIAAAAIQByUdtYCgUAAFcaAAAOAAAAAAAAAAAAAAAAAEYCAABk cnMvZTJvRG9jLnhtbFBLAQItABQABgAIAAAAIQBbhktx2AAAAK0CAAAZAAAAAAAAAAAAAAAAAHwH AABkcnMvX3JlbHMvZTJvRG9jLnhtbC5yZWxzUEsBAi0AFAAGAAgAAAAhAKUkBefhAAAACwEAAA8A AAAAAAAAAAAAAAAAiwgAAGRycy9kb3ducmV2LnhtbFBLAQItABQABgAIAAAAIQDWgJpnwgEAAFYC AAAUAAAAAAAAAAAAAAAAAJkJAABkcnMvbWVkaWEvaW1hZ2U0LndtZlBLAQItABQABgAIAAAAIQBX Z7L/wwEAAFYCAAAUAAAAAAAAAAAAAAAAAI0LAABkcnMvbWVkaWEvaW1hZ2UyLndtZlBLAQItAAoA AAAAAAAAIQAzjGheKzsAACs7AAAUAAAAAAAAAAAAAAAAAIINAABkcnMvbWVkaWEvaW1hZ2UxLnBu Z1BLAQItABQABgAIAAAAIQCIIWjhwQEAAFYCAAAUAAAAAAAAAAAAAAAAAN9IAABkcnMvbWVkaWEv aW1hZ2UzLndtZlBLBQYAAAAACQAJAEICAADSSgAAAAA= ">
                <o:lock v:ext="edit" aspectratio="t"/>
                <v:group id="Group 677" o:spid="_x0000_s1027" style="position:absolute;left:406;top:475;width:21182;height:2112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jPqMIAAADcAAAADwAAAGRycy9kb3ducmV2LnhtbERPTYvCMBC9C/sfwix4 07TKSukaRWQVD7JgFcTb0IxtsZmUJrb135vDwh4f73u5HkwtOmpdZVlBPI1AEOdWV1wouJx3kwSE 88gaa8uk4EUO1quP0RJTbXs+UZf5QoQQdikqKL1vUildXpJBN7UNceDutjXoA2wLqVvsQ7ip5SyK FtJgxaGhxIa2JeWP7GkU7HvsN/P4pzs+7tvX7fz1ez3GpNT4c9h8g/A0+H/xn/ugFSRJmB/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oz6jCAAAA3AAAAA8A AAAAAAAAAAAAAAAAqgIAAGRycy9kb3ducmV2LnhtbFBLBQYAAAAABAAEAPoAAACZAwAAAAA= ">
                  <v:shape id="Picture 678" o:spid="_x0000_s1028" type="#_x0000_t75" style="position:absolute;left:1620;top:4452;width:16431;height:151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1M23FAAAA3AAAAA8AAABkcnMvZG93bnJldi54bWxEj0tvwjAQhO9I/Q/WVuqNOOGAohSDyqMS lx54VC23Jd7GEfE6il0I/x4jIXEczcw3msmst404U+drxwqyJAVBXDpdc6Vgv/sc5iB8QNbYOCYF V/Iwm74MJlhod+ENnbehEhHCvkAFJoS2kNKXhiz6xLXE0ftzncUQZVdJ3eElwm0jR2k6lhZrjgsG W1oYKk/bf6tglYff42E1n/ul/km/99WXNZlW6u21/3gHEagPz/CjvdYK8jyD+5l4BOT0BgAA//8D AFBLAQItABQABgAIAAAAIQAEqzleAAEAAOYBAAATAAAAAAAAAAAAAAAAAAAAAABbQ29udGVudF9U eXBlc10ueG1sUEsBAi0AFAAGAAgAAAAhAAjDGKTUAAAAkwEAAAsAAAAAAAAAAAAAAAAAMQEAAF9y ZWxzLy5yZWxzUEsBAi0AFAAGAAgAAAAhADMvBZ5BAAAAOQAAABIAAAAAAAAAAAAAAAAALgIAAGRy cy9waWN0dXJleG1sLnhtbFBLAQItABQABgAIAAAAIQCq9TNtxQAAANwAAAAPAAAAAAAAAAAAAAAA AJ8CAABkcnMvZG93bnJldi54bWxQSwUGAAAAAAQABAD3AAAAkQMAAAAA ">
                    <v:imagedata r:id="rId908" o:title=""/>
                  </v:shape>
                  <v:line id="Line 679" o:spid="_x0000_s1029" style="position:absolute;visibility:visible;mso-wrap-style:square" from="1663,19562" to="21599,19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N8p8UAAADcAAAADwAAAGRycy9kb3ducmV2LnhtbESPQWsCMRSE7wX/Q3hCL6Vm3UNZtkYR UWwPPVT9Ac/Na7J187IkWV3/fVMo9DjMzDfMYjW6TlwpxNazgvmsAEHceN2yUXA67p4rEDEha+w8 k4I7RVgtJw8LrLW/8SddD8mIDOFYowKbUl9LGRtLDuPM98TZ+/LBYcoyGKkD3jLcdbIsihfpsOW8 YLGnjaXmchicgt27OX8P9/OH6conuz+F7bDWW6Uep+P6FUSiMf2H/9pvWkFVlfB7Jh8B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pN8p8UAAADcAAAADwAAAAAAAAAA AAAAAAChAgAAZHJzL2Rvd25yZXYueG1sUEsFBgAAAAAEAAQA+QAAAJMDAAAAAA== " strokeweight="1pt">
                    <v:stroke startarrow="oval" startarrowwidth="narrow" startarrowlength="short" endarrow="classic" endarrowwidth="narrow"/>
                  </v:line>
                  <v:line id="Line 680" o:spid="_x0000_s1030" style="position:absolute;flip:y;visibility:visible;mso-wrap-style:square" from="1717,0" to="1717,19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Npd8QAAADcAAAADwAAAGRycy9kb3ducmV2LnhtbESPQWvCQBSE74X+h+UVvNWNRkqIboIU itKb1tLrM/tMgtm3YXeNsb/eFQo9DjPzDbMqR9OJgZxvLSuYTRMQxJXVLdcKDl8frxkIH5A1dpZJ wY08lMXz0wpzba+8o2EfahEh7HNU0ITQ51L6qiGDfmp74uidrDMYonS11A6vEW46OU+SN2mw5bjQ YE/vDVXn/cUoGDZ1Ou4W/c+xW3/+VtIdv9OFU2ryMq6XIAKN4T/8195qBVmWwuNMPAKyu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02l3xAAAANwAAAAPAAAAAAAAAAAA AAAAAKECAABkcnMvZG93bnJldi54bWxQSwUGAAAAAAQABAD5AAAAkgMAAAAA " strokeweight="1pt">
                    <v:stroke startarrow="oval" startarrowwidth="narrow" startarrowlength="short" endarrow="classic" endarrowwidth="narrow"/>
                  </v:line>
                  <v:shape id="Picture 681" o:spid="_x0000_s1031" type="#_x0000_t75" style="position:absolute;left:19058;top:19690;width:1314;height:17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a7AzHAAAA3AAAAA8AAABkcnMvZG93bnJldi54bWxEj91qAjEUhO8LfYdwCr2r2Vory2qUUrD0 RwVXEbw7bE43225OwibV7dubQsHLYWa+Yabz3rbiSF1oHCu4H2QgiCunG64V7LaLuxxEiMgaW8ek 4JcCzGfXV1MstDvxho5lrEWCcChQgYnRF1KGypDFMHCeOHmfrrMYk+xqqTs8Jbht5TDLxtJiw2nB oKdnQ9V3+WMV+LhaPixfzMdovf96fG82B1/u3pS6vemfJiAi9fES/m+/agV5PoK/M+kIyNkZ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Ma7AzHAAAA3AAAAA8AAAAAAAAAAAAA AAAAnwIAAGRycy9kb3ducmV2LnhtbFBLBQYAAAAABAAEAPcAAACTAwAAAAA= ">
                    <v:imagedata r:id="rId909" o:title=""/>
                  </v:shape>
                  <v:shape id="Picture 682" o:spid="_x0000_s1032" type="#_x0000_t75" style="position:absolute;top:19540;width:1606;height:20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5V27TGAAAA3AAAAA8AAABkcnMvZG93bnJldi54bWxEj91qAjEUhO8LvkM4Qu9q1hZ1XY1SlIII Kv4geHfYHHe33ZwsSarbt2+EQi+HmfmGmc5bU4sbOV9ZVtDvJSCIc6srLhScjh8vKQgfkDXWlknB D3mYzzpPU8y0vfOebodQiAhhn6GCMoQmk9LnJRn0PdsQR+9qncEQpSukdniPcFPL1yQZSoMVx4US G1qUlH8dvo2C5S5dXsaL4TlY9zkYre3mbduOlXrutu8TEIHa8B/+a6+0gjQdwONMPAJy9g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lXbtMYAAADcAAAADwAAAAAAAAAAAAAA AACfAgAAZHJzL2Rvd25yZXYueG1sUEsFBgAAAAAEAAQA9wAAAJIDAAAAAA== ">
                    <v:imagedata r:id="rId910" o:title=""/>
                  </v:shape>
                  <v:shape id="Picture 683" o:spid="_x0000_s1033" type="#_x0000_t75" style="position:absolute;left:202;top:1368;width:1460;height:20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ayMHEAAAA3AAAAA8AAABkcnMvZG93bnJldi54bWxEj1FrwkAQhN8F/8OxBV+kXlIlhOgp0lLQ gg+1/QFrbk1Cc7shd5r03/cKhT4OM/MNs9mNrlV36n0jbCBdJKCIS7ENVwY+P14fc1A+IFtshcnA N3nYbaeTDRZWBn6n+zlUKkLYF2igDqErtPZlTQ79Qjri6F2ldxii7Cttexwi3LX6KUky7bDhuFBj R881lV/nmzMg42qZvgzzU7g4LW+Xo9j0JsbMHsb9GlSgMfyH/9oHayDPM/g9E4+A3v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DayMHEAAAA3AAAAA8AAAAAAAAAAAAAAAAA nwIAAGRycy9kb3ducmV2LnhtbFBLBQYAAAAABAAEAPcAAACQAwAAAAA= ">
                    <v:imagedata r:id="rId911" o:title=""/>
                  </v:shape>
                </v:group>
                <w10:wrap type="square"/>
                <w10:anchorlock/>
              </v:group>
            </w:pict>
          </mc:Fallback>
        </mc:AlternateContent>
      </w:r>
      <w:r w:rsidR="005C3C9B" w:rsidRPr="003840C1">
        <w:rPr>
          <w:b/>
          <w:bCs/>
          <w:szCs w:val="24"/>
        </w:rPr>
        <w:t>Câu 2</w:t>
      </w:r>
      <w:r w:rsidR="005C3C9B">
        <w:rPr>
          <w:b/>
          <w:bCs/>
          <w:szCs w:val="24"/>
        </w:rPr>
        <w:t>6</w:t>
      </w:r>
      <w:r w:rsidR="005C3C9B" w:rsidRPr="003840C1">
        <w:rPr>
          <w:b/>
          <w:bCs/>
          <w:szCs w:val="24"/>
        </w:rPr>
        <w:t>:</w:t>
      </w:r>
      <w:r w:rsidR="005C3C9B" w:rsidRPr="003840C1">
        <w:rPr>
          <w:bCs/>
          <w:szCs w:val="24"/>
        </w:rPr>
        <w:t xml:space="preserve"> 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w:t>
      </w:r>
      <w:r w:rsidR="005C3C9B">
        <w:rPr>
          <w:bCs/>
          <w:szCs w:val="24"/>
        </w:rPr>
        <w:t>í</w:t>
      </w:r>
      <w:r w:rsidR="005C3C9B" w:rsidRPr="003840C1">
        <w:rPr>
          <w:bCs/>
          <w:szCs w:val="24"/>
        </w:rPr>
        <w:t xml:space="preserve"> hiệu đại lượng trên các trục tọa độ</w:t>
      </w:r>
      <w:r w:rsidR="005C3C9B">
        <w:rPr>
          <w:bCs/>
          <w:szCs w:val="24"/>
        </w:rPr>
        <w:t xml:space="preserve"> </w:t>
      </w:r>
      <w:r w:rsidR="005C3C9B" w:rsidRPr="00416C2F">
        <w:rPr>
          <w:bCs/>
          <w:position w:val="-10"/>
          <w:szCs w:val="24"/>
        </w:rPr>
        <w:object w:dxaOrig="480" w:dyaOrig="330">
          <v:shape id="_x0000_i1427" type="#_x0000_t75" style="width:24pt;height:16.5pt" o:ole="">
            <v:imagedata r:id="rId912" o:title=""/>
          </v:shape>
          <o:OLEObject Type="Embed" ProgID="Equation.DSMT4" ShapeID="_x0000_i1427" DrawAspect="Content" ObjectID="_1653893576" r:id="rId913"/>
        </w:object>
      </w:r>
      <w:r w:rsidR="005C3C9B" w:rsidRPr="003840C1">
        <w:rPr>
          <w:bCs/>
          <w:szCs w:val="24"/>
        </w:rPr>
        <w:t xml:space="preserve">. Dựa vào đồ thị ta có thể kết luận trục </w:t>
      </w:r>
      <w:r w:rsidR="005C3C9B" w:rsidRPr="00416C2F">
        <w:rPr>
          <w:bCs/>
          <w:position w:val="-6"/>
          <w:szCs w:val="24"/>
        </w:rPr>
        <w:object w:dxaOrig="375" w:dyaOrig="270">
          <v:shape id="_x0000_i1428" type="#_x0000_t75" style="width:18.75pt;height:13.5pt" o:ole="">
            <v:imagedata r:id="rId914" o:title=""/>
          </v:shape>
          <o:OLEObject Type="Embed" ProgID="Equation.DSMT4" ShapeID="_x0000_i1428" DrawAspect="Content" ObjectID="_1653893577" r:id="rId915"/>
        </w:object>
      </w:r>
      <w:r w:rsidR="005C3C9B" w:rsidRPr="003840C1">
        <w:rPr>
          <w:bCs/>
          <w:szCs w:val="24"/>
        </w:rPr>
        <w:t xml:space="preserve"> và </w:t>
      </w:r>
      <w:r w:rsidR="005C3C9B" w:rsidRPr="00416C2F">
        <w:rPr>
          <w:position w:val="-10"/>
        </w:rPr>
        <w:object w:dxaOrig="375" w:dyaOrig="330">
          <v:shape id="_x0000_i1429" type="#_x0000_t75" style="width:18.75pt;height:16.5pt" o:ole="">
            <v:imagedata r:id="rId916" o:title=""/>
          </v:shape>
          <o:OLEObject Type="Embed" ProgID="Equation.DSMT4" ShapeID="_x0000_i1429" DrawAspect="Content" ObjectID="_1653893578" r:id="rId917"/>
        </w:object>
      </w:r>
      <w:r w:rsidR="005C3C9B" w:rsidRPr="003840C1">
        <w:rPr>
          <w:bCs/>
          <w:szCs w:val="24"/>
        </w:rPr>
        <w:t xml:space="preserve"> tương ứng biểu diễn cho</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chiều dài con lắc, bình phương chu k</w:t>
      </w:r>
      <w:r>
        <w:rPr>
          <w:bCs/>
          <w:szCs w:val="24"/>
        </w:rPr>
        <w:t>ì</w:t>
      </w:r>
      <w:r w:rsidRPr="003840C1">
        <w:rPr>
          <w:bCs/>
          <w:szCs w:val="24"/>
        </w:rPr>
        <w:t xml:space="preserve"> dao độ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B. </w:t>
      </w:r>
      <w:r w:rsidRPr="003840C1">
        <w:rPr>
          <w:bCs/>
          <w:szCs w:val="24"/>
        </w:rPr>
        <w:t>chiều dài con lắc, chu k</w:t>
      </w:r>
      <w:r>
        <w:rPr>
          <w:bCs/>
          <w:szCs w:val="24"/>
        </w:rPr>
        <w:t>ì</w:t>
      </w:r>
      <w:r w:rsidRPr="003840C1">
        <w:rPr>
          <w:bCs/>
          <w:szCs w:val="24"/>
        </w:rPr>
        <w:t xml:space="preserve"> dao độ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khối lượng con lắ</w:t>
      </w:r>
      <w:r w:rsidRPr="003840C1">
        <w:rPr>
          <w:bCs/>
          <w:szCs w:val="24"/>
          <w:lang w:val="vi-VN"/>
        </w:rPr>
        <w:t>c</w:t>
      </w:r>
      <w:r w:rsidRPr="003840C1">
        <w:rPr>
          <w:bCs/>
          <w:szCs w:val="24"/>
        </w:rPr>
        <w:t>, bình phương chu k</w:t>
      </w:r>
      <w:r>
        <w:rPr>
          <w:bCs/>
          <w:szCs w:val="24"/>
        </w:rPr>
        <w:t>ì</w:t>
      </w:r>
      <w:r w:rsidRPr="003840C1">
        <w:rPr>
          <w:bCs/>
          <w:szCs w:val="24"/>
        </w:rPr>
        <w:t xml:space="preserve"> dao động</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khối lượng con lắc, chu k</w:t>
      </w:r>
      <w:r>
        <w:rPr>
          <w:bCs/>
          <w:szCs w:val="24"/>
        </w:rPr>
        <w:t>ì</w:t>
      </w:r>
      <w:r w:rsidRPr="003840C1">
        <w:rPr>
          <w:bCs/>
          <w:szCs w:val="24"/>
        </w:rPr>
        <w:t xml:space="preserve"> dao động</w:t>
      </w:r>
      <w:r>
        <w:rPr>
          <w:bCs/>
          <w:szCs w:val="24"/>
        </w:rPr>
        <w:t>.</w:t>
      </w:r>
    </w:p>
    <w:p w:rsidR="005C3C9B" w:rsidRDefault="005C3C9B" w:rsidP="00324537">
      <w:pPr>
        <w:tabs>
          <w:tab w:val="left" w:pos="284"/>
          <w:tab w:val="left" w:pos="2835"/>
          <w:tab w:val="left" w:pos="5387"/>
          <w:tab w:val="left" w:pos="7938"/>
        </w:tabs>
        <w:ind w:firstLine="142"/>
        <w:rPr>
          <w:bCs/>
          <w:szCs w:val="24"/>
        </w:rPr>
      </w:pPr>
    </w:p>
    <w:p w:rsidR="005C3C9B" w:rsidRPr="003840C1" w:rsidRDefault="005C3C9B" w:rsidP="00324537">
      <w:pPr>
        <w:tabs>
          <w:tab w:val="left" w:pos="284"/>
          <w:tab w:val="left" w:pos="2835"/>
          <w:tab w:val="left" w:pos="5387"/>
          <w:tab w:val="left" w:pos="7938"/>
        </w:tabs>
        <w:ind w:firstLine="142"/>
        <w:rPr>
          <w:bCs/>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7</w:t>
      </w:r>
      <w:r w:rsidRPr="003840C1">
        <w:rPr>
          <w:b/>
          <w:bCs/>
          <w:szCs w:val="24"/>
        </w:rPr>
        <w:t>:</w:t>
      </w:r>
      <w:r w:rsidRPr="003840C1">
        <w:rPr>
          <w:bCs/>
          <w:szCs w:val="24"/>
        </w:rPr>
        <w:t xml:space="preserve"> Trong môi trường truyền âm, tại hai điểm </w:t>
      </w:r>
      <w:r w:rsidRPr="00067E4B">
        <w:rPr>
          <w:bCs/>
          <w:position w:val="-4"/>
          <w:szCs w:val="24"/>
        </w:rPr>
        <w:object w:dxaOrig="240" w:dyaOrig="270">
          <v:shape id="_x0000_i1430" type="#_x0000_t75" style="width:12pt;height:13.5pt" o:ole="">
            <v:imagedata r:id="rId918" o:title=""/>
          </v:shape>
          <o:OLEObject Type="Embed" ProgID="Equation.DSMT4" ShapeID="_x0000_i1430" DrawAspect="Content" ObjectID="_1653893579" r:id="rId919"/>
        </w:object>
      </w:r>
      <w:r w:rsidRPr="003840C1">
        <w:rPr>
          <w:bCs/>
          <w:szCs w:val="24"/>
        </w:rPr>
        <w:t xml:space="preserve"> và </w:t>
      </w:r>
      <w:r w:rsidRPr="00E0332C">
        <w:rPr>
          <w:position w:val="-4"/>
        </w:rPr>
        <w:object w:dxaOrig="240" w:dyaOrig="270">
          <v:shape id="_x0000_i1431" type="#_x0000_t75" style="width:12pt;height:13.5pt" o:ole="">
            <v:imagedata r:id="rId920" o:title=""/>
          </v:shape>
          <o:OLEObject Type="Embed" ProgID="Equation.DSMT4" ShapeID="_x0000_i1431" DrawAspect="Content" ObjectID="_1653893580" r:id="rId921"/>
        </w:object>
      </w:r>
      <w:r w:rsidRPr="003840C1">
        <w:rPr>
          <w:bCs/>
          <w:szCs w:val="24"/>
        </w:rPr>
        <w:t xml:space="preserve"> có mức cường độ âm lần lượt là </w:t>
      </w:r>
      <w:r w:rsidRPr="009C26DA">
        <w:rPr>
          <w:position w:val="-12"/>
          <w:szCs w:val="24"/>
        </w:rPr>
        <w:object w:dxaOrig="795" w:dyaOrig="375">
          <v:shape id="_x0000_i1432" type="#_x0000_t75" style="width:39.75pt;height:18.75pt" o:ole="">
            <v:imagedata r:id="rId922" o:title=""/>
          </v:shape>
          <o:OLEObject Type="Embed" ProgID="Equation.DSMT4" ShapeID="_x0000_i1432" DrawAspect="Content" ObjectID="_1653893581" r:id="rId923"/>
        </w:object>
      </w:r>
      <w:r w:rsidRPr="003840C1">
        <w:rPr>
          <w:bCs/>
          <w:szCs w:val="24"/>
        </w:rPr>
        <w:t xml:space="preserve"> </w:t>
      </w:r>
      <w:r>
        <w:rPr>
          <w:bCs/>
          <w:szCs w:val="24"/>
        </w:rPr>
        <w:t xml:space="preserve">dB </w:t>
      </w:r>
      <w:r w:rsidRPr="003840C1">
        <w:rPr>
          <w:bCs/>
          <w:szCs w:val="24"/>
        </w:rPr>
        <w:t xml:space="preserve">và </w:t>
      </w:r>
      <w:r w:rsidRPr="009C26DA">
        <w:rPr>
          <w:position w:val="-12"/>
          <w:szCs w:val="24"/>
        </w:rPr>
        <w:object w:dxaOrig="795" w:dyaOrig="375">
          <v:shape id="_x0000_i1433" type="#_x0000_t75" style="width:39.75pt;height:18.75pt" o:ole="">
            <v:imagedata r:id="rId924" o:title=""/>
          </v:shape>
          <o:OLEObject Type="Embed" ProgID="Equation.DSMT4" ShapeID="_x0000_i1433" DrawAspect="Content" ObjectID="_1653893582" r:id="rId925"/>
        </w:object>
      </w:r>
      <w:r w:rsidRPr="003840C1">
        <w:rPr>
          <w:bCs/>
          <w:szCs w:val="24"/>
        </w:rPr>
        <w:t xml:space="preserve"> </w:t>
      </w:r>
      <w:r>
        <w:rPr>
          <w:bCs/>
          <w:szCs w:val="24"/>
        </w:rPr>
        <w:t xml:space="preserve">dB </w:t>
      </w:r>
      <w:r w:rsidRPr="003840C1">
        <w:rPr>
          <w:bCs/>
          <w:szCs w:val="24"/>
        </w:rPr>
        <w:t xml:space="preserve">với cùng cường độ âm chuẩn. Cường độ âm tại </w:t>
      </w:r>
      <w:r w:rsidRPr="00E0332C">
        <w:rPr>
          <w:position w:val="-4"/>
        </w:rPr>
        <w:object w:dxaOrig="240" w:dyaOrig="270">
          <v:shape id="_x0000_i1434" type="#_x0000_t75" style="width:12pt;height:13.5pt" o:ole="">
            <v:imagedata r:id="rId926" o:title=""/>
          </v:shape>
          <o:OLEObject Type="Embed" ProgID="Equation.DSMT4" ShapeID="_x0000_i1434" DrawAspect="Content" ObjectID="_1653893583" r:id="rId927"/>
        </w:object>
      </w:r>
      <w:r w:rsidRPr="003840C1">
        <w:rPr>
          <w:bCs/>
          <w:szCs w:val="24"/>
        </w:rPr>
        <w:t xml:space="preserve"> lớn hơn cường độ âm tại </w:t>
      </w:r>
      <w:r w:rsidRPr="00E0332C">
        <w:rPr>
          <w:position w:val="-4"/>
        </w:rPr>
        <w:object w:dxaOrig="240" w:dyaOrig="270">
          <v:shape id="_x0000_i1435" type="#_x0000_t75" style="width:12pt;height:13.5pt" o:ole="">
            <v:imagedata r:id="rId928" o:title=""/>
          </v:shape>
          <o:OLEObject Type="Embed" ProgID="Equation.DSMT4" ShapeID="_x0000_i1435" DrawAspect="Content" ObjectID="_1653893584" r:id="rId929"/>
        </w:object>
      </w:r>
      <w:r w:rsidRPr="003840C1">
        <w:rPr>
          <w:bCs/>
          <w:szCs w:val="24"/>
        </w:rPr>
        <w:t xml:space="preserve">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30 lần</w:t>
      </w:r>
      <w:r>
        <w:rPr>
          <w:bCs/>
          <w:szCs w:val="24"/>
        </w:rPr>
        <w:t>.</w:t>
      </w:r>
      <w:r w:rsidRPr="003840C1">
        <w:rPr>
          <w:bCs/>
          <w:szCs w:val="24"/>
        </w:rPr>
        <w:tab/>
      </w:r>
      <w:r w:rsidRPr="003840C1">
        <w:rPr>
          <w:b/>
          <w:bCs/>
          <w:szCs w:val="24"/>
        </w:rPr>
        <w:t xml:space="preserve">B. </w:t>
      </w:r>
      <w:r w:rsidRPr="003840C1">
        <w:rPr>
          <w:bCs/>
          <w:szCs w:val="24"/>
        </w:rPr>
        <w:t>1,6 lần</w:t>
      </w:r>
      <w:r>
        <w:rPr>
          <w:bCs/>
          <w:szCs w:val="24"/>
        </w:rPr>
        <w:t>.</w:t>
      </w:r>
      <w:r w:rsidRPr="003840C1">
        <w:rPr>
          <w:bCs/>
          <w:szCs w:val="24"/>
        </w:rPr>
        <w:tab/>
      </w:r>
      <w:r w:rsidRPr="003840C1">
        <w:rPr>
          <w:b/>
          <w:bCs/>
          <w:szCs w:val="24"/>
        </w:rPr>
        <w:t xml:space="preserve">C. </w:t>
      </w:r>
      <w:r w:rsidRPr="003840C1">
        <w:rPr>
          <w:bCs/>
          <w:szCs w:val="24"/>
        </w:rPr>
        <w:t>1000 lần</w:t>
      </w:r>
      <w:r>
        <w:rPr>
          <w:bCs/>
          <w:szCs w:val="24"/>
        </w:rPr>
        <w:t>.</w:t>
      </w:r>
      <w:r w:rsidRPr="003840C1">
        <w:rPr>
          <w:bCs/>
          <w:szCs w:val="24"/>
        </w:rPr>
        <w:tab/>
      </w:r>
      <w:r w:rsidRPr="003840C1">
        <w:rPr>
          <w:b/>
          <w:bCs/>
          <w:szCs w:val="24"/>
        </w:rPr>
        <w:t xml:space="preserve">D. </w:t>
      </w:r>
      <w:r w:rsidRPr="003840C1">
        <w:rPr>
          <w:bCs/>
          <w:szCs w:val="24"/>
        </w:rPr>
        <w:t>900 lầ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8</w:t>
      </w:r>
      <w:r w:rsidRPr="003840C1">
        <w:rPr>
          <w:b/>
          <w:bCs/>
          <w:szCs w:val="24"/>
        </w:rPr>
        <w:t>:</w:t>
      </w:r>
      <w:r w:rsidRPr="003840C1">
        <w:rPr>
          <w:bCs/>
          <w:szCs w:val="24"/>
        </w:rPr>
        <w:t xml:space="preserve"> Xét nguyên tử hiđrô theo mẫu nguyên tử Bo. Biết năng lượng ứng với các trạng thái dừng của nguyên tử hiđrô được tính theo biểu thức </w:t>
      </w:r>
      <w:r w:rsidRPr="009C26DA">
        <w:rPr>
          <w:position w:val="-24"/>
          <w:szCs w:val="24"/>
        </w:rPr>
        <w:object w:dxaOrig="1170" w:dyaOrig="615">
          <v:shape id="_x0000_i1436" type="#_x0000_t75" style="width:58.5pt;height:30.75pt" o:ole="">
            <v:imagedata r:id="rId930" o:title=""/>
          </v:shape>
          <o:OLEObject Type="Embed" ProgID="Equation.DSMT4" ShapeID="_x0000_i1436" DrawAspect="Content" ObjectID="_1653893585" r:id="rId931"/>
        </w:object>
      </w:r>
      <w:r w:rsidRPr="003840C1">
        <w:rPr>
          <w:bCs/>
          <w:szCs w:val="24"/>
        </w:rPr>
        <w:t>eV (</w:t>
      </w:r>
      <w:r w:rsidRPr="007F24D4">
        <w:rPr>
          <w:bCs/>
          <w:position w:val="-10"/>
          <w:szCs w:val="24"/>
        </w:rPr>
        <w:object w:dxaOrig="1095" w:dyaOrig="330">
          <v:shape id="_x0000_i1437" type="#_x0000_t75" style="width:54.75pt;height:16.5pt" o:ole="">
            <v:imagedata r:id="rId932" o:title=""/>
          </v:shape>
          <o:OLEObject Type="Embed" ProgID="Equation.DSMT4" ShapeID="_x0000_i1437" DrawAspect="Content" ObjectID="_1653893586" r:id="rId933"/>
        </w:object>
      </w:r>
      <w:r w:rsidRPr="003840C1">
        <w:rPr>
          <w:bCs/>
          <w:szCs w:val="24"/>
        </w:rPr>
        <w:t xml:space="preserve">). Nguyên tử hiđrô đang ở trạng thái dừng có </w:t>
      </w:r>
      <w:r w:rsidRPr="007F24D4">
        <w:rPr>
          <w:bCs/>
          <w:position w:val="-6"/>
          <w:szCs w:val="24"/>
        </w:rPr>
        <w:object w:dxaOrig="570" w:dyaOrig="270">
          <v:shape id="_x0000_i1438" type="#_x0000_t75" style="width:28.5pt;height:13.5pt" o:ole="">
            <v:imagedata r:id="rId934" o:title=""/>
          </v:shape>
          <o:OLEObject Type="Embed" ProgID="Equation.DSMT4" ShapeID="_x0000_i1438" DrawAspect="Content" ObjectID="_1653893587" r:id="rId935"/>
        </w:object>
      </w:r>
      <w:r w:rsidRPr="003840C1">
        <w:rPr>
          <w:bCs/>
          <w:szCs w:val="24"/>
        </w:rPr>
        <w:t xml:space="preserve">, hấp thụ </w:t>
      </w:r>
      <w:r>
        <w:rPr>
          <w:bCs/>
          <w:szCs w:val="24"/>
        </w:rPr>
        <w:t>một</w:t>
      </w:r>
      <w:r w:rsidRPr="003840C1">
        <w:rPr>
          <w:bCs/>
          <w:szCs w:val="24"/>
        </w:rPr>
        <w:t xml:space="preserve"> phôtôn ứng với bức xạ có tần số </w:t>
      </w:r>
      <w:r w:rsidRPr="007F24D4">
        <w:rPr>
          <w:bCs/>
          <w:position w:val="-10"/>
          <w:szCs w:val="24"/>
        </w:rPr>
        <w:object w:dxaOrig="240" w:dyaOrig="330">
          <v:shape id="_x0000_i1439" type="#_x0000_t75" style="width:12pt;height:16.5pt" o:ole="">
            <v:imagedata r:id="rId936" o:title=""/>
          </v:shape>
          <o:OLEObject Type="Embed" ProgID="Equation.DSMT4" ShapeID="_x0000_i1439" DrawAspect="Content" ObjectID="_1653893588" r:id="rId937"/>
        </w:object>
      </w:r>
      <w:r w:rsidRPr="003840C1">
        <w:rPr>
          <w:bCs/>
          <w:szCs w:val="24"/>
        </w:rPr>
        <w:t xml:space="preserve"> thì nó chuyển lên trạng thái dừng có </w:t>
      </w:r>
      <w:r w:rsidRPr="007F24D4">
        <w:rPr>
          <w:bCs/>
          <w:position w:val="-6"/>
          <w:szCs w:val="24"/>
        </w:rPr>
        <w:object w:dxaOrig="570" w:dyaOrig="270">
          <v:shape id="_x0000_i1440" type="#_x0000_t75" style="width:28.5pt;height:13.5pt" o:ole="">
            <v:imagedata r:id="rId938" o:title=""/>
          </v:shape>
          <o:OLEObject Type="Embed" ProgID="Equation.DSMT4" ShapeID="_x0000_i1440" DrawAspect="Content" ObjectID="_1653893589" r:id="rId939"/>
        </w:object>
      </w:r>
      <w:r w:rsidRPr="003840C1">
        <w:rPr>
          <w:bCs/>
          <w:szCs w:val="24"/>
        </w:rPr>
        <w:t xml:space="preserve">. Giá trị của </w:t>
      </w:r>
      <w:r w:rsidRPr="00046A1E">
        <w:rPr>
          <w:bCs/>
          <w:position w:val="-10"/>
          <w:szCs w:val="24"/>
        </w:rPr>
        <w:object w:dxaOrig="240" w:dyaOrig="330">
          <v:shape id="_x0000_i1441" type="#_x0000_t75" style="width:12pt;height:16.5pt" o:ole="">
            <v:imagedata r:id="rId940" o:title=""/>
          </v:shape>
          <o:OLEObject Type="Embed" ProgID="Equation.DSMT4" ShapeID="_x0000_i1441" DrawAspect="Content" ObjectID="_1653893590" r:id="rId941"/>
        </w:object>
      </w:r>
      <w:r>
        <w:rPr>
          <w:bCs/>
          <w:szCs w:val="24"/>
        </w:rPr>
        <w:t xml:space="preserve"> </w:t>
      </w:r>
      <w:r w:rsidRPr="003840C1">
        <w:rPr>
          <w:bCs/>
          <w:szCs w:val="24"/>
        </w:rPr>
        <w:t>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9C26DA">
        <w:rPr>
          <w:position w:val="-10"/>
          <w:szCs w:val="24"/>
        </w:rPr>
        <w:object w:dxaOrig="915" w:dyaOrig="375">
          <v:shape id="_x0000_i1442" type="#_x0000_t75" style="width:45.75pt;height:18.75pt" o:ole="">
            <v:imagedata r:id="rId942" o:title=""/>
          </v:shape>
          <o:OLEObject Type="Embed" ProgID="Equation.DSMT4" ShapeID="_x0000_i1442" DrawAspect="Content" ObjectID="_1653893591" r:id="rId943"/>
        </w:object>
      </w:r>
      <w:r w:rsidRPr="003840C1">
        <w:rPr>
          <w:bCs/>
          <w:szCs w:val="24"/>
        </w:rPr>
        <w:t xml:space="preserve"> Hz</w:t>
      </w:r>
      <w:r>
        <w:rPr>
          <w:bCs/>
          <w:szCs w:val="24"/>
        </w:rPr>
        <w:t>.</w:t>
      </w:r>
      <w:r w:rsidRPr="003840C1">
        <w:rPr>
          <w:bCs/>
          <w:szCs w:val="24"/>
        </w:rPr>
        <w:tab/>
      </w:r>
      <w:r w:rsidRPr="003840C1">
        <w:rPr>
          <w:b/>
          <w:bCs/>
          <w:szCs w:val="24"/>
        </w:rPr>
        <w:t>B.</w:t>
      </w:r>
      <w:r w:rsidRPr="003840C1">
        <w:rPr>
          <w:bCs/>
          <w:szCs w:val="24"/>
        </w:rPr>
        <w:t xml:space="preserve"> </w:t>
      </w:r>
      <w:r w:rsidRPr="009C26DA">
        <w:rPr>
          <w:position w:val="-10"/>
          <w:szCs w:val="24"/>
        </w:rPr>
        <w:object w:dxaOrig="945" w:dyaOrig="375">
          <v:shape id="_x0000_i1443" type="#_x0000_t75" style="width:47.25pt;height:18.75pt" o:ole="">
            <v:imagedata r:id="rId944" o:title=""/>
          </v:shape>
          <o:OLEObject Type="Embed" ProgID="Equation.DSMT4" ShapeID="_x0000_i1443" DrawAspect="Content" ObjectID="_1653893592" r:id="rId945"/>
        </w:object>
      </w:r>
      <w:r w:rsidRPr="003840C1">
        <w:rPr>
          <w:bCs/>
          <w:szCs w:val="24"/>
        </w:rPr>
        <w:t xml:space="preserve"> Hz</w:t>
      </w:r>
      <w:r>
        <w:rPr>
          <w:bCs/>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945" w:dyaOrig="375">
          <v:shape id="_x0000_i1444" type="#_x0000_t75" style="width:47.25pt;height:18.75pt" o:ole="">
            <v:imagedata r:id="rId946" o:title=""/>
          </v:shape>
          <o:OLEObject Type="Embed" ProgID="Equation.DSMT4" ShapeID="_x0000_i1444" DrawAspect="Content" ObjectID="_1653893593" r:id="rId947"/>
        </w:object>
      </w:r>
      <w:r w:rsidRPr="003840C1">
        <w:rPr>
          <w:bCs/>
          <w:szCs w:val="24"/>
        </w:rPr>
        <w:t xml:space="preserve"> Hz</w:t>
      </w:r>
      <w:r>
        <w:rPr>
          <w:bCs/>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960" w:dyaOrig="375">
          <v:shape id="_x0000_i1445" type="#_x0000_t75" style="width:48pt;height:18.75pt" o:ole="">
            <v:imagedata r:id="rId948" o:title=""/>
          </v:shape>
          <o:OLEObject Type="Embed" ProgID="Equation.DSMT4" ShapeID="_x0000_i1445" DrawAspect="Content" ObjectID="_1653893594" r:id="rId949"/>
        </w:object>
      </w:r>
      <w:r w:rsidRPr="003840C1">
        <w:rPr>
          <w:bCs/>
          <w:szCs w:val="24"/>
        </w:rPr>
        <w:t xml:space="preserve"> Hz</w:t>
      </w:r>
      <w:r>
        <w:rPr>
          <w:bCs/>
          <w:szCs w:val="24"/>
        </w:rPr>
        <w:t>.</w:t>
      </w:r>
    </w:p>
    <w:p w:rsidR="005C3C9B" w:rsidRPr="00B47E5E" w:rsidRDefault="005C3C9B" w:rsidP="00324537">
      <w:pPr>
        <w:tabs>
          <w:tab w:val="left" w:pos="284"/>
          <w:tab w:val="left" w:pos="2835"/>
          <w:tab w:val="left" w:pos="5387"/>
          <w:tab w:val="left" w:pos="7938"/>
        </w:tabs>
        <w:ind w:firstLine="142"/>
        <w:rPr>
          <w:bCs/>
          <w:szCs w:val="24"/>
        </w:rPr>
      </w:pPr>
      <w:r w:rsidRPr="00B47E5E">
        <w:rPr>
          <w:b/>
          <w:bCs/>
          <w:szCs w:val="24"/>
        </w:rPr>
        <w:t xml:space="preserve">Câu </w:t>
      </w:r>
      <w:r>
        <w:rPr>
          <w:b/>
          <w:bCs/>
          <w:szCs w:val="24"/>
        </w:rPr>
        <w:t>29</w:t>
      </w:r>
      <w:r w:rsidRPr="00B47E5E">
        <w:rPr>
          <w:b/>
          <w:bCs/>
          <w:szCs w:val="24"/>
        </w:rPr>
        <w:t xml:space="preserve">: </w:t>
      </w:r>
      <w:r w:rsidRPr="00B47E5E">
        <w:rPr>
          <w:bCs/>
          <w:szCs w:val="24"/>
        </w:rPr>
        <w:t xml:space="preserve">Một sóng cơ hình sin, biên độ </w:t>
      </w:r>
      <w:r w:rsidRPr="00025957">
        <w:rPr>
          <w:position w:val="-4"/>
        </w:rPr>
        <w:object w:dxaOrig="240" w:dyaOrig="270">
          <v:shape id="_x0000_i1446" type="#_x0000_t75" style="width:12pt;height:13.5pt" o:ole="">
            <v:imagedata r:id="rId950" o:title=""/>
          </v:shape>
          <o:OLEObject Type="Embed" ProgID="Equation.DSMT4" ShapeID="_x0000_i1446" DrawAspect="Content" ObjectID="_1653893595" r:id="rId951"/>
        </w:object>
      </w:r>
      <w:r w:rsidRPr="00B47E5E">
        <w:rPr>
          <w:bCs/>
          <w:szCs w:val="24"/>
        </w:rPr>
        <w:t xml:space="preserve"> lan truyền qua hai điểm </w:t>
      </w:r>
      <w:r w:rsidRPr="00025957">
        <w:rPr>
          <w:position w:val="-4"/>
        </w:rPr>
        <w:object w:dxaOrig="330" w:dyaOrig="270">
          <v:shape id="_x0000_i1447" type="#_x0000_t75" style="width:16.5pt;height:13.5pt" o:ole="">
            <v:imagedata r:id="rId952" o:title=""/>
          </v:shape>
          <o:OLEObject Type="Embed" ProgID="Equation.DSMT4" ShapeID="_x0000_i1447" DrawAspect="Content" ObjectID="_1653893596" r:id="rId953"/>
        </w:object>
      </w:r>
      <w:r w:rsidRPr="00B47E5E">
        <w:rPr>
          <w:bCs/>
          <w:szCs w:val="24"/>
        </w:rPr>
        <w:t xml:space="preserve"> và </w:t>
      </w:r>
      <w:r w:rsidRPr="005E5432">
        <w:rPr>
          <w:position w:val="-6"/>
        </w:rPr>
        <w:object w:dxaOrig="270" w:dyaOrig="270">
          <v:shape id="_x0000_i1448" type="#_x0000_t75" style="width:13.5pt;height:13.5pt" o:ole="">
            <v:imagedata r:id="rId954" o:title=""/>
          </v:shape>
          <o:OLEObject Type="Embed" ProgID="Equation.DSMT4" ShapeID="_x0000_i1448" DrawAspect="Content" ObjectID="_1653893597" r:id="rId955"/>
        </w:object>
      </w:r>
      <w:r w:rsidRPr="00B47E5E">
        <w:rPr>
          <w:bCs/>
          <w:szCs w:val="24"/>
        </w:rPr>
        <w:t xml:space="preserve"> trên cùng một phương truyền sóng. Quan sát dao động của hai phần tử này thì thấy rằng khi phần tử </w:t>
      </w:r>
      <w:r w:rsidRPr="00025957">
        <w:rPr>
          <w:position w:val="-4"/>
        </w:rPr>
        <w:object w:dxaOrig="330" w:dyaOrig="270">
          <v:shape id="_x0000_i1449" type="#_x0000_t75" style="width:16.5pt;height:13.5pt" o:ole="">
            <v:imagedata r:id="rId956" o:title=""/>
          </v:shape>
          <o:OLEObject Type="Embed" ProgID="Equation.DSMT4" ShapeID="_x0000_i1449" DrawAspect="Content" ObjectID="_1653893598" r:id="rId957"/>
        </w:object>
      </w:r>
      <w:r w:rsidRPr="00B47E5E">
        <w:rPr>
          <w:bCs/>
          <w:szCs w:val="24"/>
        </w:rPr>
        <w:t xml:space="preserve"> có li độ </w:t>
      </w:r>
      <w:r w:rsidRPr="005E5432">
        <w:rPr>
          <w:position w:val="-12"/>
        </w:rPr>
        <w:object w:dxaOrig="345" w:dyaOrig="360">
          <v:shape id="_x0000_i1450" type="#_x0000_t75" style="width:17.25pt;height:18pt" o:ole="">
            <v:imagedata r:id="rId958" o:title=""/>
          </v:shape>
          <o:OLEObject Type="Embed" ProgID="Equation.DSMT4" ShapeID="_x0000_i1450" DrawAspect="Content" ObjectID="_1653893599" r:id="rId959"/>
        </w:object>
      </w:r>
      <w:r w:rsidRPr="00B47E5E">
        <w:rPr>
          <w:bCs/>
          <w:szCs w:val="24"/>
        </w:rPr>
        <w:t xml:space="preserve"> thì phần tử </w:t>
      </w:r>
      <w:r w:rsidRPr="005E5432">
        <w:rPr>
          <w:position w:val="-6"/>
        </w:rPr>
        <w:object w:dxaOrig="270" w:dyaOrig="270">
          <v:shape id="_x0000_i1451" type="#_x0000_t75" style="width:13.5pt;height:13.5pt" o:ole="">
            <v:imagedata r:id="rId960" o:title=""/>
          </v:shape>
          <o:OLEObject Type="Embed" ProgID="Equation.DSMT4" ShapeID="_x0000_i1451" DrawAspect="Content" ObjectID="_1653893600" r:id="rId961"/>
        </w:object>
      </w:r>
      <w:r w:rsidRPr="00B47E5E">
        <w:rPr>
          <w:bCs/>
          <w:szCs w:val="24"/>
        </w:rPr>
        <w:t xml:space="preserve"> đi qua vị trí có li độ </w:t>
      </w:r>
      <w:r w:rsidRPr="005E5432">
        <w:rPr>
          <w:position w:val="-12"/>
        </w:rPr>
        <w:object w:dxaOrig="300" w:dyaOrig="360">
          <v:shape id="_x0000_i1452" type="#_x0000_t75" style="width:15pt;height:18pt" o:ole="">
            <v:imagedata r:id="rId962" o:title=""/>
          </v:shape>
          <o:OLEObject Type="Embed" ProgID="Equation.DSMT4" ShapeID="_x0000_i1452" DrawAspect="Content" ObjectID="_1653893601" r:id="rId963"/>
        </w:object>
      </w:r>
      <w:r w:rsidRPr="00B47E5E">
        <w:rPr>
          <w:bCs/>
          <w:szCs w:val="24"/>
        </w:rPr>
        <w:t xml:space="preserve"> với </w:t>
      </w:r>
      <w:r w:rsidRPr="005E5432">
        <w:rPr>
          <w:position w:val="-12"/>
        </w:rPr>
        <w:object w:dxaOrig="975" w:dyaOrig="360">
          <v:shape id="_x0000_i1453" type="#_x0000_t75" style="width:48.75pt;height:18pt" o:ole="">
            <v:imagedata r:id="rId964" o:title=""/>
          </v:shape>
          <o:OLEObject Type="Embed" ProgID="Equation.DSMT4" ShapeID="_x0000_i1453" DrawAspect="Content" ObjectID="_1653893602" r:id="rId965"/>
        </w:object>
      </w:r>
      <w:r w:rsidRPr="00B47E5E">
        <w:rPr>
          <w:bCs/>
          <w:szCs w:val="24"/>
        </w:rPr>
        <w:t xml:space="preserve">. Vị trí cân bằng của </w:t>
      </w:r>
      <w:r w:rsidRPr="00025957">
        <w:rPr>
          <w:position w:val="-4"/>
        </w:rPr>
        <w:object w:dxaOrig="330" w:dyaOrig="270">
          <v:shape id="_x0000_i1454" type="#_x0000_t75" style="width:16.5pt;height:13.5pt" o:ole="">
            <v:imagedata r:id="rId966" o:title=""/>
          </v:shape>
          <o:OLEObject Type="Embed" ProgID="Equation.DSMT4" ShapeID="_x0000_i1454" DrawAspect="Content" ObjectID="_1653893603" r:id="rId967"/>
        </w:object>
      </w:r>
      <w:r w:rsidRPr="00B47E5E">
        <w:rPr>
          <w:bCs/>
          <w:szCs w:val="24"/>
        </w:rPr>
        <w:t xml:space="preserve"> và </w:t>
      </w:r>
      <w:r w:rsidRPr="005E5432">
        <w:rPr>
          <w:position w:val="-6"/>
        </w:rPr>
        <w:object w:dxaOrig="270" w:dyaOrig="270">
          <v:shape id="_x0000_i1455" type="#_x0000_t75" style="width:13.5pt;height:13.5pt" o:ole="">
            <v:imagedata r:id="rId968" o:title=""/>
          </v:shape>
          <o:OLEObject Type="Embed" ProgID="Equation.DSMT4" ShapeID="_x0000_i1455" DrawAspect="Content" ObjectID="_1653893604" r:id="rId969"/>
        </w:object>
      </w:r>
      <w:r w:rsidRPr="00B47E5E">
        <w:rPr>
          <w:bCs/>
          <w:szCs w:val="24"/>
        </w:rPr>
        <w:t xml:space="preserve"> có thể cách nhau một khoảng là</w:t>
      </w:r>
    </w:p>
    <w:p w:rsidR="005C3C9B" w:rsidRPr="00B47E5E" w:rsidRDefault="005C3C9B" w:rsidP="00324537">
      <w:pPr>
        <w:tabs>
          <w:tab w:val="left" w:pos="284"/>
          <w:tab w:val="left" w:pos="2835"/>
          <w:tab w:val="left" w:pos="5387"/>
          <w:tab w:val="left" w:pos="7938"/>
        </w:tabs>
        <w:ind w:firstLine="142"/>
        <w:rPr>
          <w:bCs/>
          <w:szCs w:val="24"/>
        </w:rPr>
      </w:pPr>
      <w:r w:rsidRPr="00B47E5E">
        <w:rPr>
          <w:b/>
          <w:bCs/>
          <w:szCs w:val="24"/>
        </w:rPr>
        <w:tab/>
        <w:t>A.</w:t>
      </w:r>
      <w:r w:rsidRPr="00B47E5E">
        <w:rPr>
          <w:bCs/>
          <w:szCs w:val="24"/>
        </w:rPr>
        <w:t xml:space="preserve"> một bước sóng.</w:t>
      </w:r>
      <w:r w:rsidRPr="00B47E5E">
        <w:rPr>
          <w:bCs/>
          <w:szCs w:val="24"/>
        </w:rPr>
        <w:tab/>
      </w:r>
      <w:r w:rsidRPr="00B47E5E">
        <w:rPr>
          <w:bCs/>
          <w:szCs w:val="24"/>
        </w:rPr>
        <w:tab/>
      </w:r>
      <w:r w:rsidRPr="00B47E5E">
        <w:rPr>
          <w:b/>
          <w:bCs/>
          <w:szCs w:val="24"/>
        </w:rPr>
        <w:t>B.</w:t>
      </w:r>
      <w:r w:rsidRPr="00B47E5E">
        <w:rPr>
          <w:bCs/>
          <w:szCs w:val="24"/>
        </w:rPr>
        <w:t xml:space="preserve"> một nửa bước sóng.</w:t>
      </w:r>
    </w:p>
    <w:p w:rsidR="005C3C9B" w:rsidRPr="00B47E5E" w:rsidRDefault="005C3C9B" w:rsidP="00324537">
      <w:pPr>
        <w:tabs>
          <w:tab w:val="left" w:pos="284"/>
          <w:tab w:val="left" w:pos="2835"/>
          <w:tab w:val="left" w:pos="5387"/>
          <w:tab w:val="left" w:pos="7938"/>
        </w:tabs>
        <w:ind w:firstLine="142"/>
        <w:rPr>
          <w:bCs/>
          <w:szCs w:val="24"/>
        </w:rPr>
      </w:pPr>
      <w:r w:rsidRPr="00B47E5E">
        <w:rPr>
          <w:bCs/>
          <w:szCs w:val="24"/>
        </w:rPr>
        <w:tab/>
      </w:r>
      <w:r w:rsidRPr="00B47E5E">
        <w:rPr>
          <w:b/>
          <w:bCs/>
          <w:szCs w:val="24"/>
        </w:rPr>
        <w:t>C.</w:t>
      </w:r>
      <w:r w:rsidRPr="00B47E5E">
        <w:rPr>
          <w:bCs/>
          <w:szCs w:val="24"/>
        </w:rPr>
        <w:t xml:space="preserve"> một phần tư bước sóng.</w:t>
      </w:r>
      <w:r w:rsidRPr="00B47E5E">
        <w:rPr>
          <w:bCs/>
          <w:szCs w:val="24"/>
        </w:rPr>
        <w:tab/>
      </w:r>
      <w:r w:rsidRPr="00B47E5E">
        <w:rPr>
          <w:b/>
          <w:bCs/>
          <w:szCs w:val="24"/>
        </w:rPr>
        <w:t xml:space="preserve">D. </w:t>
      </w:r>
      <w:r w:rsidRPr="00B47E5E">
        <w:rPr>
          <w:bCs/>
          <w:szCs w:val="24"/>
        </w:rPr>
        <w:t>ba phần tư bước sóng.</w:t>
      </w:r>
    </w:p>
    <w:p w:rsidR="005C3C9B" w:rsidRPr="003840C1" w:rsidRDefault="007974A5" w:rsidP="00324537">
      <w:pPr>
        <w:tabs>
          <w:tab w:val="left" w:pos="284"/>
          <w:tab w:val="left" w:pos="2835"/>
          <w:tab w:val="left" w:pos="5387"/>
          <w:tab w:val="left" w:pos="7938"/>
        </w:tabs>
        <w:ind w:firstLine="142"/>
        <w:rPr>
          <w:bCs/>
          <w:szCs w:val="24"/>
        </w:rPr>
      </w:pPr>
      <w:r>
        <w:rPr>
          <w:noProof/>
        </w:rPr>
        <w:lastRenderedPageBreak/>
        <mc:AlternateContent>
          <mc:Choice Requires="wpg">
            <w:drawing>
              <wp:anchor distT="0" distB="0" distL="114300" distR="114300" simplePos="0" relativeHeight="251674624" behindDoc="0" locked="1" layoutInCell="1" allowOverlap="1">
                <wp:simplePos x="0" y="0"/>
                <wp:positionH relativeFrom="margin">
                  <wp:posOffset>4102100</wp:posOffset>
                </wp:positionH>
                <wp:positionV relativeFrom="paragraph">
                  <wp:posOffset>459740</wp:posOffset>
                </wp:positionV>
                <wp:extent cx="2533650" cy="1508760"/>
                <wp:effectExtent l="0" t="22860" r="0" b="0"/>
                <wp:wrapSquare wrapText="bothSides"/>
                <wp:docPr id="866" name="Canvas 6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33650" cy="1508760"/>
                          <a:chOff x="0" y="0"/>
                          <a:chExt cx="21600" cy="21600"/>
                        </a:xfrm>
                      </wpg:grpSpPr>
                      <wpg:grpSp>
                        <wpg:cNvPr id="867" name="Group 587"/>
                        <wpg:cNvGrpSpPr>
                          <a:grpSpLocks/>
                        </wpg:cNvGrpSpPr>
                        <wpg:grpSpPr bwMode="auto">
                          <a:xfrm>
                            <a:off x="0" y="0"/>
                            <a:ext cx="21549" cy="21450"/>
                            <a:chOff x="0" y="0"/>
                            <a:chExt cx="21600" cy="21600"/>
                          </a:xfrm>
                        </wpg:grpSpPr>
                        <wpg:grpSp>
                          <wpg:cNvPr id="868" name="Group 588"/>
                          <wpg:cNvGrpSpPr>
                            <a:grpSpLocks/>
                          </wpg:cNvGrpSpPr>
                          <wpg:grpSpPr bwMode="auto">
                            <a:xfrm>
                              <a:off x="3282" y="0"/>
                              <a:ext cx="18178" cy="18801"/>
                              <a:chOff x="3899" y="0"/>
                              <a:chExt cx="21600" cy="21600"/>
                            </a:xfrm>
                          </wpg:grpSpPr>
                          <pic:pic xmlns:pic="http://schemas.openxmlformats.org/drawingml/2006/picture">
                            <pic:nvPicPr>
                              <pic:cNvPr id="869" name="Picture 589"/>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3956" y="5254"/>
                                <a:ext cx="19621" cy="16345"/>
                              </a:xfrm>
                              <a:prstGeom prst="rect">
                                <a:avLst/>
                              </a:prstGeom>
                              <a:noFill/>
                              <a:extLst>
                                <a:ext uri="{909E8E84-426E-40DD-AFC4-6F175D3DCCD1}">
                                  <a14:hiddenFill xmlns:a14="http://schemas.microsoft.com/office/drawing/2010/main">
                                    <a:solidFill>
                                      <a:srgbClr val="FFFFFF"/>
                                    </a:solidFill>
                                  </a14:hiddenFill>
                                </a:ext>
                              </a:extLst>
                            </pic:spPr>
                          </pic:pic>
                          <wps:wsp>
                            <wps:cNvPr id="870" name="Line 590"/>
                            <wps:cNvCnPr/>
                            <wps:spPr bwMode="auto">
                              <a:xfrm>
                                <a:off x="3918" y="21578"/>
                                <a:ext cx="21581"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71" name="Line 591"/>
                            <wps:cNvCnPr/>
                            <wps:spPr bwMode="auto">
                              <a:xfrm flipH="1" flipV="1">
                                <a:off x="3899" y="0"/>
                                <a:ext cx="0" cy="2157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72" name="Picture 59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1267"/>
                              <a:ext cx="3226"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3" name="Picture 59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5467" y="18782"/>
                              <a:ext cx="1223"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4" name="Picture 59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1585" y="4667"/>
                              <a:ext cx="1557"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5" name="Picture 59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1902" y="18876"/>
                              <a:ext cx="1223"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6" name="Picture 59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7393" y="18641"/>
                              <a:ext cx="133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7" name="Picture 59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84" y="18571"/>
                              <a:ext cx="311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8" name="Picture 59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559" y="18524"/>
                              <a:ext cx="1335" cy="281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8" o:spid="_x0000_s1026" style="position:absolute;margin-left:323pt;margin-top:36.2pt;width:199.5pt;height:118.8pt;z-index:251674624;mso-position-horizontal-relative:margin"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pLF2J2QcAAFssAAAOAAAAZHJzL2Uyb0RvYy54bWzs V11v6kYQfa/U/2D5nWAbf2GFXKVAbiulbdTb9n2xF2xd22vtLpCo6n/vmbUNCSQNzW3TNgoSsLb3 Y+bMmTPj8w+3VWltuFSFqCe2e+bYFq9TkRX1amL/8vPVILYtpVmdsVLUfGLfcWV/uPj6q/Ntk3BP 5KLMuLSwSa2SbTOxc62bZDhUac4rps5Ew2s8XApZMY1LuRpmkm2xe1UOPccJh1shs0aKlCuFu7P2 oX1h9l8ueap/XC4V11Y5sWGbNr/S/C7od3hxzpKVZE1epJ0Z7AVWVKyocehuqxnTzFrL4mirqkil UGKpz1JRDcVyWaTc+ABvXOfAm49SrBvjyyrZrpodTID2AKcXb5v+sLmRVpFN7DgMbatmFYI0ZfWG KSscxYTPtlklmPZRNp+aG9k6ieG1SD8rqxbTnNUrfqkaYA0G0Irh4RK6XrXrrcX2e5HhELbWwkB2 u5QV7QowrFsTmbtdZPittlLc9ILRKAwQwBTP3MCJo7CLXZojwEfr0nzer3RDp1vnmSHZx5L2UGNo Z1jrqLnY+byDJuqhMSGxgjh6Dpl/BgY38MctCJ7rAw+cwpLXgQCJ3LKjh+BZcnwpBCMv9mzrmAxu 7EawxlAhjh1DuXsojOIxMNovexEXmiJN8O1SDqOjlHtemrBKryW3u02qk/aomPy8bgZQh4bpYlGU hb4zSodcIaPqzU2RUhrSxf3shc9tfPCcjgVJx8SPfl67ipFXT6XuPpulFNucs0z1Gf1wlyFdPrBk URbNVVGWxEcadz5DaQ+U6hHYWhWciXRd8Vq3si55CfdFrfKiUbYlE14tOFRKfpe5CD1KioaGNLKo tRERCMW10nQ6SYZR3t+8+NJxxt43g2ngTAe+E80Hl2M/GkTOPPIdP3an7vR3Wu36yVpxoMLKWVN0 puPukfGPymxXkFoBN4XA2jBTbigBjEH9vzERtwghslXJ9CfIpslipSXXaU63lwCyu4/JuwcG9T3Q FAMFRX5WUUfjANKOhAi8wG8lo9dVdxx6hCepajjyA3q6U0dwRSr9kYvKogHAh60GbbaBJ+3UfgrZ XQuigPHmsXiMnfE8nsf+wPfCOeIxmw0ur6b+ILxyo2A2mk2nM7ePR15kGa9puy8Ph0FalEXWE1TJ 1WJayjZMV+bTOa7204ZEi70ZfQj7/zaUfQxwl4b4Uu1AK6P6DMDVaTSiRuaxJuBTzhoO1Gnbe/ke oai1+X5d1Ej2sSkG3aRpfSMRBro6kSEuBBUk8NwA0tpHsC29bhB3FDFHPE2PEoacSI+ytragnBeh Nv95eBzzOQ4PS9Ac1ZkxlZRqXmeWvmsgCgLZZ9P2qrKtkqMtxcDM06wo9/OU5qzU+cOpFc+6s8qa DPuv8XiXYifRsydAS4WFyO4ML9D2GIq+GlfBnwdcNSX7r3DVWkIxv6ViZEa/0ojC0/WMhyW/l7dd 49ex+p27/6YG/83c3TfvbZMD8e1qBUZHmvtI33HwJolVr9euRehsD9q1sUfKAyuMzL+Zdg2Ovrdr 6IspsCcVY4gWtWNeaN4x24aW3oFHnoc2jlo1Dy9AXZXqX577Nuy9UwPUkHlUgP7/6U6NQoLv/0g1 RseqMXqTqgFH36xq/AEAAP//7JjbjpswEIZfBXHPcginoCVSCklVaVtV7RM4xgnWArZs57Cq+u4d G9DmcLOrtjdZuMEnhpnxz6cxuF48omxLm+YHwcpdPLook0oQpSdcTnG2aShfw/ziUfck/y6szfEr q0huo71itn7+tBWtvrPt1jrldhTGiW295LafJmlgg1WUkZOyMMz5QTCzLQyTQeoneg7eOD7PhVSf CWst3chtAS4Z++jwJAfnxiXaZse0Y6N5WDK+aC9obv+ae/NVukpDJwzilRN6Zeks10XoxGs/icpZ WRSl/1vb98OsplVFOm3OOrVNJzMYzO1aKZ65rsQ1aZF8aCkWTLKtesCsdSFYiolbCXSk3c4NPN9z W0Q747FkDa36tEFCxW5TNMI6oCa31+YaAj9b5l66YfICSRvvJjqzIXoLhr2BHem3BRqD39C68Ztx 0kFUWyZapOQDE7vR67YBv71Y21V7QezBSPsmGy0Sz3vuQC44UnRDG6pejDnIABjMusN3irWvuoO/ HUA5tMrtNAltq0MtCAjm9WutaB7qhIzr+qdQBv0nhp+l1bGiRt2OLCUHSYCIwMA4JAQ71gRVUg9r OV1aMd0LT14FjYy4h5jFW9LW73nJ8L4lnepzJ0gD4bNO1pRL2xIZaTcE4hRfKggUS4UUhMoF7Xox w6beSDVIl543Dz45ReQVINVk5SznYeIk3ioJvTD1C78YpbqXBLKCmpLTv9dqr0lvkOON3voM6c9K CjwQ4gwQ/5wcfpRGhhxhDAgZv+weHFEEUDHgCKLZ4PAEDs2HC36NwBjv9wQO0MY1OCKthMtP/g7A AYFO4HhPyeHPvWAoOdIkviLHa8kxkSP7mCVHfEsOo5K7IwcEOpHjPeRIZnM4kJjDShyaCvLssDKb aRJPhxVTTHxMckDReV1zmMr07sihq+vpsNIXk2/6zeGnYQonPIOOKLlCx8z3J3Ss18M57WOiI71F R3qXxxUIdELHe4oOP46i+YiOwPz8mqqO//eL1D3yXbYT/CeHQka3jzvdQjCGeE1xiRQ675tVGQlY zZqKiMUfAAAA//8DAFBLAwQUAAYACAAAACEAGR+LyPMBAADWAgAAFAAAAGRycy9tZWRpYS9pbWFn ZTcud21mjFLPaxNBFP5mdtPaNLCbqgd/oKugNMW2KILXbDdrqxAJTcCDh+12XetCdjdmE0wOYtCD IEJEEMH/w5uHnjzpVU9CL/ZcZG+C8b1pyUEvzu5773vfzLw38958+/LpPdRYn4m1LYXubQrMAdqW ACReKK5AWgoiwEjIyWSi0Io4dcTNSwKKK8k9MdLmybs8Y6CEut972Bp2QqCBhSP2NCjCBDDJ3yX0 gaSqAW8pBWeY42iS0QlZFXs4S+iX3P1NhsZrPggfzmxFcZhZd8LH1mYa+wmszyneXa/0q0+u9nmJ TrJMq4tkr7GiTcBi5YcYTaPf/ie6Cv/f0YXKckCbStMsdBUMgviNLl5hJLmGXAtd2J1OVr/pOALf iWOphVm0k1jNIAqTILxi3UqCFRQEZvVas966ARy/GyV2u73mZ1HgpPfDhr8TZigX/r56WWsO4+20 TVNO2u9GYZfrgrJeb1nuoNf1qfjHLhjuuLZqN3LTWPfsxs/z5wifNGzkbn4pH695hEzDYTN28yVv Ix8rpkr26QZN2UtezXNz/m2jJECfpEFlFfQ8NPKp5EVB/vMBqWeLjAJWMbsVujG3gatRVG/gsJWH /TUxS3PAR/WWKPDF5jDrhTH2HxVeEl/E6pkH+yzK/5pO+8t9PlAH4P1/AAAA//8DAFBLAwQUAAYA CAAAACEADTDnPuIAAAALAQAADwAAAGRycy9kb3ducmV2LnhtbEyPQUvDQBCF74L/YRnBm91Nm0aJ 2ZRS1FMRbAXxNk2mSWh2NmS3Sfrv3Z7s8c17vPletppMKwbqXWNZQzRTIIgLWzZcafjevz+9gHAe ucTWMmm4kINVfn+XYVrakb9o2PlKhBJ2KWqove9SKV1Rk0E3sx1x8I62N+iD7CtZ9jiGctPKuVKJ NNhw+FBjR5uaitPubDR8jDiuF9HbsD0dN5ff/fLzZxuR1o8P0/oVhKfJ/4fhih/QIQ9MB3vm0olW QxInYYvX8DyPQVwDKl6Gy0HDIlIKZJ7J2w35HwAAAP//AwBQSwMEFAAGAAgAAAAhAPz+f9rwAAAA vQQAABkAAABkcnMvX3JlbHMvZTJvRG9jLnhtbC5yZWxzvNTLagMhFAbgfaHvIGffcWaSTEKIk00p ZFvSBxA940jHC2ovefsKpdBAancuVfz/j4N4OH6ahbxjiNpZBl3TAkErnNRWMXg5Pz3sgMTEreSL s8jgghGO4/3d4RkXnvKlOGsfSU6xkcGckt9TGsWMhsfGebT5ZHLB8JSXQVHPxStXSPu2HWj4nQHj VSY5SQbhJHP/+eJz8//Zbpq0wEcn3gzadKOCapO7cyAPChMDg1Lz781d82EmoLcNqzqGVcmwrWPY lgx9HUNfMnR1DF3jrfrrPQx1DENpDps6hk3JsK5jWP8Y6NWnM34BAAD//wMAUEsDBBQABgAIAAAA IQDirz8/6QEAAMwCAAAUAAAAZHJzL21lZGlhL2ltYWdlOC53bWaMUk2L01AUPTdtnZm2kNSPhTpo FBQcnBGL4LaZNM4HVIqtuFDIxPpmDDRJbVpsF+KAIOKmgojg/3Ax4GJWrnQ7git/wiDZCdZ7n8WF bnzk5p177nvnvZybL58/voMet+ej3JZGG/cIC0DuLgEGnmuuwG+DmIAgMqbTqUYrdHLGlQwGmisb 32iXSpxdPGKijEYweNge9xTQxNEZewqsMAUszvcZveeosfwbDjlhQdQMQceN13SARUY/jDXeIeOV XEQuZ7XDSKX2TfXYvpVEQQz7U4K31y4Na0+uDmVJnmOZV/P3oFoURrZWx336rV2jzZn2/k+pirYW /29t0mcc/nPGCLuGeCceEDm9Xtq44bqEr8xJ1FUa7sR2qxOquKMu2xtxZwUFwly+3mq0rwPH7oSx 0+2uBmnYcZMHqhnsqBSVwt+fXMm1xtH9pMslNxn2Q9UXP1DJN9q2Nxr0AzZ9/pzpTepXnGZmmWu+ 0/x+9gzjE6aDzMsuZJNVn5FlujJNvGzJX88mmqnx/HSdS86SX/e9TB7HLBPbSAYP7gGxYTnO2eoi cf5sxOlpoCTJiyo7rg0V88WLou68pmbOW5jjGvBB/0Ese741Tgcqwt6jwkvmi9hc3N6T0PlB8qer 0t1Dfbzs/wUAAP//AwBQSwMEFAAGAAgAAAAhAG/s9iDrAQAAzAIAABQAAABkcnMvbWVkaWEvaW1h Z2U2LndtZoxSz4vTQBT+3rR1d9tCUn8c1EWjoOCi6yqC12bTuLtCpdiKB4Ua67gGmqQ2LbYHcUEQ 9VJBRPH/EDx42JMnPQkKnvwTFslNsL43Fg96ccjLfO97M99MvpcvH9+/hhlX5qPcDYM2rhMWgNw1 AhQeGa7Ab0VMQBCp6XRq0DLtn3ElxcBwZfWNtqjE2fFdFsqoB4M7rXFPAw3snrEHwApTwOZ8m9Eb jirLv+CQExZETQnaq57TJywy+qHWeIeMZ3IRuZzdCiOdOpf0PedyEgUx3n5I8PLciWH1/pmhLMlz nOLV/D04WxRGtq6gT7+1q3Rxpr39U6qibcT/W5vMGTv/nDEabynxTjwgcnu9tH7B8whfmZOo6TTc jJ1mJ9RxR590NuLOMgqEuXytWW+dB/ZcDWO3210N0rDjJbd0I9jUKSqFvz+5kmuOo5tJl0teMuyH ui9+oJKvtxx/NOgHbPr8Ecuf1E67jcy21tpu4/vhQ4z3WS4yPzuWTVbbjGzLk2niZ0vt9WximCrP D9a55C61a20/k8e1ysQ2kuLBPSA2LMc5W10kzh+OOD0IlCR5vMKOG0PFfPGiaDpvqJnzNua4Brwz fxDLHm2O04GOEN4tPGW+iCeLt0MJyV99Tv50Vbq7Y46X/b8AAAD//wMAUEsDBBQABgAIAAAAIQA9 g3L4xgEAAF4CAAAUAAAAZHJzL21lZGlhL2ltYWdlNC53bWZcUb9v00AU/u6S0DaNZIcfA6gCgwCJ ClqIEFnrOoZ2CIpIUAcG1wRTLCV2iBNBBsAjYgkbEhN/CEMmJmCj/BcIITMhEb7nZuLsd+973929 e++7718+vUc+fizvFvdzdPhAYQUoXFSARppzJc5akYAgpefzeY421OkFt6oJcq6iUzVTq4wuHzNQ QdMfPelMBgFwHccX7BkwwxwwGc+IvtFSpr9PkxtWJJsWdFJb6hbWiP7o2V86jrdSiBRndsJ+kFh3 g2fWvbjvR7A+x3h388p468WNsWwp0q5xd5m+JhMPAfXaB6Q6JZIKf8MeDJLmbcdR+EpOrBEk4UFk tbthEHWDq9Zu1N1ASWGp2Gg3O3XgxF4Y2b3etp+EXSd+FLT8gyBBtfR/QdVCe9J/GPe45MTjYRgM pVpUi82O5T4fDX1KsnzecKeNTbuVmcYdz279OneW+JRhI3OzS9l02yMyDUfc1M3WvZ1smjNb9K92 uGSvew3PzeS3jYoCP83BZhUfrcCYQpQV49d1mWps8aXIIf2X87c4kvRIZxNLXAM+iliS6kJ7koyC PvC09IZMGZtrj/fE8vgwXuicX4OfTFWQg/gHAAD//wMAUEsDBBQABgAIAAAAIQD4gObK5gEAAMwC AAAUAAAAZHJzL21lZGlhL2ltYWdlMy53bWaMUk2L01AUPTdtrf2ApH4gfqBRUHDQkYrgtpk0zihU ii24EMnE+hwDTVKbFtOFKAgibiqKCP4Pdy7GjSvdKrjyJwySnWC991lc6MZHbt6557533su5+fLp wxvocaASFTY1qt0kVIDCDQIMPNFcid8GMQFBZCwWC41W6eCSqxkMNFc3vtEm1Tg7tctEHZ1gcrc/ Gymgiz1L9hBYYQFYnG8zesths/wrDjmhImqGoH3GS3qPI4x+GOu8Q8ZzuYhczuqHkUrtq+q+fS2J ghj2xwSvL5yeth40p7KkyHGWV/P34HxVGNnaxJh+a7foylJ7+6dURVuL/7c26TN2/jkjwyNDvBMP iJzRKO1ccl3CV+Yk2ioNt2K7NwhVPFBn7MvxYBUlQrnY7nX6F4G918PYGQ7XgjQcuMlt1Q22VIpG 6e9PbhR6s+hWMuSSm0zHoRqLH2gUO33byybjgE3ffdz05u1zTje3zHXf6X4/dpTxftNB7uUn8/ma z8gyXZnmXr7ib+RzzbR4frjBJWfFb/teLo9j1oltJIMH94DYsALnbHWVOH+ccXoYqEnytMmOa0PF fPGiqjuvqaXzFspcA97pP4hlT/Rm6URFyO6VnjFfxYvynUxC55+TP12V7u7o42X/LwAAAP//AwBQ SwMEFAAGAAgAAAAhAEbF/nD0AQAA1gIAABQAAABkcnMvbWVkaWEvaW1hZ2UyLndtZoxSv2/TQBT+ zk5amlqyw4+BCoFBApoKikBIrHEdQ5EaFDWRGB3XHMVSbIc4FmRAVDAgIaSwIFAn/gkkBoZOTLCW CYmFvULekBreu1YZYOHs9973vrt77+69+/b18zbUsGZivauQsS4wB+hdAWh4obgyaU0QAUZCm0wm Ci2Lk4fcvEZAcYb2Q7zX58m7MGPCQDMYPuiM+hJo4eghuwCKMAEs8ncIfSDp6sAbSsEZ5jiaxui4 Vhf7OEXot7azT4bGaz4IH87qRLHM7Dvykb2exkGCj19SvL1ey+tPrua8pERymVZXyF5jRZuAxdpP sTWN7v0TXYX/7+hCZdmjTcY0C10Fa2G8e1G8wpbGNeRalITT72fNm64r8J04lobMos3EboeRTEJ5 yb6dhMsoC8yWGu1m5wZw7G6UOL3eSpBFoZvek61gU2aolv++elVvj+KNtEdTbpoPIjnguqBaanZs 7/FwEFDxj5w1vXHjitMqLPOW77R+nTlN+ITpoPCK88V4xSdkmS6bsVcs+avFWDF1sk9XacpZ8hu+ V/DvmIYAfRoNKqug56GTTyWvCPKfr5F6tsgoZBWzW6Mbcxu4GhX1Bg5aedBfC7M0B3xSb4kCn2uP sqGMkT8svyS+gu2F+zkL++9202l/uc976gC8/w8AAAD//wMAUEsDBAoAAAAAAAAAIQAHVca9dCkA AHQpAAAUAAAAZHJzL21lZGlhL2ltYWdlMS5wbmeJUE5HDQoaCgAAAA1JSERSAAAB0QAAAO0IBgAA AOAMT/kAAAABc1JHQgCuzhzpAAAABGdBTUEAALGPC/xhBQAAAAlwSFlzAAAh1QAAIdUBBJy0nQAA KQlJREFUeF7t3Qm81XP+x/GMZSwxiChb9hAqS1nKNpaHmLInUWhTVHYma2IQiYlExr4v2aIiRJIy SKVFTMW0al+Vme9/3t/7/Z3/93fu6d7z/XXr3vs7r+fj8XvMnN/n3qt7z/f83r/lu1QxyEv79u1N lSpVzMYbb2wWLFjg9gIAKoKlS5eaf/zjH6ZOnTr2WB1tG2ywgalbt6558sknzcqVK91Xlx1CNE83 3HBD5k3597//7fYCAMrTrFmzTI8ePczOO+8cC09d8Jx88slm0KBB5vfff3dfXfYI0Tzde++9mTdn 3Lhxbi8AoDx899139g7hVlttFQvPLbbYwu4fM2aM+e9//+u+et0hRPP0xBNPZN6kYcOGub0AgPVF oTh06FDTpEkTs9FGG8XCc8cddzS33XabmTlzpvvq9YMQzdOAAQMyb5b+PwBg/Yiedx588MGx4Iye dz711FNm+fLl7qvXL0I0T7r6jN44XZUCANatGTNmmO7du5uddtopFp563nnqqaeawYMHr9Pnnfkg RPOk56DRG3j//fe7vQCAsjZ+/Pg1Pu+85JJL7PPQ9fG8Mx+EaJ7UIzd6I7t16+b2AgDKgq4ohwwZ kvN5Z40aNewV6fp+3pkPQjRPS5YsMX/4wx/sG9q2bVu3FwCwNvS8s3///qZevXqx4NTxtn79+vZZ aHk978wHIZqnFStWZG4tnHXWWW4vACAJPe+8/fbbiz3v1FWorkY//PDDcn/emQ9CNE+rV682u+66 q32TjzvuOLcXABDim2++sc81t9xyy1h46nW7du0q1PPOfBCiedKbGnWv1v9WpjcZAMqTrijfe+89 c+KJJ5oNN9wwFp7R887Zs2e7r65cCNEAf/7zn+2brumlCFEAKNmiRYvM448/bg488MBYcGp8p56B luf4zrJCiAZo3ry5bQCbbrqp+c9//uP2AgB8v/zyi7n55pvtLEJ+eGp85+mnn2574eoRWRoQogEu v/zyTGNYuHCh2wsAkH/+85+mVatWdjynH5563aFDBzvePm138QjRAOpJFjWKKVOmuL0AULhWrVpl p0JVh8toGGC07bLLLuauu+4yc+bMcV+dPoRogL59+2Yax4gRI9xeACg8Wle5T58+pnbt2rHg1PPO Qw45JBXPO/NBiAZ47bXXMg3lzTffdHsBoHBMmzbNXH/99aZ69eqx8Nxkk03MmWeeaT7++ONKMb6z rBCiAdQ4ogbTr18/txcA0u/LL780F1xwgdl8881j4Vm1alXTqVMnM2nSpIIctUCIBhg7dmym4Wjd OgBIA912/de//mUWL17s9hRZuXKlefXVV81RRx0VC05te+yxh+nZs6eZN2+e++rCRIjmSdP+XXHF FZkGpLOvLl26mGXLlrmvAIDKRZ2CdEGw7bbb2uOarjIvvfRS89NPP9nVqvbee+/MMU+bOg4pUF95 5RUbsCBE86aG5TemaLvwwguZeAFApaQVqXId1/R803+tsfEaJz98+HDGyGepogDwt2wh9VxKqvu1 0uq5lFT3a6XVc/HrP/zwQ7GpqqJNZ2Za+87nf28ua1MvqSZrUy+pJmtT92ul1XMpqe7XSqvnUlLd r5VWz6Wkul8rrZ5LSXW/trb1XEqq+7XS6rmUVPdrpdVzKanu10qr51JS3a+VVs+lpLpfK63u+/XX X+0dtVzHtWirVq2aueaaa8yPP/4Y9LMjJdX9Wmn1XNam7tdKq+fi16toHI+/PfHEE+7LjJ1Vwq/t tttuZurUqa5q7O1Mv65p8Xz7779/rN67d29XMeaLL76I1bT5YaQzJL/WsGFDVynSoEGDWP2OO+5w laIBv35N28iRI13VmLvvvjtW01y4/uwZJ5xwQqxep06dnA0s2l566SX3ncY8/PDDxb7Xv+3RrFmz WL1jx46uYuxaeXvuuWesrvFXkaeffjpW22effWLPMM4999xYXVfJEX1g9tprr1j9mWeecVVj3njj jVht9913j43t0oTRfv2MM85wlaJl4rLfay1tFPnggw9iNW3q4Rfp2rVrrOa3o99++81OD+bXQ9rR TTfdFKup3UTUg/DII4+M1UtrR/rvRbLb0QEHHOAqRfR7+PXrrrvOVYw9MfNr2vR3ijzyyCOxmt47 n/7+fv2yyy5zlaK1b7VYgl/X+xvR++7X9LX6O0fOO++8WN1vR/Pnzy/WRtUuI2qvfk2b/8xMd3T8 mj4PET0a0XAJv+63I63q4de0+cejXO0oOgjq863PuV9/4IEHbE10fPBr2jQxQESz7/g1tRv/mKHj k1/XXLCRr7/+OlbT5reje+65J1Y7/PDD7W3WiOab9eultSMdtyPZ7eiggw7KPIL67LPPch7Pok0z C+2www6x7/fb0bPPPhur6b3TsJeIrlz9esuWLV2laPkzv6atpHakNuevJdqmTZtYvWnTpq5S9F5n t1FNPRgZOnRorKZc00lCJLsdHX/88a5SRMd0v15F/1h/8ycR0FI12XX98pHRo0fHavrH+d55551Y feLEia5izNy5c2M1bf4sQN9++22sNmjQIFcpotd+XZ1+IvrQ+jVt+u9FdJD1awMHDoydcejD6tcV jLkaWbT5v7d6qPnf++6778a6ew8bNixWHzVqlKsUPdzX0Bm/Pn36dFc19jmFX3v77bdjHzZ9KPz6 559/7ipFHQTeeuutWF0/L6L/jl/Tv0PPgSP60Pt1/R4RNdrs99pvR2r8fk2b346++uqrWE1//4hu HWniar8+YcIEV127dqT3fPDgwbH62rQj/Q182e1IB9OITn78mjb/IJHdjvTe+UprR35NW0ntSJt/ i66kdqSwzW6jJbUjbX5Al9aO1Kb9+tq0I/9zqd9Pn3O/Xlo78gNhzJgxsZrajX/MyD4eaSWSiE48 /Jq2ktrR+++/H3s/9Hv49dLakY7bkex2pL/Bzz//bHr06FEUADmOZ9Gmky3/e7WVdjzy3+uS2pHe a7+mzW9H+jf6NbU5f8ypTnr8+ieffOIqRe919rFOJxuRXO1IFwKRko5HomO6X+eZaB70hu+77745 G5rOeOhcBKCi0xJkuhMQrYtc0rb99tsztWmeCNE8qQFmLx6ryZX92zIAUJHoLpiukk866aRi/Tp0 q1bPO7N74G6zzTaxRwsoGSEaQGdmuhcfNTbdrgCAika3eTUhjJ7T+wGpjpD169e3fV+i26O6Ja4p +lRXH4JZs2bZ/cgPIRro5ZdfzjRI3RsHgIpCEybceOONOZcgO+200+zzvTVNyadnxH4/COSHEA2k jhBRw/R7MgNAeVAHJy2IoV7Vm222WSw8t9xyS9O+fftULkFWURCigb7//vvMcj9aGg0AyoN63L/4 4ot2BqHsJcg0bOlvf/tbqpcgqygI0UAal6ZbI2qoOsMDgPVJwXjffffZ8Y1+cKrj0NFHH22D1R9q kg9dpWosuD/uFvkhRANp/FI0JZaeMQDA+qC7YJqcRb1n/fDUfLdaXUUjBfzxpSH0ffpZmmAEYQjR QJoN5o9//KNtcJpJBwDWFYWbhpto9qDs+Ww1afwNN9xQJlePhGhyhGggP0Rr1KhhJ2IAgLKkGXQe e+wxO1XhBhtskAlO/X9NsalZ1LKXLVsbhGhyhGggPY+oWbOmbXBbbLGFnZMWAMpCNERFEyFEwalt o402shMmZE8jWlYUonXr1rW3jBGGEE3glltusQ1bZ4WTJ092ewEgnAJM88pqwvbsISqaok8dGDUH NENUKiZCNAHNBBI1cn8CbQDIlxaP0ApQRxxxRLEp+TRE5a677mL2oEqAEA2ks0E7c79r7M8//7yr AEDpZs+ebZfRU1D6wamxnhrzqWANHaJSFvTf5Go3HCEaSMvoqENR1PB1tggAJVE4aTk13ZrVLEJ+ eGqISosWLeysQ+UVYrqlrKkC/SXckB9CNJDfO1cbEy4AWBP13ldnoJNPPtl2DvLDUyfjmvC9Ikxw QO/c5AjRQFGIRkF6yimnuAoAFFm0aJHp06ePqV27dmyIirYDDzzQ9O/fP7YQdHkjRJMjRANFIVq9 enXb6LTUkBoggMKmW7HqrX/VVVeZrbfeOhacmiq0SZMmdhWVivjckRBNjhANpAHOd9xxhznmmGNs o6tWrZpZtmyZqwIoNLplO2TIENO0adPMvNrRplmFOnfuXOHHXyrYb7vtNjNjxgy3B/kiRBPq2rWr /ZDoVg3d0IHCs6ZZhbTtvffeplevXkzGUgAI0YR69+6d+cCMGjXK7QWQdtOmTcs5q5CC9Pjjjzdv v/12uQxRQfkgRANpDT9NCK3xodGHR0sPAUgvTbUXzSqUPRG8hqy0a9euUg8P0e3cwYMH2w5RCEOI Boo6Fr355puZD1GPHj1cFUCa6Jbtk08+aQ477LBit2xr1apl7rnnnlQ8zqFjUXKEaKAoRDWXZdSJ oHXr1q4KIA30OVdHm5122ikWnApSzSr08ssvm+XLl7uvrvwI0eQI0UBRiKorezRtV6NGjVwVQGWl W5oKkVatWtlZhPzw3HTTTe2sQl9++WUqh7QRoskRooGiENWSRdEwF808UhHHfgEonYaoqY9D48aN i92y1YmyhrT98ssv7qvTiRBNjhANpJUXNAemet9dfPHFtuFpBQbGigKVy/Tp083tt99udtttt1hw aiL4hg0b2mAtpM+1HlGl6Rb1+kKIrgV1KIo+eEzcDFQOuiV74YUX2kX1/fDUWp66ZTt8+PB1svA1 0okQXQtasij6AL7++utuL4CKRkPTXn31VdspSFeafnjqcUy3bt3Mzz//7L4ayB8hGmjhwoXmiiuu sDOR6PZH9EFkSTSg4tE0dt27d8+5duehhx5qnnjiCR7F/I/6dFx22WX2FjfCEKKB/I5F8+bNy9wS 0vNRAOVPnWRGjhxpP5PZa3eql60mTNAt2zT2sk2KjkXJEaKB/BBVw9McmWp8GowNoPysWLHCPPvs s+aII46wnf388KxZs6a5+eab7ecWxRGiyRGigfwQFS22q8anpY+YLxNY/zT8RBMjKCj94NQtW53c Pv300zZgsWaEaHKEaKDZs2fbVRuicWNdunSxjU+r1k+ZMsXuA7Bu6aD/xRdf2N60ukXrh6cmSmjZ sqUZMWIE47fzpL/nfvvtZ8aPH+/2IF+E6FpSx4Towztw4EC3F8C6sHTpUvPMM8+YI488stgtW03R d9NNN9lVVoD1hRBdSxpzFn2Ie/bs6fYCKEt6fPLXv/7V7LjjjrHg1KZbtgpWBSywvhGigXR7SM8+ o9tEGuqiQdr6MGsAN4CyoQkPPvroI9O0aVP7uMQPTvWK1+dNt3S5ZVs2NJaWv2U4QjTQzJkz7Zgz fzzVnnvuaT/YBx10kNsDICmNxX7sscdMvXr1is1lqyn6NJetxn+i7OiZqBYZZ+a1cIRooOzeufKX v/zFfsA1Jm3+/PluL4AQEydONNdcc43ZbrvtYsGpXrZa7EEzhDG367pB79zkCNFAuUL01ltvzXzg aYRA/nTwfuedd8wpp5xiNtlkk8znSFvVqlVN+/bt7cxg+jqsO4RocoRooFwh+tZbb2U++FoFH0DJ Zs2aZTvi7bHHHpnPjjbdvtVQiwceeMAsWLDAfTXWNUI0OUI00KJFi+zMJ/5tW3Wpjw4Cl19+udsL wKcD9ahRo8yll15abDq+jTfe2E5c8t5775nVq1e778D6og5FN954o71IQBhCtIzoobwOBhq/BuD/ 6Tmm1ubUCirZYzu33XZbc+WVV9pB/vQMRWVEiJaR008/3R4UttlmG1aFAP5Hd2g0+YEmQfCDU7ds 1ZO9b9++ticuUJkRooE0lmrYsGHF5uLUckvRQYLnCihUq1atMh9++KFp1qyZvUXrh6fGU5933nnm 008/5aqzgtH78cknn5glS5a4PcgXIRooV8ci0bOc6GDRp08ftxcoDOoodP/995v9998/FpzaatWq ZSeIZzq+iouORckRooHWFKJz5szJdNFv1aqV2wuk29dff207Cm211Vax4NSzzxNPPNEMGDCAFVQq AUI0OUI00JpCVI2wTp06tiGq2z6QVgrFF154wTRq1KhYR6E//elPpmPHjnQUqmQI0eQI0UBrClHR wPDoYBItlQakgQLxhx9+MNdff72pUaNGpp1rizoKPfzww3QUqqQI0eQI0UCafH706NG2g1E2Lf4b HVg0RRlQ2amda0ah0047zZ48Ru1bm9btPPvss83QoUPtZPGovHSSpDG8rIQTjhAtQ1qUO1ptolOn Tm4vUPlooYU777wzs7iCv2kBBvVG//nnn91XA4WLEC1DOhvfe++97YGmdu3aPBNCpaL2q+FbLVq0 yCzvF20artKkSRM7xaWGsQAoQogG0jOfq6++2sybN8/tiWvTpo096KinLl36URmoLT/00EOZjnH+ puef1157rX0eivTSCX+XLl24u5AAIRqopI5F8uyzz2YOQM8995zbC1Qs6kgycuRI065dOzvLlh+c WnpMU/SpLTP4vjDQsSg5QjRQaSE6derUzEwtrVu3dnuBikELKDz++OPmsMMOyzk8pUOHDvZAqoMq CgchmhwhGqi0EJW6devaBqk5QxlojvKmA6TW5NT4za233joWnLrqVHvt16+fDVgUJkI0OUI0kKY3 03qHJT070JJCapAaP6du40B5WLx4sR12pUkR1Bb98NRSZC1btrQdibjqhNqAJokZN26c24N8EaLr wPDhwzMHq1tuucXtBdaPsWPH2k4i0fJ80aYgVechzXGrISwA1h4hug5oUeHtttvOHrjq16/PmT7W OQ2Sf+qpp8wxxxyTGascbXr8cP7559tVOljwGihbhGggdQXXOLnSxoBefPHF9gCmZ06TJ092e4Gy Ez3r7Ny5c7Eetrrq1Fjlnj172sURgNLkc1xDcYRoID0T1SwupY2neuONNzIHtLvvvtvtBdaeOgA9 88wzpnHjxvYkzQ/PLbbYwpxzzjnmgw8+4KoTedMJ2S677GIfBSAMIRoon965ok4d2267rT2wqfcj sDZ0haBxnRqCEj0q8Det43nfffex8AESUYiqHdE7NxwhGijfEBWNE1XD1K01LQ0FhJo/f77p27ev OeSQQ4pddaodnnvuuVx1Yq0RoskRooFCQlQHt2hogaZOA/KhQPz000/t4u66PesHp4L0gAMOML16 9eJZJ8oMIZocIRpIz6O0puKa5s71aRmp3Xff3TbOnXfeOefyaUBk+vTp5p577sk5h61mE7rooots D1uWHUNZ0+MCzQnO44BwhOg6dsMNN9iDoK5ItS4j4NP6tGoXzZo1K7ZyitrM4Ycfbhe7njt3rvsO ABUJIbqOTZw4MTOX7umnn+72opDprH/ChAn2BEs9IqNb/tGmqfnat29vb63pNhuAiosQDaQrB/WS DLk1e+qpp9qDo56lfv/9924vCo06CfXv39+ukJLdSUgnWscee6ydpk8TJwDr24gRI2h7CRCigUI6 FkUGDRqUOVhqiAIKhwawf/TRR3byjezJ33UFqjHH3bp14+QK5YqORckRooGShKga6MEHH2wbqXpb svBt+v3000+me/fuZt999y12u1bPPjUhwpAhQ+ydDaC8EaLJEaKBkoSo+It161kY0idaNeX444/P PAePNt2+rVevnundu7ed9QqoSAjR5AjRQElDVM9Q99prL9tQt9pqK1bRSAldSQ4dOtROrKFhKH5w atOasl27duXghAqNEE2OEA2kZ1xfffVVojGfjz32WObgevnll7u9qGzUu1YTv2u8sNZgjN7TaNt8 881N06ZNzYABA8zy5cvddwEVl9r06NGjzbJly9we5IsQXY8UvAceeKA90Oq5mIY5oPKYMWOGefDB B+3YzQ033DAWnHrueeihh9q6vg5AYSBE1zNdnUQdTXS1otsoqLgWLFhgn3OedNJJZpNNNikWnLvu uqud0nHcuHH2bB5AYSFEA2navxtvvNGO+UtCoaklrKKD8IsvvugqqCh0S+vdd981zZs3N1WrVo0F pzat3al5bTV0Rbf3gcpOJ4DXXXcd0/4lQIgGStqxyPfdd9+ZTTfd1B6Q1fGEKd3Kn8Jw2LBhpmPH jqZmzZrFglPPOTXj1AsvvGCvToE0oWNRcoRooLIIUbn11lszB+jzzz+fW4HlQAeOzz//3Fx55ZWm Vq1axcZzalhKo0aN7FJk9KZGmhGiyRGigcoqRFesWGHHDarh6uCtnrtY97TMmA4UunWlFXayg1Md htT566677rLvMSc3KASEaHKEaCANlNewhrKYdWjs2LF2zKga75ZbbmlGjRrlKihLCs5vvvnGPsuu Xbt2seDUa72n11xzjT2I6IACFBK1eS3XqEdNCEOIljNdgUYHda3osbZXuCii4Pzyyy/tFed+++1X bMJ3bbqFq4kQhg8fzvR7ABIhRMuZbhe2adMmc2A/6KCD8lrwG8UpONU5SMGoK8tcwVmjRg070cWn n35KcAJYa4RoAjpYlyUdzE855ZTMgf6www4zv/76q6uiJJqvVotaa5WUatWqxQJTm4JUYzk7depk h6T8/vvv7jsB+HRcow9AOEI0kJ6J6rlaWa/EonGnDRo0yBz81emI1V6K04d82rRppl+/fnayiuzl xbQpOLV6ip5xqvctYzmBkumZqO7eqJ8GwhCigcqqd24uGi+qKeWiMFCjprdc0ZW6Ol1pabGGDRtm xtj6m3rV1q1b19x88812bmOCE8gfvXOTI0QDrcsQFV2RnnjiiZlw0Pqjjz/+uKsWjjlz5pjnn3/e jqHVc8zsHrXaNA3fCSecYB566CHz448/0qsWSIgQTY4QDbSuQ1R05XXJJZfEguPMM89M9ZRcCxcu NB988IFda1XPhDfaaKPM7x5t+nvssMMONlg1c1DSqRcBxBGiyRGigXSwV+/Pdd2DVo1az/00fjQK kerVq5tevXqlYrki/R0/++wzc8cdd5jjjjsu9nv6m642dZtW4frJJ5+wtBiwDqivgXqtT58+3e1B vgjRCk6TBPjPSbXts88+NmArU5iqQ9Z7771nunXrZo455picC1hHm+YTbtGihXnqqafM1KlTuU0L oMIiRCsBdZLp3bu32W677WJhs+OOO9oeqFqGK0nQqEu7FuL98MMPy2wSfJ3RLl261HzxxRf2WeWF F15oe8pmLyMWbbpFq0A99dRTTc+ePe1i13QKAlBZEKKBdID/+uuvy2Wgvm4hX3/99TmHddSpU8fO zqOxkFplpLTxXiNHjrThFn2/erzecssteY+j1M/XlbCeDWvZMM01q6tH/TvWFJjaNPxE4d+kSRNz 77332p60THoAlD99FtPwqGh9I0QDrY+ORaVRz1U9S9xzzz1zBpWeL2rMqZb1euSRR8zQoUPNDz/8 YL9v5cqVdvxp9lVttD3wwAP2v6Gv04QP+j0VuK+//rq9GtaKJxqfefDBB9ufkavXrL8pnBWsl156 qe1lrLk59bMBVBx0LEquim7j+ZvfcUNXCH5NB1X/SmXJkiWxevY6i/p6v+6f5eiKzq9p82cC0i1B v5bdE1Ov/bq+PqKf49e0+bcI9e/wa9mdhPR7+HX9nhH1kNWVlq5Go7p/JaW/n/+9+tn+VaE61Ph1 zbgTUUPO/pv5gaOVX/yaAl09Wtu2bWuHgWQHmL8p7LQmpmb1yTWzT7Rtttlm9pmkvkbDazT+MtfX 5drUo1aTWGuIzu23327/bbNnzy7279aWbzvS305/Q7+ehnak39+vaSupHWXPYFWW7UhbSW1UC9FH 9HXZP1s/L6L/jl/T5j9q0L/Tr+m/Fcn1s0s6HmkLOR7RjtZ8PNIJtj7Dmkc6ovfN/15tJbUjvXf+ z1a78evZ7civaSupHeln59uOJKQd6WvXph1V0VWVv/397393X2rsdGp+TQdYjceLtG7dOlavX7++ qxTRlYpfv/POO13F2LlL/Zq2MWPGuKoxnTt3jtX22msvVymiqzC/rtucEV05+TVt6gka0YB8v6ZF mP0PjGYL8uuXXXaZqxgzfvx429gUpFF94MCBrmrsLUr/ezUkw28cjRs3jtVbtmzpKkVXubqK9Osa yhF59NFHY7Vtttkm03j0oTzqqKPs7dJoK+0qMcmmn6mfreeYZ5xxhl0ZRf+uqlWr2sCN/i56HhrR 7V7/363tp59+clVjp+zza3470odJwezXe/To4aq525Geq0a6dOkSq6ndRPTBUSctv+63I01g79e0 6b8XyW5H22+/vasU0e/h1zt06OAqxkyYMCFW06a/U0TPh/2a/t4+dc7y6xdccIGrGHunQXcA/Lrf jtQpza/pa/2D40knnRSrazHyiA4g2W1U73/kxRdfjNW06SAVOfvss2M1fR4iCh6dvPl1vx3pc+bX tPnHIw0L82v6+0cHdX0+9Dn367qbE9Hxwa9pU6e+iHrk+zU9CvGPGTo++XU9WomU1o70GMWvaZIV PwgPOeSQWL20dqTjdiS7Helk2w/4Y489NlPT57t58+auYsyMGTNi36tNY7cjWjzDr+m9808ATj75 5Fj9tNNOc5WioPJr2kpqR2pzOj5GzjnnnFhd6/5G9F5rdSy//uCDD7qqsR0c/ZpybfLkya5avB1p dIBPx3S/XmXixInG3/wzLP2i2XX/DEp/ZL+WfYtT/zC/7n+YdPbl17T5H2T15vRrU6ZMcZUieu3X dSYV0VmHX9Pmn4noa/2abnX6Z1D6Pfy6/i0RHaAUFLpFGtX9M0M1Iv97s3+2pqzz637D0Idy0qRJ sbp/9qYzIr+mr/XPztQ93a+rw5E+rP3797e9YhVWzZo1s9MWZodjtOlqVUNONC5VE+Pr+/r06WNv 56qzkE509MHV7xHRvyH7vS6rdqS/nf6Gfr0s25EOwn69tHbkX73oLNSv+R9EyW5H/sLeOkj6NW0l tSO9177S2pFf01ZSO9Lmt9HsduRPP6kTj+w26p+p67/j17T5Z/m6k+PXKko7yvVe+ye/uqPi19Ru /L9ZdjvS10f0c/yatpLakdqo/7PLsh3pb+AfM6J29P3339vPv+4eRULbkd47/70uqR3p3+DXtJXU jtTm/JOWktqR/nbZbbS0duSftGS3I/+EX7LbEc9EA+mPPWLEiNiBurJRI1jTuEzdhgVQWBQ8upXr BzDyQ4gWKN0a0+QNUXjqVqxuE/lnZACAkhGiBUxnnVdffbXtPavbH/4tJABA6QjRQOoVdtttt8Xu 31dmeobhP1cCUHh0An3TTTfFnq0jP4RoIDUy9cjyOy0AQGWmjj56rMM40XCEaCBCFEDaEKLJEaKB 0hair732mh3vC6BwEaLJEaKBNO6wVq1aqVky6OGHH7brdwIoXApRTcSgaTkRhhBNwB/0W9kRogBE xzV66IcjRAscIQoAyRGiCejWR1oMGjQoNl8sgMKUpuPa+kSIBtKcmJqcQHM3AkAaKEC1GIMW2EAY QjQQQ1wApA29c5MjRAOlLUSjdRIBFC5CNDlCNFDaQpSORQAI0eQI0UCaM7djx46xtQgrM0IUgIa2 tGvXLrYuJ/JDiBY4QhQAkiNECxwhCgDJEaKBtGzYuHHjUrN49ZQpU8zQoUPdKwCFauzYsWb58uXu FfJFiAZiiAuAtKFjUXKEaCBCFEDaEKLJEaKB0hai3377rXn++efdKwCFiBBNjhANxDhRAGlDiCZH iAZauXKl+fjjj82KFSvcnsqNEAWgcaIfffSRWbx4sduDfBGiBY4QBYDkCNEC169fP3P00Ue7VwCA EIRooEWLFplbb73VzJ8/3+2p3DTuddmyZe4VgEKk27ndunWzfT4QhhANxBAXAGlDx6LkCNFAhCiA tCFEkyNEA6UtRN944w3Ttm1b9wpAISJEkyNEA82cOdPssssuZvr06W5P5UbvXAAK0erVq5sxY8a4 PcgXIRpID+A1VlT/mwaEKADRcU1hijCEaIEjRAEgOUK0wA0cONBcddVV7hUAIAQhGmj27NmmXr16 5pdffnF7AKBy023cAw44wIwfP97tQb4I0UAMcQGQNvTOTY4QDZS2ENVE+gsXLnSvABQiQjQ5QjRQ 2kKUjkUACNHkCNFACxYsMG3atDFz5851eyo3QhSAhuy1atXKTJ061e1BvgjRAkeIAkByhGiBI0QB IDlCNNDq1avN5MmT7RJiaaDfZdCgQe4VgEI1adIkO2sRwhCigRjiAiBt6FiUHCEaiBAFkDaEaHKE aKC0hejYsWPNK6+84l4BKESEaHKEaCDGiQJIG0I0OUI0kGb4GTx4sFm+fLnbU7kRogA0TvT99983 ixYtcnuQL0K0wBGiAJAcIVrgHn30UXPUUUe5VwCAEIRooMWLF5s777zTTv+XBhoXxi0coLDpdm73 7t3NjBkz3B7kixANxBAXAGlDx6LkCNFAhCiAtCFEkyNEA6UtRN966y3TqVMn9wpAISJEkyNEA82c OdPUrFnTTJs2ze2p3OidC0AhWq1aNTNmzBi3B/kiRAPpAfzSpUvt/6YBIQpAdFxTmCIMIVrgCFEA SI4QLXADBw40V199tXsFAAhBiAaaM2eOadCgge1gBABpoNu49erVMxMmTHB7kC9CNBBDXACkDb1z kyNEA6UtRFetWmWWLVvmXgEoRIRocoRooLSFKB2LABCiyRGigTRnbtu2bc3cuXPdnsqNEAWgIXut W7c2U6dOdXuQL0K0wBGiAJAcIVrgCFEASI4QDfT777/bKf9Wr17t9lRu6tL+zjvvuFcACpVu5f72 22/uFfJFiAZiiAuAtKFjUXKEaCBCFEDaEKLJEaKB0hai48ePNwMGDHCvABQiQjQ5QjQQ40QBpA0h mhwhGmjFihW2I05aZvkhRAFonKgW6F+4cKHbg3wRogWOEAWA5AjRAvfoo4+aI4880r0CAIQgRAMt WbLE9OzZMzW3PXRbet68ee4VgEKk27l33323mTVrltuDfBGigRjiAiBt6FiUHCEaiBAFkDaEaHKE aKC0hei7775runbt6l4BKESEaHKEaKCZM2ea6tWr2/lz04DeuQAUoltvvbX59ttv3R7kixANpAfw ixYtso0uDQhRAKLjmhbYQBhCtMARogCQHCFa4DT7UufOnd0rAEAIQjTQ3LlzTaNGjcyMGTPcHgCo 3PR4qmHDhmbixIluD/JFiAZiiAuAtKF3bnKEaKC0hahWsl+6dKl7BaAQEaLJEaKB0haidCwCQIgm R4gGmj9/vrnooovMnDlz3J7KjRAFoKF7LVq04DFVAoRogSNEASA5QrTAEaIAkBwhGkgzekydOtWs Xr3a7ancxo0bZ15//XX3CkCh0q1cdTREGEI0EENcAKQNHYuSI0QDEaIA0oYQTY4QDZS2ENUMJVoO DUDhIkSTI0QDMU4UQNoQoskRooGWL19uO+KkZZYfQhSAxom+8sordhw8whCiBY4QBYDkCNEC17dv X3PEEUe4VwCAEIRooCVLlpgHH3zQrgKfBvp9Zs+e7V4BKES6ndurVy+OBQkQooEY4gIgbehYlBwh GogQBZA2hGhyhGigtIXo+++/b6699lr3CkAhIkSTI0QDzZgxw1SrVs1MmzbN7anc6J0LQCFatWpV 880337g9yBchGkiNbcGCBfZ/04AQBSAaI6oFNhCGEC1whCgAJEeIFrg333zTdOjQwb0CAIQgRAPN nTvXnHDCCWbmzJluDwBUbhon2rhxYzNp0iS3B/kiRAMxxAVA2tA7NzlCNFDaQlQdCVjNHihshGhy hGigtIUoHYsAEKLJEaKB5s2bZ5o3b56aOSYJUQB6JnrWWWeZH3/80e1BvgjRAkeIAkByhGiBI0QB IDlCNJA64mjqv7TM7DFmzBjz0ksvuVcACpX6e6xatcq9Qr4I0UAMcQGQNnQsSo4QDUSIAkgbQjQ5 QjRQ2kJ08uTJZsiQIe4VgEJEiCZHiAZinCiAtCFEk6vy+eefm9GjR5uxY8eaKVOmmFmzZpmlS5e6 MrItX77cvPDCC6n5GxGiADRO9LnnnrPj4BHmfycfVewZiLYNN9zQXmVpcdaddtrJNGjQwLRo0cJ0 797dvP322/YqDOlCiAJAUsb8H95laNViri/RAAAAAElFTkSuQmCCUEsDBBQABgAIAAAAIQAD1ydE vgEAAFYCAAAUAAAAZHJzL21lZGlhL2ltYWdlNS53bWZcUc9rE1EQ/t5LYk0a2MQqYhFdBYUW7Q8R vHa7WW0PscFEFC/bbXzWhWQ3ZhM0h2LBm5d4E/xbPPQkCHpU/40iexOM3zxyctjZ+eab3Xkz3/v1 /csnWLtY3i3uW7T+TKEMFFwFaBxZrsS3ViQgSOnZbGbRmro05xY1geWq+ljtq0VmN884qKIZjV52 JgMDbODcnF0GO8yAGvMToh90Oe8xXU4oSzct6Lx21SYuE/3RJ38ZaB/sJByu1on7JnMfmtfuo7Qf JXC/pfh4d2W8dbQ5li+L9NvsyX1wpyKM7LA3Odayl8x3Cm8wyJr3fV/hKznxhsniw8Rtd2OTdM0t dzfprqGksFBstJude8DSkzjxer3tKIu7fvrctKJDk6Fe+n+ceqE96R+kPZb8dDyMzVBmRb3Y7LjB m9EwoiBnrznBtLHutfKa8yD0Wr+vXiG+4HjIg/xGPt0OiWqOL2Ea5KvhTj61zBbj2x2WvNWwEQa5 PJ5TVVxRaRr1URSqwJwyVBTzd3vcTmSQzSv2DkQPzPWtYcFmn+1dssn19iQbmT7wqvSelQqeLr9Y Ebf5z3Surz0Ap2xVsP//AwAA//8DAFBLAQItABQABgAIAAAAIQAIvg0VFgEAAEcCAAATAAAAAAAA AAAAAAAAAAAAAABbQ29udGVudF9UeXBlc10ueG1sUEsBAi0AFAAGAAgAAAAhADj9If/WAAAAlAEA AAsAAAAAAAAAAAAAAAAARwEAAF9yZWxzLy5yZWxzUEsBAi0AFAAGAAgAAAAhACksXYnZBwAAWywA AA4AAAAAAAAAAAAAAAAARgIAAGRycy9lMm9Eb2MueG1sUEsBAi0AFAAGAAgAAAAhABkfi8jzAQAA 1gIAABQAAAAAAAAAAAAAAAAASwoAAGRycy9tZWRpYS9pbWFnZTcud21mUEsBAi0AFAAGAAgAAAAh AA0w5z7iAAAACwEAAA8AAAAAAAAAAAAAAAAAcAwAAGRycy9kb3ducmV2LnhtbFBLAQItABQABgAI AAAAIQD8/n/a8AAAAL0EAAAZAAAAAAAAAAAAAAAAAH8NAABkcnMvX3JlbHMvZTJvRG9jLnhtbC5y ZWxzUEsBAi0AFAAGAAgAAAAhAOKvPz/pAQAAzAIAABQAAAAAAAAAAAAAAAAApg4AAGRycy9tZWRp YS9pbWFnZTgud21mUEsBAi0AFAAGAAgAAAAhAG/s9iDrAQAAzAIAABQAAAAAAAAAAAAAAAAAwRAA AGRycy9tZWRpYS9pbWFnZTYud21mUEsBAi0AFAAGAAgAAAAhAD2DcvjGAQAAXgIAABQAAAAAAAAA AAAAAAAA3hIAAGRycy9tZWRpYS9pbWFnZTQud21mUEsBAi0AFAAGAAgAAAAhAPiA5srmAQAAzAIA ABQAAAAAAAAAAAAAAAAA1hQAAGRycy9tZWRpYS9pbWFnZTMud21mUEsBAi0AFAAGAAgAAAAhAEbF /nD0AQAA1gIAABQAAAAAAAAAAAAAAAAA7hYAAGRycy9tZWRpYS9pbWFnZTIud21mUEsBAi0ACgAA AAAAAAAhAAdVxr10KQAAdCkAABQAAAAAAAAAAAAAAAAAFBkAAGRycy9tZWRpYS9pbWFnZTEucG5n UEsBAi0AFAAGAAgAAAAhAAPXJ0S+AQAAVgIAABQAAAAAAAAAAAAAAAAAukIAAGRycy9tZWRpYS9p bWFnZTUud21mUEsFBgAAAAANAA0ASgMAAKpEAAAAAA== ">
                <o:lock v:ext="edit" aspectratio="t"/>
                <v:group id="Group 587" o:spid="_x0000_s1027" style="position:absolute;width:21549;height:2145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2xJsYAAADcAAAADwAAAGRycy9kb3ducmV2LnhtbESPQWvCQBSE7wX/w/KE 3uomllpJ3YQgWnqQQlWQ3h7ZZxKSfRuyaxL/fbdQ6HGYmW+YTTaZVgzUu9qygngRgSAurK65VHA+ 7Z/WIJxH1thaJgV3cpCls4cNJtqO/EXD0ZciQNglqKDyvkukdEVFBt3CdsTBu9reoA+yL6XucQxw 08plFK2kwZrDQoUdbSsqmuPNKHgfccyf491waK7b+/fp5fNyiEmpx/mUv4HwNPn/8F/7QytYr17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DbEmxgAAANwA AAAPAAAAAAAAAAAAAAAAAKoCAABkcnMvZG93bnJldi54bWxQSwUGAAAAAAQABAD6AAAAnQMAAAAA ">
                  <v:group id="Group 588" o:spid="_x0000_s1028" style="position:absolute;left:3282;width:18178;height:18801" coordorigin="389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IlVMIAAADcAAAADwAAAGRycy9kb3ducmV2LnhtbERPy4rCMBTdC/5DuII7 TTuDIh1TEZkZXIjgA2R2l+baljY3pcm09e/NQnB5OO/1ZjC16Kh1pWUF8TwCQZxZXXKu4Hr5ma1A OI+ssbZMCh7kYJOOR2tMtO35RN3Z5yKEsEtQQeF9k0jpsoIMurltiAN3t61BH2CbS91iH8JNLT+i aCkNlhwaCmxoV1BWnf+Ngt8e++1n/N0dqvvu8XdZHG+HmJSaTobtFwhPg3+LX+69VrBahr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iSJVTCAAAA3AAAAA8A AAAAAAAAAAAAAAAAqgIAAGRycy9kb3ducmV2LnhtbFBLBQYAAAAABAAEAPoAAACZAwAAAAA= ">
                    <v:shape id="Picture 589" o:spid="_x0000_s1029" type="#_x0000_t75" style="position:absolute;left:3956;top:5254;width:19621;height:16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3yDSvGAAAA3AAAAA8AAABkcnMvZG93bnJldi54bWxEj09rwkAUxO+C32F5gjfdaEFi6ipFLCi9 1D+09PaafU1Cd9/G7BrTb+8WBI/DzPyGWaw6a0RLja8cK5iMExDEudMVFwpOx9dRCsIHZI3GMSn4 Iw+rZb+3wEy7K++pPYRCRAj7DBWUIdSZlD4vyaIfu5o4ej+usRiibAqpG7xGuDVymiQzabHiuFBi TeuS8t/DxSowZ82Tp/Rts9Xvn9/px37XmsuXUsNB9/IMIlAXHuF7e6sVpLM5/J+JR0Aub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fINK8YAAADcAAAADwAAAAAAAAAAAAAA AACfAgAAZHJzL2Rvd25yZXYueG1sUEsFBgAAAAAEAAQA9wAAAJIDAAAAAA== ">
                      <v:imagedata r:id="rId978" o:title=""/>
                    </v:shape>
                    <v:line id="Line 590" o:spid="_x0000_s1030" style="position:absolute;visibility:visible;mso-wrap-style:square" from="3918,21578" to="25499,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g3bMIAAADcAAAADwAAAGRycy9kb3ducmV2LnhtbERPvW7CMBDeK/UdrKvUpSoODBSlGIQq EGVgKPAAR3zYofE5sh0Ib48HJMZP3/903rtGXCjE2rOC4aAAQVx5XbNRcNivPicgYkLW2HgmBTeK MJ+9vkyx1P7Kf3TZJSNyCMcSFdiU2lLKWFlyGAe+Jc7cyQeHKcNgpA54zeGukaOiGEuHNecGiy39 WKr+d51TsNqY47m7HbemGX3Y9SEsu4VeKvX+1i++QSTq01P8cP9qBZOvPD+fyUdAz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Ng3bMIAAADcAAAADwAAAAAAAAAAAAAA AAChAgAAZHJzL2Rvd25yZXYueG1sUEsFBgAAAAAEAAQA+QAAAJADAAAAAA== " strokeweight="1pt">
                      <v:stroke startarrow="oval" startarrowwidth="narrow" startarrowlength="short" endarrow="classic" endarrowwidth="narrow"/>
                    </v:line>
                    <v:line id="Line 591" o:spid="_x0000_s1031" style="position:absolute;flip:x y;visibility:visible;mso-wrap-style:square" from="3899,0" to="3899,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gtBcQAAADcAAAADwAAAGRycy9kb3ducmV2LnhtbESPQWvCQBSE70L/w/IK3nRjDxqiqwRB sBSKNYLX1+xrEs2+jbtbTf99VxA8DjPzDbNY9aYVV3K+saxgMk5AEJdWN1wpOBSbUQrCB2SNrWVS 8EceVsuXwQIzbW/8Rdd9qESEsM9QQR1Cl0npy5oM+rHtiKP3Y53BEKWrpHZ4i3DTyrckmUqDDceF Gjta11Se979GgfUh3zWb/P1YHNynTE/F98flpNTwtc/nIAL14Rl+tLdaQTqbwP1MPAJ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WC0FxAAAANwAAAAPAAAAAAAAAAAA AAAAAKECAABkcnMvZG93bnJldi54bWxQSwUGAAAAAAQABAD5AAAAkgMAAAAA " strokeweight="1pt">
                      <v:stroke startarrow="oval" startarrowwidth="narrow" startarrowlength="short" endarrow="classic" endarrowwidth="narrow"/>
                    </v:line>
                  </v:group>
                  <v:shape id="Picture 592" o:spid="_x0000_s1032" type="#_x0000_t75" style="position:absolute;top:1267;width:3226;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HiQ3/CAAAA3AAAAA8AAABkcnMvZG93bnJldi54bWxEj19rwjAUxd8Hfodwhb3NVB+cVqMUYTB8 mw58vTbXptrclCS1dZ9+GQh7PJw/P856O9hG3MmH2rGC6SQDQVw6XXOl4Pv48bYAESKyxsYxKXhQ gO1m9LLGXLuev+h+iJVIIxxyVGBibHMpQ2nIYpi4ljh5F+ctxiR9JbXHPo3bRs6ybC4t1pwIBlva GSpvh84m7rUvuqrlU8Hnny5bmr2nByr1Oh6KFYhIQ/wPP9ufWsHifQZ/Z9IRkJt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R4kN/wgAAANwAAAAPAAAAAAAAAAAAAAAAAJ8C AABkcnMvZG93bnJldi54bWxQSwUGAAAAAAQABAD3AAAAjgMAAAAA ">
                    <v:imagedata r:id="rId979" o:title=""/>
                  </v:shape>
                  <v:shape id="Picture 593" o:spid="_x0000_s1033" type="#_x0000_t75" style="position:absolute;left:5467;top:18782;width:1223;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Sk9jGAAAA3AAAAA8AAABkcnMvZG93bnJldi54bWxEj0trwkAUhfeC/2G4hW5EJ63iIzpKKVhE F+ILXF4zt0ls5k7ITDX213cEweXhPD7OZFabQlyocrllBW+dCARxYnXOqYL9bt4egnAeWWNhmRTc yMFs2mxMMNb2yhu6bH0qwgi7GBVk3pexlC7JyKDr2JI4eN+2MuiDrFKpK7yGcVPI9yjqS4M5B0KG JX1mlPxsf03gjgZf0eFvzcvTca7x3OrtV7uFUq8v9ccYhKfaP8OP9kIrGA66cD8TjoCc/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NKT2MYAAADcAAAADwAAAAAAAAAAAAAA AACfAgAAZHJzL2Rvd25yZXYueG1sUEsFBgAAAAAEAAQA9wAAAJIDAAAAAA== ">
                    <v:imagedata r:id="rId980" o:title=""/>
                  </v:shape>
                  <v:shape id="Picture 594" o:spid="_x0000_s1034" type="#_x0000_t75" style="position:absolute;left:1585;top:4667;width:1557;height:2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sbLFAAAA3AAAAA8AAABkcnMvZG93bnJldi54bWxEj0FrAjEUhO+C/yG8greabStWVqOI0CoI Qu1eentsnpvFzcs2SXX11xuh4HGYmW+Y2aKzjTiRD7VjBS/DDARx6XTNlYLi++N5AiJEZI2NY1Jw oQCLeb83w1y7M3/RaR8rkSAcclRgYmxzKUNpyGIYupY4eQfnLcYkfSW1x3OC20a+ZtlYWqw5LRhs aWWoPO7/rIKft9qu/Lqg7XX7e92Z4jAuP6VSg6duOQURqYuP8H97oxVM3kdwP5OOgJz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vp7GyxQAAANwAAAAPAAAAAAAAAAAAAAAA AJ8CAABkcnMvZG93bnJldi54bWxQSwUGAAAAAAQABAD3AAAAkQMAAAAA ">
                    <v:imagedata r:id="rId981" o:title=""/>
                  </v:shape>
                  <v:shape id="Picture 595" o:spid="_x0000_s1035" type="#_x0000_t75" style="position:absolute;left:1902;top:18876;width:1223;height:2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ws+qzDAAAA3AAAAA8AAABkcnMvZG93bnJldi54bWxEj0FrwkAUhO9C/8PyCr3pxlKNRFcphULB gxjb+yP73ESzb5PsVpN/7wqCx2FmvmFWm97W4kKdrxwrmE4SEMSF0xUbBb+H7/EChA/IGmvHpGAg D5v1y2iFmXZX3tMlD0ZECPsMFZQhNJmUvijJop+4hjh6R9dZDFF2RuoOrxFua/meJHNpseK4UGJD XyUV5/zfKrDDx+DTvzwcT75ttwZbw7u5Um+v/ecSRKA+PMOP9o9WsEhncD8Tj4Bc3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Cz6rMMAAADcAAAADwAAAAAAAAAAAAAAAACf AgAAZHJzL2Rvd25yZXYueG1sUEsFBgAAAAAEAAQA9wAAAI8DAAAAAA== ">
                    <v:imagedata r:id="rId982" o:title=""/>
                  </v:shape>
                  <v:shape id="Picture 596" o:spid="_x0000_s1036" type="#_x0000_t75" style="position:absolute;left:7393;top:18641;width:133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DKRLPFAAAA3AAAAA8AAABkcnMvZG93bnJldi54bWxEj9FqwkAURN8L/sNyhb7VjRGMpK4iQkFs LRj7AZfsbTZp9m6aXTX+fVco+DjMzBlmuR5sKy7U+9qxgukkAUFcOl1zpeDr9PayAOEDssbWMSm4 kYf1avS0xFy7Kx/pUoRKRAj7HBWYELpcSl8asugnriOO3rfrLYYo+0rqHq8RbluZJslcWqw5Lhjs aGuo/CnOVsH+PaSb5rM4nPys+c2ytP4wzU2p5/GweQURaAiP8H97pxUssjncz8QjIF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wykSzxQAAANwAAAAPAAAAAAAAAAAAAAAA AJ8CAABkcnMvZG93bnJldi54bWxQSwUGAAAAAAQABAD3AAAAkQMAAAAA ">
                    <v:imagedata r:id="rId983" o:title=""/>
                  </v:shape>
                  <v:shape id="Picture 597" o:spid="_x0000_s1037" type="#_x0000_t75" style="position:absolute;left:18484;top:18571;width:311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EkWR3CAAAA3AAAAA8AAABkcnMvZG93bnJldi54bWxEj0FrAjEUhO8F/0N4Qm81qwWV1SgiVXps bfX8TJ6bxc3LNonu9t83hUKPw8x8wyzXvWvEnUKsPSsYjwoQxNqbmisFnx+7pzmImJANNp5JwTdF WK8GD0ssje/4ne6HVIkM4ViiAptSW0oZtSWHceRb4uxdfHCYsgyVNAG7DHeNnBTFVDqsOS9YbGlr SV8PN6fgzXYpTMd6f2q++Pncc6Hd8UWpx2G/WYBI1Kf/8F/71SiYz2bweyYfAbn6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JFkdwgAAANwAAAAPAAAAAAAAAAAAAAAAAJ8C AABkcnMvZG93bnJldi54bWxQSwUGAAAAAAQABAD3AAAAjgMAAAAA ">
                    <v:imagedata r:id="rId984" o:title=""/>
                  </v:shape>
                  <v:shape id="Picture 598" o:spid="_x0000_s1038" type="#_x0000_t75" style="position:absolute;left:16559;top:18524;width:133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uBXDvBAAAA3AAAAA8AAABkcnMvZG93bnJldi54bWxET8uKwjAU3Q/4D+EKsxFNR0GlGkVkLDrg wge6vTTXttjclCSj9e/NYmCWh/OeL1tTiwc5X1lW8DVIQBDnVldcKDifNv0pCB+QNdaWScGLPCwX nY85pto++UCPYyhEDGGfooIyhCaV0uclGfQD2xBH7madwRChK6R2+IzhppbDJBlLgxXHhhIbWpeU 34+/RsG3dHS57n/cTveuJsNRlm3lRanPbruagQjUhn/xn3urFUwncW08E4+AXL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uBXDvBAAAA3AAAAA8AAAAAAAAAAAAAAAAAnwIA AGRycy9kb3ducmV2LnhtbFBLBQYAAAAABAAEAPcAAACNAwAAAAA= ">
                    <v:imagedata r:id="rId985" o:title=""/>
                  </v:shape>
                </v:group>
                <w10:wrap type="square" anchorx="margin"/>
                <w10:anchorlock/>
              </v:group>
            </w:pict>
          </mc:Fallback>
        </mc:AlternateContent>
      </w:r>
      <w:r w:rsidR="005C3C9B" w:rsidRPr="003840C1">
        <w:rPr>
          <w:b/>
          <w:bCs/>
          <w:szCs w:val="24"/>
        </w:rPr>
        <w:t xml:space="preserve">Câu </w:t>
      </w:r>
      <w:r w:rsidR="005C3C9B">
        <w:rPr>
          <w:b/>
          <w:bCs/>
          <w:szCs w:val="24"/>
        </w:rPr>
        <w:t>30</w:t>
      </w:r>
      <w:r w:rsidR="005C3C9B" w:rsidRPr="003840C1">
        <w:rPr>
          <w:b/>
          <w:bCs/>
          <w:szCs w:val="24"/>
        </w:rPr>
        <w:t>:</w:t>
      </w:r>
      <w:r w:rsidR="005C3C9B" w:rsidRPr="003840C1">
        <w:rPr>
          <w:bCs/>
          <w:szCs w:val="24"/>
        </w:rPr>
        <w:t xml:space="preserve"> Một vật sáng có dạng một đoạn thẳng </w:t>
      </w:r>
      <w:r w:rsidR="005C3C9B" w:rsidRPr="00C72AB1">
        <w:rPr>
          <w:bCs/>
          <w:position w:val="-4"/>
          <w:szCs w:val="24"/>
        </w:rPr>
        <w:object w:dxaOrig="405" w:dyaOrig="270">
          <v:shape id="_x0000_i1456" type="#_x0000_t75" style="width:20.25pt;height:13.5pt" o:ole="">
            <v:imagedata r:id="rId986" o:title=""/>
          </v:shape>
          <o:OLEObject Type="Embed" ProgID="Equation.DSMT4" ShapeID="_x0000_i1456" DrawAspect="Content" ObjectID="_1653893605" r:id="rId987"/>
        </w:object>
      </w:r>
      <w:r w:rsidR="005C3C9B" w:rsidRPr="003840C1">
        <w:rPr>
          <w:bCs/>
          <w:szCs w:val="24"/>
        </w:rPr>
        <w:t xml:space="preserve"> được đặt vuông góc với trục chính của một thấu kính hội tụ (</w:t>
      </w:r>
      <w:r w:rsidR="005C3C9B" w:rsidRPr="00C72AB1">
        <w:rPr>
          <w:bCs/>
          <w:position w:val="-4"/>
          <w:szCs w:val="24"/>
        </w:rPr>
        <w:object w:dxaOrig="240" w:dyaOrig="270">
          <v:shape id="_x0000_i1457" type="#_x0000_t75" style="width:12pt;height:13.5pt" o:ole="">
            <v:imagedata r:id="rId988" o:title=""/>
          </v:shape>
          <o:OLEObject Type="Embed" ProgID="Equation.DSMT4" ShapeID="_x0000_i1457" DrawAspect="Content" ObjectID="_1653893606" r:id="rId989"/>
        </w:object>
      </w:r>
      <w:r w:rsidR="005C3C9B" w:rsidRPr="003840C1">
        <w:rPr>
          <w:bCs/>
          <w:szCs w:val="24"/>
        </w:rPr>
        <w:t xml:space="preserve"> nằm trên trục chính của thấu kính). Ban đầu vật </w:t>
      </w:r>
      <w:r w:rsidR="005C3C9B" w:rsidRPr="00C72AB1">
        <w:rPr>
          <w:bCs/>
          <w:position w:val="-4"/>
          <w:szCs w:val="24"/>
        </w:rPr>
        <w:object w:dxaOrig="405" w:dyaOrig="270">
          <v:shape id="_x0000_i1458" type="#_x0000_t75" style="width:20.25pt;height:13.5pt" o:ole="">
            <v:imagedata r:id="rId986" o:title=""/>
          </v:shape>
          <o:OLEObject Type="Embed" ProgID="Equation.DSMT4" ShapeID="_x0000_i1458" DrawAspect="Content" ObjectID="_1653893607" r:id="rId990"/>
        </w:object>
      </w:r>
      <w:r w:rsidR="005C3C9B" w:rsidRPr="003840C1">
        <w:rPr>
          <w:bCs/>
          <w:szCs w:val="24"/>
        </w:rPr>
        <w:t xml:space="preserve"> đặt cách thấu kính một khoảng </w:t>
      </w:r>
      <w:r w:rsidR="005C3C9B" w:rsidRPr="00CD20CC">
        <w:rPr>
          <w:bCs/>
          <w:position w:val="-12"/>
          <w:szCs w:val="24"/>
        </w:rPr>
        <w:object w:dxaOrig="720" w:dyaOrig="360">
          <v:shape id="_x0000_i1459" type="#_x0000_t75" style="width:36pt;height:18pt" o:ole="">
            <v:imagedata r:id="rId991" o:title=""/>
          </v:shape>
          <o:OLEObject Type="Embed" ProgID="Equation.DSMT4" ShapeID="_x0000_i1459" DrawAspect="Content" ObjectID="_1653893608" r:id="rId992"/>
        </w:object>
      </w:r>
      <w:r w:rsidR="005C3C9B" w:rsidRPr="003840C1">
        <w:rPr>
          <w:bCs/>
          <w:szCs w:val="24"/>
        </w:rPr>
        <w:t xml:space="preserve"> cm qua thấu kính cho ảnh thật </w:t>
      </w:r>
      <w:r w:rsidR="005C3C9B" w:rsidRPr="00C72AB1">
        <w:rPr>
          <w:bCs/>
          <w:position w:val="-4"/>
          <w:szCs w:val="24"/>
        </w:rPr>
        <w:object w:dxaOrig="495" w:dyaOrig="270">
          <v:shape id="_x0000_i1460" type="#_x0000_t75" style="width:24.75pt;height:13.5pt" o:ole="">
            <v:imagedata r:id="rId993" o:title=""/>
          </v:shape>
          <o:OLEObject Type="Embed" ProgID="Equation.DSMT4" ShapeID="_x0000_i1460" DrawAspect="Content" ObjectID="_1653893609" r:id="rId994"/>
        </w:object>
      </w:r>
      <w:r w:rsidR="005C3C9B" w:rsidRPr="003840C1">
        <w:rPr>
          <w:bCs/>
          <w:szCs w:val="24"/>
        </w:rPr>
        <w:t xml:space="preserve"> cách vật </w:t>
      </w:r>
      <w:r w:rsidR="005C3C9B" w:rsidRPr="00C72AB1">
        <w:rPr>
          <w:bCs/>
          <w:position w:val="-4"/>
          <w:szCs w:val="24"/>
        </w:rPr>
        <w:object w:dxaOrig="405" w:dyaOrig="270">
          <v:shape id="_x0000_i1461" type="#_x0000_t75" style="width:20.25pt;height:13.5pt" o:ole="">
            <v:imagedata r:id="rId986" o:title=""/>
          </v:shape>
          <o:OLEObject Type="Embed" ProgID="Equation.DSMT4" ShapeID="_x0000_i1461" DrawAspect="Content" ObjectID="_1653893610" r:id="rId995"/>
        </w:object>
      </w:r>
      <w:r w:rsidR="005C3C9B" w:rsidRPr="003840C1">
        <w:rPr>
          <w:bCs/>
          <w:szCs w:val="24"/>
        </w:rPr>
        <w:t xml:space="preserve"> một đoạn </w:t>
      </w:r>
      <w:r w:rsidR="005C3C9B" w:rsidRPr="00CD20CC">
        <w:rPr>
          <w:bCs/>
          <w:position w:val="-12"/>
          <w:szCs w:val="24"/>
        </w:rPr>
        <w:object w:dxaOrig="765" w:dyaOrig="360">
          <v:shape id="_x0000_i1462" type="#_x0000_t75" style="width:38.25pt;height:18pt" o:ole="">
            <v:imagedata r:id="rId996" o:title=""/>
          </v:shape>
          <o:OLEObject Type="Embed" ProgID="Equation.DSMT4" ShapeID="_x0000_i1462" DrawAspect="Content" ObjectID="_1653893611" r:id="rId997"/>
        </w:object>
      </w:r>
      <w:r w:rsidR="005C3C9B" w:rsidRPr="003840C1">
        <w:rPr>
          <w:bCs/>
          <w:szCs w:val="24"/>
        </w:rPr>
        <w:t>cm. Sau đó cố định vật, dịch chuy</w:t>
      </w:r>
      <w:r w:rsidR="005C3C9B">
        <w:rPr>
          <w:bCs/>
          <w:szCs w:val="24"/>
        </w:rPr>
        <w:t>ển</w:t>
      </w:r>
      <w:r w:rsidR="005C3C9B" w:rsidRPr="003840C1">
        <w:rPr>
          <w:bCs/>
          <w:szCs w:val="24"/>
        </w:rPr>
        <w:t xml:space="preserve"> thấu kính ra xa vật sao cho trục chính không thay đổi. Khi đó khoảng cách </w:t>
      </w:r>
      <w:r w:rsidR="005C3C9B" w:rsidRPr="00CD20CC">
        <w:rPr>
          <w:bCs/>
          <w:position w:val="-4"/>
          <w:szCs w:val="24"/>
        </w:rPr>
        <w:object w:dxaOrig="225" w:dyaOrig="270">
          <v:shape id="_x0000_i1463" type="#_x0000_t75" style="width:11.25pt;height:13.5pt" o:ole="">
            <v:imagedata r:id="rId998" o:title=""/>
          </v:shape>
          <o:OLEObject Type="Embed" ProgID="Equation.DSMT4" ShapeID="_x0000_i1463" DrawAspect="Content" ObjectID="_1653893612" r:id="rId999"/>
        </w:object>
      </w:r>
      <w:r w:rsidR="005C3C9B" w:rsidRPr="003840C1">
        <w:rPr>
          <w:bCs/>
          <w:szCs w:val="24"/>
        </w:rPr>
        <w:t xml:space="preserve"> giữa vật và ảnh thay đổi theo khoảng cách từ vật đến thấu kính là </w:t>
      </w:r>
      <w:r w:rsidR="005C3C9B" w:rsidRPr="00CD20CC">
        <w:rPr>
          <w:bCs/>
          <w:position w:val="-6"/>
          <w:szCs w:val="24"/>
        </w:rPr>
        <w:object w:dxaOrig="735" w:dyaOrig="270">
          <v:shape id="_x0000_i1464" type="#_x0000_t75" style="width:36.75pt;height:13.5pt" o:ole="">
            <v:imagedata r:id="rId1000" o:title=""/>
          </v:shape>
          <o:OLEObject Type="Embed" ProgID="Equation.DSMT4" ShapeID="_x0000_i1464" DrawAspect="Content" ObjectID="_1653893613" r:id="rId1001"/>
        </w:object>
      </w:r>
      <w:r w:rsidR="005C3C9B" w:rsidRPr="003840C1">
        <w:rPr>
          <w:bCs/>
          <w:szCs w:val="24"/>
        </w:rPr>
        <w:t xml:space="preserve"> được cho bởi đồ thị như hình vẽ. Giá trị </w:t>
      </w:r>
      <w:r w:rsidR="005C3C9B" w:rsidRPr="009340B4">
        <w:rPr>
          <w:bCs/>
          <w:position w:val="-12"/>
          <w:szCs w:val="24"/>
        </w:rPr>
        <w:object w:dxaOrig="270" w:dyaOrig="360">
          <v:shape id="_x0000_i1465" type="#_x0000_t75" style="width:13.5pt;height:18pt" o:ole="">
            <v:imagedata r:id="rId1002" o:title=""/>
          </v:shape>
          <o:OLEObject Type="Embed" ProgID="Equation.DSMT4" ShapeID="_x0000_i1465" DrawAspect="Content" ObjectID="_1653893614" r:id="rId1003"/>
        </w:object>
      </w:r>
      <w:r w:rsidR="005C3C9B" w:rsidRPr="003840C1">
        <w:rPr>
          <w:bCs/>
          <w:szCs w:val="24"/>
        </w:rPr>
        <w:t xml:space="preserve">, </w:t>
      </w:r>
      <w:r w:rsidR="005C3C9B">
        <w:rPr>
          <w:bCs/>
          <w:szCs w:val="24"/>
        </w:rPr>
        <w:t>và tiêu cự của thấu kính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Pr>
          <w:bCs/>
          <w:szCs w:val="24"/>
        </w:rPr>
        <w:t>60</w:t>
      </w:r>
      <w:r w:rsidRPr="003840C1">
        <w:rPr>
          <w:bCs/>
          <w:szCs w:val="24"/>
        </w:rPr>
        <w:t xml:space="preserve"> cm</w:t>
      </w:r>
      <w:r>
        <w:rPr>
          <w:bCs/>
          <w:szCs w:val="24"/>
        </w:rPr>
        <w:t>; 10</w:t>
      </w:r>
      <w:r w:rsidRPr="003840C1">
        <w:rPr>
          <w:bCs/>
          <w:szCs w:val="24"/>
        </w:rPr>
        <w:t xml:space="preserve">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40 cm</w:t>
      </w:r>
      <w:r>
        <w:rPr>
          <w:bCs/>
          <w:szCs w:val="24"/>
        </w:rPr>
        <w:t>:</w:t>
      </w:r>
      <w:r w:rsidRPr="003840C1">
        <w:rPr>
          <w:bCs/>
          <w:szCs w:val="24"/>
        </w:rPr>
        <w:t xml:space="preserve"> 30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w:t>
      </w:r>
      <w:r>
        <w:rPr>
          <w:bCs/>
          <w:szCs w:val="24"/>
        </w:rPr>
        <w:t>0,</w:t>
      </w:r>
      <w:r w:rsidRPr="003840C1">
        <w:rPr>
          <w:bCs/>
          <w:szCs w:val="24"/>
        </w:rPr>
        <w:t>5</w:t>
      </w:r>
      <w:r>
        <w:rPr>
          <w:bCs/>
          <w:szCs w:val="24"/>
        </w:rPr>
        <w:t>1</w:t>
      </w:r>
      <w:r w:rsidRPr="003840C1">
        <w:rPr>
          <w:bCs/>
          <w:szCs w:val="24"/>
        </w:rPr>
        <w:t xml:space="preserve"> cm, 25</w:t>
      </w:r>
      <w:r>
        <w:rPr>
          <w:bCs/>
          <w:szCs w:val="24"/>
        </w:rPr>
        <w:t>,00</w:t>
      </w:r>
      <w:r w:rsidRPr="003840C1">
        <w:rPr>
          <w:bCs/>
          <w:szCs w:val="24"/>
        </w:rPr>
        <w:t xml:space="preserve"> c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40</w:t>
      </w:r>
      <w:r>
        <w:rPr>
          <w:bCs/>
          <w:szCs w:val="24"/>
        </w:rPr>
        <w:t>,10</w:t>
      </w:r>
      <w:r w:rsidRPr="003840C1">
        <w:rPr>
          <w:bCs/>
          <w:szCs w:val="24"/>
        </w:rPr>
        <w:t xml:space="preserve"> cm, 20</w:t>
      </w:r>
      <w:r>
        <w:rPr>
          <w:bCs/>
          <w:szCs w:val="24"/>
        </w:rPr>
        <w:t>,20</w:t>
      </w:r>
      <w:r w:rsidRPr="003840C1">
        <w:rPr>
          <w:bCs/>
          <w:szCs w:val="24"/>
        </w:rPr>
        <w:t xml:space="preserve"> cm</w:t>
      </w:r>
      <w:r>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8720" behindDoc="0" locked="1" layoutInCell="1" allowOverlap="1">
                <wp:simplePos x="0" y="0"/>
                <wp:positionH relativeFrom="column">
                  <wp:posOffset>4555490</wp:posOffset>
                </wp:positionH>
                <wp:positionV relativeFrom="paragraph">
                  <wp:posOffset>286385</wp:posOffset>
                </wp:positionV>
                <wp:extent cx="2057400" cy="1485900"/>
                <wp:effectExtent l="0" t="0" r="0" b="0"/>
                <wp:wrapSquare wrapText="bothSides"/>
                <wp:docPr id="857" name="Canvas 6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57400" cy="1485900"/>
                          <a:chOff x="0" y="0"/>
                          <a:chExt cx="21600" cy="21600"/>
                        </a:xfrm>
                      </wpg:grpSpPr>
                      <wpg:grpSp>
                        <wpg:cNvPr id="858" name="Group 631"/>
                        <wpg:cNvGrpSpPr>
                          <a:grpSpLocks/>
                        </wpg:cNvGrpSpPr>
                        <wpg:grpSpPr bwMode="auto">
                          <a:xfrm>
                            <a:off x="378" y="525"/>
                            <a:ext cx="21213" cy="21052"/>
                            <a:chOff x="0" y="0"/>
                            <a:chExt cx="21600" cy="21600"/>
                          </a:xfrm>
                        </wpg:grpSpPr>
                        <pic:pic xmlns:pic="http://schemas.openxmlformats.org/drawingml/2006/picture">
                          <pic:nvPicPr>
                            <pic:cNvPr id="859" name="Picture 632"/>
                            <pic:cNvPicPr>
                              <a:picLocks noChangeAspect="1" noChangeArrowheads="1"/>
                            </pic:cNvPicPr>
                          </pic:nvPicPr>
                          <pic:blipFill>
                            <a:blip r:embed="rId1004" cstate="print">
                              <a:extLst>
                                <a:ext uri="{28A0092B-C50C-407E-A947-70E740481C1C}">
                                  <a14:useLocalDpi xmlns:a14="http://schemas.microsoft.com/office/drawing/2010/main" val="0"/>
                                </a:ext>
                              </a:extLst>
                            </a:blip>
                            <a:srcRect l="2661" t="4233" r="11209"/>
                            <a:stretch>
                              <a:fillRect/>
                            </a:stretch>
                          </pic:blipFill>
                          <pic:spPr bwMode="auto">
                            <a:xfrm>
                              <a:off x="0" y="0"/>
                              <a:ext cx="21600" cy="168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0" name="Picture 633"/>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4364" y="6341"/>
                              <a:ext cx="6469" cy="9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1" name="Picture 63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10697" y="2068"/>
                              <a:ext cx="9474" cy="13331"/>
                            </a:xfrm>
                            <a:prstGeom prst="rect">
                              <a:avLst/>
                            </a:prstGeom>
                            <a:noFill/>
                            <a:extLst>
                              <a:ext uri="{909E8E84-426E-40DD-AFC4-6F175D3DCCD1}">
                                <a14:hiddenFill xmlns:a14="http://schemas.microsoft.com/office/drawing/2010/main">
                                  <a:solidFill>
                                    <a:srgbClr val="FFFFFF"/>
                                  </a:solidFill>
                                </a14:hiddenFill>
                              </a:ext>
                            </a:extLst>
                          </pic:spPr>
                        </pic:pic>
                        <wps:wsp>
                          <wps:cNvPr id="862" name="Rectangle 635"/>
                          <wps:cNvSpPr>
                            <a:spLocks noChangeArrowheads="1"/>
                          </wps:cNvSpPr>
                          <wps:spPr bwMode="auto">
                            <a:xfrm>
                              <a:off x="9600" y="15400"/>
                              <a:ext cx="2501" cy="1918"/>
                            </a:xfrm>
                            <a:prstGeom prst="rect">
                              <a:avLst/>
                            </a:prstGeom>
                            <a:solidFill>
                              <a:srgbClr val="D8D8D8"/>
                            </a:solidFill>
                            <a:ln w="9525">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63" name="Picture 63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5017" y="17490"/>
                              <a:ext cx="11565" cy="4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4" name="Picture 637"/>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5016" y="5255"/>
                              <a:ext cx="2041" cy="3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5" name="Picture 63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15282" y="1648"/>
                              <a:ext cx="2041" cy="304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9" o:spid="_x0000_s1026" style="position:absolute;margin-left:358.7pt;margin-top:22.55pt;width:162pt;height:117pt;z-index:251678720"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5se6EeQUAAA4gAAAOAAAAZHJzL2Uyb0RvYy54bWzs We1u4kYU/V+p72D5P8FjbINRyCoFEq20baNu+wCDbbC1tscdm5C06rv33DsYiEmbKJtWShYiyIzn 637NmXvG5x/uity6TXSdqXJiizPHtpIyUnFWrib2b79e9Ua2VTeyjGWuymRi3ye1/eHi++/ON9U4 cVWq8jjRFiYp6/Gmmthp01Tjfr+O0qSQ9ZmqkhKNS6UL2aCqV/1Yyw1mL/K+6zhBf6N0XGkVJXWN pzPTaF/w/MtlEjU/L5d10lj5xIZsDf9q/l3Qb//iXI5XWlZpFm3FkC+QopBZiUV3U81kI621zo6m KrJIq1otm7NIFX21XGZRwjpAG+F0tLnWal2xLqvxZlXtzATTduz04mmjn25vtJXFE3vkD22rlAWc NJXlraytYBCSfTbVaoxu17r6XN1ooySKn1T0pbZKNU1luUou6wq2RgTQiH53CNVXZry12PyoYiwi 141ik90tdUGzwhjWHXvmfueZ5K6xIjx0HX/oOXBghDbhjfwQFfZdlMLBR+OidN6OFEE7zuUiySfH ZlEWdCuYUZQrO513pkEUG9OwS2AZ1rOrJrm/tczXmmEwxJpQ1nd9o+jOFMIVA2MIVzi+++pmqLJo jO822lA6irandyVGNWud2NtJimfNUUj9ZV31sDEq2WSLLM+ae97kCBMSqry9ySKKQKocBm7Yegft tCz8w2Zp+5lRkrT6p6jdB7LWapMmMq7bYH44S5+qDyRZ5Fl1leU5xTCVtzoDZDqb9BGzGQCYqWhd JGVjEE0nOdRXZZ1mVW1bepwUiwQbVH+MBfwONG2wfSqdlQ3vHwTGp7qh1SlEGHT+dEeXjhO6P/Sm vjPtec5w3rsMvWFv6Myxj7yRmIrpXzRaeON1ncAqMp9V2VZ0PD0S/lGE2WKxwS7GQOtWMtKaXQaB eLe1ImLjkYVI1lpHvwAxCJfdIIBiAA/PHSCyYTghXIexB/0anTRRSkOWMDKNMXPvGtgjeyeQf2oA 1QuBZg8XIhiFLMQOLhBBum6uE1VYVIBLIA37QN7CBUautgtJXCoKDDxn3xx5KXTC+Wg+8nqeG8zh pdmsd3k19XrBlRj6s8FsOp2J1ktpFsdJSdN9vZPY/irP4jZsa71aTHNtnHfFH8ZxmH/frU/Bshej dWz7n7VjX5D18ZQcga/Zrihs5UbpKLge2RmdYx6j/j9ACXDQGLi/2QHKgAwCKRh43g2guG8fQXh3 7cDg1VHCGwQeH8TBwOND38AsJSWBF+DkoYwkFCYhOCEFn4PfEFLg4OoihfcukWJwQooniItwghAU CnDgOsHIpOWUkRFUIPcCijB5GQxOWPEaWcWmwo1B3WbbqB1lFY+mrHRf8BjX/pzKKkGM07QH3CJw 2w1OmSeYbk7sginZtmdLiusuIz4iEg8GUOVZaWrI/JVor08MuE0mDS32HaIE1BgKDrmXn0AHPqHs /CAhnI3oj1bG7A+65aW1QXATR/33nNLhz2NTFFmDC6A8K3ADseskx8TA5mXM2jYyy00Z6+clxGiN Z9y1UPE98n2tkJEjc8NtFAqp0n/Y1gY3OxO7/n0tiYzmH0tESSg8j66CuOL5QxcVfdiyOGyRZYSp JnbUaNsylWmDOgatwcFWKdYSrH2pLnGlscyYB5CERq6tuAjVt5gJg491z7eA3PjuMmHvdL49cb4B a8zxJoZe2AEiIfzAN0jkCUPdX45EJ9b8NlkzMpwuVgzfJVZQpL+vazg+Z/87Eg3oCNrb7O51tgNa zSnMwPH4kuUEHN8aicZ+6gIHp5vvLsnAJjgBB16UkGOfRX6E747AwIjgBF6HU7sn5KCb+mNS9eLr t/3rUCYt/NKZSd/2BTm91T6sc6/9a/yLvwEAAP//AwBQSwMEFAAGAAgAAAAhAOo9X2bhAAAACwEA AA8AAABkcnMvZG93bnJldi54bWxMj8FOwzAMhu9IvENkJG4szegolKbTNAGnaRIbEuLmtV5brXGq Jmu7tyc7wdH2p9/fny0n04qBetdY1qBmEQjiwpYNVxq+9u8PzyCcRy6xtUwaLuRgmd/eZJiWduRP Gna+EiGEXYoaau+7VEpX1GTQzWxHHG5H2xv0YewrWfY4hnDTynkUPUmDDYcPNXa0rqk47c5Gw8eI 4+pRvQ2b03F9+dkvtt8bRVrf302rVxCeJv8Hw1U/qEMenA72zKUTrYZEJXFANcQLBeIKRLEKm4OG efKiQOaZ/N8h/wUAAP//AwBQSwMEFAAGAAgAAAAhAJif5ez7AQAAzgIAABQAAABkcnMvbWVkaWEv aW1hZ2U2LndtZpRSPWzTUBC+92y3NInkpIUBxI+pgKEijYQQSExxHdMyBEVNJBYk1wmmtZQ4ITaC DAgGBBJLuiExsbMxMVCpAqkLitQNBgZGBoYKeUMifPcwE1NPPt93d0/fO3/nz5O9V6TszcwVbUOh H+uC5oi024JI0nNVM/CWAgViJOR0OlVoWRzPankJoGoFSfKbyCO7MGNSgep+stUaDQKiBs1n1RME hilREfku0A78Neh34HzDHLNJRkflhqjSSaBfcvc3AmybJxEYrtgc9dr9LiXfr31Iquh82atoLy9/ TKqPPiV8UoeXcRjfQ5dyXEFCbXqSce/TOfGXexXTsG3zgUNwC3XHwX93lGkoWDvWQBP2YBDXrzuO oK+osdeCONyMrGYnDKJOcNG6EXWWyRA0q9ea9dZVooVbYWR3uyt+HHac/p2g4W8GMZWMVtgLYutm 8MBa7/f8iEpaJkLJcPr3h2Ew5CaV9HrLch8mQx+iHzlruuNaxW6kRXPVsxs/z5wGPmbalLrp+XS8 4gEVTYfD2E2XvLV0rCpVxMdraNlLXs1zU35ssyCgkJAw7EBgGRpySJ2DbvrTt1pb44XluSP1Z/OL ZXwvunBWI6d2zzJTttcizarsvfqHQLzYHMVJ0KPJPeMFOjlqn7o7Yef83X5F+7dXjgdqACb4AwAA //8DAFBLAwQUAAYACAAAACEArnRRp+UAAAC1AwAAGQAAAGRycy9fcmVscy9lMm9Eb2MueG1sLnJl bHO8k89qwzAMh++DvYPRfXGStmGMOr2MQa+jewBjK45ZLBvb+9O3n2EMVuiym4+S0Pf7QGh/+HQL e8eYrCcBXdMCQ1JeWzICXk5Pd/fAUpak5eIJBZwxwWG8vdk/4yJzWUqzDYkVCiUBc87hgfOkZnQy NT4glcnko5O5lNHwINWrNMj7th14/M2A8YLJjlpAPOoNsNM5lOT/2X6arMJHr94cUr4Swa0r2QUo o8EswKG28ru5aQIZ4Ncd+joO/ZpDV8ehW3MY6jgMzYeb/rrFro7Dbs1hW8dh+3MLfvFs4xcAAAD/ /wMAUEsDBBQABgAIAAAAIQDeWGDD/QEAAM4CAAAUAAAAZHJzL21lZGlhL2ltYWdlNS53bWaUUj1s 01AQvvee3dIkkh1+BlBFDQKGBhoJIZA6xXVMyxAUNREsSK6TvhZLiRNiI/BQwYBaiSXdKjGxszF1 aKWqSF0QUjcYGBgZGCrkDSnh7mEmJk4+33d3T987f+fPn47egLJ3E7fFikI/lhlMAYhHDIDDlqrp +OYMC0CI8fF4rNAcO5/V8hyBqhU48G8sj9m1CQMKUPPjx82kLwHqcDqrXgBkGAOYmB8g2kd/i/T7 6HTDFLFxQmf5CqvANKJf/GCEAW2bJmE4nNlIuq1eB+Lv84dxBTtfjspi59aHuLLxMaaTGvoNPIzf AzdzVMEEWsnLjPsYrrA/3Is4Ddk2HfgPbqbuOPnnjlIyYKQdaSCY3e9HtbuOw+Ar1sirMgrWQ6vR DmTYltete2F7DnQGk1q1UWveATjzMAjtTmfBj4K201uVdX9dRlDUm0FXRtZ9+cxa7nX9EIoiE6Go O72ng0AOqAlFrda03OfxwEfRT10y3GG1bNdT01j07PrPmYuIzxk2pG56NR0ueIhMw6EwdNNZbykd qkoF44slbNmzXtVzU3pso8BQIcbRcAcMlyEwR6lzqJv26r1oCVpYnjpc2yxBCb8XBMlPauTU7klm yPZqwqTK9tQ/hMSXG0kUyy6MnuivsZODB+baiJzy3eOy+LtXiidqACL4DQAA//8DAFBLAwQKAAAA AAAAACEArQY7sBEEAAARBAAAFAAAAGRycy9tZWRpYS9pbWFnZTMucG5niVBORw0KGgoAAAANSUhE UgAAAJEAAACSCAMAAABykti/AAAAAXNSR0IArs4c6QAAAARnQU1BAACxjwv8YQUAAABjUExURQAA AAAAAAAAAAAAAAAAAAAAAAAAAAAAAAAAAAAAAAAAAAAAAAAAAAAAAAAAAAAAAAAAAAAAAAAAAAAA AAAAAAAAAAAAAAAAAAAAAAAAAAAAAAAAAAAAAAAAAAAAAAAAAAAAAGZodN4AAAAgdFJOUwAIEBgg KDA4QEhQWGBocHiAh4+Xn6evt7/Hz9ff5+/3v+H4wgAAAAlwSFlzAAAXEQAAFxEByibzPwAAAwtJ REFUeF7tm812skAMhgMqIKAOCgoITO7/Kr9g8y1c9LSr8ix8VoF2kTPz5mcyKATSoijKEMKt7/va 321DVoZu0Hdu/re/pqjC4+k+qA62Nldbo9rW6uD/8YccQz/996QLZeavNyK7PL586dtw3GA13tnX 3bI6MzbF3l9tSFreXqqZ2ir1V1uS1K+tivfT5vv0Im/XvRpC7s8bs7usm9XXiT9vTFKtuzUFgI5f ZDfbrdgW/rg55biKpyYE1ovVn6mh7JZIbWqezxAxG7UVrY8/37P6M23bcr1RwvzZWTok+SOXqMvZ bQK5Bfx95w8A0psF2NEfCNSzasMJeDmYogdGK/ZFMEWf3Caw61U7kKKlmFmKlospiLRAqUm6cRtB PumC2rFz1IHTJNqOdapXUFKU7KlL5TaCY9SRlKVXh1rSjkltEnKTwUk1uMkgqJIKq0ijSuqlRVqN pZsIkk4jqnAkD102nvW+g3NI7jqRSqvITReWQ0EjZNrqWOlARdlaXFmZOouwWraftXWTQTrpA9UP JYOOKIfkoRPpmLgmIlhmzFUxVxsvTNWsuLfyOrBUfaaJ6BAV1cRK8oSdzKzPf7JEVGlEne5lv8CO ZlbOWAXfAn/C3Pu+2EVYGyud3t2CUGhktSDJqBc3IZxpudFkzapnPFnnGlk9iIy0vvGsM0zWC03W V324BSGNyprtmYpgS5TMNBWddXSLwpO2RKVOblEYlfQRkVHS0rXcaUuUacQtEeycv6e1+3LRzi0K uOyY6QLTdbPZb36+Y4bNie1gTStpLesbMGvVFmXN+KTCtWp32jTEjiCwCnLS3i0KPeyyWlKNrMms tbO0TWtoAxqTEWx6nUSFyajAJexAa/lNRrB+9iOjn/nI6Ed4MspxMqppd8RWZmENrXSK+mGDMdCm /LLQQi3V2S0KuQ5uUahwwX/B9dgtMPhZ34KvszVY8Ce6uEUhwwV/gZur83qRE20iam0/LUFeabMs S9msDzHXIS1sUGOHNdh1yMejX8DzaFLYZ3Qfj35B15OuaET+ATwKODmS4AMkAAAAAElFTkSuQmCC UEsDBAoAAAAAAAAAIQANHYaoBAMAAAQDAAAUAAAAZHJzL21lZGlhL2ltYWdlMi5wbmeJUE5HDQoa CgAAAA1JSERSAAAAYwAAAGQIAwAAAKXgfh8AAAABc1JHQgCuzhzpAAAABGdBTUEAALGPC/xhBQAA AGNQTFRFAAAAAAAAAAAAAAAAAAAAAAAAAAAAAAAAAAAAAAAAAAAAAAAAAAAAAAAAAAAAAAAAAAAA AAAAAAAAAAAAAAAAAAAAAAAAAAAAAAAAAAAAAAAAAAAAAAAAAAAAAAAAAAAAAAAAZmh03gAAACB0 Uk5TAAgQGCAoMDhASFBYYGhweICHj5efp6+3v8fP19/n7/e/4fjCAAAACXBIWXMAABcRAAAXEQHK JvM/AAAB/klEQVRoQ+2YS4+jMBCEDSY8kkAI4WGIY9f//5XTE/VIM7ddaasPq/lOBRxKdrsfxi0h hGUUutY7EhHf2Nfx0uqHf0j7yec67uHL7rUOtX4l0JzHJbx90tKf9CWF6jq/l/Sar4W+onDqlyQ2 ee70BYl62MQm3qmb5py/PcVm70t9JlE/XrJnU6WPLC6LLGZmu1SzuKzErHlTPbK4EIrAD/wkLhv5 kLlyTMgjNS8FL3F5ktNSaqgkzErrAl/cMtJNNQ2/Suqzs8V1T6SzahqlZP7EPmCuzwb7VUeL/ZLQ T6p5DBkbPShNwk5uX1KNIw565P2ByC7FrgxI7N7lihWZXondbGEyIjcqeTwMYuJWRPoRLgKe9GQs D+z0suIjNpU8qmRQhesMej9xAxL9cMkJ5se9jAYhaYxCQp9TJSRBFQ8JyaCSR4fM360FqyoePoPf FQdEeiYWB0aVPBpk+sglgwq/lfhkUlIOVTyKl8n5NUlE/lA3/T8LWVTx8Nmgxj9wV8WjRVRF5AX2 30fn7phV8Tgh03uV23FVxaM3mLUk1y3mePq/TXe2aFUZ9MuuCwZ9fTS487S/AflzfgPyF+wG48mC iyoeN4P7ztlgzKotDhayKiIR/HFxM7jtTOhV8egNKtbVYFq08OgMBrnWwKMxSPTK4Kpj4VEAqohY eITwAXeoJmuBpKFwAAAAAElFTkSuQmCCUEsDBAoAAAAAAAAAIQDUIXPoMFgAADBYAAAUAAAAZHJz L21lZGlhL2ltYWdlMS5wbmeJUE5HDQoaCgAAAA1JSERSAAACNAAAAR0IBgAAABvA/WAAAAABc1JH QgCuzhzpAAAABGdBTUEAALGPC/xhBQAAAAlwSFlzAAAh1QAAIdUBBJy0nQAAV8VJREFUeF7tnXew VdX1x39/ZSaZlD9SJkVnYrpJTNHENGMSe++9d8WCDcWKXVRElCKggiiKBRVFpahYwN57wwLYe+/K /s1nv7vgvPtuOfW+t8/5fmYY8T7evefus/faa33XWvv8nxNCCCGECBw5NEIIIYQIHjk0QgghhAge OTRCCCGECB45NEIIIYQIHjk0QgghhAgeOTRCCCGECB45NEIIIYQIHjk0QgghhAieRQ7NwoUL3Ucf feQ++OCD2ivF89VXX7kPP/zQ/ykzX3zxhf+On3zySe2V4vn888/9vfz0009rr5QX5i5/OklvfGZv 0OnvqXEtDo1tcZR9bF955RV35513unnz5nXke7JnPvvss/4z33zzzdqr7Vnk0Lz//vvu6quvdmee eaZ75plnaq8WBxf86KOPupEjR7prr7229mo5YRKcd9557tJLL010c9KC83TjjTe6MWPGuAcffLD2 ajlh3t5yyy1u+vTp7u233669Whws5gULFrirrrrK3XXXXbVXy8mLL77orrnmGm9UPvvss9qrxYET /vDDD7upU6d6Y1ZWmEPYvssvv9w9/fTTHdkg3nvvPXfzzTe7GTNm+L+XFWzfrbfe6udtJ2wtvPTS S37O3n777bVXysf999/vDjjgAHfEEUe4J554otA5ix144IEH3MEHH+z/sEbissihYZKPHz/erbrq qv5NWHAoKEWAcbz77rvdnnvu6dZYYw13ySWXdGRR9xYY50MPPdR/19GjR3tvtyjeffddN2XKFLf5 5pu7HXfc0d1zzz21n5STt956y51xxhlunXXWcWeddZZ77bXXaj/JH9YDi+voo492G264obvoootK PW8ff/xxt++++7qtttrKb4QouEWBeslGtPvuu7uddtrJ3XfffbWflA/m0cyZM93GG2/sDjzwQO/E FWVrgY190qRJbpNNNnGDBg1yb7zxRu0n5QP7h41de+213ahRo9zLL79c+0n+cM+w7SeeeKJbb731 3IQJE0prD9izEB/WXHNNt99++3mHA1Eib7ADOIb9+vXz9/Dcc89177zzTu2n7elWQ8PNHz58uFtt tdW8s4FR+fLLL2s/zYePP/7YzZ4922+2q6++up8ESS44RBjDhx56yO2///5+bE899VQf5ecNhuuC Cy5w66+/vttmm228SoO3W2YYW1SoffbZx62yyipu2LBh7oUXXqj9ND9YvI888og76KCD3Morr+wG Dx7s5s+fX/tpOSHaRT3ddNNNvQOHo1xESprPuf766/2cxYjhKKK8lRk2CDZcbCDGmwCviLX66quv ekd/rbXW8o7ibbfdlrtN70vgZBCM4yhiD04++WT3/PPP136aH4whSsVhhx3mVlppJXfMMce45557 rvbTcvL666+7cePG+eBx11139Y5HnnOWgGnWrFlu++239w4iQkdSO9CjKBjvHaXGFgBRU15yM4aL yISIb9111/UpmLIbLoOF9uSTT3rJDiN2/PHH+9ReXh49BnLs2LF+Q2Cy3XHHHYV40H0Rxhbjcsgh h3iFkbElcsprbFm09957r9trr738++P0Fxn59SWImHCMt9tuO29kcDbyDEBQhknfbbbZZm6jjTby f8dOVAFsLQEdGwQBHoFeXjVvzH0cexx87M3ee+9dSIDaF8EeoKSiRuHU8N88U3uWEiFA5f2HDh1a SBDVF2HtX3zxxT7AwSbggORRG4odoOQF3wAlkRReGkW4h0MDyHZ4RxiwLbfc0kdPWS+agSBnzMVi uIj88hiIkGBBUU9z0kkn+fTTwIEDfdSfxcjwnigFLCoMFykCFhuLukowDkRIODOoYKT4SJlkHQcU xTlz5ridd97Zjy/OPmmuKoEBp46GdBAO89lnn+0j/6ygKF544YVugw028IYMO1OFIvYo2NrLLrvM 20RsbR6pPeY8wRJrAQccO8NayGtDDwGzi6eccopftwMGDMgltWcpEdYCdoY6xTKn8BqBSovzQVkD gQh/z6LcYk9xkkjBotLecMMNqe1AQ4cGiJIorEJu5oPwmNJeNIbr/PPP96rM1ltvXYlUSCuI7keM GOEXmsnNadQUFufcuXPdscce6w0X8mfRBVt9Gb43haynn366H9v+/fv7Yra0DmNUUSSKTiOBlgXG kNQe+XMMOQ50lpSbpUJwkHAWUYKroijWwzybNm2a3xyypva4TzgvqJWoB8cdd1yuamVooFzT6EIA uccee/iawrT2AEfT1EoyGBMnTix9uUQzCPRQZ7bddlsfkGAbcc6TQhqLIBHfYJdddvEp0Sx2oKlD AyY3c9GoNXhRSW8gmzcTimIiUiFEelkUibKAV0/BEwbd5OYkqT1uOrliDBcbDIVp5IqrariisEjO OeecRem3NLleFucVV1yxSFEkCmERVxkcaNKmhx9+uHegqRtImjbl31I/RiqETSar01kWsLU33XTT ovoBlKukSiBznLFEpcWZOe2003wHTtWxgJqgZIcddvCKa9IyClIiBPioaGzg2IaqpEabwRhiW3fb bTc/tjgm2N44WPBJ+h7nMK/MQkuHBkxuZmNgg6AoKM5Fc8FEcEOGDPEbLpEdhbHacBfDpjl58uRu knucTZN7Qj6czYCxZVIU2TkVIjje1HswtjjkSXK9GECiL6IG7kvVFcUorF/SpjjQODU41HHTGaYo ohrwu6QFq6wo1sMc4ygA0hkYeWri4qb2mNtEt9hpbAJpwaqlQlqBQ4ITggJGqiRJas9SItHfrVpq tBkE1jgiOCQEKOxFOCqtYL1THoANQUkns0CglIcdaOvQgMnNcS8aw2XtrUQKFMI+9dRTMlwNwMun noiFYsVQreRmFpIZLlQvHEw2YNET0kOMJ1I+f4iw2kVVOIbkxRlbUiFSFBtD5I8dYJxwrNtFVxi+ xx57zDsx2ATqOzBqsgndYa4R+HHmB7YWJatdRyQbM3UH1B/gCKHusIGL7jBOOCPYWpyTK6+8sm1q j2MgUB4I5lHPUNIV3HSHdU9gwtrGQcFRaba2+bem8vJvTzjhhFy70GI5NBC9EBYaF90oN8vNpviK s2yIwmhv7dTpgqFicrN1knBmRKND4tiMr7vuukX/jqhBhqs1KF4Ye1QajBi53kZpU+YniiIt9Sy0 qhZXJ8E6IpGbyX83S+0hTdMlxpiiHrBJExDJJjSGOUcAeOSRR3pbi6LVLLXH+jenHTWSTbrqqZBW EBByECepp1apPcaaziXOuMJp5xiTLPU3ZYfxwonBQcF+4ifUN2VgGxBG7PgSxjbvbtHYDg1w0XhT ODMsNLtoW2gYLgpcrb2VwlelQuJhcjP5SBYQknE0tUd6CmOlmo7kWK6XTZdIi004Ksez6KKKIvNa imI8LG3K2UcU/Nen9vg7NQuMPYaO2iYpiu1h7llHJONGag+FK7pBEPQQ1DD2qA6krKUetAe1EAeb hgxsbX1qjzEmWGdzZh/j7CnqFWUP2oNyS1MG/oEdwIcTiCNpnZLM56IyC4kcGuCmctHmudpFI90h xyHT8zqbhgxXMkxuZky56UwMIlnGkQPziCio6cjS1lZVMGJWMMn8xNlmHrMB0DpPayvODM66FMVk oAiQzkMloCvS2jhNUSQVgoqD8pimE6KqmK1lrpJK4vBIaueYy6RC2BSsqaDKXWJpwNaSSeAAPjZf uvZI7TGGBOkENdiDNIXvVceaMljzBOjUIOJso4rxGrWNRWUWEjs0BhdtpwYSfbH5EqGx6Va5vTUr JjezoJDlKJjitEsMGs4iSoNkz3QwttFcL3UctMhy6JgVV1flwLy8sbQpqT0UA2wDTjhOjh2Yl/V8 laqCmsgBfNbaynle1iWGGo6TE1VuRDwYM5TZo446ytsDFFrsAQElygxOjlKj6SCtj3qIP8DYYhNI iZIeLTKzkNqhAS6a1Mjyyy/vfvSjH7kVV1zRHxKlVEg2WECoBNQh/exnP/N/kJRV05EdxhY5GSP2 r3/9yy233HLuv//9r5/HUhSzgdrFCdVEYozrP//5T+/MVPHAvLxB2eJkdRSZP/3pT+7f//63r0WI 22EmGsPYUTtHeokxNXvAUSNxW5BFY1C8UMC++c1vuh/+8Ie+OSjpsS9JyeTQEDmQf1xhhRXcUkst 5b1aooe0h0KJLnBakDnJ3S699NLut7/9rVe/TG4W2WB+8vTzP//5z+473/mOjyAoFJTylR0iWtRF ApwllljC1ykU8SydqsHcpCgVxetb3/qW+/3vf+8VRSnh2SE1ShqEwBx7QKoJJ1y2Nj3WHYaqiEpD YINKg1NeZNo5tUODNM9TTalH4JlP1NSY3Nysk0S0B8NF8R/qDA9BZHOg84bUHiknWrZV+JceFhOy MrUeLDRqaoh6yfWiLmhs00GkS0Rmj+CgEw9nhr8T/Vb5tNqsMCdRZ5mrbLakmQhw2CyadUSKeFDL Ycf4M56km/gve1qaA/iqDmucoMaOdKDui0Yha8qgdIIDZYs6IylVUXC0vZUJQCsWOfToqYHk0Iu6 6LKC4UKFYRLgzFhbm3WS0HaMIaMoONpJIuJhxdXkcu2ZIXThEZ3hiOOQUwei9EgysAkoijyCg3lr z9Gyw7MadUSKeDAXcbStOwRFnELhVh2RIh44ggTf2FWUL86oQVmgbILH/WBrKWpXCUU8WNuseY5q Yc1HD84kUMdP4Mwq5jGF7kXUKyZyaKyIispv0kvkxKIn/CHREUng5FgnCd6aaA8Oih2Yxw2vb2+1 ThIiCdSFLM/WqhrMTzswjwjBHodgkrIdwMe4Mr4cdKizPOKBocJRoUsMZ4ZCa3sEB3/YfInWGHfs AvZBUn48mIO0wXOgGyoizrgp34x7fUdkVZ74nAfWJUbwXX9gHuM+ffp0/5gDbALHZei8r9YwH/EF ODuJ+YgqW3+4Hv4DDg5HEPBvOJKg2QF8aYnt0GCEaG8lFYLsaQfm1cNF88XozuGi+XdctGgOC4ic LTI9C4zq8Ea5cesksYP1UBYkN7eGxYKiaKmQZqfa2gF8KDeoNShiajFuDRsArfCMKc4Mm2qjqCva EWnOpFJ7rbED83CwURRJk9Z3iTGHox2RdgCfaI2lRLAHpEU5k6beHqCM1R/AJ1vbGNYy6ou1wLc6 MA97jD9A4MOcZe7m+fiTWA4NeUQK0mhvRZlp195qF42XZnIzF10/acTimg4kT3uqeSuJk8nDAUXI zURtyM1EG6InzDcURVIh1gLfavFgxFDJyPUytkXmekOnkaLYaqysjRN5P+mztaoGJ9cSrDBWqAQ8 8b3ZWDGXCSwJHLkPSZ6tVTVsXyINGufAPGwt9R84PdgDng4f99laVcFSoowRKiz7UTubyXjjVBIA kcmxshVUnqy0dWjYXJHjKJLCOaFyOc5TYO2i8db4PaI4ojnJzYuJHpiH4cLIx4lcTW6mbZOxjfO8 l6rBPMNYkQrBeGHw4zyNnN9jnlLHxNiOHDmykFxvyNQ/O4jNN063DSlSS5viwNsBfGIx9QfmUZga x2YyR0nxM2eZu7K13bGUCMH1Siut5M+ciVOozu9FD+DjCeaytV1gBzg0z1SspAdn2gF8zHUCdAL1 rMptS4eGVAjRAafTIhenOTDPLhrDpy6dxVDTQYEf44KzyEmfSTxU1AdboKgPqBA60bIL5hcyMoY9 jqJYD2NLlEu0y9iS61XrcRfRZweRmqO+IEnRJP8WI0jalN9HtVFHZFcAaM8OYuOkk4k5nMQmEBmj KmKrzabI1nYFKRYAkhodMmRIonoj7IE9WwsVTLa2q+6QWkMCcVqysQNpDs5k7VtTBjYB25ClKaOp Q4OnxePW83h2kMnNXDSV41WWm1kEePh4+lbTQTSVxHAZLDSTUE1uRpXg9arCvLJnB7ExEO2mOTCP +xTN9bZLV1UBxpEojJoODBkdIGmMDylsZGrSVURnBDxVlvJZr2yQzDUccOoU0z47CLvNWR/cIwJR 7lGVT2hmftozhBhbjhpJ0xHGvSC1x6nt2FruEcpNFW0ttUTMMQqmrRMsy35uTRkESVmbMho6NGlT Ia3gAnGKcJCsVqRqcjOTf+7cub54j8UVbWtLC79rnSRs4NQ5EdlVUW5mjrG4WGRslM2Kq5PA2JLS w6mxguI0zmfo4HBQQ2CKIkprlnHgd8mbc7YKG0RV06aMA2ogDjPqAR2kWc/sYR2wKbBBEIxSo1fF Lh1LiRD5YxsnTpyYWQ1EWR81apR/P+pGqC2tkq0lJYoKiG9gGZc87CFiiaWxccbTHsDXw6GJtrcS 5eb57CAuGueIDQdZFKmpKnIzk95qOqy9FQUgi+GKQtRBfZPJzVU7FAqDjexJ1IARx2HOKzJlEVPs Fl0TVZHymZ/I8zgcOB5Wn5FHZMp74NCzmePgW5dOXmuir8McsmMu+P504uXVek3EbM/WwiYQoMap fSwLlhIh4mfz5QT7tFF/PaT2eLYW40r9CN1QZbe1FjjXPyg1L98ArCkD5ZaxTdOUscih4YKJkDgw j2iUyIkIKm9JjUWM3GwpgSp06TDZUU2I8DFcbA5MjrwNN84hdU4mN1P/VAW52RRFUpp8b5zmvA0M MivpFowjDjlt9mlTsKFgiqKl3XDG8+6g4b2sI9I+owppUxwOjDepEOwg6leaVEgrsLXWEUk3CYEq AWvZsQPzCGxQqThTJu8SB9QDDuCjEw2nic8os63F0cY3YK4WYQcMAn8CJvZKm7NJnJpFDg0eLRE+ Z8xQaBo9MC9vTG62ThJSA2UGg00Uyndt196aFeskYSETPeBIlRnmLUofkx8nGWc5z6ghiuV6SZmi BCFnlxnO77HTf1FPinx8AQ4+BbGoQAMGDPCOVFlhDGkHZn0S7XLGSRp5PQ6sBQpiCVCthqSoz+oL oMLgaJByJtWEelJUSggHBkcGW0sQSQBZVlBjaHOnXrPox5gQzOAwDRo0yO+bHL0Rl0UOjXUvMOEp firygsHkZvKR1NYU/Xm9CQ4N8hmyZyeMCcoBC5l7ibdbZpDRkX85tboIRbEey/Wy0CiaL/O8ZX3S 4UXrOkcwFP1dUSh4aCh1JGWet8xR0kEUlpImzSsV0gyztdxLnMYiA6reBvuKWsv6xGksKrgxUH6w tdRDEpiX1R4wZyiC7lTxPnMWm8NnJtkzu9XQcPM7WeDEze/0Z/YG3By+Y9GLK4p9Jv8tM4wpKSfS lp0yJkj5LPA03VMhgbFmXDtZUMrmjtEse6qUMSX906naC9YGKWk+s5N2qNP0hj3AzmIPyuwohkKP omAhhBBCiNCQQyOEEEKI4JFDI4QQQojgkUMjhBBCiOCRQyOEEEKI4JFDI4QQQojgkUMjhBBCiOCR QyOEEEKI4JFDI4QQQojgkUMjhBBCiOCRQyOEEEKI4JFDI4QQQojgkUMjhBBCiOCRQyOEEEKI4JFD I4QQQojgkUMjhBBCiOCRQyOEEEKI4JFDI4QQQojgkUMjhBBCiOCRQyOEEEKI4JFDI4QQQojgkUMj hBBCiOCRQyOEEEKI4JFDI4QQQojgkUMjhBBCiOCRQyOEEEKI4JFDI4QQQojgkUMjhBBCiOCRQyOE EEKI4JFDI4QQQojgkUMjhBBCiOCRQyOEEEKI4JFDI4QQQojgkUMjhBBCiOCRQyOEEEKI4JFDI4QQ QojgkUMjhBBCiOCRQyOEEEKI4JFDI4QQQojgkUMjhBBCiOCRQyOEEEKI4JFDI4QQQojgkUMjhBBC iOCRQyOEEEKI4JFDI4QQQojgkUMjhBBCiOCRQyOEEEKI4JFDI4QQQojgkUMjhBBCiLYsXLiw9rfO keQzuzk0H330kXvllVfce++9V3uleN5//33/mXx2mXn33Xf99/zss89qrxTLV1995d58803/mV9+ +WXt1XLC92NcO/k9v/jiC/+ZjHOZ+fzzz92nn37aUUPGZ3ZqnfQWjCffsZPfk7nK5zG+ZcbsAWu0 U5TdHvDd7r//fjdjxgz3xhtv1F4tFvavG2+80d1+++2x52w3h+bxxx93p556qjv33HPda6+9Vnu1 OPiMiRMnulNOOcV/dllhst90003umGOOcdddd537+OOPaz8pBhb0k08+6e/lWWed5Z2pMvPUU0+5 888/3918883uk08+qb1aHDj8N9xwg5s0aZJ7/vnna6+WD4zInXfe6caPH+8ee+yxjhjrl156yV1y ySXuqquuKnWQ89Zbb7lrrrnGf9dXX3219mpxYIMeffRRd95557lbb7219mo5eeaZZ9wFF1zg12gn 5tCHH37obrnlFnfhhRe6Z599tvZquWDPYq/ecMMN3ciRI93LL79c+0kx8P5jxoxxm2++uRs9enRs x7+bQzN37lx38MEHu1VXXdWdfvrphV70iy++6M444wy3+uqruwMPPNB/dlnBmDDht9hiC7fRRhu5 K6+80itTRcAm9NBDD/kx5T6eeeaZhX1WX+GBBx5wu+66q9tkk038JlGkEXv77bfdxRdf7O/j3nvv 7R3HssJcwrFYd9113T777OPuvffewqJeFIt58+a5k046ya2xxhpu6NChfqMoK6+//ro77bTTvP3j uy5YsKD2k/xhM7j77rvdXnvt5TbYYAN/T3sjddApHnnkEbfnnnv6zffyyy8vNOPAe2PPN9tsM7f7 7rt7x7+MEMwgOhxyyCF+fZ588sk+mMt7HvF+8+fP92tizTXXdAMGDPD3M+7ndHNouOgnnnjCDRw4 0G+GJ554ovd287xo3uu5555zJ5xwgltllVW8A8UkyHtg+hp4uLNmzXLbbLONW2eddbw3z+aYJ6QG iKhZzBhKPNtOKG29DWNLNLblllu69ddf31166aXunXfeqf00PxjLcePGubXXXtttv/32bvbs2YVt 8H0FNt5zzjnHrbXWWm6nnXby0X3eKQsURVS2QYMGuZVXXtkdddRRPsAps03A1uIMH3bYYd7WHnvs sbnbWmBtEEztuOOOfoOYMGFC7nanr4FKi1q73Xbb+bWKWlPEdyYlgh1fb7313FZbbeXTI3mvjb4E cxYF6rjjjvNOzZFHHunncF5zlvd/+umnfSaDNcH7J7UDPYqC+WUcDi4a44Jzg2eWx0VHF/FKK63k L7ysEl0jiJTIB+6yyy5+Qpx99tl+w8gDVAnSWjvssIPffEjBFLGp91UY29tuu81vuhhuHI+8xhZQ K0eMGOEdxT322MNHvJ2s2elN2Awuuugib7hxGnHMcZ7zAIfw4Ycf9ooi9obID7Ui7429L8J3JMol uFtttdW8rc0ztYfCRc0D94wgCke/7GqtgWNx1113ud12283bA5zyPO0BacKxY8d6W7vzzju7O+64 oxL2gDn7wgsveHWRPeyAAw7wGYGsc9ZSoqwB7ABiCoptUno4NMBFkxIaNmyYX2j9+/d3Dz74YKYb xgQjNbD//vt7ZYb6Dj6janDjGId9993Xb46k3ZggWcBIkWohpYVCgcz6wQcf1H5aHRjb++67z6eC GNvhw4dnTpuyFnDwSYWwFpBAWXh5bTqhwBybOnWqT+vx5+qrr848x+oVxVGjRvki9io4M4bZWuYq GwSpPeZwVuWPYAY7YPcL+1B07V5fg/2KzZY9h7FlE86a2uN+8R6kRJiz2HH2xirZA8YAh476TBzl fv36eecxrTpFMHrPPfd4P4P7xJ6Y1m43dGiMqNyMp4vxSXPRGC48WN4DKYlin05VSvdFmPyk9g49 9FC/SR5//PFeqUpjyDFckydP9vniTTfd1E2fPj236DlEGFsURTx9DA4RfxpPHzCIpigSNVRNUazH 0qZbb721V2uoJUqrAvJepAVQFImgKVatkqJYD/aQ4mtSJCi4pPbiFkLWw3sxntQ+keJGuS1zKqQV 2FTSGEcccYQPpEln8v9pbC22hRQI6UHe6/DDD8815RIaKLc0RlCXRQqeeZZ07yE9OGfOHD/nmfvM Wwrm09LSoQG7aAzYtttu6/OESS6aVAi/wxfGMaJSusqGy2ARWC0RTg2bZtLUHg4nOXHuDePLBlFV wxUFw5M110uETHS33377eWcGRTGrklYGomlT1jObcNLgBLVn2rRpvu6AuYtDXpVUSCuwiziJbBA4 jdSFJe3aQ+GiEQAn0YLQqqRGm8G6J6gZPHiwd0QOOuigxHWb0ZSI1ZcWURQbGqxbiqIJpulIYl3H bcogJUrXL043duCyyy7LrPq2dWiAi6YyfuONN/YXfu2118bqQKACHGmaL8oiveKKK0rduZAUFgNy Mx1lbLzIl/T6tzNA/B7trbTPYbiQ/KpU0xEHxqhRrjfOGFkqhFoZjBfF1Xnm30PH0qakRxhb0iXM xzgQIFHLEbUlVUuFtAJbi82ka4bxiZvaY76zaXMEBgESjngetQ1lwurgmLNJUns48XT4kRJhbC0l UnVnxsCBuf76671jQvcnAUq7o0LwDaZMmeLnOLaAeZ6HHYjl0AAfRsRA5IBz0u6iMVycsUAqhMU5 c+bMSqdCWhFN7RH5kp5rprTUG66kbW1Vg84kcr3ImTgo7XK90VQIhk+KYmMsbUobJ04f0W+7M3lQ clAUSYWg9kpRbAyqDKo2Y0RNXLvUHveCNIp1iZFeoWtMNqEnNgep/aCYl0aCVnMwmhLBHtBsQHeT 6A57O2PJmDK2pI6ajVN9dxhp7LzsQGyHBuyiubkYJSZGI7nZ2lv5N2wMtA3KcLXGOklwFpul9jBc GCrywDgzVWhvzQNysiwgy/WykTZyromOUQzoCuHfUlQpRbE5zDvSptSAUa/ERtootcf/o+BQ9Iui aI6lFMXmWGqPtBEbRLOuPUuFkEbBmaF4nXM8RHMIxFEJCbZRFQjUG6kDrH0Ccf4NexmOZZFn2oQO cxHVC/WL4JzUZ31xLylRusOwAzg/zPE4KllcEjk0wIeTFkF+46JIe5jcjOFC5keSw5ulewGpToYr HkjLSG/IcNaZYBsqDiESsh2YN2TIED/WcmbiYblexpVuMHK9UWfFUiFIpow/7a5SFOMRTZvSURLt iMQJR7mhOBsnnNQfbdpKhbQHW2sdkYwtdjXaGWrdIRyYR20ItrgK507lAWuf4IVyCGwCJRXYCAOn J5oSocNPqdH2sK4bNWWwT9mBeexf1jmdtx1I7NBA/UUTFRCp8YdiKS6YiIHIQRtuMlg00U4SUnuo YNTIWE0Hnq8MV3LI9VKExtgSnVGERsRF5MvjPojCOIxLimJyGEPOVSK1Z8WobLgoihRls+Hy37Qd JlUFW0tqj6YBHELsK3YWO0EqhHOXsMHMX5xyER/SSXTmsOaxtSjkpPZIiZBqJt1nxdkKbuLD+qYp g24w5ibrngDx6KOP9ioi3b1FdYelcmiAhcbJltZJgsxEIRobLheuVEh62EypoyG1xwZBe2C0vVWG Kz0YJlpiLW2KskA9koqrs2NpUzYC0qbUhaEo4swQqRGhySYkhzGzjkhsLYEkY8tmyxymVjGqLoj4 YGtxvnlsAbaWbkYaCUiZ8DiVvFMiVYE5SwaBTAKH6P7jH/9wK664ovcXiuwOS+3QABfFxeHIfPe7 33U/+clPvPypHG522FTZeFlk3/jGN9zvf/97LymrpiM7GChSoURmSy21lPvDH/7gHRwVV2eHtCm1 RzgxSy65pFt++eW9UZOimB1S+yg0yy23nPvFL37hNwpSIUlbu0V3sLWkP6jp+PnPf+6WWWYZbxtI 9+WdEqkSKLSci/bf//7Xff3rX/dODfO1SAcxk0NDtIuSgOzJpvD3v//dF11mOTVQdIH0SU0HBYG/ /e1vvXfLwW7tOklEezBgnEOBIoMTvvTSS/vaj7QH8InFkApBXibC/d73vueNWBWe+N4JSIUQ1Cy7 7LJ+3hLsKD2aHZwWUqPUdeCE//rXv/anjRfxbK2qYN1hOImknSiXIK2Hf8CcxdkpgtQOjR2YRyqE hUUHA4YLuZmLJjepyCEd0dZCIgUermadJKSfyKlroaUD4080ZqkQHo7KH8aWtle1u6aHtAfF1nSJ YbzIoaN8MY+p8WjUESnaw3ykW4QT1rG1PGgS6Z5OPDpwqLmTrU0HagHKLGk87AF2gRoPUtB22KlU mmREu8NY+6ShURcpvKYAm0JslJu4B/AlIZVDg+GyA/NwYOzAPF7noqkM52dUkRdx0WUGw0UURq6c 4kq6GFhQTAjrJCHFF+0kEfFAUbQD8yiwtOJqcr32bBYMmrpwkoOiSJE1XWIYLRwb0k90RFJfZx2R 9W2cojU4M6Twqe1gztqBedhauiCjHZGytckguCH1jBpD7acdmIet5QA+VEZUmziHnYouaLKwblJs QbQ7jP9yAB9nz9ixGHm3wSd2aKLtreZpRaMDFpWdGkgnSZxTA8Viw0WBKovLNtaoWmAH8OH1UsTW 6gA+0R3mJefPEN1iqOqLq3nYGhEwP7OHrakYMB4oLzzdnQJVioGjzw6y9B4H8OGMUxxcZFFgmWDs 6Aoj1YwzU3/Oj3VEYmsJLLHLsrXxYM+y5gDmJXY1qiBGOx8pDub8taLSJGXBDszDWWnWHWZNGaSi GNtWB/ClIZFDQzTLs1ssFTJ79uyGGyoXHT01kPRJnhddNjBcdmAezkyrA/OIhKMH8Elubg/RLGph NDJodJw8Do6dYGm53voFKbpDREu6mU0Bw9+oSwy1K+uztaoGdpWAhnQoqRCOxrDzPKLw76wjEmc8 zbO1qgbZBHuGEPtTswPzcA4JyAnesbXNDuATXXbAUqLMRbrDmqlaBIocwEcDEcptowP40hLboUGG 45ktVuDTrr3VLtrkZoye5OaeME4YLhQZevRRaEiBtIINGikPWQ/JOXoAn+gODqAZJR7BUa8o1sPY IplymBb/ngJXGbGesLGiKKK4sOFy+BupkGZOCq8zr4cNG+btgT1bS6m9ntiBeaRCUGZIf3DCajOw w/ZsLewz/162tjE4LlbLQQah3YF52FXsK9kIbC2lFrK1i2FdL1iwYFHKnhRdnO4w5izKbf0BfFlp 69BwYZyBwLNaUA/s2UFxDFH9RdsBfM2MXtWwmg5SHIwtNQakPuJg+UiiDFSHds97qSIoiqiDprjE fXYQ6SkiOBQdHKEicr0hw9o3RRFnhkL1OMXU/Jx7wgF8RMbMe6VNu8O6RvmOKi5x1G3uCc0CFLRi a7HXsrXdsZQI6TkK11Fc4qSRuCc0wGBDsLUo5DoLrGvOkUlAeWX/oog6ScMKv08nmR3Ahz3J2pTR 0qHhA5GGMVioBxyYh3ScBC7OTg3kS6tLpwsWiT0EkZvJxpt0kbAYkfbM+DV73kvVYG6hKFpxdRxF sR7GlrRptOZGadPFXSEENpyDkubZQczzSZMm+Y2F1DWbhdKmXWf4oAjagXnUxKAYxoV5T30SHZEo O9alU3VbCwSKdOGiDrKmW6VEGoHTTfBJowb2AKe8ymcrYQesNo6ghkMf09TG8e+tKQNbTaYC5TbJ vYnS1KHhgnljzufAmbFnB6UhetFs3lV/tD1Gii4QFADUg6SGKwr3yTpJmBCkBaPPe6kaZtTZaDHq LJC4imI9jK3lehnbqqdNcfJwDHlGW5xUSCsstYeMT2qv6lI+9Rp0i5IK4Q/j0SoV0gzmvz1bC1tb 9S4dxoOUCKf/Mh7YybQH5mEP6C5l/+K9GOO0e2LI4NxhF6PPGCOAZKzTgsPJQyupwbGmjDTKbUOH xlIh1t46evToXLxR3gMvGQ8XT7eKcjPRKTUd1GhgzClWTWO4omCsiMTwllloeMtVPBSKcUCytGcH ca5M1mcHYfiIRHg2GQojjlIVDzdkjlIkHX12EE8xz4J1RKJIoNZwhH8V06YU8fLsIIIb6w6Jkwpp hXVEYmtRcKvYpcPatZQG9iCPZwjxnpa1YG/kvatka1FSOTDPngKfhx0weB/OXMMWkLkgg5G0KaOH Q4Phou2SfCHeFwstTyNjcjODweJFbq5KJwmGyw7Mo/Yl2t6aFRaUdZKw8eLcVOlQKKInK67GeKEo EpnlAWOL0SLlamnTKnXpkAqhmBpFMU0qpBWsfeuIrGLaFMWPgJHvTpcYQR5zOQ+sI5INAluL85g1 eAoFghur3yTDYCmRPGDd8172IGY60arwIGYUVKvbzJpZaEb0HJstttgi8QF83RwaDBepEN6IC7YD 8/LG5GYKLrnwKnTpYLisvdWeRpyX4TJYUNZJUiW5mcgTidJSIXkpilEYWxyk6AFnVTjckE2RA/NQ FPmTNhXSCkvt0dXDvEXCLnvalPlkB+bxnW0+5R2AYGvp5LED+Ph73ptQX8NSItg/ghtSQ3mnirl/ 0c5fbA+H9OVt0/sK2FiUw2i3VxJHIwm8LycN44QzZ/FJ4gb+3RwaPFpyjFw0xWlFKicYRQaIiya1 xWeXFSY5niYbAjVJRdcPWScJkRlRRNkP22LusBlS8McBb0WmLSzXy2dRGEsnSVnBiGBYaG8lKkNN LSpFzHpAUSSiJurlbIqiDGZfAHkdx5vvyoF5Wbs7WoGttQP42CDo4CszjCVKLY4Gabcii/lR3Um7 oLBRU0LXTxlhDhHYcNxC3G7RLOB7cAAfmQbGN266tJtDQ8qC9l8k4E54mlwkRYZ8JpJ+WWEs8d5p GSzScEUhtUd9DmculL3lmFQTBedTpkxpeGBe3rAZIbeiJJB6KisYLSRmnGIUxaLVKNYFNoioFyPW iXvZW5BWo16AwupOPBSVDYJ0FudcEax2wgb1FjjGqDLUKnbC9hEwYntQxssamBNwECijUndKlWbf pOkgScFxN4eGX+LCOznZe+Mze4Pe+J58Hn/KDhsv0XzRUUMUnHHSpGWVmA2KAPmenZpHrA+iQT6z zDaB8eR7dlKFYiPi88reIs+a7LQ94LOqYA/6Oj2KgoUQQgghQkMOjRBCCCGCRw6NEEIIIYJHDo0Q QgghgkcOjRBCCCGCRw6NEEIIIYJHDo0QQgghgkcOjRBCCCGCRw6NEEIIIYJHDo0QQgghgkcOjRBC CCGCRw6NEEIIIYJHDo0QQgghgkcOjRBCCCGCRw6NEEIIIYJHDo0QQgghgkcOjRBCCCGCRw6NEEII IYJHDo0QQgghgkcOjRBCCCGCRw6NEEIIIYJHDo0QQgghgkcOjRBCCCGCRw6NEEIIIYJHDo0QQggh gkcOjRBCCCGCRw6NEEIIIYJHDo0QQgghgkcOjRBCCCGCRw6NEEIIIYJHDo0QQgghgkcOjRBCCCGC Rw6NEEIIIYJHDo0QQgghgkcOjRBCCCGCRw6NEEIIIYJHDo0QQgghgkcOjRBCCCGCRw6NEEIIIYJH Do0QQgghgkcOjRBCCCGCRw6NEEIIIYJHDo0QQgghgkcOjRBCCCGCRw6NEEIIIYJHDo0QQgghgkcO jRBCCCHasnDhwtrfOkeSz+zm0Hz88cfu9ddfdx988EHtleL58MMP3WuvveY/u8y899577tVXX3Wf f/557ZViYRK88847fmy//PLL2qvlhO/32WefdfR7fvHFF/4zv/rqq9or5YT5+umnn3bUkNlnlhnG k+/JHOoUfCaf1ykb1FvIHuQP3+2BBx5w1113nXvzzTdrrxYLn3PzzTe7O++8049vHLo5NE888YQb NmyYmzhxonvjjTdqrxYHztOFF17ohg4d6h5//PHaq+WDm8GNOe6449ysWbMKd95YVE8//bQ7/fTT 3TnnnOPefffd2k/KyVNPPeXn7OzZszuyEeLw33jjjW7SpEnu+eefr71aPtj4MCbnnnuutw2dcGpe eeUVd+mll7qrrrrKffTRR7VXy8fbb7/trr32Wv9dCTqKBhv02GOPufPPP9/deuutHXVQO80zzzzj 9xXWaCcCZeYptofPfPbZZ2uvlgvG8YILLnCbbLKJGz16tF+nRULwf/bZZ7stt9zSjRkzJrbj382h YRMcMGCAW2211dzIkSMLveiXX37Zf8bqq6/u9t9/f78plRVzaDbffHM/IaZOnVqYCsZnPfLII+6g gw5yq666qhsxYoRXh8rM/fff73bZZRe36aabumnTphW6EaJ6XXbZZf4+7rXXXu7JJ5+s/aR84NBc eeWVbt1113X77ruvj9CKinrZYOfPn++GDBni1lhjDf/fTirFnYZgjkCO70rg8cILL9R+kj9sBvfe e6/bZ5993Prrr+/vaZkdmocfftj169fPbbTRRv67vv/++7Wf5A+29eqrr/a2fffdd/dOYxkhSH70 0Uf9vmLrk/WaN8zLBQsW+DWx1lpred/goYceij1fuzk0XDQ3BKeGzfDkk092zz33XO2n+cCFzZs3 z5100kn+Mw444AC/AZd5gQEe7vXXX++22mort95667mLL77Yb455guG6++67/UbL2BbtlPYVcGBm zpzptthiC7fBBhu4yy+/vBBVCtXyvPPO8xv8tttu653Ussv3REpjx471Rgyn8Y477sj9O5uieMwx x/h5e8QRR/gAp8w2ge+MKn3IIYf473zCCSd4W5v3d8buzJkzx9877iGKbadSBr3FJ5984pXwrbfe 2q2zzjruoosuKsQevPXWW/69sTnYnhtuuKHU9oA5O3fuXHf00Ud7IYL/sm7zmrO8P+ra8ccf79// 8MMP9wFjkvfvURTML/OmRx11lFtllVXcYYcdlvhNm2GGa9CgQW6llVby/2WAqgLpkNtuu83tvPPO bs0113Tjx4/PzbhguJA9d9ppJ//epAlYcFWBseX777DDDt6znzBhQq6GG8fwzDPP9JvCbrvt5u66 666O5uh7E+YRcjOO3DbbbONuuumm3FJ7UUURezN48GAf8OS9sfdF+I6kKI499ljv1GBrcXLy+u44 +gRRtrETRJVdrTUI7m6//XbvyJk9zNMekCbEOVx77bXdjjvu6NN4VbAHzM2oksq6Zf2yt2eBsWPu swbIEGEHSOcnXQs9HBrgTZB9Tj31VL/QkH2Q8bJcNJ4r0pGpP6ecckqhMmtfBQN+3333ub333ttP CFSUl156qfbTdCDNT58+3Rsu1B/y8kXKrH0V5tg999zj5WbGdtSoUZkVKlvAzFcWWh5rIUTYCKdM meI23nhjn9qj/iNrao9Nh/tliiLpUVLReW3oIcB3xQ6edtppPirdb7/9ckntoUiQbtlss8186oU0 d5Gp2L4Itpax7N+/v7cHw4cPz7zn2P0iJcJ7Ysex51WyB4wBdpVaGhw61i+ZgbTqFL/HGDL37T5h B9LQ0KEx8EKRm/Fw2SS4aCZJUojmiGh5DwwXkS455KrC5McbPfjgg7t5o2nAcF1xxRV+o6Gug40G ybWqMLbkeg888EA/tjjlaXO9vFdUUSQVwv9XFVRAuhwo1KMWY/LkyamlfOaoKYps5OPGjauUolgP tpYiSNRFFMAsqT2UCBQ1ghvuVdlTIa1gDZNhILW38sor+8YMMhBp4L1Q1EiJoCYOHDgwV0UtNFiv NGOg3KKMp2nKwA6QtWDOM/dR0iiYT0tLhwbsolkcXPQtt9yS6KIxgtQa8Lt4X9QgZLngssDiYGEh N2PQjzzyyMSpPWo6uDdsLtR0UNUftxq8zJgjQtrUcr1JazIsFYJjhCGk5quIIrjQYO1Tk4Ejkja1 h6JIzRPpK4zhJZdcUplUSCuwi3TKsJ632267VKk9q3ni3pDaZrNIE4SWCdY99Uk4MzgiODdJu/ZQ zPgdUiK8B3Yb56aqzoxBQEPNIgE19aEzZsyIrQTy73C2mev4F9iBrJmFtg4NmNyMdEnxE+mNOBfN xdF1YoWwRHRl7lxICovB5GacPavobic383tIcihdFtHRXluFHG5cGCPL9eLUkOrEQYkzRlZcveee e3rjReqqE621oWBpU6Rm5i3jE1ciNkWRtBV/rrnmGh/0iC6wmbSskyrC1qK4clZXO2y+W+qKjibS LTj3omt8XnzxxUWpIrr2HnzwwVj2AHWLTkrsM6ovR5tQJsB7ii7HBEeGfR7HhvXdLkDh53SHMcfJ LPD3POxALIcGuGiiKiTMDTfcsO1F08GDA4MTxAXj2FQ5FdIKNsuzzjrLp/Zo/SM91yyqYhFRNMlG zeIi78jClOFqTH2ul5qNVhGrFVdT6MfGgAKRdzdaGWC+1XdEtlOwUHJMgUCdQVGsaiqkFcxBinkZ I2wtxwS0Su1hE1B76RJDTTz00EM7dm5QaFDqYMW8Fgi2moMoZBQXY5dxhEgLduKMttAw5Ra7SQE6 mYNmKWRep0Ad3yBvOxDboQEu2vLeKC5cdCO52dpb+TekQpBOZbhaY3Jzq9SepVJIobCJUNORVwda mWGOcqAYY4sM3yzXGy2uJhVS1eLquDAfrY0T55oUH/Oz0XzEsSQVgrGzGpGqp0Jawfykc4YuHeZi s9QeY4hjST0Hzgz1HWm6Q6oEttbarUl3sKE2CrZRxkiJbL/99v4eYJ/T1oxVAfZ4lG1qZckccCBe fVMGKVEcSsbT7ECemYVEDg2wgDikiWiXi46eGsgiQnq2iHiPPfaoVHtrVkxuRtHioKboIXGMe7S9 lZqOqrS35gFqouV6URnrc712YJ4VVysVEh/SphRfW2ov2gXG/ES5sZ+b1C9FsT2seVJ7pI+wtaT2 oh2RbCDYYjptcGZIp6TtDqkaBC+kOUjt8Yf1Hi2HwF5gi7HDqGR0jMUps6g67PXsU9gB1rs1ZWAH LOVHJgI7kOTAvLgkdmiAi7ZTA+2i2VwtFcJrHJhXxfbWrJjcTD4SaZ5NmMiMVAk1HdbeWu/5ivYQ ceHIkLdF7qQuDCcyemCenbMiRTEZRF5EZGy8RGjMV8bQFByc8DQHZVUdbK0pMNhVUnvYWesOQcFB HavCgXl5g61FgWHNY2tRZFFgSImg4ODIEPxQatFI0RWNsUwCii1zk/XPnsbhkczhIu1AKocG7KK5 WHKL1HLg4PAF6Ngp+0mfRcLiwViR2kOip22YvzPOVTswL2/YCEjnkeslBYVzSCElUQMSqBTF9DAv aRdmc2B8SZOwEePMYMyUCkkHttYO4MMGUCODHSCdjxLO5tuuCFM0BltrB/Bha1EQzjjjDP93bC5p PwU3yWGdo8yQSeDIixVWWMH973//83agyMxCaocGuCgWGs7MD37wA7fkkkt6FaGII7yrBpsqRVYY rG9+85tumWWW8ZuvusSyg5RPrpcN4Re/+IX705/+5GtripBAqwaKF5EuSuJSSy3l/v73v3tVQYpi dpDsaT1ebrnl3K9//WufZiIVotRoNrC1dDHhwPzqV79yf/zjH71tIJ2nDEN6cARRxP/zn/+4r3/9 6+5f//qXT+1hf4sik0Nj7a277rqr33CXX355H5mlPYBPLAbpk5oOIoXf/OY3bsUVV/TGrF0niWgP RooDsXC+f/zjH/vx5bwZjW12UMA4fA9H/Lvf/a7729/+5jtDpCBkh5QSJ4vjgP/oRz/ytoGgR7Y2 G5ZtoK5jiSWWcL/85S993ZLOmUmPKV90h1n3Lil9/AOaMoo6Ly21Q0NUwIUh1ZE3R6bjXBTkZjzd pAfwicVguOwwQ2ppkO5pyST/SPpJ6bz0EDVQ20V6FBUBR4Y/jC1jTM2HxjYd1ChRb2BdYuTQMWD8 nS4z1XikB4WLox1wFOnMIdWPraUDh4NLZWvTgTNozxAiNUq2gRPcSe3RRUr7u1SaZFA8bd1h7GG0 aKMuctQLdUnUMGInilAWUzk0pD2QkqLFVEjNRGF2DL8VU6kyPBkYLrrE8GpxFu3APDpJhg4d6jde NmAVXCfHFEU69Kj1sqeRo8zwrCbGFmNGwbucmmSw9kl/0CGG0aKDBJuAbI8SxnyOdkSKeDAPea5e /YF5KLh04WBr6dKJe9ipWAzBDakmlBmCG8aYjTd6AB+H6cU9gE90pZybHZjH/Iw2ZWAv+Pd5ktih oYefVAgXy0LiJMuop0WUxuJKcmqgWGy46BhjcTVqb7VjzYnS2CTYnFWwFg9TFKmVQVGMPn2XsY+e vEwbLBuxpPx4UAxsB+ax7onOTDFgI7DjBtgg6IK0Nk7RGtY+B+aRasYmUAwcfXYQG4R1RHKmCnZZ tjYe0ZQIjiJ2Nfp8QXu2Fmk9jh9pdwCfWHxgHvs+YsesWbN6pJYYd+ywKbc0EeTZ5JLIoeGGk/7g QiiaQupsdJPrL7rVqYGie8dYu/bW6PNe0jxbq4qgKMY5MA8Hh9QI/4a5S31CUbnesoCTbakQnMVG B2Uxv619m82D/ypt2hqcaZRCnjuETWh2YB7z0zoiuQccP6DUXmtwBNlsSd0xZs0OzIt7AJ/ocgDH jx/vU0zU1LY6MI+5TcDI8Q4otxz3gB3Jg9gODREsBzsRZdnx/K1kOBwdzqIo4qLLBDfXIli6Fk48 8cS2bW1ReR/5TnJzczBUdqBevQTaCMaWf48kStqUAtcicr2hw/xEUSQNSvquf//+LQ/M49+jzKDQ YEPqD+ATi8F2cqAeY4oyY88OagY2hNSJPVsLpVGpvcawvu1APRyVdgfmEfiQ2uO5Y5aRiPNsrarA uiZFN3z4cO8cxj0405Rbq1/EjmBPstLWoeGC7cA8DJc9QDGOIbKLxnix0OzUQNEF0RWeKnlxDBeF 1TiOrZwZg0VoBZj2vBfJzd3hwDx75AGKYtynkTO2OImW6yVtmneuN2RMcbFnB8V9ejE/txoxS5sS GEnKXwwKAGefcCYSNjPus4O4JxzARw0YGwSt8jr3pztkCUxxYW0TrMRRtwlo7AA+fpenQuv5bl1z jiNaBg8e7EULCquTPEOM3yczQaMLczaPpoyWDk30A5E9OTCP/0/ygfxb8sB0PLBpt3reS5WI1nRg uMaNG5dYKmYxYvxMbiYdqAendWE1MSy0NAfmWdqUSn3GVmnTLiwVgqLIgVl2YF4SGEfGk9SeunQW Q+RPTQzON7UbSQ/Mw6bSaszGgK0lda2HVHZBSoTTlKmRY85hN5PYAwIham6sBo/0SrTmpmowdswt fAL2LzILaRxo/r01ZfA+1pSB75GGpg6NpUKQhDBcnPiXVl2xizaVxx6LUNWFZl1iqCsYLgqp0qor lo80uZnOnVbydNmxuYYayFzL8jRylAMKrykKZGwbPWytSkQVRQIcOkHSzjXmO8oXChjPy6l62pTx mDp1qk9rMCakOdKMB/M/2hFpinqSzbtMMB6kRFC/GQ/sJOm8NPbAUnvMf+wBaZYq2lrsIjaVfZyA kXGIm1loBL9X35RBuQrjnZSGDg2Gy54dhOHK69lBJjczsajDqeIBfNR0YMip56CuAyOW1ZBjrCxq ZhPH+aziac2mKFJ0ahFq1meGMLY49ixextaeW1Y1TFHkKAGMeR7PDmLe49hTq0TadPLkyQ2LM8sO 40hhqj07KG4qpBUoEhRrs0FgaynSrFpqD3uAYoWKiD0g+o92iaWB9+Q9SLNiD0i3VOkAPuYlcwnf AOU6TWahGbyPPVOPrAP2Juk66OHQkMO1DiUcD9IYVHvnBXIzdQ0MBtJqlbp0uGFI7Y3aW7PCQrNO EhaaHQpVlYVmiiJOHU44hiavZ4bwHjhKyKsYRlKwVUqbkgphk0VRZIPMoijWw/zH3tCxx3tjb/Iy kCFAowR1MthDjDipkLyCPOw2bbHUkFH/QQ1ZVWytpURodafOi+dgEeTlAeseJ6ZZO31ZIQDhwb2s VTswLy87YBDQUA+KSskemfQAvm4OjaVCeCO8JCKmIoohGQQ6SYhIkFinTZtWerkZdcqeRkxbG/nY vNUpFpSlW3BGLd1SdrnZFEXkZAxMEU8jZ2xxkCi2xGG0Lp2yjy0GhqeS0+WBkclDUazHUnt0RDJv 6aYsu5TPfKKrgw4mFC/SGKQz8p5P2FruH2ow95Bn6WDnywzzicMHsX84M6TfSDvlCfeP9+T+YQ/o SCvi/vUVsLE4M/gGzKMi7IBBAIVPgFrJZ+GTxN0ruzk0VMmzsHgT2tOK9OYZDLwvqs2pUcDDLSvc DGoEMCpMfBZbmhxuXIj6cJ5wSlEqyi7j27xlY+DAvDwVxXpwlOz4AtSgpAWxIcHGgDJjqRAUxaLS FmwEpE2p2cMpZf6WOchBqeY78l1JXxQZ4TOO3Ec2I2wQhcdlBvWUeYSjwYF5RTZKUBiMwkYtCQ4U DTBlBJUEgYO2bM7wKTp9SaaI7A1pQmw6DlUcujk03IxJkyZ5CbjoCwYcJvJx5I9Jl5QVHBoiUPKD nUoDYTA5b6EKJzWjQlElj1TZifZqDCQdKERn1OiUFXNokNY5vC1vRbEeq4FiXMnNl/m8DzZCUu98 107Uu2FruYcEOES/nbBBvQUBDo8xICXSiWCOAIrNHiWIzy4jrE2COQK4ou2Agf1BqaXIPa4A0M2h YZLzi52c7L3xmb0B37HT39M+s+zgvePIxPXi84ANgs/s1OLuLYjM+J6dmkesDxQFPrPMNoHxxGHr pNOGCsbnlVn5AjZC0mqdrBcye9AJIUA0p0dRsBBCCCFEaMihEUIIIUTwyKERQgghRPDIoRFCCCFE 8MihEUIIIUTwyKERQgghRPDIoRFCCCFE8MihEUIIIUTwyKERQgghRPDIoRFCCCFE8MihEUIIIUTw yKERQgghRPDIoRFCCCFE8MihEUIIIUTwyKERQgghRPDIoRFCCCFE8MihEUIIIUTwyKERQgghRPDI oRFCCCFE8MihEUIIIUTwyKERQgghRPDIoRFCCCFE8MihEUIIIUTwyKERQgghRPDIoRFCCCFE8Mih EUIIIUTwyKERQgghRPDIoRFCCCFE8MihEUIIIUTwyKERQgghRPDIoRFCCCFE8MihEUIIIUTwyKER QgghRPDIoRFCCCFE8MihEUIIIUTwyKERQgghRPDIoRFCCCFE8MihEUIIIUTwyKERQgghRPDIoRFC CCFE8MihEUIIIUTwyKERQgghRPDIoRFCCCFE8MihEUIIIUTwyKERQgghRPDIoRFCCCFE8MihEUII IUTwyKERQgghRPDIoRFCCCFE8PRwaL744gv33nvvuY8++qj2SvF89tln/jM/+eST2ivlhO/H9/z8 889rrxQP9/Hdd991X375Ze2VcrJw4UL/Hb/66qvaK8Vjn8l/ywxj2unvaZ9Zdnrje/J5ZR/b3rQH nfzMTsL3mjt3rps9e7Z77bXXaq8WC/vXAw884O666y738ccf115tTg+H5oUXXnATJkxw559/fkcu +sMPP3Q33HCDGzFihLvnnntqr5YPJvv999/vzjjjDHfdddd1xGF85ZVX3IUXXujOPvts9/LLL9de LScvvfSSu/rqq90tt9wSa+JnBSf8wQcfdJdffrl76qmnaq+WD+btY4895i655BL36KOPdsRY4/Tf eOON/n6+9dZbtVfLB/P0tttuc1OmTPFrtWi4l9j3K6+80q8Tgteywnhee+21fh51wtYylo888oi7 7LLL/DopI3xHxnTbbbd1w4YNcwsWLKj9pBjef/99d80117idd97ZnXTSST4wb0cPh2b+/PnuqKOO cqussoq/aBZAUWC4WFybbLKJ22abbdwdd9xR+0n5wJjgZTIZNtpoI2/EuGFFYIbrtNNOc6uvvro7 4ogj3Isvvlj7aTl5+umn3YABA/xcmjp1qneUiwKl7dZbb3W77rqr22677Uo/b9kUNttsM7f33nu7 ++67r9DoHgfmoosu8mvkkEMOca+++mrtJ+Xjgw8+cOecc45ba6213JAhQwrdIHBEn332WXfCCSe4 9dZbz39uJ5XiTsN3PfTQQ/08IuhgrykKgpu7777b9evXz2211VbeWSwjzKEnn3zSj+uqq67qjj/+ eD/O2Ii8eeedd9yll17q7x+2Z+bMmbHmaw+Hxi4aY4JTc9xxx7lnnnkm94t+88033QUXXOAXF5Ng 1qxZfmKUGSIyNgc2wXXXXddNnDjRj0OemCzIZFtttdX85Hv88ccLmXR9CcaWObT11lv7OXXxxRe7 t99+u/bT/MBRQmHDAV9nnXX85luksewLvP76627cuHFu7bXXdjvttJObM2dOIWsV54WN1j4Hp7HM qRHWKuoeAQcbxNFHH+0d87zXKpE1NuDwww/3Nv2YY44pbCPqK3z66afesdh+++39fCLjkLetBdSf m266ye2www5uzTXX9J/DZlxWzDFmfyFYPuyww/zc4vW8wN6ce+65fo/k/nEf4zrfTYuCn3/+eX/R LICDDz7Yy855XTSGa+zYsW6NNdbwhosIt+w5XYMbc+edd/ronu9/1lln+RuYBxgu5E5zRonGnnvu udI7MwZje/vtt3uJEuPC5pjX2IIpiptuuqmPHFCCOpHe6gtgpEk74SxuscUW7vrrr8+t5o35iaKI IoyRRAkiPZunkeyr8N3nzZvnBg8e7J0aVEZSF3l9d9YENQj77beftwlDhw4tvVprYA9RTnbffXcf 3I0ePTpXxQ+FnRQM64HNFyWoE+mt3oY5yxw6/fTT/R7Wv39/v16z7uG8L6UDI0eO9PZ7jz328Pcv yfs2dWiAN+eimQx77bWXu/fee/0kSQsXjKzKouI9GQjqEKpguKIwhnxvjAwTgjHOKjdjuEgH7LPP Pt5w8Z7cP8a8SjC2LC7Ggc2RmiXGIStEd5MmTXIbbLCBVxSp+yIKrBIYcOpacOhI7fF30iZZYO2j ABM8saEPHDiwEopiFDPkw4cP93M2D1sLzE+CRTYG3nfMmDEdK+bsK7AZPvzww27//ff384u9J4/U Hg7+5MmTF6VEpk+fXvqmlnqYS9RnkjLdZZddfDAZV0mphzWAiEKtDL7BgQcemMqxb+nQABEukS4e 04477phabubCSIUgd6688so+FUJqq2obrsF48P2RgVloxx57bGoZmIVEceFuu+3mDReqzxtvvFH7 afVgbNkUUapYHES/WZQqCgxRFKMLtyqKYj3MNdKm1IKh1pByi1Os1wjGkPuEbI0TTnq77KmQVmBr x48f71MkqIyk3NKm9lAKSMFayoX0fplTIa3AHpDKO/LII72tZQ9iL0o7z6IpEcoH6PrJ6nyGCml9 bMD666/vbQK2IalqjR1gL+T+YAcGDRqUOvXa1qEBFgI1CRiwLbfc0svNSS6am00qhNQVzgypELyx qsMNYxxOPPFEv/GmqXfBcHE/mEzUdKAipN1gygRjyObIJsnY4jg+8cQTiRdJVFFE9UG+Txo1lA2i MCJ/nDsCHTbhpA50NBXCJkO6qYqKYj3YWoohN9xwQ18PhhKYdIMwJQ3lgI2GBoQii+RDgYYXUwAO OuggrwAknW90i5ISQVm3lEjV7QHzjfQ7yi1/6EyKm3rDN0BBQ5HBmclaHB/LoQFbJEjNyGzUEvBa O4gwkE/ZDDBcpADK3kKcBBaUyc0sEsYpbicJNR1MJAyX3ZMq5HDjwthabQZji+xMqi/O2GKkSIWg nLHQcDbTOERlBUOEQ7Lvvvv6sWX+xq3NMEWR2gZ+N886sjJAGo9NYfPNN/cbBGs8bmqPiJlaJxwi fn/GjBmVS4W0gr1n1KhR3hFPktrDHhB8nnzyyd4hSpsSKSs43TjfNEsw90jHtQus8Q3o/N1zzz19 ZuHMM8/MnBKN7dAAC8M6SVADOOOkVScJ/54UFZEcF0ynRJnPlcgCEW5Ubm6Xj2QcUWOYPKaaVa2m Iy6W62Vs2UQpym41tpYKwYkxRZHCTdEdjHm0jdOK0FuBw43hQ1HkfkhRbAy2k+4ZUhqoLMj67br2 LGWFbSbVhO2taiqkFdTDnXfeeX6crJuuVWqvPiXCsSZZUlZlhTFk32K/Z2xJyzVTbnGAbr755ty7 wxI5NBC9aC6EjaKRVxVtbyXXSMqq7O2tWeGGEl1ReIrTiPPYyEmhUp9xZ9JYrl2GqzVsBlbUyybB ZtFobHF0KCq2VIgUxdZg1HFicGYIWkjtNauNY/2j8qIc4IijKCoV0hxL7eGE4/y16tozlRebTMSL 8iD1oDk40RyCh7KNrW1WRsE9eOihh3qkROTMNIZ9yJoymIuk5+rtJ2rjtGnTfHcYZSzch6zNBUZi hwbsoulSQn6rPzWQyULeFrl04403rlR7a1Yw8MjNpJHqO0lYRIyzHZhn7a1xUiiiK2161VVX+XnJ pkrLZXRDtVQIxdWkQthAiji7omwwL9lQcf4wYjiDpKOi87JeUSTYkaLYHmxttCOSMY4edmoOJXV4 OOB2xIY23Paw9m1jxdbWl1EwP1Fz80yJVAFTuGnKYNyoW7KmDIJ26w7DDjP+eaZEUzk0gPdvF81C sgP4kJioqEcmtfbWVvK+6InJzahbdkgcG4IdaESkgOFKWkAsuqROojGiMtQay/Vi3HidMScaRuKP UyMmFoN6QFoZ5ZBzllAXWPvRA/PolJSimAxL7aF+EUBiA7AFlgrhdVKjdmCeiA+21g7gw9ZaGQWp 0WhKhBRVHimRqmCOtjVlcHgk6540FPaBlHMRj99I7dAAC802WZwaFBu+gLW3Eu3KcKXD5GY2BjYC xphDt3BmsrR4i67Ii8VluV4iL05ttuJqVBwVV6cDo48DjrOI0UKVoUsMdQFFkVSIFMXk2AaBEkPU SyDJQW7R81WqcmBe3mBrKU6lawlbS+oOx4aAnMCclIiCm+QwZ5mTZBRwapi3zFUU8KQH5sUlk0MD XDRpEDywpZZayv3kJz/xaSYeNKkcbja44Ywjkuj3v/99t/TSS/sCTCaJnJls4GjTTcbi+vOf/+yW X355vwmj0rQqEBTtIUWKU0jt3O9+9zv3z3/+03dDKRWSDcaO1N6pp57qVlxxRfeHP/zBrbDCCr5r p8rnTuUBtpZaGTqfll12WfeXv/zFBzt5p0SqBnMWZxHH8Gtf+5q3B6i4RdnYzA4NTgupJiKGZZZZ xm+65COJgJVqygZKAioXNQc//elP3V//+lc/zkRqIjsUq9GxsMQSS7gf//jHXrFhLotssDlQ20WE ++1vf9sbMTZhSfbZQTlEMcBJZGz/85//+FNqZWuzQ2oUBQxb+8Mf/tA3D+iohvTgG/CsMrrDSImi gBPkoNySziuihi6TQ0OUa88OQkoil8uR++QiW1WOi/ZYeyuLihQekjIPr0O2Y5xZaFLA0oGBQlW0 82nIk9ujElh8zbp0RHvYWKNdYowrdTNEu7QU67yZ9JD2oJCdAIeIlxQ0qiJ1X3RESklIhylf9gwh NlwURf6OIp7ncwyrAnYg2h12yimn+HGkQQjBA+cG9Svv1H5qhwbJqNGBeSw6u2irR1D+MRl2YB5V 4BgsOzAv2knCgqvvJBHtMUXRiqtxxnEO6Ryx7jHqEliMGttkEHFxpANpPHLmHJjHYyOiB/CNGDFC tR4psAPzsKl06M2cOdM3CuDgWDdpHs/Wqho4M/YMIfaxAw44wJ9caw4OwSS1oaSnVQ8aD+wAaaZ+ /fr5MY12h+F043yj3kabMvIilUNjqRAkejYAOhiiOVxUGdQFVBokJgoD2x0KJbpgnCiqJALDcNW3 tzbrJBHtwUGhM4xnB7HQrFvE1BgWHZswRoyzP1iUMmLxwOHmOS6mKNLpaIbKxp1oF6cm67O1qgZr 3rpDUBN5dpCteTYIxj3aEZnnBlFmoikRgpv6Zwixp02YMMGPK3sde55sbWvY++leQpVlrdMdVr/3 I4YwlpyhRhE2Y5zX8RiJHRprb8VwscBob210YJ45PVw0ikKzA/jEYqy9lXG1EywbbajWScKZHsij eLxK7bXGUiGoL3Z2ElFY/abK4sMBx4i1OoBPLCZ6YB5RV6NnB7F5WEckho4mAqVNW8PcRM0ypYDz UGgSqFcOmducl2IdkQQ8Su21hjFDhbXOUR5p0OjAPJxDOzcFp1FlFM0hE0MaCSGDgJxxa6YYsq9h j+0APgrbscdZSeTQYLhIfyBxcoPbHZjHRSM3067JpGETiR4KJbpgEdkzh9hsqbTnZtcvrihMlOgB fNwLyc2NIYrFuUZ1Mee6VVcIC5NUKTK+Hf6Ud663LEQVReZiqwPzbIOmzg6nJsmztaoGY4WKhZqF TeBhitQrNrMJjCFjSWoP1ZzUtFJ7jUEhaJYSaYQdwIfDjq3FNsjWdscOzMNmMkZxusMIZlBuBw4c 6Oe4KbdZiO3QIAnRm4/hIv+Fpxonco1eNE6NHcDXarOuEoyP1XSwuJKc9IkziTqDSsN9YWNRJ0l3 rLiaMUL5Yg7HkeQZW+Z4UbneMsAmgBqAKsDBZKRC4qTo+D17dAdOptKm3cE5iaZCaAaI8+wgbAmq FylVnBoeR6HzqrrDuiYlQuoOp5p0R5xyCDZn1FrmObZWZRSLQQ201Jyp2nHXM3OWOcrZajg1ptym nbOxHBpSIVZbQAqJaDdJbQEXh+eFM8MCpRBTZ1J0KViMA+NBWxvjk7S2gGiDDYFCTDYWUlZK7XWB A0I0RWSV5sA8y/WS/mPut3rYWpVgfqIoorSwcaZ5dhCbAelqnEWlTRfDRoCqTXcIBp52d8Y6rk3g 31HkagfwqUtnMSivtLgTpFDb2Sol0gjuDcoOTjj2gD2RvbGqMNeiTy/nYELGJ6niavbEuk7pkEyr 3LZ1aKKpEFJHLLa0iwMJlE4SlAh7DlFVFxqLg++PRIyTx7ikzSFaao9qfIwYGw33rcrYs4OIprI8 jZyx5T6RBmRs6dLJI9cbKhgfnG4URZxwahDSBifWEUlaT2nTrrpDamHYMLG3Y8aMSR2cMEdJO7FB YGur3qWDcs35PdQdkhaJkxJpBJsstTekS7EHHKcxf/782k+rA+t93rx5vh2bucp40B2WZT835RZn MW3DS1OHhguLpkJQEfJ4dhAXjWeLR0fkSwSc9KJDx2o67CGIjEfWIj4WmnXwMMG4b1VN7ZmiiGLV qrg6LqyF+lwvUXDVxjY6x3DCeXZQ1jmGKkNKkIJLnE9UmypK+dYlRncIBj2PZwdZRyTrwJ7Kj+pY NaxbiRQnaiCHumXZc7AHpARJj2AP8lgHIYEd4PvTFYYdYBzyOruLtW+BKDYB25BEuW3o0HDBRF0Y cKIwNkcMeF6wUDFcTDCi56QXHTIUmFlNB4Yr2t6aFSYU0TO5c5xQ7h+FhFVRwfj+9YoikWke35/3 tlwvY1u1Lh02AFRA5GBsApFpXkoV7835NbTGsiZIm1apSwelivNkeMQJKTie0VTfJZYWbC3n1/C+ dJ9QtF2l1J6lRFBT7BlCedkDFAor2qb2sQq2lrWKEhPtDkOhysOZMaJNGUmV2x4ODRds7VQYLtIX RUjsJjdT22AdU2WXm+3APLpBkD4btbdmhYllnSQsYjZ16hvKLjdjSKwt2Jy5PBTFKLwXDhObOWNb lcMNSYUg/5IK4XuPHTs2d4fDUnvYHTYI0iVVSJsSkVp3CLVeM2bMSJUKaQW2lrZ67A62lk5VXisz 5nCw4WIPLCWSpz0AHCbS0KwLuqZoqy+rrcXGUtvCnsKYcpwAB2cWAYolzjdOOMXGOPlxHPEeDg29 +DzfhlQIkVJeB940wuRmLhrFgvxxWWEh8f2oAkeV4qTPNDUdcWHDsTNtSBGUve6DzQ9liqghTXF1 EkhpsamTNmUDxnEqK4whKhcpC9QTnkpeVLcXBpOxtEepoLRRC1VWsH8ENRSo0nVD902WVEgr+CwK ry21R2BV5iAHR4OCauwB3WLRA/PyhpQWDQOsD1QgNv0ywnyh9ojAhhRe0WuT/ZE0KYEjQWQcu9PQ ocFoXXHFFR3x4u1MADYIvNuywmIimufMg6RdYmlBbsZwMfnKfiYFOV0MGFFDJ5w3ImukfPLnZXfE 58yZ453iIhTFevg8nFGK5PlT5i4SFGnmEM9ma3RgXt7gLDFXCVg5vqAo56kvwBxCpe5UgwSbLXsm Y8vxBWWEgIN9hNRap7Ip7JOUu5DejzNfezg0XDS/2Envnc/k88ou3fP9GFu+b6ewzywqOukr4M0T KTU6tbooiHr5zLIfuofxQvErUlGMwlzlPtJAUGabgB0g6GBsO2UTGE8ia5T3MtsEAmW+Y1FqYiNI FWIPyl460ZdpWBQshBBCCBEScmiEEEIIETxyaIQQQggRPHJohBBCCBE8cmiEEEIIETxyaIQQQggR PHJohBBCCBE8cmiEEEIIETxyaIQQQggRPHJohBBCCBE8/7dw4cIh+qM/+qM/+qM/+qM/4f5ZOOT/ AZpYSNPRG6JYAAAAAElFTkSuQmCCUEsDBAoAAAAAAAAAIQAAQIgzaQQAAGkEAAAUAAAAZHJzL21l ZGlhL2ltYWdlNC5wbmeJUE5HDQoaCgAAAA1JSERSAAAAsQAAAC0IAwAAANZTes8AAAABc1JHQgCu zhzpAAAABGdBTUEAALGPC/xhBQAAALpQTFRFAAAAAAAAAAAAAAAAAAAAAAAAAAAAAAAAAAAAAAAA AAAAAAAAAAAAAAAAAAAAAAAAAAAAAAAAAAAAAAAAAAAAAAAAAAAAAAAAAAAAAAAAAAAAAAAAAAAA AAAAAAAAAAAAAAAAAAAAAAAAAAAAAAAAAAAAAAAAAAAAAAAAAAAAAAAAAAAAAAAAAAAAAAAAAAAA AAAAAAAAAAAAAAAAAAAAAAAAAAAAAAAAAAAAAAAAAAAAAAAAAAAAAAAAqyRq8wAAAD10Uk5TAAQI Cg4TFR0hKCsvMzY6PEBCR1BUWF1iZGhrbXN0d4CBhIaIjI2QkpidoquvsrO4u7/AzM3S1dfa4e70 +fkirJ8AAAAJcEhZcwAAFxEAABcRAcom8z8AAALvSURBVGhD7VaBbtowEI2Tjbi0XUZbCIx1pYO0 a0fa0sJYAv7/39q9OwcRhCBaOiE0Pwlsco6f792zjefg4ODg4HBQqHR5brvHApWMbe9ooAbHJvJu qNSYtu3/WyTGiEGpY6YBP9sGf7JvQfGiYXsEnZfnqkpTBeq7ueFOtLzkdiv00+keH6t0PZ6M7ar8 O2mr0VQClVPEiXesSH8JPDXcKY3O12qg74qxsX1aiaYa9Euf663SejaMt51+ql9Y5b1oCNHYz5C2 /wtzt56NmTF1J0cVrXKtiTEPJFtszNhTvXzG64jIkh96uXnAj2QarALhxEw/ZovGBZnW2r9MUwtJ 20sgT4T5YkP+A097cDXBBmHl6Pa49DQTqvRGjc4LB/jZ7ahJL9EvP6NAUwKxuQ3CUU7jNacNlGhq ATlH2BQJfWSHQ4zws0hCymHBUD1BgaPl+QAvWOEMNNVY21qAM6BDAd3CKiWaetBUUpUuGv5vmjvm /RxR5fFNjKRc8VQkSqY9fNuFyNpYyGRxbQNWV04QCTNKNPUQY3pi1i80N2nc9Fo575ZCUiai39yo dP4VechCVMotcqOjgCbiAL8oMakTUKKpBfUTOdPMfRZG0w5bYosJmT8hdqsZ115sw+XlR5CYU9Gc JgJ2OI8p3LNJUwc258TeSOGoON6ZrPsDDhXaNV8W7pRbjuPiDwRQFqSBRuQmbNDUQSQ5R3Jz+hkf VADI2mcZrUOUZHOLDawZqEXNuRhrATldBm/ULQZu0tRBmJEtCfaKxd+Z1ytMSg9UtxktPw0D4m16 Fzm8whsRde9ijJ89BeR63MdFoNMNYIdweJaN2w0aGCHbTZq/BxZos+5gZjXonFy/8V1BVX3ESftI UXVPtwq7RSoe8VO0hHlnI0B/IJbfAt7DYTbHa5s07wcfHiCCjhh3L1ZH18EgQtHKq52Z4oSDQuez U2pOnlfbbydW99kBEd7ndBy/Ytl7oWmoPZYdHBwcHBwcHBz+U3jeH+PEawNA5GXeAAAAAElFTkSu QmCCUEsBAi0AFAAGAAgAAAAhAAi+DRUWAQAARwIAABMAAAAAAAAAAAAAAAAAAAAAAFtDb250ZW50 X1R5cGVzXS54bWxQSwECLQAUAAYACAAAACEAOP0h/9YAAACUAQAACwAAAAAAAAAAAAAAAABHAQAA X3JlbHMvLnJlbHNQSwECLQAUAAYACAAAACEAebHuhHkFAAAOIAAADgAAAAAAAAAAAAAAAABGAgAA ZHJzL2Uyb0RvYy54bWxQSwECLQAUAAYACAAAACEA6j1fZuEAAAALAQAADwAAAAAAAAAAAAAAAADr BwAAZHJzL2Rvd25yZXYueG1sUEsBAi0AFAAGAAgAAAAhAJif5ez7AQAAzgIAABQAAAAAAAAAAAAA AAAA+QgAAGRycy9tZWRpYS9pbWFnZTYud21mUEsBAi0AFAAGAAgAAAAhAK50UaflAAAAtQMAABkA AAAAAAAAAAAAAAAAJgsAAGRycy9fcmVscy9lMm9Eb2MueG1sLnJlbHNQSwECLQAUAAYACAAAACEA 3lhgw/0BAADOAgAAFAAAAAAAAAAAAAAAAABCDAAAZHJzL21lZGlhL2ltYWdlNS53bWZQSwECLQAK AAAAAAAAACEArQY7sBEEAAARBAAAFAAAAAAAAAAAAAAAAABxDgAAZHJzL21lZGlhL2ltYWdlMy5w bmdQSwECLQAKAAAAAAAAACEADR2GqAQDAAAEAwAAFAAAAAAAAAAAAAAAAAC0EgAAZHJzL21lZGlh L2ltYWdlMi5wbmdQSwECLQAKAAAAAAAAACEA1CFz6DBYAAAwWAAAFAAAAAAAAAAAAAAAAADqFQAA ZHJzL21lZGlhL2ltYWdlMS5wbmdQSwECLQAKAAAAAAAAACEAAECIM2kEAABpBAAAFAAAAAAAAAAA AAAAAABMbgAAZHJzL21lZGlhL2ltYWdlNC5wbmdQSwUGAAAAAAsACwDGAgAA53IAAAAA ">
                <o:lock v:ext="edit" aspectratio="t"/>
                <v:group id="Group 631" o:spid="_x0000_s1027" style="position:absolute;left:378;top:525;width:21213;height:210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v7v6cIAAADcAAAADwAAAGRycy9kb3ducmV2LnhtbERPy4rCMBTdC/5DuII7 TTuDIh1TEZkZXIjgA2R2l+baljY3pcm09e/NQnB5OO/1ZjC16Kh1pWUF8TwCQZxZXXKu4Hr5ma1A OI+ssbZMCh7kYJOOR2tMtO35RN3Z5yKEsEtQQeF9k0jpsoIMurltiAN3t61BH2CbS91iH8JNLT+i aCkNlhwaCmxoV1BWnf+Ngt8e++1n/N0dqvvu8XdZHG+HmJSaTobtFwhPg3+LX+69VrBahL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b+7+nCAAAA3AAAAA8A AAAAAAAAAAAAAAAAqgIAAGRycy9kb3ducmV2LnhtbFBLBQYAAAAABAAEAPoAAACZAwAAAAA= ">
                  <v:shape id="Picture 632" o:spid="_x0000_s1028" type="#_x0000_t75" style="position:absolute;width:21600;height:168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xxrEAAAA3AAAAA8AAABkcnMvZG93bnJldi54bWxEj9FqwkAURN8L/sNyBd/qxoIlRlcRURAp tk38gEv2mg1m74bsVpO/dwuFPg4zc4ZZbXrbiDt1vnasYDZNQBCXTtdcKbgUh9cUhA/IGhvHpGAg D5v16GWFmXYP/qZ7HioRIewzVGBCaDMpfWnIop+6ljh6V9dZDFF2ldQdPiLcNvItSd6lxZrjgsGW dobKW/5jFZwWw/C5PxRyKHJ7NP05PX/lH0pNxv12CSJQH/7Df+2jVpDOF/B7Jh4BuX4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C/xxrEAAAA3AAAAA8AAAAAAAAAAAAAAAAA nwIAAGRycy9kb3ducmV2LnhtbFBLBQYAAAAABAAEAPcAAACQAwAAAAA= ">
                    <v:imagedata r:id="rId1010" o:title="" croptop="2774f" cropleft="1744f" cropright="7346f"/>
                  </v:shape>
                  <v:shape id="Picture 633" o:spid="_x0000_s1029" type="#_x0000_t75" style="position:absolute;left:4364;top:6341;width:6469;height:9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qn3b69AAAA3AAAAA8AAABkcnMvZG93bnJldi54bWxET7sKwjAU3QX/IVzBTdM6SKlGqQXBQRAf OF+aa1tsbkoTbf17MwiOh/NebwfTiDd1rrasIJ5HIIgLq2suFdyu+1kCwnlkjY1lUvAhB9vNeLTG VNuez/S++FKEEHYpKqi8b1MpXVGRQTe3LXHgHrYz6APsSqk77EO4aeQiipbSYM2hocKW8oqK5+Vl FGT9WeYJ3eP4c8vy47A7PdqXVGo6GbIVCE+D/4t/7oNWkCzD/HAmHAG5+QIAAP//AwBQSwECLQAU AAYACAAAACEABKs5XgABAADmAQAAEwAAAAAAAAAAAAAAAAAAAAAAW0NvbnRlbnRfVHlwZXNdLnht bFBLAQItABQABgAIAAAAIQAIwxik1AAAAJMBAAALAAAAAAAAAAAAAAAAADEBAABfcmVscy8ucmVs c1BLAQItABQABgAIAAAAIQAzLwWeQQAAADkAAAASAAAAAAAAAAAAAAAAAC4CAABkcnMvcGljdHVy ZXhtbC54bWxQSwECLQAUAAYACAAAACEAOqfdvr0AAADcAAAADwAAAAAAAAAAAAAAAACfAgAAZHJz L2Rvd25yZXYueG1sUEsFBgAAAAAEAAQA9wAAAIkDAAAAAA== ">
                    <v:imagedata r:id="rId1011" o:title=""/>
                  </v:shape>
                  <v:shape id="Picture 634" o:spid="_x0000_s1030" type="#_x0000_t75" style="position:absolute;left:10697;top:2068;width:9474;height:133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fziI7BAAAA3AAAAA8AAABkcnMvZG93bnJldi54bWxEj0GLwjAUhO+C/yE8YW+a6oKWahSVXZG9 WQWvj+bZFpuXksRa/71ZWNjjMDPfMKtNbxrRkfO1ZQXTSQKCuLC65lLB5fw9TkH4gKyxsUwKXuRh sx4OVphp++QTdXkoRYSwz1BBFUKbSemLigz6iW2Jo3ezzmCI0pVSO3xGuGnkLEnm0mDNcaHClvYV Fff8YRRgR4vZT/11uVNyoM9rvnO22yn1Meq3SxCB+vAf/msftYJ0PoXfM/EIyPU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fziI7BAAAA3AAAAA8AAAAAAAAAAAAAAAAAnwIA AGRycy9kb3ducmV2LnhtbFBLBQYAAAAABAAEAPcAAACNAwAAAAA= ">
                    <v:imagedata r:id="rId1012" o:title=""/>
                  </v:shape>
                  <v:rect id="Rectangle 635" o:spid="_x0000_s1031" style="position:absolute;left:9600;top:15400;width:2501;height:19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TV2sIA AADcAAAADwAAAGRycy9kb3ducmV2LnhtbESPQYvCMBSE7wv+h/AEb2tiDyJdo6ggu3taqq7nR/Ns is1LabK1/vuNIHgcZuYbZrkeXCN66kLtWcNsqkAQl97UXGk4HffvCxAhIhtsPJOGOwVYr0ZvS8yN v3FB/SFWIkE45KjBxtjmUobSksMw9S1x8i6+cxiT7CppOrwluGtkptRcOqw5LVhsaWepvB7+XKIU e/krv39mm3P2qZqwvfaFVVpPxsPmA0SkIb7Cz/aX0bCYZ/A4k46AXP0DAAD//wMAUEsBAi0AFAAG AAgAAAAhAPD3irv9AAAA4gEAABMAAAAAAAAAAAAAAAAAAAAAAFtDb250ZW50X1R5cGVzXS54bWxQ SwECLQAUAAYACAAAACEAMd1fYdIAAACPAQAACwAAAAAAAAAAAAAAAAAuAQAAX3JlbHMvLnJlbHNQ SwECLQAUAAYACAAAACEAMy8FnkEAAAA5AAAAEAAAAAAAAAAAAAAAAAApAgAAZHJzL3NoYXBleG1s LnhtbFBLAQItABQABgAIAAAAIQALpNXawgAAANwAAAAPAAAAAAAAAAAAAAAAAJgCAABkcnMvZG93 bnJldi54bWxQSwUGAAAAAAQABAD1AAAAhwMAAAAA " fillcolor="#d8d8d8"/>
                  <v:shape id="Picture 636" o:spid="_x0000_s1032" type="#_x0000_t75" style="position:absolute;left:5017;top:17490;width:11565;height:41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3JfzCAAAA3AAAAA8AAABkcnMvZG93bnJldi54bWxEj99qwjAUxu8HvkM4gjdD03VMpDNKGQjK rqo+wKE5a6vNSUiitm9vBoNdfvy+P3zr7WB6cScfOssK3hYZCOLa6o4bBefTbr4CESKyxt4yKRgp wHYzeVljoe2DK7ofYyNSCYcCFbQxukLKULdkMCysI07sx3qDMUnfSO3xkcpNL/MsW0qDHaeFFh19 tVRfjzej4PViZOKu+th970eflYc8Nk6p2XQoP0FEGuK/+S+91wpWy3f4PZOOgNw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o9yX8wgAAANwAAAAPAAAAAAAAAAAAAAAAAJ8C AABkcnMvZG93bnJldi54bWxQSwUGAAAAAAQABAD3AAAAjgMAAAAA ">
                    <v:imagedata r:id="rId1013" o:title=""/>
                  </v:shape>
                  <v:shape id="Picture 637" o:spid="_x0000_s1033" type="#_x0000_t75" style="position:absolute;left:5016;top:5255;width:2041;height:30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m8gPHAAAA3AAAAA8AAABkcnMvZG93bnJldi54bWxEj09rwkAUxO8Fv8PyhN7qxvqnIc0qIhY9 6KFqwONr9pmkZt/G7FbTb98tFHocZuY3TDrvTC1u1LrKsoLhIAJBnFtdcaHgeHh7ikE4j6yxtkwK vsnBfNZ7SDHR9s7vdNv7QgQIuwQVlN43iZQuL8mgG9iGOHhn2xr0QbaF1C3eA9zU8jmKptJgxWGh xIaWJeWX/ZdRQNfLWn828cfqsB3Hu9EkW7ycMqUe+93iFYSnzv+H/9obrSCejuH3TDgCcvY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tm8gPHAAAA3AAAAA8AAAAAAAAAAAAA AAAAnwIAAGRycy9kb3ducmV2LnhtbFBLBQYAAAAABAAEAPcAAACTAwAAAAA= ">
                    <v:imagedata r:id="rId1014" o:title=""/>
                  </v:shape>
                  <v:shape id="Picture 638" o:spid="_x0000_s1034" type="#_x0000_t75" style="position:absolute;left:15282;top:1648;width:2041;height:30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wXwJvGAAAA3AAAAA8AAABkcnMvZG93bnJldi54bWxEj0FrwkAUhO8F/8PyBC9FN5UaYnQVEQUv hTaKXh/ZZxLMvg3ZrSb++m6h0OMwM98wy3VnanGn1lWWFbxNIhDEudUVFwpOx/04AeE8ssbaMino ycF6NXhZYqrtg7/onvlCBAi7FBWU3jeplC4vyaCb2IY4eFfbGvRBtoXULT4C3NRyGkWxNFhxWCix oW1J+S37Ngre68/k/BrPs/52OT0/Zs/t7kC9UqNht1mA8NT5//Bf+6AVJPEMfs+EIyBX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7BfAm8YAAADcAAAADwAAAAAAAAAAAAAA AACfAgAAZHJzL2Rvd25yZXYueG1sUEsFBgAAAAAEAAQA9wAAAJIDAAAAAA== ">
                    <v:imagedata r:id="rId1015" o:title=""/>
                  </v:shape>
                </v:group>
                <w10:wrap type="square"/>
                <w10:anchorlock/>
              </v:group>
            </w:pict>
          </mc:Fallback>
        </mc:AlternateContent>
      </w:r>
      <w:r w:rsidR="005C3C9B" w:rsidRPr="003840C1">
        <w:rPr>
          <w:b/>
          <w:bCs/>
          <w:szCs w:val="24"/>
        </w:rPr>
        <w:t>Câu 3</w:t>
      </w:r>
      <w:r w:rsidR="005C3C9B">
        <w:rPr>
          <w:b/>
          <w:bCs/>
          <w:szCs w:val="24"/>
        </w:rPr>
        <w:t>1</w:t>
      </w:r>
      <w:r w:rsidR="005C3C9B" w:rsidRPr="003840C1">
        <w:rPr>
          <w:b/>
          <w:bCs/>
          <w:szCs w:val="24"/>
        </w:rPr>
        <w:t>:</w:t>
      </w:r>
      <w:r w:rsidR="005C3C9B" w:rsidRPr="003840C1">
        <w:rPr>
          <w:bCs/>
          <w:szCs w:val="24"/>
        </w:rPr>
        <w:t xml:space="preserve"> Vết của các hạt </w:t>
      </w:r>
      <w:r w:rsidR="005C3C9B" w:rsidRPr="009C26DA">
        <w:rPr>
          <w:position w:val="-10"/>
          <w:szCs w:val="24"/>
        </w:rPr>
        <w:object w:dxaOrig="345" w:dyaOrig="375">
          <v:shape id="_x0000_i1466" type="#_x0000_t75" style="width:17.25pt;height:18.75pt" o:ole="">
            <v:imagedata r:id="rId1016" o:title=""/>
          </v:shape>
          <o:OLEObject Type="Embed" ProgID="Equation.DSMT4" ShapeID="_x0000_i1466" DrawAspect="Content" ObjectID="_1653893615" r:id="rId1017"/>
        </w:object>
      </w:r>
      <w:r w:rsidR="005C3C9B" w:rsidRPr="003840C1">
        <w:rPr>
          <w:bCs/>
          <w:szCs w:val="24"/>
        </w:rPr>
        <w:t xml:space="preserve"> và </w:t>
      </w:r>
      <w:r w:rsidR="005C3C9B" w:rsidRPr="009C26DA">
        <w:rPr>
          <w:position w:val="-10"/>
          <w:szCs w:val="24"/>
        </w:rPr>
        <w:object w:dxaOrig="345" w:dyaOrig="375">
          <v:shape id="_x0000_i1467" type="#_x0000_t75" style="width:17.25pt;height:18.75pt" o:ole="">
            <v:imagedata r:id="rId1018" o:title=""/>
          </v:shape>
          <o:OLEObject Type="Embed" ProgID="Equation.DSMT4" ShapeID="_x0000_i1467" DrawAspect="Content" ObjectID="_1653893616" r:id="rId1019"/>
        </w:object>
      </w:r>
      <w:r w:rsidR="005C3C9B" w:rsidRPr="003840C1">
        <w:rPr>
          <w:bCs/>
          <w:szCs w:val="24"/>
        </w:rPr>
        <w:t xml:space="preserve"> phát ra từ nguồn </w:t>
      </w:r>
      <w:r w:rsidR="005C3C9B" w:rsidRPr="00A71F40">
        <w:rPr>
          <w:bCs/>
          <w:position w:val="-6"/>
          <w:szCs w:val="24"/>
        </w:rPr>
        <w:object w:dxaOrig="270" w:dyaOrig="270">
          <v:shape id="_x0000_i1468" type="#_x0000_t75" style="width:13.5pt;height:13.5pt" o:ole="">
            <v:imagedata r:id="rId1020" o:title=""/>
          </v:shape>
          <o:OLEObject Type="Embed" ProgID="Equation.DSMT4" ShapeID="_x0000_i1468" DrawAspect="Content" ObjectID="_1653893617" r:id="rId1021"/>
        </w:object>
      </w:r>
      <w:r w:rsidR="005C3C9B" w:rsidRPr="003840C1">
        <w:rPr>
          <w:bCs/>
          <w:szCs w:val="24"/>
        </w:rPr>
        <w:t xml:space="preserve"> chuyển động trong từ trường</w:t>
      </w:r>
      <w:r w:rsidR="005C3C9B">
        <w:rPr>
          <w:bCs/>
          <w:szCs w:val="24"/>
        </w:rPr>
        <w:t xml:space="preserve"> đều</w:t>
      </w:r>
      <w:r w:rsidR="005C3C9B" w:rsidRPr="003840C1">
        <w:rPr>
          <w:bCs/>
          <w:szCs w:val="24"/>
        </w:rPr>
        <w:t xml:space="preserve"> </w:t>
      </w:r>
      <w:r w:rsidR="005C3C9B" w:rsidRPr="00A71F40">
        <w:rPr>
          <w:position w:val="-12"/>
          <w:szCs w:val="24"/>
        </w:rPr>
        <w:object w:dxaOrig="315" w:dyaOrig="405">
          <v:shape id="_x0000_i1469" type="#_x0000_t75" style="width:15.75pt;height:20.25pt" o:ole="">
            <v:imagedata r:id="rId1022" o:title=""/>
          </v:shape>
          <o:OLEObject Type="Embed" ProgID="Equation.DSMT4" ShapeID="_x0000_i1469" DrawAspect="Content" ObjectID="_1653893618" r:id="rId1023"/>
        </w:object>
      </w:r>
      <w:r w:rsidR="005C3C9B" w:rsidRPr="003840C1">
        <w:rPr>
          <w:bCs/>
          <w:szCs w:val="24"/>
        </w:rPr>
        <w:t xml:space="preserve"> có dạng như hình vẽ. So sánh động năng của hai hạt này ta thấy</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chưa đủ dữ kiện để so sán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động năng của hai hạt bằng nhau</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động năng của hạt </w:t>
      </w:r>
      <w:r w:rsidRPr="009C26DA">
        <w:rPr>
          <w:position w:val="-10"/>
          <w:szCs w:val="24"/>
        </w:rPr>
        <w:object w:dxaOrig="345" w:dyaOrig="375">
          <v:shape id="_x0000_i1470" type="#_x0000_t75" style="width:17.25pt;height:18.75pt" o:ole="">
            <v:imagedata r:id="rId1024" o:title=""/>
          </v:shape>
          <o:OLEObject Type="Embed" ProgID="Equation.DSMT4" ShapeID="_x0000_i1470" DrawAspect="Content" ObjectID="_1653893619" r:id="rId1025"/>
        </w:object>
      </w:r>
      <w:r w:rsidRPr="003840C1">
        <w:rPr>
          <w:bCs/>
          <w:szCs w:val="24"/>
        </w:rPr>
        <w:t xml:space="preserve"> nhỏ hơ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D.</w:t>
      </w:r>
      <w:r w:rsidRPr="003840C1">
        <w:rPr>
          <w:bCs/>
          <w:szCs w:val="24"/>
        </w:rPr>
        <w:t xml:space="preserve"> động năng của hạt </w:t>
      </w:r>
      <w:r w:rsidRPr="009C26DA">
        <w:rPr>
          <w:position w:val="-10"/>
          <w:szCs w:val="24"/>
        </w:rPr>
        <w:object w:dxaOrig="345" w:dyaOrig="375">
          <v:shape id="_x0000_i1471" type="#_x0000_t75" style="width:17.25pt;height:18.75pt" o:ole="">
            <v:imagedata r:id="rId1026" o:title=""/>
          </v:shape>
          <o:OLEObject Type="Embed" ProgID="Equation.DSMT4" ShapeID="_x0000_i1471" DrawAspect="Content" ObjectID="_1653893620" r:id="rId1027"/>
        </w:object>
      </w:r>
      <w:r w:rsidRPr="003840C1">
        <w:rPr>
          <w:bCs/>
          <w:szCs w:val="24"/>
        </w:rPr>
        <w:t xml:space="preserve"> nhỏ hơn</w:t>
      </w:r>
      <w:r>
        <w:rPr>
          <w:bCs/>
          <w:szCs w:val="24"/>
        </w:rPr>
        <w:t>.</w:t>
      </w: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2</w:t>
      </w:r>
      <w:r w:rsidRPr="003840C1">
        <w:rPr>
          <w:b/>
          <w:bCs/>
          <w:szCs w:val="24"/>
        </w:rPr>
        <w:t>:</w:t>
      </w:r>
      <w:r w:rsidRPr="003840C1">
        <w:rPr>
          <w:bCs/>
          <w:szCs w:val="24"/>
        </w:rPr>
        <w:t xml:space="preserve"> Một mạch điện gồm bốn điện trở giống hệt nhau, hai đầu của đoạn mạch được nối với nguồn điện không đổi có hiệu điện thế </w:t>
      </w:r>
      <w:r w:rsidRPr="008610DB">
        <w:rPr>
          <w:bCs/>
          <w:position w:val="-6"/>
          <w:szCs w:val="24"/>
        </w:rPr>
        <w:object w:dxaOrig="270" w:dyaOrig="270">
          <v:shape id="_x0000_i1472" type="#_x0000_t75" style="width:13.5pt;height:13.5pt" o:ole="">
            <v:imagedata r:id="rId1028" o:title=""/>
          </v:shape>
          <o:OLEObject Type="Embed" ProgID="Equation.DSMT4" ShapeID="_x0000_i1472" DrawAspect="Content" ObjectID="_1653893621" r:id="rId1029"/>
        </w:object>
      </w:r>
      <w:r w:rsidRPr="003840C1">
        <w:rPr>
          <w:bCs/>
          <w:szCs w:val="24"/>
        </w:rPr>
        <w:t xml:space="preserve">. Gọi công suất tiêu thụ trên mỗi điện trở khi mắc nối tiếp bốn điện trở trên là </w:t>
      </w:r>
      <w:r w:rsidRPr="008610DB">
        <w:rPr>
          <w:bCs/>
          <w:position w:val="-12"/>
          <w:szCs w:val="24"/>
        </w:rPr>
        <w:object w:dxaOrig="240" w:dyaOrig="375">
          <v:shape id="_x0000_i1473" type="#_x0000_t75" style="width:12pt;height:18.75pt" o:ole="">
            <v:imagedata r:id="rId1030" o:title=""/>
          </v:shape>
          <o:OLEObject Type="Embed" ProgID="Equation.DSMT4" ShapeID="_x0000_i1473" DrawAspect="Content" ObjectID="_1653893622" r:id="rId1031"/>
        </w:object>
      </w:r>
      <w:r w:rsidRPr="003840C1">
        <w:rPr>
          <w:bCs/>
          <w:szCs w:val="24"/>
        </w:rPr>
        <w:t xml:space="preserve"> và khi mắc song song các điện trở trên là </w:t>
      </w:r>
      <w:r w:rsidRPr="008610DB">
        <w:rPr>
          <w:bCs/>
          <w:position w:val="-12"/>
          <w:szCs w:val="24"/>
        </w:rPr>
        <w:object w:dxaOrig="270" w:dyaOrig="375">
          <v:shape id="_x0000_i1474" type="#_x0000_t75" style="width:13.5pt;height:18.75pt" o:ole="">
            <v:imagedata r:id="rId1032" o:title=""/>
          </v:shape>
          <o:OLEObject Type="Embed" ProgID="Equation.DSMT4" ShapeID="_x0000_i1474" DrawAspect="Content" ObjectID="_1653893623" r:id="rId1033"/>
        </w:object>
      </w:r>
      <w:r w:rsidRPr="003840C1">
        <w:rPr>
          <w:bCs/>
          <w:szCs w:val="24"/>
        </w:rPr>
        <w:t xml:space="preserve"> Hệ thúc liên hệ </w:t>
      </w:r>
      <w:r w:rsidRPr="003840C1">
        <w:rPr>
          <w:b/>
          <w:bCs/>
          <w:szCs w:val="24"/>
        </w:rPr>
        <w:t>đúng</w:t>
      </w:r>
      <w:r w:rsidRPr="003840C1">
        <w:rPr>
          <w:bCs/>
          <w:szCs w:val="24"/>
        </w:rPr>
        <w:t xml:space="preserve"> là</w:t>
      </w:r>
    </w:p>
    <w:p w:rsidR="005C3C9B" w:rsidRDefault="005C3C9B" w:rsidP="00324537">
      <w:pPr>
        <w:tabs>
          <w:tab w:val="left" w:pos="284"/>
          <w:tab w:val="left" w:pos="2835"/>
          <w:tab w:val="left" w:pos="5387"/>
          <w:tab w:val="left" w:pos="7938"/>
        </w:tabs>
        <w:ind w:firstLine="142"/>
        <w:rPr>
          <w:szCs w:val="24"/>
        </w:rPr>
      </w:pPr>
      <w:r w:rsidRPr="003840C1">
        <w:rPr>
          <w:b/>
          <w:bCs/>
          <w:szCs w:val="24"/>
        </w:rPr>
        <w:tab/>
        <w:t>A.</w:t>
      </w:r>
      <w:r w:rsidRPr="003840C1">
        <w:rPr>
          <w:bCs/>
          <w:szCs w:val="24"/>
        </w:rPr>
        <w:t xml:space="preserve"> </w:t>
      </w:r>
      <w:r w:rsidRPr="009C26DA">
        <w:rPr>
          <w:position w:val="-12"/>
          <w:szCs w:val="24"/>
        </w:rPr>
        <w:object w:dxaOrig="825" w:dyaOrig="375">
          <v:shape id="_x0000_i1475" type="#_x0000_t75" style="width:41.25pt;height:18.75pt" o:ole="">
            <v:imagedata r:id="rId1034" o:title=""/>
          </v:shape>
          <o:OLEObject Type="Embed" ProgID="Equation.DSMT4" ShapeID="_x0000_i1475" DrawAspect="Content" ObjectID="_1653893624" r:id="rId1035"/>
        </w:object>
      </w:r>
      <w:r>
        <w:rPr>
          <w:szCs w:val="24"/>
        </w:rPr>
        <w:t>.</w:t>
      </w:r>
      <w:r w:rsidRPr="003840C1">
        <w:rPr>
          <w:bCs/>
          <w:szCs w:val="24"/>
        </w:rPr>
        <w:tab/>
      </w:r>
      <w:r w:rsidRPr="003840C1">
        <w:rPr>
          <w:b/>
          <w:bCs/>
          <w:szCs w:val="24"/>
        </w:rPr>
        <w:t>B.</w:t>
      </w:r>
      <w:r w:rsidRPr="003840C1">
        <w:rPr>
          <w:bCs/>
          <w:szCs w:val="24"/>
        </w:rPr>
        <w:t xml:space="preserve"> </w:t>
      </w:r>
      <w:r w:rsidRPr="009C26DA">
        <w:rPr>
          <w:position w:val="-12"/>
          <w:szCs w:val="24"/>
        </w:rPr>
        <w:object w:dxaOrig="900" w:dyaOrig="375">
          <v:shape id="_x0000_i1476" type="#_x0000_t75" style="width:45pt;height:18.75pt" o:ole="">
            <v:imagedata r:id="rId1036" o:title=""/>
          </v:shape>
          <o:OLEObject Type="Embed" ProgID="Equation.DSMT4" ShapeID="_x0000_i1476" DrawAspect="Content" ObjectID="_1653893625" r:id="rId1037"/>
        </w:object>
      </w:r>
      <w:r>
        <w:rPr>
          <w:szCs w:val="24"/>
        </w:rPr>
        <w:t>.</w:t>
      </w:r>
      <w:r w:rsidRPr="003840C1">
        <w:rPr>
          <w:bCs/>
          <w:szCs w:val="24"/>
        </w:rPr>
        <w:tab/>
      </w:r>
      <w:r w:rsidRPr="003840C1">
        <w:rPr>
          <w:b/>
          <w:bCs/>
          <w:szCs w:val="24"/>
        </w:rPr>
        <w:t>C.</w:t>
      </w:r>
      <w:r w:rsidRPr="003840C1">
        <w:rPr>
          <w:bCs/>
          <w:szCs w:val="24"/>
        </w:rPr>
        <w:t xml:space="preserve"> </w:t>
      </w:r>
      <w:r w:rsidRPr="009C26DA">
        <w:rPr>
          <w:position w:val="-12"/>
          <w:szCs w:val="24"/>
        </w:rPr>
        <w:object w:dxaOrig="825" w:dyaOrig="375">
          <v:shape id="_x0000_i1477" type="#_x0000_t75" style="width:41.25pt;height:18.75pt" o:ole="">
            <v:imagedata r:id="rId1038" o:title=""/>
          </v:shape>
          <o:OLEObject Type="Embed" ProgID="Equation.DSMT4" ShapeID="_x0000_i1477" DrawAspect="Content" ObjectID="_1653893626" r:id="rId1039"/>
        </w:object>
      </w:r>
      <w:r>
        <w:rPr>
          <w:szCs w:val="24"/>
        </w:rPr>
        <w:t>.</w:t>
      </w:r>
      <w:r w:rsidRPr="003840C1">
        <w:rPr>
          <w:bCs/>
          <w:szCs w:val="24"/>
        </w:rPr>
        <w:tab/>
      </w:r>
      <w:r w:rsidRPr="003840C1">
        <w:rPr>
          <w:b/>
          <w:bCs/>
          <w:szCs w:val="24"/>
        </w:rPr>
        <w:t>D.</w:t>
      </w:r>
      <w:r w:rsidRPr="003840C1">
        <w:rPr>
          <w:bCs/>
          <w:szCs w:val="24"/>
        </w:rPr>
        <w:t xml:space="preserve"> </w:t>
      </w:r>
      <w:r w:rsidRPr="009C26DA">
        <w:rPr>
          <w:position w:val="-12"/>
          <w:szCs w:val="24"/>
        </w:rPr>
        <w:object w:dxaOrig="900" w:dyaOrig="375">
          <v:shape id="_x0000_i1478" type="#_x0000_t75" style="width:45pt;height:18.75pt" o:ole="">
            <v:imagedata r:id="rId1040" o:title=""/>
          </v:shape>
          <o:OLEObject Type="Embed" ProgID="Equation.DSMT4" ShapeID="_x0000_i1478" DrawAspect="Content" ObjectID="_1653893627" r:id="rId1041"/>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3</w:t>
      </w:r>
      <w:r w:rsidRPr="003840C1">
        <w:rPr>
          <w:b/>
          <w:bCs/>
          <w:szCs w:val="24"/>
        </w:rPr>
        <w:t>:</w:t>
      </w:r>
      <w:r w:rsidRPr="003840C1">
        <w:rPr>
          <w:bCs/>
          <w:szCs w:val="24"/>
        </w:rPr>
        <w:t xml:space="preserve"> Một dây đàn có chiều dài 65,5 cm đã được lên dây để phát ra nốt </w:t>
      </w:r>
      <w:r w:rsidRPr="003840C1">
        <w:rPr>
          <w:b/>
          <w:bCs/>
          <w:szCs w:val="24"/>
        </w:rPr>
        <w:t>LA</w:t>
      </w:r>
      <w:r w:rsidRPr="003840C1">
        <w:rPr>
          <w:bCs/>
          <w:szCs w:val="24"/>
        </w:rPr>
        <w:t xml:space="preserve"> chuẩn có tần số 220 Hz. Nếu muốn dây đàn phát các âm </w:t>
      </w:r>
      <w:r w:rsidRPr="003840C1">
        <w:rPr>
          <w:b/>
          <w:bCs/>
          <w:szCs w:val="24"/>
        </w:rPr>
        <w:t>LA</w:t>
      </w:r>
      <w:r w:rsidRPr="003840C1">
        <w:rPr>
          <w:bCs/>
          <w:szCs w:val="24"/>
        </w:rPr>
        <w:t xml:space="preserve"> chuẩn có tần số 440 Hz và âm </w:t>
      </w:r>
      <w:r w:rsidRPr="003840C1">
        <w:rPr>
          <w:b/>
          <w:bCs/>
          <w:szCs w:val="24"/>
        </w:rPr>
        <w:t>ĐÔ</w:t>
      </w:r>
      <w:r w:rsidRPr="003840C1">
        <w:rPr>
          <w:bCs/>
          <w:szCs w:val="24"/>
        </w:rPr>
        <w:t xml:space="preserve"> chuẩn có tần số 262 Hz, thì ta cần bấm trên dây đàn ở những vị trí sao cho chiều dài của dây ngắn bớt đi một đoạn tương ứng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32,75 cm và 10,50 cm</w:t>
      </w:r>
      <w:r>
        <w:rPr>
          <w:bCs/>
          <w:szCs w:val="24"/>
        </w:rPr>
        <w:t>.</w:t>
      </w:r>
      <w:r w:rsidRPr="003840C1">
        <w:rPr>
          <w:bCs/>
          <w:szCs w:val="24"/>
        </w:rPr>
        <w:tab/>
      </w:r>
      <w:r w:rsidRPr="003840C1">
        <w:rPr>
          <w:bCs/>
          <w:szCs w:val="24"/>
        </w:rPr>
        <w:tab/>
      </w:r>
      <w:r w:rsidRPr="003840C1">
        <w:rPr>
          <w:b/>
          <w:bCs/>
          <w:szCs w:val="24"/>
        </w:rPr>
        <w:t>B.</w:t>
      </w:r>
      <w:r w:rsidRPr="003840C1">
        <w:rPr>
          <w:bCs/>
          <w:szCs w:val="24"/>
        </w:rPr>
        <w:t xml:space="preserve"> 32,75 cm và 55,0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5,25 cm và 10,50 cm</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35,25 cm và 8,50 c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4</w:t>
      </w:r>
      <w:r w:rsidRPr="003840C1">
        <w:rPr>
          <w:b/>
          <w:bCs/>
          <w:szCs w:val="24"/>
        </w:rPr>
        <w:t>:</w:t>
      </w:r>
      <w:r w:rsidRPr="003840C1">
        <w:rPr>
          <w:bCs/>
          <w:szCs w:val="24"/>
        </w:rPr>
        <w:t xml:space="preserve"> Một chất phóng xạ </w:t>
      </w:r>
      <w:r w:rsidRPr="00D9632C">
        <w:rPr>
          <w:bCs/>
          <w:position w:val="-6"/>
          <w:szCs w:val="24"/>
        </w:rPr>
        <w:object w:dxaOrig="240" w:dyaOrig="225">
          <v:shape id="_x0000_i1479" type="#_x0000_t75" style="width:12pt;height:11.25pt" o:ole="">
            <v:imagedata r:id="rId1042" o:title=""/>
          </v:shape>
          <o:OLEObject Type="Embed" ProgID="Equation.DSMT4" ShapeID="_x0000_i1479" DrawAspect="Content" ObjectID="_1653893628" r:id="rId1043"/>
        </w:object>
      </w:r>
      <w:r w:rsidRPr="003840C1">
        <w:rPr>
          <w:bCs/>
          <w:szCs w:val="24"/>
        </w:rPr>
        <w:t xml:space="preserve"> có chu kì bán rã </w:t>
      </w:r>
      <w:r w:rsidRPr="00D9632C">
        <w:rPr>
          <w:bCs/>
          <w:position w:val="-4"/>
          <w:szCs w:val="24"/>
        </w:rPr>
        <w:object w:dxaOrig="225" w:dyaOrig="270">
          <v:shape id="_x0000_i1480" type="#_x0000_t75" style="width:11.25pt;height:13.5pt" o:ole="">
            <v:imagedata r:id="rId1044" o:title=""/>
          </v:shape>
          <o:OLEObject Type="Embed" ProgID="Equation.DSMT4" ShapeID="_x0000_i1480" DrawAspect="Content" ObjectID="_1653893629" r:id="rId1045"/>
        </w:object>
      </w:r>
      <w:r w:rsidRPr="003840C1">
        <w:rPr>
          <w:bCs/>
          <w:szCs w:val="24"/>
        </w:rPr>
        <w:t xml:space="preserve">. Khảo sát một mẫu chất phóng xạ này ta thấy: ở lần đo thứ nhất, trong khoảng thời gian </w:t>
      </w:r>
      <w:r w:rsidRPr="00FF1C35">
        <w:rPr>
          <w:bCs/>
          <w:position w:val="-6"/>
          <w:szCs w:val="24"/>
        </w:rPr>
        <w:object w:dxaOrig="300" w:dyaOrig="270">
          <v:shape id="_x0000_i1481" type="#_x0000_t75" style="width:15pt;height:13.5pt" o:ole="">
            <v:imagedata r:id="rId1046" o:title=""/>
          </v:shape>
          <o:OLEObject Type="Embed" ProgID="Equation.DSMT4" ShapeID="_x0000_i1481" DrawAspect="Content" ObjectID="_1653893630" r:id="rId1047"/>
        </w:object>
      </w:r>
      <w:r w:rsidRPr="003840C1">
        <w:rPr>
          <w:bCs/>
          <w:szCs w:val="24"/>
        </w:rPr>
        <w:t xml:space="preserve"> (với </w:t>
      </w:r>
      <w:r w:rsidRPr="00FF1C35">
        <w:rPr>
          <w:bCs/>
          <w:position w:val="-6"/>
          <w:szCs w:val="24"/>
        </w:rPr>
        <w:object w:dxaOrig="765" w:dyaOrig="270">
          <v:shape id="_x0000_i1482" type="#_x0000_t75" style="width:38.25pt;height:13.5pt" o:ole="">
            <v:imagedata r:id="rId1048" o:title=""/>
          </v:shape>
          <o:OLEObject Type="Embed" ProgID="Equation.DSMT4" ShapeID="_x0000_i1482" DrawAspect="Content" ObjectID="_1653893631" r:id="rId1049"/>
        </w:object>
      </w:r>
      <w:r w:rsidRPr="003840C1">
        <w:rPr>
          <w:bCs/>
          <w:szCs w:val="24"/>
        </w:rPr>
        <w:t xml:space="preserve">) mẫu chất phóng xạ này phát ra </w:t>
      </w:r>
      <w:r w:rsidRPr="00FF1C35">
        <w:rPr>
          <w:bCs/>
          <w:position w:val="-6"/>
          <w:szCs w:val="24"/>
        </w:rPr>
        <w:object w:dxaOrig="420" w:dyaOrig="270">
          <v:shape id="_x0000_i1483" type="#_x0000_t75" style="width:21pt;height:13.5pt" o:ole="">
            <v:imagedata r:id="rId1050" o:title=""/>
          </v:shape>
          <o:OLEObject Type="Embed" ProgID="Equation.DSMT4" ShapeID="_x0000_i1483" DrawAspect="Content" ObjectID="_1653893632" r:id="rId1051"/>
        </w:object>
      </w:r>
      <w:r w:rsidRPr="003840C1">
        <w:rPr>
          <w:bCs/>
          <w:szCs w:val="24"/>
        </w:rPr>
        <w:t xml:space="preserve"> hạt </w:t>
      </w:r>
      <w:r w:rsidRPr="00FF1C35">
        <w:rPr>
          <w:bCs/>
          <w:position w:val="-6"/>
          <w:szCs w:val="24"/>
        </w:rPr>
        <w:object w:dxaOrig="240" w:dyaOrig="225">
          <v:shape id="_x0000_i1484" type="#_x0000_t75" style="width:12pt;height:11.25pt" o:ole="">
            <v:imagedata r:id="rId1052" o:title=""/>
          </v:shape>
          <o:OLEObject Type="Embed" ProgID="Equation.DSMT4" ShapeID="_x0000_i1484" DrawAspect="Content" ObjectID="_1653893633" r:id="rId1053"/>
        </w:object>
      </w:r>
      <w:r w:rsidRPr="003840C1">
        <w:rPr>
          <w:bCs/>
          <w:szCs w:val="24"/>
        </w:rPr>
        <w:t xml:space="preserve">. Sau 552 ngày kể từ lần đo thứ nhất, thì trong cùng khoảng thời gian </w:t>
      </w:r>
      <w:r w:rsidRPr="00D2000A">
        <w:rPr>
          <w:bCs/>
          <w:position w:val="-6"/>
          <w:szCs w:val="24"/>
        </w:rPr>
        <w:object w:dxaOrig="300" w:dyaOrig="270">
          <v:shape id="_x0000_i1485" type="#_x0000_t75" style="width:15pt;height:13.5pt" o:ole="">
            <v:imagedata r:id="rId1054" o:title=""/>
          </v:shape>
          <o:OLEObject Type="Embed" ProgID="Equation.DSMT4" ShapeID="_x0000_i1485" DrawAspect="Content" ObjectID="_1653893634" r:id="rId1055"/>
        </w:object>
      </w:r>
      <w:r w:rsidRPr="003840C1">
        <w:rPr>
          <w:bCs/>
          <w:szCs w:val="24"/>
        </w:rPr>
        <w:t xml:space="preserve"> mẫu chất phóng xạ này chỉ phát ra </w:t>
      </w:r>
      <w:r w:rsidRPr="00D2000A">
        <w:rPr>
          <w:bCs/>
          <w:position w:val="-6"/>
          <w:szCs w:val="24"/>
        </w:rPr>
        <w:object w:dxaOrig="195" w:dyaOrig="225">
          <v:shape id="_x0000_i1486" type="#_x0000_t75" style="width:9.75pt;height:11.25pt" o:ole="">
            <v:imagedata r:id="rId1056" o:title=""/>
          </v:shape>
          <o:OLEObject Type="Embed" ProgID="Equation.DSMT4" ShapeID="_x0000_i1486" DrawAspect="Content" ObjectID="_1653893635" r:id="rId1057"/>
        </w:object>
      </w:r>
      <w:r w:rsidRPr="003840C1">
        <w:rPr>
          <w:bCs/>
          <w:szCs w:val="24"/>
        </w:rPr>
        <w:t xml:space="preserve"> hạt </w:t>
      </w:r>
      <w:r w:rsidRPr="00F70166">
        <w:rPr>
          <w:position w:val="-6"/>
        </w:rPr>
        <w:object w:dxaOrig="240" w:dyaOrig="225">
          <v:shape id="_x0000_i1487" type="#_x0000_t75" style="width:12pt;height:11.25pt" o:ole="">
            <v:imagedata r:id="rId1058" o:title=""/>
          </v:shape>
          <o:OLEObject Type="Embed" ProgID="Equation.DSMT4" ShapeID="_x0000_i1487" DrawAspect="Content" ObjectID="_1653893636" r:id="rId1059"/>
        </w:object>
      </w:r>
      <w:r w:rsidRPr="003840C1">
        <w:rPr>
          <w:bCs/>
          <w:szCs w:val="24"/>
        </w:rPr>
        <w:t xml:space="preserve">. Giá trị của </w:t>
      </w:r>
      <w:r w:rsidRPr="00D2000A">
        <w:rPr>
          <w:bCs/>
          <w:position w:val="-4"/>
          <w:szCs w:val="24"/>
        </w:rPr>
        <w:object w:dxaOrig="225" w:dyaOrig="270">
          <v:shape id="_x0000_i1488" type="#_x0000_t75" style="width:11.25pt;height:13.5pt" o:ole="">
            <v:imagedata r:id="rId1060" o:title=""/>
          </v:shape>
          <o:OLEObject Type="Embed" ProgID="Equation.DSMT4" ShapeID="_x0000_i1488" DrawAspect="Content" ObjectID="_1653893637" r:id="rId1061"/>
        </w:object>
      </w:r>
      <w:r w:rsidRPr="003840C1">
        <w:rPr>
          <w:bCs/>
          <w:szCs w:val="24"/>
        </w:rPr>
        <w:t xml:space="preserve">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2 ngày</w:t>
      </w:r>
      <w:r>
        <w:rPr>
          <w:bCs/>
          <w:szCs w:val="24"/>
        </w:rPr>
        <w:t>.</w:t>
      </w:r>
      <w:r w:rsidRPr="003840C1">
        <w:rPr>
          <w:bCs/>
          <w:szCs w:val="24"/>
        </w:rPr>
        <w:tab/>
      </w:r>
      <w:r w:rsidRPr="003840C1">
        <w:rPr>
          <w:b/>
          <w:bCs/>
          <w:szCs w:val="24"/>
        </w:rPr>
        <w:t>B.</w:t>
      </w:r>
      <w:r w:rsidRPr="003840C1">
        <w:rPr>
          <w:bCs/>
          <w:szCs w:val="24"/>
        </w:rPr>
        <w:t xml:space="preserve"> 414 ngày</w:t>
      </w:r>
      <w:r>
        <w:rPr>
          <w:bCs/>
          <w:szCs w:val="24"/>
        </w:rPr>
        <w:t>.</w:t>
      </w:r>
      <w:r w:rsidRPr="003840C1">
        <w:rPr>
          <w:bCs/>
          <w:szCs w:val="24"/>
        </w:rPr>
        <w:tab/>
      </w:r>
      <w:r w:rsidRPr="003840C1">
        <w:rPr>
          <w:b/>
          <w:bCs/>
          <w:szCs w:val="24"/>
        </w:rPr>
        <w:t>C.</w:t>
      </w:r>
      <w:r w:rsidRPr="003840C1">
        <w:rPr>
          <w:bCs/>
          <w:szCs w:val="24"/>
        </w:rPr>
        <w:t xml:space="preserve"> 138 ngày</w:t>
      </w:r>
      <w:r>
        <w:rPr>
          <w:bCs/>
          <w:szCs w:val="24"/>
        </w:rPr>
        <w:t>.</w:t>
      </w:r>
      <w:r w:rsidRPr="003840C1">
        <w:rPr>
          <w:bCs/>
          <w:szCs w:val="24"/>
        </w:rPr>
        <w:tab/>
      </w:r>
      <w:r w:rsidRPr="003840C1">
        <w:rPr>
          <w:b/>
          <w:bCs/>
          <w:szCs w:val="24"/>
        </w:rPr>
        <w:t>D.</w:t>
      </w:r>
      <w:r w:rsidRPr="003840C1">
        <w:rPr>
          <w:bCs/>
          <w:szCs w:val="24"/>
        </w:rPr>
        <w:t xml:space="preserve"> 72 ngày</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5</w:t>
      </w:r>
      <w:r w:rsidRPr="003840C1">
        <w:rPr>
          <w:b/>
          <w:bCs/>
          <w:szCs w:val="24"/>
        </w:rPr>
        <w:t>:</w:t>
      </w:r>
      <w:r w:rsidRPr="003840C1">
        <w:rPr>
          <w:bCs/>
          <w:szCs w:val="24"/>
        </w:rPr>
        <w:t xml:space="preserve"> </w:t>
      </w:r>
      <w:r>
        <w:rPr>
          <w:bCs/>
          <w:szCs w:val="24"/>
        </w:rPr>
        <w:t xml:space="preserve">Cần truyền tải điện năng từ nơi phát </w:t>
      </w:r>
      <w:r w:rsidRPr="00923BE1">
        <w:rPr>
          <w:bCs/>
          <w:position w:val="-4"/>
          <w:szCs w:val="24"/>
        </w:rPr>
        <w:object w:dxaOrig="240" w:dyaOrig="270">
          <v:shape id="_x0000_i1489" type="#_x0000_t75" style="width:12pt;height:13.5pt" o:ole="">
            <v:imagedata r:id="rId1062" o:title=""/>
          </v:shape>
          <o:OLEObject Type="Embed" ProgID="Equation.DSMT4" ShapeID="_x0000_i1489" DrawAspect="Content" ObjectID="_1653893638" r:id="rId1063"/>
        </w:object>
      </w:r>
      <w:r>
        <w:rPr>
          <w:bCs/>
          <w:szCs w:val="24"/>
        </w:rPr>
        <w:t xml:space="preserve"> đến nơi tiêu thụ </w:t>
      </w:r>
      <w:r w:rsidRPr="00923BE1">
        <w:rPr>
          <w:bCs/>
          <w:position w:val="-4"/>
          <w:szCs w:val="24"/>
        </w:rPr>
        <w:object w:dxaOrig="240" w:dyaOrig="270">
          <v:shape id="_x0000_i1490" type="#_x0000_t75" style="width:12pt;height:13.5pt" o:ole="">
            <v:imagedata r:id="rId1064" o:title=""/>
          </v:shape>
          <o:OLEObject Type="Embed" ProgID="Equation.DSMT4" ShapeID="_x0000_i1490" DrawAspect="Content" ObjectID="_1653893639" r:id="rId1065"/>
        </w:object>
      </w:r>
      <w:r>
        <w:rPr>
          <w:bCs/>
          <w:szCs w:val="24"/>
        </w:rPr>
        <w:t xml:space="preserve"> bằng đường dây tải điện một pha có điện trở </w:t>
      </w:r>
      <w:r w:rsidRPr="00923BE1">
        <w:rPr>
          <w:bCs/>
          <w:position w:val="-6"/>
          <w:szCs w:val="24"/>
        </w:rPr>
        <w:object w:dxaOrig="675" w:dyaOrig="270">
          <v:shape id="_x0000_i1491" type="#_x0000_t75" style="width:33.75pt;height:13.5pt" o:ole="">
            <v:imagedata r:id="rId1066" o:title=""/>
          </v:shape>
          <o:OLEObject Type="Embed" ProgID="Equation.DSMT4" ShapeID="_x0000_i1491" DrawAspect="Content" ObjectID="_1653893640" r:id="rId1067"/>
        </w:object>
      </w:r>
      <w:r>
        <w:rPr>
          <w:bCs/>
          <w:szCs w:val="24"/>
        </w:rPr>
        <w:t xml:space="preserve"> Ω cố định, điện áp hiệu dụng ở cuối đường dây truyền tải là. Hiệu suất của quá trình truyền tải là 80%, hệ số công suất ở </w:t>
      </w:r>
      <w:r w:rsidRPr="00923BE1">
        <w:rPr>
          <w:bCs/>
          <w:position w:val="-4"/>
          <w:szCs w:val="24"/>
        </w:rPr>
        <w:object w:dxaOrig="240" w:dyaOrig="270">
          <v:shape id="_x0000_i1492" type="#_x0000_t75" style="width:12pt;height:13.5pt" o:ole="">
            <v:imagedata r:id="rId1068" o:title=""/>
          </v:shape>
          <o:OLEObject Type="Embed" ProgID="Equation.DSMT4" ShapeID="_x0000_i1492" DrawAspect="Content" ObjectID="_1653893641" r:id="rId1069"/>
        </w:object>
      </w:r>
      <w:r>
        <w:rPr>
          <w:bCs/>
          <w:szCs w:val="24"/>
        </w:rPr>
        <w:t xml:space="preserve"> là </w:t>
      </w:r>
      <w:r w:rsidRPr="00923BE1">
        <w:rPr>
          <w:bCs/>
          <w:position w:val="-10"/>
          <w:szCs w:val="24"/>
        </w:rPr>
        <w:object w:dxaOrig="1245" w:dyaOrig="330">
          <v:shape id="_x0000_i1493" type="#_x0000_t75" style="width:62.25pt;height:16.5pt" o:ole="">
            <v:imagedata r:id="rId1070" o:title=""/>
          </v:shape>
          <o:OLEObject Type="Embed" ProgID="Equation.DSMT4" ShapeID="_x0000_i1493" DrawAspect="Content" ObjectID="_1653893642" r:id="rId1071"/>
        </w:object>
      </w:r>
      <w:r>
        <w:rPr>
          <w:bCs/>
          <w:szCs w:val="24"/>
        </w:rPr>
        <w:t xml:space="preserve">. Trong 30 ngày, số điện nơi bán đã bán được cho </w:t>
      </w:r>
      <w:r w:rsidRPr="00923BE1">
        <w:rPr>
          <w:bCs/>
          <w:position w:val="-4"/>
          <w:szCs w:val="24"/>
        </w:rPr>
        <w:object w:dxaOrig="240" w:dyaOrig="270">
          <v:shape id="_x0000_i1494" type="#_x0000_t75" style="width:12pt;height:13.5pt" o:ole="">
            <v:imagedata r:id="rId1072" o:title=""/>
          </v:shape>
          <o:OLEObject Type="Embed" ProgID="Equation.DSMT4" ShapeID="_x0000_i1494" DrawAspect="Content" ObjectID="_1653893643" r:id="rId1073"/>
        </w:object>
      </w:r>
      <w:r>
        <w:rPr>
          <w:bCs/>
          <w:szCs w:val="24"/>
        </w:rPr>
        <w:t xml:space="preserve"> là</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Pr>
          <w:szCs w:val="24"/>
        </w:rPr>
        <w:t>1800 số</w:t>
      </w:r>
      <w:r>
        <w:rPr>
          <w:bCs/>
          <w:szCs w:val="24"/>
        </w:rPr>
        <w:t>.</w:t>
      </w:r>
      <w:r w:rsidRPr="003840C1">
        <w:rPr>
          <w:bCs/>
          <w:szCs w:val="24"/>
        </w:rPr>
        <w:tab/>
      </w:r>
      <w:r w:rsidRPr="003840C1">
        <w:rPr>
          <w:b/>
          <w:bCs/>
          <w:szCs w:val="24"/>
        </w:rPr>
        <w:t>B.</w:t>
      </w:r>
      <w:r w:rsidRPr="003840C1">
        <w:rPr>
          <w:bCs/>
          <w:szCs w:val="24"/>
        </w:rPr>
        <w:t xml:space="preserve"> </w:t>
      </w:r>
      <w:r>
        <w:rPr>
          <w:szCs w:val="24"/>
        </w:rPr>
        <w:t>1241 số.</w:t>
      </w:r>
      <w:r>
        <w:rPr>
          <w:bCs/>
          <w:szCs w:val="24"/>
        </w:rPr>
        <w:tab/>
      </w:r>
      <w:r w:rsidRPr="003840C1">
        <w:rPr>
          <w:b/>
          <w:bCs/>
          <w:szCs w:val="24"/>
        </w:rPr>
        <w:t>C.</w:t>
      </w:r>
      <w:r w:rsidRPr="003840C1">
        <w:rPr>
          <w:bCs/>
          <w:szCs w:val="24"/>
        </w:rPr>
        <w:t xml:space="preserve"> </w:t>
      </w:r>
      <w:r>
        <w:rPr>
          <w:szCs w:val="24"/>
        </w:rPr>
        <w:t>1453 số.</w:t>
      </w:r>
      <w:r w:rsidRPr="003840C1">
        <w:rPr>
          <w:bCs/>
          <w:szCs w:val="24"/>
        </w:rPr>
        <w:tab/>
      </w:r>
      <w:r w:rsidRPr="003840C1">
        <w:rPr>
          <w:b/>
          <w:bCs/>
          <w:szCs w:val="24"/>
        </w:rPr>
        <w:t>D.</w:t>
      </w:r>
      <w:r w:rsidRPr="003840C1">
        <w:rPr>
          <w:bCs/>
          <w:szCs w:val="24"/>
        </w:rPr>
        <w:t xml:space="preserve"> </w:t>
      </w:r>
      <w:r>
        <w:rPr>
          <w:szCs w:val="24"/>
        </w:rPr>
        <w:t>1350 số.</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6</w:t>
      </w:r>
      <w:r w:rsidRPr="003840C1">
        <w:rPr>
          <w:b/>
          <w:bCs/>
          <w:szCs w:val="24"/>
        </w:rPr>
        <w:t xml:space="preserve">: </w:t>
      </w:r>
      <w:r w:rsidRPr="003840C1">
        <w:rPr>
          <w:bCs/>
          <w:szCs w:val="24"/>
        </w:rPr>
        <w:t xml:space="preserve">Cho mạch điện như hình vẽ, hai cuộn dây thuần cảm có độ tự cảm thay đổi, biết </w:t>
      </w:r>
      <w:r w:rsidRPr="009C26DA">
        <w:rPr>
          <w:position w:val="-12"/>
          <w:szCs w:val="24"/>
        </w:rPr>
        <w:object w:dxaOrig="870" w:dyaOrig="375">
          <v:shape id="_x0000_i1495" type="#_x0000_t75" style="width:43.5pt;height:18.75pt" o:ole="">
            <v:imagedata r:id="rId1074" o:title=""/>
          </v:shape>
          <o:OLEObject Type="Embed" ProgID="Equation.DSMT4" ShapeID="_x0000_i1495" DrawAspect="Content" ObjectID="_1653893644" r:id="rId1075"/>
        </w:object>
      </w:r>
      <w:r w:rsidRPr="003840C1">
        <w:rPr>
          <w:bCs/>
          <w:szCs w:val="24"/>
        </w:rPr>
        <w:t xml:space="preserve">. Đặt vào hai đầu đoạn mạch một điện áp xoay chiều </w:t>
      </w:r>
      <w:r w:rsidRPr="008610DB">
        <w:rPr>
          <w:position w:val="-14"/>
          <w:szCs w:val="24"/>
        </w:rPr>
        <w:object w:dxaOrig="1710" w:dyaOrig="420">
          <v:shape id="_x0000_i1496" type="#_x0000_t75" style="width:85.5pt;height:21pt" o:ole="">
            <v:imagedata r:id="rId1076" o:title=""/>
          </v:shape>
          <o:OLEObject Type="Embed" ProgID="Equation.DSMT4" ShapeID="_x0000_i1496" DrawAspect="Content" ObjectID="_1653893645" r:id="rId1077"/>
        </w:object>
      </w:r>
      <w:r w:rsidRPr="003840C1">
        <w:rPr>
          <w:bCs/>
          <w:szCs w:val="24"/>
        </w:rPr>
        <w:t xml:space="preserve"> (Với </w:t>
      </w:r>
      <w:r w:rsidRPr="008610DB">
        <w:rPr>
          <w:bCs/>
          <w:position w:val="-6"/>
          <w:szCs w:val="24"/>
        </w:rPr>
        <w:object w:dxaOrig="270" w:dyaOrig="270">
          <v:shape id="_x0000_i1497" type="#_x0000_t75" style="width:13.5pt;height:13.5pt" o:ole="">
            <v:imagedata r:id="rId1078" o:title=""/>
          </v:shape>
          <o:OLEObject Type="Embed" ProgID="Equation.DSMT4" ShapeID="_x0000_i1497" DrawAspect="Content" ObjectID="_1653893646" r:id="rId1079"/>
        </w:object>
      </w:r>
      <w:r w:rsidRPr="003840C1">
        <w:rPr>
          <w:bCs/>
          <w:szCs w:val="24"/>
        </w:rPr>
        <w:t xml:space="preserve"> và </w:t>
      </w:r>
      <w:r w:rsidRPr="008610DB">
        <w:rPr>
          <w:bCs/>
          <w:position w:val="-6"/>
          <w:szCs w:val="24"/>
        </w:rPr>
        <w:object w:dxaOrig="240" w:dyaOrig="225">
          <v:shape id="_x0000_i1498" type="#_x0000_t75" style="width:12pt;height:11.25pt" o:ole="">
            <v:imagedata r:id="rId1080" o:title=""/>
          </v:shape>
          <o:OLEObject Type="Embed" ProgID="Equation.DSMT4" ShapeID="_x0000_i1498" DrawAspect="Content" ObjectID="_1653893647" r:id="rId1081"/>
        </w:object>
      </w:r>
      <w:r w:rsidRPr="003840C1">
        <w:rPr>
          <w:bCs/>
          <w:szCs w:val="24"/>
        </w:rPr>
        <w:t xml:space="preserve"> không đổi). Điều chỉnh độ tự cảm của các cuộn dây (nhưng luôn thỏa mãn </w:t>
      </w:r>
      <w:r w:rsidRPr="009C26DA">
        <w:rPr>
          <w:position w:val="-12"/>
          <w:szCs w:val="24"/>
        </w:rPr>
        <w:object w:dxaOrig="1035" w:dyaOrig="375">
          <v:shape id="_x0000_i1499" type="#_x0000_t75" style="width:51.75pt;height:18.75pt" o:ole="">
            <v:imagedata r:id="rId1082" o:title=""/>
          </v:shape>
          <o:OLEObject Type="Embed" ProgID="Equation.DSMT4" ShapeID="_x0000_i1499" DrawAspect="Content" ObjectID="_1653893648" r:id="rId1083"/>
        </w:object>
      </w:r>
      <w:r w:rsidRPr="003840C1">
        <w:rPr>
          <w:bCs/>
          <w:szCs w:val="24"/>
        </w:rPr>
        <w:t xml:space="preserve">) sao cho độ lệch pha giữa điện áp hai đầu đoạn mạch </w:t>
      </w:r>
      <w:r w:rsidRPr="008610DB">
        <w:rPr>
          <w:bCs/>
          <w:position w:val="-4"/>
          <w:szCs w:val="24"/>
        </w:rPr>
        <w:object w:dxaOrig="480" w:dyaOrig="270">
          <v:shape id="_x0000_i1500" type="#_x0000_t75" style="width:24pt;height:13.5pt" o:ole="">
            <v:imagedata r:id="rId1084" o:title=""/>
          </v:shape>
          <o:OLEObject Type="Embed" ProgID="Equation.DSMT4" ShapeID="_x0000_i1500" DrawAspect="Content" ObjectID="_1653893649" r:id="rId1085"/>
        </w:object>
      </w:r>
      <w:r w:rsidRPr="003840C1">
        <w:rPr>
          <w:bCs/>
          <w:szCs w:val="24"/>
        </w:rPr>
        <w:t xml:space="preserve"> và </w:t>
      </w:r>
      <w:r w:rsidRPr="008610DB">
        <w:rPr>
          <w:bCs/>
          <w:position w:val="-4"/>
          <w:szCs w:val="24"/>
        </w:rPr>
        <w:object w:dxaOrig="435" w:dyaOrig="270">
          <v:shape id="_x0000_i1501" type="#_x0000_t75" style="width:21.75pt;height:13.5pt" o:ole="">
            <v:imagedata r:id="rId1086" o:title=""/>
          </v:shape>
          <o:OLEObject Type="Embed" ProgID="Equation.DSMT4" ShapeID="_x0000_i1501" DrawAspect="Content" ObjectID="_1653893650" r:id="rId1087"/>
        </w:object>
      </w:r>
      <w:r w:rsidRPr="003840C1">
        <w:rPr>
          <w:bCs/>
          <w:szCs w:val="24"/>
        </w:rPr>
        <w:t xml:space="preserve"> lớn nhất, thì hệ số công suất của đoạn mạch khi đ</w:t>
      </w:r>
      <w:r>
        <w:rPr>
          <w:bCs/>
          <w:szCs w:val="24"/>
        </w:rPr>
        <w:t>ó</w:t>
      </w:r>
      <w:r w:rsidRPr="003840C1">
        <w:rPr>
          <w:bCs/>
          <w:szCs w:val="24"/>
        </w:rPr>
        <w:t xml:space="preserve"> bằng</w:t>
      </w:r>
    </w:p>
    <w:p w:rsidR="005C3C9B" w:rsidRDefault="007974A5" w:rsidP="00324537">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79744" behindDoc="0" locked="1" layoutInCell="1" allowOverlap="1">
                <wp:simplePos x="0" y="0"/>
                <wp:positionH relativeFrom="column">
                  <wp:posOffset>3239135</wp:posOffset>
                </wp:positionH>
                <wp:positionV relativeFrom="paragraph">
                  <wp:posOffset>50165</wp:posOffset>
                </wp:positionV>
                <wp:extent cx="3398520" cy="476250"/>
                <wp:effectExtent l="0" t="0" r="0" b="3810"/>
                <wp:wrapSquare wrapText="bothSides"/>
                <wp:docPr id="816" name="Canvas 6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98520" cy="476250"/>
                          <a:chOff x="0" y="0"/>
                          <a:chExt cx="21600" cy="21600"/>
                        </a:xfrm>
                      </wpg:grpSpPr>
                      <wpg:grpSp>
                        <wpg:cNvPr id="817" name="Group 640"/>
                        <wpg:cNvGrpSpPr>
                          <a:grpSpLocks/>
                        </wpg:cNvGrpSpPr>
                        <wpg:grpSpPr bwMode="auto">
                          <a:xfrm>
                            <a:off x="128" y="1576"/>
                            <a:ext cx="21375" cy="20013"/>
                            <a:chOff x="0" y="0"/>
                            <a:chExt cx="21600" cy="21600"/>
                          </a:xfrm>
                        </wpg:grpSpPr>
                        <wps:wsp>
                          <wps:cNvPr id="818" name="Line 641"/>
                          <wps:cNvCnPr/>
                          <wps:spPr bwMode="auto">
                            <a:xfrm>
                              <a:off x="967"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819" name="Group 642"/>
                          <wpg:cNvGrpSpPr>
                            <a:grpSpLocks/>
                          </wpg:cNvGrpSpPr>
                          <wpg:grpSpPr bwMode="auto">
                            <a:xfrm>
                              <a:off x="6057" y="9861"/>
                              <a:ext cx="3589" cy="9149"/>
                              <a:chOff x="36448" y="23257"/>
                              <a:chExt cx="21600" cy="21600"/>
                            </a:xfrm>
                          </wpg:grpSpPr>
                          <wps:wsp>
                            <wps:cNvPr id="820" name="Rectangle 643"/>
                            <wps:cNvSpPr>
                              <a:spLocks noChangeArrowheads="1"/>
                            </wps:cNvSpPr>
                            <wps:spPr bwMode="auto">
                              <a:xfrm>
                                <a:off x="36816"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821" name="Group 644"/>
                            <wpg:cNvGrpSpPr>
                              <a:grpSpLocks/>
                            </wpg:cNvGrpSpPr>
                            <wpg:grpSpPr bwMode="auto">
                              <a:xfrm>
                                <a:off x="36448" y="23257"/>
                                <a:ext cx="21600" cy="20826"/>
                                <a:chOff x="36448" y="24121"/>
                                <a:chExt cx="21600" cy="21600"/>
                              </a:xfrm>
                            </wpg:grpSpPr>
                            <wps:wsp>
                              <wps:cNvPr id="822" name="Freeform 645"/>
                              <wps:cNvSpPr>
                                <a:spLocks noChangeArrowheads="1"/>
                              </wps:cNvSpPr>
                              <wps:spPr bwMode="auto">
                                <a:xfrm>
                                  <a:off x="36448"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3" name="Freeform 646"/>
                              <wps:cNvSpPr>
                                <a:spLocks noChangeArrowheads="1"/>
                              </wps:cNvSpPr>
                              <wps:spPr bwMode="auto">
                                <a:xfrm>
                                  <a:off x="3894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4" name="Freeform 647"/>
                              <wps:cNvSpPr>
                                <a:spLocks noChangeArrowheads="1"/>
                              </wps:cNvSpPr>
                              <wps:spPr bwMode="auto">
                                <a:xfrm>
                                  <a:off x="4152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5" name="Freeform 648"/>
                              <wps:cNvSpPr>
                                <a:spLocks noChangeArrowheads="1"/>
                              </wps:cNvSpPr>
                              <wps:spPr bwMode="auto">
                                <a:xfrm>
                                  <a:off x="4410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6" name="Freeform 649"/>
                              <wps:cNvSpPr>
                                <a:spLocks noChangeArrowheads="1"/>
                              </wps:cNvSpPr>
                              <wps:spPr bwMode="auto">
                                <a:xfrm>
                                  <a:off x="46689"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7" name="Freeform 650"/>
                              <wps:cNvSpPr>
                                <a:spLocks noChangeArrowheads="1"/>
                              </wps:cNvSpPr>
                              <wps:spPr bwMode="auto">
                                <a:xfrm>
                                  <a:off x="4927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8" name="Freeform 651"/>
                              <wps:cNvSpPr>
                                <a:spLocks noChangeArrowheads="1"/>
                              </wps:cNvSpPr>
                              <wps:spPr bwMode="auto">
                                <a:xfrm>
                                  <a:off x="51851"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9" name="Freeform 652"/>
                              <wps:cNvSpPr>
                                <a:spLocks noChangeArrowheads="1"/>
                              </wps:cNvSpPr>
                              <wps:spPr bwMode="auto">
                                <a:xfrm>
                                  <a:off x="5444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830" name="Rectangle 653"/>
                          <wps:cNvSpPr>
                            <a:spLocks noChangeArrowheads="1"/>
                          </wps:cNvSpPr>
                          <wps:spPr bwMode="auto">
                            <a:xfrm>
                              <a:off x="1918"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31" name="Picture 65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2858" y="1464"/>
                              <a:ext cx="978"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2" name="Picture 65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14746"/>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3" name="Picture 65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20702" y="14512"/>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4" name="Picture 65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7523" y="673"/>
                              <a:ext cx="897" cy="9345"/>
                            </a:xfrm>
                            <a:prstGeom prst="rect">
                              <a:avLst/>
                            </a:prstGeom>
                            <a:noFill/>
                            <a:extLst>
                              <a:ext uri="{909E8E84-426E-40DD-AFC4-6F175D3DCCD1}">
                                <a14:hiddenFill xmlns:a14="http://schemas.microsoft.com/office/drawing/2010/main">
                                  <a:solidFill>
                                    <a:srgbClr val="FFFFFF"/>
                                  </a:solidFill>
                                </a14:hiddenFill>
                              </a:ext>
                            </a:extLst>
                          </pic:spPr>
                        </pic:pic>
                        <wps:wsp>
                          <wps:cNvPr id="835" name="Line 658"/>
                          <wps:cNvCnPr/>
                          <wps:spPr bwMode="auto">
                            <a:xfrm>
                              <a:off x="10764"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836" name="Group 659"/>
                          <wpg:cNvGrpSpPr>
                            <a:grpSpLocks/>
                          </wpg:cNvGrpSpPr>
                          <wpg:grpSpPr bwMode="auto">
                            <a:xfrm>
                              <a:off x="15854" y="9861"/>
                              <a:ext cx="3589" cy="9149"/>
                              <a:chOff x="95396" y="23257"/>
                              <a:chExt cx="21600" cy="21600"/>
                            </a:xfrm>
                          </wpg:grpSpPr>
                          <wps:wsp>
                            <wps:cNvPr id="837" name="Rectangle 660"/>
                            <wps:cNvSpPr>
                              <a:spLocks noChangeArrowheads="1"/>
                            </wps:cNvSpPr>
                            <wps:spPr bwMode="auto">
                              <a:xfrm>
                                <a:off x="95764"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838" name="Group 661"/>
                            <wpg:cNvGrpSpPr>
                              <a:grpSpLocks/>
                            </wpg:cNvGrpSpPr>
                            <wpg:grpSpPr bwMode="auto">
                              <a:xfrm>
                                <a:off x="95396" y="23257"/>
                                <a:ext cx="21600" cy="20826"/>
                                <a:chOff x="95396" y="24121"/>
                                <a:chExt cx="21600" cy="21600"/>
                              </a:xfrm>
                            </wpg:grpSpPr>
                            <wps:wsp>
                              <wps:cNvPr id="840" name="Freeform 662"/>
                              <wps:cNvSpPr>
                                <a:spLocks noChangeArrowheads="1"/>
                              </wps:cNvSpPr>
                              <wps:spPr bwMode="auto">
                                <a:xfrm>
                                  <a:off x="95396"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1" name="Freeform 663"/>
                              <wps:cNvSpPr>
                                <a:spLocks noChangeArrowheads="1"/>
                              </wps:cNvSpPr>
                              <wps:spPr bwMode="auto">
                                <a:xfrm>
                                  <a:off x="97893"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2" name="Freeform 664"/>
                              <wps:cNvSpPr>
                                <a:spLocks noChangeArrowheads="1"/>
                              </wps:cNvSpPr>
                              <wps:spPr bwMode="auto">
                                <a:xfrm>
                                  <a:off x="100474"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3" name="Freeform 665"/>
                              <wps:cNvSpPr>
                                <a:spLocks noChangeArrowheads="1"/>
                              </wps:cNvSpPr>
                              <wps:spPr bwMode="auto">
                                <a:xfrm>
                                  <a:off x="103055"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4" name="Freeform 666"/>
                              <wps:cNvSpPr>
                                <a:spLocks noChangeArrowheads="1"/>
                              </wps:cNvSpPr>
                              <wps:spPr bwMode="auto">
                                <a:xfrm>
                                  <a:off x="10563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5" name="Freeform 667"/>
                              <wps:cNvSpPr>
                                <a:spLocks noChangeArrowheads="1"/>
                              </wps:cNvSpPr>
                              <wps:spPr bwMode="auto">
                                <a:xfrm>
                                  <a:off x="10821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6" name="Freeform 668"/>
                              <wps:cNvSpPr>
                                <a:spLocks noChangeArrowheads="1"/>
                              </wps:cNvSpPr>
                              <wps:spPr bwMode="auto">
                                <a:xfrm>
                                  <a:off x="11079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7" name="Freeform 669"/>
                              <wps:cNvSpPr>
                                <a:spLocks noChangeArrowheads="1"/>
                              </wps:cNvSpPr>
                              <wps:spPr bwMode="auto">
                                <a:xfrm>
                                  <a:off x="11338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848" name="Rectangle 670"/>
                          <wps:cNvSpPr>
                            <a:spLocks noChangeArrowheads="1"/>
                          </wps:cNvSpPr>
                          <wps:spPr bwMode="auto">
                            <a:xfrm>
                              <a:off x="11715"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49" name="Picture 67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12642" y="984"/>
                              <a:ext cx="1060"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0" name="Picture 67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10174" y="14512"/>
                              <a:ext cx="1141"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1" name="Picture 67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17206" y="0"/>
                              <a:ext cx="978" cy="9345"/>
                            </a:xfrm>
                            <a:prstGeom prst="rect">
                              <a:avLst/>
                            </a:prstGeom>
                            <a:noFill/>
                            <a:extLst>
                              <a:ext uri="{909E8E84-426E-40DD-AFC4-6F175D3DCCD1}">
                                <a14:hiddenFill xmlns:a14="http://schemas.microsoft.com/office/drawing/2010/main">
                                  <a:solidFill>
                                    <a:srgbClr val="FFFFFF"/>
                                  </a:solidFill>
                                </a14:hiddenFill>
                              </a:ext>
                            </a:extLst>
                          </pic:spPr>
                        </pic:pic>
                        <wps:wsp>
                          <wps:cNvPr id="852" name="Line 674"/>
                          <wps:cNvCnPr/>
                          <wps:spPr bwMode="auto">
                            <a:xfrm flipV="1">
                              <a:off x="5843" y="5903"/>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56" name="Line 675"/>
                          <wps:cNvCnPr/>
                          <wps:spPr bwMode="auto">
                            <a:xfrm flipV="1">
                              <a:off x="15997" y="4832"/>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641" o:spid="_x0000_s1026" style="position:absolute;margin-left:255.05pt;margin-top:3.95pt;width:267.6pt;height:37.5pt;z-index:251679744"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DlXB14IwAAlr4BAA4AAABkcnMvZTJvRG9jLnhtbOxdW4/bOLJ+P8D5 D4IfD+C07hdjexZJX4IBsrvBTp/zrpbVbWFsySupu5NZ7H8/VUVKJm2T1iQTJ5NUBpNIFlUiq1hF 8itW8S9//bBZO89l21VNfTnzXrkzp6yLZlnVj5ez/727naczp+vzepmvm7q8nH0su9lff/rv//rL y3ZR+s2qWS/L1gEidbd42V7OVn2/XVxcdMWq3OTdq2Zb1vDwoWk3eQ+37ePFss1fgPpmfeG7bnzx 0rTLbdsUZdfBr9fi4ewnov/wUBb9Px4eurJ31pczqFtPf7f09z3+ffHTX/LFY5tvV1Uhq5F/Qi02 eVXDR0dS13mfO09tdUBqUxVt0zUP/aui2Vw0Dw9VUVIboDWeu9eat23ztKW2PC5eHrcjm4C1e3z6 ZLLF35/ft061vJylXjxz6nwDQrrK6+e8c+LQQ/68bB8XUOxtu/1l+74VjYTLd03xa+fUzdUqrx/L 190WeA09AN+42H8F7x/F+879y9+aJXwkf+obYtmHh3aDVIEZzgeSzMdRMuWH3ingxyDI0sgHARbw LExiP5KiK1Yg34PXitWNfNH3Yle+Ji6xevlCfJPqKesl2kk3Y5NHziQDZ0giwBj6+n4rUfoDYz6X C54PigNt9aIkFp10YIXvBUkkGAEK4AXi6R/KB1DFbtfbus/rbb+s8m1JnbjDbjTyFNonetu7qi53 fY0KXdXvW+p53aKDPneyz2QxSAi5FQZ+orMrS134EnYbktko+3yxbbv+bdlsHLy4nK2hGtQf8+d3 XS+6yVAEu2fd3FbrNfyeL9a18wIf8xPoWnjfNetqiU/ppn28v1q3znOOJof+YI3gw1oxUO16SdRW Zb68qZdO/3ELatHAezMk321mzroEowoXVK7Pq/XpcvCddY31gP4C7ZBXwhb9O3Ozm/QmDeehH9/M Q/f6ev769iqcx7deEl0H11dX195/sEleuFhVy2VZY6sGu+iF03qCtNDCoo2WceTfhU6dWAOVHf6l SoNmCtGjLnaL+2b5kXoE/Q6d06qt2dCzBm31kYFfUltjNxIdMEtjsoDEfmG5ohTqg/0v88JMSHJU 1iAOQ6HnfuADCZLzJxqvcygtWmChtP8Eaw92f42aSyYIxQTqPQwR3f740LbNC/Z0sCbDGKG8MIj7 pKYHMY1TwE4/9SNp/Ham0XVBDshsL47dEPlpVvgWmmBTeE1dO1Wrb+mPpK4VE6qndHWbMnp+6L7x s/ltnCbz8DaM5lnipnPXy95kUPssvL7VlZEspZgrgQ59qjJOtV1BGl2nr4+1clP1MGlbVxuYNYwG Ll9IQ6YaKxLAaEyw/oOaD/+a1d1pGzDL0ONgegkXq6b9DQwjTNXAJP7rKW9LsI8/19CfQLFgQHZ6 ugmjBHtpqz65V5/kdQGkLmdF384ccXPVixnh07atHlfwLY/6Rd28hjnKQ0WDwc4MQc3x5oQV8r1B VQYrRN3xS1qho9Zkpxu7iZCb+nJSccwShR7U/Zu3RP7A3tu2LHF9AIYowmqfzRCNpnvHsIHZQTzY ocNJZ74onsTEA8fmYbIBc8elHK4fl9LG3kE/ftisYT3yPxeO67w4IzEsPRSCfjYW8tws9J3V8YLA sbFg4Ma+iWCglvPj0EQvVMtZ6MFkdfddCz1YfozlPDeOElMFwcSPBV1T7WBYHQtZqcHoPBY0UvNU UXhpEESmynmqPIjNBnF4qjzsJDWJIKdNJFWR+F6UZcZaqkIR7DHRVMVip6nKxU5TE04aBUZRe6p0 BJMM9USjP8rRs9FEy6yURFmaaGoiij0vMPHTV0Xku/CfkaYqI89KU5WRnaYqI8+FMdlYT11GWNLU dlVGZnqafGzWJ1DlYzU/qngCi70IVOlYKarCsVLUZGMzQYEqGyMPA10uFpMWqHIx01NlYjUZgSoX mxXCidOeMhjGGQCDdiWtJFW5WC0GrBx2JK0WI1QlY6epSsZOU5OOzWKEqnSsVghXcwo7LZYN1oJq SYsVAqhLKWmzGJEqogOLASuhcY6Rr2CyIeZ4H2o57yg+1DAfBmxRgBrbpkNcDSchsJ66E4s2mLx8 IHTBUBhEj4VpXQbfsxcGmWJhmrWdLAzCwsK0Rj5ZGKSAhWm5fbIwju1YGkZuWq6cqDWO21R8WiM9 2UpvWjMRhCXq0xrqyZbCODml7jhIInUxwT/JGV82FUa3SdRlU/1pTYU1iKjMtKZKQPTOn9ZUHG+w qcE0qeJgQsWnNTWQTYVxYApncCAg6tOaGkipghWfQh1tOFIXcP1JqYayqQK3OV1cNlWsrk4Xl00F mzmp7rKpAho7SR1tITYVLJ1CXbwmzRjCOvvennbmgLfnHt8B3Dfv0foNlwiHiIWVsxqu8NmmeS7v GirV7xwMtMKS396VKJ7uq+JN+Ztafi6FnroJiRE+THRwTKJGRAEou6gRPcAxlR7gFGVonkb42Gci NxY8gVU79d3hO0mSCclBb1K+QkMifWbAw3Wq+p2sckC+F2A8NkolFvspjOHwgFqlPsE1kmgNNgue oJBOtsZ3g1R0IGqXQhAGfYBW8VPUMP1JBoOprMTY7U5/y4uliDxqn0rSjaSGe9RC5REtLcTXqInw aFLLvCSV5tTL3FjvEeBHEI32sjijBgxCpAUCfY2G86N8XNdqt6Ppv+QGTO/lG0OZYt10pagyqgHr wFGO6v2UdeBb1wFQQNGb5QVZd9LKHdCmwfQamm/20Qk/XxbBhAY15VNIHLj5yJRIV55QRPQZHPV3 /TkA8LP4nWCQEX4nBe2lkehcaG+ahcJE+2dBe6PQTU0Yjr7I86LUCOEo68YgMWI42iIckGsjHAbT iXFta6GnLcBt9IChIz1w4XimBqurb2KMAbKCqeQkeurK20ZPA32TLAtNFdQxX+C0oYIa5GslqMoE WW0iqIoE5gqZkYew/NxjjomkJhUrSVUuJD8TSVUwvuf7ZlhaFQ0xyEBSQ3utJDW010oSJt9j94HN WKBXBiRMA3sF103VVOVjp6nJh9huoqkJKMoSY7eErTBqi/wkM/UjXFuPbQe/gYWmKiGYk5ppaoCv FZSGJbrydYKvDW3XIF+bjQxUBRKMN5FURWSxahri69nMGi4qRmbaKKrisVPUxGOxlBrsazNtOuxr oaihvlaKqvrYbJsG+lpsmwb5WgmqqmMjqMrFaix1vBe5Y+g8OtxrM5Y63GshqaG9Vsumob02yxap orGTVNXGSlLVGqthi1TpWI1lpMrHTlPTHJuxjDTNsRm2yGrYYDHB2PkR5wBj5+gtOOY2YezcxBnG zk2ckUvMu3Ni5+SkO9aBcdQATPVObLJENMXq+YtgRKDi0zwiaOyp+IjX2qmDHafimkdEVOoL4/44 6aGP05Ak8UI79O9nOPWG+nppAlNrgnwkiuhJfyBgzwmBswPSi7f0Ck4tJ6OS8yCBIRu/5KYwp1O/ JMSXpLD9WP0Zph70AjVLAFA63KnfiWr7aSLeopYp5CJYzInvY8OUBzh5oAeymYTGqU6SY5/x3ASH YWgOtUshBzEPcqiBNbT6Ow7+ogLYMHgy7UNpnAj+UMsUgr4bpjBjgSpQ09QnuHClJ9S2qZ/yvWwU EbZOoxilsp9Q89RHuP4U7aIWTv0acCMWmuUl2R6rkkR6i71sjJKQvRInRvQ1WtEdZePgQZBv4CpN 1I+uRP2GMp/pZWCNw93trHG0VPlRNQ7sGPs0vtam/rP4NMDiHvg0aDZ0Jp9G6EVymsI+Ddpij9iR AfLVQAwb+KdiGOzT0OIUVGwJWW3A1HCCPMKnVpiOfRoYGGKD6RCEGHlphdTYpyHjbNinQRHztBbZ BRmxT0PomWF4YJ+GY3MAs0+D5hdWA4wB5KOptvtJ2KcBsKTED6fBhxI91MBDI/DJPg0TPs0+DRNn 2Kdh4gz7NEyckQDvnQCFhS9D4NdjSNaXimVghJURVoxp+aERVkyUdLbICdY41rgfXuPYp/EVExWd xacBOPmBT4M2QJzLpxHCRgjhyeY4DUSH2aehpkpSN5rbXBAqbE74ugH3g4jbHWhjI8g+DeiL1q3H HKch8nxZ/Q8cpyGYZLFqHKdx4eBiw+RexewPI85ss23s02CfxtGEgxyngdtD76YlihHbKjnHEWWa kBmlOMeRCRLmHEcmzvzwOY6M7kqO0xBb0hlhZYT1h0dY2acxxFNxZBRHRmnevS8UGcU+je/dpwE7 zQ58GrST7Fw+jTjGI2RgzclxGhynIQJIdzuzOfeUFabDkNcR7rQ6ILSjBqxBFRD4Oo0k+zTYp0GJ xAyhTrhrdOxJ7NPYN22ce8oWVMG5p3B/gz2mQgvbtOaJUuM27TQ5ToN9GoenZLBPw4Tcs0/DxBn2 aZg4wz4N9mkMQC5nwuE4DY7ToBNi2KfBPg32adRLSk5hOm2aTtzm8zTKrqvqx19W+baEw0ukq+J9 61RLOLQb8z7t+zQgSQPw9Vw+DciQKfIHsk+DfRr7wB/7NNincXTrsa8C5laYDo5s2kHr1nQqeAzl CMLbz75QoT+O0zh+yjz7NITuGiLG2KfBPo1YHMuoJkfE7OmjEbIaNj5Pg8+iXgxnc/NZ1CYEGWcK GKXDZ1Hvn+cuz7y9C6alTuOzqE1d7PhZ1BynMbOfo81xGhynwXEanHtqIVyc7NNgnwb7NNin0TZd 89C/KprNRfPwUBXlxUvTLi9gLezS1bZtCrtPA3Z6H/g06EioM/k0Ii/FIzk5TmMjU+lbdjRr6Cyf p6HmqJqan4VzT506/ILjNMi1yD4Ng6dCTd4mMFeO01AsEZ8RThEDJkeO6gxknwb7NPDkUT4jnM8I J6/DeBSt9VRjPk/DhK3zeRomzvB5GibO8Hka4Ht6Us/YZoQVHQ20+4twGZym4V5DPGtFY5R+J9jm 8RnhYl+mZAefET6567BPg30a7NNgn8bn+zQg79OBT8NHO3Qun0ZI2b3Yp8E+jSMID8dpfHdxGl6U eo4B8tTPCPdCPzMdMqDHaVhpap5AK00tTsNNXddYTw2apZIGYF87T4NOTTA1HQzx3v5sA8lA9TpZ PKCBehaNZ3OBBqpH0EZR9WfYKaq7zQm7NjRbO0zDdqqEdj64laIqGytFNXGb7ZyKQBUNsscgGM2d YSOohWjYCKpyESFGBjZqR2lYfQWaYKzuB01vYF1rbLaqNtYEeKEqGlsCPC3zlJ2kKhsbyb0Twi1G CLdYjJro7RsMxuA/1A5j8IzBH+sEOJAgZ4JpR5cwBm9Cmr8GBo+YJZ8LLWBcN4XBnJJASGxSdOwk hTzJ6s8I92KPp5CDqbgv5xv6jHxDEU5/geOZB9vTFFFANHcIcwF44rl+svcIRnvxCEdzfOsAn+eD mtmV82dx5XwRFQCN2Ob9ilQDL951vVSTrn9bNhs8Xqtr1tXytlqv6aZ9vL9at85zvoYAQPojNUsr tq6dF9DWCMIkP5VE2zx910gvpBJ6XDy221+2wHHlGhHYl27rfNisa7jadpezVd9vFxcXXbEqN3n3 alMVn40Aoz0VCPA/y6KHmf26dOKIDOiZIGBw5YgTleFkZU8Ou+WH3inAtRq4LqxDCzDriTvOKj88 tNQft63omw5eXM5aqD91svwZeq+w8kMRe9+7pT/m7utBLiH3k/vvpurL1llXG8iLNOpJvvg+00tt q2IB/8tOC1cHnbbZljV06Yem3eR996ppHy+Wbf4CuaQ2a4jGcOMLeKt/asuZJLKZRGOTt78+becQ 3gHmq7qv1lX/kciB3LBS9fP7qnjfipvi789DpiqEyUT/h+f4Wej9IXYFfAnLibfAPFbFu6b4tXPq 5moFelK+7rbQ42DCAQSGn9q2eUHBgq6KjQA6FWyaXpP7dbUdTCpeyza3U9gmwlium+JpU9a94F1b rqH5Td2tqm03c9pFubkvISNX+/MS6ll0fd6Xl7NtW9VCV0DRyNTnC1S5p7a6nP3bT1+7bua/mV9F 7tU8dJOb+essTOaJe5OEbph6V97Vf1AdvHDx1JXAlXx9va1k1eHXg8ofNVRS6iICZ5NX9UwOJlIR oUI0BA1VhCEKOSQGnwKtFc3/ur4t+wJGrnzxAGOT/B0Kjw+I6ztGowy6Lcj//uVvzRK4kT/1DWn3 YFiAsRRAmsodP14YU5cQTEK7lCVgstAsZUEYyfoObw82Z6JZqhuUPzVlaKkqjMzNbtKbNJyHfnwD wri+nr++vQrn8a2XRNfB9dXVtTcIY1Utl2WN5D5fFp9mMS+wT+yqMchv+FfMKgYBwK94Cf8LbYML WW+4OuhD35rdgCXhvt2gnoBN+q7sBjSU7QbMeVGwk+yGWKF6YQIwzqDXNJtJM0DA0WrEqZhhgZVi q4HG4YexGuBC27ca1Em+O6sBDWWr8Xushu8mroAZvTCCvEtsORSAwbRC+4EsB3hu9y0HJVj67iwH NJQtx++xHEmEG2dwWjEA37iWw2XKOOHgZYoGX36y2TgTJgeYl9D1d1WNgESKo4GE467q9628mzQb 9dwEVq/kGQkDyMutjStZ6sqFLAFv5vnoGipCa2QDuKasYgXk+3mY2QHm6/Qft7BUbwBuniGi3G1m zrqs6YJa1OfV+qZenigHDVzXuLT91pbaI/8mdU3sCih80Snum+VH6hOUlB4gY/x5hJTxUsW7YLuO 6Ftvgclb6FzyqFkq9RZhaKQLoaZ4SYgX8JdwaaAyPh8/MAFHge15mH4U0ZI0JlhsB6QEER49S0iK Bw48EmWx+ocAYLIoyKC68KIf+JHsusXqRlo3kcGZXh6TOY89eIekD2w6A5YOyzvBW0ShJJYenzPt fRYNyu6nvlhj7njte64rF6BeHLsEaY38AoDzHHA69iylr9u00fND942fzW/jNJmHt2E0zxI3nbte 9iaD2mfh9a0OfJGxFN4SWFAeAEhTQUiwLlOMV5BG1+lr7LHAQ83n9TsB/3Hti/UnamCchn8FYnZM 35226TH1pvNctnCxatrfwDK2+RZs4r+ecsTP1z/XAERnsCEQivV0E0aJDzet+uRefZLXBZC6nBV9 O4M9Pnhz1cM9vPQEsPHjCr7l0UhQN68BOH2oyNWCNRR2iIwFea6sZgiGHc0MCcMgjdVoZv5IM3TU mgwzJdWWuCmkbDdaotCDU3fl02/WEqHABXtv27JEX4sTx+eM61CYvWPYwGzYjCzt0KHdxsjJnct5 mG0omQ92J1NDG8eNmsa92uD1GAt5bhb6pn2ssPYeCwZu7Js2f8NUe1fOj0MTPRjxduUs9GCutytn oadus/XcOEpMFQTWjgSNm5VB/cZCVmrqBlsjNXDbKuTSIIhMldMjOpAtht3UmHl6V0MrSU0iNpKq SHzIWpQZa6kKRbDHVE1VLHaaqlzsNDXhAFRsFLV2pLhHTDLUE42+wk4LTbBuakmUpYmmJqIYdmSZ +KkFdsDBFq5R7FpgB+x5t9BUZWSnqcoINhn84YEdRuMDu80UXtqsjx7VYTEXWlhHYLEXelSHjaKm PzaKqv5YjYYW1mG0GnpMh82kQSrxHR/N9HS9sVghPaTDYjK0mA6hYKYQDFVtaPwwaE2oao3VYuhR HcQfE01VMnaaqtZYrRDuQZ5mMbS4DqsV0gI7IJul2bLhZk7l6xYrpEV2WC2GFtlxYDFgFs/ZlTiy A8CGOzHBhw4BG+JxwQr/HAt34OxKJs5wZIeJM99tZAfML0F1aIUlMZFN81yKJBXHst/M5TEhqZvo MRUwzhGpKIAj72mdLbam45hKD3DSIz+hE9bvxFuRC/gb1czXAwaSJINBE6oM548oX6EhkX4fAHGd qn4no0OCCKfXQAsbpRKL/VR4ZpCs9gTn6uLz2Cx4B63NyZRBvhukMCzDl6hdyqdg0AcEBZ9Qw/Qn GQym8ES0bfK3vFiKyKP2qSTdSGq4Ry1UHtGgLr5GTZz6NS9JpTn1MjfWewRsvhWN9rIYdtCoX8MF An2NhvOjfDxjaAfrAOsA5gPDie03pANgWji242sB4OeI4cAoxAO095whHLAdOpN2+Cxory2ThroO tybdVtfhtqwX6kLUlkZDXYNb6GkLcBs9bf2NCRgMyIOKjdgSXmjoiIWeuvK20dNAX1u+Cx3zNSfQ 0CBfK0ENsbIQVEViTaDhaVKxZLuAOamCS9gSaHiqXGw5OTD6aYQ6rNkuNLjXlu1CQ3utJDW010pS VRfrAaIa2Cu4boCtNLDXTlOTD7HdRFMTEOaUNOkNnlG/4ztEDZuzDakSsp92oCoPzEnNNDXA1wpK a4ivKGlouwb52mwkhNKpTYcNGiaMH+f5I5MsVk1DfO25gVQB2Siq4rFT1MRjsWwa7GszbTrsa6Go pfKxUlTVx2bbNNAX2WOQdagKxkpQVR0bQVUuVmOp470WY6nDvTZjqcO9FpIa2mu1bBraa7NskSoa O0lVbawkVeFYDRuftsynLfNpy6ehdlAowBb4tOVHPm35DsYfCSta3TM4+mCfEdtKT3YxPm1ZZv0Q aBFuspab4lbDFfrCdqi+BNhD3EEOfKZhTgpmV0jHtMUrfoZTb3jFSxNIkKniuZ4nFB2w50SmghDv 4C29givmQfwn8XLOk8550s+RJx2jCrTv4CYj0V/pSpiroUyxbrpS/CRwWdY4MAa4epqs2JxDDW2y j/vLgHW4FJnOOi+DMDGypW4igj+g//XixPQolZY5SIZUPPKRCyCBeAvXcZO/BmVjWFiisU+yIapV kPSSZEj8k42BSfLRybNA2KfxFTf1n8WnAavyA58G9XIZBzfEKXUiSMmSg0d7YQilOJn9BYJlIIMD dV2fnRozOAsXwSODD0LFmKxYnQYyWYA1Ffyz4WpToT8Vl7XRY6eGFfpjpwYqAjs1DKA0OzVO2Elt I7vVUMK2tJ3jhdyHBtPLTg12asBik1CUXWwcOzXy02fTw+pnp2MH3lpYYnBAAAcEwNKVAwIO3Q6w PEPOjEl57aESHBDwLQUEGCNacNRAqY7ZCe1SlVk97sCJLeDME8UFEHQnMnmcdsgIvOlOYFRDcfGv zFnbQpoNB/OPw+5O+hsSFbQz5/5ydi8GxDGVOUOsIFeGWAWckyYyg8OAbYYpABjIIERUaSYln/zI ECs7NQZcnN2I7EbU3Hvs1FiSlZRJ18Tgj4nVKAPZfmayP0emorM4NcDxduDUoMmT5qOAfFJfzKkR uLjlEMY6dmoQQMBODUA5ZKe840iN7+68ZfTbm7x2HKmxFijhAfaH0N+gFOzUYKeGd+Rweo7UsBpL jtSg+YU9+kPd5mD1KuPmqzEOyxqCxk6NpsPNbHcSPiRAZ0APjcgn7vtA5BNmQFOgTAxVpeIUZX2a ugxfgDDTSdQlUAq7LSYVly2F8NApxWWuEnZqsFMDgiOmdWCMNsT+Ph52Zkf6v0aWI6Nqs1NDgNmE /tPKn/byClPBkRqSOcNeag9DUIA3A/ZLe6uRaxiBIs3rybgTOHMBh2F4i6BjhZxHG6vxyd5maNpV Tb/DrsjpH0rjRAxFtCNe+ZAPBzWyU+NIXq0hCkPIneLpSVLiSkh4KMORGkqPwk1oxCl2IxIbWOMw 1xVHanzLxy+cxakBc8MDpwblQTybUyMaUhWyU4OdGmL2tsNv2alhxek4/dRpnM7X4ps4/ZQzntui OUpgJTJilBRkZQpZUPPoCIDUFFACY8tI0uKq5fRTFw5x3MBH7dABylxkEA07NazGkp0ap40lbO/d 6Sw7NU46ByTYPw3rZ6eG4SwG6b/hoxsOEkRJVxVHauxzhp0apqCUiCM1OP1U8ab8Tdv1zE6NIU/O N5YMhyM1Bm8dR2pwpIZmszhSgyM1HqqivHhp2uUFYE0uXW3bpii7rqoff1nl2xLOs5a+CjjOvlpe zlLY6HLo1KAl2tmcGqmP2XZgpwA7NdipwU6NEndnatCSJU08OzVO43Ts1JDRH3ymxmH+IE4/ZfWS qP5ATj912H04/RSnn4KZ6x07NWBpAeCEDEmR+Y7vOFJjH4vHIEvsMHDYldiCaw8wwJOuqPi08AVO P2VC+jlSw8QZme6c00/tuQEYYmWI9RwQKzs12KkhY3Q4Nkp3xLJTg50an+TUgG0dB5EadOjOuZwa EBiZiS1s7NRgpwY7NdipsRlAeGtUhRoGYM2owk6NgZ948Jzp8Gg+KBwOcbGcPsRnarBTg50aSg48 Tj+FGaU4UsM5dh4Ip58CZ8UxzrBTwwSuYzwi+m84/dS+I4zP1NjlXuKDwsXRvqgqnH7qezi2mJ0a 7NRgp0ahJdCT/GCnBjs1PsmpAXvCD5walAn3bE6NIEjZqaEkfbAkalE3zlrPv4W19pj4xQbVqREB tgwoIKBJ9NQjQW30+KDwH/egcDhSw5t2poYX+pkJhPc1p4aVpqY1Vpqa2pALwJDox1cVxxoB4auq Y0vrBGfn7XTMntYJdnuO2mixFrAbdFfOai40j4aNopp6yk5RFY/NAmm5p2wmI9CEY3M/qLKxUlRF YwtY0BwayB5TnihVMDaCmApWk6CJoJoTzGoxtMxTxG8TSU0w5DY09HEM4hwraSWpSsbHQx9N6h2q oiEGmWqpisZOUlUbG8m95FMWIxSp0oGE1roRgoxEfLD1MSBb7kHnMyD2QUlfwrVwYNSU3fk4siG6 C874ScVB+6j4tGgRHI+o+LTjLhiE/3FAeJFrjQ+HBvWAKV1IBxYMgJs8siZJU9Kb8WfO6o5pzM95 jkIkTVLmeWRPB1FAUtVQnBrhuX6y9whGezJ7NJoPZlXD0YZDC/hgA+AdjhCsAqjbcgTWuspRAPZP rwJg/bd5v6IzP/CCxgEcEp66/m3ZbNCx2DXranlbrdd00z7eX61b5zlfw4yH/kh2acXWtfNyOcsi mM58Kom2eaoFvLsq8+WNvP5+jk+Gc58fF4/t9pctnQE9XiME+9JtnQ+bdQ1X2+5ytur77eLioitW 5SbvXm2qom265qF/VTSbi+bhkyBgmBEKCPifZdHDzH5dOrFI4Hc2DDiBs92k0QFoEJQuX5QfeqeA wSVwXXhWgEVK3DEL54eHljrkthWd08GLy1kLDaBelj9D9xW6OxSxd75b+mPuv56fwJY2Ow2zDmyq vmyddbWB3EijouSL77M3b6tiAf/LXgtXB7222ZY19OmHpt3kffeqaR8vlm3+AvmkNmvIMuXGF/BW /9SWM0lkM4nGJm9/fdrOQRPAflX31brqPxI5kBtWqn5+XxXvW3FT/P15zFYF0wahAPAcPwvdnyw/ voTlxFtgH6viXVP82jl1c7UCRSlfd1vocTBWAoHhp7ZtXlCwoKxi+NCpYNP0mtyvq+1gU/Fatrmd wjah8ddN8bQp617wri3X0Pym7lbVtps57aLc3JeQlav9eYmK1PV5Dxvnt21VC10BRZNzflS5p7a6 nP3bT1+7bua/mV9F7tU8dJOb+essTOaJe5OEcDaWd+Vd/QfVwQsXT10JXMnX19tKVh1+Paj8UUsl pS4yi23yqp7J0UQqIlSIxqOhijAcIYdIDdsCzRWZiq5vy76AoStfPMDgJH+HwuMD4vqO0SiDbgvy v3/5W7MEbuRPfUPaPRgWYCweg+n5sdxslaXyYDNkEtolz40B8UC7lAXjwX7D64PRmWiX6gY7wGD2 DqSRudlNepOG89CPb0Aa19fz17dX4Ty+9ZLoOri+urr2BmmsquWyrJHc5wvDbu5MJvMCO8WuGoMA h3/FvGKQAPyKl/C/UEu4kPWGq4NO9I0ZDoQU9w2Hj10Xm/RdGQ7AmNhwwKwXBTvNcLheInA8L4yG wwpH0+GhAwBNR5xGAyjIpgMtxA9jOnDKkG9g6Hk/zjmoJ3x3pgNcPmw6fpfpSHxXYPp7K6EsgZUa TzjEsk7BGD7ZapxnfY3Z3ISqv6tqXFvQRFIura/q9y00CO/M44rzAJPe/8P1BM7I5NQ0StHnC2NI lLkS7RzGlyAZxhcvCASODZNhwwCzhkoRXcOaWZmbfmkox+k/bsEidn2Zr/vVDHGjbjNz1mV9OduU S7koWNfIhWFJIIACsWr5mvPkkU2TeuMgbyH5+2b5kboBAEGE+Iifvzz0gydVaF2TXI6f3TXhWNMM zD70zTCFrSXDukbAOdw3z76G+4P75gFc+fKIwCXsi2jz7aoqrvM+V+/h+mW7KP1m1ayXZfvT/wsA AAD//wMAUEsDBBQABgAIAAAAIQB/SGG14AAAAAkBAAAPAAAAZHJzL2Rvd25yZXYueG1sTI/BbsIw EETvlfoP1lbqrdiGpoUQByHU9oQqFSpV3Ey8JBHxOopNEv6+5tQeRzOaeZOtRtuwHjtfO1IgJwIY UuFMTaWC7/370xyYD5qMbhyhgit6WOX3d5lOjRvoC/tdKFksIZ9qBVUIbcq5Lyq02k9cixS9k+us DlF2JTedHmK5bfhUiBdudU1xodItbioszruLVfAx6GE9k2/99nzaXA/75PNnK1Gpx4dxvQQWcAx/ YbjhR3TII9PRXch41ihIpJAxquB1Aezmi+dkBuyoYD5dAM8z/v9B/gsAAP//AwBQSwMEFAAGAAgA AAAhABtyzTrtAQAAzAIAABQAAABkcnMvbWVkaWEvaW1hZ2U3LndtZoxSQWsTQRR+bzaxbRLYjbaH VtFV0EOpDYRCr9lu1qbQSGgiHlpY1zhtF3Y3MbtFcxALhVJ6iSAi+D+8eSgUehHPggfpsdBLkb0J xvem8aIXh3073/vezPdmv9mvX04+gBqPxkPtiUIrGwgTANo6AgjYV1yW3gKJAEYohsOhQvM4PeLy goDiCuIUdzFP2b0rOhSg7iXbrX5XAjTg6oidAVIYAhiUHxH6SFEh+XcU3GGC1QSjSfEWz+EGoZ9i mXbweMMH4cMZLT+UsflQvjDXOqEXwfb3kvZ+4TipvPqc8JIMxX1aTd8D5RwzvLXc7+GldgWdkfbR L66ythL/b21UPS7+6bEKu4K9Yw8QrW43rj+wbYRvxHFUZexvRWaz7cuoLefMlag9D1mEsUy1WW8t Alx77EdWECx5sd+2O89kw9uSMRSzf39yUWv2w6edgEp2Z6fnyx77AcVMvWU6L5OeR6aP39adQbVk NVJDX3atxo9bNwlP6RakTno3HSy5hAzd5mngpLNuLR0opkLz6xqVrFm36jopP5ZeQLIRBQ26AyTD NMrJ6hxSvrdK6XWAPCcHZXJcGcrmsxc5dfOKGjlvwBjVAD6pP4hk7zT7cSJDCJ5nD4nPwfrUZsDB ee2spP25VZ4vVHve/xsAAP//AwBQSwMEFAAGAAgAAAAhAHeGQIvmAAAAOQQAABkAAABkcnMvX3Jl bHMvZTJvRG9jLnhtbC5yZWxzvNPPagIxEAbwu9B3CHPvZnfVVYpZL1LwWuwDhGR2N3TzhyRqffsG SqGCxFuOmWG+73fJbv+tZ3JBH5Q1DJqqBoJGWKnMyODz9P66BRIiN5LP1iCDGwbY9y+L3QfOPKaj MCkXSEoxgcEUo3ujNIgJNQ+VdWjSZrBe85iefqSOiy8+Im3ruqP+fwb0d5nkKBn4o1wCOd1can6e bYdBCTxYcdZo4oMKqnTqToHcjxgZaJSK/w6X1VUPQB8bNmUMm5yhLWNoc4amjKHJGboyhi5nWJcx rHOGVRnD6s9A7z58/wMAAP//AwBQSwMEFAAGAAgAAAAhANC1oCfwAQAAzAIAABQAAABkcnMvbWVk aWEvaW1hZ2U1LndtZoxSz2sTQRR+bzYxbRLYjVaKP9BVsIeiDQTBa7abtfWQELIBDx62azqtC9lN zK60OYiFQhEvEUQKPfkPePAgePBQEHoRwZviyaPHInsTXN8b40UvDvt2vve9me/NfrOfPhwdgBqv CqG2ptBLF2EWQLuDAAL2FJent0AigBGKLMsUWsIzU64kCCiuLL7iCyxRtnBChzI0/eRedzyUAG04 OWXPAilkAAblh4ReU6yR/HMK7jDLaoLRnHiGGZwn9EOs0A4eT/kgfDijG4QyNltyy+wMQj+Cz0dV bf/6u6T+8H3CS3IU12g1fQ/Uiszw1hqM8Ld2HZ2p9uFPrrK2Ev9vbVQ9jv/p0YEdwd6xB4jWcBg3 b9o2whfiOBoyDjYj0+0FMurJq+atqLcEeYRCruE2uzcATt0OIqvfX/bjoGcP1mXb35QxVPJ/f3JF c8fh3UGfSvbgwSiQI/YDKrlm13S2k5FPps9c0p1Jo2q1U0Nf8az294sXCJ/WLUid9Eo6WfYIGbrN 08RJF73VdKKYOs2PVqlkLXoNz0n5sfQyko0oaNAdIBmmUU5WF5Hy3Q6l5wBKnDyukePKUDafvSiq m1fU1HkDClQDeKv+IJK97I7jRIbQup9/QnwRvs1vtDg4f/Oxqv25VZ6PVXve/wsAAP//AwBQSwME FAAGAAgAAAAhAIFWTcXqAQAAzAIAABQAAABkcnMvbWVkaWEvaW1hZ2U0LndtZoxSTYvTUBQ9N2kd +wFJ/UD8QKPgLAadMiK4bSaNU2EqxRZciGRifc4EmrQ2Ee1CFAQRNxVEBP+HOxcDghtxq+BCXLoc JDsZ673PutGNj9y8c89979yX8/Lpw7tX0ONQKTY3NKpcJ5QA8xoBBh5rrshvg5iAIDJms5lGy3R4 zlUMBpqrGl9pgyqcLe6xUEU7zLZ6k5ECOtg3Z4+AFWaAzfk2o9ccDsu/4JAOJVEzBB0wntNHHGP0 w1jjHTKeyUHkcHYvilXqXFZ3nSvDOEyw9aVuvjz/Nmvcf5/JkgLHWV7N34NzZWFk6wrG9Fu7Qf5c e/unVEVbi/+3NukeO//0WMdDQ7wTD4jc0ShtX/Q8wmfmJJoqjTYTp9uPVNJXZ5xLSX8ZRcJCodlt 9y4A+69GiTsYrIZp1PeGN1Un3FQpasW/P7lmdifxjeGAS97wzjhSY/EDtUK75/j3snHIpu89afnT Zt3t5La1Frid7yeOMz5oucj9/HQ+XQ0Y2ZYn09TPl4JWPtVMg+cHLS65S0Ez8HN5XKtKbCMZPPgO iA0zOWery8T5o3VOjwIVSZ6ssOPaUDFfvCjrm9fU3HkbC1wD3ug/iGVPdSdppmLs3i4+Zb6MRevW roTkrW9188+tyryj28v+XwAAAP//AwBQSwMEFAAGAAgAAAAhAOnC7HPBAQAAVgIAABQAAABkcnMv bWVkaWEvaW1hZ2UzLndtZlxRwYrTUBQ977V1bKeQ1BkRRTQKuhh0BFHcTppGx0Wl2ILgJo2d5xho 09LU0S4GB9zNpuJG8BtciUsXs1FQEFfibwwlO8F67qMrH7l555yX3Hfvub9/fH0Pu86UPxS7Fn1/ rFAGCp4CNPatVuJbKwoQpPRisbBoU51daquawGpV3VVdtUp29YSDKprx5FlnOjKAh1NL9RyYYQG4 5EdEvxhy322G3FCWbFrQuvZUiPNEf/TRX25cb2wlLM7tJAOTeQ/MC+/hcBCnOPgyx7tbh3tb+2/3 5Msi4zpzsh/crIhCgjoOtPQl9R3DH42y5t0gUPhGTaJhsmQ39dq9xKQ9c827n/Y2UVJYKTbazc4d YO1Rkvr9fj3Okl4w3DGteNdkqJX+L6dWaE8HT4Z9HgXD5+PEjKVW1IrNjhe+nIxjGnLykhPOGjf8 Vu469yK/Nb94gfi04yMP8yv5rB4RuU4g2yzMN6LtfGaVLe6vtnnkb0SNKMzl8Z2qYotKc9EfRaMK 5LShoshf19md2CCdV+wMxA8s/XWxYtlnO0smudyeZhMzAD7hkMOo4OP60zUJ4d2f86W/9gIcM1XB /v8PAAD//wMAUEsDBBQABgAIAAAAIQB1KvmFxQEAAFYCAAAUAAAAZHJzL21lZGlhL2ltYWdlMi53 bWZcUc9rE0EYfTPZ2CYN7MYqxR/oKuihaAVRvHa6Wa2HSDALgj1s1nRaF5JNyKbVHIqCNy/xpvg3 +AcIeuhJUPAonjx7LbI3wfhmzMlhv5333rf7zfe9+f7101vYtVJ553Qs+vJQoAKUfAFIHFitzLcU FGCQkLPZzKI1cWquLUkCq9VkR3TEEtnlYy5qaCbjx9FkqAEfx+fqabDCDPDID4m+Mcx5NxnmhIqp Jg06IX0R4SzRb3n4hxvXK9sJm/OitK9z/55+4t8f9JMM739sydc3lvfXD87smy8dxlXW5Dy4XjUK CdTkuTRzmf6OoIbDvHk7CAQ+UzPR0Hm6m/ntbqqzrr7i3826aygLLDiNdjO6BSw/SDPV620kedoN Btu6lezqHPXy/+3US+1J/9Ggx1Qw2BulemR6Rd1pRn74dDxKaMjiBTecNq6pVuG5d2LV+nX+HPFJ V6EIi0vFdCMm8tzAbNOwWI03i6lV1rk/22RKrcaNOCzMo9ya4IhCctEfQaNK5LShKshfKE5nbDCT V+0dGD8w99fDgmUf7V2yyMX2JB/rPvDBeclMFSv1ndCE4W9+bsl//toDcMRSJfv/XwAAAP//AwBQ SwMEFAAGAAgAAAAhAGOi3AjtAQAAzAIAABQAAABkcnMvbWVkaWEvaW1hZ2UxLndtZoxSz2sTQRT+ ZjaxbRLYTVXwF7oKCpba0CJ4zXazNj1EQhLxoLCucWwXspuY3aI5iAVBxEsEEcH/Q+jBQ0HwUnoW PIhH8VRkb4LxvTFe9OKwb+d735v53uw3+3H/wxvocX02Mm5rtH5LYA4wbgpA4qnm8vSWgggwEnIy mWi0JI5PuaIkoLmS/CK2RZGyC4dMlNAI0s3OaKCAJuan7AmQwgSwKN8l9JaiSvKvKLjDHKtJRkfk S/ENpwj9kGu0g8cLPggfzuqEkUrsa+qB3epHQYzNzxXj9eX3afXRXspLchSXaDV9D1YKzPDWZQzF b+2q8Kbauz+5ytpa/L+1he5x8E+PFrYle8ceCOEMBknjqusKfCKOo6aScCO2291QxV21aK/H3SXk BWZytXajcwU4fCOMnV5vNUjCrtu/q5rBhkpQzv/9yWWjPYru9HtUcvtbw1AN2Q+Uc42O7T1MhwGZ PnvW9Ma1itPMLHPNd5rfz5wmfNR0kHnZ+Wy86hOyTJensZct+PVsrJkqzY/rVHIW/JrvZfw4ZkmQ jULSoDsQZJhBOVldEJQ/aVF6Eihy8myZHNeGsvnsRUHfvKamzluYoRrwTv9BJHuuPUpSFWHnfv45 8QVcPHZvh4Pz+teK8edWeT7Q7Xn/LwAAAP//AwBQSwMEFAAGAAgAAAAhAC0WUwTCAQAAVgIAABQA AABkcnMvbWVkaWEvaW1hZ2U2LndtZlxRQYvTQBh9M2mt2y0kVfegiEZhPSzrFkTx2mwarYdIsQGP 2VjH3UCb1iaiPSwuePNSb4K/wZ/goSCIIh7Fm2ePi+QgCNY3Y08O+TLvvS/55vvefPvy4Q3M2qy9 rewZ9CsSWAMsVwASh0ar8i0FBWgk5HK5NGhHnF1p65LAaA25JxZinezKCRsNhElxEM0mCnBxaqWe AyssAYd8QfSVccTyNxj6hDVdTWp0RrqijfNEv+XiDzeuV6YTNudE6Ujl7l311L03HiUZDr63rNfX 3xftw8+F/rLCuMqanAfX6lohQYgjqefS/R3Dm0zy8JbvC3yipqOj8nQ/c/uDVGUDte3eyQY7qArU Kp1+GN0ETt9PM2843E3ydOCPH6pesq9yNKv/t9O0+rPRg/GQKX/8ZJqqqe4VzUoYucGzYprQkJOX 7GDeaXm90rFvx17v58ULxBu2hzIoN8v5bkzk2L7e5kG5FXfLuVHa3J93mfK24k4clPrx7IbgiEJy 0R9Boyxy2lAX5C9CTqdt0JPXzR1oP7Dy10HNsHfmLlnkcn+WF2oEPK6+ZKaO7Y1HH3Vo3v3Rsv75 aw7AMUtZ5v+/AAAA//8DAFBLAQItABQABgAIAAAAIQC/V5zlDAEAABUCAAATAAAAAAAAAAAAAAAA AAAAAABbQ29udGVudF9UeXBlc10ueG1sUEsBAi0AFAAGAAgAAAAhADj9If/WAAAAlAEAAAsAAAAA AAAAAAAAAAAAPQEAAF9yZWxzLy5yZWxzUEsBAi0AFAAGAAgAAAAhAIDlXB14IwAAlr4BAA4AAAAA AAAAAAAAAAAAPAIAAGRycy9lMm9Eb2MueG1sUEsBAi0AFAAGAAgAAAAhAH9IYbXgAAAACQEAAA8A AAAAAAAAAAAAAAAA4CUAAGRycy9kb3ducmV2LnhtbFBLAQItABQABgAIAAAAIQAbcs067QEAAMwC AAAUAAAAAAAAAAAAAAAAAO0mAABkcnMvbWVkaWEvaW1hZ2U3LndtZlBLAQItABQABgAIAAAAIQB3 hkCL5gAAADkEAAAZAAAAAAAAAAAAAAAAAAwpAABkcnMvX3JlbHMvZTJvRG9jLnhtbC5yZWxzUEsB Ai0AFAAGAAgAAAAhANC1oCfwAQAAzAIAABQAAAAAAAAAAAAAAAAAKSoAAGRycy9tZWRpYS9pbWFn ZTUud21mUEsBAi0AFAAGAAgAAAAhAIFWTcXqAQAAzAIAABQAAAAAAAAAAAAAAAAASywAAGRycy9t ZWRpYS9pbWFnZTQud21mUEsBAi0AFAAGAAgAAAAhAOnC7HPBAQAAVgIAABQAAAAAAAAAAAAAAAAA Zy4AAGRycy9tZWRpYS9pbWFnZTMud21mUEsBAi0AFAAGAAgAAAAhAHUq+YXFAQAAVgIAABQAAAAA AAAAAAAAAAAAWjAAAGRycy9tZWRpYS9pbWFnZTIud21mUEsBAi0AFAAGAAgAAAAhAGOi3AjtAQAA zAIAABQAAAAAAAAAAAAAAAAAUTIAAGRycy9tZWRpYS9pbWFnZTEud21mUEsBAi0AFAAGAAgAAAAh AC0WUwTCAQAAVgIAABQAAAAAAAAAAAAAAAAAcDQAAGRycy9tZWRpYS9pbWFnZTYud21mUEsFBgAA AAAMAAwACAMAAGQ2AAAAAA== ">
                <o:lock v:ext="edit" aspectratio="t"/>
                <v:group id="Group 640" o:spid="_x0000_s1027" style="position:absolute;left:128;top:1576;width:21375;height:2001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vCW8QAAADcAAAADwAAAGRycy9kb3ducmV2LnhtbESPQYvCMBSE78L+h/CE vWnaXXSlGkXEXTyIoC6It0fzbIvNS2liW/+9EQSPw8x8w8wWnSlFQ7UrLCuIhxEI4tTqgjMF/8ff wQSE88gaS8uk4E4OFvOP3gwTbVveU3PwmQgQdgkqyL2vEildmpNBN7QVcfAutjbog6wzqWtsA9yU 8iuKxtJgwWEhx4pWOaXXw80o+GuxXX7H62Z7vazu5+Nod9rGpNRnv1tOQXjq/Dv8am+0gkn8A8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QvCW8QAAADcAAAA DwAAAAAAAAAAAAAAAACqAgAAZHJzL2Rvd25yZXYueG1sUEsFBgAAAAAEAAQA+gAAAJsDAAAAAA== ">
                  <v:line id="Line 641" o:spid="_x0000_s1028" style="position:absolute;visibility:visible;mso-wrap-style:square" from="967,14327" to="10775,14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vu88QAAADcAAAADwAAAGRycy9kb3ducmV2LnhtbERPTWvCQBC9C/6HZQq9mU16KJK6igYs uZTWNC0eh+yYxGZn0+yqaX+9exA8Pt73YjWaTpxpcK1lBUkUgyCurG65VlB+bmdzEM4ja+wsk4I/ crBaTicLTLW98I7Oha9FCGGXooLG+z6V0lUNGXSR7YkDd7CDQR/gUEs94CWEm04+xfGzNNhyaGiw p6yh6qc4GQX/6/j3+Fpkbbb/qPLvzemtfP/SSj0+jOsXEJ5Gfxff3LlWME/C2nAmHAG5v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G+7zxAAAANwAAAAPAAAAAAAAAAAA AAAAAKECAABkcnMvZG93bnJldi54bWxQSwUGAAAAAAQABAD5AAAAkgMAAAAA " strokeweight="1pt">
                    <v:stroke startarrow="oval" startarrowwidth="narrow" startarrowlength="short" endarrow="oval" endarrowwidth="narrow" endarrowlength="short"/>
                  </v:line>
                  <v:group id="Group 642" o:spid="_x0000_s1029" style="position:absolute;left:6057;top:9861;width:3589;height:9149" coordorigin="36448,232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9jzssYAAADcAAAADwAAAGRycy9kb3ducmV2LnhtbESPT2vCQBTE7wW/w/KE 3uomlhabuoqIlh5CwUQovT2yzySYfRuya/58+26h4HGYmd8w6+1oGtFT52rLCuJFBIK4sLrmUsE5 Pz6tQDiPrLGxTAomcrDdzB7WmGg78In6zJciQNglqKDyvk2kdEVFBt3CtsTBu9jOoA+yK6XucAhw 08hlFL1KgzWHhQpb2ldUXLObUfAx4LB7jg99er3sp5/85es7jUmpx/m4ewfhafT38H/7UytYxW/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2POyxgAAANwA AAAPAAAAAAAAAAAAAAAAAKoCAABkcnMvZG93bnJldi54bWxQSwUGAAAAAAQABAD6AAAAnQMAAAAA ">
                    <v:rect id="Rectangle 643" o:spid="_x0000_s1030" style="position:absolute;left:36816;top:28253;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78u8EA AADcAAAADwAAAGRycy9kb3ducmV2LnhtbERPy4rCMBTdC/MP4Q7MzqZWUOk0ihSE2QjjY+Pu0lzb 0uamNOnDv58sBlwezjs7zKYVI/WutqxgFcUgiAuray4V3G+n5Q6E88gaW8uk4EUODvuPRYapthNf aLz6UoQQdikqqLzvUildUZFBF9mOOHBP2xv0Afal1D1OIdy0MonjjTRYc2iosKO8oqK5DkZBMgzb PH+uk1U8nte/p8fU3IajUl+f8/EbhKfZv8X/7h+tYJeE+eFMOAJy/wcAAP//AwBQSwECLQAUAAYA CAAAACEA8PeKu/0AAADiAQAAEwAAAAAAAAAAAAAAAAAAAAAAW0NvbnRlbnRfVHlwZXNdLnhtbFBL AQItABQABgAIAAAAIQAx3V9h0gAAAI8BAAALAAAAAAAAAAAAAAAAAC4BAABfcmVscy8ucmVsc1BL AQItABQABgAIAAAAIQAzLwWeQQAAADkAAAAQAAAAAAAAAAAAAAAAACkCAABkcnMvc2hhcGV4bWwu eG1sUEsBAi0AFAAGAAgAAAAhAA+u/LvBAAAA3AAAAA8AAAAAAAAAAAAAAAAAmAIAAGRycy9kb3du cmV2LnhtbFBLBQYAAAAABAAEAPUAAACGAwAAAAA= " stroked="f" strokecolor="#385d8a" strokeweight="1pt"/>
                    <v:group id="Group 644" o:spid="_x0000_s1031" style="position:absolute;left:36448;top:23257;width:21600;height:20826" coordorigin="36448,241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8I1CcYAAADcAAAADwAAAGRycy9kb3ducmV2LnhtbESPT2vCQBTE74V+h+UV equbRFpC6ioirfQgQo0g3h7ZZxLMvg3Zbf58+64geBxm5jfMYjWaRvTUudqygngWgSAurK65VHDM v99SEM4ja2wsk4KJHKyWz08LzLQd+Jf6gy9FgLDLUEHlfZtJ6YqKDLqZbYmDd7GdQR9kV0rd4RDg ppFJFH1IgzWHhQpb2lRUXA9/RsF2wGE9j7/63fWymc75+/60i0mp15dx/QnC0+gf4Xv7RytIkx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wjUJxgAAANwA AAAPAAAAAAAAAAAAAAAAAKoCAABkcnMvZG93bnJldi54bWxQSwUGAAAAAAQABAD6AAAAnQMAAAAA ">
                      <v:shape id="Freeform 645" o:spid="_x0000_s1032" style="position:absolute;left:3644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7GXMcA AADcAAAADwAAAGRycy9kb3ducmV2LnhtbESPQWvCQBSE74X+h+UVvNWNKQRJXUUsYnso1Vi0x0f2 NYnNvg3ZNab+elcQPA4z8w0zmfWmFh21rrKsYDSMQBDnVldcKPjeLp/HIJxH1lhbJgX/5GA2fXyY YKrtiTfUZb4QAcIuRQWl900qpctLMuiGtiEO3q9tDfog20LqFk8BbmoZR1EiDVYcFkpsaFFS/pcd jYLP/rxdVTLJdoePzfor6fZvP+sXpQZP/fwVhKfe38O39rtWMI5juJ4JR0BOLwAAAP//AwBQSwEC LQAUAAYACAAAACEA8PeKu/0AAADiAQAAEwAAAAAAAAAAAAAAAAAAAAAAW0NvbnRlbnRfVHlwZXNd LnhtbFBLAQItABQABgAIAAAAIQAx3V9h0gAAAI8BAAALAAAAAAAAAAAAAAAAAC4BAABfcmVscy8u cmVsc1BLAQItABQABgAIAAAAIQAzLwWeQQAAADkAAAAQAAAAAAAAAAAAAAAAACkCAABkcnMvc2hh cGV4bWwueG1sUEsBAi0AFAAGAAgAAAAhADBOxlzHAAAA3AAAAA8AAAAAAAAAAAAAAAAAmAIAAGRy cy9kb3ducmV2LnhtbFBLBQYAAAAABAAEAPUAAACMAw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646" o:spid="_x0000_s1033" style="position:absolute;left:3894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Jjx8cA AADcAAAADwAAAGRycy9kb3ducmV2LnhtbESPQWvCQBSE74X+h+UVequbKgRJXUUUaT1INZG2x0f2 mcRm34bsNqb+elcQPA4z8w0zmfWmFh21rrKs4HUQgSDOra64ULDPVi9jEM4ja6wtk4J/cjCbPj5M MNH2xDvqUl+IAGGXoILS+yaR0uUlGXQD2xAH72Bbgz7ItpC6xVOAm1oOoyiWBisOCyU2tCgp/03/ jIJNf87eKxmnX8f1bvsZd9/Ln+1Iqeenfv4GwlPv7+Fb+0MrGA9HcD0TjoCcXgAAAP//AwBQSwEC LQAUAAYACAAAACEA8PeKu/0AAADiAQAAEwAAAAAAAAAAAAAAAAAAAAAAW0NvbnRlbnRfVHlwZXNd LnhtbFBLAQItABQABgAIAAAAIQAx3V9h0gAAAI8BAAALAAAAAAAAAAAAAAAAAC4BAABfcmVscy8u cmVsc1BLAQItABQABgAIAAAAIQAzLwWeQQAAADkAAAAQAAAAAAAAAAAAAAAAACkCAABkcnMvc2hh cGV4bWwueG1sUEsBAi0AFAAGAAgAAAAhAF8CY8f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7" o:spid="_x0000_s1034" style="position:absolute;left:41527;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v7s8cA AADcAAAADwAAAGRycy9kb3ducmV2LnhtbESPQWvCQBSE74X+h+UVvNVNtQSJrlKU0vYgahTt8ZF9 TaLZtyG7jdFf7wqFHoeZ+YaZzDpTiZYaV1pW8NKPQBBnVpecK9ht359HIJxH1lhZJgUXcjCbPj5M MNH2zBtqU5+LAGGXoILC+zqR0mUFGXR9WxMH78c2Bn2QTS51g+cAN5UcRFEsDZYcFgqsaV5Qdkp/ jYJld91+lDJO98evzXoVt4fF93qoVO+pexuD8NT5//Bf+1MrGA1e4X4mHAE5vQEAAP//AwBQSwEC LQAUAAYACAAAACEA8PeKu/0AAADiAQAAEwAAAAAAAAAAAAAAAAAAAAAAW0NvbnRlbnRfVHlwZXNd LnhtbFBLAQItABQABgAIAAAAIQAx3V9h0gAAAI8BAAALAAAAAAAAAAAAAAAAAC4BAABfcmVscy8u cmVsc1BLAQItABQABgAIAAAAIQAzLwWeQQAAADkAAAAQAAAAAAAAAAAAAAAAACkCAABkcnMvc2hh cGV4bWwueG1sUEsBAi0AFAAGAAgAAAAhANDr+7P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8" o:spid="_x0000_s1035" style="position:absolute;left:4410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deKMcA AADcAAAADwAAAGRycy9kb3ducmV2LnhtbESPQWvCQBSE74X+h+UVvNVNlQaJrlKU0vYgahTt8ZF9 TaLZtyG7jdFf7wqFHoeZ+YaZzDpTiZYaV1pW8NKPQBBnVpecK9ht359HIJxH1lhZJgUXcjCbPj5M MNH2zBtqU5+LAGGXoILC+zqR0mUFGXR9WxMH78c2Bn2QTS51g+cAN5UcRFEsDZYcFgqsaV5Qdkp/ jYJld91+lDJO98evzXoVt4fF93qoVO+pexuD8NT5//Bf+1MrGA1e4X4mHAE5vQEAAP//AwBQSwEC LQAUAAYACAAAACEA8PeKu/0AAADiAQAAEwAAAAAAAAAAAAAAAAAAAAAAW0NvbnRlbnRfVHlwZXNd LnhtbFBLAQItABQABgAIAAAAIQAx3V9h0gAAAI8BAAALAAAAAAAAAAAAAAAAAC4BAABfcmVscy8u cmVsc1BLAQItABQABgAIAAAAIQAzLwWeQQAAADkAAAAQAAAAAAAAAAAAAAAAACkCAABkcnMvc2hh cGV4bWwueG1sUEsBAi0AFAAGAAgAAAAhAL+nXij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9" o:spid="_x0000_s1036" style="position:absolute;left:46689;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XAX8YA AADcAAAADwAAAGRycy9kb3ducmV2LnhtbESPQWvCQBSE7wX/w/KE3upGhSCpq4hSag+lGkvr8ZF9 JtHs25DdxtRf7wqCx2FmvmGm885UoqXGlZYVDAcRCOLM6pJzBd+7t5cJCOeRNVaWScE/OZjPek9T TLQ985ba1OciQNglqKDwvk6kdFlBBt3A1sTBO9jGoA+yyaVu8BzgppKjKIqlwZLDQoE1LQvKTumf UfDZXXbvpYzTn+PHdvMVt7+r/Was1HO/W7yC8NT5R/jeXmsFk1EMtzPhCMjZFQAA//8DAFBLAQIt ABQABgAIAAAAIQDw94q7/QAAAOIBAAATAAAAAAAAAAAAAAAAAAAAAABbQ29udGVudF9UeXBlc10u eG1sUEsBAi0AFAAGAAgAAAAhADHdX2HSAAAAjwEAAAsAAAAAAAAAAAAAAAAALgEAAF9yZWxzLy5y ZWxzUEsBAi0AFAAGAAgAAAAhADMvBZ5BAAAAOQAAABAAAAAAAAAAAAAAAAAAKQIAAGRycy9zaGFw ZXhtbC54bWxQSwECLQAUAAYACAAAACEAT3XAX8YAAADcAAAADwAAAAAAAAAAAAAAAACYAgAAZHJz L2Rvd25yZXYueG1sUEsFBgAAAAAEAAQA9QAAAIsDA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0" o:spid="_x0000_s1037" style="position:absolute;left:49270;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llxMcA AADcAAAADwAAAGRycy9kb3ducmV2LnhtbESPQWvCQBSE7wX/w/IEb3WjQirRVaSltD2UahT1+Mg+ k2j2bchuY9pf3y0IHoeZ+YaZLztTiZYaV1pWMBpGIIgzq0vOFey2r49TEM4ja6wsk4IfcrBc9B7m mGh75Q21qc9FgLBLUEHhfZ1I6bKCDLqhrYmDd7KNQR9kk0vd4DXATSXHURRLgyWHhQJrei4ou6Tf RsFn97t9K2Wc7s8fm/VX3B5ejuuJUoN+t5qB8NT5e/jWftcKpuMn+D8TjoBc/AEAAP//AwBQSwEC LQAUAAYACAAAACEA8PeKu/0AAADiAQAAEwAAAAAAAAAAAAAAAAAAAAAAW0NvbnRlbnRfVHlwZXNd LnhtbFBLAQItABQABgAIAAAAIQAx3V9h0gAAAI8BAAALAAAAAAAAAAAAAAAAAC4BAABfcmVscy8u cmVsc1BLAQItABQABgAIAAAAIQAzLwWeQQAAADkAAAAQAAAAAAAAAAAAAAAAACkCAABkcnMvc2hh cGV4bWwueG1sUEsBAi0AFAAGAAgAAAAhACA5ZcT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1" o:spid="_x0000_s1038" style="position:absolute;left:51851;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bxtsQA AADcAAAADwAAAGRycy9kb3ducmV2LnhtbERPTWvCQBC9F/wPywje6kYLQaKrFKW0HkSNoj0O2WmS mp0N2TVGf717KPT4eN+zRWcq0VLjSssKRsMIBHFmdcm5guPh43UCwnlkjZVlUnAnB4t572WGibY3 3lOb+lyEEHYJKii8rxMpXVaQQTe0NXHgfmxj0AfY5FI3eAvhppLjKIqlwZJDQ4E1LQvKLunVKNh0 j8NnKeP09Lve77Zxe159796UGvS79ykIT53/F/+5v7SCyTisDWfC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FGm8bbEAAAA3AAAAA8AAAAAAAAAAAAAAAAAmAIAAGRycy9k b3ducmV2LnhtbFBLBQYAAAAABAAEAPUAAACJ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2" o:spid="_x0000_s1039" style="position:absolute;left:54440;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pULccA AADcAAAADwAAAGRycy9kb3ducmV2LnhtbESPQWvCQBSE70L/w/IKvemmFoJNXaUooh5EjaXt8ZF9 TdJm34bsGqO/3hWEHoeZ+YYZTztTiZYaV1pW8DyIQBBnVpecK/g4LPojEM4ja6wsk4IzOZhOHnpj TLQ98Z7a1OciQNglqKDwvk6kdFlBBt3A1sTB+7GNQR9kk0vd4CnATSWHURRLgyWHhQJrmhWU/aVH o2DTXQ7LUsbp5+96v9vG7df8e/ei1NNj9/4GwlPn/8P39korGA1f4XYmHAE5uQIAAP//AwBQSwEC LQAUAAYACAAAACEA8PeKu/0AAADiAQAAEwAAAAAAAAAAAAAAAAAAAAAAW0NvbnRlbnRfVHlwZXNd LnhtbFBLAQItABQABgAIAAAAIQAx3V9h0gAAAI8BAAALAAAAAAAAAAAAAAAAAC4BAABfcmVscy8u cmVsc1BLAQItABQABgAIAAAAIQAzLwWeQQAAADkAAAAQAAAAAAAAAAAAAAAAACkCAABkcnMvc2hh cGV4bWwueG1sUEsBAi0AFAAGAAgAAAAhAD7qVC3HAAAA3AAAAA8AAAAAAAAAAAAAAAAAmAIAAGRy cy9kb3ducmV2LnhtbFBLBQYAAAAABAAEAPUAAACMAw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653" o:spid="_x0000_s1040" style="position:absolute;left:1918;top:10810;width:3005;height:70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w72cEA AADcAAAADwAAAGRycy9kb3ducmV2LnhtbERPy4rCMBTdC/5DuAPubDoKIh1jGQYFF25aXTi7S3On LdPclCb24debheDycN67dDSN6KlztWUFn1EMgriwuuZSwfVyXG5BOI+ssbFMCiZykO7nsx0m2g6c UZ/7UoQQdgkqqLxvEyldUZFBF9mWOHB/tjPoA+xKqTscQrhp5CqON9JgzaGhwpZ+Kir+87tRgPn4 O03TbRhk1sT14ZG1+TlTavExfn+B8DT6t/jlPmkF23WYH86EIyD3TwAAAP//AwBQSwECLQAUAAYA CAAAACEA8PeKu/0AAADiAQAAEwAAAAAAAAAAAAAAAAAAAAAAW0NvbnRlbnRfVHlwZXNdLnhtbFBL AQItABQABgAIAAAAIQAx3V9h0gAAAI8BAAALAAAAAAAAAAAAAAAAAC4BAABfcmVscy8ucmVsc1BL AQItABQABgAIAAAAIQAzLwWeQQAAADkAAAAQAAAAAAAAAAAAAAAAACkCAABkcnMvc2hhcGV4bWwu eG1sUEsBAi0AFAAGAAgAAAAhANFsO9nBAAAA3AAAAA8AAAAAAAAAAAAAAAAAmAIAAGRycy9kb3du cmV2LnhtbFBLBQYAAAAABAAEAPUAAACGAwAAAAA= " strokeweight="1pt"/>
                  <v:shape id="Picture 654" o:spid="_x0000_s1041" type="#_x0000_t75" style="position:absolute;left:2858;top:1464;width:978;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9QXHAAAA3AAAAA8AAABkcnMvZG93bnJldi54bWxEj0FrwkAUhO+F/oflFbzVjVFLSF2lKkUF L42lpbdH9jWJzb4N2a2J/94VBI/DzHzDzBa9qcWJWldZVjAaRiCIc6srLhR8Ht6fExDOI2usLZOC MzlYzB8fZphq2/EHnTJfiABhl6KC0vsmldLlJRl0Q9sQB+/XtgZ9kG0hdYtdgJtaxlH0Ig1WHBZK bGhVUv6X/RsF8Xe8/Nn0X9Ou2G2i5To5HveTg1KDp/7tFYSn3t/Dt/ZWK0jGI7ieCUdAzi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R+9QXHAAAA3AAAAA8AAAAAAAAAAAAA AAAAnwIAAGRycy9kb3ducmV2LnhtbFBLBQYAAAAABAAEAPcAAACTAwAAAAA= ">
                    <v:imagedata r:id="rId1095" o:title=""/>
                  </v:shape>
                  <v:shape id="Picture 655" o:spid="_x0000_s1042" type="#_x0000_t75" style="position:absolute;top:14746;width:897;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XzAXGAAAA3AAAAA8AAABkcnMvZG93bnJldi54bWxEj91qwkAUhO8F32E5Qu90YywaUlcRoSCW 4k+k14fsMQlmz4bsVlOfvisIXg4z8w0zX3amFldqXWVZwXgUgSDOra64UHDKPocJCOeRNdaWScEf OVgu+r05ptre+EDXoy9EgLBLUUHpfZNK6fKSDLqRbYiDd7atQR9kW0jd4i3ATS3jKJpKgxWHhRIb WpeUX46/RsE2m8zu96/ke/8Tr/fZePd+2UYbpd4G3eoDhKfOv8LP9kYrSCYxPM6EIyA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FfMBcYAAADcAAAADwAAAAAAAAAAAAAA AACfAgAAZHJzL2Rvd25yZXYueG1sUEsFBgAAAAAEAAQA9wAAAJIDAAAAAA== ">
                    <v:imagedata r:id="rId1096" o:title=""/>
                  </v:shape>
                  <v:shape id="Picture 656" o:spid="_x0000_s1043" type="#_x0000_t75" style="position:absolute;left:20702;top:14512;width:897;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nu6Z7EAAAA3AAAAA8AAABkcnMvZG93bnJldi54bWxEj0GLwjAUhO/C/ofwFvYimqrglmoUKSy4 F0UtrMdH82yLzUtpsrb+eyMIHoeZ+YZZrntTixu1rrKsYDKOQBDnVldcKMhOP6MYhPPIGmvLpOBO Dtarj8ESE207PtDt6AsRIOwSVFB63yRSurwkg25sG+LgXWxr0AfZFlK32AW4qeU0iubSYMVhocSG 0pLy6/HfKBhOzvM6/u12+/Qv3RTNNXPVd6bU12e/WYDw1Pt3+NXeagXxbAbPM+EIyN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nu6Z7EAAAA3AAAAA8AAAAAAAAAAAAAAAAA nwIAAGRycy9kb3ducmV2LnhtbFBLBQYAAAAABAAEAPcAAACQAwAAAAA= ">
                    <v:imagedata r:id="rId1097" o:title=""/>
                  </v:shape>
                  <v:shape id="Picture 657" o:spid="_x0000_s1044" type="#_x0000_t75" style="position:absolute;left:7523;top:673;width:897;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WuXDAAAA3AAAAA8AAABkcnMvZG93bnJldi54bWxEj0GLwjAUhO/C/ofwFrxpqi4iXaNIUfAk axW8Ppq3bbF5CUm03X+/WVjwOMzMN8x6O5hOPMmH1rKC2TQDQVxZ3XKt4Ho5TFYgQkTW2FkmBT8U YLt5G60x17bnMz3LWIsE4ZCjgiZGl0sZqoYMhql1xMn7tt5gTNLXUnvsE9x0cp5lS2mw5bTQoKOi oepePoyC274YFq78cn5eLcvTadcfi6xXavw+7D5BRBriK/zfPmoFq8UH/J1JR0Buf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5Ra5cMAAADcAAAADwAAAAAAAAAAAAAAAACf AgAAZHJzL2Rvd25yZXYueG1sUEsFBgAAAAAEAAQA9wAAAI8DAAAAAA== ">
                    <v:imagedata r:id="rId1098" o:title=""/>
                  </v:shape>
                  <v:line id="Line 658" o:spid="_x0000_s1045" style="position:absolute;visibility:visible;mso-wrap-style:square" from="10764,14327" to="20572,14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8dDccAAADcAAAADwAAAGRycy9kb3ducmV2LnhtbESPT2vCQBTE74V+h+UVequbtigSXUUD FS+ixj/0+Mi+JqnZtzG7avTTu0Khx2FmfsMMx62pxJkaV1pW8N6JQBBnVpecK9huvt76IJxH1lhZ JgVXcjAePT8NMdb2wms6pz4XAcIuRgWF93UspcsKMug6tiYO3o9tDPogm1zqBi8Bbir5EUU9abDk sFBgTUlB2SE9GQW3SXT8naVJmXyvsvl+elpslzut1OtLOxmA8NT6//Bfe64V9D+78DgTjoAc3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rx0NxwAAANwAAAAPAAAAAAAA AAAAAAAAAKECAABkcnMvZG93bnJldi54bWxQSwUGAAAAAAQABAD5AAAAlQMAAAAA " strokeweight="1pt">
                    <v:stroke startarrow="oval" startarrowwidth="narrow" startarrowlength="short" endarrow="oval" endarrowwidth="narrow" endarrowlength="short"/>
                  </v:line>
                  <v:group id="Group 659" o:spid="_x0000_s1046" style="position:absolute;left:15854;top:9861;width:3589;height:9149" coordorigin="95396,232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I7oMQAAADcAAAADwAAAGRycy9kb3ducmV2LnhtbESPQYvCMBSE74L/ITxh b5p2RZFqFJHdZQ8iWAXx9miebbF5KU22rf9+Iwgeh5n5hlltelOJlhpXWlYQTyIQxJnVJecKzqfv 8QKE88gaK8uk4EEONuvhYIWJth0fqU19LgKEXYIKCu/rREqXFWTQTWxNHLybbQz6IJtc6ga7ADeV /IyiuTRYclgosKZdQdk9/TMKfjrsttP4q93fb7vH9TQ7XPYxKfUx6rdLEJ56/w6/2r9awWI6h+eZ cATk+h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fI7oMQAAADcAAAA DwAAAAAAAAAAAAAAAACqAgAAZHJzL2Rvd25yZXYueG1sUEsFBgAAAAAEAAQA+gAAAJsDAAAAAA== ">
                    <v:rect id="Rectangle 660" o:spid="_x0000_s1047" style="position:absolute;left:95764;top:28253;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7yEsMA AADcAAAADwAAAGRycy9kb3ducmV2LnhtbESPT4vCMBTE74LfITzBm6a2oFKNIgXBy4Kre9nbo3m2 xealNOmf/fZGWPA4zMxvmP1xNLXoqXWVZQWrZQSCOLe64kLBz/282IJwHlljbZkU/JGD42E62WOq 7cDf1N98IQKEXYoKSu+bVEqXl2TQLW1DHLyHbQ36INtC6haHADe1jKNoLQ1WHBZKbCgrKX/eOqMg 7rpNlj2SeBX1X8n1/Ds8791JqflsPO1AeBr9J/zfvmgF22QD7zPhCMjDCwAA//8DAFBLAQItABQA BgAIAAAAIQDw94q7/QAAAOIBAAATAAAAAAAAAAAAAAAAAAAAAABbQ29udGVudF9UeXBlc10ueG1s UEsBAi0AFAAGAAgAAAAhADHdX2HSAAAAjwEAAAsAAAAAAAAAAAAAAAAALgEAAF9yZWxzLy5yZWxz UEsBAi0AFAAGAAgAAAAhADMvBZ5BAAAAOQAAABAAAAAAAAAAAAAAAAAAKQIAAGRycy9zaGFwZXht bC54bWxQSwECLQAUAAYACAAAACEABZ7yEsMAAADcAAAADwAAAAAAAAAAAAAAAACYAgAAZHJzL2Rv d25yZXYueG1sUEsFBgAAAAAEAAQA9QAAAIgDAAAAAA== " stroked="f" strokecolor="#385d8a" strokeweight="1pt"/>
                    <v:group id="Group 661" o:spid="_x0000_s1048" style="position:absolute;left:95396;top:23257;width:21600;height:20826" coordorigin="95396,241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yEKScIAAADcAAAADwAAAGRycy9kb3ducmV2LnhtbERPy4rCMBTdC/5DuMLs NO2IIh1TERmHWYjgA2R2l+baljY3pYlt/fvJQnB5OO/1ZjC16Kh1pWUF8SwCQZxZXXKu4HrZT1cg nEfWWFsmBU9ysEnHozUm2vZ8ou7scxFC2CWooPC+SaR0WUEG3cw2xIG729agD7DNpW6xD+Gmlp9R tJQGSw4NBTa0Kyirzg+j4KfHfjuPv7tDdd89/y6L4+0Qk1Ifk2H7BcLT4N/il/tXK1jNw9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shCknCAAAA3AAAAA8A AAAAAAAAAAAAAAAAqgIAAGRycy9kb3ducmV2LnhtbFBLBQYAAAAABAAEAPoAAACZAwAAAAA= ">
                      <v:shape id="Freeform 662" o:spid="_x0000_s1049" style="position:absolute;left:9539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8YEMQA AADcAAAADwAAAGRycy9kb3ducmV2LnhtbERPTWvCQBC9C/0PyxS86aZagkRXkUqpPYgai3ocsmOS NjsbsmuM/vruodDj433PFp2pREuNKy0reBlGIIgzq0vOFXwd3gcTEM4ja6wsk4I7OVjMn3ozTLS9 8Z7a1OcihLBLUEHhfZ1I6bKCDLqhrYkDd7GNQR9gk0vd4C2Em0qOoiiWBksODQXW9FZQ9pNejYJN 9zh8lDJOj9+f+902bk+r826sVP+5W05BeOr8v/jPvdYKJq9hfjgTjoCc/wIAAP//AwBQSwECLQAU AAYACAAAACEA8PeKu/0AAADiAQAAEwAAAAAAAAAAAAAAAAAAAAAAW0NvbnRlbnRfVHlwZXNdLnht bFBLAQItABQABgAIAAAAIQAx3V9h0gAAAI8BAAALAAAAAAAAAAAAAAAAAC4BAABfcmVscy8ucmVs c1BLAQItABQABgAIAAAAIQAzLwWeQQAAADkAAAAQAAAAAAAAAAAAAAAAACkCAABkcnMvc2hhcGV4 bWwueG1sUEsBAi0AFAAGAAgAAAAhAHIPGBDEAAAA3AAAAA8AAAAAAAAAAAAAAAAAmAIAAGRycy9k b3ducmV2LnhtbFBLBQYAAAAABAAEAPUAAACJAw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663" o:spid="_x0000_s1050" style="position:absolute;left:97893;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O9i8cA AADcAAAADwAAAGRycy9kb3ducmV2LnhtbESPQWvCQBSE7wX/w/KE3urGVoKkriKW0nooaiytx0f2 mUSzb0N2G1N/vSsIHoeZ+YaZzDpTiZYaV1pWMBxEIIgzq0vOFXxv35/GIJxH1lhZJgX/5GA27T1M MNH2xBtqU5+LAGGXoILC+zqR0mUFGXQDWxMHb28bgz7IJpe6wVOAm0o+R1EsDZYcFgqsaVFQdkz/ jIKv7rz9KGWc/hyWm/Uqbn/fdusXpR773fwVhKfO38O39qdWMB4N4XomHAE5vQAAAP//AwBQSwEC LQAUAAYACAAAACEA8PeKu/0AAADiAQAAEwAAAAAAAAAAAAAAAAAAAAAAW0NvbnRlbnRfVHlwZXNd LnhtbFBLAQItABQABgAIAAAAIQAx3V9h0gAAAI8BAAALAAAAAAAAAAAAAAAAAC4BAABfcmVscy8u cmVsc1BLAQItABQABgAIAAAAIQAzLwWeQQAAADkAAAAQAAAAAAAAAAAAAAAAACkCAABkcnMvc2hh cGV4bWwueG1sUEsBAi0AFAAGAAgAAAAhAB1DvYv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4" o:spid="_x0000_s1051" style="position:absolute;left:100474;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Ej/McA AADcAAAADwAAAGRycy9kb3ducmV2LnhtbESPQWvCQBSE74X+h+UVvNVNtQSJrlKU0vYgahTt8ZF9 TaLZtyG7jdFf7wqFHoeZ+YaZzDpTiZYaV1pW8NKPQBBnVpecK9ht359HIJxH1lhZJgUXcjCbPj5M MNH2zBtqU5+LAGGXoILC+zqR0mUFGXR9WxMH78c2Bn2QTS51g+cAN5UcRFEsDZYcFgqsaV5Qdkp/ jYJld91+lDJO98evzXoVt4fF93qoVO+pexuD8NT5//Bf+1MrGL0O4H4mHAE5vQEAAP//AwBQSwEC LQAUAAYACAAAACEA8PeKu/0AAADiAQAAEwAAAAAAAAAAAAAAAAAAAAAAW0NvbnRlbnRfVHlwZXNd LnhtbFBLAQItABQABgAIAAAAIQAx3V9h0gAAAI8BAAALAAAAAAAAAAAAAAAAAC4BAABfcmVscy8u cmVsc1BLAQItABQABgAIAAAAIQAzLwWeQQAAADkAAAAQAAAAAAAAAAAAAAAAACkCAABkcnMvc2hh cGV4bWwueG1sUEsBAi0AFAAGAAgAAAAhAO2RI/z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5" o:spid="_x0000_s1052" style="position:absolute;left:103055;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2GZ8cA AADcAAAADwAAAGRycy9kb3ducmV2LnhtbESPQWvCQBSE7wX/w/IEb3WjliCpq4gitodSjaX1+Mg+ k2j2bchuY9pf3y0IHoeZ+YaZLTpTiZYaV1pWMBpGIIgzq0vOFXwcNo9TEM4ja6wsk4IfcrCY9x5m mGh75T21qc9FgLBLUEHhfZ1I6bKCDLqhrYmDd7KNQR9kk0vd4DXATSXHURRLgyWHhQJrWhWUXdJv o+Ct+z1sSxmnn+fX/e49br/Wx91EqUG/Wz6D8NT5e/jWftEKpk8T+D8TjoCc/wEAAP//AwBQSwEC LQAUAAYACAAAACEA8PeKu/0AAADiAQAAEwAAAAAAAAAAAAAAAAAAAAAAW0NvbnRlbnRfVHlwZXNd LnhtbFBLAQItABQABgAIAAAAIQAx3V9h0gAAAI8BAAALAAAAAAAAAAAAAAAAAC4BAABfcmVscy8u cmVsc1BLAQItABQABgAIAAAAIQAzLwWeQQAAADkAAAAQAAAAAAAAAAAAAAAAACkCAABkcnMvc2hh cGV4bWwueG1sUEsBAi0AFAAGAAgAAAAhAILdhmf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6" o:spid="_x0000_s1053" style="position:absolute;left:10563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QeE8cA AADcAAAADwAAAGRycy9kb3ducmV2LnhtbESPQWvCQBSE74L/YXlCb7qxlSDRVaSltD1INYp6fGSf Sdrs25Ddxthf3y0IHoeZ+YaZLztTiZYaV1pWMB5FIIgzq0vOFex3r8MpCOeRNVaWScGVHCwX/d4c E20vvKU29bkIEHYJKii8rxMpXVaQQTeyNXHwzrYx6INscqkbvAS4qeRjFMXSYMlhocCangvKvtMf o2Dd/e7eShmnh6+P7eYzbo8vp82TUg+DbjUD4anz9/Ct/a4VTCcT+D8TjoBc/AEAAP//AwBQSwEC LQAUAAYACAAAACEA8PeKu/0AAADiAQAAEwAAAAAAAAAAAAAAAAAAAAAAW0NvbnRlbnRfVHlwZXNd LnhtbFBLAQItABQABgAIAAAAIQAx3V9h0gAAAI8BAAALAAAAAAAAAAAAAAAAAC4BAABfcmVscy8u cmVsc1BLAQItABQABgAIAAAAIQAzLwWeQQAAADkAAAAQAAAAAAAAAAAAAAAAACkCAABkcnMvc2hh cGV4bWwueG1sUEsBAi0AFAAGAAgAAAAhAA00HhP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7" o:spid="_x0000_s1054" style="position:absolute;left:108217;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i7iMgA AADcAAAADwAAAGRycy9kb3ducmV2LnhtbESPQUvDQBSE74L/YXlCb3ZjW0OJ2ZRSEetBmqaiHh/Z ZxKbfRuyaxr99W5B8DjMzDdMuhpNKwbqXWNZwc00AkFcWt1wpeDl8HC9BOE8ssbWMin4Jger7PIi xUTbE+9pKHwlAoRdggpq77tESlfWZNBNbUccvA/bG/RB9pXUPZ4C3LRyFkWxNNhwWKixo01N5bH4 Mgqex5/DYyPj4vXzaZ/v4uHt/j2fKzW5Gtd3IDyN/j/8195qBcvFLZzPhCMgs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ieLuIyAAAANw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8" o:spid="_x0000_s1055" style="position:absolute;left:11079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ol/8cA AADcAAAADwAAAGRycy9kb3ducmV2LnhtbESPQWvCQBSE74L/YXlCb7qxLUFSV5EW0R5KNZbq8ZF9 JrHZtyG7xrS/3hWEHoeZ+YaZzjtTiZYaV1pWMB5FIIgzq0vOFXztlsMJCOeRNVaWScEvOZjP+r0p JtpeeEtt6nMRIOwSVFB4XydSuqwgg25ka+LgHW1j0AfZ5FI3eAlwU8nHKIqlwZLDQoE1vRaU/aRn o+Cj+9utShmn36f37eYzbvdvh82TUg+DbvECwlPn/8P39lormDzHcDsTjo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JKqJf/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9" o:spid="_x0000_s1056" style="position:absolute;left:11338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AZMgA AADcAAAADwAAAGRycy9kb3ducmV2LnhtbESPQUvDQBSE7wX/w/IEb82mrcSSdhPEUtSD2KaiPT6y r0k0+zZk1zT6611B8DjMzDfMOh9NKwbqXWNZwSyKQRCXVjdcKXg5bKdLEM4ja2wtk4IvcpBnF5M1 ptqeeU9D4SsRIOxSVFB736VSurImgy6yHXHwTrY36IPsK6l7PAe4aeU8jhNpsOGwUGNHdzWVH8Wn UfA0fh/uG5kUr++P+91zMrxtjruFUleX4+0KhKfR/4f/2g9awfL6Bn7PhCMgs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95oBkyAAAANwAAAAPAAAAAAAAAAAAAAAAAJgCAABk cnMvZG93bnJldi54bWxQSwUGAAAAAAQABAD1AAAAjQM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670" o:spid="_x0000_s1057" style="position:absolute;left:11715;top:10810;width:3005;height:70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xEosEA AADcAAAADwAAAGRycy9kb3ducmV2LnhtbERPy4rCMBTdC/5DuAPubDoiIh1jGQYFF25aXTi7S3On LdPclCb24debheDycN67dDSN6KlztWUFn1EMgriwuuZSwfVyXG5BOI+ssbFMCiZykO7nsx0m2g6c UZ/7UoQQdgkqqLxvEyldUZFBF9mWOHB/tjPoA+xKqTscQrhp5CqON9JgzaGhwpZ+Kir+87tRgPn4 O03TbRhk1sT14ZG1+TlTavExfn+B8DT6t/jlPmkF23VYG86EIyD3TwAAAP//AwBQSwECLQAUAAYA CAAAACEA8PeKu/0AAADiAQAAEwAAAAAAAAAAAAAAAAAAAAAAW0NvbnRlbnRfVHlwZXNdLnhtbFBL AQItABQABgAIAAAAIQAx3V9h0gAAAI8BAAALAAAAAAAAAAAAAAAAAC4BAABfcmVscy8ucmVsc1BL AQItABQABgAIAAAAIQAzLwWeQQAAADkAAAAQAAAAAAAAAAAAAAAAACkCAABkcnMvc2hhcGV4bWwu eG1sUEsBAi0AFAAGAAgAAAAhAHccRKLBAAAA3AAAAA8AAAAAAAAAAAAAAAAAmAIAAGRycy9kb3du cmV2LnhtbFBLBQYAAAAABAAEAPUAAACGAwAAAAA= " strokeweight="1pt"/>
                  <v:shape id="Picture 671" o:spid="_x0000_s1058" type="#_x0000_t75" style="position:absolute;left:12642;top:984;width:1060;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CT0MjFAAAA3AAAAA8AAABkcnMvZG93bnJldi54bWxEj0uLwkAQhO+C/2FowZtOFPERHUUXXBYP 4vPgrcm0STDTk82MGv+9Iyzssaiqr6jZojaFeFDlcssKet0IBHFidc6pgtNx3RmDcB5ZY2GZFLzI wWLebMww1vbJe3ocfCoChF2MCjLvy1hKl2Rk0HVtSRy8q60M+iCrVOoKnwFuCtmPoqE0mHNYyLCk r4yS2+FuFGwn68vre9vbnFd8H9a/53Q3kjul2q16OQXhqfb/4b/2j1YwHkzgcyYcATl/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gk9DIxQAAANwAAAAPAAAAAAAAAAAAAAAA AJ8CAABkcnMvZG93bnJldi54bWxQSwUGAAAAAAQABAD3AAAAkQMAAAAA ">
                    <v:imagedata r:id="rId1099" o:title=""/>
                  </v:shape>
                  <v:shape id="Picture 672" o:spid="_x0000_s1059" type="#_x0000_t75" style="position:absolute;left:10174;top:14512;width:1141;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WsKe+AAAA3AAAAA8AAABkcnMvZG93bnJldi54bWxET82KwjAQvi/4DmEEb2uquCrVKCIIIoJa fYAhGdtqMylN1Pr25rDg8eP7ny9bW4knNb50rGDQT0AQa2dKzhVczpvfKQgfkA1WjknBmzwsF52f OabGvfhEzyzkIoawT1FBEUKdSul1QRZ939XEkbu6xmKIsMmlafAVw20lh0kylhZLjg0F1rQuSN+z h1VAbzsynp27jfVxXx4mO30Y7pTqddvVDESgNnzF/+6tUTD9i/PjmXgE5OIDAAD//wMAUEsBAi0A FAAGAAgAAAAhAASrOV4AAQAA5gEAABMAAAAAAAAAAAAAAAAAAAAAAFtDb250ZW50X1R5cGVzXS54 bWxQSwECLQAUAAYACAAAACEACMMYpNQAAACTAQAACwAAAAAAAAAAAAAAAAAxAQAAX3JlbHMvLnJl bHNQSwECLQAUAAYACAAAACEAMy8FnkEAAAA5AAAAEgAAAAAAAAAAAAAAAAAuAgAAZHJzL3BpY3R1 cmV4bWwueG1sUEsBAi0AFAAGAAgAAAAhAC3WsKe+AAAA3AAAAA8AAAAAAAAAAAAAAAAAnwIAAGRy cy9kb3ducmV2LnhtbFBLBQYAAAAABAAEAPcAAACKAwAAAAA= ">
                    <v:imagedata r:id="rId1100" o:title=""/>
                  </v:shape>
                  <v:shape id="Picture 673" o:spid="_x0000_s1060" type="#_x0000_t75" style="position:absolute;left:17206;width:978;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wjtmLFAAAA3AAAAA8AAABkcnMvZG93bnJldi54bWxEj0+LwjAUxO/CfofwFvamqS5arUZxlxW8 eKh/Dt4ezbMtNi+libb77Y0geBxm5jfMYtWZStypcaVlBcNBBII4s7rkXMHxsOlPQTiPrLGyTAr+ ycFq+dFbYKJtyynd9z4XAcIuQQWF93UipcsKMugGtiYO3sU2Bn2QTS51g22Am0qOomgiDZYcFgqs 6beg7Lq/GQVtFE/S28/3Kfs7X0+7Dc5sHM+U+vrs1nMQnjr/Dr/aW61gOh7C80w4AnL5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8I7ZixQAAANwAAAAPAAAAAAAAAAAAAAAA AJ8CAABkcnMvZG93bnJldi54bWxQSwUGAAAAAAQABAD3AAAAkQMAAAAA ">
                    <v:imagedata r:id="rId1101" o:title=""/>
                  </v:shape>
                  <v:line id="Line 674" o:spid="_x0000_s1061" style="position:absolute;flip:y;visibility:visible;mso-wrap-style:square" from="5843,5903" to="9584,19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N38QAAADcAAAADwAAAGRycy9kb3ducmV2LnhtbESPzWrDMBCE74W+g9hCb41cQ53gRjGm kGIKPdQJOW+tjW1irYyl+Oftq0Cgx2FmvmG22Ww6MdLgWssKXlcRCOLK6pZrBcfD/mUDwnlkjZ1l UrCQg2z3+LDFVNuJf2gsfS0ChF2KChrv+1RKVzVk0K1sTxy8sx0M+iCHWuoBpwA3nYyjKJEGWw4L Dfb00VB1Ka9GwffvacqX5Evmnwuvp+OiD+vCK/X8NOfvIDzN/j98bxdaweYthtuZcATk7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8o3fxAAAANwAAAAPAAAAAAAAAAAA AAAAAKECAABkcnMvZG93bnJldi54bWxQSwUGAAAAAAQABAD5AAAAkgMAAAAA ">
                    <v:stroke endarrow="classic" endarrowwidth="narrow"/>
                  </v:line>
                  <v:line id="Line 675" o:spid="_x0000_s1062" style="position:absolute;flip:y;visibility:visible;mso-wrap-style:square" from="15997,4832" to="19738,18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mL3MQAAADcAAAADwAAAGRycy9kb3ducmV2LnhtbESPQWuDQBSE74X+h+UVemvWFKpiswlS aAmFHqKS84v7qhL3rbjbqP++GwjkOMzMN8xmN5teXGh0nWUF61UEgri2uuNGQVV+vqQgnEfW2Fsm BQs52G0fHzaYaTvxgS6Fb0SAsMtQQev9kEnp6pYMupUdiIP3a0eDPsixkXrEKcBNL1+jKJYGOw4L LQ700VJ9Lv6Mgp/TccqX+FvmXwsnU7XoMtl7pZ6f5vwdhKfZ38O39l4rSN9iuJ4JR0B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yYvcxAAAANwAAAAPAAAAAAAAAAAA AAAAAKECAABkcnMvZG93bnJldi54bWxQSwUGAAAAAAQABAD5AAAAkgMAAAAA ">
                    <v:stroke endarrow="classic" endarrowwidth="narrow"/>
                  </v:line>
                </v:group>
                <w10:wrap type="square"/>
                <w10:anchorlock/>
              </v:group>
            </w:pict>
          </mc:Fallback>
        </mc:AlternateContent>
      </w:r>
      <w:r w:rsidR="005C3C9B" w:rsidRPr="003840C1">
        <w:rPr>
          <w:bCs/>
          <w:szCs w:val="24"/>
        </w:rPr>
        <w:tab/>
      </w:r>
      <w:r w:rsidR="005C3C9B" w:rsidRPr="003840C1">
        <w:rPr>
          <w:b/>
          <w:bCs/>
          <w:szCs w:val="24"/>
        </w:rPr>
        <w:t>A.</w:t>
      </w:r>
      <w:r w:rsidR="005C3C9B" w:rsidRPr="003840C1">
        <w:rPr>
          <w:bCs/>
          <w:szCs w:val="24"/>
        </w:rPr>
        <w:t xml:space="preserve"> </w:t>
      </w:r>
      <w:r w:rsidR="005C3C9B">
        <w:rPr>
          <w:szCs w:val="24"/>
        </w:rPr>
        <w:t>0,8.</w:t>
      </w:r>
      <w:r w:rsidR="005C3C9B" w:rsidRPr="003840C1">
        <w:rPr>
          <w:bCs/>
          <w:szCs w:val="24"/>
        </w:rPr>
        <w:tab/>
      </w:r>
      <w:r w:rsidR="005C3C9B" w:rsidRPr="003840C1">
        <w:rPr>
          <w:b/>
          <w:bCs/>
          <w:szCs w:val="24"/>
        </w:rPr>
        <w:t>B.</w:t>
      </w:r>
      <w:r w:rsidR="005C3C9B" w:rsidRPr="003840C1">
        <w:rPr>
          <w:bCs/>
          <w:szCs w:val="24"/>
        </w:rPr>
        <w:t xml:space="preserve"> </w:t>
      </w:r>
      <w:r w:rsidR="005C3C9B">
        <w:rPr>
          <w:szCs w:val="24"/>
        </w:rPr>
        <w:t>0,6.</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C.</w:t>
      </w:r>
      <w:r w:rsidRPr="003840C1">
        <w:rPr>
          <w:bCs/>
          <w:szCs w:val="24"/>
        </w:rPr>
        <w:t xml:space="preserve"> </w:t>
      </w:r>
      <w:r w:rsidRPr="008610DB">
        <w:rPr>
          <w:position w:val="-28"/>
          <w:szCs w:val="24"/>
        </w:rPr>
        <w:object w:dxaOrig="525" w:dyaOrig="675">
          <v:shape id="_x0000_i1502" type="#_x0000_t75" style="width:26.25pt;height:33.75pt" o:ole="">
            <v:imagedata r:id="rId1102" o:title=""/>
          </v:shape>
          <o:OLEObject Type="Embed" ProgID="Equation.DSMT4" ShapeID="_x0000_i1502" DrawAspect="Content" ObjectID="_1653893651" r:id="rId1103"/>
        </w:object>
      </w:r>
      <w:r>
        <w:rPr>
          <w:szCs w:val="24"/>
        </w:rPr>
        <w:t>.</w:t>
      </w:r>
      <w:r w:rsidRPr="003840C1">
        <w:rPr>
          <w:bCs/>
          <w:szCs w:val="24"/>
        </w:rPr>
        <w:tab/>
      </w:r>
      <w:r w:rsidRPr="003840C1">
        <w:rPr>
          <w:b/>
          <w:bCs/>
          <w:szCs w:val="24"/>
        </w:rPr>
        <w:t>D.</w:t>
      </w:r>
      <w:r w:rsidRPr="003840C1">
        <w:rPr>
          <w:bCs/>
          <w:szCs w:val="24"/>
        </w:rPr>
        <w:t xml:space="preserve"> </w:t>
      </w:r>
      <w:r w:rsidRPr="008610DB">
        <w:rPr>
          <w:position w:val="-28"/>
          <w:szCs w:val="24"/>
        </w:rPr>
        <w:object w:dxaOrig="510" w:dyaOrig="675">
          <v:shape id="_x0000_i1503" type="#_x0000_t75" style="width:25.5pt;height:33.75pt" o:ole="">
            <v:imagedata r:id="rId1104" o:title=""/>
          </v:shape>
          <o:OLEObject Type="Embed" ProgID="Equation.DSMT4" ShapeID="_x0000_i1503" DrawAspect="Content" ObjectID="_1653893652" r:id="rId1105"/>
        </w:object>
      </w:r>
      <w:r>
        <w:rPr>
          <w:szCs w:val="24"/>
        </w:rPr>
        <w:t>.</w:t>
      </w:r>
    </w:p>
    <w:p w:rsidR="005C3C9B" w:rsidRPr="005E5432" w:rsidRDefault="005C3C9B" w:rsidP="00324537">
      <w:pPr>
        <w:tabs>
          <w:tab w:val="left" w:pos="284"/>
          <w:tab w:val="left" w:pos="2835"/>
          <w:tab w:val="left" w:pos="5387"/>
          <w:tab w:val="left" w:pos="7920"/>
        </w:tabs>
        <w:ind w:firstLine="142"/>
        <w:rPr>
          <w:bCs/>
          <w:szCs w:val="24"/>
          <w:lang w:val="vi-VN"/>
        </w:rPr>
      </w:pPr>
      <w:r w:rsidRPr="005E5432">
        <w:rPr>
          <w:b/>
          <w:bCs/>
          <w:szCs w:val="24"/>
          <w:lang w:val="pt-BR"/>
        </w:rPr>
        <w:t xml:space="preserve">Câu </w:t>
      </w:r>
      <w:r>
        <w:rPr>
          <w:b/>
          <w:bCs/>
          <w:szCs w:val="24"/>
          <w:lang w:val="pt-BR"/>
        </w:rPr>
        <w:t>3</w:t>
      </w:r>
      <w:r w:rsidRPr="005E5432">
        <w:rPr>
          <w:b/>
          <w:bCs/>
          <w:szCs w:val="24"/>
          <w:lang w:val="pt-BR"/>
        </w:rPr>
        <w:t xml:space="preserve">7: </w:t>
      </w:r>
      <w:r w:rsidRPr="005E5432">
        <w:rPr>
          <w:bCs/>
          <w:szCs w:val="24"/>
          <w:lang w:val="vi-VN"/>
        </w:rPr>
        <w:t xml:space="preserve">Hai nguồn kết hợp </w:t>
      </w:r>
      <w:r w:rsidRPr="00025957">
        <w:rPr>
          <w:position w:val="-4"/>
        </w:rPr>
        <w:object w:dxaOrig="240" w:dyaOrig="270">
          <v:shape id="_x0000_i1504" type="#_x0000_t75" style="width:12pt;height:13.5pt" o:ole="">
            <v:imagedata r:id="rId1106" o:title=""/>
          </v:shape>
          <o:OLEObject Type="Embed" ProgID="Equation.DSMT4" ShapeID="_x0000_i1504" DrawAspect="Content" ObjectID="_1653893653" r:id="rId1107"/>
        </w:object>
      </w:r>
      <w:r w:rsidRPr="005E5432">
        <w:rPr>
          <w:bCs/>
          <w:szCs w:val="24"/>
          <w:lang w:val="vi-VN"/>
        </w:rPr>
        <w:t xml:space="preserve">, </w:t>
      </w:r>
      <w:r w:rsidRPr="00025957">
        <w:rPr>
          <w:position w:val="-4"/>
        </w:rPr>
        <w:object w:dxaOrig="240" w:dyaOrig="270">
          <v:shape id="_x0000_i1505" type="#_x0000_t75" style="width:12pt;height:13.5pt" o:ole="">
            <v:imagedata r:id="rId1108" o:title=""/>
          </v:shape>
          <o:OLEObject Type="Embed" ProgID="Equation.DSMT4" ShapeID="_x0000_i1505" DrawAspect="Content" ObjectID="_1653893654" r:id="rId1109"/>
        </w:object>
      </w:r>
      <w:r w:rsidRPr="005E5432">
        <w:rPr>
          <w:bCs/>
          <w:szCs w:val="24"/>
          <w:lang w:val="vi-VN"/>
        </w:rPr>
        <w:t xml:space="preserve"> đồng bộ cách nhau 6 cm dao động, bước sóng 2 cm. Trên đường thẳng </w:t>
      </w:r>
      <w:r w:rsidRPr="008B36D0">
        <w:rPr>
          <w:position w:val="-6"/>
        </w:rPr>
        <w:object w:dxaOrig="420" w:dyaOrig="270">
          <v:shape id="_x0000_i1506" type="#_x0000_t75" style="width:21pt;height:13.5pt" o:ole="">
            <v:imagedata r:id="rId1110" o:title=""/>
          </v:shape>
          <o:OLEObject Type="Embed" ProgID="Equation.DSMT4" ShapeID="_x0000_i1506" DrawAspect="Content" ObjectID="_1653893655" r:id="rId1111"/>
        </w:object>
      </w:r>
      <w:r w:rsidRPr="005E5432">
        <w:rPr>
          <w:bCs/>
          <w:szCs w:val="24"/>
          <w:lang w:val="vi-VN"/>
        </w:rPr>
        <w:t xml:space="preserve"> vuông góc với </w:t>
      </w:r>
      <w:r w:rsidRPr="00025957">
        <w:rPr>
          <w:position w:val="-4"/>
        </w:rPr>
        <w:object w:dxaOrig="405" w:dyaOrig="270">
          <v:shape id="_x0000_i1507" type="#_x0000_t75" style="width:20.25pt;height:13.5pt" o:ole="">
            <v:imagedata r:id="rId1112" o:title=""/>
          </v:shape>
          <o:OLEObject Type="Embed" ProgID="Equation.DSMT4" ShapeID="_x0000_i1507" DrawAspect="Content" ObjectID="_1653893656" r:id="rId1113"/>
        </w:object>
      </w:r>
      <w:r w:rsidRPr="005E5432">
        <w:rPr>
          <w:bCs/>
          <w:szCs w:val="24"/>
          <w:lang w:val="vi-VN"/>
        </w:rPr>
        <w:t xml:space="preserve"> tại </w:t>
      </w:r>
      <w:r w:rsidRPr="00025957">
        <w:rPr>
          <w:position w:val="-4"/>
        </w:rPr>
        <w:object w:dxaOrig="240" w:dyaOrig="270">
          <v:shape id="_x0000_i1508" type="#_x0000_t75" style="width:12pt;height:13.5pt" o:ole="">
            <v:imagedata r:id="rId1114" o:title=""/>
          </v:shape>
          <o:OLEObject Type="Embed" ProgID="Equation.DSMT4" ShapeID="_x0000_i1508" DrawAspect="Content" ObjectID="_1653893657" r:id="rId1115"/>
        </w:object>
      </w:r>
      <w:r w:rsidRPr="005E5432">
        <w:rPr>
          <w:bCs/>
          <w:szCs w:val="24"/>
          <w:lang w:val="vi-VN"/>
        </w:rPr>
        <w:t xml:space="preserve">, người ta thấy điểm </w:t>
      </w:r>
      <w:r w:rsidRPr="00025957">
        <w:rPr>
          <w:position w:val="-4"/>
        </w:rPr>
        <w:object w:dxaOrig="330" w:dyaOrig="270">
          <v:shape id="_x0000_i1509" type="#_x0000_t75" style="width:16.5pt;height:13.5pt" o:ole="">
            <v:imagedata r:id="rId1116" o:title=""/>
          </v:shape>
          <o:OLEObject Type="Embed" ProgID="Equation.DSMT4" ShapeID="_x0000_i1509" DrawAspect="Content" ObjectID="_1653893658" r:id="rId1117"/>
        </w:object>
      </w:r>
      <w:r w:rsidRPr="005E5432">
        <w:rPr>
          <w:bCs/>
          <w:szCs w:val="24"/>
          <w:lang w:val="vi-VN"/>
        </w:rPr>
        <w:t xml:space="preserve"> là cực đại nằm xa </w:t>
      </w:r>
      <w:r w:rsidRPr="00025957">
        <w:rPr>
          <w:position w:val="-4"/>
        </w:rPr>
        <w:object w:dxaOrig="240" w:dyaOrig="270">
          <v:shape id="_x0000_i1510" type="#_x0000_t75" style="width:12pt;height:13.5pt" o:ole="">
            <v:imagedata r:id="rId1118" o:title=""/>
          </v:shape>
          <o:OLEObject Type="Embed" ProgID="Equation.DSMT4" ShapeID="_x0000_i1510" DrawAspect="Content" ObjectID="_1653893659" r:id="rId1119"/>
        </w:object>
      </w:r>
      <w:r w:rsidRPr="005E5432">
        <w:rPr>
          <w:bCs/>
          <w:szCs w:val="24"/>
          <w:lang w:val="vi-VN"/>
        </w:rPr>
        <w:t xml:space="preserve"> nhất và nằm trên đường </w:t>
      </w:r>
      <w:r w:rsidRPr="005E5432">
        <w:rPr>
          <w:bCs/>
          <w:szCs w:val="24"/>
          <w:lang w:val="vi-VN"/>
        </w:rPr>
        <w:lastRenderedPageBreak/>
        <w:t xml:space="preserve">hypebol ứng với giá trị </w:t>
      </w:r>
      <w:r w:rsidRPr="008B36D0">
        <w:rPr>
          <w:position w:val="-6"/>
        </w:rPr>
        <w:object w:dxaOrig="195" w:dyaOrig="270">
          <v:shape id="_x0000_i1511" type="#_x0000_t75" style="width:9.75pt;height:13.5pt" o:ole="">
            <v:imagedata r:id="rId1120" o:title=""/>
          </v:shape>
          <o:OLEObject Type="Embed" ProgID="Equation.DSMT4" ShapeID="_x0000_i1511" DrawAspect="Content" ObjectID="_1653893660" r:id="rId1121"/>
        </w:object>
      </w:r>
      <w:r w:rsidRPr="005E5432">
        <w:rPr>
          <w:bCs/>
          <w:szCs w:val="24"/>
          <w:lang w:val="vi-VN"/>
        </w:rPr>
        <w:t xml:space="preserve"> </w:t>
      </w:r>
      <w:r w:rsidRPr="008B36D0">
        <w:rPr>
          <w:position w:val="-14"/>
        </w:rPr>
        <w:object w:dxaOrig="735" w:dyaOrig="405">
          <v:shape id="_x0000_i1512" type="#_x0000_t75" style="width:36.75pt;height:20.25pt" o:ole="">
            <v:imagedata r:id="rId1122" o:title=""/>
          </v:shape>
          <o:OLEObject Type="Embed" ProgID="Equation.DSMT4" ShapeID="_x0000_i1512" DrawAspect="Content" ObjectID="_1653893661" r:id="rId1123"/>
        </w:object>
      </w:r>
      <w:r w:rsidRPr="005E5432">
        <w:rPr>
          <w:bCs/>
          <w:szCs w:val="24"/>
          <w:lang w:val="vi-VN"/>
        </w:rPr>
        <w:t xml:space="preserve">. Di chuyển nguồn </w:t>
      </w:r>
      <w:r w:rsidRPr="00025957">
        <w:rPr>
          <w:position w:val="-4"/>
        </w:rPr>
        <w:object w:dxaOrig="240" w:dyaOrig="270">
          <v:shape id="_x0000_i1513" type="#_x0000_t75" style="width:12pt;height:13.5pt" o:ole="">
            <v:imagedata r:id="rId1124" o:title=""/>
          </v:shape>
          <o:OLEObject Type="Embed" ProgID="Equation.DSMT4" ShapeID="_x0000_i1513" DrawAspect="Content" ObjectID="_1653893662" r:id="rId1125"/>
        </w:object>
      </w:r>
      <w:r w:rsidRPr="005E5432">
        <w:rPr>
          <w:bCs/>
          <w:szCs w:val="24"/>
          <w:lang w:val="vi-VN"/>
        </w:rPr>
        <w:t xml:space="preserve"> ra xa dọc theo đường thẳng nối hai nguồn ban đầu, khi đó điểm </w:t>
      </w:r>
      <w:r w:rsidRPr="00025957">
        <w:rPr>
          <w:position w:val="-4"/>
        </w:rPr>
        <w:object w:dxaOrig="330" w:dyaOrig="270">
          <v:shape id="_x0000_i1514" type="#_x0000_t75" style="width:16.5pt;height:13.5pt" o:ole="">
            <v:imagedata r:id="rId1126" o:title=""/>
          </v:shape>
          <o:OLEObject Type="Embed" ProgID="Equation.DSMT4" ShapeID="_x0000_i1514" DrawAspect="Content" ObjectID="_1653893663" r:id="rId1127"/>
        </w:object>
      </w:r>
      <w:r w:rsidRPr="005E5432">
        <w:rPr>
          <w:bCs/>
          <w:szCs w:val="24"/>
          <w:lang w:val="vi-VN"/>
        </w:rPr>
        <w:t xml:space="preserve"> ti</w:t>
      </w:r>
      <w:r w:rsidRPr="005E5432">
        <w:rPr>
          <w:bCs/>
          <w:szCs w:val="24"/>
        </w:rPr>
        <w:t>ế</w:t>
      </w:r>
      <w:r w:rsidRPr="005E5432">
        <w:rPr>
          <w:bCs/>
          <w:szCs w:val="24"/>
          <w:lang w:val="vi-VN"/>
        </w:rPr>
        <w:t xml:space="preserve">p tục nằm trên đường hypebol cực tiểu thứ </w:t>
      </w:r>
      <w:r w:rsidRPr="008B36D0">
        <w:rPr>
          <w:position w:val="-6"/>
        </w:rPr>
        <w:object w:dxaOrig="540" w:dyaOrig="270">
          <v:shape id="_x0000_i1515" type="#_x0000_t75" style="width:27pt;height:13.5pt" o:ole="">
            <v:imagedata r:id="rId1128" o:title=""/>
          </v:shape>
          <o:OLEObject Type="Embed" ProgID="Equation.DSMT4" ShapeID="_x0000_i1515" DrawAspect="Content" ObjectID="_1653893664" r:id="rId1129"/>
        </w:object>
      </w:r>
      <w:r w:rsidRPr="005E5432">
        <w:rPr>
          <w:bCs/>
          <w:szCs w:val="24"/>
          <w:lang w:val="vi-VN"/>
        </w:rPr>
        <w:t xml:space="preserve">. Độ dịch chuyển nguồn </w:t>
      </w:r>
      <w:r w:rsidRPr="00025957">
        <w:rPr>
          <w:position w:val="-4"/>
        </w:rPr>
        <w:object w:dxaOrig="240" w:dyaOrig="270">
          <v:shape id="_x0000_i1516" type="#_x0000_t75" style="width:12pt;height:13.5pt" o:ole="">
            <v:imagedata r:id="rId1130" o:title=""/>
          </v:shape>
          <o:OLEObject Type="Embed" ProgID="Equation.DSMT4" ShapeID="_x0000_i1516" DrawAspect="Content" ObjectID="_1653893665" r:id="rId1131"/>
        </w:object>
      </w:r>
      <w:r w:rsidRPr="005E5432">
        <w:rPr>
          <w:bCs/>
          <w:szCs w:val="24"/>
          <w:lang w:val="vi-VN"/>
        </w:rPr>
        <w:t xml:space="preserve"> có thể là</w:t>
      </w:r>
    </w:p>
    <w:p w:rsidR="005C3C9B" w:rsidRPr="005E5432" w:rsidRDefault="005C3C9B" w:rsidP="00324537">
      <w:pPr>
        <w:tabs>
          <w:tab w:val="left" w:pos="284"/>
          <w:tab w:val="left" w:pos="2835"/>
          <w:tab w:val="left" w:pos="5387"/>
          <w:tab w:val="left" w:pos="7920"/>
        </w:tabs>
        <w:ind w:firstLine="142"/>
        <w:rPr>
          <w:bCs/>
          <w:szCs w:val="24"/>
        </w:rPr>
      </w:pPr>
      <w:r w:rsidRPr="005E5432">
        <w:rPr>
          <w:b/>
          <w:bCs/>
          <w:szCs w:val="24"/>
          <w:lang w:val="de-DE"/>
        </w:rPr>
        <w:tab/>
        <w:t>A</w:t>
      </w:r>
      <w:r w:rsidRPr="005E5432">
        <w:rPr>
          <w:b/>
          <w:bCs/>
          <w:szCs w:val="24"/>
          <w:lang w:val="vi-VN"/>
        </w:rPr>
        <w:t xml:space="preserve">. </w:t>
      </w:r>
      <w:r w:rsidRPr="005E5432">
        <w:rPr>
          <w:bCs/>
          <w:szCs w:val="24"/>
          <w:lang w:val="vi-VN"/>
        </w:rPr>
        <w:t xml:space="preserve"> 8 cm</w:t>
      </w:r>
      <w:r w:rsidRPr="005E5432">
        <w:rPr>
          <w:bCs/>
          <w:szCs w:val="24"/>
        </w:rPr>
        <w:t>.</w:t>
      </w:r>
      <w:r w:rsidRPr="005E5432">
        <w:rPr>
          <w:bCs/>
          <w:szCs w:val="24"/>
          <w:lang w:val="de-DE"/>
        </w:rPr>
        <w:tab/>
      </w:r>
      <w:r w:rsidRPr="005E5432">
        <w:rPr>
          <w:b/>
          <w:bCs/>
          <w:szCs w:val="24"/>
          <w:lang w:val="de-DE"/>
        </w:rPr>
        <w:t xml:space="preserve">B. </w:t>
      </w:r>
      <w:r w:rsidRPr="005E5432">
        <w:rPr>
          <w:bCs/>
          <w:szCs w:val="24"/>
          <w:lang w:val="vi-VN"/>
        </w:rPr>
        <w:t>9 cm</w:t>
      </w:r>
      <w:r w:rsidRPr="005E5432">
        <w:rPr>
          <w:bCs/>
          <w:szCs w:val="24"/>
        </w:rPr>
        <w:t>.</w:t>
      </w:r>
      <w:r w:rsidRPr="005E5432">
        <w:rPr>
          <w:bCs/>
          <w:szCs w:val="24"/>
          <w:lang w:val="de-DE"/>
        </w:rPr>
        <w:tab/>
      </w:r>
      <w:r w:rsidRPr="005E5432">
        <w:rPr>
          <w:b/>
          <w:bCs/>
          <w:szCs w:val="24"/>
          <w:lang w:val="de-DE"/>
        </w:rPr>
        <w:t xml:space="preserve">C. </w:t>
      </w:r>
      <w:r w:rsidRPr="005E5432">
        <w:rPr>
          <w:bCs/>
          <w:szCs w:val="24"/>
          <w:lang w:val="vi-VN"/>
        </w:rPr>
        <w:t>10 cm</w:t>
      </w:r>
      <w:r w:rsidRPr="005E5432">
        <w:rPr>
          <w:bCs/>
          <w:szCs w:val="24"/>
        </w:rPr>
        <w:t>.</w:t>
      </w:r>
      <w:r w:rsidRPr="005E5432">
        <w:rPr>
          <w:bCs/>
          <w:szCs w:val="24"/>
          <w:lang w:val="de-DE"/>
        </w:rPr>
        <w:tab/>
      </w:r>
      <w:r w:rsidRPr="005E5432">
        <w:rPr>
          <w:b/>
          <w:bCs/>
          <w:szCs w:val="24"/>
          <w:lang w:val="de-DE"/>
        </w:rPr>
        <w:t xml:space="preserve">D. </w:t>
      </w:r>
      <w:r w:rsidRPr="005E5432">
        <w:rPr>
          <w:bCs/>
          <w:szCs w:val="24"/>
          <w:lang w:val="vi-VN"/>
        </w:rPr>
        <w:t>12 cm</w:t>
      </w:r>
      <w:r w:rsidRPr="005E5432">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6672" behindDoc="0" locked="1" layoutInCell="1" allowOverlap="1">
                <wp:simplePos x="0" y="0"/>
                <wp:positionH relativeFrom="column">
                  <wp:posOffset>3841750</wp:posOffset>
                </wp:positionH>
                <wp:positionV relativeFrom="paragraph">
                  <wp:posOffset>457200</wp:posOffset>
                </wp:positionV>
                <wp:extent cx="2838450" cy="1466850"/>
                <wp:effectExtent l="0" t="0" r="25400" b="1270"/>
                <wp:wrapSquare wrapText="bothSides"/>
                <wp:docPr id="802" name="Canvas 6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38450" cy="1466850"/>
                          <a:chOff x="0" y="0"/>
                          <a:chExt cx="21600" cy="21600"/>
                        </a:xfrm>
                      </wpg:grpSpPr>
                      <wpg:grpSp>
                        <wpg:cNvPr id="803" name="Group 612"/>
                        <wpg:cNvGrpSpPr>
                          <a:grpSpLocks/>
                        </wpg:cNvGrpSpPr>
                        <wpg:grpSpPr bwMode="auto">
                          <a:xfrm>
                            <a:off x="278" y="545"/>
                            <a:ext cx="21328" cy="21047"/>
                            <a:chOff x="0" y="0"/>
                            <a:chExt cx="21600" cy="21600"/>
                          </a:xfrm>
                        </wpg:grpSpPr>
                        <pic:pic xmlns:pic="http://schemas.openxmlformats.org/drawingml/2006/picture">
                          <pic:nvPicPr>
                            <pic:cNvPr id="804" name="Picture 61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3729" y="3943"/>
                              <a:ext cx="14760" cy="14959"/>
                            </a:xfrm>
                            <a:prstGeom prst="rect">
                              <a:avLst/>
                            </a:prstGeom>
                            <a:noFill/>
                            <a:extLst>
                              <a:ext uri="{909E8E84-426E-40DD-AFC4-6F175D3DCCD1}">
                                <a14:hiddenFill xmlns:a14="http://schemas.microsoft.com/office/drawing/2010/main">
                                  <a:solidFill>
                                    <a:srgbClr val="FFFFFF"/>
                                  </a:solidFill>
                                </a14:hiddenFill>
                              </a:ext>
                            </a:extLst>
                          </pic:spPr>
                        </pic:pic>
                        <wps:wsp>
                          <wps:cNvPr id="805" name="Line 614"/>
                          <wps:cNvCnPr/>
                          <wps:spPr bwMode="auto">
                            <a:xfrm>
                              <a:off x="3762" y="18859"/>
                              <a:ext cx="17837"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06" name="Line 615"/>
                          <wps:cNvCnPr/>
                          <wps:spPr bwMode="auto">
                            <a:xfrm flipV="1">
                              <a:off x="3762" y="0"/>
                              <a:ext cx="0" cy="1881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807" name="Picture 61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2929" y="3335"/>
                              <a:ext cx="795"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8" name="Picture 617"/>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14502"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9" name="Picture 618"/>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11556"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0" name="Picture 61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8647" y="19032"/>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1" name="Picture 620"/>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2705" y="19032"/>
                              <a:ext cx="1093"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2" name="Picture 621"/>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5825" y="19032"/>
                              <a:ext cx="1491"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3" name="Picture 622"/>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17448" y="18933"/>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4" name="Picture 623"/>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19524" y="18636"/>
                              <a:ext cx="1789" cy="29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5" name="Picture 624"/>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505"/>
                              <a:ext cx="3778" cy="335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43" o:spid="_x0000_s1026" style="position:absolute;margin-left:302.5pt;margin-top:36pt;width:223.5pt;height:115.5pt;z-index:251676672"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jz6JfEQgAALUzAAAOAAAAZHJzL2Uyb0RvYy54bWzs Wllv4zYQfi/Q/yDo3bEu60KcRWo7QYFta3TbvtMSbQkrkQJJ2wkW/e+doY44dtLYu8m2MWTAjige muObjzNULj/clYWxoULmnI1N+8IyDcoSnuZsNTb//ONmEJqGVISlpOCMjs17Ks0PVz/+cLmtYurw jBcpFQYswmS8rcZmplQVD4cyyWhJ5AWvKIPOJRclUdAUq2EqyBZWL4uhY1n+cMtFWgmeUCnh7rTu NK/0+sslTdRvy6WkyijGJsim9K/Qvwv8HV5dknglSJXlSSMG+QopSpIzeGi31JQoYqxFfrBUmSeC S75UFwkvh3y5zBOqdQBtbGtPm1vB15XWZRVvV1VnJjDtnp2+etnk181cGHk6NkPLMQ1GSnDShLAN kYbvuWifbbWKYditqD5Vc1ErCZcfefJZGoxPMsJW9FpWYGtAAM4Y7k/B9qqebyy2v/AUHkLWimuT 3S1FiauCMYw77Zn7zjP0ThkJ3HRCN/RG4MAE+mzP90NoaN8lGTj4YF6SzdqZtm818xx9ifKRuH6o FrQRrFZUNzqdO9O4rWm0Swzfdl6yzLeawQkgckDZkTeqFe1MYbsOdKEhHNvyglc3Q5UnMXwbtMHV AdpejkqYpdaCms0i5VFrlER8XlcDCIyKqHyRF7m610EOMEGh2GaeJ4hAbOwC12u9A/34WPCPRm47 rp5FUKvnUPsAZCH4NqMklS2YH68yxOYjSRZFXt3kRYEYxutGZyCZvSB9wmw1AUx5si4pUzWjCVqA +pzJLK+kaYiYlgsKASp+Tm3wO7CpgvCpRM6Ujh8Axkep8OkIEU06X5zw2rIi56fBZGRNBp4VzAbX kRcMAmsWeJYX2hN78jfOtr14LSlYhRTTKm9Eh7sHwj/JMA0X19ylOdDYEM20dZSBQDraWhEh8NBC KKsUye/AGDqGpRJUJRneXoIhm/swuOvQVn8wNPpAAhm9SCZu4EQ6jNyoJrPaSEgpthf4HaFEowjj qCMGwIqQ6pby0sALMD7Iqq1NNmDsemg7BOVmHCGgtWmV3fVHZEWzcBZ6A8/xZ+CP6XRwfTPxBv6N HYym7nQymdqtP7I8TSnD5b7dHdrSvMjTFqBSrBaTQtRuutGfRnH5MGyIsHgQo3Vh+1ejTXsEfQB3 0R3wRdqEXVy2EQCt42CEe/hT+9+njFQUrI7L7sb7qI33jznDYPdQhWbQhM1F0zoSIT7se7irhGEN gh2IBKEb1FSrd5vn4VGAIEfCo2DGFp7mBLAt/bt7LP05dA+JIS9gqQYbMtWMpYa6r4AUOESficvL 0jQKChkZXOhxiuTFwzipKClU9nhoSdPmWQVDwf5vOO5C7Ch4IhxqeOLVgqf3Ghew42uIfjes+ntY 1bv5KVg1lsCYf+FmhE5pkiQ3aFDbZEHgK50ntYQWhnaPWEy/v/yXzPvKiG1ottkVoHXArk9kGHvl Esz6jokZkGddUcy7xMxHjkFNkNDPJjGDLaRPzCADRscete06UZuYue5egRNEsL/r8sb1+6zsFbIy dAp83xFvQH27zxu6zkVNzoo34Fyh541TeMOGU6AmX48sV5827eTrftQe9Yx8DZjnM/a+oNuvzVvu 3i3o3h91QLm/Tx3hWaYccOjVU8dJ1GGPRlCNYanfU4c+eXjTs6B3Rx1QMR9Qh84/zy7rwPy6P0Y+ oVoJfXjP0jKHfvXTJx1vd4r8/pgD3svsJR2OPn47O+aA/bNnjlOSDjjmB7Ztco595rAirP+g0+lP OuLXeP/0/pij+5+LeXtC6uii9uyYA9+j9TnHCTnHKHSeZw4vwn8FQOboDzrehjn+AQAA///sVtuO mzAQ/RXEO8v9qs1KKSRVpW21ar/AMU6wFjCyncuq6r93xkCz27xE7Uu1TSSU8YXhzDnDwQu70Xoo XFfRhnVE3YmB9aeu3QrZEQ1DuXNrSY6833WtG3he4g6c6r1ktgXbelV09JocHZHP+8GhohuI5hve cv1i0tkP95Cw6A9PnD7JcUC/HJ6kxeuFnfmhbfWkYwsb1vGxVhIEtnveN95FCkjyKOizsnpRNqTf saUaGNUL24cE85SU4tgwUiuchiRYS4FPG7OY4Rskm5YPa962D/ekwHiqWV5TsthuOWWVoPuO9Xrk TrIWyhe9avigbEsWrNswqFN+qjPbokoTDaUOkvcaiCEFO+lHpafI2ku+sL8H2dLz8uCDU8Ze6URe unKWeZQ6qbdKIy/K/NIvf+DdflTsFQNWSFsNfIIOsxfgO06lUGKr70Afd8Q9qw64fc/tCO9t60Da he0Z4gw0IPAMEUJkCLEqSb8C90AwxFoyTRsMt0DkNA+bfy0Y1s9EoyRqAP03x8+iBjbIXgtDxmkr O8wDAK0TKJhGEZD2AlGWhyHCMmgsiotJ7gGhsBjESTpBnhMMUumPTHQWBkA+YDUPIAcgG9sC2mna gjl7gS0wp7/QI/fyVbbKIicKkhXoUVXOcl1GTrL207gKq7Ks/FmPhtc16zHd38uB0JRoeT03qJK7 TdnKUaa1+U2Fv9rmYlucYcwSzv+mOqMIagCzKAdc4wsHwYQboos2+tesI7q0DtMlWNL5pX8H1pHf rMN4NAp7nXXkcQDdYawjCZPfrCPNkFC0jjwx3xrwg5t1oEP8N9YRX1pHhF3y7qzDx6/k7dgxKnuV dwBhYA2xF791jTBN8QQHS2EY3w4c53PJH7uGexx2xU4O3+BMaeLjDiMCc2RoOK2IJq/HZlfBAtGI tmby4ScAAAD//wMAUEsDBBQABgAIAAAAIQBIVZSL0wEAAGYCAAAUAAAAZHJzL21lZGlhL2ltYWdl OC53bWZcUU1rE1EUPe9NYts0OBM/FhXRUVCkxLaI1W2mk9G6iEQTcCPEMY7tQDIJmSmahShZiZu4 EUE3/REuLQQEN+rKr60/QWRWCsZzJ1353tx3zz33cd+dc79/ev8K2boxnxp3MvTltsICYJxTgMYo 4/I8tSIBQUpPp9MMrailfW5RE2RcUe8qWy8yOnvARBE1P9luDvsBUMGhffYYWGEKWIwnRF9pP1h+ hyYvLEg1LeiIttUlHCf6oyd/6bieSyPSnNUMu0FsXw8e2Dd7XT/C5OOefnnxXVJ59CGRKznaed4u 0l8oCGPQ1srr+jUiPNEjRtLlbzj9fly74roKn8mJVYM43IrsRjsMonZQtq9F7RXkFeZy1UateRk4 fCuMnE5nw4/Dttu7F9T9rSBGKf9/UyWjMeze7XWYcns7gzAYSMco5WpN23uYDHzKMn/K9MbVVaee WubVllP/dfIE8VHTQeqlZ9LxRovIMl1xYy9dbm2m44yp0D/eZMpZblVbXiqfYxYVuDUXVVIcnMGY YhQU46drPEZlQev8T5FFNChkM5lJO9PbwhxzwFuZhpQ73RjGSdAF3uAZh1PAi6X7B8Uk3v22p2d6 Z0/hJ0uJ2sA/AAAA//8DAFBLAwQUAAYACAAAACEAygmAA+kBAADOAgAAFAAAAGRycy9tZWRpYS9p bWFnZTkud21mjFK/b9NAFP7ukpA2jWQHylCEwCCB2gqKqJBY4zomZQiKcCQWJGPCUSzFThS7ggwI BOrCEhaExAIjfwBsVIqEYAFWfmxMzBXyhoR571oY2oU7373vvTt/39179+XT+2fQ7V05KlzT6Jsn MA0UrgpAYkPHSjRLQQEwEjLPc42WxNxObEYS0LGq/C7qcoa8k/sMVNEK0lud0UABbezfiR4CMeSA Sf6E0Gv2iOEJSbDCNLNJRrOyLp7jMKFfcvKbDLXHfBA+nNkJI5VYl9Rt63I/CmJMPm7Kp+fepvW7 H1LeUqRxmnZXyC7zxCKYX8hx/x/72T3smv6/2YVW2dqjkiY/SGWD9DgPOezBIGldcByBrxTj0VBJ uBZbXjdUcVedsi7G3SWUBMrFhtfqnAcOXAlju9dbCZKw6/RvqHawphLUSruvXSt4o+h6v0dLTn99 GKoh5wS1YqtjuXfSYUCJnzpmuOPGGbudmUbTt9s/jx4hfNCwkbnZiWy84hMyDYfN2M0W/dVsrCN1 svdWacle9Bu+m/FnG1UB6pIapVTQ0yiQT+muCPIfpjQ9mGeUMFqgy+oacCYquvbbJdyuq4kyb8Ab Lg6THvdGSaoiNF/hET2CCl7O3WzyYP/F5035t65st7Q4//kHAAD//wMAUEsDBBQABgAIAAAAIQB4 R27W4AAAAAsBAAAPAAAAZHJzL2Rvd25yZXYueG1sTI9BS8NAEIXvgv9hGcGb3U1DqsRMSinqqQi2 gnjbJtMkNDsbstsk/fduTvY0M7zHm+9l68m0YqDeNZYRooUCQVzYsuEK4fvw/vQCwnnNpW4tE8KV HKzz+7tMp6Ud+YuGva9ECGGXaoTa+y6V0hU1Ge0WtiMO2sn2Rvtw9pUsez2GcNPKpVIraXTD4UOt O9rWVJz3F4PwMepxE0dvw+582l5/D8nnzy4ixMeHafMKwtPk/80w4wd0yAPT0V64dKJFWKkkdPEI z8swZ4NK5u2IEKtYgcwzedsh/wMAAP//AwBQSwMEFAAGAAgAAAAhAEy/UOj/AAAAxwUAABkAAABk cnMvX3JlbHMvZTJvRG9jLnhtbC5yZWxzvNRPa8MgGAbw+2DfQd77YkzbtB01vZRBr6P7AJK8MdL4 B3Xd+u0njMEKnbt5VPF5foi623/qmVzQB2UNB1bVQND0dlBGcng7vTxtgIQozCBma5DDFQPsu8eH 3SvOIqZNYVIukJRiAocpRvdMaegn1CJU1qFJK6P1WsQ09JI60Z+FRNrUdUv97wzobjLJceDgj0Pq P11dav4/246j6vFg+3eNJt6poEqn7hQovMTIQeOgxPfkpvrQI9D7hkUZwyJnWJcxrHOGpoyhyRlY GQOrnJF/3Ye2jKHNncOqjGGVM7D0W5R4nKzOKZZlEMucYVvGsP0x0Jvvt/sCAAD//wMAUEsDBBQA BgAIAAAAIQCb8vxiXwIAAHAEAAAVAAAAZHJzL21lZGlhL2ltYWdlMTAud21mrFPNaxNREJ/3dtOP JGU3foBK0SgobbGxFYvXbpO19RCJJtabSYxrXcgX2RTNQQx6ES/xJkgP/Qs8eTQQETz4AZ705M2T pyJ7UjD9zdsQNbeiw7558/HezP7mzXz+8OYZKXobGtMKSupeFjRJpM1LIp22lC0ELoUAZ0nIfr+v pIQ4PLBFcDrwRmVc9vQItFNjBkUpXWzezrXqDlGB9g2sRwgR+kQm9B6kLlZbJ/qCFBOw/UA09oEk zDQPO2c+IE1xXWNpP6QpnaVJziwD70d6Lqeh/pSriM70hH8afjJzbsXx4pecO/ErtUqxSr33Xfn0 3Ovm8r13TT4S5FHY6WyYLXx1iRoiiF0Q0yKI3fvF3r3HlirHDuo4hdtBDs46s7gwm6FtMmV7gOMb udooDgVkDzg48o6Q/JZ/4Fkf4nklNv8xx288f+eoDHMUhE2jNfs/OOxWW24BGfdYQlj1upe+kEwK Gkd4XinHczeq8WzJdaol53T8YrWUoBD8eiqbzp1HA11zq1a5vFL03FKydtPJFDccj2Kh0TaJadlW 5UatDFeyttlwnQb3EMX0dC5u3202imjqieOG3UmdsTK+aazmrcz3Y0chHzQs8m3/pN9ZyUMyjSRv Hdufy6/5HWVZxn5/DS5rLp/K2z5/lhEVaD0hQehbgXbRoOM5wwL6QxvswQzYo0VmC/CixBE+B3UJ NQlrUPnD6XVuY+wVtuPiLO+DuoXVFKr3GE4dXIqCaZCD1zNpXFlfqinHr53Itrymg6Av6DHGI0xf D926yov17U/dwdRqw47X1P1dAAAA//8DAFBLAwQUAAYACAAAACEA3DLhdNMBAABmAgAAFAAAAGRy cy9tZWRpYS9pbWFnZTcud21mXFExixNREP7e28QzucBuTgUV0VVQ5IznnYi22dusnkUkmIiVxBj3 zoVkE7J7aApRUolN7ARt8gusLD0IiDZqJWprYy+ylYLxm81Vvrfz5ptvHvNmv/n26f0LpOtMLjFu p+jVLYUcYJxWgMYo5bI8tSIBQUrPZrMUrahDu9yiJki5gp6o72qR0ak9JgqotuJ7jWHfB8pY2mUP gxVmgMV4SvSFNmH5bZq8kJNqWtB+bauLOEL0R0//0nE9k0akOasRdP3Ivubft6/3uq0Q0487+vmF t3H54YdYrmRoZ3m7QH8+L4xBWy2t4SVu4LEeMZIuf8Pp96PqZddV+ExOrOJHwVZo19uBH7b9kn01 bK8gq7CQqdSrjUvAvptB6HQ6660oaLu9u36tteVHKGb/b6po1IfdO70OU25vexD4A+kYxUy1YXsP 4kGLsuw9bnrjyjmnlljmlaZT+3XsKPEB00HiJSeT8XqTyDJdcWMvWW5uJOOUKdM/2mDKWW5Wml4i n2MWFLg1F1VSHJzBmGLkFeMnqzxGJUFr/E+RRTTIpzOZSzvX28ICc8AbmYaUO1EfRrHfBV7jKYeT x4+Dm+/EJJ583dFzvdOn8JOlRG3gHwAAAP//AwBQSwMEFAAGAAgAAAAhAFjUP6TTAQAAZgIAABQA AABkcnMvbWVkaWEvaW1hZ2U1LndtZlxRTYvTUBQ976V1ZjqFpH6AimgUFBnqOBTRbTNpdFxUii24 EWKnxjHQpqXJ4HQhSlciSN0Jupkf4dKBguBGXYnO1h/gQiQrBeu56ax8L/fdc8993Hdz7v7nD6+R rXAxNe5l6MddhSXAuKgAjXHG5XlqRQKClJ7NZhlaVScOuGVNkHFFvatsvczowiETRdTbycPWaBAA VRw+YE+CFWaAxXhK9JX2neW3afLCklTTgo5qW13FKaI/evqXjuulNCLNWa2wF8T2reCRfbvfa0eY ftrTr668T6qPPyZyJUe7xNtF+kpBGIO2Vq7oN9jBUz1mJF3+hjMYxPXrrqvwhZxYLYjDrchudsIg 6gRl+2bUWUVeYSFXa9Zb14Ajd8LI6XbX23HYcfv3g0Z7K4hRyv/fVMlojnqb/S5Tbn97GAZD6Ril XL1lezvJsE1ZFs+a3qR22WmklnnDdxq/zpwmPmY6SL30fDpZ94ks0xU38dIVfyOdZEyV/skGU86K X/O9VD7HLCpway6qpDg4gzHFKCjGz9Z4jMuCKvxPkUU0KGQzmUs719vCAnPAO5mGlDvXHMVJ0APe 4jmHU8D+8QcvxCTe/ban53pnT+EnS4nawD8AAAD//wMAUEsDBAoAAAAAAAAAIQBEWBkKRB0AAEQd AAAUAAAAZHJzL21lZGlhL2ltYWdlMS5wbmeJUE5HDQoaCgAAAA1JSERSAAABzQAAAO4IBgAAAFsK XDEAAAABc1JHQgCuzhzpAAAABGdBTUEAALGPC/xhBQAAAAlwSFlzAAAh1QAAIdUBBJy0nQAAHNlJ REFUeF7t3XlwVXf5x/FrXcd1XMbRGWdc/nGZ0eqoM9aNLkyLTt1pUwdH7UytLGJLbQeElpYpUyJC rYChrQXZhdQyISBbEkjZIZAUAhSQJBCWhIQESSAJAn5/fS5P4rkxt3yRPM/v/vF+zZzJefoNJL33 cD/3nvN8vyc1ZsyYAFv/+te/wg9+8IP0V9j63e9+F9atW6cVrNTV1YVf/vKXWsHSXXfdFdra2rSC lcLCwvDCCy9olV3q17/+te7CioTlV7/6VULTwW9/+9vw97//XStY+cc//hF+9KMfaQVL3/zmN8M/ //lPrWDlL3/5S/jDH/6gVXaEpgNC0w+h6YPQ9ENo+iA0cwih6YfQ9EFo+iE0fUSHplybgK1///vf 6RcZ+QpbDQ0N4ezZs1rBSldXVzhy5IhWsHT48OFw6dIlrWClpaUlNDc3a5VdSr8CAICrIDQBAIiU evjhh8POnTu1RH9rbW1NtzGPHDkyLFq0KHR2duoI+pOc+i4rKwujR48O+fn56dPhsFFfXx+eeeaZ MGrUqPT148uXL+sI+tOFCxfC0qVLg/SdzJw5MzQ2NuoI+lt1dXWYMGFCGDduXNiyZYv+176lXhNu uOGGIOHJwd+/tm3bFj70oQ/Jg9yzfepTnwq1tbX6HegP8kbkhz/8Ycbj/Na3vjUUFBTod6C/LFmy JLzjHe/IeKxvvfVWGlX62alTp8KXvvSljMf5ve99b1i9erV+B/qDvNmeOHFieOMb39jzOL/hDW8I 9913X7h48aJ+V6bXvuc/T8r8+fPTk2jZrn+Td4Uf//jHex7b5HbLLbfwBqUfjR8/vs/H+c1vfnP6 jUtfzw/btW979uwJ73znO/t8rEeMGKHPBvqDLIbS1+P8gQ98IBw7dqzP54ft2rfi4uL0h8a+Hmv5 dN+X18b+803y7lzezbBd//bud7+753Htvcm7mqqqqnS3lmxyCjfZWSvv2rvHZEt2zp07dy5jTLoY u8l+cky+t5v8Hcmx3p8M5HfoHuv9+0g3avLPJqfOnD9/PmOso6NDR66cXkqOyUHaTd40JMfOnDmj I1dInRxPPgbt7e0ZYx/96Ef7fJxle/vb397n88N27VvvT5jJ7YMf/GA4ceJEz3MSe1zKu/nkWPK4 lGMweVzKlmvHZfLNb+/jUn5ON/n5yTH5/br1fgxqamrSr8V9Pc6yvetd7+rz+WG79u1tb3tbn4+x bF/5yld6npPkcfnaWN9/gM12+8QnPhE+85nPpLcvfvGLGS8kt912W8+YbJWVlToSwkMPPZQxNmfO HB0JYd68eRljcn2v2+7duzPGBg0apCNXAvWzn/1sz9iNN96YPj3ULS8vL+PPrl+/XkdCmDRpUsaY XOvqJte7kmP33nuvjoRw/PjxjLGbbrop43rvgAEDMsYPHDigIyF9jSc5ljy1wvb/s93w2rv1T37y kz3PSVFRkT5bISxcuDDj+ZJrR90qKioyxuQTVjcJRfm3kRxPHiODBw/OGNu+fbuOhPQpt+TYc889 pyMhLF++PGNs+PDhOnLlem1y7Otf/7qOXJlvLWeJkuNHjx7V0ZD+tJ0ck5/Tbdq0aRlj8vt1e/nl lzPGPve5z2X99MPmt8kbl+7n5I477tBnq1dofvrTn06vc8h2/dudd96Z9cCXd+xy+lbepXZvScn/ 3ntM3mknx5LvvF9vTCTHZEu6lrHYn2n1+/T+e7/85S/3+TjLJu8W+3p+2K59kzcyfT3Gsklgyier 7ufE4zjoPRb7M61+n//1Z/YekzfQ73vf+/p8nGWTF/C+nh+2a98+//nP9/kYy/a9730v43np9trY lW+QaxVyzQL9Qz69fec738l4Erq33/zmN/pd6A/yqaavT5sf+chHwunTp/W7cL3kNKa86+79OMub w1mzZul3oT889dRT//U4yyYri2VrUMG1k4Uj3v/+9//X4yynbTdt2qTflem18SvvEktLS/U/ob/I 9Y8hQ4aEt7zlLeknQj5hSmAmr3Wgf8ydOzd8+MMfTj/O8iIunzCljRz9S1YQk27Z7rMo0pgipx6T n5xw/eRNt5zGfs973pN+nN/0pjeF7373u+kVr9C/pFlQTonL4yzbxz72sbBs2TId/W8puc6UvGiP /iUvJtLt9oUvfIF5VsakuWLYsGHpAOXduB15QZd34XKaMNlEg/4nDShy+UGu6SdPEaJ/yfXqqVOn hkcfffSqc+lZsN2BPCEs2O6DBdt9sGC7HxZs98FdTnIIoemH0PRBaPohNH1Eh+bkyZN1F1bkVKGc NuSUoT2ZWrB161atYEUuOcipLNj71a9+lTElDTZWrlwZCgsLtcqOBdsBAIhEaAIAECmVXF4Kdri7 iQ+ZzpNccg82pJOTrnsf8trBlB57cvkspu8kfWsw2JIn4lvf+haNQA6efPLJUFJSohWsyJ16fv7z n2sFS7K6mCwpCFty68Zsi7Qn0T3rgO5ZP3TP+qB71g/dsz6YcpJDCE0/hKYPQtMPoekjOjQffPBB 3YUVCcubb76Z0HTw2GOPhVWrVmkFK7Jm5z333KMVLA0cOJDQdCB3iZIlIa8mxYLWPnicfciybjSo 2JOmCbnXJezJaweNQPakKTZmPixTTgAAiERoAgAQKTVjxgzdhRWZNzh69GjmDzqQ6xI7d+7UClZO njwZ8vPztYKlsWPHpu/gA1tlZWWhuLhYq+zonnVA96wfumd90D3rh+5ZH0w5ySGEph9C0weh6YfQ 9EFo5hBC0w+h6YPQ9ENo+ogOzQ0bNugurMg6nXLbGe68bm/Xrl3p21bBlizrtn79eq1gSeYdy5rK sCVvBPft26dVdnTPAgAQidAEACBSqry8XHdhRU7LLl++nNOzDioqKkJ9fb1WsCKnZ6VFH/bkGj2n Z+0dOnQo7N27V6vsaARyQCOQHxqBfNAI5IdGIB90z+YQQtMPoemD0PRDaPogNHMIoemH0PRBaPoh NH1Eh2ZBQYHuwoosnycv5iyjZ2/BggXpaSewJcvoTZ48WStYevTRR1lGz8G6devSvSdXQ/csAACR CE0AACKlmpubdRdW5AayTU1N3EjWgUyF6Ozs1ApW5CbULS0tWsGSvEYzXc2enAJvb2/XKrvUgw8+ qLuwIg1AAwYMoBHIgVz/kWXHYOvw4cMhLy9PK1i67bbbaARyMHfu3DBt2jStsqN71gHds37onvVB 96wfumd9MOUkhxCafghNH4SmH0LTR3RoPvTQQ7oLKxKWt99+O6HpYMKECWHt2rVawUpNTU346U9/ qhUsffvb305fq4ethQsXhpgpmKmOjg7dhSUeZx+yRifzYe1JYwoNVz7ktYMmQnvS3BbzwYYpJwAA RCI0AQCIlMrPz9ddWJGP/ffff3/6K2zNnDkzbNmyRStYOXbsWBg7dqxWsDRs2LCo+YO4PitWrAiL Fy/WKju6Zx3QPeuH7lkfdM/6oXvWB1NOcgih6YfQ9EFo+iE0fRCaOYTQ9ENo+iA0/RCaPqJDs6qq SndhRdrF5TobbeP2Dh48mF7nF7Zknc7KykqtYGnbtm30QziQ6/R1dXVaZUf3LAAAkQhNAAAipaTN FrZk9ZR58+Zxex8H5eXl6TtwwFZra2tYunSpVrC0YMGC0NXVpRWs7NmzJ+zYsUOr7GgEckAjkB8a gXzQCOSHRiAfdM/mEELTD6Hpg9D0Q2j6IDRzCKHph9D0QWj6ITR9RIemXGuDLbnrxuTJk7n7hoOi oqJQXV2tFazItJ7nnntOK1iaOnUqd0lyINMCy8rKtMqO7lkAACIRmgAAREodOXJEd2FFVgKqra1l RSAHp06d4o4QDuRm3/X19VrBkqxSw3Q1e2fOnAmnT5/WKjsagRzQCOSHRiAfNAL5oRHIB92zOYTQ 9ENo+iA0/RCaPgjNHEJo+iE0fRCafghNH9Ghyd3X7ckdCgYPHsydChz8/ve/D+vXr9cKVqQXYvjw 4VrBUl5eXmhra9MKVv72t7+F2bNna5Ud3bMAAEQiNAEAiERoAgAQKTVu3DjdhRW5lnnXXXdxTdPB lClTuKbpQK5pjhgxQitY+vGPf8w1TQfR1zTpnrVH96wfumd90D3rh+5ZH0w5ySGEph9C0weh6YfQ 9EFo5hBC0w+h6YPQ9ENo+ogOTVnXELZkzdmamhrWnnXQ2NjI9R8Hsvbs0aNHtYIlee1g7Vl7ra2t cWvP6lcAAHAVhCYAAJFSCxYs0F1YuXTpUnp5N/kKW8uWLQvV1dVawUpTU1N4/vnntYKlp59+OnR0 dGgFK1u3bg1lZWVaZUcjkAMagfzQCOSDRiA/NAL5oHs2hxCafghNH4SmH0LTB6GZQwhNP4SmD0LT D6HpIzo0i4uLdRdW5Frm3LlzuabpQJbQO3z4sFawIu35L730klawNH/+/NDV1aUVrOzevTts375d q+zongUAIBKhCQBApJR8JIUtWQlo27ZtrAjk4ODBg+npELB1/vz5UFVVpRUsySlD7pBk7/jx4yFm hTwagRzQCOSHRiAfNAL5oRHIB92zOYTQ9ENo+iA0/RCaPgjNHEJo+iE0fRCafghNH9Gh+dRTT+ku rMj1iF/84hdcl3BQUFAQNm/erBWsHDt2LIwZM0YrWBo6dGhob2/XClZWrFgR/vrXv2qVHd2zAABE IjQBAIiU4jqbDx5nH3IKnBv22pPpUxzTPnicfciKbTGrtqVGjRqlu7AiB/3AgQM5+B088cQTYc2a NVrBSk1NTfjJT36iFSwNGjQonD17VitYkdtk/ulPf9IqO7pnHUhY0j3rg+5ZH3TP+qF71gdTTnII oemH0PRBaPohNH1Eh+YDDzygu7AiYfmNb3yD0HQwbty4sHLlSq1gRe4kc/fdd2sFS7fccguh6WDO nDnhj3/8o1bZpVin0540TTQ3N7P2rAO59tPZ2akVrEjDVUtLi1awxGuHD1lPOWY+LFNOAACIRGgC ABAp9eyzz+ourMjcH7nWFjMHCNdn4cKFYdeuXVrBSkNDQ5gyZYpWsPTYY4+lTx3C1vr169NL6V0N 3bMO6J71Q/esD7pn/dA964MpJzmE0PRDaPogNP0Qmj4IzRxCaPohNH0Qmn4ITR/RoSnncWFL1kJd tmwZa6I62LFjR6ivr9cKVmRqT0lJiVawtHz58nDhwgWtYOXgwYOhurpaq+zongUAIBKhCQBApNSm TZt0F1bktOyqVas4PeugsrIyHD9+XCtYaWtrC+Xl5VrB0urVq+mHcCBLQ+7fv1+r7GgEckAjkB8a gXzQCOSHRiAfdM/mEELTD6Hpg9D0Q2j6IDRzCKHph9D0QWj6ITR9RIfm9OnTdRdW5I4QjzzySPor bM2dOzdUVFRoBSsnT54MkyZN0gqWxowZwzJ6DkpLS9NTA6+G7lkAACIRmgAAREqdOXNGd2GJG/b6 kJvIdnV1aQUrcsceXjt8tLa2chNqBx0dHVGnwVMPPPCA7sKKNADdfPPNNAI5kNsoyZxY2JI5bffc c49WsDRw4EAagRzMmzcvTJs2Tavs6J51QPesH7pnfdA964fuWR9MOckhhKYfQtMHoemH0PQRHZoy FQK2JCwHDRpEaDp48sknw9q1a7WCldra2vCzn/1MK1i6884703eVga1FixaFmTNnapVdivk/PuQi M+zJLZSkSQW2ZB3lzs5OrWBJXjtoBLIn8+hjPtgw5QQAgEiEJgAAkVJTpkzRXViRj/3Dhw9nGT0H zz//fNi6datWsCK3X5PpPbA3cuTIcO7cOa1gZeXKlaGwsFCr7OiedUD3rB+6Z33QPeuH7lkfTDnJ IYSmH0LTB6Hph9D0QWjmEELTD6Hpg9D0Q2j6iA7NV155RXdhRdrFt23bRtu4g0OHDoWmpiatYEWm qlVVVWkFS9u3b6cfwoFcpz9y5IhW2dE9CwBAJEITAIBIqdWrV+surMjqKbJEk3yFrY0bN4aamhqt YEVuCxZzl3tcv8WLF3O7Owd79+4NO3fu1Co7GoEc0Ajkh0YgHzQC+aERyAfdszmE0PRDaPogNP0Q mj4IzRxCaPohNH0Qmn4ITR/RoblgwQLdhRW564YsV8jdN+zJdTa5NgFbMq1HliyEvaeffpq7JDmQ 5TfXrVunVXZ0zwIAEInQBAAgUqq+vl53YUVWApJrQKwIZK+hoSG0tbVpBSsyBSJm9RRcv8OHD3Np x0Fra2tobm7WKjsagRxIA9DXvvY1GoEcjB07lkYgB/ImcPDgwVrB0oABA2gEckD3bA6he9YP3bM+ 6J71Q/esD0IzhxCafghNH4SmH0LTR3Royuks2JI7FMgLDHcqsDd58uSotnFcn7q6ujB06FCtYOnu u+/mOr2DF198McyaNUur7FJcYPbB4+xD1vel4cqePMaspeyD1w4fscc0U04AAIhEaAIAECk1fvx4 3YUVaQCSa5o0AtnjmqYPmaM5bNgwrWApLy+Pa5oOoq9p0j1rj+5ZP3TP+qB71g/dsz6YcpJDCE0/ hKYPQtMPoemD0MwhhKYfQtMHoemH0PQRHZqyriFsSSvzwYMHmQrh4MSJE+Hs2bNawYqsPVtbW6sV LMlrB9NO7J0+fTqcOnVKq+zongUAIBKhCQBApFRhYaHuwoqcWpFz5Zxisbd8+fKwb98+rWBFbqE0 e/ZsrWBp2rRpobOzUytY2b59eygvL9cqOxqBHNAI5IdGIB80AvmhEcgH3bM5hND0Q2j6IDT9EJo+ CM0cQmj6ITR9EJp+CE0f0aFZVFSku7Ai1zJleSauadorLS0Nhw4d0gpWWlpawpIlS7SCJXkx55qm vaqqqrB161atsqN7FgCASIQmAACRUvv379ddWJGVgCoqKlgRyIGscCUre8DW+fPnw549e7SCpV27 doWLFy9qBSsnT54M9fX1WmVHI5ADGoH80Ajkg0YgPzQC+aB7NocQmn4ITR+Eph9C0wehmUMITT+E pg9C0w+h6SM6NCdOnKi7sCLXI+69916uSziYPn162Lhxo1awItd+HnnkEa1g6b777gvt7e1awUpx cXFYuHChVtnRPQsAQCRCEwCASIQmAACRUqNGjdJdWJEGoFtvvZVGIAePP/54WL16tVawIvNhhwwZ ohUs3X777eHs2bNawcr8+fPDjBkztMqO7lkHdM/6oXvWB92zfuie9cGUkxxCaPohNH0Qmn4ITR+E Zg4hNP0Qmj4ITT+Epo/o0GxsbNRdWJE1Z5uamlh71oG8uHAbJXsy55g1fn3Ia8fly5e1ghVZTzlm PizdswAARCI0AQCIlJo1a5buwsqlS5fSUyHkK2wtXrw4fQd22GpoaIi6/oPrN2HChPSpQ9gqLy8P K1eu1Co7GoEc0Ajkh0YgHzQC+aERyAfdszmE0PRDaPogNP0Qmj4IzRxCaPohNH0Qmn4ITR/Roblh wwbdhRVpF1++fDlt4w4qKirSt62CLVnWraysTCtYkjeBFy5c0ApWDh06FPbu3atVdnTPAgAQidAE ACBSaseOHboLK3JatqSkhNOzDnbv3h1OnDihFay0tbWFTZs2aQVLpaWl9EM4qK2tDQcOHNAqOxqB HNAI5IdGIB80AvmhEcgH3bM5hND0Q2j6IDT9EJo+CM0cQmj6ITR9EJp+CE0f0aFZUFCgu7Aiy+eN Hj2aZfQczJ8/P+zcuVMrWDl58mTIz8/XCpbGjh3LMnoOZApVcXGxVtnRPQsAQCRCEwCASCk+9vuQ FVRgr6Ojg2vHDuRSQ8wNe3H95LWDG9jb6+rqirqBPY1ADmgE8kMjkA8agfzQCOSD7tkcQmj6ITR9 EJp+CE0fhGYOITT9EJo+CE0/hKaP6NB8+OGHdRdWJCwHDhxIaDp4/PHHw5o1a7SClZqamjBkyBCt YOmOO+6gJ8LBggULwowZM7TKjkYgJ9KgAntyCyXmw9qTdZSlcQL2pDmFRiB7Fy9ejPpgw5QTAAAi EZoAAERKPfPMM7oLK/Kxf+jQoemvsPXss8+GLVu2aAUrx44dC+PGjdMKlkaMGBHOnTunFaxIA+GS JUu0yo7uWQd0z/qhe9YH3bN+6J71wZSTHEJo+iE0fRCafghNH4RmDiE0/RCaPghNP4Smj+jQrKys 1F1YkXbxTZs20Tbu4NVXXw2nTp3SClbkGhu3YPOxefNm3nA7qK+vT88/vhq6ZwEAiERoAgAQKVVa Wqq7sCKrp8gSTfIVtl5++eWoUyy4Pq2traGoqEgrWFq0aBGrLzmorq4OFRUVWmVHI5ADGoH80Ajk g0YgPzQC+aB7NocQmn4ITR+Eph9C0wehmUMITT+Epg9C0w+h6SM6NOfNm6e7sCJ33cjPz+fuGw6W Ll0a9uzZoxWsyLSemTNnagVLkydP5i5JDmRqT0lJiVbZ0T0LAEAkQhMAgEipxsZG3YUVWQnoyJEj rAjkoKmpKbS3t2sFK3Kz7+PHj2sFS0ePHmW6mgO5bixTqa6GRiAHNAL5oRHIB41AfmgE8kH3bA4h NP0Qmj4ITT+Epg9CM4cQmn4ITR+Eph9C00d0aHL3dXsXL14M3//+99NfYUum9pSVlWkFK3V1deH+ ++/XCpYGDx4c2tratIKVwsLC8MILL2iVXYpPPz4ITB8yF5amCXvS1MYx7YPH2Ye8bsS8djDlBACA SIQmAACRUhMnTtRdWJHTK3l5eZxmcTB16tRQXl6uFazIvOORI0dqBUtDhgzhmqaDl156KcyZM0er 7OiedUD3rB+6Z33QPeuH7lkfTDnJIYSmH0LTB6Hph9D0QWjmEELTD6Hpg9D0Q2j6iA5NOfhhS9rz 9+3bx9qzDurr68OZM2e0gpXOzs5w6NAhrWBp//793FbQgaxb3dDQoFV2dM8CABCJ0AQAIFKqqKhI d2FFTq1Mnz6dUywOVq5cGV599VWtYKW5uTnMnTtXK1gqKChInw6HrYqKirBhwwatsqMRyAGNQH5o BPJBI5AfGoF80D2bQwhNP4SmD0LTD6Hpg9DMIYSmH0LTB6Hph9D0ER2avMDYk2uZs2fP5pqmA7kt GNOo7LW0tIQXX3xRK1iSa8ddXV1awcorr7wStm3bplV2dM8CABCJ0AQAIFLq8OHDugsrshKQfPRn RSB7dXV16VOHsNXR0ZFeqQb2du/ezR2SHDQ2Nobjx49rlR2NQA5oBPJDI5APGoH80Ajkg+7ZHEJo +iE0fRCafghNH4RmDiE0/RCaPghNP4Smj+jQlAN/xYoV6U1ebM6dO6dDIezatatnTLbk+d7a2tqM seT1DbnLRHJs8+bNOnIlQFatWtUztmbNmozz9Rs3bsz4s8k7VlRXV2eMye/QTX635FhlZaWOhPT/ U3JMpiUkrV27tmdMlmFLtnfL0krJP3vq1CkdCeHgwYMZYwcOHNCRKyvmd/93Warwpptu6vn/lL9f fk73uPz85HSU8vLynjHZkndtl2ujybGjR4/qSEjvJ8fk8eomf0dyLLlclFxrXb16dc+YPD/JgN+y ZUvGnz19+rSOXLkDQ3IseY1c7hiQHJPHspssCybHW/dYaWlpuHz5so5emTqS/LPnz5/XkZB+bpNj J0+e1JEQxo8fH5544omeseRxKb938s8lj0v52ckxeTySz8nrHZd79+7NGIs9LuX/KTkmz3tS8riU LfmcbN++PWPsfzkuZUu22MvfnxyTf5vJ6/DJ4/LPf/5zGDlypI7893F57NgxHXn941LCIDmWPC7l 8U8el7Iln5NrOS6T05Be77iUf5vJMTkuu8ljsW7dup4xOX7l2m631zsu5d9FckzuetRNrsEnx3q/ Xt54442hsLAwPSavG8l/J/11XMrz1633cbl+/XodufLvpKSkpGdMfp/kEn8Wx2Xv10s5JrIdl7K1 t7fryJXrwcmx5HEp/Q/JsUmTJoVFixalx7IflyH8H3daZ3+lNMJkAAAAAElFTkSuQmCCUEsDBBQA BgAIAAAAIQCi30MUxgEAAFYCAAAUAAAAZHJzL21lZGlhL2ltYWdlMi53bWZcUUFrE0EU/maSWJsG Nql6qIiugh6K1ioWr91uVttDJJiIx3WNY11INiG7ojkUgyfxEg+C4Mkf4cGDhYAgiHpU/0aRvQnG 7016cti3873vzbx573u/vn9+C7vGlZ3iPYs+hAqLQMFVgMae5Ur8a0UCgpSezWYWramVQ25JE1iu oscKaonehSMOKmhE2aP2aGCAdSwfsifBDDOgSn9K9IM2Jb7DJ+SFRcmmBR3XrrqCU0R/9PQvN65X UogUV23HPZO6t8wT93a/FyWYftvXb659yjb3vmZypEi7xNPsB1fLwsjVjdFYS19S3wG8wSBt3PB9 hS/kxOomjXcTt9WJTdIxF92dpLOGksJCsd5qtK8Dx+7GidftbkVp3PH7D0wz2jUpaqX/y6kVWqPe /X6XIb//eBibodSKWrHRdoOn2TCiIEfPOsGkftlr5lXnZug1f585TXzC8ZAH+fl8shUSVR1ftkmQ r4bb+cQym9yfbTPkrYb1MMjl85wKteeAuKiP4sgK9ClDWdF/scHuRAbpvGxnMJdyrm8VC4wBH+0s meRca5Rmpge8x0sOo4znKw9fi4n/7ue+nutrH8ABUxXs/X8AAAD//wMAUEsDBBQABgAIAAAAIQAK LOTF0gEAAGYCAAAUAAAAZHJzL21lZGlhL2ltYWdlMy53bWZcUU1rE1EUPe8lsW0amEn9AEXqKChS Ylsk6DbTmdG6iAQTcCOMYxzrQL7ITLFZiJKVuIk7QTf9ES4tBAQ36krUrT/AhcisFIznTrryvbnv nnvu474753779P4VshUtprm7GfpxR2EJyF1UgMY44wo8tSIBQUrPZrMMrauTh9yyJsi4kt5Xll5m dOGIgRLqQfKwNRqEQA0rh+wpsMIMMBlPib7QvrP8Lk1eWJJqWtAxbakrOE30R0//0nG9kEakObMV dcPYuhk+sm71u0EP048H+mX1XVJ7/CGRK3naJd4u0V8uCpOjbVaqeI09PNVjRtLlb9iDQVy/5jgK n8mJuWEc7fSsZjsKe+2wYt3otddRUFjIu8166ypw9HbUszudrSCO2k7/ftgIdsIY5cL/TZVzzVH3 Xr/DlNPfHUbhUDpGOV9vWd5eMgwoy+JZw5u4G3YjNY3rvt34dWaV+LhhI/XS8+lkyycyDUfcxEvX /O10kjE1+ifbTNlrvut7qXy2UVLg1lxUSXFwOcYUo6gYP9vkMa4IqvI/RRbRoJjNZC7tXG8TC8wB b2UaUu5ccxQnYRd4g+ccThGrJx64YhLvfz3Qc72zp/CTpURt4B8AAAD//wMAUEsDBBQABgAIAAAA IQBMC8SK0wEAAGYCAAAUAAAAZHJzL21lZGlhL2ltYWdlNC53bWZcUU1rE1EUPe9NYts0MJNWF4ro KChSYi1WdJvpJFoXkWgCboRxjGM7kExCZopmIUpW4ia6EnTTnX/ApYWA4EZd+bX1J4jMSsF47qQr 35v77rnnPu67c+73T+9fIlvX51Pjdoa+3FJYAIwzCtAYZVyep1YkIEjp6XSaoVV1eJ9b1AQZV9S7 ytaLjE4fMFFE3U+2W8N+AFSwtM8eAStMAYvxhOgr7QfL79DkhQWppgUd1La6iKNEf/TkLx3XM2lE mrNaYTeI7WvBfftGr+tHmHzc0y8uvEsqDz8kciVHO8vbRfrzBWEM2lp5Ha8Q4bEeMZIuf8Pp9+P6 ZddV+ExOrBrE4VZkN9thELWDsn01aq8irzCXqzbrrUvA8s0wcjqdDT8O227vbtDwt4IYpfz/TZWM 5rB7p9dhyu3tDMJgIB2jlKu37NqDZOBTlvkTZm1cPec0Usu84jmNX8ePER8yHaS19FQ63vCILNMV N66lK95mOs6YCv2jTaacFa/q1VL5HLOowK25qJLi4AzGFKOgGD9Z4zEqC1rnf4osokEhm8lM2pne FuaYA97KNKTcyeYwToIu8AZPOZwCXi/fey4m8e63PT3TO3sKP1lK1Ab+AQAA//8DAFBLAwQUAAYA CAAAACEAP5pdbsQBAABWAgAAFAAAAGRycy9tZWRpYS9pbWFnZTYud21mXFHPSxtREP7eS6JNDOzG thSL2LWgB6naloIeXTfrj0M0mJSKl3Ubn3YhuwnZlZqDrdBbL+mt0L+jRwVBEKR4LP4bUvYmNJ15 zclhZ+eb7+3Om/nm5vryB7Q9ya9ndzWa3xHIAxlLABLHmsvRWwoiwEjIfr+v0ZwYG3AjkoDmivJE 7IoRyqaHDBRR8ZMP9W5bAS8xOmCfgir0AZPyc0K/yfm+t+R8Q56rSUaPpCVeYZzQnTz/S4Hsm+6E mjPrQahia0N9tLZaoR9h+/pMfn9zkSwd/0r4yyz5LNWkefC6wAzPsNk9kTwX93cLu92OKyuOI3BF HHtZxcFBZNUagYoa6oW1HjXmkBMYzpZrlfoC8PBdENnN5rIfBw2ntaeq/oGKUcrdb6eUqXXD960m HTmtw06gOtwrStlK3XKPko5PgjyYNNxeed6upqax6tnVP88mCD82bKRuOpX2lj1CpuFw6LnpjLeW 9jSzRPHzGh3ZM17Zc1N+bKMoaEQhyUgfQUJlKCcZCoLyL5s0HcvAkxf0DlgPDPQ1MayzU71LKvK8 1o0TFQI/8ZWWUcCnsf2QnfPFmzP5X199AW6pVEb//w8AAP//AwBQSwECLQAUAAYACAAAACEACL4N FRYBAABHAgAAEwAAAAAAAAAAAAAAAAAAAAAAW0NvbnRlbnRfVHlwZXNdLnhtbFBLAQItABQABgAI AAAAIQA4/SH/1gAAAJQBAAALAAAAAAAAAAAAAAAAAEcBAABfcmVscy8ucmVsc1BLAQItABQABgAI AAAAIQCjz6JfEQgAALUzAAAOAAAAAAAAAAAAAAAAAEYCAABkcnMvZTJvRG9jLnhtbFBLAQItABQA BgAIAAAAIQBIVZSL0wEAAGYCAAAUAAAAAAAAAAAAAAAAAIMKAABkcnMvbWVkaWEvaW1hZ2U4Lndt ZlBLAQItABQABgAIAAAAIQDKCYAD6QEAAM4CAAAUAAAAAAAAAAAAAAAAAIgMAABkcnMvbWVkaWEv aW1hZ2U5LndtZlBLAQItABQABgAIAAAAIQB4R27W4AAAAAsBAAAPAAAAAAAAAAAAAAAAAKMOAABk cnMvZG93bnJldi54bWxQSwECLQAUAAYACAAAACEATL9Q6P8AAADHBQAAGQAAAAAAAAAAAAAAAACw DwAAZHJzL19yZWxzL2Uyb0RvYy54bWwucmVsc1BLAQItABQABgAIAAAAIQCb8vxiXwIAAHAEAAAV AAAAAAAAAAAAAAAAAOYQAABkcnMvbWVkaWEvaW1hZ2UxMC53bWZQSwECLQAUAAYACAAAACEA3DLh dNMBAABmAgAAFAAAAAAAAAAAAAAAAAB4EwAAZHJzL21lZGlhL2ltYWdlNy53bWZQSwECLQAUAAYA CAAAACEAWNQ/pNMBAABmAgAAFAAAAAAAAAAAAAAAAAB9FQAAZHJzL21lZGlhL2ltYWdlNS53bWZQ SwECLQAKAAAAAAAAACEARFgZCkQdAABEHQAAFAAAAAAAAAAAAAAAAACCFwAAZHJzL21lZGlhL2lt YWdlMS5wbmdQSwECLQAUAAYACAAAACEAot9DFMYBAABWAgAAFAAAAAAAAAAAAAAAAAD4NAAAZHJz L21lZGlhL2ltYWdlMi53bWZQSwECLQAUAAYACAAAACEACizkxdIBAABmAgAAFAAAAAAAAAAAAAAA AADwNgAAZHJzL21lZGlhL2ltYWdlMy53bWZQSwECLQAUAAYACAAAACEATAvEitMBAABmAgAAFAAA AAAAAAAAAAAAAAD0OAAAZHJzL21lZGlhL2ltYWdlNC53bWZQSwECLQAUAAYACAAAACEAP5pdbsQB AABWAgAAFAAAAAAAAAAAAAAAAAD5OgAAZHJzL21lZGlhL2ltYWdlNi53bWZQSwUGAAAAAA8ADwDP AwAA7zwAAAAA ">
                <o:lock v:ext="edit" aspectratio="t"/>
                <v:group id="Group 612" o:spid="_x0000_s1027" style="position:absolute;left:278;top:545;width:21328;height:2104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ShcYAAADcAAAADwAAAGRycy9kb3ducmV2LnhtbESPT2vCQBTE74V+h+UV vNVNGlpC6ioirXiQQo0g3h7ZZxLMvg3ZNX++fbcgeBxm5jfMYjWaRvTUudqygngegSAurK65VHDM v19TEM4ja2wsk4KJHKyWz08LzLQd+Jf6gy9FgLDLUEHlfZtJ6YqKDLq5bYmDd7GdQR9kV0rd4RDg ppFvUfQhDdYcFipsaVNRcT3cjILtgMM6ib/6/fWymc75+89pH5NSs5dx/QnC0+gf4Xt7pxWkUQL/ Z8IRkM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6VKFxgAAANwA AAAPAAAAAAAAAAAAAAAAAKoCAABkcnMvZG93bnJldi54bWxQSwUGAAAAAAQABAD6AAAAnQMAAAAA ">
                  <v:shape id="Picture 613" o:spid="_x0000_s1028" type="#_x0000_t75" style="position:absolute;left:3729;top:3943;width:14760;height:149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Ab+fEAAAA3AAAAA8AAABkcnMvZG93bnJldi54bWxEj92KwjAUhO8F3yEcwRvRVFmKVKOoICgs rH/g7aE5tsXmpDapdt9+syB4OczMN8x82ZpSPKl2hWUF41EEgji1uuBMweW8HU5BOI+ssbRMCn7J wXLR7cwx0fbFR3qefCYChF2CCnLvq0RKl+Zk0I1sRRy8m60N+iDrTOoaXwFuSjmJolgaLDgs5FjR Jqf0fmqMgnKw/742a71/3GWjN4dzbNOfWKl+r13NQHhq/Sf8bu+0gmn0Bf9nwhGQi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wAb+fEAAAA3AAAAA8AAAAAAAAAAAAAAAAA nwIAAGRycy9kb3ducmV2LnhtbFBLBQYAAAAABAAEAPcAAACQAwAAAAA= ">
                    <v:imagedata r:id="rId1142" o:title=""/>
                  </v:shape>
                  <v:line id="Line 614" o:spid="_x0000_s1029" style="position:absolute;visibility:visible;mso-wrap-style:square" from="3762,18859" to="21599,18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nnicUAAADcAAAADwAAAGRycy9kb3ducmV2LnhtbESPQWsCMRSE70L/Q3iFXkSzFSqyNYoU pe2hB1d/wHPzmqxuXpYkq+u/bwqFHoeZ+YZZrgfXiiuF2HhW8DwtQBDXXjdsFBwPu8kCREzIGlvP pOBOEdarh9ESS+1vvKdrlYzIEI4lKrApdaWUsbbkME59R5y9bx8cpiyDkTrgLcNdK2dFMZcOG84L Fjt6s1Rfqt4p2H2a07m/n75MOxvb92PY9hu9Verpcdi8gkg0pP/wX/tDK1gUL/B7Jh8Bu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KnnicUAAADcAAAADwAAAAAAAAAA AAAAAAChAgAAZHJzL2Rvd25yZXYueG1sUEsFBgAAAAAEAAQA+QAAAJMDAAAAAA== " strokeweight="1pt">
                    <v:stroke startarrow="oval" startarrowwidth="narrow" startarrowlength="short" endarrow="classic" endarrowwidth="narrow"/>
                  </v:line>
                  <v:line id="Line 615" o:spid="_x0000_s1030" style="position:absolute;flip:y;visibility:visible;mso-wrap-style:square" from="3762,0" to="3762,18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fJtcUAAADcAAAADwAAAGRycy9kb3ducmV2LnhtbESPQWvCQBSE74L/YXlCb2ajBgnRVUSQ lt5iW7y+ZF+T0OzbsLuNaX99t1DocZiZb5j9cTK9GMn5zrKCVZKCIK6t7rhR8PpyWeYgfEDW2Fsm BV/k4XiYz/ZYaHvnksZraESEsC9QQRvCUEjp65YM+sQOxNF7t85giNI1Uju8R7jp5TpNt9Jgx3Gh xYHOLdUf10+jYHxsNlOZDbeqPz1/19JVb5vMKfWwmE47EIGm8B/+az9pBXm6hd8z8QjIw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HfJtcUAAADcAAAADwAAAAAAAAAA AAAAAAChAgAAZHJzL2Rvd25yZXYueG1sUEsFBgAAAAAEAAQA+QAAAJMDAAAAAA== " strokeweight="1pt">
                    <v:stroke startarrow="oval" startarrowwidth="narrow" startarrowlength="short" endarrow="classic" endarrowwidth="narrow"/>
                  </v:line>
                  <v:shape id="Picture 616" o:spid="_x0000_s1031" type="#_x0000_t75" style="position:absolute;left:2929;top:3335;width:795;height:23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LV1gLFAAAA3AAAAA8AAABkcnMvZG93bnJldi54bWxEj0+LwjAUxO+C3yE8YW9rquwf6RqlCi6e xHXXg7dH8zYtNi+liW399kYQPA4z8xtmvuxtJVpqfOlYwWScgCDOnS7ZKPj73bzOQPiArLFyTAqu 5GG5GA7mmGrX8Q+1h2BEhLBPUUERQp1K6fOCLPqxq4mj9+8aiyHKxkjdYBfhtpLTJPmQFkuOCwXW tC4oPx8uVoHJVubdHNv9ZF1mb9fue3fabHdKvYz67AtEoD48w4/2ViuYJZ9wPxOPgFz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C1dYCxQAAANwAAAAPAAAAAAAAAAAAAAAA AJ8CAABkcnMvZG93bnJldi54bWxQSwUGAAAAAAQABAD3AAAAkQMAAAAA ">
                    <v:imagedata r:id="rId1143" o:title=""/>
                  </v:shape>
                  <v:shape id="Picture 617" o:spid="_x0000_s1032" type="#_x0000_t75" style="position:absolute;left:14502;top:19031;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plMPzDAAAA3AAAAA8AAABkcnMvZG93bnJldi54bWxET01rwkAQvRf6H5Yp9FJ00xaCRFeRFqWg ULQePI7ZMQlmZ9PdrUn/vXMo9Ph437PF4Fp1pRAbzwaexxko4tLbhisDh6/VaAIqJmSLrWcy8EsR FvP7uxkW1ve8o+s+VUpCOBZooE6pK7SOZU0O49h3xMKdfXCYBIZK24C9hLtWv2RZrh02LA01dvRW U3nZ/zjp/Xx96t/Xm11eHY9xuQn5tj99G/P4MCynoBIN6V/85/6wBiaZrJUzcgT0/A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mUw/MMAAADcAAAADwAAAAAAAAAAAAAAAACf AgAAZHJzL2Rvd25yZXYueG1sUEsFBgAAAAAEAAQA9wAAAI8DAAAAAA== ">
                    <v:imagedata r:id="rId1144" o:title=""/>
                  </v:shape>
                  <v:shape id="Picture 618" o:spid="_x0000_s1033" type="#_x0000_t75" style="position:absolute;left:11556;top:19031;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jVSrEAAAA3AAAAA8AAABkcnMvZG93bnJldi54bWxEj0FrAjEUhO+C/yG8gjdN6kHcrVFKRdGL UttCj6+b5+62m5clibr+eyMUPA4z8w0zW3S2EWfyoXas4XmkQBAXztRcavj8WA2nIEJENtg4Jg1X CrCY93szzI278DudD7EUCcIhRw1VjG0uZSgqshhGriVO3tF5izFJX0rj8ZLgtpFjpSbSYs1pocKW 3ioq/g4nq4F/l8VXtkZlj+3+59tv3a7LNloPnrrXFxCRuvgI/7c3RsNUZXA/k46An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pjVSrEAAAA3AAAAA8AAAAAAAAAAAAAAAAA nwIAAGRycy9kb3ducmV2LnhtbFBLBQYAAAAABAAEAPcAAACQAwAAAAA= ">
                    <v:imagedata r:id="rId1145" o:title=""/>
                  </v:shape>
                  <v:shape id="Picture 619" o:spid="_x0000_s1034" type="#_x0000_t75" style="position:absolute;left:8647;top:19032;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6BsTC9AAAA3AAAAA8AAABkcnMvZG93bnJldi54bWxET8uqwjAQ3Qv+QxjBnaa6sLUaRQTFrfWi 26EZ29JmUppY69+bhXCXh/Pe7gfTiJ46V1lWsJhHIIhzqysuFPzdTrMEhPPIGhvLpOBDDva78WiL qbZvvlKf+UKEEHYpKii9b1MpXV6SQTe3LXHgnrYz6APsCqk7fIdw08hlFK2kwYpDQ4ktHUvK6+xl FFxv8pzEWZ2svbnXD1rGdX+KlZpOhsMGhKfB/4t/7otWkCzC/HAmHAG5+wIAAP//AwBQSwECLQAU AAYACAAAACEABKs5XgABAADmAQAAEwAAAAAAAAAAAAAAAAAAAAAAW0NvbnRlbnRfVHlwZXNdLnht bFBLAQItABQABgAIAAAAIQAIwxik1AAAAJMBAAALAAAAAAAAAAAAAAAAADEBAABfcmVscy8ucmVs c1BLAQItABQABgAIAAAAIQAzLwWeQQAAADkAAAASAAAAAAAAAAAAAAAAAC4CAABkcnMvcGljdHVy ZXhtbC54bWxQSwECLQAUAAYACAAAACEAXoGxML0AAADcAAAADwAAAAAAAAAAAAAAAACfAgAAZHJz L2Rvd25yZXYueG1sUEsFBgAAAAAEAAQA9wAAAIkDAAAAAA== ">
                    <v:imagedata r:id="rId1146" o:title=""/>
                  </v:shape>
                  <v:shape id="Picture 620" o:spid="_x0000_s1035" type="#_x0000_t75" style="position:absolute;left:2705;top:19032;width:1093;height:23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Z7YdHEAAAA3AAAAA8AAABkcnMvZG93bnJldi54bWxEj0FrAjEUhO8F/0N4ghep2RVaZGsUEYRe FLpVvD42z822m5c1SXX990YQehxm5htmvuxtKy7kQ+NYQT7JQBBXTjdcK9h/b15nIEJE1tg6JgU3 CrBcDF7mWGh35S+6lLEWCcKhQAUmxq6QMlSGLIaJ64iTd3LeYkzS11J7vCa4beU0y96lxYbTgsGO 1oaq3/LPKrCb84/xt+NZvx22eTmm3fY0JqVGw371ASJSH//Dz/anVjDLc3icSUdALu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Z7YdHEAAAA3AAAAA8AAAAAAAAAAAAAAAAA nwIAAGRycy9kb3ducmV2LnhtbFBLBQYAAAAABAAEAPcAAACQAwAAAAA= ">
                    <v:imagedata r:id="rId1147" o:title=""/>
                  </v:shape>
                  <v:shape id="Picture 621" o:spid="_x0000_s1036" type="#_x0000_t75" style="position:absolute;left:5825;top:19032;width:1491;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0/ZD7IAAAA3AAAAA8AAABkcnMvZG93bnJldi54bWxEj09rwkAUxO+FfoflFbwU3ahYNM0qRax4 EPwPze2RfU1Cs2/T7Kqpn75bKHgcZuY3TDJrTSUu1LjSsoJ+LwJBnFldcq7geHjvjkE4j6yxskwK fsjBbPr4kGCs7ZV3dNn7XAQIuxgVFN7XsZQuK8ig69maOHiftjHog2xyqRu8Brip5CCKXqTBksNC gTXNC8q+9mej4CbT5+XyNPwebeeTTT38WKx36UKpzlP79grCU+vv4f/2SisY9wfwdyYcATn9B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tP2Q+yAAAANwAAAAPAAAAAAAAAAAA AAAAAJ8CAABkcnMvZG93bnJldi54bWxQSwUGAAAAAAQABAD3AAAAlAMAAAAA ">
                    <v:imagedata r:id="rId1148" o:title=""/>
                  </v:shape>
                  <v:shape id="Picture 622" o:spid="_x0000_s1037" type="#_x0000_t75" style="position:absolute;left:17448;top:18933;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RhlbDAAAA3AAAAA8AAABkcnMvZG93bnJldi54bWxEj9GKwjAURN8X/IdwhX0pmqogpRpFFGVh X3bVD7g016bY3JQk2u7fbxaEfRxm5gyz3g62FU/yoXGsYDbNQRBXTjdcK7hejpMCRIjIGlvHpOCH Amw3o7c1ltr1/E3Pc6xFgnAoUYGJsSulDJUhi2HqOuLk3Zy3GJP0tdQe+wS3rZzn+VJabDgtGOxo b6i6nx9WQV4fYv9pbLZsb+xD8ZXtTiZT6n087FYgIg3xP/xqf2gFxWwBf2fSEZC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tGGVsMAAADcAAAADwAAAAAAAAAAAAAAAACf AgAAZHJzL2Rvd25yZXYueG1sUEsFBgAAAAAEAAQA9wAAAI8DAAAAAA== ">
                    <v:imagedata r:id="rId1149" o:title=""/>
                  </v:shape>
                  <v:shape id="Picture 623" o:spid="_x0000_s1038" type="#_x0000_t75" style="position:absolute;left:19524;top:18636;width:1789;height:29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8hYqnFAAAA3AAAAA8AAABkcnMvZG93bnJldi54bWxEj0+LwjAUxO+C3yE8wZumXVz/VKMsC7su goeqCN4ezbMtNi+liVq/vVkQPA4z8xtmsWpNJW7UuNKygngYgSDOrC45V3DY/wymIJxH1lhZJgUP crBadjsLTLS9c0q3nc9FgLBLUEHhfZ1I6bKCDLqhrYmDd7aNQR9kk0vd4D3ATSU/omgsDZYcFgqs 6bug7LK7GgXHzaQ6rVPc/uLFfubx2s/q0Uypfq/9moPw1Pp3+NX+0wqm8Qj+z4QjIJd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PIWKpxQAAANwAAAAPAAAAAAAAAAAAAAAA AJ8CAABkcnMvZG93bnJldi54bWxQSwUGAAAAAAQABAD3AAAAkQMAAAAA ">
                    <v:imagedata r:id="rId1150" o:title=""/>
                  </v:shape>
                  <v:shape id="Picture 624" o:spid="_x0000_s1039" type="#_x0000_t75" style="position:absolute;top:505;width:3778;height:33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tq/+nEAAAA3AAAAA8AAABkcnMvZG93bnJldi54bWxEj0FrwkAUhO8F/8PyBG91s2qLja4ihUK8 CI099PjIPpNg9m3IrjH213cFweMwM98w6+1gG9FT52vHGtQ0AUFcOFNzqeHn+PW6BOEDssHGMWm4 kYftZvSyxtS4K39Tn4dSRAj7FDVUIbSplL6oyKKfupY4eifXWQxRdqU0HV4j3DZyliTv0mLNcaHC lj4rKs75xWrI5n/73u/yxa9U849MHeypVVbryXjYrUAEGsIz/GhnRsNSvcH9TDwCcvM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tq/+nEAAAA3AAAAA8AAAAAAAAAAAAAAAAA nwIAAGRycy9kb3ducmV2LnhtbFBLBQYAAAAABAAEAPcAAACQAwAAAAA= ">
                    <v:imagedata r:id="rId1151" o:title=""/>
                  </v:shape>
                </v:group>
                <w10:wrap type="square"/>
                <w10:anchorlock/>
              </v:group>
            </w:pict>
          </mc:Fallback>
        </mc:AlternateContent>
      </w:r>
      <w:r w:rsidR="005C3C9B" w:rsidRPr="003840C1">
        <w:rPr>
          <w:b/>
          <w:bCs/>
          <w:szCs w:val="24"/>
        </w:rPr>
        <w:t>Câu 3</w:t>
      </w:r>
      <w:r w:rsidR="005C3C9B">
        <w:rPr>
          <w:b/>
          <w:bCs/>
          <w:szCs w:val="24"/>
        </w:rPr>
        <w:t>8</w:t>
      </w:r>
      <w:r w:rsidR="005C3C9B" w:rsidRPr="003840C1">
        <w:rPr>
          <w:b/>
          <w:bCs/>
          <w:szCs w:val="24"/>
        </w:rPr>
        <w:t>:</w:t>
      </w:r>
      <w:r w:rsidR="005C3C9B" w:rsidRPr="003840C1">
        <w:rPr>
          <w:bCs/>
          <w:szCs w:val="24"/>
        </w:rPr>
        <w:t xml:space="preserve"> Một con lắc lò xo gồm vật nhỏ có khối lượng </w:t>
      </w:r>
      <w:r w:rsidR="005C3C9B">
        <w:rPr>
          <w:szCs w:val="24"/>
        </w:rPr>
        <w:t>100 g</w:t>
      </w:r>
      <w:r w:rsidR="005C3C9B" w:rsidRPr="003840C1">
        <w:rPr>
          <w:bCs/>
          <w:szCs w:val="24"/>
        </w:rPr>
        <w:t xml:space="preserve">, mang điện </w:t>
      </w:r>
      <w:r w:rsidR="005C3C9B" w:rsidRPr="009C26DA">
        <w:rPr>
          <w:position w:val="-10"/>
          <w:szCs w:val="24"/>
        </w:rPr>
        <w:object w:dxaOrig="705" w:dyaOrig="330">
          <v:shape id="_x0000_i1517" type="#_x0000_t75" style="width:35.25pt;height:16.5pt" o:ole="">
            <v:imagedata r:id="rId1152" o:title=""/>
          </v:shape>
          <o:OLEObject Type="Embed" ProgID="Equation.DSMT4" ShapeID="_x0000_i1517" DrawAspect="Content" ObjectID="_1653893666" r:id="rId1153"/>
        </w:object>
      </w:r>
      <w:r w:rsidR="005C3C9B">
        <w:rPr>
          <w:bCs/>
          <w:szCs w:val="24"/>
        </w:rPr>
        <w:t xml:space="preserve">μC </w:t>
      </w:r>
      <w:r w:rsidR="005C3C9B" w:rsidRPr="003840C1">
        <w:rPr>
          <w:bCs/>
          <w:szCs w:val="24"/>
        </w:rPr>
        <w:t xml:space="preserve">và lò xo nhẹ cách điện có độ cứng </w:t>
      </w:r>
      <w:r w:rsidR="005C3C9B">
        <w:rPr>
          <w:szCs w:val="24"/>
        </w:rPr>
        <w:t>100 N/m</w:t>
      </w:r>
      <w:r w:rsidR="005C3C9B" w:rsidRPr="003840C1">
        <w:rPr>
          <w:bCs/>
          <w:szCs w:val="24"/>
        </w:rPr>
        <w:t xml:space="preserve"> được đặt trên mặt phẳng nằm ngang cách điện, không ma sát. Hệ thống đặt trong một điện trường đều nằm ngang dọc theo trục của lò xo có hướng theo chiều từ đầu cố định đến đầu gắn vật, độ lớn cường điện điện trường biến đổi theo thời gian được biểu diễn như hình vẽ. Lấy </w:t>
      </w:r>
      <w:r w:rsidR="005C3C9B" w:rsidRPr="009C26DA">
        <w:rPr>
          <w:position w:val="-6"/>
          <w:szCs w:val="24"/>
        </w:rPr>
        <w:object w:dxaOrig="780" w:dyaOrig="330">
          <v:shape id="_x0000_i1518" type="#_x0000_t75" style="width:39pt;height:16.5pt" o:ole="">
            <v:imagedata r:id="rId1154" o:title=""/>
          </v:shape>
          <o:OLEObject Type="Embed" ProgID="Equation.DSMT4" ShapeID="_x0000_i1518" DrawAspect="Content" ObjectID="_1653893667" r:id="rId1155"/>
        </w:object>
      </w:r>
      <w:r w:rsidR="005C3C9B" w:rsidRPr="003840C1">
        <w:rPr>
          <w:bCs/>
          <w:szCs w:val="24"/>
        </w:rPr>
        <w:t xml:space="preserve">. Vào thời điểm ban đầu </w:t>
      </w:r>
      <w:r w:rsidR="005C3C9B" w:rsidRPr="009C26DA">
        <w:rPr>
          <w:position w:val="-14"/>
          <w:szCs w:val="24"/>
        </w:rPr>
        <w:object w:dxaOrig="675" w:dyaOrig="405">
          <v:shape id="_x0000_i1519" type="#_x0000_t75" style="width:33.75pt;height:20.25pt" o:ole="">
            <v:imagedata r:id="rId1156" o:title=""/>
          </v:shape>
          <o:OLEObject Type="Embed" ProgID="Equation.DSMT4" ShapeID="_x0000_i1519" DrawAspect="Content" ObjectID="_1653893668" r:id="rId1157"/>
        </w:object>
      </w:r>
      <w:r w:rsidR="005C3C9B" w:rsidRPr="003840C1">
        <w:rPr>
          <w:bCs/>
          <w:szCs w:val="24"/>
        </w:rPr>
        <w:t xml:space="preserve"> vật được thả nhẹ tại vị trí lò xo giãn một đoạn </w:t>
      </w:r>
      <w:r w:rsidR="005C3C9B">
        <w:rPr>
          <w:szCs w:val="24"/>
        </w:rPr>
        <w:t>5 cm</w:t>
      </w:r>
      <w:r w:rsidR="005C3C9B" w:rsidRPr="003840C1">
        <w:rPr>
          <w:bCs/>
          <w:szCs w:val="24"/>
        </w:rPr>
        <w:t>. Tính từ lúc thả đến khi lò xo trở về trạng thái có chiều dài tự nhiên lần thứ 3 thì vật đi được quãng đường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7 cm</w:t>
      </w:r>
      <w:r>
        <w:rPr>
          <w:bCs/>
          <w:szCs w:val="24"/>
        </w:rPr>
        <w:t>.</w:t>
      </w:r>
      <w:r w:rsidRPr="003840C1">
        <w:rPr>
          <w:bCs/>
          <w:szCs w:val="24"/>
        </w:rPr>
        <w:tab/>
      </w:r>
      <w:r w:rsidRPr="003840C1">
        <w:rPr>
          <w:b/>
          <w:bCs/>
          <w:szCs w:val="24"/>
        </w:rPr>
        <w:t>B.</w:t>
      </w:r>
      <w:r w:rsidRPr="003840C1">
        <w:rPr>
          <w:bCs/>
          <w:szCs w:val="24"/>
        </w:rPr>
        <w:t xml:space="preserve"> 25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20 cm</w:t>
      </w:r>
      <w:r>
        <w:rPr>
          <w:bCs/>
          <w:szCs w:val="24"/>
        </w:rPr>
        <w:t>.</w:t>
      </w:r>
      <w:r w:rsidRPr="003840C1">
        <w:rPr>
          <w:bCs/>
          <w:szCs w:val="24"/>
        </w:rPr>
        <w:tab/>
      </w:r>
      <w:r w:rsidRPr="003840C1">
        <w:rPr>
          <w:b/>
          <w:bCs/>
          <w:szCs w:val="24"/>
        </w:rPr>
        <w:t>D.</w:t>
      </w:r>
      <w:r w:rsidRPr="003840C1">
        <w:rPr>
          <w:bCs/>
          <w:szCs w:val="24"/>
        </w:rPr>
        <w:t xml:space="preserve"> 16 cm</w:t>
      </w:r>
      <w:r>
        <w:rPr>
          <w:bCs/>
          <w:szCs w:val="24"/>
        </w:rPr>
        <w:t>.</w:t>
      </w:r>
    </w:p>
    <w:p w:rsidR="005C3C9B" w:rsidRPr="00406A41" w:rsidRDefault="005C3C9B" w:rsidP="00324537">
      <w:pPr>
        <w:tabs>
          <w:tab w:val="left" w:pos="284"/>
          <w:tab w:val="left" w:pos="2835"/>
          <w:tab w:val="left" w:pos="5387"/>
          <w:tab w:val="left" w:pos="7938"/>
        </w:tabs>
        <w:ind w:firstLine="142"/>
        <w:rPr>
          <w:bCs/>
          <w:szCs w:val="24"/>
        </w:rPr>
      </w:pPr>
      <w:r w:rsidRPr="00406A41">
        <w:rPr>
          <w:b/>
          <w:bCs/>
          <w:szCs w:val="24"/>
        </w:rPr>
        <w:t>Câu 3</w:t>
      </w:r>
      <w:r>
        <w:rPr>
          <w:b/>
          <w:bCs/>
          <w:szCs w:val="24"/>
        </w:rPr>
        <w:t>9</w:t>
      </w:r>
      <w:r w:rsidRPr="00406A41">
        <w:rPr>
          <w:b/>
          <w:bCs/>
          <w:szCs w:val="24"/>
        </w:rPr>
        <w:t xml:space="preserve">: </w:t>
      </w:r>
      <w:r w:rsidRPr="00406A41">
        <w:rPr>
          <w:bCs/>
          <w:szCs w:val="24"/>
        </w:rPr>
        <w:t xml:space="preserve">Hạt nhân </w:t>
      </w:r>
      <w:r w:rsidRPr="00406A41">
        <w:rPr>
          <w:position w:val="-12"/>
          <w:szCs w:val="24"/>
        </w:rPr>
        <w:object w:dxaOrig="600" w:dyaOrig="375">
          <v:shape id="_x0000_i1520" type="#_x0000_t75" style="width:30pt;height:18.75pt" o:ole="">
            <v:imagedata r:id="rId1158" o:title=""/>
          </v:shape>
          <o:OLEObject Type="Embed" ProgID="Equation.DSMT4" ShapeID="_x0000_i1520" DrawAspect="Content" ObjectID="_1653893669" r:id="rId1159"/>
        </w:object>
      </w:r>
      <w:r w:rsidRPr="00406A41">
        <w:rPr>
          <w:bCs/>
          <w:szCs w:val="24"/>
        </w:rPr>
        <w:t xml:space="preserve"> đứng yên phóng xạ </w:t>
      </w:r>
      <w:r w:rsidRPr="00406A41">
        <w:rPr>
          <w:position w:val="-6"/>
          <w:szCs w:val="24"/>
        </w:rPr>
        <w:object w:dxaOrig="240" w:dyaOrig="225">
          <v:shape id="_x0000_i1521" type="#_x0000_t75" style="width:12pt;height:11.25pt" o:ole="">
            <v:imagedata r:id="rId1160" o:title=""/>
          </v:shape>
          <o:OLEObject Type="Embed" ProgID="Equation.DSMT4" ShapeID="_x0000_i1521" DrawAspect="Content" ObjectID="_1653893670" r:id="rId1161"/>
        </w:object>
      </w:r>
      <w:r w:rsidRPr="00406A41">
        <w:rPr>
          <w:bCs/>
          <w:szCs w:val="24"/>
        </w:rPr>
        <w:t xml:space="preserve"> và hạt nhân con sinh ra có động năng </w:t>
      </w:r>
      <w:r>
        <w:rPr>
          <w:szCs w:val="24"/>
        </w:rPr>
        <w:t>0,103 MeV</w:t>
      </w:r>
      <w:r w:rsidRPr="00406A41">
        <w:rPr>
          <w:bCs/>
          <w:szCs w:val="24"/>
        </w:rPr>
        <w:t xml:space="preserve">. Hướng chùm hạt </w:t>
      </w:r>
      <w:r w:rsidRPr="00406A41">
        <w:rPr>
          <w:position w:val="-6"/>
          <w:szCs w:val="24"/>
        </w:rPr>
        <w:object w:dxaOrig="240" w:dyaOrig="225">
          <v:shape id="_x0000_i1522" type="#_x0000_t75" style="width:12pt;height:11.25pt" o:ole="">
            <v:imagedata r:id="rId1162" o:title=""/>
          </v:shape>
          <o:OLEObject Type="Embed" ProgID="Equation.DSMT4" ShapeID="_x0000_i1522" DrawAspect="Content" ObjectID="_1653893671" r:id="rId1163"/>
        </w:object>
      </w:r>
      <w:r w:rsidRPr="00406A41">
        <w:rPr>
          <w:bCs/>
          <w:szCs w:val="24"/>
        </w:rPr>
        <w:t xml:space="preserve"> sinh ra bắn vào hạt nhân </w:t>
      </w:r>
      <w:r w:rsidRPr="00406A41">
        <w:rPr>
          <w:position w:val="-12"/>
          <w:szCs w:val="24"/>
        </w:rPr>
        <w:object w:dxaOrig="435" w:dyaOrig="375">
          <v:shape id="_x0000_i1523" type="#_x0000_t75" style="width:21.75pt;height:18.75pt" o:ole="">
            <v:imagedata r:id="rId1164" o:title=""/>
          </v:shape>
          <o:OLEObject Type="Embed" ProgID="Equation.DSMT4" ShapeID="_x0000_i1523" DrawAspect="Content" ObjectID="_1653893672" r:id="rId1165"/>
        </w:object>
      </w:r>
      <w:r w:rsidRPr="00406A41">
        <w:rPr>
          <w:bCs/>
          <w:szCs w:val="24"/>
        </w:rPr>
        <w:t xml:space="preserve"> đang đứng yên sinh ra hạt nhân </w:t>
      </w:r>
      <w:r w:rsidRPr="006261B7">
        <w:rPr>
          <w:bCs/>
          <w:position w:val="-4"/>
          <w:szCs w:val="24"/>
        </w:rPr>
        <w:object w:dxaOrig="270" w:dyaOrig="270">
          <v:shape id="_x0000_i1524" type="#_x0000_t75" style="width:13.5pt;height:13.5pt" o:ole="">
            <v:imagedata r:id="rId1166" o:title=""/>
          </v:shape>
          <o:OLEObject Type="Embed" ProgID="Equation.DSMT4" ShapeID="_x0000_i1524" DrawAspect="Content" ObjectID="_1653893673" r:id="rId1167"/>
        </w:object>
      </w:r>
      <w:r w:rsidRPr="00406A41">
        <w:rPr>
          <w:bCs/>
          <w:szCs w:val="24"/>
        </w:rPr>
        <w:t xml:space="preserve"> và hạt nơtron. Bi</w:t>
      </w:r>
      <w:r>
        <w:rPr>
          <w:bCs/>
          <w:szCs w:val="24"/>
        </w:rPr>
        <w:t>ế</w:t>
      </w:r>
      <w:r w:rsidRPr="00406A41">
        <w:rPr>
          <w:bCs/>
          <w:szCs w:val="24"/>
        </w:rPr>
        <w:t xml:space="preserve">t hạt nhân nơtron bay ra theo phương vuông góc với phương tới của hạt </w:t>
      </w:r>
      <w:r w:rsidRPr="00406A41">
        <w:rPr>
          <w:position w:val="-6"/>
          <w:szCs w:val="24"/>
        </w:rPr>
        <w:object w:dxaOrig="240" w:dyaOrig="225">
          <v:shape id="_x0000_i1525" type="#_x0000_t75" style="width:12pt;height:11.25pt" o:ole="">
            <v:imagedata r:id="rId1168" o:title=""/>
          </v:shape>
          <o:OLEObject Type="Embed" ProgID="Equation.DSMT4" ShapeID="_x0000_i1525" DrawAspect="Content" ObjectID="_1653893674" r:id="rId1169"/>
        </w:object>
      </w:r>
      <w:r w:rsidRPr="00406A41">
        <w:rPr>
          <w:bCs/>
          <w:szCs w:val="24"/>
        </w:rPr>
        <w:t xml:space="preserve">. Cho </w:t>
      </w:r>
      <w:r w:rsidRPr="00406A41">
        <w:rPr>
          <w:position w:val="-12"/>
          <w:szCs w:val="24"/>
        </w:rPr>
        <w:object w:dxaOrig="1710" w:dyaOrig="375">
          <v:shape id="_x0000_i1526" type="#_x0000_t75" style="width:85.5pt;height:18.75pt" o:ole="">
            <v:imagedata r:id="rId1170" o:title=""/>
          </v:shape>
          <o:OLEObject Type="Embed" ProgID="Equation.DSMT4" ShapeID="_x0000_i1526" DrawAspect="Content" ObjectID="_1653893675" r:id="rId1171"/>
        </w:object>
      </w:r>
      <w:r w:rsidRPr="00406A41">
        <w:rPr>
          <w:bCs/>
          <w:szCs w:val="24"/>
        </w:rPr>
        <w:t xml:space="preserve">; </w:t>
      </w:r>
      <w:r w:rsidRPr="00406A41">
        <w:rPr>
          <w:position w:val="-12"/>
          <w:szCs w:val="24"/>
        </w:rPr>
        <w:object w:dxaOrig="1470" w:dyaOrig="375">
          <v:shape id="_x0000_i1527" type="#_x0000_t75" style="width:73.5pt;height:18.75pt" o:ole="">
            <v:imagedata r:id="rId1172" o:title=""/>
          </v:shape>
          <o:OLEObject Type="Embed" ProgID="Equation.DSMT4" ShapeID="_x0000_i1527" DrawAspect="Content" ObjectID="_1653893676" r:id="rId1173"/>
        </w:object>
      </w:r>
      <w:r w:rsidRPr="00406A41">
        <w:rPr>
          <w:bCs/>
          <w:szCs w:val="24"/>
        </w:rPr>
        <w:t xml:space="preserve">; </w:t>
      </w:r>
      <w:r w:rsidRPr="00406A41">
        <w:rPr>
          <w:position w:val="-12"/>
          <w:szCs w:val="24"/>
        </w:rPr>
        <w:object w:dxaOrig="1410" w:dyaOrig="375">
          <v:shape id="_x0000_i1528" type="#_x0000_t75" style="width:70.5pt;height:18.75pt" o:ole="">
            <v:imagedata r:id="rId1174" o:title=""/>
          </v:shape>
          <o:OLEObject Type="Embed" ProgID="Equation.DSMT4" ShapeID="_x0000_i1528" DrawAspect="Content" ObjectID="_1653893677" r:id="rId1175"/>
        </w:object>
      </w:r>
      <w:r w:rsidRPr="00406A41">
        <w:rPr>
          <w:bCs/>
          <w:szCs w:val="24"/>
        </w:rPr>
        <w:t xml:space="preserve">; </w:t>
      </w:r>
      <w:r w:rsidRPr="00406A41">
        <w:rPr>
          <w:position w:val="-12"/>
          <w:szCs w:val="24"/>
        </w:rPr>
        <w:object w:dxaOrig="1365" w:dyaOrig="375">
          <v:shape id="_x0000_i1529" type="#_x0000_t75" style="width:68.25pt;height:18.75pt" o:ole="">
            <v:imagedata r:id="rId1176" o:title=""/>
          </v:shape>
          <o:OLEObject Type="Embed" ProgID="Equation.DSMT4" ShapeID="_x0000_i1529" DrawAspect="Content" ObjectID="_1653893678" r:id="rId1177"/>
        </w:object>
      </w:r>
      <w:r w:rsidRPr="00406A41">
        <w:rPr>
          <w:bCs/>
          <w:szCs w:val="24"/>
        </w:rPr>
        <w:t xml:space="preserve">; </w:t>
      </w:r>
      <w:r w:rsidRPr="00406A41">
        <w:rPr>
          <w:position w:val="-12"/>
          <w:szCs w:val="24"/>
        </w:rPr>
        <w:object w:dxaOrig="1410" w:dyaOrig="375">
          <v:shape id="_x0000_i1530" type="#_x0000_t75" style="width:70.5pt;height:18.75pt" o:ole="">
            <v:imagedata r:id="rId1178" o:title=""/>
          </v:shape>
          <o:OLEObject Type="Embed" ProgID="Equation.DSMT4" ShapeID="_x0000_i1530" DrawAspect="Content" ObjectID="_1653893679" r:id="rId1179"/>
        </w:object>
      </w:r>
      <w:r w:rsidRPr="00406A41">
        <w:rPr>
          <w:bCs/>
          <w:szCs w:val="24"/>
        </w:rPr>
        <w:t xml:space="preserve">; </w:t>
      </w:r>
      <w:r w:rsidRPr="00406A41">
        <w:rPr>
          <w:position w:val="-10"/>
          <w:szCs w:val="24"/>
        </w:rPr>
        <w:object w:dxaOrig="1035" w:dyaOrig="330">
          <v:shape id="_x0000_i1531" type="#_x0000_t75" style="width:51.75pt;height:16.5pt" o:ole="">
            <v:imagedata r:id="rId1180" o:title=""/>
          </v:shape>
          <o:OLEObject Type="Embed" ProgID="Equation.DSMT4" ShapeID="_x0000_i1531" DrawAspect="Content" ObjectID="_1653893680" r:id="rId1181"/>
        </w:object>
      </w:r>
      <w:r>
        <w:rPr>
          <w:szCs w:val="24"/>
        </w:rPr>
        <w:t xml:space="preserve"> </w:t>
      </w:r>
      <w:r w:rsidRPr="002D55CB">
        <w:rPr>
          <w:position w:val="-6"/>
          <w:szCs w:val="24"/>
        </w:rPr>
        <w:object w:dxaOrig="825" w:dyaOrig="330">
          <v:shape id="_x0000_i1532" type="#_x0000_t75" style="width:41.25pt;height:16.5pt" o:ole="">
            <v:imagedata r:id="rId1182" o:title=""/>
          </v:shape>
          <o:OLEObject Type="Embed" ProgID="Equation.DSMT4" ShapeID="_x0000_i1532" DrawAspect="Content" ObjectID="_1653893681" r:id="rId1183"/>
        </w:object>
      </w:r>
      <w:r w:rsidRPr="00406A41">
        <w:rPr>
          <w:bCs/>
          <w:szCs w:val="24"/>
        </w:rPr>
        <w:t xml:space="preserve">. Động năng của hạt nhân </w:t>
      </w:r>
      <w:r w:rsidRPr="00BD2FA1">
        <w:rPr>
          <w:bCs/>
          <w:position w:val="-4"/>
          <w:szCs w:val="24"/>
        </w:rPr>
        <w:object w:dxaOrig="270" w:dyaOrig="270">
          <v:shape id="_x0000_i1533" type="#_x0000_t75" style="width:13.5pt;height:13.5pt" o:ole="">
            <v:imagedata r:id="rId1184" o:title=""/>
          </v:shape>
          <o:OLEObject Type="Embed" ProgID="Equation.DSMT4" ShapeID="_x0000_i1533" DrawAspect="Content" ObjectID="_1653893682" r:id="rId1185"/>
        </w:object>
      </w:r>
      <w:r w:rsidRPr="00406A41">
        <w:rPr>
          <w:bCs/>
          <w:szCs w:val="24"/>
        </w:rPr>
        <w:t xml:space="preserve"> xấp xỉ bằng</w:t>
      </w:r>
    </w:p>
    <w:p w:rsidR="005C3C9B" w:rsidRDefault="005C3C9B" w:rsidP="00324537">
      <w:pPr>
        <w:tabs>
          <w:tab w:val="left" w:pos="284"/>
          <w:tab w:val="left" w:pos="2835"/>
          <w:tab w:val="left" w:pos="5387"/>
          <w:tab w:val="left" w:pos="7938"/>
        </w:tabs>
        <w:ind w:firstLine="142"/>
        <w:rPr>
          <w:szCs w:val="24"/>
        </w:rPr>
      </w:pPr>
      <w:r w:rsidRPr="00406A41">
        <w:rPr>
          <w:bCs/>
          <w:szCs w:val="24"/>
        </w:rPr>
        <w:tab/>
      </w:r>
      <w:r w:rsidRPr="00406A41">
        <w:rPr>
          <w:b/>
          <w:bCs/>
          <w:szCs w:val="24"/>
        </w:rPr>
        <w:t>A.</w:t>
      </w:r>
      <w:r w:rsidRPr="00406A41">
        <w:rPr>
          <w:bCs/>
          <w:szCs w:val="24"/>
        </w:rPr>
        <w:t xml:space="preserve"> </w:t>
      </w:r>
      <w:r>
        <w:rPr>
          <w:szCs w:val="24"/>
        </w:rPr>
        <w:t>11,6 MeV.</w:t>
      </w:r>
      <w:r w:rsidRPr="003840C1">
        <w:rPr>
          <w:bCs/>
          <w:szCs w:val="24"/>
        </w:rPr>
        <w:tab/>
      </w:r>
      <w:r w:rsidRPr="003840C1">
        <w:rPr>
          <w:b/>
          <w:bCs/>
          <w:szCs w:val="24"/>
        </w:rPr>
        <w:t>B.</w:t>
      </w:r>
      <w:r w:rsidRPr="003840C1">
        <w:rPr>
          <w:bCs/>
          <w:szCs w:val="24"/>
        </w:rPr>
        <w:t xml:space="preserve"> </w:t>
      </w:r>
      <w:r>
        <w:rPr>
          <w:szCs w:val="24"/>
        </w:rPr>
        <w:t>5,30 MeV.</w:t>
      </w:r>
      <w:r w:rsidRPr="003840C1">
        <w:rPr>
          <w:bCs/>
          <w:szCs w:val="24"/>
        </w:rPr>
        <w:tab/>
      </w:r>
      <w:r w:rsidRPr="003840C1">
        <w:rPr>
          <w:b/>
          <w:bCs/>
          <w:szCs w:val="24"/>
        </w:rPr>
        <w:t>C.</w:t>
      </w:r>
      <w:r w:rsidRPr="003840C1">
        <w:rPr>
          <w:bCs/>
          <w:szCs w:val="24"/>
        </w:rPr>
        <w:t xml:space="preserve"> </w:t>
      </w:r>
      <w:r>
        <w:rPr>
          <w:szCs w:val="24"/>
        </w:rPr>
        <w:t>2,74 MeV.</w:t>
      </w:r>
      <w:r w:rsidRPr="003840C1">
        <w:rPr>
          <w:bCs/>
          <w:szCs w:val="24"/>
        </w:rPr>
        <w:tab/>
      </w:r>
      <w:r w:rsidRPr="003840C1">
        <w:rPr>
          <w:b/>
          <w:bCs/>
          <w:szCs w:val="24"/>
        </w:rPr>
        <w:t>D.</w:t>
      </w:r>
      <w:r w:rsidRPr="003840C1">
        <w:rPr>
          <w:bCs/>
          <w:szCs w:val="24"/>
        </w:rPr>
        <w:t xml:space="preserve"> </w:t>
      </w:r>
      <w:r>
        <w:rPr>
          <w:szCs w:val="24"/>
        </w:rPr>
        <w:t>9,04 MeV.</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5648" behindDoc="0" locked="1" layoutInCell="1" allowOverlap="1">
                <wp:simplePos x="0" y="0"/>
                <wp:positionH relativeFrom="column">
                  <wp:posOffset>4233545</wp:posOffset>
                </wp:positionH>
                <wp:positionV relativeFrom="paragraph">
                  <wp:posOffset>255905</wp:posOffset>
                </wp:positionV>
                <wp:extent cx="2419350" cy="1337945"/>
                <wp:effectExtent l="0" t="0" r="14605" b="0"/>
                <wp:wrapSquare wrapText="bothSides"/>
                <wp:docPr id="789" name="Canvas 64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19350" cy="1337945"/>
                          <a:chOff x="0" y="0"/>
                          <a:chExt cx="21600" cy="21600"/>
                        </a:xfrm>
                      </wpg:grpSpPr>
                      <wpg:grpSp>
                        <wpg:cNvPr id="790" name="Group 600"/>
                        <wpg:cNvGrpSpPr>
                          <a:grpSpLocks/>
                        </wpg:cNvGrpSpPr>
                        <wpg:grpSpPr bwMode="auto">
                          <a:xfrm>
                            <a:off x="327" y="598"/>
                            <a:ext cx="21258" cy="21015"/>
                            <a:chOff x="0" y="0"/>
                            <a:chExt cx="21600" cy="21600"/>
                          </a:xfrm>
                        </wpg:grpSpPr>
                        <pic:pic xmlns:pic="http://schemas.openxmlformats.org/drawingml/2006/picture">
                          <pic:nvPicPr>
                            <pic:cNvPr id="791" name="Picture 60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1333" y="2377"/>
                              <a:ext cx="17437" cy="16434"/>
                            </a:xfrm>
                            <a:prstGeom prst="rect">
                              <a:avLst/>
                            </a:prstGeom>
                            <a:noFill/>
                            <a:extLst>
                              <a:ext uri="{909E8E84-426E-40DD-AFC4-6F175D3DCCD1}">
                                <a14:hiddenFill xmlns:a14="http://schemas.microsoft.com/office/drawing/2010/main">
                                  <a:solidFill>
                                    <a:srgbClr val="FFFFFF"/>
                                  </a:solidFill>
                                </a14:hiddenFill>
                              </a:ext>
                            </a:extLst>
                          </pic:spPr>
                        </pic:pic>
                        <wps:wsp>
                          <wps:cNvPr id="792" name="Line 602"/>
                          <wps:cNvCnPr/>
                          <wps:spPr bwMode="auto">
                            <a:xfrm>
                              <a:off x="1333" y="10594"/>
                              <a:ext cx="2026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93" name="Line 603"/>
                          <wps:cNvCnPr/>
                          <wps:spPr bwMode="auto">
                            <a:xfrm flipV="1">
                              <a:off x="1333" y="0"/>
                              <a:ext cx="0" cy="1864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94" name="Picture 60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185" y="1129"/>
                              <a:ext cx="1057" cy="21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5" name="Picture 60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14659" y="12971"/>
                              <a:ext cx="1527" cy="3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6" name="Picture 60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10607"/>
                              <a:ext cx="1292" cy="2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7" name="Picture 607"/>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17311" y="10662"/>
                              <a:ext cx="4112" cy="34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8" name="Picture 60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12654" y="5719"/>
                              <a:ext cx="1409" cy="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9" name="Picture 60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3504" y="17911"/>
                              <a:ext cx="939" cy="3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0" name="Picture 61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1422" y="17858"/>
                              <a:ext cx="1057" cy="368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46" o:spid="_x0000_s1026" style="position:absolute;margin-left:333.35pt;margin-top:20.15pt;width:190.5pt;height:105.35pt;z-index:25167564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J2elJPAYAAEcsAAAOAAAAZHJzL2Uyb0RvYy54bWzs Wm1v2zYQ/j5g/0HQd9Wi3iXUKVK/FAO6zVi3facl2haqN1BynKDYf9/dUZIdO1nipigaTwZsUxJJ He+ee3g88u272zzTboSs07IY6+yNqWuiiMskLdZj/a8/50aga3XDi4RnZSHG+p2o9XdXP//0dldF wio3ZZYIqUEnRR3tqrG+aZoqGo3qeCNyXr8pK1HAw1Upc97ApVyPEsl30HuejSzT9Ea7UiaVLGNR 13B3qh7qV9T/aiXi5vfVqhaNlo11kK2hX0m/S/wdXb3l0VryapPGrRj8K6TIeVrAS/uuprzh2lam J13laSzLulw1b+IyH5WrVRoLGgOMhplHo/kgy21FY1lHu3XVqwlUe6Snr+42/u1mIbU0Get+EOpa wXMw0oQXN7zWPMdD/eyqdQTVPsjqU7WQapBQ/FjGn2utKCcbXqzFdV2BrgEB2GJ03ASv16q9ttz9 WibwEr5tSlLZ7Urm2CsoQ7sly9z1lhG3jRbDTcthoe2CAWN4xmzbDx1X2S7egIFP2sWbWdeSeWbb zqIiyscj9VIStBVMDZQu+jF3qgmhB6UaMomGXT6hmZeqwbZ8XYPBumGgBtqrglkuOBUqwmIm+/Zq qNI4gm+LNiidoO1pr4RWzVYKve0kf1YfOZeft5UBjlHxJl2mWdrckZMDTFCo4maRxohAvDgAbsg6 68BzfC3Yh3DY1VOtOI7qMdTugSxludsIntQdmO/3MsLLe5Iss7Sap1mGGMZyO2YgmSMnfUBtigCm ZbzNRdEoRpMig+GXRb1Jq1rXZCTypQAHlb8kMNAY2LQB96lkWjTkPwCMj3WDb0eIEOl8sYJr0wyt 98bENSeGY/oz4zp0fMM3Z75jOgGbsMk/2Jo50bYWoBWeTau0FR3ungj/IMO0XKy4izhQu+HEtMrL QCDytk5EcDzUEMpay/gPYAyoB+VGiibeYHEFimzvQ+X+AWl9r2i0QQ1k9CSZAFXY5EaW7fv3/Yj5 jg0uRoTiObaDT3tiAKzIuvkgylzDAigfZCVt8xtQtqraVUG5ixIhQKPpBntoj9AMZ8EscAzH8mZg j+nUuJ5PHMObM9+d2tPJZMo6e2zSJBEFdvdyc5B2yyxNOoDWcr2cZFKZaU6fduD1vtoIYbEXozNh 909oI4ugDeAumgO+SJswi9edB8DV82CEc/hD89+nDa8EaB27PfR3q/P3j2mBzm7hENpKk2Ih26vz EMJMNyQQKLvRrGNanqcgQnz/ODwyEOSZ8MgKbQfUYvkwh/y3eUz6nJqHRxAXFAmBDZlqViRac1cB KZTgfTp2X+e6lgmIyKBA9RqeZvt6dSN41mzuV81F0r4rK1CwHw3HvYs9C54IBwVPLC3L5I5wATM+ QfS7YRXoR0UOLVZt1PE5WNVWwJh/42SERmmDpJ7X2ggWbEVxUhchBZ5DYcOPi9gBlQ+isqXSlvnh 6oRBH4gijpZE0Oo7Bl9OB/BFH3wRjeJIkLQvJviCWWcIviDKRcM+b2oNXIq9GLNCNQt1NAVzbRt6 wZqMnj1OVEPkdRxEdwY4jLzwHnxfEW8ANtTEuOh5g9ayOJKL4g2IAAbeOIs3HM+FXBRmeqzQp5X8 PiZnLiZGcNVmW+6waPsGi7bXRx2wJjumDspUXhx1QGw1UMc51AHrH6QN0zOPsz1WiPEbJk09k9Zg Q8RBOctnLabRsY5zPa+PNmDeOKYNQsnF0QaEVgNtnEMbzLcZ5NYVdXiUTtxHHA6sX9qIw1HRyEAd /zfqgA23Y+qg/NrFUQemu4cdpnOSHJYHyxDaqfXZcZrDMWEd883XKio9f5AOj37MhP3BjhLu971k 40mxsdrbDJnlmO+t0Jh7gW84c8c1Qt8MDJOF70PPdEJnOr+/l0apd3XGhL9gaxP2VULXcr961yZP GzjrkqX5WA/6rR0etVs4hwlxKB/EZSh+t/fW/T++B/f64rL+3MmizwSRI10cuWLiYiDXM8gVjvwo bmV+CAEauUiXQw7tjlu94Im9riGFfIkpZODQk6iM0X7oxREHnvcaiOMM4mDMsWDRhgs6P4DjcveY Y7/7ZA/UER1EaQcxhzovBAtdoNunY479OUqoi4c94bQqtWpP1uJx2MNrqrU//3v1LwAAAP//AwBQ SwMEFAAGAAgAAAAhAFPu2OABAgAAEAMAABQAAABkcnMvbWVkaWEvaW1hZ2U3LndtZqRSMW/TUBC+ 95KQNIlkh9IBhMAgwVDRolIkJKa4jmkZUoUmEqNrwmuxlDiRbQQZKjaEWMKGxAT/gYGBSqmQWFpW GPgFSAwIeYIhfPecSoiVk9+7776z7/y+e18+fXxF2m4WS3JbI2dL0BxRbk8Q5emp5grYpQBBjISc TqcaLYvTM64iATRXlZYkUUF0+YRBVWr6yYPOaKiItunkjD1DqDAlMhFPgN5gTYAP0KIE/wvVTHiY zGNbAs+dT0lT1DWaB3qn0Rx3lln2O23SWYS/5Tqqs73gn0aezE7QV7G1qR5ZW4O+H9LkaF++vP4h qe8dJvxK1kefna6VmeFPVygSWe0Dcec/a0vd4wd0hL5/9VgdRYJ1Zr2ksIfDuHnLcQR9BceroeJg N7Ta3UCFXXXFuh12l6kgqJhvtJudG0Tzd4PQ7vXW/DjoOoP7quXvqphqhX+PXMu1R/17gx5SzuBh FKiI9aBavtmx3MdJ5GNApQuGO25ctVupaax7duvn+XPAC4ZNqZteSsdrHpBpOOzGbrrobaRjzdTh n2wgZS96Dc9N+bGNqoCMQsIwA4Gj5xBD6jKjiuBH0rMVFht+FadFDou1KOtbkg3w+FboF7AdTyub tklFnXivbyHaXWyP4kT1id7Sc4yvTN8Wdgq8OH79eX92q3KziUj8DNsfAAAA//8DAFBLAwQUAAYA CAAAACEA3W3P4uIAAAALAQAADwAAAGRycy9kb3ducmV2LnhtbEyPTWvDMAyG74P9B6PBbqudfqQl i1JK2XYqg7WD0ZuaqElobIfYTdJ/P/e0HSU9vHredD3qRvTcudoahGiiQLDJbVGbEuH78P6yAuE8 mYIaaxjhxg7W2eNDSklhB/PF/d6XIoQYlxBC5X2bSOnyijW5iW3ZhNvZdpp8GLtSFh0NIVw3cqpU LDXVJnyoqOVtxfllf9UIHwMNm1n01u8u5+3teFh8/uwiRnx+GjevIDyP/g+Gu35Qhyw4nezVFE40 CHEcLwOKMFczEHdAzZdhc0KYLiIFMkvl/w7ZLwAAAP//AwBQSwMEFAAGAAgAAAAhAPz+f9rwAAAA vQQAABkAAABkcnMvX3JlbHMvZTJvRG9jLnhtbC5yZWxzvNTLagMhFAbgfaHvIGffcWaSTEKIk00p ZFvSBxA940jHC2ovefsKpdBAancuVfz/j4N4OH6ahbxjiNpZBl3TAkErnNRWMXg5Pz3sgMTEreSL s8jgghGO4/3d4RkXnvKlOGsfSU6xkcGckt9TGsWMhsfGebT5ZHLB8JSXQVHPxStXSPu2HWj4nQHj VSY5SQbhJHP/+eJz8//Zbpq0wEcn3gzadKOCapO7cyAPChMDg1Lz781d82EmoLcNqzqGVcmwrWPY lgx9HUNfMnR1DF3jrfrrPQx1DENpDps6hk3JsK5jWP8Y6NWnM34BAAD//wMAUEsDBBQABgAIAAAA IQBqDJkEAAIAABADAAAUAAAAZHJzL21lZGlhL2ltYWdlOC53bWakUjFv01AQvveStKkTyQ6lQiAE BgmGCopEI7HGdUzbISjCER3dEB7FUuJEthFkqNgQYgkbEhP8ASZGKrWqxEJZYWDhBzAg5AmG8N1z KiFWTn7vvvvOvvP77n359OEVaevPleW2Rku+oAWiwq4gKtJTzZWwSwGCGAk5nU41WhGnZ1xFAmiu Km1piwqiy3MmVanVTR90xiNFtE0nZuwZQoUpkYV4H+gN1jfgA7Qow/9CNQseJovYroLnzielJRoa LQIdarTAnWWe/U5bdBbhb7mO6mwv+KeRJ6sTDlRi31KP7NvDQTei/aM9+bJ+mDZ2P6b8St5Hn52u G8zwp/VxLPLaB+LOf9aWuscP6Ah9/+qxSrFgnVkvKZzRKGnddF1BX8Hxaqok3IlsvxeqqKeu2JtR b4VKguaLTb/VuUG0uBVGTr+/1k3Cnju8p9rdHZVQrfTvkWsFfzy4O+wj5Q4fxqGKWQ+qFVsd23uc xl0MqHzB9CbNa047s8z1wGn/PH8OeMl0KPOyS9lkLQCyTJfdxMuWg41sopkG/JMNpJzloBl4GT+O WRWQUUgYZiBw9AJiSG0wqgh+JD2rs9jwqzgtclishaFvST7A41uhX8B2PK182hbN68R7fQvR7qI/ TlI1IHpHzzE+g96eum/w4vj1573ZrSrMJiLxM2x/AAAA//8DAFBLAwQUAAYACAAAACEATYO+0OgB AADMAgAAFAAAAGRycy9tZWRpYS9pbWFnZTYud21mlFJNi9NQFD33tXVm2kJSPxA/0CjoYtARRXDb TBpnZlEptuJCIcY2joEmLU2KZiEOCC7cVBARXPkjdDcDBcGNuh3BlT9hkOwE673PutGVj9y8c897 79y8c/Pl84fX0OPGYlS4o9HGbcISULhFgMJTzZX4rYgJCCI1m800WqEjc66iGGiuqr7RFlU4O7vP QBVNP73fyYYB0ML+OXsUrDADTM6njN5x1Fn+JYdUWBI1JeigekG7OM7oh1rjEzKe6y/hjzM7YRQk 1rXggXV9EPkxpp921KvL79P6o4+p7CxynGdNvg8ulYWRO/SyEf3WrtPFufb0p6z+vzbpGnv/1Bhn W0q8Ew+I7OEwaV51HMJX5iQaQRJuxla7GwZxNzhnbcTdFZQIC8VGu9m5Ahy4GcZ2v7/qJ2HXGfSC lr8ZJKiV/r5yrdDOoruDPi85g/EoDEbiB2rFZsdyH6Yjn01fPGW4k8YFu5Wbxppnt76fPMH4kGEj d/Mz+WTVY2QajkwTN1/21vOJZuo8P17nJXvZa3huLo9tVIltJMWDe0DcjALnbHWZOH8y5vQYUNFJ jx0XyyHmixdl3XlNzZ03sSAbsK3/IJY93c6SNIiQvsUzblMZ24fvpRKSv9ndUX+6KvOeLi/nfwEA AP//AwBQSwMEFAAGAAgAAAAhAMeQDlvDAQAAVgIAABQAAABkcnMvbWVkaWEvaW1hZ2U0LndtZlxR z2sTURD+3ktiTRrYjT9RRFfBHoq2KoLXbjer7SE2mIjgJV3jsy4km5Bd0RyKBW9e4k3w5B/h0UJA EEQ9qn+GRfYmGL955uSws/PN93bnzXzz4+vHN7B2srxZ3LZo9b5CGSh4CtDYtVyJb61IQJDSs9nM ohV1as4tagLLVfWe2laLzJYOOaiiEWWP2+OhAa7gyJw9DVaYAS7zKdE3utx3ly43lKWaFnRMe+oq zhD91tM/DLRXthM257bjvkm92+apd2fQjxJMv+zr19c/ZGu7nzP5ski/zJqcB9cqwsgMW9jTMpf0 dwB/OEwbN4NA4RM58bpJ453Ea3Vjk3TNJW8z6a6gpLBQrLca7RvA0Xtx4vd661Ead4PBQ9OMdkyK Wun/dmqF1rj/YNDjUTB4MorNSHpFrdhoe+GzbBRRkMPnnXBSX/Wbuevc6vjNX+fOEh93fORhfjGf rHeIXCeQMAnz5c5GPrHMGuPzDR75y516J8zl8Z2q4ohK06iPolAF5pShopi/2OJ0IoNMXrE7ED0w 19fFgs3e212yyIXWOM1MH3iHl1xGBT9PPCqLS/72+77+p6+9AAcsVbD//wUAAP//AwBQSwMEFAAG AAgAAAAhAOORgL7tAQAAzAIAABQAAABkcnMvbWVkaWEvaW1hZ2UzLndtZpRSQWsTQRR+b5KYNgns RutBLXUV9FBqRSn0mu1mbT2kBDfgoYftGsd2IbsJ2Q3tHkSh0IOXCCIWT/0DHgS9tRAQemkLnhQ9 +ROK7E1ofG+MFz112LfzvW9mvrfzvf16fPAW1HifDzKrCr1zEMYBMisIIGBbcTl6CyQCGKEYDocK zeKlEVcUBBRXEj9wF4uU3TynQQlqXrzeSDoSoA7nR+xlIIUhgE75gNBHilWSf03BFcZZTTCaEK/w M0wS+iUW6QSPl+pL6OP0hh/IyFiWG8aDduCFMDjaF2/mPsWVp4cx78xS3CJNug/cLTDDd7CSLv7R ruCdkfbglFfPro2qxsl/NXrJc8HesQeIZqcT1e5ZFsJ34jiqMvLXQsNp+jJsyhnjftichRxCPlt1 ao15gAsP/dBstRa8yG9a7cey7q3JCMq5f69czjhJ8KjdoiWr3ev6sst+QDlbaxj2Ztz1yPSxa5rd r94266muLbpm/efVKcIXNRNSO72R9hdcQrpm8dS302l3Ke0rpkLzsyVaMqfdqmun/JhaCclGFDSo B0jNyFBOVheQ8q0epVcAiiqxyHG2HNh89qKgOq+okfM65HkD7Kk/iGSvO0kUywB2PsALalMBvmlP djg43/2yL/52lecTVZ7P/wYAAP//AwBQSwMEFAAGAAgAAAAhAKpd3pjFAQAAVgIAABQAAABkcnMv bWVkaWEvaW1hZ2UyLndtZlxRQWsTURD+3ktibBLYjbUHS9FV1EOptYrQa7abre0hEkxEPK1rfK0L ySZkN9QcSgVvXuJN8OSP8GghUBBEveq1P6HI3gTj9545OezsfPO93Xkz3/z8/vk9jK2UrxeeGrT7 RGAByDkCkDg0XIFvKUhAIyFns5lB6+LSnCtLAsNVZE04oszs5jkLFTTC9EV7PFDABi7M2WWwwgyw mU+JlhhP6Y94hb5hQVeTGl2Up7iDFaLfcvqHgfbWdMLm7HbUU4nzQB04D/u9MMb027F8d+8krR1+ TfWXefot1uQ8uFvSjJ5hhFdSz6X7O4M7GCSNbc8T+EJOe10l0X7stDqRijtqzdmNO+soCBTz9Vaj vQksPo5it9vdCpOo4/Wfq2a4rxJUC/+3U821xr1n/S6PvP5oGKmh7hXVfKPt+C/TYUhBzl+1/En9 ttvMbOt+4DZ/XblMvGS5yPzsRjbZCohsy9Nh4merwU42MUyN8WiHR+5qUA/8TD+uVREcUUga9REU KsecMpQE89cjTqdl0JOXzA60Hpjra6Nosk9mlyxyrTVOUtUDPuINl1HCQXFvWbvOP/w4lv/0NRfg jKVy5v+/AAAA//8DAFBLAwQKAAAAAAAAACEAO73P+wlVAAAJVQAAFAAAAGRycy9tZWRpYS9pbWFn ZTEucG5niVBORw0KGgoAAAANSUhEUgAAAc8AAADuCAYAAABf/4wMAAAAAXNSR0IArs4c6QAAAARn QU1BAACxjwv8YQUAAAAJcEhZcwAAIdUAACHVAQSctJ0AAFSeSURBVHhe7Z0HvBTVesBvEnvHXlBR VNSHoliDsfeOQKyAFY1gxI5YQMFgQUXQSAQEUdGIWBAFRARBggqIHSMWEPVheZY838uLyUsm73/2 nPGb2bN7d++2md3v//vNj7v34+7uzJw53zlfberXr1+gRHnuueeCe++9175SHJ988klw8cUX21eK 409/+lPQuXPn4H//93/tbxRH165dg59//tm+UhzXXXddsGjRIvtKcTz66KPB+PHj7atk0/SP//iP 9kfF8a//+q/BP/3TP9lXiuPf//3fg7//+7+3rxTHf/7nfwZ/+7d/q8rTw9/93d8F//Ef/2FfKY5/ +Id/CP7t3/7NvlIc//Iv/xL88z//s32VbFR5elDl6UeVpx9VnrlR5elHlacfVZ4pR5WnH1WeflR5 5kaVpx9Vnn5SpTyXLVtmf1QcP/74Y/DNN9/YV4rjv/7rv4Lly5fbV4oDpfnxxx/bV4qE66KLimy+ +OKL4A9/+IN9pTh+97vfmSMNNNl/FUVRFEUpEFWeiqIoilIkTY888oj9UXG8+eabwYsvvmhfKY6v v/46ePDBB+0rxfHf//3fwV133RX83//9n/2N4rj77rtNKo8ShbiKzz77zL5SHK+++mowd+5c+yrZ aMCQBw0Y8qMBQ340YCg3GjDkRwOG/Gi0bcqphfJkAiYYhwfqqaeeMju8YcOGBUOGDDHfZejQocF9 990XjBs3zuyKlyxZEnz//ffBn//8Z/sOlUeVpx9VnrlR5elHlaefVCnPrbfeOjjiiCPCQ0YNDhw4 MCKbNGmSlQTBM888E5HddNNNVhIYc4SUUX1FcuKJJ0bkVK5x3HDDDREZisTB50vZgAEDrCQT1Sdl J598spVk4LWUy/PkfaTsjDPOCJXn008/HZHdfPPN5vfw0UcfRWSnnHKKlWSIn6cz06DwrrnmGvO7 ww47LOjQoUOw6aabBn/9138dNDU1FXysvfbawXbbbWeu76BBg4xSjX/m559/bj4T4veTSkqO+HkO HjzYSn69tiiIzTbbzChQqSji11ZG5Mav7bPPPmslgbm3Uiav7aeffhqRdevWLbJQ4FpL+VdffWUl gRmLUjZ16lQryT5PFieO+Lg988wz834mEZOA8mzdunVw+OGHh7Lnn3/eyIBzln93yy23WEkQEO0u ZWeffXbk2nLeUi6jwPv37x+RzZgxw0qC4IknnojIWHw5WARJWc+ePcPP/OWXX4IuXbpE5CtXrjQy uP766yOy6dOnW0kQTJw4MSIbMWJEqDyXLl0akZ1//vn2r4Lgj3/8Y9YY+umnn6w0CK666qqI7JVX XrGSTEUaKRs+fLiVBMF7770XkZ177rlWkrlnPDdSzmLUQeU1KZs9e7aVBMFjjz0Wkd1zzz1WEgQf fPBBRCY/k0pLJ510kvn9VlttFeyzzz6RyNIrrrgi8rcvv/yylQSm6o6UYQ53vP322xEZY8jhu7bf fvutlQbBlVdeGZHNmjXLSoIAl56Uyc+kOpKUyc8kivj4448PZUcddVRk3Pbt2zfytzNnzrSSzLO7 8847hzLcIY7FixdH/q5Hjx5WkjnPE044IZTxmfI8L7/88sjfyms7ZsyYiEye58KFCyMyeZ5N7GTe eecdc7z77rsR/wQTr5NxfPfdd1YSmIEmZXKSJqVByhhQEl5LOf/fwcQrZXJw8bOUyUma7y1lzX1m vvPE7s4B8c+U5xn/THaDkvfffz+UcRNQFqw427ZtG/zN3/yNVyGW42BBxEOLomAydMTPU04W8fNc sWKFlfx6nqyU2RF/+OGHVpKhmPspP5PxJGXxa8t4dDKurfQpxj8z33n+8MMPVpL9mb7zdAfnWchn /s///I9ZMUuZ/MxCrq07UGyS+GfiX3WgeKWMFCsHE4eUOUUPKA4pk5/J+RbzmfmuLQuahx56yIyH +Gey8HSguOOfyTV1sKiRMqlY4+f55ZdfWklmQpWyYj4zfp6FfmZz5+nmBBQTiwB5bfOdJ8pHyuRn oqykTN7P+HnyTFXiM3OdJ0f8M1kYy7+V4/b1118PJk+eHMqKOU/5mSyc8n2mPE9iOaRMfiYLHimT 56nRthWEXQuDoXfv3sHGG2/sVXSrrLJKsOWWW5qV0mWXXWZW6yg9Hqy33nrLDBB2fgyM1157zexo WCmxi2Tlte+++wbrrLNO8Fd/9VdZ781Odv/99zd1euXCR1EURSkNVZ4VADPVqFGjgo4dO2YpNHac O+64Y4CvGTMXK9xSozTZvbCzxXx0zDHHBOutt17W56677rpBr169zOpJo0IVRVFKowl7uRIFH4/z TxYDJix8pfgzpOJiV7jrrrsa/x+7yUoH+WAaffLJJ4NTTz01S5Gy0z322GONbwNTRzE4s4kShfv5 xhtv6KLEw4IFCyLmUCUDbghprlQy4F6Qbo0ko9G2HoqNtv39739vgkA22WSTiKIioAffI+bWWk0g mGuJXovvgjHpEqw0b948+z+bBxOyRttmg59Lo239aLStH4229aOpKimnUOWJQhw9erTxWUrFREQq UWMy2qvWMLETMXjcccdFgpVQokRXEg3ZHKo8/ajyzI0qTz+qPP2o8kw5hSjP+fPnm2CcuNK89dZb I5FcSYQwc0LmpRJdc801TZpQvsbFqjz9qPLMjSpPP6o8/aRKed5+++32R8VBDtDDDz9sX0XBr3nJ JZcEq622Wqh41l9/faN4ZFpN0sE/R0Rvp06dIpG67dq1C6ZNm+b135ECcuONN9pXioNUDCZD9Xlm Q6Q5vnIlyp133mnSKZQo5ESTbZAGNNq2CFAqFCVwigalQ1BOS4KLkgKmZxLNZZATO9JzzjlHAxoU RVFyoMqzAFg5s9uUZs4ddtjBVK6pl90GipJdgjzHNm3aRKrWKIqiKBma8NcoUdiNueoUpGbsvvvu oUJZddVVg0svvbRu/Thz5swxaTXufEltoSQb1XTw6cnqQcqvkGurZMN1UXN2Nu55UqLIuTfpNFHb UIlC3V58Eg888EAkTxKTraz9WK8QNET9SbkLJa2Fcz/vvPPs/1IcKAiKU+hkmA01TknlUqIw75Ib rEShnGNa2h5qtK0Hom2pD+sKtTvfZqOVuMN5T8F6p0CpUkRaixJFo21zo9G2fjTa1o+mqqQYilnL FJTVV189GDlyZMNOjFT7YNcprwet0dQU9yuqPHOjytOPKk8/qVKemOeUDBRxZ8fpFAXdT6gO1Ojg n6GFmjTj8vCr/zMDyvPggw9W5emBhZcqz2zYtOjckg1FZ1CgaaApTbmJlYR2YdK/eeihh5pWNcqv kNIirxF+Ph0/mZxZvQ5+uC5qpciGQiqyjZ6SgTZyHGlAU1X+As1PiaJ1SuGiiy7S6MkcEOQgd+dE ItMZRlEUpZFoaOVJWPTVV18dBgahQGnrpea3/ND5YO+99w4VKAUWaHirKIrSKDTRKLkRwWRy/vnn hwqAhtKkqMCrr75qWnopUeiw7so5kn5AGoK7fhtttJG5bo2I8wmreTKba6+9NjVmuGpCEOKHH35o XymO6dOnm+IzaaAho20xyZ522mmRiZ86r45iW5I1CvHC8AQMnX322eF1xB/K4G80NNo2Nxpt60ej bf1oqkqCodTeySefHE74tBNbvHixlWZQ5enH11UF0/fll18eXk96mJIf2kio8syNKk8/qjz9qPJM KChOIkTdRL/99tsHH330kZX+iipPP7lakmGuHDBgQNidhfZmjaRAVXnmRpWnH1WeflKlPOfOnWt/ rG9QnDSCdopzp512ytkNhehRDYDJhklQmrclKNA77rgjzAVdY401UtNaqFT+/Oc/By+88IL6PD3g v0pLrdJqQo7nN998Y18pDjYzLNLTQENE27IzkIqTnpVEjCrlBeVx1113hQp0rbXWMkpFUZTa8v33 35ud7hNPPBEMHz48uOWWW0ww18KFC+3/CIz7qn///sHgwYPN7o/c9wULFpgexko2Ta1btw7kMX78 eCsKgilTpkRkVNyRhQMIFpFygnAc7FIopC7lMoKVmyhltPiS/SMxD0r5ueeeayVB8Nvf/taYXKX8 +eeft9LM1l/KZH3WnXfeOejYsWNE3qdPH/uXmYbP22yzTUQui8GTEyplvJ8D5XH44YdH5HQkcbCi kjIOqho5hg4dGpGRDoJPEdjdHHDAARG5NC3zPlLGIXfPfA8pO/DAAyNmRvI1pXzYsGFWEpjzlzKO jz/+2EqD4IorrojIiFx26T/8vO2220bksoII903KaINGSUAH5i0pl2ZjrAlYEKRcNjFnvEkZ7y3r E/fs2TMiZzw7GOfxMSbHL8+JlHHIpPdu3bpFZBdffLGVZEoexseYXGQQiSllnKOEKGcpl80dli5d GpFxzJ4920oDs7iRsr322iscY4wHzKxSTpN3x9tvvx2Rccji5ky6UsZ7MW4de+yxR0Q+ZMgQKwmC +fPnR2QcnIvjuuuui8h4ziTxcUDKmWPmzJkRGeNx+fLlVhoEl112WUR+4oknWkkmaT/+3qNGjbLS 7DmSMfbtt99aaWD64kq5nCNRaDvuuGNEPnHiRCvNniM5ZP459baljDkS+aJFi8x9lmOMutRuDpTH hhtuaOTM7WPGjPH+H/7WzZHsluNjiOPll182cmDukLIOHTpEqpHF58irrrrKSjI7TynjkJWYmPOk bN999w3HL+A+kXIWCY633norIuOga5YjPkcy30o4Dylvor0W5jV3fPrpp/a/ZlITpAw/lrx5DHgp l6kKmGpI/ZByFJODwStlkydPjkw+mJOlnM9ysJN0HcfdwXd18NDxO3yXDAo3CPgZkyyTifxbVlcO JmQGx8CBA0O5XDAsWbIk8rfPPfeclWR46aWXInImHAcLCinjkJN5/L1lv1D+JZJVymUnet5Hyjjk YoTvIWX06ZRmRpSYlMswes6f340bN870NeVn2SmDh1X+LcoWE67zgfIvqRxOLifF+BhjzMjUBiZn KZduBh4axo2US1M8403KeG/5ELMSl3I5xhjn8TEmxy/Pifs9Ex4Tl1QU8fErlQznJ2Uc1FR2uPHr Ds5RwvWV8jfffNNKMilEUsaRb/zGx9iLL74Ykcvxyw5Eyjjk+GU8ShnvhXJxZlsWCFL+/vvvm9+D b/zKMcbEJ2UoREl8HMjxu3LlyoiMccBz7oiPX7nY4J7G31suHH3jt5A5krHHIir+3lKpx+dIDt8Y owMUE/0mm2wSbLDBBuHCFYXn/o4FgpsH3cFz2atXLyNnrLNoc8+sPHjm3RzJWJcyAgSx6nENHVx7 97kczC3ye8fnSDl++RwUpJTnG2PTpk2LbALyzZG+8St31fE5Mp45EJ8j6zZgiJsl8zhRnHJhkA8N GPKTK2DIBxPxoEGDwoeRFW48qrle0ICh3GjAkJ9SAoaY2+RuC4uVm+fkQQEYBwsyzLUodxT4Bx98 YBZsUtGzsOR3LLD4bihKFsG8drA7830Wmw0H36+lz4JG29YYJm55kzfffPPIbqc5VHn6KUZ5AvcB H4q7D1QiKuY+pAVVnrlR5emnJcqTOA2KlOBikW4VdlfsNsmzPuSQQ4ypnV2T3LGVC1xmKOB+/fqZ 3S47Tz5bWu9QgPvss4/pviRN2IWgyrPG4O9wpouNN944YlIoBFWefopVnoBCwd/nFGi7du2MGa2e UOWZG1WefgpVnixAMc/y3BGA556j/fbbLxxvmMVxw9QisAcfKKZntxPm+9JhyH3P9ddf37g0pGk2 H6lSnmn5ooWC4nNF3glWkf6LQpk3b14wadIk+0pxYNLBv1IsPNw8/PLB//nnn600/eCrZ4fNxKFE wQKk5fmyeeCBBwpKyWC3udpqq4XPDkerVq2CCy+8MGJyTQo866effnpE0XPQBzhXaqAEPzl+zDRQ V6kqBBGQoM/NQoHGg3mU2sHuTDbVJmJU+4EqShQWYgSmyIUYkdukf3Xq1MlEk6dhMUIkMT7W3Xbb zcQ9nHDCCeE58S8BdDKIKI3UjfLEqc2KjIkZky2RY0qyoLcj/hqnQGn9pqZORclEjpOa0r59ezN/ yWhioldRNmm0bKAgMSnLYEHOZZVVVjEmfSJv0zoHNFXCqVxtCMUnX8pNyuSElTLQ2CXJMHklAw84 K8pSIPze5EjZeyVz/dIKY63YwIhGgeuiC6RsSCNzqXlEv7KrlGkiXbp0MbJ6g2ela9eu4XmyUDjp pJNM9C+QQiTTiJJMU9++fe2P6QRFR8K/uxlnnHFGJIy7JRCifdttt9lXioMEZq5vqVDVhEAC7hcr 0LS3f2MMHnTQQaokPBx66KEaMOSB3ElyQAkGko34KWtJ7r3MKa43yO+lwIML6nTnzbUYPXp0pIhK kmmiAkZabc987x49eoQ3gAmMiaxUNNrWT0uibXNBkrGbNKhgIosIpA3GnEbb+tFo22zYfbloW8YM AXQsIlmYFhJUUy+QBUG1IZQovlGCjVIVbcsXP/bYYyNVM9ICpZec4qSUWrkKLavy9FNO5QmyChEl 09Jab1iVZ25UeUZhkXj00UebtoguVYUcyZZkBdQDLCSobkSGA6A8b7755qB79+7ejldJ4i/zVkb5 YEYjqTUtu1Byi1it8d0pSUX5rnJBQWRK9ClRKHCApaJcoGwIuXdjcP/9909lWgPK88gjj1Tl6YEW gBo/EJjULEpUkrLBWGfuknWtlQxjx441RW24RlikmIddecek0XTEEUeEkxe7gKOOOirxpgOcy5R7 4ztj+sMEWE7wmSb1htUSlEO5c8tIV8F048YgyrmUYK9aUQ53QT3CdUnj/SwnRJoSRevGOAcmWh0z 2bDIYGfurhM6iapJSdRJTUyIOGnZvfFlySeimHNSId1hl112CS8s5aqUdENEJl113D0dMWKElShK ukEZUJbSKQN+ZrHf6AuKfKCT6PDidJK7bkmLwg3zPNHsmJ4opSRvbJJ2YJiUO3fuHF5Q7OJqKqsP KN9FbU7uK5F3uZpuK0raoBsRm5IzzzxTU5qKAJ3ELpQFtazlmxSabr31VvtjxlwpTQn0g6SnpCz6 W0tuuummUHHSh7BSJd5IUH7ooYfsK8VB+Dzl1irFY489Zh4U7i8rzbQEEGF6prWT7iayoRBGWvL2 ygWWOwoeOBgX9LuUC32C5WS/XSUDReeJOXGweSOVTW7imJ+LrVdeCXIWhidww1WDoXJ+rXNvCBBy qQ30ratkdLBG2/opd7StD9oouQUSkZpp8D2z4NRoWz+NFG3LWL322mtNMBABmPk6CJXSkqyeaS5V hQU8AUXUzr3//vtrumDNqzzph+l2AvzL61pEQzIIN9poI/M9UKCy634lUOXppxrKkwmIoDWnQBmf Sd/RqfLMTaMoT8yxMvgSM+2oUaOsNBtVnn6aU57xJvsEGNbCssGclLclGf+B0GFCht2goGxUNScz Lgy94dznSzNzpVDl6acayhPoGbjNNtuY+80kNGHCBCtJJqo8c9MIypPasy7gjWOzzTYLpk6daqV+ VHn6aU55onsefPBBYw111xvX4ooVK+z/qDzoJPRgUyHd/fk/O+20U00COdjtuotEDcRq5KEyeX/y ySf2leJg0BQyXsoBpboYb9x3ou5c7cskwpik1FrSd8i14LXXXiu5XGbSYb5o06aNGassopYtW2Yl uaFEXS36byYdzLKFlCbE57nzzjuba15pN56EZ7xPnz4ZnWR/1yyYJeL5lPls+uVg/PjxYf3Dtm3b VqQzupJciLAzg/Qvx5577pnKAgpKfRJfKLF4YjfZaMFRtQR9cOKJJ1Y1tRIrGNawopRnHFrJsDMg +rISu0F2Gq54OM5hrcbReGAGNeYRq0CpRqQotYZFXM+ePTXHPAHEFzFkSdxwww0VcaFQLtCl05lK US3R2vHEX/KXylktg9Vbx44dzXvjFL7nnnuspDrQG1T9EdnQjoxQ8mpCUQxnnsEKQTPgpIFZku+l ZttsHnnkkbpqek77QxpQMB6Jqm3prmf69OnBl19+aV8pDtxC5Hy3BFyKa665prk3Z511VlktVeg3 0iOdTqJsYN6AoXyw83QRsByHHXaYmehKJWJT/stB77dq19vVgCE/1QoYioPVwQUIsPJLWn6cBgzl pp4Chj799NNg1113Decmegiz0G4JGjDkp7mAoXygPDfddNPw/qCTyuHqQyehJ937UtSfBXOLlSdg WpVNqMsxsZJc7PycOOHLoZCLRZWnn1opTxg+fHg4zoiuS5JvSZVnbupFeTL2ZRN3mhisXLnSSotH laefUpQnEIfTrl278D5Rq6DUHT5FG5yfc7vttgurRJWkPIEBRD86zLiszEqBckyu4Ds2ZSIua4Eq Tz+1VJ4oJtmBPklN3FV55qZelCeuqk6dOpmxR5BKqZ1iVHn6KVV5Aq0pWdxwr3D5lLL7JHKaaF7e a7XVVgteffVVK/mL8iyHD4ldALlODra5xebd0K3jwAMPNF8Sm3ItnfELFy4Mpk2bZl8pDvw9+RK/ Kw1WCJcSwBih6lQSoLADydvq88xm6NChZe/EU03kgogdByVCy+HDpRRlqZuNeoQNUznSIVncnHfe eSVdY55r59/moM+opMXRtvm49957g1atWhm/aKHwxdyXpMJMGsqyKdWHB8v1RKRMVzWTo5XGgoLu xF9UO+ZCKT8sbAcPHlzUpoj/L3VSPF+57MqTSCm2t3zgOuusU9DugK2w+xuqc2gUmpKPAQMGhIOa rgv1noSvVB9Mh5QCxcJRyWYISnUgZ5xYGqJxC9FJ8+bNCxfpBCEtX77cSn6lyffLUsDMweTGoOOD +QITJ0600mzwh2y//fbm/3JySTDF8Z20IEM2v/zySyI6nfA9pDml1u2KGPNJbyBfK7guafIFs0Oh BKgLEEGBUg6u3FCVSIt+ZEPVJVLiygn3FMumC0SlPkE+nfTTTz+FPaP5G9nlRVJywFAu8HXIAeir 9chJUdiX/8NRqe9SLBow5KeWAUNxWPS5IhqsJt966y0rqT4aMJSbNAUMMR+RYO/mIybZeFW1cqEB Q37KETDkg3srdRKWTnKQ4/D/LrjggnAM0FIvFxVTnnyJ++67zyQS77vvvt7VxKRJk8LVQPv27SvW n7NYVHn6SZLyBAa/s3B06NChZit5VZ65SZPyxLd5yimnmPFEXnElrWCqPP1USnk60ElOgR555JFZ /mwWS04nsfvMp5Mqpjwd5G0SpRmHQA/8m3xJVnhEuCYFVZ5+kqY8UVZUt2IMcVx11VVWUl1UeeYm bakqLMAY4811RSkVVZ5+Kq08YfTo0cbtE9/QYUp3RRawZjWnk5r69+9vf6w8TC40Ox4zZkxw3HHH hZPebbfdZv9HMnj++ecrfgPTCGHfRB8mCXzTLn0F9wBd5qsNqRjkoKryzObUU09NjEXJBxYyFvgy /YTfVRrMwy0tQ1fPUHjdZ04tNzKbg4BDAoTI33U6aciQIVaam4qkqvhgQKKoMbM5UxvHIYccoqHg SkmQEoV7gPFEBZByBxwo9QmLHfI2GTcsftKcj6q0DBQnfk2pkw499FATlNgcVVOeQMV7l5LCQcCH Jgor5eDSSy8Nx1WPHj2qsntQ0gvjgzw+N2lSM7mWQWdKbXjjjTciOmndddctuDdoVZUn2ny33XYL vyhpLM8++6yVKkrLocqVK9rNhEgwmqLkYsSIEWHgCMFBL774opUojQTmW+rfSp2UKzUlTtN1111n f6w8+Dbdl3QH5pKkgc/z/vvvt68UB1aCpKQT+XjttddM8BnjaosttvAGqlUCzH3dunVTn6eH0047 LXE+zzlz5oSKk8nyhRdesJLqceONN6rP0wNlCx999FH7qvLceeedEX3EQf9odqTNUfFoWwcmEb4U X46Ipn79+iXWz6DRtn6SFm3rY+DAgeFDQLBKNRSaRtvmJonRtsRY0FiAhVa1+9M6NNrWTzWibR3v v/9+2P9z4403Dq699lqTptK9e/eC6hdXRXnyRfbZZx/zJTGpEVGFz0EGCrF9/uSTT+yr2qLK008a lCeLMbr8MNZ4ELiXlUaVZ26SpDzlfMPPtfRxqvL0Uy3lyTzhOq8wT6CTAKtjoXXVq6I8ZYFdzDjx YA5OhM7fFPqW3VlqhSpPP2lQnvDOO++EK0rGVCl9FwtBlWdukqI8Z82aFRxzzDE16Q/sQ5Wnn2op z1tuuSXUSblcLuilXr165Wx43lTpmpxvv/126IdiIvP5obhg7kRINah1YXhqG7qGp8qvYEH4/PPP 7atkIx8OqsZUEh48jRr3w3Wp9aKCHeZGG21kxsKee+6ZiJqyX331lda29UCaWaVTzfA1u8U1hXp8 i2sCEOmkwv+h9rpv3qtotC0r8o4dO5ovgIM+VxQT2+TTTz/d/D8OInJVeSmlQGS3M8twVCPxWkke S5cuDSuZ4TKqZoCkkjyYF1hAufGQSydh1sca6uYPSvXRZFtSUeUpe3T27Nkzb+4dqzDMKu7/07Vd V2ZKKWC+lUFq2uqusaADUNu2bcM5BVOp9HsqjYfUSc3lg2O2lZXwDjjgANNk29FUqbBguTXeaqut CvI18MXwHbEiYKAX6rgtN4sWLSqqaWqjgMmdupBpgvZSbvB36dKlIiZExikdG/I9iI3KXXfdZSah WkC6mSvyjV+rkKox1eLxxx9XU78HejuTSlQJFi9eHOqk1q1bF5TKhr8epcnfoJdGjhxpJRUKGKLk 0V577RVOWsV0J8Bce++999Z0hagBQ37SEjAkwU8ro2+ZtMqNBgzlppYBQyxmhg8fbrpncI+ShAYM +alUwJB04zAP5OvnGQdzLa5E6hHLZ7wiyhPF4xQnduNSVuQE75A4W81VvSpPP2lUnvDee+9FusLT PaGcqPLMTbWVJwt35gxJEu+LKk8/lVKeskCPL+OjOeIuRBblZVee7777buhnospLKWkCbKvpBcpK oZoVf1R5+kmr8oRBgwaFDw/FE8q5GFPlmZtqKk+u/5VXXhnsvPPOickZz4UqTz+VUJ4ffPCBKcHI s7/JJpuUnLrG3/O8Nz333HP2V6XD1tjZh1F4pfpTX3nllTDNheK9U6ZMsZLKwsXWgZ0NfutKddav NCg4F2XH2Cxn7Vt2OzQ9qKZ1JC08/PDDBVVrKQd33323ubfcY9xG3JekQkwFAU1KFPySxJyUC9x/ 9O5kTHAwHksB/73LIClrtO2wYcPCL9m5c+eyrMTHjx8fPhBUvE9S02wlXVCv0plvCRhISsK8Ujos hlxbOixfuvhVgPgZp5OOP/74ssTSoIDJHS+b8qSNC8qNL7nhhhuWNS3g9ttvN5FOvPfWW29tGiAr Skugp6x7mC688ELdLdYBLIqcWY6G6IV2xVDqG0z3tJpzOmnZsmVWUjrMG03kwpUKO8yjjz46nJRG jRplJeWB97/kkkvMyhLHb6UnPGzaGkaeDVU30t7zEMc/Cc+MU8ZTOVpRsZqlo4uSzeuvv15x8ym7 Ttw7WKgw3aYBXEM//vijfaU4VqxYUZYqZow5VzeAjdcDDzxgJeWjLAFD5P45xUlYeCUeFvypM2fO tK8qiwYM+UlzwJBEtqTacccdzaKgFDRgKDfVChiaMWOGqR6UlnugAUN+yhUwNHbs2NBaefjhh1dE J5WsPHF6086FL8kWuVqF3VmdUL+0ErtQVZ5+6kV5MmaYvNyCj1ZEpaDKMzeVUp4EbiQ9ojYfqjz9 lEN5Yjl0Ogn/90cffWQl5aUk5clkwWTqJiGqiVQDis1vs802ZmWBP7TcqPL0Uy/KE3744Ydg2223 NeOWSO4FCxZYSfGo8sxNJZQn1/nss882E2SlqtFUGlWefkpVniyMSUVzOgk3X6VoKkVJ4Jh3W2Oq uFSrnB6l/zbYYAPzuQQIFFMtohBeeumlYNy4cfaV4li+fHldFdZ+9tlnw0huxm9Ly8iRinHBBReo 8vRAUFapZvE4WJzcvNO+ffuqpcKUExb95MQrUUiFKyWNTD7T1Aio5NhocbQtK3ciX/mSrNxRaNWE /FQUJ59PlC+BCYpSDKxSZTefSq5SlfLAQtk9961atar6vKMkF1qZOWsSAWSlWJMKocXKs3fv3uGk U6rPqKVQt9J9B8y4tSpAraQX/COEsTOGWISl2Y9W75Dj7dLhUKB0/VcUx6WXXhrqg+uvv97+tnI0 tcTUOnfu3DBakVJY5TbLFAo7B1JYCFRiu14uML9p66JsuN5JrtrSUjDRu4eOlCvOs1hq1QEo6ZTz ulBxjKbWmGzTkpKSC54jNfNnw7zbkrkX/7GzSKCTqtHOsumyyy6zPxYGX4oK83xJ8uQIEa8l2LQJ ZCkn2NxpMaVEobEwfVnrDR7WI444IlSgEyZMsJLCIGCIcHidDLOhG7/sgVgqS5YsCQYPHtyiBU6S YN5VV1M2Dz74YNF1Akhj3H333c2zy6auWimNRUfbymai55xzjv1tcmBA3nnnnSU9XBpt66eeom3j yOLRW265pWmNVygabZubUqNt2aHRFafe0GhbPy2Jth0yZEiok84777yqLayKUp6s+twEs9lmm5k+ Z0mCwvH4RFh9lFKUXpWnn3pWniAbZ/MQFooqz9yUojyZBAcOHGgaGI8ZM8b+tj5Q5emnWOXJnLTO OuuEOqnUjinF0ISTtRAYyOWsTl8JZBcWkmNbahZ54oknzESqRCHZmF549QougA4dOpjxg0uiUPMP yhMlocozm4MPPrjFypM5xqUd0Eqqngr5E3A5f/58+0pxUEZv5MiR9lV+cLdQ0Y7xgR+cqkLVpKlQ 8xS2aL4kBzUDkzpRYC93DxypNC2pk8hkWE4/Tb2ACY1w8HqGGrWuO8dvfvObggIPWFhqswI/XJeW mNFY+Lq+wHTCKUcN4iRBXVt8dUoUgk8LDUAl0M/l+xLoV+0gz4JSVei8Twd+viSRrQSOJBUe1L59 +5rv6i6q7giUYpAh7/VUFCItUPLT5euxEB4xYoSVKEoGzLNYIxgjuBJroZOaVZ4oox49eoSTSRp8 gazo2B3zAGoStVIs7ApksvX7779vJUo1+Oyzz8yun+uPb1AXv0qc7t27hzqpVi62Jhy0+Zg6dWqY 00kH7bQUIqAC0ldffWVfFQeOfO0JmA3Xs1r1i2sN6UrOJHTooYfmzW9lscYOtSXmyXrnhhtuMG6Q YuH5JdE9jaX3CgH3UrlT7OoBUh+nT59uX/mhfKp7NkmbrJVOyhtt+/PPP5uEU74kfqA0R4ehDAst pKDRtn7qPdpWgiI86aSTzNjnyNcPUKNtc1NMtC0pKY2yANFoWz/NRdviD91pp53MM0lRhHnz5llJ 9cmrPAkTd5PHxRdfbH+bPlCEKH9qYRbS/FuVp59GUp6A+dCVg8O/ksuSocozN4UqTyxcmMivvvrq hgikUeXppznliSXD6aQ+ffrY39aGnMqTvpwu2q1169apjrKUSbTspJuLjFTl6afRlCfQ/cKNHXz/ PlR55qYQ5Umwhwv+YJE7e/ZsK6lfVHn6yac8sUxInVTrCPemWbNm2R9/hUmAKFW+JLblxx57zErS Cedz5plnhpMgwUT5fFiffvpp8NZbb9lXiuOnn36qWumrpMAuyOV+8iz4ylEyliZPnqw+Tw90P8q3 k0SxutJqHDfeeKOV1Devvvpq8PXXX9tXioNCPFT7isMcTuyBGyflbkPZErzRtjJ/5vjjj6+LFTW2 cvq7uYtPT0BFKQSS2ck1ZNzgbyEWQCkd5pWuXbuGzyQ/18Nco5Sf8ePHh+PkuOOOS8RCNUt5shra fPPNzZfE38MurF5YtmyZ2e6jRMklU5RCkbmfjbI7qjQsaF1BfnafWDYUJQ6Vpag37XQSlc6SQFM8 Womanm6SqMfmwOTsNbdzQMlql/dsMLHNmTPHvmos8PnTM5bngqRsmftJZZNp06ap2dYDaQf52pKR ZkA/YMx1jQQVlIppPtAooBjjKTz4h5OokyIBQ9jhXWk7kpTrNcfKgYno/vvvNxWUJBow5KcRA4Yk +FncQ3zYYYeF5cA0YCg3voAhnrd8MQeNgAYM+YkHDKGTXJ9OYg+SVGcgVJ4oyvbt25svSVEEiqzX M5yv22UfeOCBkYWCKk8/ja48gRgAp0CJDQBVnrmJK08iJHfcccegc+fOppJTo6LK049UnijKPffc M9RJSbN6hcqT7bCbFM4///y6N0GhLNk9uHMmZ8idsypPP6o8g+Djjz8Ocz+p94wyUOWZG6k8Md+6 KH6ORvYdq/L0I5XnHXfcEY6Vc8891/wuSTRRdJk8Kwq+8yUJFmqUEOovv/wyUoDadTCfO3duIkKh kwbXqx794MUSb77LQozkfvV5ZtOvXz/TmYZrc+WVV4bX7YADDii4e0Y9goJoND9vIRA78MILL2QV KEmiTmpitXzCCSeYL0l6Cq3HGgnZ+oimuy3tAao0DigDamoyZholqb9USDVwNbK32mqrYPny5Vai KFFYaMnSmElthN5E42f3JUlCbUTTk2u6ix+GwudHHXVU0KlTJ7NSbmlxeaW+ISbA9f0kkAHTrfIr mPgvuuiiYL/99gtOPPHEoE2bNmZxTgk+LDuKkovHH388rDPQXFOGWtLk8mfYffkqOzQCrHSorXna aaeFCwl3kBeKCUHJpGRoLt6vXHjhheE4qVVbpCRCQ/ENNtgg8hwxGW688cYmul3JpH3lS+FpVEjf cSlhWAIpyZdU/vIdM4O70RO/KSPmVjvx4/TTT7f/q7EhB4syh0oGkre32GILM0ZYfH7yySdW0tjs vffeWc8QB2bbJE+G1eSSSy4xiwwlCg1I3HihCHyS+ct3bDKrRCJMn3/++UgBgbffftv8zh2ff/65 lWS6vUsZ/9eBCUvKXn75ZSvJQD82KceH5Fi8eHFEtmLFCisJzOdLmaw/S/CBlMVrsPJaymWwAu+D acndtPjB9UG58nfyPLlW8j2bO09p2oufp6x4FD/PUj5T5kVxnlJGAJCD6yxlsvvM73//e/M7IuGI nozXQ6beq/xbeZ40I5cyeZ74vaQs33nymTIgJ36eMtUofm3leVIAQ8pkMQx3nu7Alyk/M36eXFtM /m6cUDPZyfJ9pu/auiOeIhb/THmeCxcujMikiwFriZTJ82TXI2XyMzlf33k6Fi1aFJHFz1Oa3HwH Uab8nUw7wFUU/0xZDzd+njIvmwpoUiaVM1YSKZPnyWfmG0Pxz1y5cqWVZF9bWTAjfm3leWK5ced5 7LHHBnfeeWfkMxcsWBD523KcJ58pz5NgHHk/4+cpA3Pi5yktk6QZSZk0xcvz5MCqJ8/zjTfeiPyt u7acv8vpXGeddUzQpry28c/MdW05CDySYyh+beV5EkEvZfI86SsrZfI8m/iyaHuqfHDIqhd8efd7 DhlMw0MkZTI6lQ+UsniEJmkgUs4K3sHDJ2WctIOLLmUofAcpA1JGRKSE11IuK/LzPnvttVfWg+4O dhXXXHON+bsnn3zS/lUQfPPNN5H3pAOHhPq5Us51cVBsX8q4ng6us5TJa8v96d+/fyiLmwvj11aa WTlPKUPJOLjOUkYzaAcDjd/16tXLdKUhhFwyePDgyN/K/L0JEyZEZChTBytvKct3bflMqcji1xYl 5IhfW7nIIj1AymTTcx5iKWNyk585aNCgiJxry0PrSsxxHHTQQUYmry21ceXf+a6tO+6++24ryRC/ tnJxi+KWMrn4oHKYlD399NNWkilSIGX4+d15olTinynzNB955JGILH5t+/btG3l24seRRx5p/m7Y sGH2rzKF9ePXVi5uH3rooYhMLj6YzKTsmWeesZJM83Ypk43c+cz4ecoxFL+2chKPX1sW1o74tZXn iZnWnSf5iz179ozcT/KG5d/KBQ+KQspkb2IWpFImxxCfKc+Tpu3yfsavrVQcFCiQsilTplhJZoEv ZcOHD7eSTDMFeT9pai6v7dixYyN/y0KA+9GxY0czRog/YZGFjIYLDhb48u9yXVsOdq35rq2MdGZh LmUoSQcLfCkjO8XRxJdUMhNu/EF3B9HISmaFlsR8q1rDZE4gDGOFwBi5SGo0UMLt2rXLeoY42JHK xXAjQzAimwElA8rXjRPcZHLRmlSapMm0kWG1JBO45YEPR69TZlciTT7Kr7AqdeOFIvJpePgrATsv UlHk8+MOAqwa9brEwYyJ1ULJ7O5atWplxshGG20UcdUlGW9LskYFUxHmQFIP2rZta8qIsVrG7NDo tTiV/DB2dthhBzMB4App1HxhzPSuPvauu+4abLfddsH+++9vomw1ulSJw2KKqmVugXXvvfdaSfJR 5ZkDbip+UelDUZR8EIzhgmXwoTfqggsfIDWACRzTnaaSD+ZXt9hikZWm3XjT0KFD7Y+KgwhWAiPi oEwb2WeDOWXgwIH2leLABEfQHQ9+WlfRpRI35zulSUqGujyyIXip0dN2CCLafvvtzbOy2mqrmSA7 AoTSsmGJtCRTMvgKwxPJSCAEdRaT0oy12mhheD/ssFxheOm/4d+0+G9KgSjbXXbZxZu36GtJpmhh eKAetFtoXn755eZ38ZZkSUaVpwef8sQX6m70Hnvs0ZCVdlR5+pHKE2Tk4KmnnlrXpkvyPLfeemtz rjSXiFfjUuXpp9GVJylOq6++uhk3RKi79DZVninHpzwJdpCFFLp169ZwPi1Vnn7iypPIbWq6Mk7w 58g8wHoCcyzK0T0TV111VdZCQZWnn0ZWnsyb5EO750PmPadKecokZyUDyfJU9Ijz/fffmwhCN1mQ fNxIEFEqE/GVDChNomul4qAYhKuWQhSuTBKvB/DvumbyHFTMkRVdHOQyaqR6NhQjaNRm4KNHjw4D 62jG4RadgJtDVrJLMhptWyRUGsGXtfbaa3uDihTFccUVV4TKhQpV9QQFMzbccENzbjvttFOkYpei 5II84M0228yMG8z8vk1KWlDl2QKoodjozn6lefCL489hoiCasN6sPFghKDMny+UpSj66d+8eLijj pSjTRtP06dPtj4oD314xSe5Lly41Jt16h3OsV/9dKWCWpLyjLzCImrIujw2/qM+0mSbieXjN5eVR qzrt51wJKNbeaL2CSQF05tp99tnHWzSDhVhaFpkaMOTBFzCUCxLjKSl13HHH1f0koQFDfuIBQxJ+ d8opp4Sr7TTnfrKTPvDAAwMa6BeKBgz5abSAIYLLSPXjGSDKNlddX422TTmFKk8mxgMOOCCcGPFx 1TOqPP3kU54Qr92ZloAICbsEtwigL6fsgJMPVZ5+Gk15UlzFzZN03smFKs+UU8zOk4nQNUTGPEeL n3pFlaef5pQn0D7JTR5p6RohoQ2e+/677bZbwXnOqjz9NJLyJLKYAEvGDjnB+VxcqVKeGjGaDb01 i/EF09+Pnp8MDv6t14eC3pNjxoyxrxQHuzLKXOZTiPgG9913XzNG8PvInoFJBzOt89sSKUmkbaFQ hk478WSDLzjNkaaFwriX/W5lb2If9BCVTa6TjEbblokHHnjATDBMLmm5+Up1YVHmqqqkJfeTur10 GeI707OUoA9FKRQaXzvFSVxI2iwu+VDlWSYYFOw+ilmVK40H/h43mfTr18/+NtmQm9epUydTdlBR CoVxQy1wxjo5nWQl1BNNjVC4ulio/PHNN9/YVy2HKjP5/GBpg10IwS9KFO5xoYsmfIWukwQ7uYUL F1pJsoiPW+59S8byJ598UlfPQLmgJnA9d5thM3HaaaeFC8U77rjDSvKDP/R3v/udfZVsNGDIQzEB Qz4YODi9SYwfNGiQ/W36IWCIQudKFAKG2JkVqiRIb3I+RGrgJq1JNOdxzjnnBEOGDClZ8ZHaogFD 2dDCrp4DhsgHd2OcnE4WX4Wg0bYpp1TlSfLzpptuagbOKqusUlReXJLRaFs/hUTbxpGr8iSZQ1n4 UbPZfbcbbrjBSlqGRtv6qedoW6wrbdu2NeOHDUQx56nKM+WUqjyBaF0XHLLuuusWVbEoqajy9NMS 5fnFF1+EtWHxByUl95Oxz4KP78X3o5ZzKajy9FPPylPWdKYZejGkSnmSv6VEmTJlSnDffffZVy1n 5MiRYTkq8pvwc6QZQut79+5tXykOUjG6dOlStImTCG03ydDurtaRiAsWLDALPb4PCrQcpRhp3ffz zz/bV4rj+uuvN9HX9QbnxG6TMbTtttsWnA/smDBhQvDwww/bV8mmqbnalI0Ik1ipvh7gfdjZM5Ao oJ32Wpblui71SEueI3yd7MwYH/iHqI9bS/Bn81047rzzTvvb0tD5xQ/PUa0XS+WG8qR77713OJ4n T55sJYXDNUnLddFUlQrDgMKHpKYrxcd7770XFtigUhWFKGoF0Z9nnnmmCWapt4ldqTy33XZbuPg6 44wz6n4MqfKsMqw4586dq5OTEjJgwIBw0iHKtZpjg44wcnfIz9q8WimWjz76KFhnnXXMGCa3M+0u qkJouvHGG+2PigOfZyWc1kxKl19+ufEnjRo1yv42PeDz7NOnj32lOPB5du3atcUmbf5+5513NhMP RddpV1UNUNIUaqDHYqVyDgkwU59nNkQx14vPkwXX0UcfHS4AR48ebSXFg88zLSVjNdrWQzmibX28 ++67oYkOp/rMmTOtJB1otK2flkTbxpk9e7ZRnIwNSvfxnpVGBrQR2FMJNNrWTz1F244fPz5UnIcd dlhJz4GmqqScSilPYFUlUwHoxp8WVHn6KYfyBCZUNwlVOgp+6tSpwaqrrmo+iwUdroRKoMrTT70o z5UrVwYbbLCBGUd0Tim1BJ8qz5RTSeUJVB1yK/7tttvO1IBMA6o8/ZRLef7www9mPDAuKlm6D3Oh m/BYyFUyNUCVp596UJ6Y/ZkPGEcchZbgy0eqlCe1J5UoTGKsqCoFPoLzzjvPDDjy+4rNhaoV+OY+ ++wz+0pxoDRZWJSDZ599tkVlzYoBPyeLN46bbrqpogFKBJJouko21BT/wx/+YF+lk6eeeiocq/vv v39Zxup3330XfPvtt/ZVstFo2xrBQKMsWyUmRyW9oMjOOuuscDVfCQsIyoxAwV69epW8W1YaE4q3 t27d2oxRKqnVY8GH5lDlmRBQoo8++qiu0hXT0Ye+sExMmG/pxF8qWA3iEbXVTIlR6gfGzfnnnx8u 8Bo1Y6OpXoqWl5PFixcHM2bMsK8qD02RMd9iRqOTRVInNSb1cePG2VeKg0pBw4YNK+t9o9qQ84sf cMABJXVeIUWKyQ7/Yzla7RUD1hUUtxJl4sSJqXWBULfbmWvbt29f1shw/MCvvvqqfZVsNGDIQ6UD huJQfNsFcJCukFQFpQFDfsoVMCThvU455ZRwdX/33XdbSXGg0IncdYq42t38NWDIT1oDhriXrmMK 0drlVnQabZtyqq08gZxP14WFHNDnn3/eSpKDKk8/lVCeQFCJ67xCwXaCb4qFHbHbJWy88cbBhx9+ aCXVQZWnn7QqT/QFY4njsssus78tH6o8U04tlCdQXcPlgLZ0sqwkqjz9VEp5woMPPhjuGg8++OCi SucxnpzipHTa/PnzraR6qPL0k0blOWvWrHB+oiIW7qZykyrl+cwzz9gfFQdm1EoljTcH3Sww3V59 9dWJCx4ijBxfjRIFhTZmzJiKmENRyLL02YgRI6ykefA3MpawaJACUwvGjh2rEeUesCxhWUgLLIBc CUnMtS+//LKVlBeidmmNlwY02jZhMAGzwqumX0pJNuRir7/++mbionE2NYYLhZ0rfUMVpRT69u0b LuC0vnUGVZ4Jh3yqc889t+pRkkqyoA6tm7yOPPLInFYJTP1ayEIpJ3PmzAnrLm+//fZqhrc0LVmy xP6oOOipuGzZMvuqdqAwO3ToYAYt1Wa+//57K6kN5AnSf1KJgmmVUnqVtBagLI899lgzFvCB3nPP PVbyKyjNbbbZxnTwx/WQBDDDaYuzbIgfSENlMRldi78Tq1gloZXZF198YV8lGw0Y8lCrgKE4tHKi SwEDl4Ofa7nq04AhP5UMGJJgrm3VqpUZCwSUychZJhznk+K49NJLraS2aMCQnzQEDLEYpDG6HFOV didptG3KSYryBOrssut0A5hiCuVMSi4GVZ5+qqU8Af+lGwuHHHKIKZ5ALVBnoeA4+eSTazZG4qjy 9JMG5Tlt2rQwurZdu3ZVuY+qPFNOkpQnYL79zW9+YwYxqQe1ygFV5emnmsqTzzjmmGNCRUkni8MP Pzx8zc9JKjiuytNP0pXnjz/+GLRp08aMKfyd1ar6kyrlOXjwYPuj4njxxRdNlGKSIKx9l112MYOr Vixfvjy45ppr7CvFQSrGOeecUxXlCZ9//rkpeMDERu3bW2+91fRSpLNF0hQV3YPS3j2kElCGM8m9 fM8+++xwQVbNZ37SpEmpSYfTaNsUEZ+EcK6XUvNUSS/04HQFEPbaa6/gpZdeMnm4ilIqTz/9dFiY g9q1uvjxo8ozpRAlTVTlhRdeqJ1YGgx2l9S93XLLLcPdAfVrFaVUaMy/+eabmzFFcY1aVKVKC6o8 UwjKcu+99w4nTiLiVIE2BvhXjzjiCHPf3c6Tg3rItaqKpdQHzCGyGcGAAQOsRPHRVInivmkHuzuB GEnmrbfeCjbddNNwoKNAK51Pt3Tp0qB79+72leJAoZFGVGmfJ6lLFEhw95wIyFGjRoVKlHy8pPk8 UfSVqIGadqjY89prr9lXyWD06NGhuZYAuF9++cVKqgexJozpNKDRth6SFm2bizfffDNsmsxxySWX VDQPS6Nt/VQj2hYFJGvcEjxGEBn3m8hN93v6dlY6F68YNNrWT9KibXm2XQlImgjUqimFpqqknLQo T2AHigJdc801g8mTJ9vfVgZVnn6qoTw//vjjYIsttjCTG8UQZFFxKtW4AgnsQgn4SAqqPP0kSXkS LU7DdbcAu//++62k+qjyTDlpUp7wzjvvVKVrhipPP9XK81y8eHFw0EEHmSjrOEzErh8sAR9JKXGm ytNPkpQnvk2nOE844YSallNMlfKkjqsShRquafbT0C7o1FNPNT6ycsJDRaF6JQpm0koU7ufZjOe8 5TPJDho0KJwEKaSQhJqyVD9Kkhk5KVA5rBY+xTizZ882wWaMGSwbRNvWEtJiyj1vVQqNtq0zSLze cMMNzcNA8+RaF5NXWgZtyHbddVdTHo0AtkIg55d77hTo0KFDrURRsiEvmC4pjBWqCNWq52taUeVZ Z1AFiGASN4F27NjRa+ZTksu7775ruqO4e3j88ccXvHtD6brFE2bctDQWVqoL4+mMM84Ix9hFF11k JUqhNCWtDF0SIDE4zaswTC8oTfdg7LjjjibgpFR4X18rrEYH8xt+o3KYJ+fNmxeW3uM47rjjijZj 4bN36SvURK6lz/Gmm24yPmElCvNurSJaYfz48WFayh577JGYKkIzZ84MZsyYYV8lGw0Y8pC2gCEf +FRcTiC+jHIoTw0Y8lOugCGS1AkIcoqTerlEQhYLSpwG6u59apm+ogFDfmoZMPTBBx8E6623nhkb pKUkqcauRtumnHpQnvCnP/0p6NGjR9mSsVV5+ilntO1XX31l/FBXXnllSQE/pK/gM2WCZIfx0EMP WUl1UeXpp1bKEyuGs0oxLpKmqFR5ppx6UZ4+GJzDhg1r0USvytNPKcqTIB/Gm9wZlitCldQW8n+Z KNlp4EutNqo8/dRCeTKm8G0yHji6deuWuLKeqVKec+bMsT8qjs8++yzR7YJaCr4EwtLxh/Xu3bvo UHl2M7NmzbKvFAcT0JQpU4pWeCgVaomyA6hUOcj77rsvnCx33333qqcB0HtWO/9kg+KsRHpTPiZM mBD6wrFuJDES/8MPPzRNL9KARts2EE899VSw1lprhZMpjZO1jVVtICqWQA13L7baaivjpy43KHas Be5z6NNYK/+nUjtQSM7PiTXi9ddftxKlpajybDBY8TJRu8l0hx12CJYtW2alSjWg2fomm2wS3gMi YssR0JULdhgUjeez2OWOGTPGSpRGAAsHVgd3/zVivjw0vfHGG/ZHxUGnfiLS6pVPP/002GeffczD xL+FmvKoukQqhRKF3R3NqAvd0fXq1StUnCeddFJVqjaR70lkJZ/JDqRabgmui5pts1m4cGFVrD74 4bE2uPFG5bEkVJ7KBYtIujelAQ0Y8lDPAUMOVqMELWA+dBD4ki81QgOG/BQbMOQiHq+//vqqlmgb O3ZsOIm2a9euImbiOBow5KdaAUMPPPBA6OekeUA17nkpaLRtymkE5emD3EC6KxAw5UOVp5/mlCed b4hslIno/Fxt3yOfJ3e9BCtVOtpSlaefaihPUtRctDVWBxpIJB1VnimnEZXno48+Gk6qVLihrVV8 clfl6SeX8kQx0d7JBWlRrKAl6SzlBKXtTPYcgwcPtpLKoMrTT6WVJ9XAtt56a3OPqVtLRaE0kCrl mZYvWk1effXV4Mknn7SvGoOVK1cGxx57bDip8sDRXFtOfNTIrVRKRZrB9HrNNddEFhtMXieffHJ4 PQnUYGefhE4alIVzJQBJXSKdpFL079/fdClSoowcOdKkZVQCXC9E0ruxd+mll1bdytFSpk+fHkyd OtW+SjYabauEENhxyy23hC2KktZYOS2wuyOK2U1e6667rolwrfWuU/LCCy+Yji18PyJ/sSoo6Qcl ecUVV4Rj78ADDzSWEaX8qPJUspg7d65JbejSpUtkxZqW1WsSYIfO5LXvvvsmNnIb14SbZHfbbTdT BENJN+PGjQsDhKhprR2VKkeTmlSywbTW6Ks1zLUyhQJT35577llUSkajgG8TPzlFKBz8btSoUS0q 7F4t+I6nn356qEA7d+5c9rQSxpGOl2ywTpQ7ZQQf6hprrGHuJYFCuJ/SBs9Lkp8ZiQYMeWjUaNtc YG484ogjzEOJL5RuH19//bWVNjb4rWgbhk9z0003rXkn/mJBucn2dXHfbalowJCfcgcMUehkyy23 NPeQnWdaW01qtG3KUeUZhZUgBaVRnG6SxU82YsSIhk2ARyGQp7n22muH14TV/qRJk+z/SA/k+m6+ +ebmHLjHmP7KhSpPP+VUnlxfGUF9+eWXp3a3r8oz5ajyzIaHEbMkOyz3kFJWrlHN2/369QuvA8dG G21Uk64l5QI/9+qrr27OhUXAK6+8YiWlocrTT7mUJ6bfrl27huPw+OOPT0REd0tJlfKkb6AShd3D 0KFD7SvFQdms0047Lbj99tuDVq1aRSJx8Y8yAScporScMEnJ4AvMsxtuuKGpE4xv89BDD039uVOB yFkXWAyUI5WChuyUdVSi9O3bt+Ti7Cxomb+d4mzfvn3iKwg1B+Zmnqc0oAFDHpgotR5nNigH58yn 56RUFldffbXxtRx11FEBbe7qRYkyDp555hkTNUt5Mzku2J39+OOP5ud62IEzGcsdNedbqg+Xhuxp NSFWEnaHpVZ3ot2cswRhdk9LTdh8pGnu1VQVpWTo2kEuo5t0UaIHH3ywMfOWO6KwWrBbIjdTtg3j eOSRR+z/qE+YuGQLs06dOunOMYFgHXP52PjdZ8+ebSVKtVDlqZQMOwtMUEcffXTEJ4pJM62WDcxq 7jw4Vl111aBHjx6mI029wy76kEMOCc+dzi9qiUkO+EpdhxzM7MRoKNWnadiwYfZHxTFz5szg4Ycf tq8UB63abrzxRvvKz6JFi0zbI4JPbrrpJvvbTPk//KWUPUxaAAmtoYgwJYfVQcsoJiZ21EQa5zOJ uWjkevL3Yk3YddddQwV63nnntej8evfuHSmIr2QgpuK9996zrwrn/fffN/5o7gkL1Xrrzfnss8+m pqqZRtt60GhbP8UUhqcvnyyycO+994YTMcFGJOc/9thjNQlwYKe8fPlyE5hwwgknhOkmBLc4/xz/ Ii/E58dOrZiWZGmBe7jNNtuEEzV1aos9R4229dOSaFtSilyxdw6CherNn6ypKilHlaefUrqq9OnT x5g+3YPvDtntgZ3tV199VfYJgcAMWdQBH54ze8lj/fXXb1Fj6npVnrB48eKwiDy+bHZMxdwfVZ5+ ilWePBfSEkCHnrTGE+RDlWfKUeXppxTlyYRLn1Bqvu69995mJ8NkLNM/MH1i7m3Tpo3xsxHBy+5P Tr6FKKhZs2aZrhUUyMYPSyQiK3bnt+O7ENDEJERxdDpQ8P9bGllaz8oTSEGSPjbarBWKKk8/xShP 3AqUxnSKk249aSlhVyypUp6Y07iJ7sA35eCmSdn8+fMjCbhLliyJyLHHO1gV8f+l/JtvvrHSwPws ZTRulSsp/AFSzmc5+A7x95Y7BiZkKeP/ytUyTWGlnLqtDkLr8cs99NBDoVyaFlesWBH523iuFit1 KZcBJgTPSBmHnFjYeUkZfjf3vfkXf6KUU5LLwftIGcfPP/9spYH5HlL25ptvRq7JG2+8EZFzng7O n9+9+OKLpqoQP8vUDPyB8m/jTXe5t1LO/cFsynUm5cX9Xq6s3cFkTdSu+z8060bBMplvsMEG5l9e 46dGzvhlwva9z8SJE0MFOmXKlODaa681PpZ58+aZv21ujPFdHXyO+z3KhdxXqTzj41d2LWGMSRlH vvHL9ZO8/fbbETnmVYdvjOUbvwsWLIiMMcaFlLvxS9sy11jZ7UCRy/HLeJR/y3txbd1zzWdJOWPA QVF6KeOQwWbx8UuDcUl8jPnGrzy4B45845d7Gn9vdoGO+BzJUcgcSUEN5sD4e8fnSNK+WGy6cUwg l3v2mpsjpYxDjjEWilJWzByJ4pYyjnxjjLlFPhvxOVKOX85hwoQJEXm+MSbnSMg3R2JxkjKOfHMk 7yWJz5FNJHrLg/B8B/ltUsYKXipXAkCknBWRg4eBWp9Sjo/LwQWSMuoyyhtw4oknRuRnnHGGlWRM GJtttllEPnnyZCvN+NekjO8towXZaUg5JhAHFxuHvJTLQBImSSnDJ+TgJhLaL+XsnhwMDCnj4CY4 hgwZEpFRwcdNPJgeWX1K+cCBA40MeB8p42CSdfA9pIwHUg5oWmhJuezbyflLGYcMoMEkK2VcXwn3 Vsq5Pw7um5Rx0OGDe8AkzQ5VylwbrfiByRU5SdZExfI7F/Dj/paSglIBEtjkZByMZwfjPD7GHn/8 cSsNzHMiZRxyN4AvVcoIuHGgNOJj7LnnnrPSwCxQpKx169ZWkuGwww6LyOm76kBJSxkHCwvHbbfd FpGxYHFjjPGw1157ReTUunVgYueaumvO/WHSdQwYMCDyt7yXzGXcaaedInIZUEYRcynjkAsO/HtS xiJKwjWSclnkhEWflGGGxgriuPjiiyNyfN8OFHj8veXOKD5HMsakAsS3L+VyjkSZEZEu5XKOpGiF u9YcLBRR1g6sM/Jv5RzJ+OW7SDkLRQcWHSmjA4tU+tSylnI5RzJ+pYxjxowZVprpKCRlO+64Y+TZ iM+R9Bt1UJhDyjhYgDmY86SMuULO7R06dIjIGZMOFnNSxiEXYfE5kvlWwnlIeROaVx7yi/BQxeVS y7MCkjK5G+H/SRmHfG9+jsvzvbdcKfreW+5aGQRxuYQHQsrkezOBSBlHvveORxLG31sOGt97y8ml lPfmfaSMQypH/q+UyVU98FlSLh8k3ziQ7831k7L4e0sZR3NjjPfm+7ASZFKVMh4eJolu3bqZLiD8 y2smQ+S8Nw8Ef8dOngWZ/PtSxq8cB77xK8k3fosdYxySWo4xFKjzXbOQkYvtUsZYqeNXyjhKGb/F zGO+9y5ljLn3JtqZBYJTnPvvv7+xSOR772LmyObGb3wcJGWOjI+D+HvHx1h8/EoZRzFjLP7eTXJV qmRg9RM3lSmZB1ru8JUMTByPPvpoZGKrZ9jds+v0KdA4WJikIlMysBuW/n4JO1J86E5xYiWSu9l6 BmsZZt00oAFDHjRgyE8pAUP1DDuAeg4Y8kFerKtwgyLFFO9bPGjAkJ9cAUNEhcsWcZgOpam23tFo 25SjytOPKk8/jag8gUIirhMLvlB89vFroMrTj0954qaQQXP77bdfw+w4Hao8U44qTz+qPP00qvIE IpjXWmstM9mzAyWwR/qoVHn6iStPolu33XbbUHESFIabpNFIlfKUSepKBkLqX3jhBftKcRDBx+BW ohB8ceuttzaMzzPOtGnTIo0BzjrrrDAwhuh0GWyiZMBHTsUgINXJFaLgIFKbgJRGhNSctBS518Lw iqKUDAF2pKY5BUARikYzObYErFxu587Rs2dPDbBKCao8FUUpCyT+t23bNlQE7dq1Cz744AMrVSSY tm+55ZYwbxmTN0U7ZMqHkmyaZM1PJQM+GlmNQ8nAilhWV1EyYK6V1XIaGSrX0DjcKVCKQUyfPt1K FSBf0BXy4CBvlsbWjWr2l9BcXhbLSTIaMORBA4b8aMCQn0YOGPJBGbSuXbuGyoGUFnzCMpCoUcHP KcvtURlLVv5pdDTaNuWo8vSjytOPKs9sMD9SDUqW86M0XSNGkDooMELJPHc9MGu3pKdnPaPKM+Wo 8vSjytOPKs/ckKsoI3HxiVI6sZFgfJDC46oycRAk9Morr9j/oThSpTyvu+46+6PioEi3LF6uZMDk RH6aEoVUDHZVqjyz6dKli+k8JKvmrLHGGqYofCOksNBFRfqAMWGzI6cIOR1BlCik8KQlfbJJFjlW MjAJqn8mGwIaNBrQj14XP+66kLdIv1a65DhFwm5dtjGsJ5hX6WCz9tprh+dLBxVq2gLziwYIZcPc m5ZFqKaqKIpSFVAW9HCVfj96hLILdUUV6gG6+mCudufIguGUU04xdWuV+kGVp6IoVYVuIpi55S6U 4BkabqfZ9E162xVXXBHW++WgchCN9XWXWX80DR482P6oOCjNN3LkSPtKcdAzUzauVTLgu6ORtvo8 s6HXqq/UHGZLfFuyKhHKlCb4aYtApQ8kgS40lJbngr93xYoV9n9Fwe+ZltZb1YSG87SxSwMabetB o239aLStH422zU1zheGpl9yrV6+wwTYHAUXnnXee6TKSZPBrMtHvtttu4Xfn2H777YNJkyblHQ+5 WpI1OpqqknJUefpR5elHlWduCu2qQuTpgQceGDHlYv4899xzTYm/JJk9ud9jx441pmapNEnJwZJX SFF3VZ5+VHmmHFWeflR5+lHlmZtiWpKhIJ955hmT1iKVKPmRRx99tNnN/fGPf7T/u7rw3UjVov7s 5ptvHlGa5GxefPHFRZWuVOXpJ1XKc+nSpfZHxYHjX2u4ZoNvT8dLNijNek25KBV2jcWmfWEOJSqX /EipRDlI97jkkkuCefPmGV9jpWEeGD16dHDUUUeZHE35XdZbb72gT58+wccff2z/d+EsW7bMlDFU otCJJy1RyRptqyhKIkHpzpo1K+jcuXPEJ8qBUm3durVp4fXwww+bYLZymHYp2j5//nxjfmXXTCqN /FyObbbZxlim8NcqjYsqT0VREg1Kka41AwYMMOX94rtRDlp7oUwx75Iucv/995uoeXIuiXj97rvv TMcOdnsovQ8//NCUCZw4cWIwdOjQ4Pzzzw/22msvU9TA9/4EMZ100kmmiHs1drxK8mkiXJyoNnfI ikPffvttRCZ9FwxCKeP/OqgqImWff/65lWTgQZBy+Zls26VMmjbinymb7fIeUhb/TF5Leb7P5KGa OXOmkeU7T1p0SVlz5ymr0OQ7T66zlMnPbO48i/lMGdhQyHm++eabJoUnHn6f7zMxwUhZoedZ7LWV psF85/nTTz9FZPk+s9Dz5J7cfffdxifmZPIziznPL774wkoy5DvP+LXNd54oD0e+83SKSsrz3c98 58ln4r/C3J/vPH2fKc8TZed+j4n05ZdfDvr37x906NAhy5RazoOi9ihU0krk+Cvm2uY6z3Hjxhmf Z67z5GAX7Mj3mShzKWvpteXI95myTWO+z8SNIT8Tq0Chn4k5ngL6TtbS82zuM6XvnEWVlMnzZOxK mfzMJsKqSVh2hxTec889EZnsy8cAljL+r4PJS8pY1UnOOeeciJwTc9x1110R2YwZM6wkMKWtpIwJ y4FvQsoIdZfwWsqlT5P3kTLKiLmAoZdeeikiGzFihPk9MOlIGSH3krPPPjsi57o4WO1KmVPWwHWW MnltuT+YsZysuWsrB0L82s6ePdtKAnOdpUzW9mXi4HeHH354sOWWW5rrw2B10JtQ/q1UDrfffntE xrhxTJ06NSIbPny4lWRf2wsvvDASkBO/trIHYPzazpkzx0qCYMqUKREZfRQdPHxSRhCI/Mzu3btH 5O7aEjCEKY+diZPJa8sOSP6d79q6A3+evLaYJaWcB93BGJWyuXPnWkmmPrOUsRNzMLFIWe/evcPP ZMKJ30/ZCYXWYlImi5tT5EDKHnjggTBgKH5tOU8HCid+bfkbB02jpUwWln/sscfM78gP3XPPPU3/ UN/OsbmDnSW7WioBcV3xZcrPfO211+wnZl9bfKKO+LWVedFM/u4827RpExx88MGR+4mpWP6tDCgi kErKuLYOFhRSFr+2cgxxfvJ+xq8tdYgdKDEpGzNmjJVkggelrG/fvlaSUTjyfnbr1i3yfN58882R v8VM7qCk4e677x7KRo0aZSWBibeQfyeDXeW15SCwEeXviF/bBQsWWElgrA9S9uCDD1pJYCwUUnbZ ZZdZyV+Up0bbZqPRtn402taPRtvmppho23LALgYFhlKnyDgLKXapKDGUCgcdTjABs3DCDLto0SKz 4JM7lUqj0bZ+NFUl5ajy9KPK048qz9xUW3mmBVWeflKlPDG1KFFIO2i0noOFgJmSXDslCj5Bkual uVXJQF1XTGpKFEz50kWmZCCuIi2t2jTaVlEURVGKRJWnoiiKohRJE+H1ShSCB+JpCkrGt7dkyRL7 SnHg6ySfUMnm7bffrmogTlogQlZ9wdn89re/TU11Nw0Y8qABQ340YMiPBgzlRgOG/GjAkB+Ntk05 qjz9qPL0o8ozN6o8/ajy9KPKM+Wo8vSjytOPKs/cqPL0o8rTT6qUJxUdlChU2yH1QIlClRhaMilR SMWggpUqz2wuuOCCSPk1JQOVmt555x37SnE89dRTpqNO8gmC/wcmpGm8+6f+/QAAAABJRU5ErkJg glBLAwQUAAYACAAAACEAlW9CcEYCAAC+AwAAFAAAAGRycy9tZWRpYS9pbWFnZTUud21mlFJLaxNR FP7uTdLaJDKTqogiOi0+2mJqE8QWV5kmsXURCU3AZSbGsQ7kRWZEsxBFQcRNXCmIYH+ESwOhghsV upD2L7gsMisLpufcpIraTS9z75zz3fO45ztn6+unN1DLGrkSsJR0YUVgDAh8E4DEK4WF6JSCALAk ZL/fV9KsODHEIpIEhUUlpBWMkHZ+REMUubJ3t9hu2kAe40P0JChCH9BJ75HUpW0EgS6l4AxjHE2y dFRu4K08RdKOXCIPXi/5Ifw4vejUbNe4Yd83Vhq1ch29L135+vJHL/Xws8cmFBJxsqZ6kAwzwq5J tMQgtiXeYRC794tvDx5bqBzbFPYweQ9ycNapxNx0Hms4Kx8P67BE4r9cqpAD1MGRt6kPXMogFxPl uTu/s2xgfj+2BLNVaNduNarwvl9d91Lktz9bfyr6m7U4scbTwF2dEGaz6eaupdMCPwnjnbFdZ7Vu FCqOXa/YF43r9cosQgKjwUwhV5wHjtx06ma1ulh2nUq6cdvOl1dtF7HQv02MBYYPjYXSjXstx25x hxEL5opG9oHXKtMYHZrQsp3MJTPv69pSycz/OHOa5GOaCT/rn/M7iyWSdC3Nv07Wnykt+x2FpOj/ aJmuzJlSppT1+TO1qKDBEJIW8SSI4ADpRHaYeXvq0fFkio7nCT7m6JaGJsJ2MvhsfDJOYJIYCJOt y7bTpKgeMVdhNeuq08P+6xhlA3zg5nHayULb9ewaFt7jBQ1mGOvH7yzwZn1tsyv35niv/wF2xC4A AAD//wMAUEsBAi0AFAAGAAgAAAAhAAi+DRUWAQAARwIAABMAAAAAAAAAAAAAAAAAAAAAAFtDb250 ZW50X1R5cGVzXS54bWxQSwECLQAUAAYACAAAACEAOP0h/9YAAACUAQAACwAAAAAAAAAAAAAAAABH AQAAX3JlbHMvLnJlbHNQSwECLQAUAAYACAAAACEACdnpSTwGAABHLAAADgAAAAAAAAAAAAAAAABG AgAAZHJzL2Uyb0RvYy54bWxQSwECLQAUAAYACAAAACEAU+7Y4AECAAAQAwAAFAAAAAAAAAAAAAAA AACuCAAAZHJzL21lZGlhL2ltYWdlNy53bWZQSwECLQAUAAYACAAAACEA3W3P4uIAAAALAQAADwAA AAAAAAAAAAAAAADhCgAAZHJzL2Rvd25yZXYueG1sUEsBAi0AFAAGAAgAAAAhAPz+f9rwAAAAvQQA ABkAAAAAAAAAAAAAAAAA8AsAAGRycy9fcmVscy9lMm9Eb2MueG1sLnJlbHNQSwECLQAUAAYACAAA ACEAagyZBAACAAAQAwAAFAAAAAAAAAAAAAAAAAAXDQAAZHJzL21lZGlhL2ltYWdlOC53bWZQSwEC LQAUAAYACAAAACEATYO+0OgBAADMAgAAFAAAAAAAAAAAAAAAAABJDwAAZHJzL21lZGlhL2ltYWdl Ni53bWZQSwECLQAUAAYACAAAACEAx5AOW8MBAABWAgAAFAAAAAAAAAAAAAAAAABjEQAAZHJzL21l ZGlhL2ltYWdlNC53bWZQSwECLQAUAAYACAAAACEA45GAvu0BAADMAgAAFAAAAAAAAAAAAAAAAABY EwAAZHJzL21lZGlhL2ltYWdlMy53bWZQSwECLQAUAAYACAAAACEAql3emMUBAABWAgAAFAAAAAAA AAAAAAAAAAB3FQAAZHJzL21lZGlhL2ltYWdlMi53bWZQSwECLQAKAAAAAAAAACEAO73P+wlVAAAJ VQAAFAAAAAAAAAAAAAAAAABuFwAAZHJzL21lZGlhL2ltYWdlMS5wbmdQSwECLQAUAAYACAAAACEA lW9CcEYCAAC+AwAAFAAAAAAAAAAAAAAAAACpbAAAZHJzL21lZGlhL2ltYWdlNS53bWZQSwUGAAAA AA0ADQBKAwAAIW8AAAAA ">
                <o:lock v:ext="edit" aspectratio="t"/>
                <v:group id="Group 600" o:spid="_x0000_s1027" style="position:absolute;left:327;top:598;width:21258;height:2101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YXNI8IAAADcAAAADwAAAGRycy9kb3ducmV2LnhtbERPy4rCMBTdC/MP4Q7M TtOO+OoYRURlFiL4AHF3aa5tsbkpTaatf28WAy4P5z1fdqYUDdWusKwgHkQgiFOrC84UXM7b/hSE 88gaS8uk4EkOlouP3hwTbVs+UnPymQgh7BJUkHtfJVK6NCeDbmAr4sDdbW3QB1hnUtfYhnBTyu8o GkuDBYeGHCta55Q+Tn9Gwa7FdjWMN83+cV8/b+fR4bqPSamvz271A8JT59/if/evVjCZhfn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WFzSPCAAAA3AAAAA8A AAAAAAAAAAAAAAAAqgIAAGRycy9kb3ducmV2LnhtbFBLBQYAAAAABAAEAPoAAACZAwAAAAA= ">
                  <v:shape id="Picture 601" o:spid="_x0000_s1028" type="#_x0000_t75" style="position:absolute;left:1333;top:2377;width:17437;height:164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vKevFAAAA3AAAAA8AAABkcnMvZG93bnJldi54bWxEj09rwkAUxO8Fv8PyBG91E4u1pllFC4Ie Khjb+yP78gezb2N2o+m37wqFHoeZ+Q2TrgfTiBt1rrasIJ5GIIhzq2suFXydd89vIJxH1thYJgU/ 5GC9Gj2lmGh75xPdMl+KAGGXoILK+zaR0uUVGXRT2xIHr7CdQR9kV0rd4T3ATSNnUfQqDdYcFips 6aOi/JL1RsF5u12+RMOs31w/5/13HRfZ8SCVmoyHzTsIT4P/D/+191rBYhnD40w4AnL1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7ynrxQAAANwAAAAPAAAAAAAAAAAAAAAA AJ8CAABkcnMvZG93bnJldi54bWxQSwUGAAAAAAQABAD3AAAAkQMAAAAA ">
                    <v:imagedata r:id="rId1194" o:title=""/>
                  </v:shape>
                  <v:line id="Line 602" o:spid="_x0000_s1029" style="position:absolute;visibility:visible;mso-wrap-style:square" from="1333,10594" to="21599,10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5+LMYAAADcAAAADwAAAGRycy9kb3ducmV2LnhtbESPQU8CMRSE7yb+h+aZeDHQdQ8oC4UQ A1EPHgR+wGP7aBe3r5u2C8u/pyYmHicz801mvhxcK84UYuNZwfO4AEFce92wUbDfbUavIGJC1th6 JgVXirBc3N/NsdL+wt903iYjMoRjhQpsSl0lZawtOYxj3xFn7+iDw5RlMFIHvGS4a2VZFBPpsOG8 YLGjN0v1z7Z3Cjaf5nDqr4cv05ZP9n0f1v1Kr5V6fBhWMxCJhvQf/mt/aAUv0xJ+z+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n+fizGAAAA3AAAAA8AAAAAAAAA AAAAAAAAoQIAAGRycy9kb3ducmV2LnhtbFBLBQYAAAAABAAEAPkAAACUAwAAAAA= " strokeweight="1pt">
                    <v:stroke startarrow="oval" startarrowwidth="narrow" startarrowlength="short" endarrow="classic" endarrowwidth="narrow"/>
                  </v:line>
                  <v:line id="Line 603" o:spid="_x0000_s1030" style="position:absolute;flip:y;visibility:visible;mso-wrap-style:square" from="1333,0" to="1333,1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0rC8YAAADcAAAADwAAAGRycy9kb3ducmV2LnhtbESPT2sCMRTE7wW/Q3hCbzWrhVpXo4gg ihT8Uw8en5vnbnDzsmxSd/XTN0Khx2FmfsNMZq0txY1qbxwr6PcSEMSZ04ZzBcfv5dsnCB+QNZaO ScGdPMymnZcJpto1vKfbIeQiQtinqKAIoUql9FlBFn3PVcTRu7jaYoiyzqWusYlwW8pBknxIi4bj QoEVLQrKrocfq8AMN5tz325PmDTrx3H5tVsZmSv12m3nYxCB2vAf/muvtYLh6B2eZ+IRkN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tKwvGAAAA3AAAAA8AAAAAAAAA AAAAAAAAoQIAAGRycy9kb3ducmV2LnhtbFBLBQYAAAAABAAEAPkAAACUAwAAAAA= " strokeweight="1pt">
                    <v:stroke endarrow="classic" endarrowwidth="narrow"/>
                  </v:line>
                  <v:shape id="Picture 604" o:spid="_x0000_s1031" type="#_x0000_t75" style="position:absolute;left:185;top:1129;width:1057;height:21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yca3HGAAAA3AAAAA8AAABkcnMvZG93bnJldi54bWxEj0FrwkAUhO8F/8PyhF6KbhSxGl1FhUKh YGkqiLdn9pkEs2+X7Nak/94VCj0OM/MNs1x3phY3anxlWcFomIAgzq2uuFBw+H4bzED4gKyxtkwK fsnDetV7WmKqbctfdMtCISKEfYoKyhBcKqXPSzLoh9YRR+9iG4MhyqaQusE2wk0tx0kylQYrjgsl OtqVlF+zH6PAnc715yTfZjt7cvvpx7HYv1xbpZ773WYBIlAX/sN/7Xet4HU+gceZeATk6g4AAP// AwBQSwECLQAUAAYACAAAACEABKs5XgABAADmAQAAEwAAAAAAAAAAAAAAAAAAAAAAW0NvbnRlbnRf VHlwZXNdLnhtbFBLAQItABQABgAIAAAAIQAIwxik1AAAAJMBAAALAAAAAAAAAAAAAAAAADEBAABf cmVscy8ucmVsc1BLAQItABQABgAIAAAAIQAzLwWeQQAAADkAAAASAAAAAAAAAAAAAAAAAC4CAABk cnMvcGljdHVyZXhtbC54bWxQSwECLQAUAAYACAAAACEAXJxrccYAAADcAAAADwAAAAAAAAAAAAAA AACfAgAAZHJzL2Rvd25yZXYueG1sUEsFBgAAAAAEAAQA9wAAAJIDAAAAAA== ">
                    <v:imagedata r:id="rId1195" o:title=""/>
                  </v:shape>
                  <v:shape id="Picture 605" o:spid="_x0000_s1032" type="#_x0000_t75" style="position:absolute;left:14659;top:12971;width:1527;height:32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fjYLFAAAA3AAAAA8AAABkcnMvZG93bnJldi54bWxEj0FrwkAUhO9C/8PyBG+6sWBMUjdBKoJQ EEx78PjIviYh2bdpdtX033cLhR6HmfmG2RWT6cWdRtdaVrBeRSCIK6tbrhV8vB+XCQjnkTX2lknB Nzko8qfZDjNtH3yhe+lrESDsMlTQeD9kUrqqIYNuZQfi4H3a0aAPcqylHvER4KaXz1EUS4Mth4UG B3ptqOrKm1HQxd3moMuvK77tz8ckOadlfE2VWsyn/QsIT5P/D/+1T1rBNt3A75lwBGT+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9X42CxQAAANwAAAAPAAAAAAAAAAAAAAAA AJ8CAABkcnMvZG93bnJldi54bWxQSwUGAAAAAAQABAD3AAAAkQMAAAAA ">
                    <v:imagedata r:id="rId1196" o:title=""/>
                  </v:shape>
                  <v:shape id="Picture 606" o:spid="_x0000_s1033" type="#_x0000_t75" style="position:absolute;top:10607;width:1292;height:26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EaG9XFAAAA3AAAAA8AAABkcnMvZG93bnJldi54bWxEj0FrwkAUhO9C/8PyCl5EN3pQm7qKFAQL IhiF6u2RfU1Cs2+X7Jqk/94tFDwOM/MNs9r0phYtNb6yrGA6SUAQ51ZXXCi4nHfjJQgfkDXWlknB L3nYrF8GK0y17fhEbRYKESHsU1RQhuBSKX1ekkE/sY44et+2MRiibAqpG+wi3NRyliRzabDiuFCi o4+S8p/sbhRU1H1u9eh83bfHw1fn3G13yG5KDV/77TuIQH14hv/be61g8TaHvzPxCMj1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CRGhvVxQAAANwAAAAPAAAAAAAAAAAAAAAA AJ8CAABkcnMvZG93bnJldi54bWxQSwUGAAAAAAQABAD3AAAAkQMAAAAA ">
                    <v:imagedata r:id="rId1197" o:title=""/>
                  </v:shape>
                  <v:shape id="Picture 607" o:spid="_x0000_s1034" type="#_x0000_t75" style="position:absolute;left:17311;top:10662;width:4112;height:34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yB93FAAAA3AAAAA8AAABkcnMvZG93bnJldi54bWxEj0+LwjAUxO8LfofwBG9r6iJVq1FEWHGF Pfjn4PGRPNti81KaqNVPvxEWPA4z8xtmtmhtJW7U+NKxgkE/AUGsnSk5V3A8fH+OQfiAbLByTAoe 5GEx73zMMDPuzju67UMuIoR9hgqKEOpMSq8Lsuj7riaO3tk1FkOUTS5Ng/cIt5X8SpJUWiw5LhRY 06ogfdlfrQIerJ96vPx52N/TNuj1Nd0NTapUr9supyACteEd/m9vjILRZASvM/EIyPk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cgfdxQAAANwAAAAPAAAAAAAAAAAAAAAA AJ8CAABkcnMvZG93bnJldi54bWxQSwUGAAAAAAQABAD3AAAAkQMAAAAA ">
                    <v:imagedata r:id="rId1198" o:title=""/>
                  </v:shape>
                  <v:shape id="Picture 608" o:spid="_x0000_s1035" type="#_x0000_t75" style="position:absolute;left:12654;top:5719;width:1409;height:32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7TLbCAAAA3AAAAA8AAABkcnMvZG93bnJldi54bWxETz1vwjAQ3SvxH6xDYisOHSikGISQEBmq AoF2PsXXOBCf09gN4d/joVLHp/e9WPW2Fh21vnKsYDJOQBAXTldcKjifts8zED4ga6wdk4I7eVgt B08LTLW78ZG6PJQihrBPUYEJoUml9IUhi37sGuLIfbvWYoiwLaVu8RbDbS1fkmQqLVYcGww2tDFU XPNfq2D3czlNP0320STykHVfmby/53ulRsN+/QYiUB/+xX/uTCt4nce18Uw8AnL5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zu0y2wgAAANwAAAAPAAAAAAAAAAAAAAAAAJ8C AABkcnMvZG93bnJldi54bWxQSwUGAAAAAAQABAD3AAAAjgMAAAAA ">
                    <v:imagedata r:id="rId1199" o:title=""/>
                  </v:shape>
                  <v:shape id="Picture 609" o:spid="_x0000_s1036" type="#_x0000_t75" style="position:absolute;left:3504;top:17911;width:939;height:3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KyGXFAAAA3AAAAA8AAABkcnMvZG93bnJldi54bWxEj1trAjEUhN8F/0M4Qt9q1gpethvFFoSW vnijz6fJ2QtNTpZNqlt/vSkUfBxm5humWPfOijN1ofGsYDLOQBBrbxquFJyO28cFiBCRDVrPpOCX AqxXw0GBufEX3tP5ECuRIBxyVFDH2OZSBl2TwzD2LXHySt85jEl2lTQdXhLcWfmUZTPpsOG0UGNL rzXp78OPUzDll/fr0V61/XStaba7Dz0tv5R6GPWbZxCR+ngP/7ffjIL5cgl/Z9IRkKsb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yshlxQAAANwAAAAPAAAAAAAAAAAAAAAA AJ8CAABkcnMvZG93bnJldi54bWxQSwUGAAAAAAQABAD3AAAAkQMAAAAA ">
                    <v:imagedata r:id="rId1200" o:title=""/>
                  </v:shape>
                  <v:shape id="Picture 610" o:spid="_x0000_s1037" type="#_x0000_t75" style="position:absolute;left:11422;top:17858;width:1057;height:3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jHdzCAAAA3AAAAA8AAABkcnMvZG93bnJldi54bWxET02LwjAQvQv7H8IseBFNt6hI1yirIHrw oN29eBuasS3bTEKTav335iB4fLzv5bo3jbhR62vLCr4mCQjiwuqaSwV/v7vxAoQPyBoby6TgQR7W q4/BEjNt73ymWx5KEUPYZ6igCsFlUvqiIoN+Yh1x5K62NRgibEupW7zHcNPINEnm0mDNsaFCR9uK iv+8Mwrc/jDbjK6PdHMaddO6S91R8kWp4Wf/8w0iUB/e4pf7oBUskjg/nolHQK6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j4x3cwgAAANwAAAAPAAAAAAAAAAAAAAAAAJ8C AABkcnMvZG93bnJldi54bWxQSwUGAAAAAAQABAD3AAAAjgMAAAAA ">
                    <v:imagedata r:id="rId1201" o:title=""/>
                  </v:shape>
                </v:group>
                <w10:wrap type="square"/>
                <w10:anchorlock/>
              </v:group>
            </w:pict>
          </mc:Fallback>
        </mc:AlternateContent>
      </w:r>
      <w:r w:rsidR="005C3C9B" w:rsidRPr="003840C1">
        <w:rPr>
          <w:b/>
          <w:bCs/>
          <w:szCs w:val="24"/>
        </w:rPr>
        <w:t>Câu 40:</w:t>
      </w:r>
      <w:r w:rsidR="005C3C9B" w:rsidRPr="003840C1">
        <w:rPr>
          <w:bCs/>
          <w:szCs w:val="24"/>
        </w:rPr>
        <w:t xml:space="preserve"> Đặt điện áp xoay chiều có giá trị hiệu dụng </w:t>
      </w:r>
      <w:r w:rsidR="005C3C9B" w:rsidRPr="007F07EB">
        <w:rPr>
          <w:position w:val="-6"/>
          <w:szCs w:val="24"/>
        </w:rPr>
        <w:object w:dxaOrig="870" w:dyaOrig="270">
          <v:shape id="_x0000_i1534" type="#_x0000_t75" style="width:43.5pt;height:13.5pt" o:ole="">
            <v:imagedata r:id="rId1202" o:title=""/>
          </v:shape>
          <o:OLEObject Type="Embed" ProgID="Equation.DSMT4" ShapeID="_x0000_i1534" DrawAspect="Content" ObjectID="_1653893683" r:id="rId1203"/>
        </w:object>
      </w:r>
      <w:r w:rsidR="005C3C9B">
        <w:rPr>
          <w:szCs w:val="24"/>
        </w:rPr>
        <w:t xml:space="preserve">V </w:t>
      </w:r>
      <w:r w:rsidR="005C3C9B" w:rsidRPr="003840C1">
        <w:rPr>
          <w:bCs/>
          <w:szCs w:val="24"/>
        </w:rPr>
        <w:t>vào hai đầu đoạn mạch gồm cuộn dây mắc nối tiếp với tụ điện có điện dung thay đổi. Khi đó điện áp tức thời giữa hai đầu cuộn dây và hai bản tụ biến đổi theo thời gian có đồ thị như hình vẽ. Điều chỉnh điện dung của tụ điện sao cho tổng điện áp hiệu dụng của cuộn dây và tụ điện có giá trị lớn nhất, giá trị đó bằng</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3958C0">
        <w:rPr>
          <w:position w:val="-6"/>
          <w:szCs w:val="24"/>
        </w:rPr>
        <w:object w:dxaOrig="735" w:dyaOrig="345">
          <v:shape id="_x0000_i1535" type="#_x0000_t75" style="width:36.75pt;height:17.25pt" o:ole="">
            <v:imagedata r:id="rId1204" o:title=""/>
          </v:shape>
          <o:OLEObject Type="Embed" ProgID="Equation.DSMT4" ShapeID="_x0000_i1535" DrawAspect="Content" ObjectID="_1653893684" r:id="rId1205"/>
        </w:object>
      </w:r>
      <w:r>
        <w:rPr>
          <w:szCs w:val="24"/>
        </w:rPr>
        <w:t>V.</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B.</w:t>
      </w:r>
      <w:r w:rsidRPr="003840C1">
        <w:rPr>
          <w:bCs/>
          <w:szCs w:val="24"/>
        </w:rPr>
        <w:t xml:space="preserve"> </w:t>
      </w:r>
      <w:r>
        <w:rPr>
          <w:szCs w:val="24"/>
        </w:rPr>
        <w:t>300 V.</w:t>
      </w:r>
    </w:p>
    <w:p w:rsidR="005C3C9B" w:rsidRDefault="005C3C9B" w:rsidP="00324537">
      <w:pPr>
        <w:tabs>
          <w:tab w:val="left" w:pos="284"/>
          <w:tab w:val="left" w:pos="2835"/>
          <w:tab w:val="left" w:pos="5387"/>
          <w:tab w:val="left" w:pos="7938"/>
        </w:tabs>
        <w:ind w:firstLine="142"/>
        <w:rPr>
          <w:bCs/>
          <w:szCs w:val="24"/>
        </w:rPr>
      </w:pPr>
      <w:r w:rsidRPr="003840C1">
        <w:rPr>
          <w:b/>
          <w:bCs/>
          <w:szCs w:val="24"/>
        </w:rPr>
        <w:tab/>
        <w:t>C.</w:t>
      </w:r>
      <w:r w:rsidRPr="003840C1">
        <w:rPr>
          <w:bCs/>
          <w:szCs w:val="24"/>
        </w:rPr>
        <w:t xml:space="preserve"> </w:t>
      </w:r>
      <w:r w:rsidRPr="003958C0">
        <w:rPr>
          <w:position w:val="-8"/>
          <w:szCs w:val="24"/>
        </w:rPr>
        <w:object w:dxaOrig="720" w:dyaOrig="375">
          <v:shape id="_x0000_i1536" type="#_x0000_t75" style="width:36pt;height:18.75pt" o:ole="">
            <v:imagedata r:id="rId1206" o:title=""/>
          </v:shape>
          <o:OLEObject Type="Embed" ProgID="Equation.DSMT4" ShapeID="_x0000_i1536" DrawAspect="Content" ObjectID="_1653893685" r:id="rId1207"/>
        </w:object>
      </w:r>
      <w:r>
        <w:rPr>
          <w:szCs w:val="24"/>
        </w:rPr>
        <w:t>V.</w:t>
      </w:r>
      <w:r w:rsidRPr="003840C1">
        <w:rPr>
          <w:bCs/>
          <w:szCs w:val="24"/>
        </w:rPr>
        <w:tab/>
      </w:r>
    </w:p>
    <w:p w:rsidR="005C3C9B" w:rsidRDefault="005C3C9B" w:rsidP="00324537">
      <w:pPr>
        <w:tabs>
          <w:tab w:val="left" w:pos="284"/>
          <w:tab w:val="left" w:pos="2835"/>
          <w:tab w:val="left" w:pos="5387"/>
          <w:tab w:val="left" w:pos="7938"/>
        </w:tabs>
        <w:ind w:firstLine="142"/>
        <w:rPr>
          <w:szCs w:val="24"/>
        </w:rPr>
      </w:pPr>
      <w:r>
        <w:rPr>
          <w:b/>
          <w:bCs/>
          <w:szCs w:val="24"/>
        </w:rPr>
        <w:tab/>
      </w:r>
      <w:r w:rsidRPr="003840C1">
        <w:rPr>
          <w:b/>
          <w:bCs/>
          <w:szCs w:val="24"/>
        </w:rPr>
        <w:t>D.</w:t>
      </w:r>
      <w:r w:rsidRPr="003840C1">
        <w:rPr>
          <w:bCs/>
          <w:szCs w:val="24"/>
        </w:rPr>
        <w:t xml:space="preserve"> </w:t>
      </w:r>
      <w:r>
        <w:rPr>
          <w:szCs w:val="24"/>
        </w:rPr>
        <w:t>400 V.</w:t>
      </w:r>
    </w:p>
    <w:p w:rsidR="005C3C9B" w:rsidRDefault="005C3C9B" w:rsidP="00324537">
      <w:pPr>
        <w:tabs>
          <w:tab w:val="left" w:pos="284"/>
          <w:tab w:val="left" w:pos="2835"/>
          <w:tab w:val="left" w:pos="5387"/>
          <w:tab w:val="left" w:pos="7938"/>
        </w:tabs>
        <w:ind w:firstLine="142"/>
        <w:rPr>
          <w:szCs w:val="24"/>
        </w:rPr>
      </w:pPr>
    </w:p>
    <w:p w:rsidR="005C3C9B" w:rsidRDefault="005C3C9B" w:rsidP="001C1010">
      <w:pPr>
        <w:tabs>
          <w:tab w:val="left" w:pos="284"/>
          <w:tab w:val="left" w:pos="2835"/>
          <w:tab w:val="left" w:pos="5387"/>
          <w:tab w:val="left" w:pos="7938"/>
        </w:tabs>
        <w:ind w:firstLine="142"/>
        <w:jc w:val="center"/>
        <w:rPr>
          <w:b/>
          <w:bCs/>
          <w:szCs w:val="24"/>
        </w:rPr>
      </w:pPr>
      <w:r>
        <w:rPr>
          <w:b/>
          <w:bCs/>
          <w:szCs w:val="24"/>
        </w:rPr>
        <w:t>ĐÁP ÁN CHI TIẾT</w:t>
      </w:r>
    </w:p>
    <w:p w:rsidR="005C3C9B" w:rsidRDefault="005C3C9B" w:rsidP="00D50594">
      <w:pPr>
        <w:tabs>
          <w:tab w:val="left" w:pos="284"/>
          <w:tab w:val="left" w:pos="2835"/>
          <w:tab w:val="left" w:pos="5387"/>
          <w:tab w:val="left" w:pos="7938"/>
        </w:tabs>
        <w:ind w:firstLine="142"/>
        <w:rPr>
          <w:b/>
          <w:bCs/>
          <w:szCs w:val="24"/>
        </w:rPr>
      </w:pPr>
    </w:p>
    <w:p w:rsidR="005C3C9B" w:rsidRDefault="005C3C9B" w:rsidP="00D50594">
      <w:pPr>
        <w:tabs>
          <w:tab w:val="left" w:pos="284"/>
          <w:tab w:val="left" w:pos="2835"/>
          <w:tab w:val="left" w:pos="5387"/>
          <w:tab w:val="left" w:pos="7938"/>
        </w:tabs>
        <w:ind w:firstLine="142"/>
        <w:rPr>
          <w:b/>
          <w:bCs/>
          <w:szCs w:val="24"/>
        </w:rPr>
      </w:pPr>
    </w:p>
    <w:p w:rsidR="005C3C9B" w:rsidRPr="003840C1" w:rsidRDefault="005C3C9B" w:rsidP="00D50594">
      <w:pPr>
        <w:tabs>
          <w:tab w:val="left" w:pos="284"/>
          <w:tab w:val="left" w:pos="2835"/>
          <w:tab w:val="left" w:pos="5387"/>
          <w:tab w:val="left" w:pos="7938"/>
        </w:tabs>
        <w:ind w:firstLine="142"/>
        <w:rPr>
          <w:bCs/>
          <w:szCs w:val="24"/>
        </w:rPr>
      </w:pPr>
      <w:r w:rsidRPr="003840C1">
        <w:rPr>
          <w:b/>
          <w:bCs/>
          <w:szCs w:val="24"/>
        </w:rPr>
        <w:t xml:space="preserve">Câu </w:t>
      </w:r>
      <w:r>
        <w:rPr>
          <w:b/>
          <w:bCs/>
          <w:szCs w:val="24"/>
        </w:rPr>
        <w:t>1</w:t>
      </w:r>
      <w:r w:rsidRPr="003840C1">
        <w:rPr>
          <w:b/>
          <w:bCs/>
          <w:szCs w:val="24"/>
        </w:rPr>
        <w:t>:</w:t>
      </w:r>
      <w:r w:rsidRPr="003840C1">
        <w:rPr>
          <w:bCs/>
          <w:szCs w:val="24"/>
        </w:rPr>
        <w:t xml:space="preserve"> </w:t>
      </w:r>
      <w:r>
        <w:rPr>
          <w:bCs/>
          <w:szCs w:val="24"/>
        </w:rPr>
        <w:t xml:space="preserve">Phương trình dao động điều hòa của một chất điểm được cho bởi </w:t>
      </w:r>
      <w:r w:rsidRPr="00D32709">
        <w:rPr>
          <w:bCs/>
          <w:position w:val="-14"/>
          <w:szCs w:val="24"/>
        </w:rPr>
        <w:object w:dxaOrig="1815" w:dyaOrig="405">
          <v:shape id="_x0000_i1537" type="#_x0000_t75" style="width:90.75pt;height:20.25pt" o:ole="">
            <v:imagedata r:id="rId796" o:title=""/>
          </v:shape>
          <o:OLEObject Type="Embed" ProgID="Equation.DSMT4" ShapeID="_x0000_i1537" DrawAspect="Content" ObjectID="_1653893686" r:id="rId1208"/>
        </w:object>
      </w:r>
      <w:r>
        <w:rPr>
          <w:bCs/>
          <w:szCs w:val="24"/>
        </w:rPr>
        <w:t xml:space="preserve"> cm. Biên độ của dao động này là</w:t>
      </w:r>
    </w:p>
    <w:p w:rsidR="005C3C9B" w:rsidRPr="003840C1" w:rsidRDefault="005C3C9B" w:rsidP="00D50594">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Pr>
          <w:szCs w:val="24"/>
        </w:rPr>
        <w:t>5 cm.</w:t>
      </w:r>
      <w:r w:rsidRPr="003840C1">
        <w:rPr>
          <w:bCs/>
          <w:szCs w:val="24"/>
        </w:rPr>
        <w:tab/>
      </w:r>
      <w:r w:rsidRPr="003840C1">
        <w:rPr>
          <w:b/>
          <w:bCs/>
          <w:szCs w:val="24"/>
        </w:rPr>
        <w:t xml:space="preserve">B. </w:t>
      </w:r>
      <w:r w:rsidRPr="00D32709">
        <w:rPr>
          <w:position w:val="-6"/>
          <w:szCs w:val="24"/>
        </w:rPr>
        <w:object w:dxaOrig="345" w:dyaOrig="270">
          <v:shape id="_x0000_i1538" type="#_x0000_t75" style="width:17.25pt;height:13.5pt" o:ole="">
            <v:imagedata r:id="rId798" o:title=""/>
          </v:shape>
          <o:OLEObject Type="Embed" ProgID="Equation.DSMT4" ShapeID="_x0000_i1538" DrawAspect="Content" ObjectID="_1653893687" r:id="rId1209"/>
        </w:object>
      </w:r>
      <w:r>
        <w:rPr>
          <w:szCs w:val="24"/>
        </w:rPr>
        <w:t>cm.</w:t>
      </w:r>
      <w:r w:rsidRPr="003840C1">
        <w:rPr>
          <w:bCs/>
          <w:szCs w:val="24"/>
        </w:rPr>
        <w:tab/>
      </w:r>
      <w:r w:rsidRPr="003840C1">
        <w:rPr>
          <w:b/>
          <w:bCs/>
          <w:szCs w:val="24"/>
        </w:rPr>
        <w:t xml:space="preserve">C. </w:t>
      </w:r>
      <w:r w:rsidRPr="00D32709">
        <w:rPr>
          <w:position w:val="-6"/>
          <w:szCs w:val="24"/>
        </w:rPr>
        <w:object w:dxaOrig="225" w:dyaOrig="210">
          <v:shape id="_x0000_i1539" type="#_x0000_t75" style="width:11.25pt;height:10.5pt" o:ole="">
            <v:imagedata r:id="rId800" o:title=""/>
          </v:shape>
          <o:OLEObject Type="Embed" ProgID="Equation.DSMT4" ShapeID="_x0000_i1539" DrawAspect="Content" ObjectID="_1653893688" r:id="rId1210"/>
        </w:object>
      </w:r>
      <w:r>
        <w:rPr>
          <w:szCs w:val="24"/>
        </w:rPr>
        <w:t>cm.</w:t>
      </w:r>
      <w:r w:rsidRPr="003840C1">
        <w:rPr>
          <w:bCs/>
          <w:szCs w:val="24"/>
        </w:rPr>
        <w:tab/>
      </w:r>
      <w:r w:rsidRPr="003840C1">
        <w:rPr>
          <w:b/>
          <w:bCs/>
          <w:szCs w:val="24"/>
        </w:rPr>
        <w:t>D.</w:t>
      </w:r>
      <w:r w:rsidRPr="003840C1">
        <w:rPr>
          <w:bCs/>
          <w:szCs w:val="24"/>
        </w:rPr>
        <w:t xml:space="preserve"> </w:t>
      </w:r>
      <w:r w:rsidRPr="00D32709">
        <w:rPr>
          <w:position w:val="-6"/>
          <w:szCs w:val="24"/>
        </w:rPr>
        <w:object w:dxaOrig="435" w:dyaOrig="270">
          <v:shape id="_x0000_i1540" type="#_x0000_t75" style="width:21.75pt;height:13.5pt" o:ole="">
            <v:imagedata r:id="rId802" o:title=""/>
          </v:shape>
          <o:OLEObject Type="Embed" ProgID="Equation.DSMT4" ShapeID="_x0000_i1540" DrawAspect="Content" ObjectID="_1653893689" r:id="rId1211"/>
        </w:object>
      </w:r>
      <w:r>
        <w:rPr>
          <w:szCs w:val="24"/>
        </w:rPr>
        <w:t>cm.</w:t>
      </w:r>
    </w:p>
    <w:p w:rsidR="005C3C9B" w:rsidRPr="00D32709" w:rsidRDefault="005C3C9B" w:rsidP="0094180C">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D32709" w:rsidRDefault="005C3C9B" w:rsidP="003840C1">
      <w:pPr>
        <w:tabs>
          <w:tab w:val="left" w:pos="284"/>
          <w:tab w:val="left" w:pos="2835"/>
          <w:tab w:val="left" w:pos="5387"/>
          <w:tab w:val="left" w:pos="7938"/>
        </w:tabs>
        <w:ind w:firstLine="142"/>
        <w:rPr>
          <w:szCs w:val="24"/>
        </w:rPr>
      </w:pPr>
      <w:r>
        <w:rPr>
          <w:szCs w:val="24"/>
        </w:rPr>
        <w:t xml:space="preserve">Biên độ của dao động </w:t>
      </w:r>
      <w:r w:rsidRPr="00D32709">
        <w:rPr>
          <w:position w:val="-6"/>
          <w:szCs w:val="24"/>
        </w:rPr>
        <w:object w:dxaOrig="570" w:dyaOrig="270">
          <v:shape id="_x0000_i1541" type="#_x0000_t75" style="width:28.5pt;height:13.5pt" o:ole="">
            <v:imagedata r:id="rId1212" o:title=""/>
          </v:shape>
          <o:OLEObject Type="Embed" ProgID="Equation.DSMT4" ShapeID="_x0000_i1541" DrawAspect="Content" ObjectID="_1653893690" r:id="rId1213"/>
        </w:object>
      </w:r>
      <w:r>
        <w:rPr>
          <w:szCs w:val="24"/>
        </w:rPr>
        <w:t>c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2</w:t>
      </w:r>
      <w:r w:rsidRPr="003840C1">
        <w:rPr>
          <w:b/>
          <w:bCs/>
          <w:szCs w:val="24"/>
        </w:rPr>
        <w:t xml:space="preserve">: </w:t>
      </w:r>
      <w:r w:rsidRPr="003840C1">
        <w:rPr>
          <w:bCs/>
          <w:szCs w:val="24"/>
        </w:rPr>
        <w:t>Công thoát electron của một kim loại là 4,97 eV. Giới hạn quang điện của kim loại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0,25 μm</w:t>
      </w:r>
      <w:r w:rsidRPr="003840C1">
        <w:rPr>
          <w:bCs/>
          <w:szCs w:val="24"/>
        </w:rPr>
        <w:tab/>
      </w:r>
      <w:r w:rsidRPr="003840C1">
        <w:rPr>
          <w:b/>
          <w:bCs/>
          <w:szCs w:val="24"/>
        </w:rPr>
        <w:t>B.</w:t>
      </w:r>
      <w:r w:rsidRPr="003840C1">
        <w:rPr>
          <w:bCs/>
          <w:szCs w:val="24"/>
        </w:rPr>
        <w:t xml:space="preserve"> 0,45 μm</w:t>
      </w:r>
      <w:r w:rsidRPr="003840C1">
        <w:rPr>
          <w:bCs/>
          <w:szCs w:val="24"/>
        </w:rPr>
        <w:tab/>
      </w:r>
      <w:r w:rsidRPr="003840C1">
        <w:rPr>
          <w:b/>
          <w:bCs/>
          <w:szCs w:val="24"/>
        </w:rPr>
        <w:t>C.</w:t>
      </w:r>
      <w:r w:rsidRPr="003840C1">
        <w:rPr>
          <w:bCs/>
          <w:szCs w:val="24"/>
        </w:rPr>
        <w:t xml:space="preserve"> 0,32 μm</w:t>
      </w:r>
      <w:r w:rsidRPr="003840C1">
        <w:rPr>
          <w:bCs/>
          <w:szCs w:val="24"/>
        </w:rPr>
        <w:tab/>
      </w:r>
      <w:r w:rsidRPr="003840C1">
        <w:rPr>
          <w:b/>
          <w:bCs/>
          <w:szCs w:val="24"/>
        </w:rPr>
        <w:t>D.</w:t>
      </w:r>
      <w:r w:rsidRPr="003840C1">
        <w:rPr>
          <w:bCs/>
          <w:szCs w:val="24"/>
        </w:rPr>
        <w:t xml:space="preserve"> 0,65 μm</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Giới hạn quang điện của kim loại </w:t>
      </w:r>
      <w:r w:rsidRPr="009C26DA">
        <w:rPr>
          <w:position w:val="-28"/>
          <w:szCs w:val="24"/>
        </w:rPr>
        <w:object w:dxaOrig="3390" w:dyaOrig="705">
          <v:shape id="_x0000_i1542" type="#_x0000_t75" style="width:169.5pt;height:35.25pt" o:ole="">
            <v:imagedata r:id="rId1214" o:title=""/>
          </v:shape>
          <o:OLEObject Type="Embed" ProgID="Equation.DSMT4" ShapeID="_x0000_i1542" DrawAspect="Content" ObjectID="_1653893691" r:id="rId1215"/>
        </w:object>
      </w:r>
      <w:r w:rsidRPr="003840C1">
        <w:rPr>
          <w:bCs/>
          <w:szCs w:val="24"/>
          <w:lang w:val="vi-VN"/>
        </w:rPr>
        <w:t>µ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3</w:t>
      </w:r>
      <w:r w:rsidRPr="003840C1">
        <w:rPr>
          <w:b/>
          <w:bCs/>
          <w:szCs w:val="24"/>
        </w:rPr>
        <w:t>:</w:t>
      </w:r>
      <w:r w:rsidRPr="003840C1">
        <w:rPr>
          <w:bCs/>
          <w:szCs w:val="24"/>
        </w:rPr>
        <w:t xml:space="preserve"> Máy phát điện xoay chiều hoạt động dựa trên</w:t>
      </w:r>
    </w:p>
    <w:p w:rsidR="005C3C9B" w:rsidRPr="003840C1" w:rsidRDefault="005C3C9B" w:rsidP="003840C1">
      <w:pPr>
        <w:tabs>
          <w:tab w:val="left" w:pos="284"/>
          <w:tab w:val="left" w:pos="2835"/>
          <w:tab w:val="left" w:pos="5387"/>
          <w:tab w:val="left" w:pos="7938"/>
        </w:tabs>
        <w:ind w:firstLine="142"/>
        <w:rPr>
          <w:b/>
          <w:bCs/>
          <w:szCs w:val="24"/>
        </w:rPr>
      </w:pPr>
      <w:r w:rsidRPr="003840C1">
        <w:rPr>
          <w:bCs/>
          <w:szCs w:val="24"/>
        </w:rPr>
        <w:tab/>
      </w:r>
      <w:r w:rsidRPr="003840C1">
        <w:rPr>
          <w:b/>
          <w:bCs/>
          <w:szCs w:val="24"/>
        </w:rPr>
        <w:t>A.</w:t>
      </w:r>
      <w:r w:rsidRPr="003840C1">
        <w:rPr>
          <w:bCs/>
          <w:szCs w:val="24"/>
        </w:rPr>
        <w:t xml:space="preserve"> tác dụng của từ trường lên dòng điện</w:t>
      </w:r>
      <w:r>
        <w:rPr>
          <w:bCs/>
          <w:szCs w:val="24"/>
        </w:rPr>
        <w:t>.</w:t>
      </w:r>
      <w:r w:rsidRPr="003840C1">
        <w:rPr>
          <w:bCs/>
          <w:szCs w:val="24"/>
        </w:rPr>
        <w:tab/>
      </w:r>
      <w:r w:rsidRPr="003840C1">
        <w:rPr>
          <w:b/>
          <w:bCs/>
          <w:szCs w:val="24"/>
        </w:rPr>
        <w:t>B.</w:t>
      </w:r>
      <w:r w:rsidRPr="003840C1">
        <w:rPr>
          <w:bCs/>
          <w:szCs w:val="24"/>
        </w:rPr>
        <w:t xml:space="preserve"> hiện tượng quang điệ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hiện tượng cảm ứng điện từ</w:t>
      </w:r>
      <w:r>
        <w:rPr>
          <w:bCs/>
          <w:szCs w:val="24"/>
        </w:rPr>
        <w:t>.</w:t>
      </w:r>
      <w:r w:rsidRPr="003840C1">
        <w:rPr>
          <w:bCs/>
          <w:szCs w:val="24"/>
        </w:rPr>
        <w:tab/>
      </w:r>
      <w:r w:rsidRPr="003840C1">
        <w:rPr>
          <w:b/>
          <w:bCs/>
          <w:szCs w:val="24"/>
        </w:rPr>
        <w:t>D.</w:t>
      </w:r>
      <w:r w:rsidRPr="003840C1">
        <w:rPr>
          <w:bCs/>
          <w:szCs w:val="24"/>
        </w:rPr>
        <w:t xml:space="preserve"> tác dụng của dòng điện lên nam châm</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Máy phát điện xoay chiều hoạt động dựa trên hiện tượng cảm ứng điện từ</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4</w:t>
      </w:r>
      <w:r w:rsidRPr="003840C1">
        <w:rPr>
          <w:b/>
          <w:bCs/>
          <w:szCs w:val="24"/>
        </w:rPr>
        <w:t>:</w:t>
      </w:r>
      <w:r w:rsidRPr="003840C1">
        <w:rPr>
          <w:bCs/>
          <w:szCs w:val="24"/>
        </w:rPr>
        <w:t xml:space="preserve"> Sóng điện từ có tần số 102,7 MHz truyền trong chân không với bước sóng xấp xỉ bằ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60 m</w:t>
      </w:r>
      <w:r>
        <w:rPr>
          <w:bCs/>
          <w:szCs w:val="24"/>
        </w:rPr>
        <w:t>.</w:t>
      </w:r>
      <w:r w:rsidRPr="003840C1">
        <w:rPr>
          <w:bCs/>
          <w:szCs w:val="24"/>
        </w:rPr>
        <w:tab/>
      </w:r>
      <w:r w:rsidRPr="003840C1">
        <w:rPr>
          <w:b/>
          <w:bCs/>
          <w:szCs w:val="24"/>
        </w:rPr>
        <w:t>B.</w:t>
      </w:r>
      <w:r w:rsidRPr="003840C1">
        <w:rPr>
          <w:bCs/>
          <w:szCs w:val="24"/>
        </w:rPr>
        <w:t xml:space="preserve"> 30 m</w:t>
      </w:r>
      <w:r>
        <w:rPr>
          <w:bCs/>
          <w:szCs w:val="24"/>
        </w:rPr>
        <w:t>.</w:t>
      </w:r>
      <w:r w:rsidRPr="003840C1">
        <w:rPr>
          <w:bCs/>
          <w:szCs w:val="24"/>
        </w:rPr>
        <w:tab/>
      </w:r>
      <w:r w:rsidRPr="003840C1">
        <w:rPr>
          <w:b/>
          <w:bCs/>
          <w:szCs w:val="24"/>
        </w:rPr>
        <w:t>C.</w:t>
      </w:r>
      <w:r w:rsidRPr="003840C1">
        <w:rPr>
          <w:bCs/>
          <w:szCs w:val="24"/>
        </w:rPr>
        <w:t xml:space="preserve"> 6 m</w:t>
      </w:r>
      <w:r>
        <w:rPr>
          <w:bCs/>
          <w:szCs w:val="24"/>
        </w:rPr>
        <w:t>.</w:t>
      </w:r>
      <w:r w:rsidRPr="003840C1">
        <w:rPr>
          <w:bCs/>
          <w:szCs w:val="24"/>
        </w:rPr>
        <w:t xml:space="preserve"> </w:t>
      </w:r>
      <w:r w:rsidRPr="003840C1">
        <w:rPr>
          <w:bCs/>
          <w:szCs w:val="24"/>
        </w:rPr>
        <w:tab/>
      </w:r>
      <w:r w:rsidRPr="003840C1">
        <w:rPr>
          <w:b/>
          <w:bCs/>
          <w:szCs w:val="24"/>
        </w:rPr>
        <w:t>D.</w:t>
      </w:r>
      <w:r w:rsidRPr="003840C1">
        <w:rPr>
          <w:bCs/>
          <w:szCs w:val="24"/>
        </w:rPr>
        <w:t xml:space="preserve"> 3 m</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lastRenderedPageBreak/>
        <w:t>Bước sóng của sóng điện từ khi truyền trong chân không</w:t>
      </w:r>
    </w:p>
    <w:p w:rsidR="005C3C9B" w:rsidRPr="009A5839" w:rsidRDefault="005C3C9B" w:rsidP="003840C1">
      <w:pPr>
        <w:tabs>
          <w:tab w:val="left" w:pos="284"/>
          <w:tab w:val="left" w:pos="2835"/>
          <w:tab w:val="left" w:pos="5387"/>
          <w:tab w:val="left" w:pos="7938"/>
        </w:tabs>
        <w:ind w:firstLine="142"/>
        <w:rPr>
          <w:bCs/>
          <w:szCs w:val="24"/>
        </w:rPr>
      </w:pPr>
      <w:r w:rsidRPr="009C26DA">
        <w:rPr>
          <w:position w:val="-28"/>
          <w:szCs w:val="24"/>
        </w:rPr>
        <w:object w:dxaOrig="2220" w:dyaOrig="705">
          <v:shape id="_x0000_i1543" type="#_x0000_t75" style="width:111pt;height:35.25pt" o:ole="">
            <v:imagedata r:id="rId1216" o:title=""/>
          </v:shape>
          <o:OLEObject Type="Embed" ProgID="Equation.DSMT4" ShapeID="_x0000_i1543" DrawAspect="Content" ObjectID="_1653893692" r:id="rId1217"/>
        </w:object>
      </w:r>
      <w:r w:rsidRPr="003840C1">
        <w:rPr>
          <w:bCs/>
          <w:szCs w:val="24"/>
          <w:lang w:val="vi-VN"/>
        </w:rPr>
        <w:t>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5</w:t>
      </w:r>
      <w:r w:rsidRPr="003840C1">
        <w:rPr>
          <w:b/>
          <w:bCs/>
          <w:szCs w:val="24"/>
        </w:rPr>
        <w:t>:</w:t>
      </w:r>
      <w:r w:rsidRPr="003840C1">
        <w:rPr>
          <w:bCs/>
          <w:szCs w:val="24"/>
        </w:rPr>
        <w:t xml:space="preserve"> Một vật dao động tắt dần có các đại lượng nào sau đây giam liên tục theo thời gia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li độ và tốc độ</w:t>
      </w:r>
      <w:r>
        <w:rPr>
          <w:bCs/>
          <w:szCs w:val="24"/>
        </w:rPr>
        <w:t>.</w:t>
      </w:r>
      <w:r w:rsidRPr="003840C1">
        <w:rPr>
          <w:bCs/>
          <w:szCs w:val="24"/>
        </w:rPr>
        <w:tab/>
      </w:r>
      <w:r w:rsidRPr="003840C1">
        <w:rPr>
          <w:bCs/>
          <w:szCs w:val="24"/>
        </w:rPr>
        <w:tab/>
      </w:r>
      <w:r w:rsidRPr="003840C1">
        <w:rPr>
          <w:b/>
          <w:bCs/>
          <w:szCs w:val="24"/>
        </w:rPr>
        <w:t xml:space="preserve">B. </w:t>
      </w:r>
      <w:r w:rsidRPr="003840C1">
        <w:rPr>
          <w:bCs/>
          <w:szCs w:val="24"/>
        </w:rPr>
        <w:t>biên độ và gia tốc</w:t>
      </w:r>
      <w:r>
        <w:rPr>
          <w:bCs/>
          <w:szCs w:val="24"/>
        </w:rPr>
        <w:t>.</w:t>
      </w:r>
      <w:r w:rsidRPr="003840C1">
        <w:rPr>
          <w:bCs/>
          <w:szCs w:val="24"/>
        </w:rPr>
        <w:tab/>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biên độ và tốc độ</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biên độ và năng lượng</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Dao động tắt dần có biên độ và năng lượng giảm dần liên tục theo thời gia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6</w:t>
      </w:r>
      <w:r w:rsidRPr="003840C1">
        <w:rPr>
          <w:b/>
          <w:bCs/>
          <w:szCs w:val="24"/>
        </w:rPr>
        <w:t>:</w:t>
      </w:r>
      <w:r w:rsidRPr="003840C1">
        <w:rPr>
          <w:bCs/>
          <w:szCs w:val="24"/>
        </w:rPr>
        <w:t xml:space="preserve"> Đại lượng nào sau đây đặc trưng cho mức độ bền vững của hạt nhâ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Năng lượng liên kết </w:t>
      </w:r>
      <w:r>
        <w:rPr>
          <w:bCs/>
          <w:szCs w:val="24"/>
        </w:rPr>
        <w:t>ri</w:t>
      </w:r>
      <w:r w:rsidRPr="003840C1">
        <w:rPr>
          <w:bCs/>
          <w:szCs w:val="24"/>
        </w:rPr>
        <w:t>êng</w:t>
      </w:r>
      <w:r>
        <w:rPr>
          <w:bCs/>
          <w:szCs w:val="24"/>
        </w:rPr>
        <w:t>.</w:t>
      </w:r>
      <w:r w:rsidRPr="003840C1">
        <w:rPr>
          <w:bCs/>
          <w:szCs w:val="24"/>
        </w:rPr>
        <w:tab/>
      </w:r>
      <w:r w:rsidRPr="003840C1">
        <w:rPr>
          <w:b/>
          <w:bCs/>
          <w:szCs w:val="24"/>
        </w:rPr>
        <w:t xml:space="preserve">B. </w:t>
      </w:r>
      <w:r w:rsidRPr="003840C1">
        <w:rPr>
          <w:bCs/>
          <w:szCs w:val="24"/>
        </w:rPr>
        <w:t>Năng lượng nghỉ</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liên kết</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Độ hụt khối</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Năng lượng liên kết riêng sẽ đặc trưng cho mức độ bền vững của hạt nhâ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7</w:t>
      </w:r>
      <w:r w:rsidRPr="003840C1">
        <w:rPr>
          <w:b/>
          <w:bCs/>
          <w:szCs w:val="24"/>
        </w:rPr>
        <w:t>:</w:t>
      </w:r>
      <w:r w:rsidRPr="003840C1">
        <w:rPr>
          <w:bCs/>
          <w:szCs w:val="24"/>
        </w:rPr>
        <w:t xml:space="preserve"> Theo thuyết tương đối, một vật có khối lượng nghỉ </w:t>
      </w:r>
      <w:r w:rsidRPr="00F660A7">
        <w:rPr>
          <w:bCs/>
          <w:position w:val="-12"/>
          <w:szCs w:val="24"/>
        </w:rPr>
        <w:object w:dxaOrig="330" w:dyaOrig="375">
          <v:shape id="_x0000_i1544" type="#_x0000_t75" style="width:16.5pt;height:18.75pt" o:ole="">
            <v:imagedata r:id="rId804" o:title=""/>
          </v:shape>
          <o:OLEObject Type="Embed" ProgID="Equation.DSMT4" ShapeID="_x0000_i1544" DrawAspect="Content" ObjectID="_1653893693" r:id="rId1218"/>
        </w:object>
      </w:r>
      <w:r w:rsidRPr="003840C1">
        <w:rPr>
          <w:bCs/>
          <w:szCs w:val="24"/>
        </w:rPr>
        <w:t xml:space="preserve"> chuyển động với tốc độ </w:t>
      </w:r>
      <w:r w:rsidRPr="00F660A7">
        <w:rPr>
          <w:bCs/>
          <w:position w:val="-6"/>
          <w:szCs w:val="24"/>
        </w:rPr>
        <w:object w:dxaOrig="180" w:dyaOrig="225">
          <v:shape id="_x0000_i1545" type="#_x0000_t75" style="width:9pt;height:11.25pt" o:ole="">
            <v:imagedata r:id="rId806" o:title=""/>
          </v:shape>
          <o:OLEObject Type="Embed" ProgID="Equation.DSMT4" ShapeID="_x0000_i1545" DrawAspect="Content" ObjectID="_1653893694" r:id="rId1219"/>
        </w:object>
      </w:r>
      <w:r w:rsidRPr="003840C1">
        <w:rPr>
          <w:bCs/>
          <w:szCs w:val="24"/>
        </w:rPr>
        <w:t xml:space="preserve"> thì có khối lượng động (khối lượng tương đối tính)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660A7">
        <w:rPr>
          <w:position w:val="-60"/>
          <w:szCs w:val="24"/>
        </w:rPr>
        <w:object w:dxaOrig="1140" w:dyaOrig="975">
          <v:shape id="_x0000_i1546" type="#_x0000_t75" style="width:57pt;height:48.75pt" o:ole="">
            <v:imagedata r:id="rId808" o:title=""/>
          </v:shape>
          <o:OLEObject Type="Embed" ProgID="Equation.DSMT4" ShapeID="_x0000_i1546" DrawAspect="Content" ObjectID="_1653893695" r:id="rId1220"/>
        </w:object>
      </w:r>
      <w:r>
        <w:rPr>
          <w:szCs w:val="24"/>
        </w:rPr>
        <w:t>.</w:t>
      </w:r>
      <w:r w:rsidRPr="003840C1">
        <w:rPr>
          <w:bCs/>
          <w:szCs w:val="24"/>
        </w:rPr>
        <w:tab/>
      </w:r>
      <w:r w:rsidRPr="003840C1">
        <w:rPr>
          <w:b/>
          <w:bCs/>
          <w:szCs w:val="24"/>
        </w:rPr>
        <w:t>B.</w:t>
      </w:r>
      <w:r w:rsidRPr="003840C1">
        <w:rPr>
          <w:bCs/>
          <w:szCs w:val="24"/>
        </w:rPr>
        <w:t xml:space="preserve"> </w:t>
      </w:r>
      <w:r w:rsidRPr="00F660A7">
        <w:rPr>
          <w:position w:val="-64"/>
          <w:szCs w:val="24"/>
        </w:rPr>
        <w:object w:dxaOrig="1230" w:dyaOrig="1020">
          <v:shape id="_x0000_i1547" type="#_x0000_t75" style="width:61.5pt;height:51pt" o:ole="">
            <v:imagedata r:id="rId810" o:title=""/>
          </v:shape>
          <o:OLEObject Type="Embed" ProgID="Equation.DSMT4" ShapeID="_x0000_i1547" DrawAspect="Content" ObjectID="_1653893696" r:id="rId1221"/>
        </w:object>
      </w:r>
      <w:r>
        <w:rPr>
          <w:szCs w:val="24"/>
        </w:rPr>
        <w:t>.</w:t>
      </w:r>
      <w:r w:rsidRPr="003840C1">
        <w:rPr>
          <w:bCs/>
          <w:szCs w:val="24"/>
        </w:rPr>
        <w:tab/>
      </w:r>
      <w:r w:rsidRPr="003840C1">
        <w:rPr>
          <w:b/>
          <w:bCs/>
          <w:szCs w:val="24"/>
        </w:rPr>
        <w:t xml:space="preserve">C. </w:t>
      </w:r>
      <w:r w:rsidRPr="009C26DA">
        <w:rPr>
          <w:position w:val="-26"/>
          <w:szCs w:val="24"/>
        </w:rPr>
        <w:object w:dxaOrig="1365" w:dyaOrig="705">
          <v:shape id="_x0000_i1548" type="#_x0000_t75" style="width:68.25pt;height:35.25pt" o:ole="">
            <v:imagedata r:id="rId812" o:title=""/>
          </v:shape>
          <o:OLEObject Type="Embed" ProgID="Equation.DSMT4" ShapeID="_x0000_i1548" DrawAspect="Content" ObjectID="_1653893697" r:id="rId1222"/>
        </w:object>
      </w:r>
      <w:r w:rsidRPr="003840C1">
        <w:rPr>
          <w:bCs/>
          <w:szCs w:val="24"/>
        </w:rPr>
        <w:tab/>
      </w:r>
      <w:r w:rsidRPr="003840C1">
        <w:rPr>
          <w:b/>
          <w:bCs/>
          <w:szCs w:val="24"/>
        </w:rPr>
        <w:t>D.</w:t>
      </w:r>
      <w:r w:rsidRPr="003840C1">
        <w:rPr>
          <w:bCs/>
          <w:szCs w:val="24"/>
        </w:rPr>
        <w:t xml:space="preserve"> </w:t>
      </w:r>
      <w:r w:rsidRPr="009C26DA">
        <w:rPr>
          <w:position w:val="-26"/>
          <w:szCs w:val="24"/>
        </w:rPr>
        <w:object w:dxaOrig="1470" w:dyaOrig="720">
          <v:shape id="_x0000_i1549" type="#_x0000_t75" style="width:73.5pt;height:36pt" o:ole="">
            <v:imagedata r:id="rId814" o:title=""/>
          </v:shape>
          <o:OLEObject Type="Embed" ProgID="Equation.DSMT4" ShapeID="_x0000_i1549" DrawAspect="Content" ObjectID="_1653893698" r:id="rId1223"/>
        </w:object>
      </w:r>
    </w:p>
    <w:p w:rsidR="005C3C9B" w:rsidRPr="00DD288A" w:rsidRDefault="005C3C9B" w:rsidP="00DD288A">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ối lượng tương đối tính của một vật khi chuyển động với vận tốc </w:t>
      </w:r>
      <w:r w:rsidRPr="009C26DA">
        <w:rPr>
          <w:position w:val="-6"/>
          <w:szCs w:val="24"/>
        </w:rPr>
        <w:object w:dxaOrig="180" w:dyaOrig="225">
          <v:shape id="_x0000_i1550" type="#_x0000_t75" style="width:9pt;height:11.25pt" o:ole="">
            <v:imagedata r:id="rId1224" o:title=""/>
          </v:shape>
          <o:OLEObject Type="Embed" ProgID="Equation.DSMT4" ShapeID="_x0000_i1550" DrawAspect="Content" ObjectID="_1653893699" r:id="rId1225"/>
        </w:object>
      </w:r>
      <w:r w:rsidRPr="003840C1">
        <w:rPr>
          <w:bCs/>
          <w:szCs w:val="24"/>
          <w:lang w:val="vi-VN"/>
        </w:rPr>
        <w:t xml:space="preserve"> được xác định bằng biểu thức</w:t>
      </w:r>
    </w:p>
    <w:p w:rsidR="005C3C9B" w:rsidRPr="00DD288A"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64"/>
          <w:szCs w:val="24"/>
        </w:rPr>
        <w:object w:dxaOrig="1245" w:dyaOrig="1020">
          <v:shape id="_x0000_i1551" type="#_x0000_t75" style="width:62.25pt;height:51pt" o:ole="">
            <v:imagedata r:id="rId1226" o:title=""/>
          </v:shape>
          <o:OLEObject Type="Embed" ProgID="Equation.DSMT4" ShapeID="_x0000_i1551" DrawAspect="Content" ObjectID="_1653893700" r:id="rId1227"/>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8</w:t>
      </w:r>
      <w:r w:rsidRPr="003840C1">
        <w:rPr>
          <w:b/>
          <w:bCs/>
          <w:szCs w:val="24"/>
        </w:rPr>
        <w:t>:</w:t>
      </w:r>
      <w:r w:rsidRPr="003840C1">
        <w:rPr>
          <w:bCs/>
          <w:szCs w:val="24"/>
        </w:rPr>
        <w:t xml:space="preserve"> Một sợi dây đàn hồi đang có sóng dừng. Dao động của các phân tử giữa hai nút sóng liên tiếp có đặc điểm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vuông pha</w:t>
      </w:r>
      <w:r>
        <w:rPr>
          <w:bCs/>
          <w:szCs w:val="24"/>
        </w:rPr>
        <w:t>.</w:t>
      </w:r>
      <w:r w:rsidRPr="003840C1">
        <w:rPr>
          <w:bCs/>
          <w:szCs w:val="24"/>
        </w:rPr>
        <w:tab/>
      </w:r>
      <w:r w:rsidRPr="003840C1">
        <w:rPr>
          <w:b/>
          <w:bCs/>
          <w:szCs w:val="24"/>
        </w:rPr>
        <w:t xml:space="preserve">B. </w:t>
      </w:r>
      <w:r w:rsidRPr="003840C1">
        <w:rPr>
          <w:bCs/>
          <w:szCs w:val="24"/>
        </w:rPr>
        <w:t>cùng pha</w:t>
      </w:r>
      <w:r>
        <w:rPr>
          <w:bCs/>
          <w:szCs w:val="24"/>
        </w:rPr>
        <w:t>.</w:t>
      </w:r>
      <w:r w:rsidRPr="003840C1">
        <w:rPr>
          <w:bCs/>
          <w:szCs w:val="24"/>
        </w:rPr>
        <w:tab/>
      </w:r>
      <w:r w:rsidRPr="003840C1">
        <w:rPr>
          <w:b/>
          <w:bCs/>
          <w:szCs w:val="24"/>
        </w:rPr>
        <w:t xml:space="preserve">C. </w:t>
      </w:r>
      <w:r w:rsidRPr="003840C1">
        <w:rPr>
          <w:bCs/>
          <w:szCs w:val="24"/>
        </w:rPr>
        <w:t>ngược pha</w:t>
      </w:r>
      <w:r>
        <w:rPr>
          <w:bCs/>
          <w:szCs w:val="24"/>
        </w:rPr>
        <w:t>.</w:t>
      </w:r>
      <w:r w:rsidRPr="003840C1">
        <w:rPr>
          <w:bCs/>
          <w:szCs w:val="24"/>
        </w:rPr>
        <w:tab/>
      </w:r>
      <w:r w:rsidRPr="003840C1">
        <w:rPr>
          <w:b/>
          <w:bCs/>
          <w:szCs w:val="24"/>
        </w:rPr>
        <w:t>D.</w:t>
      </w:r>
      <w:r w:rsidRPr="003840C1">
        <w:rPr>
          <w:bCs/>
          <w:szCs w:val="24"/>
        </w:rPr>
        <w:t xml:space="preserve"> cùng biên độ</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7C58F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Khi xảy ra sóng dừng trên dây, các phần tử giữa hai nút sóng liên tiếp luôn dao động </w:t>
      </w:r>
      <w:r>
        <w:rPr>
          <w:bCs/>
          <w:szCs w:val="24"/>
        </w:rPr>
        <w:t>cùng</w:t>
      </w:r>
      <w:r w:rsidRPr="003840C1">
        <w:rPr>
          <w:bCs/>
          <w:szCs w:val="24"/>
          <w:lang w:val="vi-VN"/>
        </w:rPr>
        <w:t xml:space="preserve"> pha nhau</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9</w:t>
      </w:r>
      <w:r w:rsidRPr="003840C1">
        <w:rPr>
          <w:b/>
          <w:bCs/>
          <w:szCs w:val="24"/>
        </w:rPr>
        <w:t>:</w:t>
      </w:r>
      <w:r w:rsidRPr="003840C1">
        <w:rPr>
          <w:bCs/>
          <w:szCs w:val="24"/>
        </w:rPr>
        <w:t xml:space="preserve"> Bức xạ có tần số lớn nhất trong bốn bức xạ: hồng ngoại, tử ngoại, Rơn</w:t>
      </w:r>
      <w:r>
        <w:rPr>
          <w:bCs/>
          <w:szCs w:val="24"/>
        </w:rPr>
        <w:t xml:space="preserve"> </w:t>
      </w:r>
      <w:r w:rsidRPr="003840C1">
        <w:rPr>
          <w:bCs/>
          <w:szCs w:val="24"/>
        </w:rPr>
        <w:t>‒</w:t>
      </w:r>
      <w:r>
        <w:rPr>
          <w:bCs/>
          <w:szCs w:val="24"/>
        </w:rPr>
        <w:t xml:space="preserve"> </w:t>
      </w:r>
      <w:r w:rsidRPr="003840C1">
        <w:rPr>
          <w:bCs/>
          <w:szCs w:val="24"/>
        </w:rPr>
        <w:t>ghen và gam</w:t>
      </w:r>
      <w:r>
        <w:rPr>
          <w:bCs/>
          <w:szCs w:val="24"/>
        </w:rPr>
        <w:t xml:space="preserve"> </w:t>
      </w:r>
      <w:r w:rsidRPr="003840C1">
        <w:rPr>
          <w:bCs/>
          <w:szCs w:val="24"/>
        </w:rPr>
        <w:t>‒</w:t>
      </w:r>
      <w:r>
        <w:rPr>
          <w:bCs/>
          <w:szCs w:val="24"/>
        </w:rPr>
        <w:t xml:space="preserve"> </w:t>
      </w:r>
      <w:r w:rsidRPr="003840C1">
        <w:rPr>
          <w:bCs/>
          <w:szCs w:val="24"/>
        </w:rPr>
        <w:t>ma là bức xạ</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Rơn</w:t>
      </w:r>
      <w:r>
        <w:rPr>
          <w:bCs/>
          <w:szCs w:val="24"/>
        </w:rPr>
        <w:t xml:space="preserve"> </w:t>
      </w:r>
      <w:r w:rsidRPr="003840C1">
        <w:rPr>
          <w:bCs/>
          <w:szCs w:val="24"/>
        </w:rPr>
        <w:t>‒</w:t>
      </w:r>
      <w:r>
        <w:rPr>
          <w:bCs/>
          <w:szCs w:val="24"/>
        </w:rPr>
        <w:t xml:space="preserve"> </w:t>
      </w:r>
      <w:r w:rsidRPr="003840C1">
        <w:rPr>
          <w:bCs/>
          <w:szCs w:val="24"/>
        </w:rPr>
        <w:t>ghen</w:t>
      </w:r>
      <w:r>
        <w:rPr>
          <w:bCs/>
          <w:szCs w:val="24"/>
        </w:rPr>
        <w:t>.</w:t>
      </w:r>
      <w:r w:rsidRPr="003840C1">
        <w:rPr>
          <w:bCs/>
          <w:szCs w:val="24"/>
        </w:rPr>
        <w:tab/>
      </w:r>
      <w:r w:rsidRPr="003840C1">
        <w:rPr>
          <w:b/>
          <w:bCs/>
          <w:szCs w:val="24"/>
        </w:rPr>
        <w:t xml:space="preserve">B. </w:t>
      </w:r>
      <w:r w:rsidRPr="003840C1">
        <w:rPr>
          <w:bCs/>
          <w:szCs w:val="24"/>
        </w:rPr>
        <w:t>gam</w:t>
      </w:r>
      <w:r>
        <w:rPr>
          <w:bCs/>
          <w:szCs w:val="24"/>
        </w:rPr>
        <w:t xml:space="preserve"> </w:t>
      </w:r>
      <w:r w:rsidRPr="003840C1">
        <w:rPr>
          <w:bCs/>
          <w:szCs w:val="24"/>
        </w:rPr>
        <w:t>‒</w:t>
      </w:r>
      <w:r>
        <w:rPr>
          <w:bCs/>
          <w:szCs w:val="24"/>
        </w:rPr>
        <w:t xml:space="preserve"> </w:t>
      </w:r>
      <w:r w:rsidRPr="003840C1">
        <w:rPr>
          <w:bCs/>
          <w:szCs w:val="24"/>
        </w:rPr>
        <w:t>ma</w:t>
      </w:r>
      <w:r>
        <w:rPr>
          <w:bCs/>
          <w:szCs w:val="24"/>
        </w:rPr>
        <w:t>.</w:t>
      </w:r>
      <w:r w:rsidRPr="003840C1">
        <w:rPr>
          <w:bCs/>
          <w:szCs w:val="24"/>
        </w:rPr>
        <w:tab/>
      </w:r>
      <w:r w:rsidRPr="003840C1">
        <w:rPr>
          <w:b/>
          <w:bCs/>
          <w:szCs w:val="24"/>
        </w:rPr>
        <w:t xml:space="preserve">C. </w:t>
      </w:r>
      <w:r w:rsidRPr="003840C1">
        <w:rPr>
          <w:bCs/>
          <w:szCs w:val="24"/>
        </w:rPr>
        <w:t>tử ngoại</w:t>
      </w:r>
      <w:r>
        <w:rPr>
          <w:bCs/>
          <w:szCs w:val="24"/>
        </w:rPr>
        <w:t>.</w:t>
      </w:r>
      <w:r w:rsidRPr="003840C1">
        <w:rPr>
          <w:bCs/>
          <w:szCs w:val="24"/>
        </w:rPr>
        <w:tab/>
      </w:r>
      <w:r w:rsidRPr="003840C1">
        <w:rPr>
          <w:b/>
          <w:bCs/>
          <w:szCs w:val="24"/>
        </w:rPr>
        <w:t>D.</w:t>
      </w:r>
      <w:r w:rsidRPr="003840C1">
        <w:rPr>
          <w:bCs/>
          <w:szCs w:val="24"/>
        </w:rPr>
        <w:t xml:space="preserve"> hồng ngoại</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Bức xạ gam – ma có tần số lớn nhất trong </w:t>
      </w:r>
      <w:r w:rsidRPr="003840C1">
        <w:rPr>
          <w:bCs/>
          <w:szCs w:val="24"/>
        </w:rPr>
        <w:t>bốn bức xạ: hồng ngoại, tử ngoại, Rơn</w:t>
      </w:r>
      <w:r>
        <w:rPr>
          <w:bCs/>
          <w:szCs w:val="24"/>
        </w:rPr>
        <w:t xml:space="preserve"> </w:t>
      </w:r>
      <w:r w:rsidRPr="003840C1">
        <w:rPr>
          <w:bCs/>
          <w:szCs w:val="24"/>
        </w:rPr>
        <w:t>‒g</w:t>
      </w:r>
      <w:r>
        <w:rPr>
          <w:bCs/>
          <w:szCs w:val="24"/>
        </w:rPr>
        <w:t xml:space="preserve"> </w:t>
      </w:r>
      <w:r w:rsidRPr="003840C1">
        <w:rPr>
          <w:bCs/>
          <w:szCs w:val="24"/>
        </w:rPr>
        <w:t>hen và gam</w:t>
      </w:r>
      <w:r>
        <w:rPr>
          <w:bCs/>
          <w:szCs w:val="24"/>
        </w:rPr>
        <w:t xml:space="preserve"> </w:t>
      </w:r>
      <w:r w:rsidRPr="003840C1">
        <w:rPr>
          <w:bCs/>
          <w:szCs w:val="24"/>
        </w:rPr>
        <w:t>‒</w:t>
      </w:r>
      <w:r>
        <w:rPr>
          <w:bCs/>
          <w:szCs w:val="24"/>
        </w:rPr>
        <w:t xml:space="preserve"> </w:t>
      </w:r>
      <w:r w:rsidRPr="003840C1">
        <w:rPr>
          <w:bCs/>
          <w:szCs w:val="24"/>
        </w:rPr>
        <w:t>ma.</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10</w:t>
      </w:r>
      <w:r w:rsidRPr="003840C1">
        <w:rPr>
          <w:b/>
          <w:bCs/>
          <w:szCs w:val="24"/>
        </w:rPr>
        <w:t>:</w:t>
      </w:r>
      <w:r w:rsidRPr="003840C1">
        <w:rPr>
          <w:bCs/>
          <w:szCs w:val="24"/>
        </w:rPr>
        <w:t xml:space="preserve"> Trong mạch dao động điện từ </w:t>
      </w:r>
      <w:r w:rsidRPr="009A5839">
        <w:rPr>
          <w:bCs/>
          <w:position w:val="-6"/>
          <w:szCs w:val="24"/>
        </w:rPr>
        <w:object w:dxaOrig="405" w:dyaOrig="270">
          <v:shape id="_x0000_i1552" type="#_x0000_t75" style="width:20.25pt;height:13.5pt" o:ole="">
            <v:imagedata r:id="rId816" o:title=""/>
          </v:shape>
          <o:OLEObject Type="Embed" ProgID="Equation.DSMT4" ShapeID="_x0000_i1552" DrawAspect="Content" ObjectID="_1653893701" r:id="rId1228"/>
        </w:object>
      </w:r>
      <w:r w:rsidRPr="003840C1">
        <w:rPr>
          <w:bCs/>
          <w:szCs w:val="24"/>
        </w:rPr>
        <w:t xml:space="preserve"> lí tưởng, đại lượng không phụ thuộc vào thời gian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điện tích trên một bản tụ</w:t>
      </w:r>
      <w:r>
        <w:rPr>
          <w:bCs/>
          <w:szCs w:val="24"/>
        </w:rPr>
        <w:t>.</w:t>
      </w:r>
      <w:r w:rsidRPr="003840C1">
        <w:rPr>
          <w:bCs/>
          <w:szCs w:val="24"/>
        </w:rPr>
        <w:tab/>
      </w:r>
      <w:r w:rsidRPr="003840C1">
        <w:rPr>
          <w:b/>
          <w:bCs/>
          <w:szCs w:val="24"/>
        </w:rPr>
        <w:t>B.</w:t>
      </w:r>
      <w:r w:rsidRPr="003840C1">
        <w:rPr>
          <w:bCs/>
          <w:szCs w:val="24"/>
        </w:rPr>
        <w:t xml:space="preserve"> năng lượng điện từ</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từ và năng lượng điện</w:t>
      </w:r>
      <w:r>
        <w:rPr>
          <w:bCs/>
          <w:szCs w:val="24"/>
        </w:rPr>
        <w:t>.</w:t>
      </w:r>
      <w:r w:rsidRPr="003840C1">
        <w:rPr>
          <w:bCs/>
          <w:szCs w:val="24"/>
        </w:rPr>
        <w:tab/>
      </w:r>
      <w:r w:rsidRPr="003840C1">
        <w:rPr>
          <w:b/>
          <w:bCs/>
          <w:szCs w:val="24"/>
        </w:rPr>
        <w:t>D.</w:t>
      </w:r>
      <w:r w:rsidRPr="003840C1">
        <w:rPr>
          <w:bCs/>
          <w:szCs w:val="24"/>
        </w:rPr>
        <w:t xml:space="preserve"> cường độ dòng điện trong mạch</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sidRPr="003840C1">
        <w:rPr>
          <w:b/>
          <w:bCs/>
          <w:szCs w:val="24"/>
          <w:lang w:val="vi-VN"/>
        </w:rPr>
        <w:t>Hướng dẫn:</w:t>
      </w:r>
      <w:r>
        <w:rPr>
          <w:b/>
          <w:bCs/>
          <w:szCs w:val="24"/>
        </w:rPr>
        <w:t xml:space="preserve"> Chọn B.</w:t>
      </w:r>
    </w:p>
    <w:p w:rsidR="005C3C9B" w:rsidRPr="007C58F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Trong mạch dao động </w:t>
      </w:r>
      <w:r w:rsidRPr="009C26DA">
        <w:rPr>
          <w:position w:val="-6"/>
          <w:szCs w:val="24"/>
        </w:rPr>
        <w:object w:dxaOrig="405" w:dyaOrig="270">
          <v:shape id="_x0000_i1553" type="#_x0000_t75" style="width:20.25pt;height:13.5pt" o:ole="">
            <v:imagedata r:id="rId1229" o:title=""/>
          </v:shape>
          <o:OLEObject Type="Embed" ProgID="Equation.DSMT4" ShapeID="_x0000_i1553" DrawAspect="Content" ObjectID="_1653893702" r:id="rId1230"/>
        </w:object>
      </w:r>
      <w:r w:rsidRPr="003840C1">
        <w:rPr>
          <w:bCs/>
          <w:szCs w:val="24"/>
          <w:lang w:val="vi-VN"/>
        </w:rPr>
        <w:t xml:space="preserve"> lí tưởng thì năng lượng điện từ của mạch là một đại lượng bảo toàn –  không phụ thuộc vào thời gia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1</w:t>
      </w:r>
      <w:r w:rsidRPr="003840C1">
        <w:rPr>
          <w:b/>
          <w:bCs/>
          <w:szCs w:val="24"/>
        </w:rPr>
        <w:t>:</w:t>
      </w:r>
      <w:r w:rsidRPr="003840C1">
        <w:rPr>
          <w:bCs/>
          <w:szCs w:val="24"/>
        </w:rPr>
        <w:t xml:space="preserve"> Khi nói về sóng cơ, phát biểu nào sau đây </w:t>
      </w:r>
      <w:r w:rsidRPr="009A5839">
        <w:rPr>
          <w:b/>
          <w:szCs w:val="24"/>
        </w:rPr>
        <w:t>sai</w:t>
      </w:r>
      <w:r w:rsidRPr="003840C1">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Sóng cơ lan truyền được trong chất khí</w:t>
      </w:r>
      <w:r>
        <w:rPr>
          <w:bCs/>
          <w:szCs w:val="24"/>
        </w:rPr>
        <w:t>.</w:t>
      </w:r>
      <w:r w:rsidRPr="003840C1">
        <w:rPr>
          <w:bCs/>
          <w:szCs w:val="24"/>
        </w:rPr>
        <w:tab/>
      </w:r>
      <w:r w:rsidRPr="003840C1">
        <w:rPr>
          <w:b/>
          <w:bCs/>
          <w:szCs w:val="24"/>
        </w:rPr>
        <w:t>B.</w:t>
      </w:r>
      <w:r w:rsidRPr="003840C1">
        <w:rPr>
          <w:bCs/>
          <w:szCs w:val="24"/>
        </w:rPr>
        <w:t xml:space="preserve"> Sóng cơ lan truyền được trong chất rắ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 xml:space="preserve">C. </w:t>
      </w:r>
      <w:r w:rsidRPr="003840C1">
        <w:rPr>
          <w:bCs/>
          <w:szCs w:val="24"/>
        </w:rPr>
        <w:t>Sóng cơ lan truyền được trong chân không</w:t>
      </w:r>
      <w:r>
        <w:rPr>
          <w:bCs/>
          <w:szCs w:val="24"/>
        </w:rPr>
        <w:t>.</w:t>
      </w:r>
      <w:r w:rsidRPr="003840C1">
        <w:rPr>
          <w:bCs/>
          <w:szCs w:val="24"/>
        </w:rPr>
        <w:tab/>
      </w:r>
      <w:r w:rsidRPr="003840C1">
        <w:rPr>
          <w:b/>
          <w:bCs/>
          <w:szCs w:val="24"/>
        </w:rPr>
        <w:t>D.</w:t>
      </w:r>
      <w:r w:rsidRPr="003840C1">
        <w:rPr>
          <w:bCs/>
          <w:szCs w:val="24"/>
        </w:rPr>
        <w:t xml:space="preserve"> Sóng cơ lan truyền được trong chất lỏng</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Sóng cơ không lan truyền được trong chân không → C sai</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2</w:t>
      </w:r>
      <w:r w:rsidRPr="003840C1">
        <w:rPr>
          <w:b/>
          <w:bCs/>
          <w:szCs w:val="24"/>
        </w:rPr>
        <w:t>:</w:t>
      </w:r>
      <w:r w:rsidRPr="003840C1">
        <w:rPr>
          <w:bCs/>
          <w:szCs w:val="24"/>
        </w:rPr>
        <w:t xml:space="preserve"> Một chất điểm dao động điều hòa với tần số ω. Tại thời điểm bất kỳ giữa gia tốc </w:t>
      </w:r>
      <w:r w:rsidRPr="009C26DA">
        <w:rPr>
          <w:position w:val="-6"/>
          <w:szCs w:val="24"/>
        </w:rPr>
        <w:object w:dxaOrig="195" w:dyaOrig="225">
          <v:shape id="_x0000_i1554" type="#_x0000_t75" style="width:9.75pt;height:11.25pt" o:ole="">
            <v:imagedata r:id="rId818" o:title=""/>
          </v:shape>
          <o:OLEObject Type="Embed" ProgID="Equation.DSMT4" ShapeID="_x0000_i1554" DrawAspect="Content" ObjectID="_1653893703" r:id="rId1231"/>
        </w:object>
      </w:r>
      <w:r w:rsidRPr="003840C1">
        <w:rPr>
          <w:bCs/>
          <w:szCs w:val="24"/>
        </w:rPr>
        <w:t xml:space="preserve"> và li độ </w:t>
      </w:r>
      <w:r w:rsidRPr="009C26DA">
        <w:rPr>
          <w:position w:val="-6"/>
          <w:szCs w:val="24"/>
        </w:rPr>
        <w:object w:dxaOrig="195" w:dyaOrig="225">
          <v:shape id="_x0000_i1555" type="#_x0000_t75" style="width:9.75pt;height:11.25pt" o:ole="">
            <v:imagedata r:id="rId820" o:title=""/>
          </v:shape>
          <o:OLEObject Type="Embed" ProgID="Equation.DSMT4" ShapeID="_x0000_i1555" DrawAspect="Content" ObjectID="_1653893704" r:id="rId1232"/>
        </w:object>
      </w:r>
      <w:r w:rsidRPr="003840C1">
        <w:rPr>
          <w:bCs/>
          <w:szCs w:val="24"/>
        </w:rPr>
        <w:t xml:space="preserve"> có mối liên hệ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795" w:dyaOrig="615">
          <v:shape id="_x0000_i1556" type="#_x0000_t75" style="width:39.75pt;height:30.75pt" o:ole="">
            <v:imagedata r:id="rId822" o:title=""/>
          </v:shape>
          <o:OLEObject Type="Embed" ProgID="Equation.DSMT4" ShapeID="_x0000_i1556" DrawAspect="Content" ObjectID="_1653893705" r:id="rId1233"/>
        </w:object>
      </w:r>
      <w:r>
        <w:rPr>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915" w:dyaOrig="660">
          <v:shape id="_x0000_i1557" type="#_x0000_t75" style="width:45.75pt;height:33pt" o:ole="">
            <v:imagedata r:id="rId824" o:title=""/>
          </v:shape>
          <o:OLEObject Type="Embed" ProgID="Equation.DSMT4" ShapeID="_x0000_i1557" DrawAspect="Content" ObjectID="_1653893706" r:id="rId1234"/>
        </w:object>
      </w:r>
      <w:r>
        <w:rPr>
          <w:szCs w:val="24"/>
        </w:rPr>
        <w:t>.</w:t>
      </w:r>
      <w:r w:rsidRPr="003840C1">
        <w:rPr>
          <w:bCs/>
          <w:szCs w:val="24"/>
        </w:rPr>
        <w:tab/>
      </w:r>
      <w:r w:rsidRPr="003840C1">
        <w:rPr>
          <w:b/>
          <w:bCs/>
          <w:szCs w:val="24"/>
        </w:rPr>
        <w:t>C.</w:t>
      </w:r>
      <w:r w:rsidRPr="003840C1">
        <w:rPr>
          <w:bCs/>
          <w:szCs w:val="24"/>
        </w:rPr>
        <w:t xml:space="preserve"> </w:t>
      </w:r>
      <w:r w:rsidRPr="009A5839">
        <w:rPr>
          <w:bCs/>
          <w:position w:val="-6"/>
          <w:szCs w:val="24"/>
        </w:rPr>
        <w:object w:dxaOrig="960" w:dyaOrig="330">
          <v:shape id="_x0000_i1558" type="#_x0000_t75" style="width:48pt;height:16.5pt" o:ole="">
            <v:imagedata r:id="rId826" o:title=""/>
          </v:shape>
          <o:OLEObject Type="Embed" ProgID="Equation.DSMT4" ShapeID="_x0000_i1558" DrawAspect="Content" ObjectID="_1653893707" r:id="rId1235"/>
        </w:object>
      </w:r>
      <w:r>
        <w:rPr>
          <w:bCs/>
          <w:szCs w:val="24"/>
        </w:rPr>
        <w:t>.</w:t>
      </w:r>
      <w:r w:rsidRPr="003840C1">
        <w:rPr>
          <w:bCs/>
          <w:szCs w:val="24"/>
        </w:rPr>
        <w:tab/>
      </w:r>
      <w:r w:rsidRPr="003840C1">
        <w:rPr>
          <w:b/>
          <w:bCs/>
          <w:szCs w:val="24"/>
        </w:rPr>
        <w:t>D.</w:t>
      </w:r>
      <w:r w:rsidRPr="003840C1">
        <w:rPr>
          <w:bCs/>
          <w:szCs w:val="24"/>
        </w:rPr>
        <w:t xml:space="preserve"> </w:t>
      </w:r>
      <w:r w:rsidRPr="009A5839">
        <w:rPr>
          <w:bCs/>
          <w:position w:val="-6"/>
          <w:szCs w:val="24"/>
        </w:rPr>
        <w:object w:dxaOrig="870" w:dyaOrig="225">
          <v:shape id="_x0000_i1559" type="#_x0000_t75" style="width:43.5pt;height:11.25pt" o:ole="">
            <v:imagedata r:id="rId828" o:title=""/>
          </v:shape>
          <o:OLEObject Type="Embed" ProgID="Equation.DSMT4" ShapeID="_x0000_i1559" DrawAspect="Content" ObjectID="_1653893708" r:id="rId1236"/>
        </w:objec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Mối liên hệ giữa gia tốc </w:t>
      </w:r>
      <w:r w:rsidRPr="009C26DA">
        <w:rPr>
          <w:position w:val="-6"/>
          <w:szCs w:val="24"/>
        </w:rPr>
        <w:object w:dxaOrig="195" w:dyaOrig="225">
          <v:shape id="_x0000_i1560" type="#_x0000_t75" style="width:9.75pt;height:11.25pt" o:ole="">
            <v:imagedata r:id="rId1237" o:title=""/>
          </v:shape>
          <o:OLEObject Type="Embed" ProgID="Equation.DSMT4" ShapeID="_x0000_i1560" DrawAspect="Content" ObjectID="_1653893709" r:id="rId1238"/>
        </w:object>
      </w:r>
      <w:r w:rsidRPr="003840C1">
        <w:rPr>
          <w:bCs/>
          <w:szCs w:val="24"/>
          <w:lang w:val="vi-VN"/>
        </w:rPr>
        <w:t xml:space="preserve"> và li độ </w:t>
      </w:r>
      <w:r w:rsidRPr="009C26DA">
        <w:rPr>
          <w:position w:val="-6"/>
          <w:szCs w:val="24"/>
        </w:rPr>
        <w:object w:dxaOrig="195" w:dyaOrig="225">
          <v:shape id="_x0000_i1561" type="#_x0000_t75" style="width:9.75pt;height:11.25pt" o:ole="">
            <v:imagedata r:id="rId1239" o:title=""/>
          </v:shape>
          <o:OLEObject Type="Embed" ProgID="Equation.DSMT4" ShapeID="_x0000_i1561" DrawAspect="Content" ObjectID="_1653893710" r:id="rId1240"/>
        </w:object>
      </w:r>
      <w:r w:rsidRPr="003840C1">
        <w:rPr>
          <w:bCs/>
          <w:szCs w:val="24"/>
          <w:lang w:val="vi-VN"/>
        </w:rPr>
        <w:t xml:space="preserve"> trong dao động điều hòa </w:t>
      </w:r>
      <w:r w:rsidRPr="009C26DA">
        <w:rPr>
          <w:position w:val="-6"/>
          <w:szCs w:val="24"/>
        </w:rPr>
        <w:object w:dxaOrig="960" w:dyaOrig="330">
          <v:shape id="_x0000_i1562" type="#_x0000_t75" style="width:48pt;height:16.5pt" o:ole="">
            <v:imagedata r:id="rId1241" o:title=""/>
          </v:shape>
          <o:OLEObject Type="Embed" ProgID="Equation.DSMT4" ShapeID="_x0000_i1562" DrawAspect="Content" ObjectID="_1653893711" r:id="rId1242"/>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3</w:t>
      </w:r>
      <w:r w:rsidRPr="003840C1">
        <w:rPr>
          <w:b/>
          <w:bCs/>
          <w:szCs w:val="24"/>
        </w:rPr>
        <w:t>:</w:t>
      </w:r>
      <w:r w:rsidRPr="003840C1">
        <w:rPr>
          <w:bCs/>
          <w:szCs w:val="24"/>
        </w:rPr>
        <w:t xml:space="preserve"> Trong máy quang phổ lăng kính, lăng kính có tác dụ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tăng cường độ chùm sáng</w:t>
      </w:r>
      <w:r>
        <w:rPr>
          <w:bCs/>
          <w:szCs w:val="24"/>
        </w:rPr>
        <w:t>.</w:t>
      </w:r>
      <w:r w:rsidRPr="003840C1">
        <w:rPr>
          <w:bCs/>
          <w:szCs w:val="24"/>
        </w:rPr>
        <w:tab/>
      </w:r>
      <w:r w:rsidRPr="003840C1">
        <w:rPr>
          <w:b/>
          <w:bCs/>
          <w:szCs w:val="24"/>
        </w:rPr>
        <w:t>B.</w:t>
      </w:r>
      <w:r w:rsidRPr="003840C1">
        <w:rPr>
          <w:bCs/>
          <w:szCs w:val="24"/>
        </w:rPr>
        <w:t xml:space="preserve"> tán sắc ánh s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lastRenderedPageBreak/>
        <w:tab/>
      </w:r>
      <w:r w:rsidRPr="003840C1">
        <w:rPr>
          <w:b/>
          <w:bCs/>
          <w:szCs w:val="24"/>
        </w:rPr>
        <w:t xml:space="preserve">C. </w:t>
      </w:r>
      <w:r w:rsidRPr="003840C1">
        <w:rPr>
          <w:bCs/>
          <w:szCs w:val="24"/>
        </w:rPr>
        <w:t>nhiễu xạ ánh sáng</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giao thoa ánh sáng</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Trong máy quang phổ lăng kính, lăng kính có tác dụng tán sắc ánh s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4</w:t>
      </w:r>
      <w:r w:rsidRPr="003840C1">
        <w:rPr>
          <w:b/>
          <w:bCs/>
          <w:szCs w:val="24"/>
        </w:rPr>
        <w:t>:</w:t>
      </w:r>
      <w:r w:rsidRPr="003840C1">
        <w:rPr>
          <w:bCs/>
          <w:szCs w:val="24"/>
        </w:rPr>
        <w:t xml:space="preserve"> Một đường dây tải điện có công suất hao phí trên đường dây là </w:t>
      </w:r>
      <w:r>
        <w:rPr>
          <w:szCs w:val="24"/>
        </w:rPr>
        <w:t>500 W</w:t>
      </w:r>
      <w:r w:rsidRPr="003840C1">
        <w:rPr>
          <w:bCs/>
          <w:szCs w:val="24"/>
        </w:rPr>
        <w:t xml:space="preserve">. Sau đó người ta mắc thêm vào mạch một tụ điện sao cho công suất hao phí giảm đến giá trị cực tiểu và bằng </w:t>
      </w:r>
      <w:r>
        <w:rPr>
          <w:szCs w:val="24"/>
        </w:rPr>
        <w:t xml:space="preserve">320 W </w:t>
      </w:r>
      <w:r w:rsidRPr="003840C1">
        <w:rPr>
          <w:bCs/>
          <w:szCs w:val="24"/>
        </w:rPr>
        <w:t xml:space="preserve">(công suất và điện áp truyền đi không đổi). Hệ số công suất của mạch điện lúc đầu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0,7</w:t>
      </w:r>
      <w:r>
        <w:rPr>
          <w:bCs/>
          <w:szCs w:val="24"/>
        </w:rPr>
        <w:t>.</w:t>
      </w:r>
      <w:r w:rsidRPr="003840C1">
        <w:rPr>
          <w:bCs/>
          <w:szCs w:val="24"/>
        </w:rPr>
        <w:tab/>
      </w:r>
      <w:r w:rsidRPr="003840C1">
        <w:rPr>
          <w:b/>
          <w:bCs/>
          <w:szCs w:val="24"/>
        </w:rPr>
        <w:t>B.</w:t>
      </w:r>
      <w:r w:rsidRPr="003840C1">
        <w:rPr>
          <w:bCs/>
          <w:szCs w:val="24"/>
        </w:rPr>
        <w:t xml:space="preserve"> 0,8</w:t>
      </w:r>
      <w:r>
        <w:rPr>
          <w:bCs/>
          <w:szCs w:val="24"/>
        </w:rPr>
        <w:t>.</w:t>
      </w:r>
      <w:r w:rsidRPr="003840C1">
        <w:rPr>
          <w:bCs/>
          <w:szCs w:val="24"/>
        </w:rPr>
        <w:tab/>
      </w:r>
      <w:r w:rsidRPr="003840C1">
        <w:rPr>
          <w:b/>
          <w:bCs/>
          <w:szCs w:val="24"/>
        </w:rPr>
        <w:t>C.</w:t>
      </w:r>
      <w:r w:rsidRPr="003840C1">
        <w:rPr>
          <w:bCs/>
          <w:szCs w:val="24"/>
        </w:rPr>
        <w:t xml:space="preserve"> 0,6</w:t>
      </w:r>
      <w:r>
        <w:rPr>
          <w:bCs/>
          <w:szCs w:val="24"/>
        </w:rPr>
        <w:t>.</w:t>
      </w:r>
      <w:r w:rsidRPr="003840C1">
        <w:rPr>
          <w:bCs/>
          <w:szCs w:val="24"/>
        </w:rPr>
        <w:tab/>
      </w:r>
      <w:r w:rsidRPr="003840C1">
        <w:rPr>
          <w:b/>
          <w:bCs/>
          <w:szCs w:val="24"/>
        </w:rPr>
        <w:t>D.</w:t>
      </w:r>
      <w:r w:rsidRPr="003840C1">
        <w:rPr>
          <w:bCs/>
          <w:szCs w:val="24"/>
        </w:rPr>
        <w:t xml:space="preserve"> 0,9</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ông suất hao phí trên đường dây truyền tải </w:t>
      </w:r>
      <w:r w:rsidRPr="009C26DA">
        <w:rPr>
          <w:position w:val="-28"/>
          <w:szCs w:val="24"/>
        </w:rPr>
        <w:object w:dxaOrig="1560" w:dyaOrig="660">
          <v:shape id="_x0000_i1563" type="#_x0000_t75" style="width:78pt;height:33pt" o:ole="">
            <v:imagedata r:id="rId1243" o:title=""/>
          </v:shape>
          <o:OLEObject Type="Embed" ProgID="Equation.DSMT4" ShapeID="_x0000_i1563" DrawAspect="Content" ObjectID="_1653893712" r:id="rId1244"/>
        </w:object>
      </w:r>
      <w:r w:rsidRPr="003840C1">
        <w:rPr>
          <w:bCs/>
          <w:szCs w:val="24"/>
          <w:lang w:val="vi-VN"/>
        </w:rPr>
        <w:t>.</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i mắc thêm tụ vào mạch công suất hao phí giảm đến cực tiểu → </w:t>
      </w:r>
      <w:r w:rsidRPr="009C26DA">
        <w:rPr>
          <w:position w:val="-10"/>
          <w:szCs w:val="24"/>
        </w:rPr>
        <w:object w:dxaOrig="870" w:dyaOrig="330">
          <v:shape id="_x0000_i1564" type="#_x0000_t75" style="width:43.5pt;height:16.5pt" o:ole="">
            <v:imagedata r:id="rId1245" o:title=""/>
          </v:shape>
          <o:OLEObject Type="Embed" ProgID="Equation.DSMT4" ShapeID="_x0000_i1564" DrawAspect="Content" ObjectID="_1653893713" r:id="rId1246"/>
        </w:object>
      </w:r>
      <w:r w:rsidRPr="003840C1">
        <w:rPr>
          <w:bCs/>
          <w:szCs w:val="24"/>
          <w:lang w:val="vi-VN"/>
        </w:rPr>
        <w:t xml:space="preserve"> → </w:t>
      </w:r>
      <w:r w:rsidRPr="009C26DA">
        <w:rPr>
          <w:position w:val="-24"/>
          <w:szCs w:val="24"/>
        </w:rPr>
        <w:object w:dxaOrig="1770" w:dyaOrig="615">
          <v:shape id="_x0000_i1565" type="#_x0000_t75" style="width:88.5pt;height:30.75pt" o:ole="">
            <v:imagedata r:id="rId1247" o:title=""/>
          </v:shape>
          <o:OLEObject Type="Embed" ProgID="Equation.DSMT4" ShapeID="_x0000_i1565" DrawAspect="Content" ObjectID="_1653893714" r:id="rId1248"/>
        </w:object>
      </w:r>
      <w:r w:rsidRPr="003840C1">
        <w:rPr>
          <w:bCs/>
          <w:szCs w:val="24"/>
          <w:lang w:val="vi-VN"/>
        </w:rPr>
        <w:t>W.</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6"/>
          <w:szCs w:val="24"/>
        </w:rPr>
        <w:object w:dxaOrig="2880" w:dyaOrig="705">
          <v:shape id="_x0000_i1566" type="#_x0000_t75" style="width:2in;height:35.25pt" o:ole="">
            <v:imagedata r:id="rId1249" o:title=""/>
          </v:shape>
          <o:OLEObject Type="Embed" ProgID="Equation.DSMT4" ShapeID="_x0000_i1566" DrawAspect="Content" ObjectID="_1653893715" r:id="rId1250"/>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5</w:t>
      </w:r>
      <w:r w:rsidRPr="003840C1">
        <w:rPr>
          <w:b/>
          <w:bCs/>
          <w:szCs w:val="24"/>
        </w:rPr>
        <w:t>:</w:t>
      </w:r>
      <w:r w:rsidRPr="003840C1">
        <w:rPr>
          <w:bCs/>
          <w:szCs w:val="24"/>
        </w:rPr>
        <w:t xml:space="preserve"> sử một nguồn sáng laze phát ra ánh sáng đơn sắc có bước sóng </w:t>
      </w:r>
      <w:r w:rsidRPr="009C26DA">
        <w:rPr>
          <w:position w:val="-10"/>
          <w:szCs w:val="24"/>
        </w:rPr>
        <w:object w:dxaOrig="900" w:dyaOrig="330">
          <v:shape id="_x0000_i1567" type="#_x0000_t75" style="width:45pt;height:16.5pt" o:ole="">
            <v:imagedata r:id="rId830" o:title=""/>
          </v:shape>
          <o:OLEObject Type="Embed" ProgID="Equation.DSMT4" ShapeID="_x0000_i1567" DrawAspect="Content" ObjectID="_1653893716" r:id="rId1251"/>
        </w:object>
      </w:r>
      <w:r>
        <w:rPr>
          <w:szCs w:val="24"/>
        </w:rPr>
        <w:t>μm</w:t>
      </w:r>
      <w:r w:rsidRPr="003840C1">
        <w:rPr>
          <w:bCs/>
          <w:szCs w:val="24"/>
        </w:rPr>
        <w:t xml:space="preserve">. Công suất phát xạ của nguồn là </w:t>
      </w:r>
      <w:r>
        <w:rPr>
          <w:szCs w:val="24"/>
        </w:rPr>
        <w:t>10,6 W</w:t>
      </w:r>
      <w:r w:rsidRPr="003840C1">
        <w:rPr>
          <w:bCs/>
          <w:szCs w:val="24"/>
        </w:rPr>
        <w:t xml:space="preserve">. Số phôtôn mà nguồn phát ra trong một giây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840" w:dyaOrig="375">
          <v:shape id="_x0000_i1568" type="#_x0000_t75" style="width:42pt;height:18.75pt" o:ole="">
            <v:imagedata r:id="rId832" o:title=""/>
          </v:shape>
          <o:OLEObject Type="Embed" ProgID="Equation.DSMT4" ShapeID="_x0000_i1568" DrawAspect="Content" ObjectID="_1653893717" r:id="rId1252"/>
        </w:object>
      </w:r>
      <w:r>
        <w:rPr>
          <w:szCs w:val="24"/>
        </w:rPr>
        <w:t>.</w:t>
      </w:r>
      <w:r w:rsidRPr="003840C1">
        <w:rPr>
          <w:bCs/>
          <w:szCs w:val="24"/>
          <w:vertAlign w:val="superscript"/>
        </w:rPr>
        <w:tab/>
      </w:r>
      <w:r w:rsidRPr="003840C1">
        <w:rPr>
          <w:b/>
          <w:bCs/>
          <w:szCs w:val="24"/>
        </w:rPr>
        <w:t>B.</w:t>
      </w:r>
      <w:r w:rsidRPr="003840C1">
        <w:rPr>
          <w:bCs/>
          <w:szCs w:val="24"/>
        </w:rPr>
        <w:t xml:space="preserve"> </w:t>
      </w:r>
      <w:r w:rsidRPr="009C26DA">
        <w:rPr>
          <w:position w:val="-10"/>
          <w:szCs w:val="24"/>
        </w:rPr>
        <w:object w:dxaOrig="840" w:dyaOrig="375">
          <v:shape id="_x0000_i1569" type="#_x0000_t75" style="width:42pt;height:18.75pt" o:ole="">
            <v:imagedata r:id="rId834" o:title=""/>
          </v:shape>
          <o:OLEObject Type="Embed" ProgID="Equation.DSMT4" ShapeID="_x0000_i1569" DrawAspect="Content" ObjectID="_1653893718" r:id="rId1253"/>
        </w:object>
      </w:r>
      <w:r>
        <w:rPr>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825" w:dyaOrig="375">
          <v:shape id="_x0000_i1570" type="#_x0000_t75" style="width:41.25pt;height:18.75pt" o:ole="">
            <v:imagedata r:id="rId836" o:title=""/>
          </v:shape>
          <o:OLEObject Type="Embed" ProgID="Equation.DSMT4" ShapeID="_x0000_i1570" DrawAspect="Content" ObjectID="_1653893719" r:id="rId1254"/>
        </w:object>
      </w:r>
      <w:r>
        <w:rPr>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825" w:dyaOrig="375">
          <v:shape id="_x0000_i1571" type="#_x0000_t75" style="width:41.25pt;height:18.75pt" o:ole="">
            <v:imagedata r:id="rId838" o:title=""/>
          </v:shape>
          <o:OLEObject Type="Embed" ProgID="Equation.DSMT4" ShapeID="_x0000_i1571" DrawAspect="Content" ObjectID="_1653893720" r:id="rId1255"/>
        </w:object>
      </w:r>
      <w:r>
        <w:rPr>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ông suất phát xạ của nguồn sáng </w:t>
      </w:r>
      <w:r w:rsidRPr="009C26DA">
        <w:rPr>
          <w:position w:val="-24"/>
          <w:szCs w:val="24"/>
        </w:rPr>
        <w:object w:dxaOrig="900" w:dyaOrig="615">
          <v:shape id="_x0000_i1572" type="#_x0000_t75" style="width:45pt;height:30.75pt" o:ole="">
            <v:imagedata r:id="rId1256" o:title=""/>
          </v:shape>
          <o:OLEObject Type="Embed" ProgID="Equation.DSMT4" ShapeID="_x0000_i1572" DrawAspect="Content" ObjectID="_1653893721" r:id="rId1257"/>
        </w:object>
      </w:r>
      <w:r w:rsidRPr="003840C1">
        <w:rPr>
          <w:bCs/>
          <w:szCs w:val="24"/>
          <w:lang w:val="vi-VN"/>
        </w:rPr>
        <w:t xml:space="preserve">, với </w:t>
      </w:r>
      <w:r w:rsidRPr="009C26DA">
        <w:rPr>
          <w:position w:val="-6"/>
          <w:szCs w:val="24"/>
        </w:rPr>
        <w:object w:dxaOrig="195" w:dyaOrig="225">
          <v:shape id="_x0000_i1573" type="#_x0000_t75" style="width:9.75pt;height:11.25pt" o:ole="">
            <v:imagedata r:id="rId1258" o:title=""/>
          </v:shape>
          <o:OLEObject Type="Embed" ProgID="Equation.DSMT4" ShapeID="_x0000_i1573" DrawAspect="Content" ObjectID="_1653893722" r:id="rId1259"/>
        </w:object>
      </w:r>
      <w:r w:rsidRPr="003840C1">
        <w:rPr>
          <w:bCs/>
          <w:szCs w:val="24"/>
          <w:lang w:val="vi-VN"/>
        </w:rPr>
        <w:t xml:space="preserve"> là số photon phát ra trong một đơn vị thời gian.</w:t>
      </w:r>
    </w:p>
    <w:p w:rsidR="005C3C9B" w:rsidRPr="002037BD"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8"/>
          <w:szCs w:val="24"/>
        </w:rPr>
        <w:object w:dxaOrig="3510" w:dyaOrig="705">
          <v:shape id="_x0000_i1574" type="#_x0000_t75" style="width:175.5pt;height:35.25pt" o:ole="">
            <v:imagedata r:id="rId1260" o:title=""/>
          </v:shape>
          <o:OLEObject Type="Embed" ProgID="Equation.DSMT4" ShapeID="_x0000_i1574" DrawAspect="Content" ObjectID="_1653893723" r:id="rId1261"/>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6</w:t>
      </w:r>
      <w:r w:rsidRPr="003840C1">
        <w:rPr>
          <w:b/>
          <w:bCs/>
          <w:szCs w:val="24"/>
        </w:rPr>
        <w:t>:</w:t>
      </w:r>
      <w:r w:rsidRPr="003840C1">
        <w:rPr>
          <w:bCs/>
          <w:szCs w:val="24"/>
        </w:rPr>
        <w:t xml:space="preserve"> Trong một mạch dao động </w:t>
      </w:r>
      <w:r w:rsidRPr="002037BD">
        <w:rPr>
          <w:bCs/>
          <w:position w:val="-6"/>
          <w:szCs w:val="24"/>
        </w:rPr>
        <w:object w:dxaOrig="405" w:dyaOrig="270">
          <v:shape id="_x0000_i1575" type="#_x0000_t75" style="width:20.25pt;height:13.5pt" o:ole="">
            <v:imagedata r:id="rId840" o:title=""/>
          </v:shape>
          <o:OLEObject Type="Embed" ProgID="Equation.DSMT4" ShapeID="_x0000_i1575" DrawAspect="Content" ObjectID="_1653893724" r:id="rId1262"/>
        </w:object>
      </w:r>
      <w:r w:rsidRPr="003840C1">
        <w:rPr>
          <w:bCs/>
          <w:szCs w:val="24"/>
        </w:rPr>
        <w:t xml:space="preserve"> lí tưởng đang có dao động điện từ tự do, với hiệu điện thê cực đại giữa hai bản tụ điện là U</w:t>
      </w:r>
      <w:r w:rsidRPr="003840C1">
        <w:rPr>
          <w:bCs/>
          <w:szCs w:val="24"/>
          <w:vertAlign w:val="subscript"/>
        </w:rPr>
        <w:t>0</w:t>
      </w:r>
      <w:r w:rsidRPr="003840C1">
        <w:rPr>
          <w:bCs/>
          <w:szCs w:val="24"/>
        </w:rPr>
        <w:t xml:space="preserve"> và cường độ dòng điện cực đại trong mạch là I</w:t>
      </w:r>
      <w:r w:rsidRPr="003840C1">
        <w:rPr>
          <w:bCs/>
          <w:szCs w:val="24"/>
          <w:vertAlign w:val="subscript"/>
        </w:rPr>
        <w:t>0</w:t>
      </w:r>
      <w:r w:rsidRPr="003840C1">
        <w:rPr>
          <w:bCs/>
          <w:szCs w:val="24"/>
        </w:rPr>
        <w:t xml:space="preserve">. Tại thời điểm t, hiệu điện thế giữa hai bản tụ điện là u và cường độ dòng điện trong mạch là i. Hệ thức liên hệ giữa u và i là </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9C26DA">
        <w:rPr>
          <w:position w:val="-24"/>
          <w:szCs w:val="24"/>
        </w:rPr>
        <w:object w:dxaOrig="1605" w:dyaOrig="720">
          <v:shape id="_x0000_i1576" type="#_x0000_t75" style="width:80.25pt;height:36pt" o:ole="">
            <v:imagedata r:id="rId842" o:title=""/>
          </v:shape>
          <o:OLEObject Type="Embed" ProgID="Equation.DSMT4" ShapeID="_x0000_i1576" DrawAspect="Content" ObjectID="_1653893725" r:id="rId1263"/>
        </w:object>
      </w:r>
      <w:r>
        <w:rPr>
          <w:szCs w:val="24"/>
        </w:rPr>
        <w:t>.</w:t>
      </w:r>
      <w:r w:rsidRPr="003840C1">
        <w:rPr>
          <w:bCs/>
          <w:szCs w:val="24"/>
        </w:rPr>
        <w:tab/>
      </w:r>
      <w:r>
        <w:rPr>
          <w:bCs/>
          <w:szCs w:val="24"/>
        </w:rPr>
        <w:tab/>
      </w:r>
      <w:r w:rsidRPr="003840C1">
        <w:rPr>
          <w:b/>
          <w:bCs/>
          <w:szCs w:val="24"/>
        </w:rPr>
        <w:t xml:space="preserve">B. </w:t>
      </w:r>
      <w:r w:rsidRPr="009C26DA">
        <w:rPr>
          <w:position w:val="-16"/>
          <w:szCs w:val="24"/>
        </w:rPr>
        <w:object w:dxaOrig="1740" w:dyaOrig="435">
          <v:shape id="_x0000_i1577" type="#_x0000_t75" style="width:87pt;height:21.75pt" o:ole="">
            <v:imagedata r:id="rId844" o:title=""/>
          </v:shape>
          <o:OLEObject Type="Embed" ProgID="Equation.DSMT4" ShapeID="_x0000_i1577" DrawAspect="Content" ObjectID="_1653893726" r:id="rId1264"/>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9C26DA">
        <w:rPr>
          <w:position w:val="-16"/>
          <w:szCs w:val="24"/>
        </w:rPr>
        <w:object w:dxaOrig="1920" w:dyaOrig="435">
          <v:shape id="_x0000_i1578" type="#_x0000_t75" style="width:96pt;height:21.75pt" o:ole="">
            <v:imagedata r:id="rId846" o:title=""/>
          </v:shape>
          <o:OLEObject Type="Embed" ProgID="Equation.DSMT4" ShapeID="_x0000_i1578" DrawAspect="Content" ObjectID="_1653893727" r:id="rId1265"/>
        </w:object>
      </w:r>
      <w:r>
        <w:rPr>
          <w:szCs w:val="24"/>
        </w:rPr>
        <w:t>.</w:t>
      </w:r>
      <w:r w:rsidRPr="003840C1">
        <w:rPr>
          <w:bCs/>
          <w:szCs w:val="24"/>
        </w:rPr>
        <w:tab/>
      </w:r>
      <w:r>
        <w:rPr>
          <w:bCs/>
          <w:szCs w:val="24"/>
        </w:rPr>
        <w:tab/>
      </w:r>
      <w:r w:rsidRPr="003840C1">
        <w:rPr>
          <w:b/>
          <w:bCs/>
          <w:szCs w:val="24"/>
        </w:rPr>
        <w:t xml:space="preserve">D. </w:t>
      </w:r>
      <w:r w:rsidRPr="009C26DA">
        <w:rPr>
          <w:position w:val="-24"/>
          <w:szCs w:val="24"/>
        </w:rPr>
        <w:object w:dxaOrig="1620" w:dyaOrig="720">
          <v:shape id="_x0000_i1579" type="#_x0000_t75" style="width:81pt;height:36pt" o:ole="">
            <v:imagedata r:id="rId848" o:title=""/>
          </v:shape>
          <o:OLEObject Type="Embed" ProgID="Equation.DSMT4" ShapeID="_x0000_i1579" DrawAspect="Content" ObjectID="_1653893728" r:id="rId1266"/>
        </w:object>
      </w:r>
      <w:r>
        <w:rPr>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Năng lượng của mạch dao động bằng tổng đăng lượng điện và năng lượng từ của mạch</w:t>
      </w:r>
    </w:p>
    <w:p w:rsidR="005C3C9B" w:rsidRPr="002037BD" w:rsidRDefault="005C3C9B" w:rsidP="003840C1">
      <w:pPr>
        <w:tabs>
          <w:tab w:val="left" w:pos="284"/>
          <w:tab w:val="left" w:pos="2835"/>
          <w:tab w:val="left" w:pos="5387"/>
          <w:tab w:val="left" w:pos="7938"/>
        </w:tabs>
        <w:ind w:firstLine="142"/>
        <w:rPr>
          <w:bCs/>
          <w:szCs w:val="24"/>
        </w:rPr>
      </w:pPr>
      <w:r w:rsidRPr="009C26DA">
        <w:rPr>
          <w:position w:val="-24"/>
          <w:szCs w:val="24"/>
        </w:rPr>
        <w:object w:dxaOrig="2235" w:dyaOrig="615">
          <v:shape id="_x0000_i1580" type="#_x0000_t75" style="width:111.75pt;height:30.75pt" o:ole="">
            <v:imagedata r:id="rId1267" o:title=""/>
          </v:shape>
          <o:OLEObject Type="Embed" ProgID="Equation.DSMT4" ShapeID="_x0000_i1580" DrawAspect="Content" ObjectID="_1653893729" r:id="rId1268"/>
        </w:object>
      </w:r>
      <w:r w:rsidRPr="003840C1">
        <w:rPr>
          <w:bCs/>
          <w:szCs w:val="24"/>
          <w:lang w:val="vi-VN"/>
        </w:rPr>
        <w:t xml:space="preserve"> → </w:t>
      </w:r>
      <w:r w:rsidRPr="009C26DA">
        <w:rPr>
          <w:position w:val="-24"/>
          <w:szCs w:val="24"/>
        </w:rPr>
        <w:object w:dxaOrig="1620" w:dyaOrig="615">
          <v:shape id="_x0000_i1581" type="#_x0000_t75" style="width:81pt;height:30.75pt" o:ole="">
            <v:imagedata r:id="rId1269" o:title=""/>
          </v:shape>
          <o:OLEObject Type="Embed" ProgID="Equation.DSMT4" ShapeID="_x0000_i1581" DrawAspect="Content" ObjectID="_1653893730" r:id="rId1270"/>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7</w:t>
      </w:r>
      <w:r w:rsidRPr="003840C1">
        <w:rPr>
          <w:b/>
          <w:bCs/>
          <w:szCs w:val="24"/>
        </w:rPr>
        <w:t>:</w:t>
      </w:r>
      <w:r w:rsidRPr="003840C1">
        <w:rPr>
          <w:bCs/>
          <w:szCs w:val="24"/>
        </w:rPr>
        <w:t xml:space="preserve"> Một con lắc đơn có chiều dài </w:t>
      </w:r>
      <w:r w:rsidRPr="009C26DA">
        <w:rPr>
          <w:position w:val="-10"/>
          <w:szCs w:val="24"/>
        </w:rPr>
        <w:object w:dxaOrig="825" w:dyaOrig="330">
          <v:shape id="_x0000_i1582" type="#_x0000_t75" style="width:41.25pt;height:16.5pt" o:ole="">
            <v:imagedata r:id="rId850" o:title=""/>
          </v:shape>
          <o:OLEObject Type="Embed" ProgID="Equation.DSMT4" ShapeID="_x0000_i1582" DrawAspect="Content" ObjectID="_1653893731" r:id="rId1271"/>
        </w:object>
      </w:r>
      <w:r w:rsidRPr="003840C1">
        <w:rPr>
          <w:bCs/>
          <w:szCs w:val="24"/>
        </w:rPr>
        <w:t xml:space="preserve"> m, dao động điều hòa tại nơi có gia tốc trọng trường </w:t>
      </w:r>
      <w:r w:rsidRPr="009C26DA">
        <w:rPr>
          <w:position w:val="-10"/>
          <w:szCs w:val="24"/>
        </w:rPr>
        <w:object w:dxaOrig="675" w:dyaOrig="330">
          <v:shape id="_x0000_i1583" type="#_x0000_t75" style="width:33.75pt;height:16.5pt" o:ole="">
            <v:imagedata r:id="rId852" o:title=""/>
          </v:shape>
          <o:OLEObject Type="Embed" ProgID="Equation.DSMT4" ShapeID="_x0000_i1583" DrawAspect="Content" ObjectID="_1653893732" r:id="rId1272"/>
        </w:object>
      </w:r>
      <w:r>
        <w:rPr>
          <w:szCs w:val="24"/>
        </w:rPr>
        <w:t>m/s</w:t>
      </w:r>
      <w:r>
        <w:rPr>
          <w:szCs w:val="24"/>
          <w:vertAlign w:val="superscript"/>
        </w:rPr>
        <w:t>2</w:t>
      </w:r>
      <w:r w:rsidRPr="003840C1">
        <w:rPr>
          <w:bCs/>
          <w:szCs w:val="24"/>
        </w:rPr>
        <w:t xml:space="preserve">. Lấy </w:t>
      </w:r>
      <w:r w:rsidRPr="009C26DA">
        <w:rPr>
          <w:position w:val="-6"/>
          <w:szCs w:val="24"/>
        </w:rPr>
        <w:object w:dxaOrig="780" w:dyaOrig="330">
          <v:shape id="_x0000_i1584" type="#_x0000_t75" style="width:39pt;height:16.5pt" o:ole="">
            <v:imagedata r:id="rId854" o:title=""/>
          </v:shape>
          <o:OLEObject Type="Embed" ProgID="Equation.DSMT4" ShapeID="_x0000_i1584" DrawAspect="Content" ObjectID="_1653893733" r:id="rId1273"/>
        </w:object>
      </w:r>
      <w:r w:rsidRPr="003840C1">
        <w:rPr>
          <w:bCs/>
          <w:szCs w:val="24"/>
        </w:rPr>
        <w:t>. Chu kì dao động của con lắc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0 s</w:t>
      </w:r>
      <w:r w:rsidRPr="003840C1">
        <w:rPr>
          <w:bCs/>
          <w:szCs w:val="24"/>
        </w:rPr>
        <w:tab/>
      </w:r>
      <w:r w:rsidRPr="003840C1">
        <w:rPr>
          <w:b/>
          <w:bCs/>
          <w:szCs w:val="24"/>
        </w:rPr>
        <w:t xml:space="preserve">B. </w:t>
      </w:r>
      <w:r w:rsidRPr="003840C1">
        <w:rPr>
          <w:bCs/>
          <w:szCs w:val="24"/>
        </w:rPr>
        <w:t>0,6 s</w:t>
      </w:r>
      <w:r w:rsidRPr="003840C1">
        <w:rPr>
          <w:bCs/>
          <w:szCs w:val="24"/>
        </w:rPr>
        <w:tab/>
      </w:r>
      <w:r w:rsidRPr="003840C1">
        <w:rPr>
          <w:b/>
          <w:bCs/>
          <w:szCs w:val="24"/>
        </w:rPr>
        <w:t xml:space="preserve">C. </w:t>
      </w:r>
      <w:r w:rsidRPr="003840C1">
        <w:rPr>
          <w:bCs/>
          <w:szCs w:val="24"/>
        </w:rPr>
        <w:t>2,4 s</w:t>
      </w:r>
      <w:r w:rsidRPr="003840C1">
        <w:rPr>
          <w:bCs/>
          <w:szCs w:val="24"/>
        </w:rPr>
        <w:tab/>
      </w:r>
      <w:r w:rsidRPr="003840C1">
        <w:rPr>
          <w:b/>
          <w:bCs/>
          <w:szCs w:val="24"/>
        </w:rPr>
        <w:t xml:space="preserve">D. </w:t>
      </w:r>
      <w:r w:rsidRPr="003840C1">
        <w:rPr>
          <w:bCs/>
          <w:szCs w:val="24"/>
        </w:rPr>
        <w:t>1,2 s</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hu kì dao động của con lắc </w:t>
      </w:r>
      <w:r w:rsidRPr="009C26DA">
        <w:rPr>
          <w:position w:val="-30"/>
          <w:szCs w:val="24"/>
        </w:rPr>
        <w:object w:dxaOrig="2820" w:dyaOrig="735">
          <v:shape id="_x0000_i1585" type="#_x0000_t75" style="width:141pt;height:36.75pt" o:ole="">
            <v:imagedata r:id="rId1274" o:title=""/>
          </v:shape>
          <o:OLEObject Type="Embed" ProgID="Equation.DSMT4" ShapeID="_x0000_i1585" DrawAspect="Content" ObjectID="_1653893734" r:id="rId1275"/>
        </w:object>
      </w:r>
      <w:r w:rsidRPr="003840C1">
        <w:rPr>
          <w:bCs/>
          <w:szCs w:val="24"/>
          <w:lang w:val="vi-VN"/>
        </w:rPr>
        <w:t xml:space="preserve">s → </w:t>
      </w:r>
      <w:r w:rsidRPr="003840C1">
        <w:rPr>
          <w:b/>
          <w:bCs/>
          <w:szCs w:val="24"/>
          <w:lang w:val="vi-VN"/>
        </w:rPr>
        <w:t>Đáp án C</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7456" behindDoc="0" locked="1" layoutInCell="1" allowOverlap="1">
                <wp:simplePos x="0" y="0"/>
                <wp:positionH relativeFrom="column">
                  <wp:posOffset>4706620</wp:posOffset>
                </wp:positionH>
                <wp:positionV relativeFrom="paragraph">
                  <wp:posOffset>209550</wp:posOffset>
                </wp:positionV>
                <wp:extent cx="1943100" cy="1144905"/>
                <wp:effectExtent l="0" t="0" r="0" b="0"/>
                <wp:wrapSquare wrapText="bothSides"/>
                <wp:docPr id="78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43100" cy="1144905"/>
                          <a:chOff x="0" y="0"/>
                          <a:chExt cx="21600" cy="21600"/>
                        </a:xfrm>
                      </wpg:grpSpPr>
                      <wpg:grpSp>
                        <wpg:cNvPr id="784" name="Group 493"/>
                        <wpg:cNvGrpSpPr>
                          <a:grpSpLocks/>
                        </wpg:cNvGrpSpPr>
                        <wpg:grpSpPr bwMode="auto">
                          <a:xfrm>
                            <a:off x="401" y="679"/>
                            <a:ext cx="21208" cy="20932"/>
                            <a:chOff x="0" y="0"/>
                            <a:chExt cx="21600" cy="21600"/>
                          </a:xfrm>
                        </wpg:grpSpPr>
                        <pic:pic xmlns:pic="http://schemas.openxmlformats.org/drawingml/2006/picture">
                          <pic:nvPicPr>
                            <pic:cNvPr id="786" name="Picture 494"/>
                            <pic:cNvPicPr>
                              <a:picLocks noChangeAspect="1" noChangeArrowheads="1"/>
                            </pic:cNvPicPr>
                          </pic:nvPicPr>
                          <pic:blipFill>
                            <a:blip r:embed="rId856" cstate="print">
                              <a:extLst>
                                <a:ext uri="{28A0092B-C50C-407E-A947-70E740481C1C}">
                                  <a14:useLocalDpi xmlns:a14="http://schemas.microsoft.com/office/drawing/2010/main" val="0"/>
                                </a:ext>
                              </a:extLst>
                            </a:blip>
                            <a:srcRect l="9557" t="3899" r="6371"/>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7" name="Picture 495"/>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1063" y="9069"/>
                              <a:ext cx="1586" cy="27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8" name="Picture 496"/>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18877" y="9316"/>
                              <a:ext cx="1586" cy="271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70.6pt;margin-top:16.5pt;width:153pt;height:90.15pt;z-index:251667456"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A+dcK5QMAANUQAAAOAAAAZHJzL2Uyb0RvYy54bWzs WG1v2zYQ/j6g/0HQd0cvlq0XxCky2Q4GtF2wlx9AU5RFVBIJkrYTDPvvuyMlu7WzdUizfUhrwDIp 8o5399w9JH399qFrvT1Tmot+4UdXoe+xnoqK99uF//tv60nme9qQviKt6NnCf2Taf3vz5ofrgyxY LBrRVkx5oKTXxUEu/MYYWQSBpg3riL4SkvUwWAvVEQNdtQ0qRQ6gvWuDOAznwUGoSipBmdbwdukG /Rurv64ZNT/XtWbGaxc+2GbsU9nnBp/BzTUptorIhtPBDPIMKzrCe1j0qGpJDPF2il+o6jhVQova XFHRBaKuOWXWB/AmCs+8uVNiJ60v2+KwlccwQWjP4vRstfTD/l55vFr4aTb1vZ50AFJJ+j3R3hSj c5DbAibdKfmrvFfORWi+E/Sj9npRNqTfslstIdKAP0oE5yLY3zp5b3N4LypYguyMsAF7qFWHWiEU 3oPF5fGIC3swHoWXUZ5MoxDgozAWRUmShzOHHG0A3gs52qwGyTiaj3KuifaRwi1qDR0Mc47aztHn Y2CSMTAWEC/JvxiZrw1DEka+B87O09w5OoYijuIQSgoDEYf5NH7xMEhOC/gOuQati1z7ck2ClNkp 5g9Kun+loyPq405OoCwkMXzDW24ebYlDmqBR/f6eU8xA7HyatvMRHRjHZQGfBMMyznNSBL36u6w9 JbJS4tAwUukxmT/XEmD3M0s2LZdr3raYw9gefAaKOSvRJ8Lmyn8p6K5jvXF8plgL7oteN1xq31MF 6zYMylP9VEFKUOBSA+UjFe+NrR9IjHfa4OqYIpZy/oiz2zDM4x8n5SwsJ0mYria3eZJO0nCVJmGS RWVU/onSUVLsNIOokHYp+WA6vL0w/kl+GZjYMZdlQG9PLM+6KgODbLWNJkLhYYTQVq3oL8AYyMr5 bJZaYp5meQ4OQ9JPU0skMM0oZmiDEjXEGEWc6uOABeSEAcKjgaeexzP/yBaQQEqbOyY6DxuACFhj ISB7QMDZNU5Bi3uBeQHvLTQXIOVhvspWWTJJ4vkKQFouJ7frMpnM11E6W06XZbmMRpAaXlWsR3Vf j5ENv2h5NWatVttN2SqH3dp+sHwALX2aFmCunMwYcR1/rXcWC4w+vEUg4OuqEBqD3dC6yK0nCuNs jwep/5FPIBvdNnh/5BO724AVlndeDZ/Er45PbLEdueHFSSMK53BGgq03D+dn+3I0y2AfsttyGtmx 4zHjO3F8I8QB57Jz4pi/yoMIFMErO4j818SRZSlsK8gc08jmhDuu2cvNd+bAM8cLHjlO9zo4iODl E+7O9qAy3PPxcv5p3846/Rtx8xcAAAD//wMAUEsDBBQABgAIAAAAIQBVuT/j0AAAACkCAAAZAAAA ZHJzL19yZWxzL2Uyb0RvYy54bWwucmVsc7yRz2rDMAyH74O9g9F9cZLCKKNOL2PQ68geQNiKYxrL xvb+5O3n0UsLZb31KAl9vw9pt//xi/iilF1gBV3TgiDWwTi2Cj7Gt6ctiFyQDS6BScFKGfbD48Pu nRYsdSnPLmZRKZwVzKXEFymznsljbkIkrpMpJI+llsnKiPqIlmTfts8ynTNguGCKg1GQDmYDYlxj Tb7NDtPkNL0G/emJy5UI6XzNrkBMlooCT8bhqblpvv0E8rpDfx+H/j+H7j4OXRPZ/t1BXjx4+AUA AP//AwBQSwMEFAAGAAgAAAAhAGVRAtXDAQAAVgIAABQAAABkcnMvbWVkaWEvaW1hZ2UzLndtZlxR QYvTQBh9M2ndbbeYdFVEEY2CHhZ3C+LiddM0uh4qxRYEL2nsjmugTWuTZe1hUfDmJd4Ef4M/wIOH BWFBRfAi+jMWyU2wvhl7csiXee99yTff9+bH16O3MOts5V2pb9DnhwIVwHIFIHFgtDLfUlCARkLO 53ODNsS5hbYiCYxWk33RFytk107YqKEdZU96s4kCXKwu1PNghTngkB8SfWfo8zYZ+oSKriY1Oi1d EeAC0W95+Icb12vTCZtzevFIpe49te/eH4+iBD+PGtabmx+zrYMvmf6yxFhnTc6DG1WtkKCJF1LP pfs7hjeZpO3bvi/wiZqOlkrj3cTtDmKVDNR1924y2EBZYKnU6rZ7t4BTD+LEGw6bURoP/PGO6kS7 KkW9/H87das7Gz0aD5nyx3vTWE11r6iX2j03eJZNIxqyfNkO8lbD6xSOfSf0Or8uXSQ+Y3soguJq kTdDIsf29ZYHxVq4XeRG2eL+fJspby1shUGhH8+uCY4oJBf9ETTKIqcNVUH+ssnptA168qq5A+0H Fv46WDLsg7lLFrnSnaWZGgFPy6+YqSI/+bimQ/P33xrWP3/NAThmKcv8/xcAAP//AwBQSwMEFAAG AAgAAAAhAFVXVIzEAQAAVgIAABQAAABkcnMvbWVkaWEvaW1hZ2UyLndtZlxRz4vTQBh9M2ld2y0k 9QeiiEZBD4tuQRQvgjubRtdDpdiA4CWNdVwDbVqbiPawKHjzUm+Cf4N/gAcPC8KCiuBF9M9YJDfB +mbsySFf5r33Jd9835sfX/fewq5jtXeVvkWf7wnUAMcXgMSO1ap8S0EBBgm5WCwsWhfHl9qqJLBa Q/ZFX6ySnT/gooFOUjyKZhMN+Di0VE+AFRaAR75L9J1hzrvCMCfUTDVp0BHpiwgniX7L3T/cuF7b TticF6Ujnfu39VP/zniUZPi513LeXP5YbOx8KcyXFcZF1uQ8uFQ3CgkUXkgzl+lvH2oyyTs3gkDg EzUTbZ2n25nfG6Q6G+gL/q1ssI6qwEql3etEV4HDd9NMDYebSZ4OgvED3U22dY5m9f92mk5vNro/ HjIVjJ9MUz01vaJZ6UR++KyYJjTk4Bk3nLdbqlt67s1YdX+dPkV81FUow/JcOd+MiTw3MNs8LNfi rXJulQ3uz7eYUmtxOw5L8yi3ITiikFz0R9Aoh5w21AX5S8XpjA1m8rq9A+MHlv56WLHsg71LFjnb m+WFHgGPq6+YqeNa4+F1E4a//9Zy/vlrD8A+Szn2/78AAAD//wMAUEsDBAoAAAAAAAAAIQAKGm7d WxcAAFsXAAAUAAAAZHJzL21lZGlhL2ltYWdlMS5wbmeJUE5HDQoaCgAAAA1JSERSAAACIgAAARYI BgAAAFu3/AwAAAABc1JHQgCuzhzpAAAABGdBTUEAALGPC/xhBQAAAAlwSFlzAAAh1QAAIdUBBJy0 nQAAFvBJREFUeF7t3HvMl3X9x/GbkxwCKjCoYBzkVMmsSATpAIqZztLWLLHasjaiMM1m+keTlQyz zXVwSZFDzZWtAiYjDh2GEWKHFXZAmtISDBClAXKIk3W/f7susINe4Ifte/Ph9/Hx2F6bI7jbrn3v 63re1/X93m0BcJIdOnQo9u3bF88+++zRPwFeqoQIcFK1t7fH+vXrY/78+bF69erYsGFDPPnkk7Fr 1644ePBg/b8DLx1CBDipqtBYuHBhtLW1Ra9evWLMmDFx+eWXx+zZs2Px4sXxyCOPxKZNm2L79u2x d+/e+q6JOIFyCZEWqU6W//jHP8xavuoRRkmr4uK+++6rQ+T569y5c/Tt2zcmTZoUM2fOjG9961ux atWqeOyxx2Lr1q2xc+fO+ms0HSezjlz1OJGOcdwQqW6T7t69O/bs2WPH2Y4dO+Khhx6qT67f/e53 zVq273znO3HPPffE3XffXczuuuuuuPrqqxtDpGk9evSIkSNHxmWXXRazZs2qv0bTsTLryP34xz+O bdu2NV4D7D+rmqEKtxNxzBCpboU++OCD8fWvfz2+8Y1v2HH2+c9/Pnr37h2dOnUya/maLs4v9TUd J7OOXLdu3eKjH/1o4zXA/rM77rgjFixYEP/617+O1sSLO2aIVF/kqquuijPOOCMmTJgQ5557rh1j r3/96+O0006rT5BdunSJrl27mrVs1WuqtFWPYJ4fF6mr/n3TcTLrqFUhUr3uhgwZ0ngNsCObOHFi /Z6v6r+rR7CpjhsiH//4x+Oss86KRYsWxU9/+lM7xqr6e+Mb3xg9e/aMcePG1c+3zVq1c845J84+ ++yiNmLEiMbIeP6qC0D1fdWvX78YNGhQjBo1qj4eTcfJrKPWp0+feM1rXlP/xN90DbAjqx5fXXzx xfHWt771hB7PvGiIvOlNb6r/D37961/bMfarX/0qPvWpT8Xo0aNj3bp1sX//frOWrXrmWn20tZRV bzi99957G6Ojuv1dnfQHDBgQw4YNqwP/iiuuiDlz5sSSJUviL3/5S308mo6TWUes+sm++kn/ggsu iF/+8peN1wA7sur4vPvd7xYiOfZciLzuda+rT5TAsT338d3q8cxzdzsGDx5cP+KcOnVqXHvttfXv GPntb39bv/ntRJ41Q6v985//rC+s73znO4XIi0yIZJwQgXRViFS3cN/85jfHlVdeGbfeemssX768 /t0hhw8fPvq34NQgRNInRDJOiMCJqU5S1dzt4FQnRNInRDJOiACUSYikT4hknBABKJMQSZ8QyTgh AlAmIZI+IZJxQgSgTEIkfUIk44QIQJmESPqESMYJEYAyCZH0CZGMEyIAZRIi6RMiGSdEAMokRNIn RDJOiACUSYikT4hknBABKJMQSZ8QyTghAlAmIZI+IZJxQgSgTEIkfUIk44QIQJmESPqESMYJEYAy CZH0CZGMEyIAZRIi6RMiGSdEAMokRNInRDJOiACUSYikT4hknBABKJMQSZ8QyTghAlAmIZI+IZJx QgSgTEIkfUIk44QIQJmESPqESMYJEYAyCZH0CZGMEyIAZRIi6RMiGSdEAMokRNInRDJOiACUSYik T4hknBABKJMQSZ8QyTghAlAmIZI+IZJxQgSgTEIkfUIk44QIQJmESPqESMYJEYAyCZH0CZGMEyIA ZRIi6RMiGSdEAMokRNInRDJOiACUSYikT4hknBABKJMQSZ8QyTghAlAmIZI+IZJxQgSgTEIkfUIk 44QIQJmESPqESMYJEYAyCZH0CZGMEyIAZRIi6RMiGSdEAMokRNInRDJOiACUSYikT4hknBABKJMQ SZ8QyTghAlAmIZI+IZJxQgSgTEIkfUIk44QIQJmESPqESMYJEYAyCZH0CZGMEyIAZRIi6RMiGSdE AMokRNInRDJOiACUSYikT4hknBABKJMQSZ8QyTghAlAmIZI+IZJxQgSgTEIkfUIk44QIQJmESPqE SMYJEYAyCZH0CZGMEyJwYvbt2xdPPPFEbN++vf7v6mQPpyIhkj4hknFCBNK1t7fHihUrYvLkyXHN NdfE/Pnz6++j6nvnySefjF27dsWBAwfqcxDkJkTSJ0QyTohAuipEFi5cGG1tbf9et27dYsyYMXH5 5ZfH7Nmz4/77748//OEP/75rsnfvXndNyEKIpE+IZFx18KdPnx4jR46MBx98MDZv3mzWslUX45K2 adOmmDdv3v+EyPPXpUuXGDBgQH1CmzlzZv3316xZExs2bKi/RtNxMuuIVa+38ePHx5QpU+rze9M1 wI5MiGTc0qVLY8KECdG7d+94+9vfHhdddJFZS3bhhRfWr6m3ve1tRa26e9gUIMdbFSdnnHFGvOMd 74h3vetdjcfLrNWrXmuvfOUrY8iQIXHPPfc0XgPsyIRIplWPZW688cbGE6eZmZWxTp06xQUXXFCf 85uuBSZEsq16Ud52223Rt2/f+ie2qpxPP/10s5atX79+9euqpFV3D5tO9sdb165d639XHY+m42TW Uavew9SjR4+46qqrGq8DdmRCJOOqZ9fvf//762faN910U9x+++1mLdnXvva1mDNnTv0GzlJ28803 x7Rp0xpj47lVUd+zZ886WgYNGhSjRo2qH+nMmDEjvvjFLzYeK7OO2Fe/+tUYPnx4jBs3LlauXNl4 DbAjEyIZ51MzkO5Yn5qp7ioOHDgwhg0bFmeffXYd91W4LFmyJDZu3Fifk+Bk86mZ9AmRjBMikK4K kcWLF0f//v1j8ODBMXr06Jg6dWpcd911cdddd8XatWtjx44dwoNTghBJnxDJOCEC6aoQqX5HyJe+ 9KX4yU9+Elu3bq3/DE5FQiR9QiTjhAhAmYRI+oRIxgkRgDIJkfQJkYwTIgBlEiLpEyIZJ0QAyiRE 0idEMk6IAJRJiKRPiGScEAEokxBJnxDJOCECUCYhkj4hknFCBKBMQiR9QiTjhAhAmYRI+oRIxgkR gDIJkfQJkYwTIgBlEiLpEyIZJ0QAyiRE0idEMk6IAJRJiKRPiGScEAEokxBJnxDJOCECUCYhkj4h knFCBKBMQiR9QiTjhAhAmYRI+oRIxgkRgDIJkfQJkYwTIgBlEiLpEyIZJ0QAyiRE0idEMk6IAJRJ iKRPiGScEAEokxBJnxDJOCECUCYhkj4hknFCBKBMQiR9QiTjhAhAmYRI+oRIxgkRgDIJkfQJkYwT IgBlEiLpEyIZJ0QAyiRE0idEMk6IAJRJiKRPiGScEAEokxBJnxDJOCECUCYhkj4hknFCBKBMQiR9 QiTjhAhAmYRI+oRIxgkRgDIJkfQJkYwTIgBlEiLpEyIZJ0QAyiRE0idEMk6IAJRJiKRPiGScEAEo kxBJnxDJOCECUCYhkj4hknFCBKBMQiR9QiTjhAhAmYRI+oRIxgkRgDIJkfQJkYwTIgBlEiLpEyIZ J0QAyiRE0idEMk6IAJRJiKRPiGScEAEokxBJnxDJOCECUCYhkj4hknFCBKBMQiR9QiTjhAhAmYRI +oRIxgkRgDIJkfQJkYwTIgBlEiLpEyIZJ0QAyiRE0idEMk6IAJRJiKRPiGScEAEokxBJnxDJOCEC J+bZZ5+NQ4cORXt7+9E/gVOTEEmfEMk4IQIn5vHHH49ly5bFn/70p/jb3/4Wf//732Pfvn1x+PDh o38DTg1CJH1CJOOECKSr7oIsXLgwOnXqFAMHDowpU6bEtddeG/Pnz4+VK1fGhg0bYsuWLbFz5844 cOBAfS6CXIRI+oRIxj0XImPGjIn169fHwYMHzVq26mJc0vbv3x/f+973oq2t7QXr3r17DB06tD6Z zZo1KxYsWBBr166NjRs3xlNPPRV79uypv0bTcTLriFUX1EmTJgmRhAmRjPvFL34RH/rQh2Lw4MFx 55131reczVqxH/3oR7Fo0aL6DkIpq+Lis5/9bGOINO0Vr3hFjB8/Pj72sY/F7bffXh+PpUuXNh4v s1ZvyZIl8YY3vCEmTpzoWvgiEyKZVt0NmTdvXvTt27e+1dylS5fo2rWrWUtWvZ46d+5cv7ZKW1N0 pKw6Hk3HyqyjVr1eq7t11113XeN1wI5MiGRadeA//elP1y/W6iT5/JOtmb1wz4+LE1nT1zPryFWv uyqAzz///PqHz6ZrgQmRrKtuN48cObIu5tGjR8fYsWPNWrbqvUfV66qkvfa1r31BYBxr3bp1iz59 +sSAAQNiyJAh9fFoOk5mHbEzzzwzevXqFf3794+vfOUrjdcAOzIhknFVIV999dUxatSo+r+3bdtm 1rL99a9/rT+NVcqqT8XMnTu3MTqqnzp79uwZ/fr1i0GDBtWBf95558XMmTPrR6Br1qypP/rbdJzM OmLVJ7iq9yhNnTq1vtA2XQPsyIRIxj33qRkf34UX998f3z3ttNPq91dVH+MdPnx4jBs3Lq644oqY M2dO/SbBKjqqT8lALj6+mz4hknFCBNJVIbJixYr6++Xiiy+O66+/Pr797W/Hww8/HLt37z76t+DU IETSJ0QyTojAiXnmmWfq295+kyqnOiGSPiGScUIEoExCJH1CJOOECECZhEj6hEjGCRGAMgmR9AmR jBMiAGUSIukTIhknRADKJETSJ0QyTogAlEmIpE+IZJwQASiTEEmfEMk4IQJQJiGSPiGScUIEoExC JH1CJOOECECZhEj6hEjGCRGAMgmR9AmRjBMiAGUSIukTIhknRADKJETSJ0QyTogAlEmIpE+IZJwQ ASiTEEmfEMk4IQJQJiGSPiGScUIEoExCJH1CJOOECECZhEj6hEjGCRGAMgmR9AmRjBMiAGUSIukT IhknRADKJETSJ0QyTogAlEmIpE+IZJwQASiTEEmfEMk4IQJQJiGSPiGScUIEoExCJH1CJOOECECZ hEj6hEjGCRGAMgmR9AmRjBMiAGUSIukTIhknRADKJETSJ0QyTogAlEmIpE+IZJwQASiTEEmfEMk4 IQJQJiGSPiGScUIEoExCJH1CJOOECECZhEj6hEjGCRGAMgmR9AmRjBMiAGUSIukTIhknRADKJETS J0QyTogAlEmIpE+IZJwQASiTEEmfEMk4IQJQJiGSPiGScUIEoExCJH1CJOOECECZhEj6hEjGCRGA MgmR9AmRjBMiAGUSIukTIhknRADKJETSJ0QyTogAlEmIpE+IZJwQASiTEEmfEMk4IQJQJiGSPiGS cUIEoExCJH1CJOOECECZhEj6hEjGCRGAMgmR9AmRjBMiAGUSIukTIhknRADKJETSJ0QyTogAlEmI pE+IZJwQgRNTnaS2bdsWzzzzTBw6dOjon8KpR4ikT4hknBCBdO3t7bFq1aq48sor49Zbb41ly5bF n//853jiiSfi6aefjj179sThw4frvwe5CZH0CZGMEyKQrgqMhQsXRltbW70uXbpE//79Y/LkyTFj xoyYO3duPPDAA/Hoo4/Gli1bYufOnbF//35hQhZCJH1CJOOqg1+dQEeOHFn/d3XL2axVqy7GJW3z 5s1x5513/jtEmtajR48YMWJEXHrppTFr1qz44Q9/GH/84x9j48aNsXXr1sbjZNYRq16z48ePj/PO Oy/WrFnTeA2wIxMiGbdixYr6p7m+ffvGe97znvjgBz9o1pJVjy+q11T1zV3S3vKWtzQGyLHWuXPn eNnLXhbjxo2Lyy67rPFYmXXEqu/BV73qVXUY33fffY3XADsyIZJp1WOZz33uc40nTzMzK2OdOnWK iy66qD7nN10LTIhkW/WinD17dv3TWvVTW58+feLlL3+5WcvWu3fv4lY9emk62R9v1YWg+ne+x+xk r3ofU/fu3eMDH/iAEDnOhEjGrV69Oi655JLo169fTJ8+PW688UazluyGG26IT37yk/GJT3yiqF14 4YWNsfHcqujo1q1bHS0DBgyIoUOHxtixY+O9731vzJw5s/FYmXXEqu/BQYMGxZlnnhnLly9vvAbY kQmRjPOpGUj3/E/NVKvuJvbs2bOO+eqkX30vTZkypY6WefPm1d9ju3fvrj/BACeTT82kT4hknBCB dFWI3H///fWbuwcOHBjDhw+v37w6bdq0uOWWW+rfK/L444/HwYMHj/4LyEeIpE+IZJwQgXRViPzm N7+J66+/Pu69995Yt25d/XtCqnMOnGqESPqESMYJEYAyCZH0CZGMEyIAZRIi6RMiGSdEAMokRNIn RDJOiACUSYikT4hknBABKJMQSZ8QyTghAlAmIZI+IZJxQgSgTEIkfUIk44QIQJmESPqESMYJEYAy CZH0CZGMEyIAZRIi6RMiGSdEAMokRNInRDJOiACUSYikT4hknBABKJMQSZ8QyTghAlAmIZI+IZJx QgSgTEIkfUIk44QIQJmESPqESMYJEYAyCZH0CZGMEyIAZRIi6RMiGSdEAMokRNInRDJOiACUSYik T4hknBABKJMQSZ8QyTghAlAmIZI+IZJxQgSgTEIkfUIk44QIQJmESPqESMYJEYAyCZH0CZGMEyIA ZRIi6RMiGSdEAMokRNInRDJOiACUSYikT4hknBABKJMQSZ8QyTghAlAmIZI+IZJxQgSgTEIkfUIk 44QIQJmESPqESMYJEYAyCZH0CZGMEyIAZRIi6RMiGSdEAMokRNInRDJOiACUSYikT4hknBABKJMQ SZ8QyTghAlAmIZI+IZJxQgSgTEIkfUIk44QIQJmESPqESMYJEYAyCZH0CZGMEyIAZRIi6RMiGSdE AMokRNInRDJOiACUSYikT4hknBABKJMQSZ8QyTghAlAmIZI+IZJxQgSgTEIkfUIk44QIQJmESPqE SMYJEYAyCZH0CZGMEyIAZRIi6RMiGSdEAMokRNInRDJOiACUSYikT4hknBABKJMQSZ8QyTghAlAm IZI+IZJxQgROTHVyrwanOiGSPiGScUIETsyWLVvqk1b1/bJ169bYuXNnHDhwoD7vwKlEiKRPiGSc EIF07e3tsXDhwujSpUuMHDky3ve+98XNN98cixYtiocffjg2bdoUTz/9dOzdu9ddE7ITIukTIhn3 3yHy6KOP1i9cs1bt8OHDRe3QoUPxgx/8INra2v5nnTt3jtNPPz0mTJgQM2bMiG9+85uxZs2a2LBh Q30HZceOHbF///76azQdJ7OOWPV6nTRpkhBJWIeGyPLly+sTgjVv1apV8ZGPfCSGDh0aCxYsqMPE rBWrvrEfeOCBWLlyZVH7whe+8IIQaVp112T48OFx6aWXxk033RTf//734+c//3njsTLriD300ENx 1lln1RfXn/3sZ43XADuy1atXxyWXXNLaEJk+fXqMHTs2vvzlL9c/nVjz5syZE69+9avrn+h69+4d ffr0MWvZevToEd27dy9qXbt2bQyPF1unTp3q49F0nMw6alUQV+f2a665pvEaYEc2d+7cmDx5cmtD 5IYbboiJEyfGueeea8dZ9UimeqE2nTjNzOz//6oIHjx4cOM1wP531fu+WhIilc2bN9e3QatbU3bs LV68uA626o13I0aMMGvphg0bVtwGDBjQeLJvWhX5PXv2jH79+sWgQYPqRzVNx8msI1c9Hbjjjjsa rwH2n1WPZx555JGjFZHmuCFCun379tWfmKneWGfWqj322GP1J0nWrl1bzH73u9/Fbbfd1hgd1bp1 6xZ9+/aNgQMH1tFyzjnnxLRp0+KWW26JpUuXxu9///vGY2XWkdu+ffvRsz2tJkSAk+q5j+9W0VHd 7ejVq1f079+/vu09atSoOP/88+Mzn/lM3H333XW0VL9jpPo3QJmECHBSVVGxbNmy+hFLdbfjwx/+ cH2HZMWKFfXHdEUHvLQIEeCke+qpp2LdunWxa9cu4QEvcUIEAMhGiAAA2QgRACCbtvb29vVmZmZm J3/t6/8PQvBlT26F/gIAAAAASUVORK5CYIJQSwMEFAAGAAgAAAAhAK5MOZDhAAAACwEAAA8AAABk cnMvZG93bnJldi54bWxMj8FOwzAMhu9IvENkJG4sTTPYVJpO0wScJiQ2JLRb1nhttcapmqzt3p7s BEfbn35/f76abMsG7H3jSIGYJcCQSmcaqhR879+flsB80GR06wgVXNHDqri/y3Vm3EhfOOxCxWII +UwrqEPoMs59WaPVfuY6pHg7ud7qEMe+4qbXYwy3LU+T5IVb3VD8UOsONzWW593FKvgY9biW4m3Y nk+b62H//PmzFajU48O0fgUWcAp/MNz0ozoU0enoLmQ8axUs5iKNqAIpY6cbkMwXcXNUkAopgRc5 /9+h+AUAAP//AwBQSwECLQAUAAYACAAAACEACL4NFRYBAABHAgAAEwAAAAAAAAAAAAAAAAAAAAAA W0NvbnRlbnRfVHlwZXNdLnhtbFBLAQItABQABgAIAAAAIQA4/SH/1gAAAJQBAAALAAAAAAAAAAAA AAAAAEcBAABfcmVscy8ucmVsc1BLAQItABQABgAIAAAAIQCA+dcK5QMAANUQAAAOAAAAAAAAAAAA AAAAAEYCAABkcnMvZTJvRG9jLnhtbFBLAQItABQABgAIAAAAIQBVuT/j0AAAACkCAAAZAAAAAAAA AAAAAAAAAFcGAABkcnMvX3JlbHMvZTJvRG9jLnhtbC5yZWxzUEsBAi0AFAAGAAgAAAAhAGVRAtXD AQAAVgIAABQAAAAAAAAAAAAAAAAAXgcAAGRycy9tZWRpYS9pbWFnZTMud21mUEsBAi0AFAAGAAgA AAAhAFVXVIzEAQAAVgIAABQAAAAAAAAAAAAAAAAAUwkAAGRycy9tZWRpYS9pbWFnZTIud21mUEsB Ai0ACgAAAAAAAAAhAAoabt1bFwAAWxcAABQAAAAAAAAAAAAAAAAASQsAAGRycy9tZWRpYS9pbWFn ZTEucG5nUEsBAi0AFAAGAAgAAAAhAK5MOZDhAAAACwEAAA8AAAAAAAAAAAAAAAAA1iIAAGRycy9k b3ducmV2LnhtbFBLBQYAAAAACAAIAAACAADkIwAAAAA= ">
                <o:lock v:ext="edit" aspectratio="t"/>
                <v:group id="Group 493" o:spid="_x0000_s1027" style="position:absolute;left:401;top:679;width:21208;height:2093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2dd/cYAAADcAAAADwAAAGRycy9kb3ducmV2LnhtbESPT2vCQBTE74LfYXlC b3UTazWkriKi0oMUqoXS2yP78gezb0N2TeK37xYKHoeZ+Q2z2gymFh21rrKsIJ5GIIgzqysuFHxd Ds8JCOeRNdaWScGdHGzW49EKU217/qTu7AsRIOxSVFB636RSuqwkg25qG+Lg5bY16INsC6lb7APc 1HIWRQtpsOKwUGJDu5Ky6/lmFBx77Lcv8b47XfPd/efy+vF9ikmpp8mwfQPhafCP8H/7XStYJnP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Z139xgAAANwA AAAPAAAAAAAAAAAAAAAAAKoCAABkcnMvZG93bnJldi54bWxQSwUGAAAAAAQABAD6AAAAnQMAAAAA ">
                  <v:shape id="Picture 494" o:spid="_x0000_s1028"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UpgnEAAAA3AAAAA8AAABkcnMvZG93bnJldi54bWxEj0GLwjAUhO/C/ofwFrxpuoJu6RpFFgVP YtWDx7fNsy02L7WJbf33RhD2OMzMN8x82ZtKtNS40rKCr3EEgjizuuRcwem4GcUgnEfWWFkmBQ9y sFx8DOaYaNtxSu3B5yJA2CWooPC+TqR0WUEG3djWxMG72MagD7LJpW6wC3BTyUkUzaTBksNCgTX9 FpRdD3ej4Fz/+e2utburvq2zU3efpul+qtTws1/9gPDU+//wu73VCr7jGbzOhCMgF0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pUpgnEAAAA3AAAAA8AAAAAAAAAAAAAAAAA nwIAAGRycy9kb3ducmV2LnhtbFBLBQYAAAAABAAEAPcAAACQAwAAAAA= ">
                    <v:imagedata r:id="rId859" o:title="" croptop="2555f" cropleft="6263f" cropright="4175f"/>
                  </v:shape>
                  <v:shape id="Picture 495" o:spid="_x0000_s1029" type="#_x0000_t75" style="position:absolute;left:1063;top:9069;width:1586;height:27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TCaLFAAAA3AAAAA8AAABkcnMvZG93bnJldi54bWxEj0FLw0AUhO9C/8PyCt7sJh6aNnZbSrHQ iwerB709sq/Z0OzbmH0m6b93BcHjMDPfMJvd5Fs1UB+bwAbyRQaKuAq24drA+9vxYQUqCrLFNjAZ uFGE3XZ2t8HShpFfaThLrRKEY4kGnEhXah0rRx7jInTEybuE3qMk2dfa9jgmuG/1Y5YttceG04LD jg6Oquv52xsQbr/kdjiO+Uv+uR6Ky/PafWTG3M+n/RMooUn+w3/tkzVQrAr4PZOOgN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50wmixQAAANwAAAAPAAAAAAAAAAAAAAAA AJ8CAABkcnMvZG93bnJldi54bWxQSwUGAAAAAAQABAD3AAAAkQMAAAAA ">
                    <v:imagedata r:id="rId860" o:title=""/>
                  </v:shape>
                  <v:shape id="Picture 496" o:spid="_x0000_s1030" type="#_x0000_t75" style="position:absolute;left:18877;top:9316;width:1586;height:27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XdxS7BAAAA3AAAAA8AAABkcnMvZG93bnJldi54bWxET8uKwjAU3Q/4D+EOuBvTEdFSjaUIohuf MwuXd5prW6a5KU2q9e/NQnB5OO9F2pta3Kh1lWUF36MIBHFudcWFgt+f9VcMwnlkjbVlUvAgB+ly 8LHARNs7n+h29oUIIewSVFB63yRSurwkg25kG+LAXW1r0AfYFlK3eA/hppbjKJpKgxWHhhIbWpWU /587o+B0vG433SRb7eyGzb77c5f1IVZq+NlncxCeev8Wv9xbrWAWh7XhTDgCcvkE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XdxS7BAAAA3AAAAA8AAAAAAAAAAAAAAAAAnwIA AGRycy9kb3ducmV2LnhtbFBLBQYAAAAABAAEAPcAAACNAwAAAAA= ">
                    <v:imagedata r:id="rId861" o:title=""/>
                  </v:shape>
                </v:group>
                <w10:wrap type="square"/>
                <w10:anchorlock/>
              </v:group>
            </w:pict>
          </mc:Fallback>
        </mc:AlternateContent>
      </w:r>
      <w:r w:rsidR="005C3C9B" w:rsidRPr="003840C1">
        <w:rPr>
          <w:b/>
          <w:bCs/>
          <w:szCs w:val="24"/>
        </w:rPr>
        <w:t>Câu 1</w:t>
      </w:r>
      <w:r w:rsidR="005C3C9B">
        <w:rPr>
          <w:b/>
          <w:bCs/>
          <w:szCs w:val="24"/>
        </w:rPr>
        <w:t>8</w:t>
      </w:r>
      <w:r w:rsidR="005C3C9B" w:rsidRPr="003840C1">
        <w:rPr>
          <w:b/>
          <w:bCs/>
          <w:szCs w:val="24"/>
        </w:rPr>
        <w:t xml:space="preserve">: </w:t>
      </w:r>
      <w:r w:rsidR="005C3C9B" w:rsidRPr="003840C1">
        <w:rPr>
          <w:bCs/>
          <w:szCs w:val="24"/>
        </w:rPr>
        <w:t xml:space="preserve">Hình bên có vẽ một số đường sức điện của điện trường </w:t>
      </w:r>
      <w:r w:rsidR="005C3C9B">
        <w:rPr>
          <w:bCs/>
          <w:szCs w:val="24"/>
        </w:rPr>
        <w:t xml:space="preserve">gây bởi hai bản kim lại đặt song song nhau </w:t>
      </w:r>
      <w:r w:rsidR="005C3C9B" w:rsidRPr="00F243A5">
        <w:rPr>
          <w:bCs/>
          <w:position w:val="-4"/>
          <w:szCs w:val="24"/>
        </w:rPr>
        <w:object w:dxaOrig="240" w:dyaOrig="270">
          <v:shape id="_x0000_i1586" type="#_x0000_t75" style="width:12pt;height:13.5pt" o:ole="">
            <v:imagedata r:id="rId862" o:title=""/>
          </v:shape>
          <o:OLEObject Type="Embed" ProgID="Equation.DSMT4" ShapeID="_x0000_i1586" DrawAspect="Content" ObjectID="_1653893735" r:id="rId1276"/>
        </w:object>
      </w:r>
      <w:r w:rsidR="005C3C9B">
        <w:rPr>
          <w:bCs/>
          <w:szCs w:val="24"/>
        </w:rPr>
        <w:t xml:space="preserve"> và </w:t>
      </w:r>
      <w:r w:rsidR="005C3C9B" w:rsidRPr="00F243A5">
        <w:rPr>
          <w:bCs/>
          <w:position w:val="-4"/>
          <w:szCs w:val="24"/>
        </w:rPr>
        <w:object w:dxaOrig="240" w:dyaOrig="270">
          <v:shape id="_x0000_i1587" type="#_x0000_t75" style="width:12pt;height:13.5pt" o:ole="">
            <v:imagedata r:id="rId864" o:title=""/>
          </v:shape>
          <o:OLEObject Type="Embed" ProgID="Equation.DSMT4" ShapeID="_x0000_i1587" DrawAspect="Content" ObjectID="_1653893736" r:id="rId1277"/>
        </w:object>
      </w:r>
      <w:r w:rsidR="005C3C9B">
        <w:rPr>
          <w:bCs/>
          <w:szCs w:val="24"/>
        </w:rPr>
        <w:t xml:space="preserve">. Kết luận nào sau đây là </w:t>
      </w:r>
      <w:r w:rsidR="005C3C9B" w:rsidRPr="00F243A5">
        <w:rPr>
          <w:b/>
          <w:szCs w:val="24"/>
        </w:rPr>
        <w:t>đúng</w:t>
      </w:r>
      <w:r w:rsidR="005C3C9B">
        <w:rPr>
          <w:bCs/>
          <w:szCs w:val="24"/>
        </w:rPr>
        <w:t xml:space="preserve"> về điện tích trên các bả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243A5">
        <w:rPr>
          <w:bCs/>
          <w:position w:val="-4"/>
          <w:szCs w:val="24"/>
        </w:rPr>
        <w:object w:dxaOrig="240" w:dyaOrig="270">
          <v:shape id="_x0000_i1588" type="#_x0000_t75" style="width:12pt;height:13.5pt" o:ole="">
            <v:imagedata r:id="rId862" o:title=""/>
          </v:shape>
          <o:OLEObject Type="Embed" ProgID="Equation.DSMT4" ShapeID="_x0000_i1588" DrawAspect="Content" ObjectID="_1653893737" r:id="rId1278"/>
        </w:object>
      </w:r>
      <w:r w:rsidRPr="003840C1">
        <w:rPr>
          <w:bCs/>
          <w:szCs w:val="24"/>
        </w:rPr>
        <w:t xml:space="preserve"> và </w:t>
      </w:r>
      <w:r w:rsidRPr="00F243A5">
        <w:rPr>
          <w:bCs/>
          <w:position w:val="-4"/>
          <w:szCs w:val="24"/>
        </w:rPr>
        <w:object w:dxaOrig="240" w:dyaOrig="270">
          <v:shape id="_x0000_i1589" type="#_x0000_t75" style="width:12pt;height:13.5pt" o:ole="">
            <v:imagedata r:id="rId864" o:title=""/>
          </v:shape>
          <o:OLEObject Type="Embed" ProgID="Equation.DSMT4" ShapeID="_x0000_i1589" DrawAspect="Content" ObjectID="_1653893738" r:id="rId1279"/>
        </w:object>
      </w:r>
      <w:r w:rsidRPr="003840C1">
        <w:rPr>
          <w:bCs/>
          <w:szCs w:val="24"/>
        </w:rPr>
        <w:t xml:space="preserve"> đều tích điện dư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w:t>
      </w:r>
      <w:r w:rsidRPr="00F243A5">
        <w:rPr>
          <w:bCs/>
          <w:position w:val="-4"/>
          <w:szCs w:val="24"/>
        </w:rPr>
        <w:object w:dxaOrig="240" w:dyaOrig="270">
          <v:shape id="_x0000_i1590" type="#_x0000_t75" style="width:12pt;height:13.5pt" o:ole="">
            <v:imagedata r:id="rId862" o:title=""/>
          </v:shape>
          <o:OLEObject Type="Embed" ProgID="Equation.DSMT4" ShapeID="_x0000_i1590" DrawAspect="Content" ObjectID="_1653893739" r:id="rId1280"/>
        </w:object>
      </w:r>
      <w:r w:rsidRPr="003840C1">
        <w:rPr>
          <w:bCs/>
          <w:szCs w:val="24"/>
        </w:rPr>
        <w:t xml:space="preserve"> tích điện dương và </w:t>
      </w:r>
      <w:r w:rsidRPr="00F243A5">
        <w:rPr>
          <w:bCs/>
          <w:position w:val="-4"/>
          <w:szCs w:val="24"/>
        </w:rPr>
        <w:object w:dxaOrig="240" w:dyaOrig="270">
          <v:shape id="_x0000_i1591" type="#_x0000_t75" style="width:12pt;height:13.5pt" o:ole="">
            <v:imagedata r:id="rId864" o:title=""/>
          </v:shape>
          <o:OLEObject Type="Embed" ProgID="Equation.DSMT4" ShapeID="_x0000_i1591" DrawAspect="Content" ObjectID="_1653893740" r:id="rId1281"/>
        </w:object>
      </w:r>
      <w:r w:rsidRPr="003840C1">
        <w:rPr>
          <w:bCs/>
          <w:szCs w:val="24"/>
        </w:rPr>
        <w:t xml:space="preserve"> tích điện â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w:t>
      </w:r>
      <w:r w:rsidRPr="00F243A5">
        <w:rPr>
          <w:bCs/>
          <w:position w:val="-4"/>
          <w:szCs w:val="24"/>
        </w:rPr>
        <w:object w:dxaOrig="240" w:dyaOrig="270">
          <v:shape id="_x0000_i1592" type="#_x0000_t75" style="width:12pt;height:13.5pt" o:ole="">
            <v:imagedata r:id="rId862" o:title=""/>
          </v:shape>
          <o:OLEObject Type="Embed" ProgID="Equation.DSMT4" ShapeID="_x0000_i1592" DrawAspect="Content" ObjectID="_1653893741" r:id="rId1282"/>
        </w:object>
      </w:r>
      <w:r w:rsidRPr="003840C1">
        <w:rPr>
          <w:bCs/>
          <w:szCs w:val="24"/>
        </w:rPr>
        <w:t xml:space="preserve"> tích điện âm và </w:t>
      </w:r>
      <w:r w:rsidRPr="00F243A5">
        <w:rPr>
          <w:bCs/>
          <w:position w:val="-4"/>
          <w:szCs w:val="24"/>
        </w:rPr>
        <w:object w:dxaOrig="240" w:dyaOrig="270">
          <v:shape id="_x0000_i1593" type="#_x0000_t75" style="width:12pt;height:13.5pt" o:ole="">
            <v:imagedata r:id="rId864" o:title=""/>
          </v:shape>
          <o:OLEObject Type="Embed" ProgID="Equation.DSMT4" ShapeID="_x0000_i1593" DrawAspect="Content" ObjectID="_1653893742" r:id="rId1283"/>
        </w:object>
      </w:r>
      <w:r w:rsidRPr="003840C1">
        <w:rPr>
          <w:bCs/>
          <w:szCs w:val="24"/>
        </w:rPr>
        <w:t xml:space="preserve"> tích điện dư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w:t>
      </w:r>
      <w:r w:rsidRPr="00F243A5">
        <w:rPr>
          <w:bCs/>
          <w:position w:val="-4"/>
          <w:szCs w:val="24"/>
        </w:rPr>
        <w:object w:dxaOrig="240" w:dyaOrig="270">
          <v:shape id="_x0000_i1594" type="#_x0000_t75" style="width:12pt;height:13.5pt" o:ole="">
            <v:imagedata r:id="rId862" o:title=""/>
          </v:shape>
          <o:OLEObject Type="Embed" ProgID="Equation.DSMT4" ShapeID="_x0000_i1594" DrawAspect="Content" ObjectID="_1653893743" r:id="rId1284"/>
        </w:object>
      </w:r>
      <w:r w:rsidRPr="003840C1">
        <w:rPr>
          <w:bCs/>
          <w:szCs w:val="24"/>
        </w:rPr>
        <w:t xml:space="preserve"> và </w:t>
      </w:r>
      <w:r w:rsidRPr="00F243A5">
        <w:rPr>
          <w:bCs/>
          <w:position w:val="-4"/>
          <w:szCs w:val="24"/>
        </w:rPr>
        <w:object w:dxaOrig="240" w:dyaOrig="270">
          <v:shape id="_x0000_i1595" type="#_x0000_t75" style="width:12pt;height:13.5pt" o:ole="">
            <v:imagedata r:id="rId864" o:title=""/>
          </v:shape>
          <o:OLEObject Type="Embed" ProgID="Equation.DSMT4" ShapeID="_x0000_i1595" DrawAspect="Content" ObjectID="_1653893744" r:id="rId1285"/>
        </w:object>
      </w:r>
      <w:r w:rsidRPr="003840C1">
        <w:rPr>
          <w:bCs/>
          <w:szCs w:val="24"/>
        </w:rPr>
        <w:t xml:space="preserve"> đều tích điện âm</w:t>
      </w:r>
      <w:r>
        <w:rPr>
          <w:bCs/>
          <w:szCs w:val="24"/>
        </w:rPr>
        <w:t>.</w:t>
      </w:r>
    </w:p>
    <w:p w:rsidR="005C3C9B" w:rsidRDefault="005C3C9B" w:rsidP="003840C1">
      <w:pPr>
        <w:tabs>
          <w:tab w:val="left" w:pos="284"/>
          <w:tab w:val="left" w:pos="2835"/>
          <w:tab w:val="left" w:pos="5387"/>
          <w:tab w:val="left" w:pos="7938"/>
        </w:tabs>
        <w:ind w:firstLine="142"/>
        <w:rPr>
          <w:b/>
          <w:bCs/>
          <w:szCs w:val="24"/>
          <w:lang w:val="vi-VN"/>
        </w:rPr>
      </w:pPr>
    </w:p>
    <w:p w:rsidR="005C3C9B" w:rsidRDefault="005C3C9B" w:rsidP="003840C1">
      <w:pPr>
        <w:tabs>
          <w:tab w:val="left" w:pos="284"/>
          <w:tab w:val="left" w:pos="2835"/>
          <w:tab w:val="left" w:pos="5387"/>
          <w:tab w:val="left" w:pos="7938"/>
        </w:tabs>
        <w:ind w:firstLine="142"/>
        <w:rPr>
          <w:b/>
          <w:bCs/>
          <w:szCs w:val="24"/>
          <w:lang w:val="vi-VN"/>
        </w:rPr>
      </w:pPr>
    </w:p>
    <w:p w:rsidR="005C3C9B" w:rsidRPr="002A08EF" w:rsidRDefault="005C3C9B" w:rsidP="002A08E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2A08EF" w:rsidRDefault="005C3C9B" w:rsidP="003840C1">
      <w:pPr>
        <w:tabs>
          <w:tab w:val="left" w:pos="284"/>
          <w:tab w:val="left" w:pos="2835"/>
          <w:tab w:val="left" w:pos="5387"/>
          <w:tab w:val="left" w:pos="7938"/>
        </w:tabs>
        <w:ind w:firstLine="142"/>
        <w:rPr>
          <w:bCs/>
          <w:szCs w:val="24"/>
        </w:rPr>
      </w:pPr>
      <w:r w:rsidRPr="003840C1">
        <w:rPr>
          <w:bCs/>
          <w:szCs w:val="24"/>
          <w:lang w:val="vi-VN"/>
        </w:rPr>
        <w:lastRenderedPageBreak/>
        <w:t>Đường sức điện xuất phát từ điện tích dương và kết thúc ở điện tích âm, nếu chỉ có 1 điện tích thì nó xuất phát ở điện tích dương kết thúc ở vô cùng hoặc từ vô cùng và kết thúc ở điện tích âm</w:t>
      </w:r>
      <w:r>
        <w:rPr>
          <w:bCs/>
          <w:szCs w:val="24"/>
        </w:rPr>
        <w:t xml:space="preserve"> → bản </w:t>
      </w:r>
      <w:r w:rsidRPr="002A08EF">
        <w:rPr>
          <w:bCs/>
          <w:position w:val="-4"/>
          <w:szCs w:val="24"/>
        </w:rPr>
        <w:object w:dxaOrig="240" w:dyaOrig="270">
          <v:shape id="_x0000_i1596" type="#_x0000_t75" style="width:12pt;height:13.5pt" o:ole="">
            <v:imagedata r:id="rId1286" o:title=""/>
          </v:shape>
          <o:OLEObject Type="Embed" ProgID="Equation.DSMT4" ShapeID="_x0000_i1596" DrawAspect="Content" ObjectID="_1653893745" r:id="rId1287"/>
        </w:object>
      </w:r>
      <w:r>
        <w:rPr>
          <w:bCs/>
          <w:szCs w:val="24"/>
        </w:rPr>
        <w:t xml:space="preserve"> tích điện dương và bản </w:t>
      </w:r>
      <w:r w:rsidRPr="002A08EF">
        <w:rPr>
          <w:bCs/>
          <w:position w:val="-4"/>
          <w:szCs w:val="24"/>
        </w:rPr>
        <w:object w:dxaOrig="240" w:dyaOrig="270">
          <v:shape id="_x0000_i1597" type="#_x0000_t75" style="width:12pt;height:13.5pt" o:ole="">
            <v:imagedata r:id="rId1288" o:title=""/>
          </v:shape>
          <o:OLEObject Type="Embed" ProgID="Equation.DSMT4" ShapeID="_x0000_i1597" DrawAspect="Content" ObjectID="_1653893746" r:id="rId1289"/>
        </w:object>
      </w:r>
      <w:r>
        <w:rPr>
          <w:bCs/>
          <w:szCs w:val="24"/>
        </w:rPr>
        <w:t xml:space="preserve"> tích điện â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9</w:t>
      </w:r>
      <w:r w:rsidRPr="003840C1">
        <w:rPr>
          <w:b/>
          <w:bCs/>
          <w:szCs w:val="24"/>
        </w:rPr>
        <w:t>:</w:t>
      </w:r>
      <w:r w:rsidRPr="003840C1">
        <w:rPr>
          <w:bCs/>
          <w:szCs w:val="24"/>
        </w:rPr>
        <w:t xml:space="preserve"> Một máy biến áp lí tưởng có cuộn sơ cấp gồm 1000 vòng, cuộn thứ cấp gồm 250 vòng. Điện áp hiệu dụng giữa hai đầu cuộn sơ cấp là 220 V. Điện áp hiệu dụng giữa hai đầu cuộn thứ cấp để hở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 V</w:t>
      </w:r>
      <w:r>
        <w:rPr>
          <w:bCs/>
          <w:szCs w:val="24"/>
        </w:rPr>
        <w:t>.</w:t>
      </w:r>
      <w:r w:rsidRPr="003840C1">
        <w:rPr>
          <w:bCs/>
          <w:szCs w:val="24"/>
        </w:rPr>
        <w:tab/>
      </w:r>
      <w:r w:rsidRPr="003840C1">
        <w:rPr>
          <w:b/>
          <w:bCs/>
          <w:szCs w:val="24"/>
        </w:rPr>
        <w:t xml:space="preserve">B. </w:t>
      </w:r>
      <w:r w:rsidRPr="003840C1">
        <w:rPr>
          <w:bCs/>
          <w:szCs w:val="24"/>
        </w:rPr>
        <w:t>440 V</w:t>
      </w:r>
      <w:r>
        <w:rPr>
          <w:bCs/>
          <w:szCs w:val="24"/>
        </w:rPr>
        <w:t>.</w:t>
      </w:r>
      <w:r w:rsidRPr="003840C1">
        <w:rPr>
          <w:bCs/>
          <w:szCs w:val="24"/>
        </w:rPr>
        <w:tab/>
      </w:r>
      <w:r w:rsidRPr="003840C1">
        <w:rPr>
          <w:b/>
          <w:bCs/>
          <w:szCs w:val="24"/>
        </w:rPr>
        <w:t xml:space="preserve">C. </w:t>
      </w:r>
      <w:r w:rsidRPr="003840C1">
        <w:rPr>
          <w:bCs/>
          <w:szCs w:val="24"/>
        </w:rPr>
        <w:t>110 V</w:t>
      </w:r>
      <w:r>
        <w:rPr>
          <w:bCs/>
          <w:szCs w:val="24"/>
        </w:rPr>
        <w:t>.</w:t>
      </w:r>
      <w:r w:rsidRPr="003840C1">
        <w:rPr>
          <w:bCs/>
          <w:szCs w:val="24"/>
        </w:rPr>
        <w:tab/>
      </w:r>
      <w:r w:rsidRPr="003840C1">
        <w:rPr>
          <w:b/>
          <w:bCs/>
          <w:szCs w:val="24"/>
        </w:rPr>
        <w:t xml:space="preserve">D. </w:t>
      </w:r>
      <w:r w:rsidRPr="003840C1">
        <w:rPr>
          <w:bCs/>
          <w:szCs w:val="24"/>
        </w:rPr>
        <w:t>880 V</w:t>
      </w:r>
      <w:r>
        <w:rPr>
          <w:bCs/>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Điện áp hiệu dụng ở hai đầu cuộn thứ cấp để hở là </w:t>
      </w:r>
      <w:r w:rsidRPr="009C26DA">
        <w:rPr>
          <w:position w:val="-30"/>
          <w:szCs w:val="24"/>
        </w:rPr>
        <w:object w:dxaOrig="2805" w:dyaOrig="675">
          <v:shape id="_x0000_i1598" type="#_x0000_t75" style="width:140.25pt;height:33.75pt" o:ole="">
            <v:imagedata r:id="rId1290" o:title=""/>
          </v:shape>
          <o:OLEObject Type="Embed" ProgID="Equation.DSMT4" ShapeID="_x0000_i1598" DrawAspect="Content" ObjectID="_1653893747" r:id="rId1291"/>
        </w:object>
      </w:r>
      <w:r w:rsidRPr="003840C1">
        <w:rPr>
          <w:bCs/>
          <w:szCs w:val="24"/>
          <w:lang w:val="vi-VN"/>
        </w:rPr>
        <w:t>V.</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20</w:t>
      </w:r>
      <w:r w:rsidRPr="003840C1">
        <w:rPr>
          <w:b/>
          <w:bCs/>
          <w:szCs w:val="24"/>
        </w:rPr>
        <w:t>:</w:t>
      </w:r>
      <w:r w:rsidRPr="003840C1">
        <w:rPr>
          <w:bCs/>
          <w:szCs w:val="24"/>
        </w:rPr>
        <w:t xml:space="preserve"> Trong thí nghiệm Y</w:t>
      </w:r>
      <w:r>
        <w:rPr>
          <w:bCs/>
          <w:szCs w:val="24"/>
        </w:rPr>
        <w:t xml:space="preserve"> </w:t>
      </w:r>
      <w:r w:rsidRPr="003840C1">
        <w:rPr>
          <w:bCs/>
          <w:szCs w:val="24"/>
        </w:rPr>
        <w:t>‒</w:t>
      </w:r>
      <w:r>
        <w:rPr>
          <w:bCs/>
          <w:szCs w:val="24"/>
        </w:rPr>
        <w:t xml:space="preserve"> </w:t>
      </w:r>
      <w:r w:rsidRPr="003840C1">
        <w:rPr>
          <w:bCs/>
          <w:szCs w:val="24"/>
        </w:rPr>
        <w:t xml:space="preserve">âng về giao thoa ánh sáng, nguồn sáng phát ra ánh sáng đơn sắc có bước sóng </w:t>
      </w:r>
      <w:r w:rsidRPr="009C26DA">
        <w:rPr>
          <w:position w:val="-6"/>
          <w:szCs w:val="24"/>
        </w:rPr>
        <w:object w:dxaOrig="225" w:dyaOrig="270">
          <v:shape id="_x0000_i1599" type="#_x0000_t75" style="width:11.25pt;height:13.5pt" o:ole="">
            <v:imagedata r:id="rId874" o:title=""/>
          </v:shape>
          <o:OLEObject Type="Embed" ProgID="Equation.DSMT4" ShapeID="_x0000_i1599" DrawAspect="Content" ObjectID="_1653893748" r:id="rId1292"/>
        </w:object>
      </w:r>
      <w:r w:rsidRPr="003840C1">
        <w:rPr>
          <w:bCs/>
          <w:szCs w:val="24"/>
        </w:rPr>
        <w:t xml:space="preserve">. Khoảng cách giữa hai khe </w:t>
      </w:r>
      <w:r>
        <w:rPr>
          <w:szCs w:val="24"/>
        </w:rPr>
        <w:t>1 mm</w:t>
      </w:r>
      <w:r w:rsidRPr="003840C1">
        <w:rPr>
          <w:bCs/>
          <w:szCs w:val="24"/>
        </w:rPr>
        <w:t xml:space="preserve">. Nếu di chuyển màn ra xa mặt phẳng hai khe một đoạn </w:t>
      </w:r>
      <w:r>
        <w:rPr>
          <w:szCs w:val="24"/>
        </w:rPr>
        <w:t>50 cm</w:t>
      </w:r>
      <w:r w:rsidRPr="003840C1">
        <w:rPr>
          <w:bCs/>
          <w:szCs w:val="24"/>
        </w:rPr>
        <w:t xml:space="preserve"> thì khoảng vân trên màn tăng thêm </w:t>
      </w:r>
      <w:r>
        <w:rPr>
          <w:szCs w:val="24"/>
        </w:rPr>
        <w:t>0,3 mm</w:t>
      </w:r>
      <w:r w:rsidRPr="003840C1">
        <w:rPr>
          <w:bCs/>
          <w:szCs w:val="24"/>
        </w:rPr>
        <w:t>. Bước sóng của bức xạ dùng trong thí nghiệm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400 nm</w:t>
      </w:r>
      <w:r>
        <w:rPr>
          <w:bCs/>
          <w:szCs w:val="24"/>
        </w:rPr>
        <w:t>.</w:t>
      </w:r>
      <w:r w:rsidRPr="003840C1">
        <w:rPr>
          <w:bCs/>
          <w:szCs w:val="24"/>
        </w:rPr>
        <w:tab/>
      </w:r>
      <w:r w:rsidRPr="003840C1">
        <w:rPr>
          <w:b/>
          <w:bCs/>
          <w:szCs w:val="24"/>
        </w:rPr>
        <w:t>B.</w:t>
      </w:r>
      <w:r w:rsidRPr="003840C1">
        <w:rPr>
          <w:bCs/>
          <w:szCs w:val="24"/>
        </w:rPr>
        <w:t xml:space="preserve"> 600 nm</w:t>
      </w:r>
      <w:r>
        <w:rPr>
          <w:bCs/>
          <w:szCs w:val="24"/>
        </w:rPr>
        <w:t>.</w:t>
      </w:r>
      <w:r w:rsidRPr="003840C1">
        <w:rPr>
          <w:bCs/>
          <w:szCs w:val="24"/>
        </w:rPr>
        <w:t xml:space="preserve"> </w:t>
      </w:r>
      <w:r w:rsidRPr="003840C1">
        <w:rPr>
          <w:bCs/>
          <w:szCs w:val="24"/>
        </w:rPr>
        <w:tab/>
      </w:r>
      <w:r w:rsidRPr="003840C1">
        <w:rPr>
          <w:b/>
          <w:bCs/>
          <w:szCs w:val="24"/>
        </w:rPr>
        <w:t>C.</w:t>
      </w:r>
      <w:r w:rsidRPr="003840C1">
        <w:rPr>
          <w:bCs/>
          <w:szCs w:val="24"/>
        </w:rPr>
        <w:t xml:space="preserve"> 540 nm</w:t>
      </w:r>
      <w:r>
        <w:rPr>
          <w:bCs/>
          <w:szCs w:val="24"/>
        </w:rPr>
        <w:t>.</w:t>
      </w:r>
      <w:r w:rsidRPr="003840C1">
        <w:rPr>
          <w:bCs/>
          <w:szCs w:val="24"/>
        </w:rPr>
        <w:tab/>
      </w:r>
      <w:r w:rsidRPr="003840C1">
        <w:rPr>
          <w:b/>
          <w:bCs/>
          <w:szCs w:val="24"/>
        </w:rPr>
        <w:t>D.</w:t>
      </w:r>
      <w:r w:rsidRPr="003840C1">
        <w:rPr>
          <w:bCs/>
          <w:szCs w:val="24"/>
        </w:rPr>
        <w:t xml:space="preserve"> 500 nm</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ảng vân giao thoa </w:t>
      </w:r>
      <w:r w:rsidRPr="009C26DA">
        <w:rPr>
          <w:position w:val="-24"/>
          <w:szCs w:val="24"/>
        </w:rPr>
        <w:object w:dxaOrig="735" w:dyaOrig="615">
          <v:shape id="_x0000_i1600" type="#_x0000_t75" style="width:36.75pt;height:30.75pt" o:ole="">
            <v:imagedata r:id="rId1293" o:title=""/>
          </v:shape>
          <o:OLEObject Type="Embed" ProgID="Equation.DSMT4" ShapeID="_x0000_i1600" DrawAspect="Content" ObjectID="_1653893749" r:id="rId1294"/>
        </w:object>
      </w:r>
      <w:r w:rsidRPr="003840C1">
        <w:rPr>
          <w:bCs/>
          <w:szCs w:val="24"/>
          <w:lang w:val="vi-VN"/>
        </w:rPr>
        <w:t xml:space="preserve"> → </w:t>
      </w:r>
      <w:r w:rsidRPr="009C26DA">
        <w:rPr>
          <w:position w:val="-24"/>
          <w:szCs w:val="24"/>
        </w:rPr>
        <w:object w:dxaOrig="1560" w:dyaOrig="615">
          <v:shape id="_x0000_i1601" type="#_x0000_t75" style="width:78pt;height:30.75pt" o:ole="">
            <v:imagedata r:id="rId1295" o:title=""/>
          </v:shape>
          <o:OLEObject Type="Embed" ProgID="Equation.DSMT4" ShapeID="_x0000_i1601" DrawAspect="Content" ObjectID="_1653893750" r:id="rId1296"/>
        </w:object>
      </w:r>
      <w:r w:rsidRPr="003840C1">
        <w:rPr>
          <w:bCs/>
          <w:szCs w:val="24"/>
          <w:lang w:val="vi-VN"/>
        </w:rPr>
        <w:t xml:space="preserve">→ </w:t>
      </w:r>
      <w:r w:rsidRPr="009C26DA">
        <w:rPr>
          <w:position w:val="-24"/>
          <w:szCs w:val="24"/>
        </w:rPr>
        <w:object w:dxaOrig="3510" w:dyaOrig="660">
          <v:shape id="_x0000_i1602" type="#_x0000_t75" style="width:175.5pt;height:33pt" o:ole="">
            <v:imagedata r:id="rId1297" o:title=""/>
          </v:shape>
          <o:OLEObject Type="Embed" ProgID="Equation.DSMT4" ShapeID="_x0000_i1602" DrawAspect="Content" ObjectID="_1653893751" r:id="rId1298"/>
        </w:object>
      </w:r>
      <w:r w:rsidRPr="003840C1">
        <w:rPr>
          <w:bCs/>
          <w:szCs w:val="24"/>
          <w:lang w:val="vi-VN"/>
        </w:rPr>
        <w:t>n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1</w:t>
      </w:r>
      <w:r w:rsidRPr="003840C1">
        <w:rPr>
          <w:b/>
          <w:bCs/>
          <w:szCs w:val="24"/>
        </w:rPr>
        <w:t>:</w:t>
      </w:r>
      <w:r w:rsidRPr="003840C1">
        <w:rPr>
          <w:bCs/>
          <w:szCs w:val="24"/>
        </w:rPr>
        <w:t xml:space="preserve"> Theo thuyết lượng tử ánh sáng, phát biểu nào sau đây </w:t>
      </w:r>
      <w:r w:rsidRPr="00446FD4">
        <w:rPr>
          <w:b/>
          <w:szCs w:val="24"/>
        </w:rPr>
        <w:t>sai</w:t>
      </w:r>
      <w:r w:rsidRPr="003840C1">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 xml:space="preserve">Ánh sáng được tạo thành bởi các hạt gọi là </w:t>
      </w:r>
      <w:r>
        <w:rPr>
          <w:bCs/>
          <w:szCs w:val="24"/>
        </w:rPr>
        <w:t>photon.</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 xml:space="preserve">B. </w:t>
      </w:r>
      <w:r w:rsidRPr="003840C1">
        <w:rPr>
          <w:bCs/>
          <w:szCs w:val="24"/>
        </w:rPr>
        <w:t xml:space="preserve">Trong chân không, các phôtôn bay dọc theo tia sáng với tốc độ </w:t>
      </w:r>
      <w:r w:rsidRPr="009C26DA">
        <w:rPr>
          <w:position w:val="-6"/>
          <w:szCs w:val="24"/>
        </w:rPr>
        <w:object w:dxaOrig="570" w:dyaOrig="330">
          <v:shape id="_x0000_i1603" type="#_x0000_t75" style="width:28.5pt;height:16.5pt" o:ole="">
            <v:imagedata r:id="rId876" o:title=""/>
          </v:shape>
          <o:OLEObject Type="Embed" ProgID="Equation.DSMT4" ShapeID="_x0000_i1603" DrawAspect="Content" ObjectID="_1653893752" r:id="rId1299"/>
        </w:object>
      </w:r>
      <w:r w:rsidRPr="003840C1">
        <w:rPr>
          <w:bCs/>
          <w:szCs w:val="24"/>
        </w:rPr>
        <w:t xml:space="preserve"> m/s</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Ph</w:t>
      </w:r>
      <w:r>
        <w:rPr>
          <w:bCs/>
          <w:szCs w:val="24"/>
        </w:rPr>
        <w:t>o</w:t>
      </w:r>
      <w:r w:rsidRPr="003840C1">
        <w:rPr>
          <w:bCs/>
          <w:szCs w:val="24"/>
        </w:rPr>
        <w:t>t</w:t>
      </w:r>
      <w:r>
        <w:rPr>
          <w:bCs/>
          <w:szCs w:val="24"/>
        </w:rPr>
        <w:t>o</w:t>
      </w:r>
      <w:r w:rsidRPr="003840C1">
        <w:rPr>
          <w:bCs/>
          <w:szCs w:val="24"/>
        </w:rPr>
        <w:t>n chỉ tồn tại trong trạng thái chuyển động. Không có phôtôn đứng yê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Năng lượng của các phôtôn ứng với các ánh sáng đơn sắc khác nhau là như nhau</w:t>
      </w:r>
      <w:r>
        <w:rPr>
          <w:bCs/>
          <w:szCs w:val="24"/>
        </w:rPr>
        <w:t>.</w:t>
      </w:r>
    </w:p>
    <w:p w:rsidR="005C3C9B" w:rsidRPr="00F243A5" w:rsidRDefault="005C3C9B" w:rsidP="00F243A5">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F243A5" w:rsidRDefault="005C3C9B" w:rsidP="003840C1">
      <w:pPr>
        <w:tabs>
          <w:tab w:val="left" w:pos="284"/>
          <w:tab w:val="left" w:pos="2835"/>
          <w:tab w:val="left" w:pos="5387"/>
          <w:tab w:val="left" w:pos="7938"/>
        </w:tabs>
        <w:ind w:firstLine="142"/>
        <w:rPr>
          <w:bCs/>
          <w:szCs w:val="24"/>
        </w:rPr>
      </w:pPr>
      <w:r w:rsidRPr="003840C1">
        <w:rPr>
          <w:bCs/>
          <w:szCs w:val="24"/>
          <w:lang w:val="vi-VN"/>
        </w:rPr>
        <w:t>Theo thuyết lượng tử ánh sáng thì các photon với các ánh sáng đơn sắc khác nhau có năng lượng sẽ là khác nhau, phụ thuộc vào tần số của ánh sáng đơn sắc đó → D sa</w:t>
      </w:r>
      <w:r>
        <w:rPr>
          <w:bCs/>
          <w:szCs w:val="24"/>
        </w:rPr>
        <w:t>i.</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2</w:t>
      </w:r>
      <w:r w:rsidRPr="003840C1">
        <w:rPr>
          <w:b/>
          <w:bCs/>
          <w:szCs w:val="24"/>
        </w:rPr>
        <w:t>:</w:t>
      </w:r>
      <w:r w:rsidRPr="003840C1">
        <w:rPr>
          <w:bCs/>
          <w:szCs w:val="24"/>
        </w:rPr>
        <w:t xml:space="preserve"> Một cuộn cảm có độ tự cảm </w:t>
      </w:r>
      <w:r w:rsidRPr="008C4089">
        <w:rPr>
          <w:bCs/>
          <w:position w:val="-10"/>
          <w:szCs w:val="24"/>
        </w:rPr>
        <w:object w:dxaOrig="780" w:dyaOrig="330">
          <v:shape id="_x0000_i1604" type="#_x0000_t75" style="width:39pt;height:16.5pt" o:ole="">
            <v:imagedata r:id="rId878" o:title=""/>
          </v:shape>
          <o:OLEObject Type="Embed" ProgID="Equation.DSMT4" ShapeID="_x0000_i1604" DrawAspect="Content" ObjectID="_1653893753" r:id="rId1300"/>
        </w:object>
      </w:r>
      <w:r w:rsidRPr="003840C1">
        <w:rPr>
          <w:bCs/>
          <w:szCs w:val="24"/>
        </w:rPr>
        <w:t>H. Khi cường độ dòng điện trong cuộn cảm giảm đều từ 5 A xuống 0 trong khoảng thời gian là 0,1 s thì suất điện động tự cảm xuất hiện trong cuộn cảm có độ lớn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V</w:t>
      </w:r>
      <w:r>
        <w:rPr>
          <w:bCs/>
          <w:szCs w:val="24"/>
        </w:rPr>
        <w:t>.</w:t>
      </w:r>
      <w:r w:rsidRPr="003840C1">
        <w:rPr>
          <w:bCs/>
          <w:szCs w:val="24"/>
        </w:rPr>
        <w:tab/>
      </w:r>
      <w:r w:rsidRPr="003840C1">
        <w:rPr>
          <w:b/>
          <w:bCs/>
          <w:szCs w:val="24"/>
        </w:rPr>
        <w:t>B.</w:t>
      </w:r>
      <w:r w:rsidRPr="003840C1">
        <w:rPr>
          <w:bCs/>
          <w:szCs w:val="24"/>
        </w:rPr>
        <w:t xml:space="preserve"> 15 V</w:t>
      </w:r>
      <w:r>
        <w:rPr>
          <w:bCs/>
          <w:szCs w:val="24"/>
        </w:rPr>
        <w:t>.</w:t>
      </w:r>
      <w:r w:rsidRPr="003840C1">
        <w:rPr>
          <w:bCs/>
          <w:szCs w:val="24"/>
        </w:rPr>
        <w:tab/>
      </w:r>
      <w:r w:rsidRPr="003840C1">
        <w:rPr>
          <w:b/>
          <w:bCs/>
          <w:szCs w:val="24"/>
        </w:rPr>
        <w:t>C.</w:t>
      </w:r>
      <w:r w:rsidRPr="003840C1">
        <w:rPr>
          <w:bCs/>
          <w:szCs w:val="24"/>
        </w:rPr>
        <w:t xml:space="preserve"> 5 V</w:t>
      </w:r>
      <w:r>
        <w:rPr>
          <w:bCs/>
          <w:szCs w:val="24"/>
        </w:rPr>
        <w:t>.</w:t>
      </w:r>
      <w:r w:rsidRPr="003840C1">
        <w:rPr>
          <w:bCs/>
          <w:szCs w:val="24"/>
        </w:rPr>
        <w:tab/>
      </w:r>
      <w:r w:rsidRPr="003840C1">
        <w:rPr>
          <w:b/>
          <w:bCs/>
          <w:szCs w:val="24"/>
        </w:rPr>
        <w:t>D.</w:t>
      </w:r>
      <w:r w:rsidRPr="003840C1">
        <w:rPr>
          <w:bCs/>
          <w:szCs w:val="24"/>
        </w:rPr>
        <w:t xml:space="preserve"> 25 V</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Suất điện động tự cảm xuất hiện trong cuộn dây được xác định bằng biểu thức</w:t>
      </w:r>
    </w:p>
    <w:p w:rsidR="005C3C9B" w:rsidRPr="008C4089" w:rsidRDefault="005C3C9B" w:rsidP="003840C1">
      <w:pPr>
        <w:tabs>
          <w:tab w:val="left" w:pos="284"/>
          <w:tab w:val="left" w:pos="2835"/>
          <w:tab w:val="left" w:pos="5387"/>
          <w:tab w:val="left" w:pos="7938"/>
        </w:tabs>
        <w:ind w:firstLine="142"/>
        <w:rPr>
          <w:bCs/>
          <w:szCs w:val="24"/>
        </w:rPr>
      </w:pPr>
      <w:r w:rsidRPr="009C26DA">
        <w:rPr>
          <w:position w:val="-30"/>
          <w:szCs w:val="24"/>
        </w:rPr>
        <w:object w:dxaOrig="2610" w:dyaOrig="720">
          <v:shape id="_x0000_i1605" type="#_x0000_t75" style="width:130.5pt;height:36pt" o:ole="">
            <v:imagedata r:id="rId1301" o:title=""/>
          </v:shape>
          <o:OLEObject Type="Embed" ProgID="Equation.DSMT4" ShapeID="_x0000_i1605" DrawAspect="Content" ObjectID="_1653893754" r:id="rId1302"/>
        </w:object>
      </w:r>
      <w:r w:rsidRPr="003840C1">
        <w:rPr>
          <w:bCs/>
          <w:szCs w:val="24"/>
          <w:lang w:val="vi-VN"/>
        </w:rPr>
        <w:t>V</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3</w:t>
      </w:r>
      <w:r w:rsidRPr="003840C1">
        <w:rPr>
          <w:b/>
          <w:bCs/>
          <w:szCs w:val="24"/>
        </w:rPr>
        <w:t>:</w:t>
      </w:r>
      <w:r w:rsidRPr="003840C1">
        <w:rPr>
          <w:bCs/>
          <w:szCs w:val="24"/>
        </w:rPr>
        <w:t xml:space="preserve"> Đặt hiệu điện thế không đổi 60 V vào hai đầu một cuộn dây thì cường độ dòng điện là 2,0 A. Nếu đặt vào hai đầu cuộn dây một điện áp xoay chiều có giá trị hiệu dụng là 60 V, tần số 50 Hz thì cường độ dòng điện hiệu dụng trong mạch là 1,2 A. Độ tự cảm của cuộn dây bằ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435" w:dyaOrig="615">
          <v:shape id="_x0000_i1606" type="#_x0000_t75" style="width:21.75pt;height:30.75pt" o:ole="">
            <v:imagedata r:id="rId880" o:title=""/>
          </v:shape>
          <o:OLEObject Type="Embed" ProgID="Equation.DSMT4" ShapeID="_x0000_i1606" DrawAspect="Content" ObjectID="_1653893755" r:id="rId1303"/>
        </w:object>
      </w:r>
      <w:r w:rsidRPr="003840C1">
        <w:rPr>
          <w:bCs/>
          <w:szCs w:val="24"/>
        </w:rPr>
        <w:t xml:space="preserve"> H</w:t>
      </w:r>
      <w:r>
        <w:rPr>
          <w:bCs/>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435" w:dyaOrig="615">
          <v:shape id="_x0000_i1607" type="#_x0000_t75" style="width:21.75pt;height:30.75pt" o:ole="">
            <v:imagedata r:id="rId882" o:title=""/>
          </v:shape>
          <o:OLEObject Type="Embed" ProgID="Equation.DSMT4" ShapeID="_x0000_i1607" DrawAspect="Content" ObjectID="_1653893756" r:id="rId1304"/>
        </w:object>
      </w:r>
      <w:r w:rsidRPr="003840C1">
        <w:rPr>
          <w:bCs/>
          <w:szCs w:val="24"/>
        </w:rPr>
        <w:t xml:space="preserve"> H</w:t>
      </w:r>
      <w:r>
        <w:rPr>
          <w:bCs/>
          <w:szCs w:val="24"/>
        </w:rPr>
        <w:t>.</w:t>
      </w:r>
      <w:r w:rsidRPr="003840C1">
        <w:rPr>
          <w:bCs/>
          <w:szCs w:val="24"/>
        </w:rPr>
        <w:tab/>
      </w:r>
      <w:r w:rsidRPr="003840C1">
        <w:rPr>
          <w:b/>
          <w:bCs/>
          <w:szCs w:val="24"/>
        </w:rPr>
        <w:t>C.</w:t>
      </w:r>
      <w:r w:rsidRPr="003840C1">
        <w:rPr>
          <w:bCs/>
          <w:szCs w:val="24"/>
        </w:rPr>
        <w:t xml:space="preserve"> </w:t>
      </w:r>
      <w:r w:rsidRPr="009C26DA">
        <w:rPr>
          <w:position w:val="-24"/>
          <w:szCs w:val="24"/>
        </w:rPr>
        <w:object w:dxaOrig="420" w:dyaOrig="615">
          <v:shape id="_x0000_i1608" type="#_x0000_t75" style="width:21pt;height:30.75pt" o:ole="">
            <v:imagedata r:id="rId884" o:title=""/>
          </v:shape>
          <o:OLEObject Type="Embed" ProgID="Equation.DSMT4" ShapeID="_x0000_i1608" DrawAspect="Content" ObjectID="_1653893757" r:id="rId1305"/>
        </w:object>
      </w:r>
      <w:r w:rsidRPr="003840C1">
        <w:rPr>
          <w:bCs/>
          <w:szCs w:val="24"/>
        </w:rPr>
        <w:t xml:space="preserve"> H</w:t>
      </w:r>
      <w:r>
        <w:rPr>
          <w:bCs/>
          <w:szCs w:val="24"/>
        </w:rPr>
        <w:t>.</w:t>
      </w:r>
      <w:r w:rsidRPr="003840C1">
        <w:rPr>
          <w:bCs/>
          <w:szCs w:val="24"/>
        </w:rPr>
        <w:tab/>
      </w:r>
      <w:r w:rsidRPr="003840C1">
        <w:rPr>
          <w:b/>
          <w:bCs/>
          <w:szCs w:val="24"/>
        </w:rPr>
        <w:t>D.</w:t>
      </w:r>
      <w:r w:rsidRPr="003840C1">
        <w:rPr>
          <w:bCs/>
          <w:szCs w:val="24"/>
        </w:rPr>
        <w:t xml:space="preserve"> </w:t>
      </w:r>
      <w:r w:rsidRPr="009C26DA">
        <w:rPr>
          <w:position w:val="-24"/>
          <w:szCs w:val="24"/>
        </w:rPr>
        <w:object w:dxaOrig="420" w:dyaOrig="615">
          <v:shape id="_x0000_i1609" type="#_x0000_t75" style="width:21pt;height:30.75pt" o:ole="">
            <v:imagedata r:id="rId886" o:title=""/>
          </v:shape>
          <o:OLEObject Type="Embed" ProgID="Equation.DSMT4" ShapeID="_x0000_i1609" DrawAspect="Content" ObjectID="_1653893758" r:id="rId1306"/>
        </w:object>
      </w:r>
      <w:r w:rsidRPr="003840C1">
        <w:rPr>
          <w:bCs/>
          <w:szCs w:val="24"/>
        </w:rPr>
        <w:t xml:space="preserve"> H</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Với điện áp không đổi thì cuộn dây đóng vai trò là một điện trở tương ứng với giá trị điện trở trong của cuộn dây → </w:t>
      </w:r>
      <w:r w:rsidRPr="009C26DA">
        <w:rPr>
          <w:position w:val="-24"/>
          <w:szCs w:val="24"/>
        </w:rPr>
        <w:object w:dxaOrig="1635" w:dyaOrig="615">
          <v:shape id="_x0000_i1610" type="#_x0000_t75" style="width:81.75pt;height:30.75pt" o:ole="">
            <v:imagedata r:id="rId1307" o:title=""/>
          </v:shape>
          <o:OLEObject Type="Embed" ProgID="Equation.DSMT4" ShapeID="_x0000_i1610" DrawAspect="Content" ObjectID="_1653893759" r:id="rId1308"/>
        </w:object>
      </w:r>
      <w:r w:rsidRPr="003840C1">
        <w:rPr>
          <w:bCs/>
          <w:szCs w:val="24"/>
          <w:lang w:val="vi-VN"/>
        </w:rPr>
        <w:t>Ω.</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Tổng trở của cuộn dây khi đặt vào hai đầu một điện áp xoay chiều với </w:t>
      </w:r>
      <w:r w:rsidRPr="009C26DA">
        <w:rPr>
          <w:position w:val="-6"/>
          <w:szCs w:val="24"/>
        </w:rPr>
        <w:object w:dxaOrig="735" w:dyaOrig="270">
          <v:shape id="_x0000_i1611" type="#_x0000_t75" style="width:36.75pt;height:13.5pt" o:ole="">
            <v:imagedata r:id="rId1309" o:title=""/>
          </v:shape>
          <o:OLEObject Type="Embed" ProgID="Equation.DSMT4" ShapeID="_x0000_i1611" DrawAspect="Content" ObjectID="_1653893760" r:id="rId1310"/>
        </w:object>
      </w:r>
      <w:r w:rsidRPr="003840C1">
        <w:rPr>
          <w:bCs/>
          <w:szCs w:val="24"/>
          <w:lang w:val="vi-VN"/>
        </w:rPr>
        <w:t>V</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 </w:t>
      </w:r>
      <w:r w:rsidRPr="009C26DA">
        <w:rPr>
          <w:position w:val="-28"/>
          <w:szCs w:val="24"/>
        </w:rPr>
        <w:object w:dxaOrig="1740" w:dyaOrig="660">
          <v:shape id="_x0000_i1612" type="#_x0000_t75" style="width:87pt;height:33pt" o:ole="">
            <v:imagedata r:id="rId1311" o:title=""/>
          </v:shape>
          <o:OLEObject Type="Embed" ProgID="Equation.DSMT4" ShapeID="_x0000_i1612" DrawAspect="Content" ObjectID="_1653893761" r:id="rId1312"/>
        </w:object>
      </w:r>
      <w:r w:rsidRPr="003840C1">
        <w:rPr>
          <w:bCs/>
          <w:szCs w:val="24"/>
          <w:lang w:val="vi-VN"/>
        </w:rPr>
        <w:t xml:space="preserve">Ω → </w:t>
      </w:r>
      <w:r w:rsidRPr="009C26DA">
        <w:rPr>
          <w:position w:val="-12"/>
          <w:szCs w:val="24"/>
        </w:rPr>
        <w:object w:dxaOrig="3225" w:dyaOrig="435">
          <v:shape id="_x0000_i1613" type="#_x0000_t75" style="width:161.25pt;height:21.75pt" o:ole="">
            <v:imagedata r:id="rId1313" o:title=""/>
          </v:shape>
          <o:OLEObject Type="Embed" ProgID="Equation.DSMT4" ShapeID="_x0000_i1613" DrawAspect="Content" ObjectID="_1653893762" r:id="rId1314"/>
        </w:object>
      </w:r>
      <w:r w:rsidRPr="003840C1">
        <w:rPr>
          <w:bCs/>
          <w:szCs w:val="24"/>
          <w:lang w:val="vi-VN"/>
        </w:rPr>
        <w:t xml:space="preserve"> Ω.</w:t>
      </w:r>
    </w:p>
    <w:p w:rsidR="005C3C9B" w:rsidRPr="00C844C6"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Độ tự cảm của cuộn dây </w:t>
      </w:r>
      <w:r w:rsidRPr="009C26DA">
        <w:rPr>
          <w:position w:val="-24"/>
          <w:szCs w:val="24"/>
        </w:rPr>
        <w:object w:dxaOrig="2115" w:dyaOrig="615">
          <v:shape id="_x0000_i1614" type="#_x0000_t75" style="width:105.75pt;height:30.75pt" o:ole="">
            <v:imagedata r:id="rId1315" o:title=""/>
          </v:shape>
          <o:OLEObject Type="Embed" ProgID="Equation.DSMT4" ShapeID="_x0000_i1614" DrawAspect="Content" ObjectID="_1653893763" r:id="rId1316"/>
        </w:object>
      </w:r>
      <w:r w:rsidRPr="003840C1">
        <w:rPr>
          <w:bCs/>
          <w:szCs w:val="24"/>
          <w:lang w:val="vi-VN"/>
        </w:rPr>
        <w:t>H</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4</w:t>
      </w:r>
      <w:r w:rsidRPr="003840C1">
        <w:rPr>
          <w:b/>
          <w:bCs/>
          <w:szCs w:val="24"/>
        </w:rPr>
        <w:t>:</w:t>
      </w:r>
      <w:r w:rsidRPr="003840C1">
        <w:rPr>
          <w:bCs/>
          <w:szCs w:val="24"/>
        </w:rPr>
        <w:t xml:space="preserve"> Một ống Cu‒lít‒giơ (ống tia </w:t>
      </w:r>
      <w:r w:rsidRPr="00416C2F">
        <w:rPr>
          <w:bCs/>
          <w:position w:val="-4"/>
          <w:szCs w:val="24"/>
        </w:rPr>
        <w:object w:dxaOrig="270" w:dyaOrig="270">
          <v:shape id="_x0000_i1615" type="#_x0000_t75" style="width:13.5pt;height:13.5pt" o:ole="">
            <v:imagedata r:id="rId888" o:title=""/>
          </v:shape>
          <o:OLEObject Type="Embed" ProgID="Equation.DSMT4" ShapeID="_x0000_i1615" DrawAspect="Content" ObjectID="_1653893764" r:id="rId1317"/>
        </w:object>
      </w:r>
      <w:r w:rsidRPr="003840C1">
        <w:rPr>
          <w:bCs/>
          <w:szCs w:val="24"/>
        </w:rPr>
        <w:t>) đang hoạt động. B</w:t>
      </w:r>
      <w:r>
        <w:rPr>
          <w:bCs/>
          <w:szCs w:val="24"/>
        </w:rPr>
        <w:t>ỏ</w:t>
      </w:r>
      <w:r w:rsidRPr="003840C1">
        <w:rPr>
          <w:bCs/>
          <w:szCs w:val="24"/>
        </w:rPr>
        <w:t xml:space="preserve"> qua động năng ban đầu của các electron khi bắt ra khỏi catốt. Ban đầu, hiệu điện thế giữa anốt và catot là </w:t>
      </w:r>
      <w:r w:rsidRPr="00416C2F">
        <w:rPr>
          <w:bCs/>
          <w:position w:val="-6"/>
          <w:szCs w:val="24"/>
        </w:rPr>
        <w:object w:dxaOrig="270" w:dyaOrig="270">
          <v:shape id="_x0000_i1616" type="#_x0000_t75" style="width:13.5pt;height:13.5pt" o:ole="">
            <v:imagedata r:id="rId890" o:title=""/>
          </v:shape>
          <o:OLEObject Type="Embed" ProgID="Equation.DSMT4" ShapeID="_x0000_i1616" DrawAspect="Content" ObjectID="_1653893765" r:id="rId1318"/>
        </w:object>
      </w:r>
      <w:r w:rsidRPr="003840C1">
        <w:rPr>
          <w:bCs/>
          <w:szCs w:val="24"/>
        </w:rPr>
        <w:t xml:space="preserve"> thì tốc độ của electron khi đập vào anot là </w:t>
      </w:r>
      <w:r w:rsidRPr="009C26DA">
        <w:rPr>
          <w:position w:val="-10"/>
          <w:szCs w:val="24"/>
        </w:rPr>
        <w:object w:dxaOrig="765" w:dyaOrig="375">
          <v:shape id="_x0000_i1617" type="#_x0000_t75" style="width:38.25pt;height:18.75pt" o:ole="">
            <v:imagedata r:id="rId892" o:title=""/>
          </v:shape>
          <o:OLEObject Type="Embed" ProgID="Equation.DSMT4" ShapeID="_x0000_i1617" DrawAspect="Content" ObjectID="_1653893766" r:id="rId1319"/>
        </w:object>
      </w:r>
      <w:r w:rsidRPr="003840C1">
        <w:rPr>
          <w:bCs/>
          <w:szCs w:val="24"/>
        </w:rPr>
        <w:t>m/s. Khi hiệu điện thế giữa anôt và catôt tăng thêm 21% thì tốc độ của electron đập vào anốt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780" w:dyaOrig="375">
          <v:shape id="_x0000_i1618" type="#_x0000_t75" style="width:39pt;height:18.75pt" o:ole="">
            <v:imagedata r:id="rId894" o:title=""/>
          </v:shape>
          <o:OLEObject Type="Embed" ProgID="Equation.DSMT4" ShapeID="_x0000_i1618" DrawAspect="Content" ObjectID="_1653893767" r:id="rId1320"/>
        </w:object>
      </w:r>
      <w:r w:rsidRPr="003840C1">
        <w:rPr>
          <w:bCs/>
          <w:szCs w:val="24"/>
        </w:rPr>
        <w:t xml:space="preserve"> m/s</w:t>
      </w:r>
      <w:r>
        <w:rPr>
          <w:bCs/>
          <w:szCs w:val="24"/>
        </w:rPr>
        <w:t>.</w:t>
      </w:r>
      <w:r w:rsidRPr="003840C1">
        <w:rPr>
          <w:bCs/>
          <w:szCs w:val="24"/>
        </w:rPr>
        <w:tab/>
      </w:r>
      <w:r w:rsidRPr="003840C1">
        <w:rPr>
          <w:b/>
          <w:bCs/>
          <w:szCs w:val="24"/>
        </w:rPr>
        <w:t xml:space="preserve">B. </w:t>
      </w:r>
      <w:r w:rsidRPr="009C26DA">
        <w:rPr>
          <w:position w:val="-10"/>
          <w:szCs w:val="24"/>
        </w:rPr>
        <w:object w:dxaOrig="765" w:dyaOrig="375">
          <v:shape id="_x0000_i1619" type="#_x0000_t75" style="width:38.25pt;height:18.75pt" o:ole="">
            <v:imagedata r:id="rId896" o:title=""/>
          </v:shape>
          <o:OLEObject Type="Embed" ProgID="Equation.DSMT4" ShapeID="_x0000_i1619" DrawAspect="Content" ObjectID="_1653893768" r:id="rId1321"/>
        </w:object>
      </w:r>
      <w:r w:rsidRPr="003840C1">
        <w:rPr>
          <w:bCs/>
          <w:szCs w:val="24"/>
        </w:rPr>
        <w:t xml:space="preserve"> m/s</w:t>
      </w:r>
      <w:r>
        <w:rPr>
          <w:bCs/>
          <w:szCs w:val="24"/>
        </w:rPr>
        <w:t>.</w:t>
      </w:r>
      <w:r w:rsidRPr="003840C1">
        <w:rPr>
          <w:bCs/>
          <w:szCs w:val="24"/>
        </w:rPr>
        <w:tab/>
      </w:r>
      <w:r w:rsidRPr="003840C1">
        <w:rPr>
          <w:b/>
          <w:bCs/>
          <w:szCs w:val="24"/>
        </w:rPr>
        <w:t xml:space="preserve">C. </w:t>
      </w:r>
      <w:r w:rsidRPr="009C26DA">
        <w:rPr>
          <w:position w:val="-10"/>
          <w:szCs w:val="24"/>
        </w:rPr>
        <w:object w:dxaOrig="765" w:dyaOrig="375">
          <v:shape id="_x0000_i1620" type="#_x0000_t75" style="width:38.25pt;height:18.75pt" o:ole="">
            <v:imagedata r:id="rId898" o:title=""/>
          </v:shape>
          <o:OLEObject Type="Embed" ProgID="Equation.DSMT4" ShapeID="_x0000_i1620" DrawAspect="Content" ObjectID="_1653893769" r:id="rId1322"/>
        </w:object>
      </w:r>
      <w:r w:rsidRPr="003840C1">
        <w:rPr>
          <w:bCs/>
          <w:szCs w:val="24"/>
        </w:rPr>
        <w:t xml:space="preserve"> m/s</w:t>
      </w:r>
      <w:r>
        <w:rPr>
          <w:bCs/>
          <w:szCs w:val="24"/>
        </w:rPr>
        <w:t>.</w:t>
      </w:r>
      <w:r w:rsidRPr="003840C1">
        <w:rPr>
          <w:bCs/>
          <w:szCs w:val="24"/>
        </w:rPr>
        <w:tab/>
      </w:r>
      <w:r w:rsidRPr="003840C1">
        <w:rPr>
          <w:b/>
          <w:bCs/>
          <w:szCs w:val="24"/>
        </w:rPr>
        <w:t xml:space="preserve">D. </w:t>
      </w:r>
      <w:r w:rsidRPr="009C26DA">
        <w:rPr>
          <w:position w:val="-10"/>
          <w:szCs w:val="24"/>
        </w:rPr>
        <w:object w:dxaOrig="765" w:dyaOrig="375">
          <v:shape id="_x0000_i1621" type="#_x0000_t75" style="width:38.25pt;height:18.75pt" o:ole="">
            <v:imagedata r:id="rId900" o:title=""/>
          </v:shape>
          <o:OLEObject Type="Embed" ProgID="Equation.DSMT4" ShapeID="_x0000_i1621" DrawAspect="Content" ObjectID="_1653893770" r:id="rId1323"/>
        </w:object>
      </w:r>
      <w:r w:rsidRPr="003840C1">
        <w:rPr>
          <w:bCs/>
          <w:szCs w:val="24"/>
        </w:rPr>
        <w:t xml:space="preserve"> m/s</w:t>
      </w:r>
      <w:r>
        <w:rPr>
          <w:bCs/>
          <w:szCs w:val="24"/>
        </w:rPr>
        <w:t>.</w:t>
      </w:r>
    </w:p>
    <w:p w:rsidR="005C3C9B" w:rsidRPr="00C844C6" w:rsidRDefault="005C3C9B" w:rsidP="00C844C6">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lastRenderedPageBreak/>
        <w:t>Động năng của electron khi đập vào anot bằng công của lực điện khi electron dịch chuyển giữa antot và catot.</w:t>
      </w:r>
    </w:p>
    <w:p w:rsidR="005C3C9B" w:rsidRPr="00416C2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4"/>
          <w:szCs w:val="24"/>
        </w:rPr>
        <w:object w:dxaOrig="1215" w:dyaOrig="615">
          <v:shape id="_x0000_i1622" type="#_x0000_t75" style="width:60.75pt;height:30.75pt" o:ole="">
            <v:imagedata r:id="rId1324" o:title=""/>
          </v:shape>
          <o:OLEObject Type="Embed" ProgID="Equation.DSMT4" ShapeID="_x0000_i1622" DrawAspect="Content" ObjectID="_1653893771" r:id="rId1325"/>
        </w:object>
      </w:r>
      <w:r w:rsidRPr="003840C1">
        <w:rPr>
          <w:bCs/>
          <w:szCs w:val="24"/>
          <w:lang w:val="vi-VN"/>
        </w:rPr>
        <w:t xml:space="preserve">→ </w:t>
      </w:r>
      <w:r w:rsidRPr="009C26DA">
        <w:rPr>
          <w:position w:val="-26"/>
          <w:szCs w:val="24"/>
        </w:rPr>
        <w:object w:dxaOrig="3360" w:dyaOrig="705">
          <v:shape id="_x0000_i1623" type="#_x0000_t75" style="width:168pt;height:35.25pt" o:ole="">
            <v:imagedata r:id="rId1326" o:title=""/>
          </v:shape>
          <o:OLEObject Type="Embed" ProgID="Equation.DSMT4" ShapeID="_x0000_i1623" DrawAspect="Content" ObjectID="_1653893772" r:id="rId1327"/>
        </w:object>
      </w:r>
      <w:r w:rsidRPr="003840C1">
        <w:rPr>
          <w:bCs/>
          <w:szCs w:val="24"/>
          <w:lang w:val="vi-VN"/>
        </w:rPr>
        <w:t>m/s</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5</w:t>
      </w:r>
      <w:r w:rsidRPr="003840C1">
        <w:rPr>
          <w:b/>
          <w:bCs/>
          <w:szCs w:val="24"/>
        </w:rPr>
        <w:t>:</w:t>
      </w:r>
      <w:r w:rsidRPr="003840C1">
        <w:rPr>
          <w:bCs/>
          <w:szCs w:val="24"/>
        </w:rPr>
        <w:t xml:space="preserve"> Một vật nhỏ khối lượng 200 g dao động điều hòa với chu kỳ 2,0 s. Khi gia tốc của vật là 0,5 m/s</w:t>
      </w:r>
      <w:r w:rsidRPr="003840C1">
        <w:rPr>
          <w:bCs/>
          <w:szCs w:val="24"/>
          <w:vertAlign w:val="superscript"/>
        </w:rPr>
        <w:t>2</w:t>
      </w:r>
      <w:r w:rsidRPr="003840C1">
        <w:rPr>
          <w:bCs/>
          <w:szCs w:val="24"/>
        </w:rPr>
        <w:t xml:space="preserve"> thì động năng của vật là </w:t>
      </w:r>
      <w:r>
        <w:rPr>
          <w:szCs w:val="24"/>
        </w:rPr>
        <w:t>1 mJ</w:t>
      </w:r>
      <w:r w:rsidRPr="003840C1">
        <w:rPr>
          <w:bCs/>
          <w:szCs w:val="24"/>
        </w:rPr>
        <w:t xml:space="preserve">. Lấy </w:t>
      </w:r>
      <w:r w:rsidRPr="009C26DA">
        <w:rPr>
          <w:position w:val="-6"/>
          <w:szCs w:val="24"/>
        </w:rPr>
        <w:object w:dxaOrig="780" w:dyaOrig="330">
          <v:shape id="_x0000_i1624" type="#_x0000_t75" style="width:39pt;height:16.5pt" o:ole="">
            <v:imagedata r:id="rId902" o:title=""/>
          </v:shape>
          <o:OLEObject Type="Embed" ProgID="Equation.DSMT4" ShapeID="_x0000_i1624" DrawAspect="Content" ObjectID="_1653893773" r:id="rId1328"/>
        </w:object>
      </w:r>
      <w:r w:rsidRPr="003840C1">
        <w:rPr>
          <w:bCs/>
          <w:szCs w:val="24"/>
        </w:rPr>
        <w:t>. Biên độ dao động của vật xấp xỉ bằng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cm</w:t>
      </w:r>
      <w:r>
        <w:rPr>
          <w:bCs/>
          <w:szCs w:val="24"/>
        </w:rPr>
        <w:t>.</w:t>
      </w:r>
      <w:r w:rsidRPr="003840C1">
        <w:rPr>
          <w:bCs/>
          <w:szCs w:val="24"/>
        </w:rPr>
        <w:tab/>
      </w:r>
      <w:r w:rsidRPr="003840C1">
        <w:rPr>
          <w:b/>
          <w:bCs/>
          <w:szCs w:val="24"/>
        </w:rPr>
        <w:t xml:space="preserve">B. </w:t>
      </w:r>
      <w:r w:rsidRPr="003840C1">
        <w:rPr>
          <w:bCs/>
          <w:szCs w:val="24"/>
        </w:rPr>
        <w:t>6 cm</w:t>
      </w:r>
      <w:r>
        <w:rPr>
          <w:bCs/>
          <w:szCs w:val="24"/>
        </w:rPr>
        <w:t>.</w:t>
      </w:r>
      <w:r w:rsidRPr="003840C1">
        <w:rPr>
          <w:bCs/>
          <w:szCs w:val="24"/>
        </w:rPr>
        <w:tab/>
      </w:r>
      <w:r w:rsidRPr="003840C1">
        <w:rPr>
          <w:b/>
          <w:bCs/>
          <w:szCs w:val="24"/>
        </w:rPr>
        <w:t xml:space="preserve">C. </w:t>
      </w:r>
      <w:r w:rsidRPr="003840C1">
        <w:rPr>
          <w:bCs/>
          <w:szCs w:val="24"/>
        </w:rPr>
        <w:t>3 cm</w:t>
      </w:r>
      <w:r>
        <w:rPr>
          <w:bCs/>
          <w:szCs w:val="24"/>
        </w:rPr>
        <w:t>.</w:t>
      </w:r>
      <w:r w:rsidRPr="003840C1">
        <w:rPr>
          <w:bCs/>
          <w:szCs w:val="24"/>
        </w:rPr>
        <w:tab/>
      </w:r>
      <w:r w:rsidRPr="003840C1">
        <w:rPr>
          <w:b/>
          <w:bCs/>
          <w:szCs w:val="24"/>
        </w:rPr>
        <w:t xml:space="preserve">D. </w:t>
      </w:r>
      <w:r w:rsidRPr="003840C1">
        <w:rPr>
          <w:bCs/>
          <w:szCs w:val="24"/>
        </w:rPr>
        <w:t>15 cm</w:t>
      </w:r>
      <w:r>
        <w:rPr>
          <w:bCs/>
          <w:szCs w:val="24"/>
        </w:rPr>
        <w:t>.</w:t>
      </w:r>
    </w:p>
    <w:p w:rsidR="005C3C9B" w:rsidRPr="00416C2F" w:rsidRDefault="005C3C9B" w:rsidP="00416C2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Tần số góc của dao động </w:t>
      </w:r>
      <w:r w:rsidRPr="009C26DA">
        <w:rPr>
          <w:position w:val="-24"/>
          <w:szCs w:val="24"/>
        </w:rPr>
        <w:object w:dxaOrig="1740" w:dyaOrig="615">
          <v:shape id="_x0000_i1625" type="#_x0000_t75" style="width:87pt;height:30.75pt" o:ole="">
            <v:imagedata r:id="rId1329" o:title=""/>
          </v:shape>
          <o:OLEObject Type="Embed" ProgID="Equation.DSMT4" ShapeID="_x0000_i1625" DrawAspect="Content" ObjectID="_1653893774" r:id="rId1330"/>
        </w:object>
      </w:r>
      <w:r w:rsidRPr="003840C1">
        <w:rPr>
          <w:bCs/>
          <w:szCs w:val="24"/>
          <w:lang w:val="vi-VN"/>
        </w:rPr>
        <w:t>rad/s.</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 Từ giả thuyết bài toán, ta có </w:t>
      </w:r>
      <w:r w:rsidRPr="009C26DA">
        <w:rPr>
          <w:position w:val="-46"/>
          <w:szCs w:val="24"/>
        </w:rPr>
        <w:object w:dxaOrig="2235" w:dyaOrig="1035">
          <v:shape id="_x0000_i1626" type="#_x0000_t75" style="width:111.75pt;height:51.75pt" o:ole="">
            <v:imagedata r:id="rId1331" o:title=""/>
          </v:shape>
          <o:OLEObject Type="Embed" ProgID="Equation.DSMT4" ShapeID="_x0000_i1626" DrawAspect="Content" ObjectID="_1653893775" r:id="rId1332"/>
        </w:object>
      </w:r>
      <w:r w:rsidRPr="003840C1">
        <w:rPr>
          <w:bCs/>
          <w:szCs w:val="24"/>
          <w:lang w:val="vi-VN"/>
        </w:rPr>
        <w:t xml:space="preserve">→ </w:t>
      </w:r>
      <w:r w:rsidRPr="009C26DA">
        <w:rPr>
          <w:position w:val="-30"/>
          <w:szCs w:val="24"/>
        </w:rPr>
        <w:object w:dxaOrig="3900" w:dyaOrig="765">
          <v:shape id="_x0000_i1627" type="#_x0000_t75" style="width:195pt;height:38.25pt" o:ole="">
            <v:imagedata r:id="rId1333" o:title=""/>
          </v:shape>
          <o:OLEObject Type="Embed" ProgID="Equation.DSMT4" ShapeID="_x0000_i1627" DrawAspect="Content" ObjectID="_1653893776" r:id="rId1334"/>
        </w:object>
      </w:r>
      <w:r w:rsidRPr="003840C1">
        <w:rPr>
          <w:bCs/>
          <w:szCs w:val="24"/>
          <w:lang w:val="vi-VN"/>
        </w:rPr>
        <w:t>cm.</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0528" behindDoc="0" locked="1" layoutInCell="1" allowOverlap="1">
                <wp:simplePos x="0" y="0"/>
                <wp:positionH relativeFrom="column">
                  <wp:posOffset>4730115</wp:posOffset>
                </wp:positionH>
                <wp:positionV relativeFrom="paragraph">
                  <wp:posOffset>248920</wp:posOffset>
                </wp:positionV>
                <wp:extent cx="1962150" cy="1677035"/>
                <wp:effectExtent l="0" t="0" r="22860" b="0"/>
                <wp:wrapSquare wrapText="bothSides"/>
                <wp:docPr id="775" name="Canvas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62150" cy="1677035"/>
                          <a:chOff x="0" y="0"/>
                          <a:chExt cx="21600" cy="21600"/>
                        </a:xfrm>
                      </wpg:grpSpPr>
                      <wpg:grpSp>
                        <wpg:cNvPr id="776" name="Group 544"/>
                        <wpg:cNvGrpSpPr>
                          <a:grpSpLocks/>
                        </wpg:cNvGrpSpPr>
                        <wpg:grpSpPr bwMode="auto">
                          <a:xfrm>
                            <a:off x="406" y="475"/>
                            <a:ext cx="21182" cy="21127"/>
                            <a:chOff x="0" y="0"/>
                            <a:chExt cx="21600" cy="21600"/>
                          </a:xfrm>
                        </wpg:grpSpPr>
                        <pic:pic xmlns:pic="http://schemas.openxmlformats.org/drawingml/2006/picture">
                          <pic:nvPicPr>
                            <pic:cNvPr id="777" name="Picture 545"/>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1620" y="4452"/>
                              <a:ext cx="16431" cy="15109"/>
                            </a:xfrm>
                            <a:prstGeom prst="rect">
                              <a:avLst/>
                            </a:prstGeom>
                            <a:noFill/>
                            <a:extLst>
                              <a:ext uri="{909E8E84-426E-40DD-AFC4-6F175D3DCCD1}">
                                <a14:hiddenFill xmlns:a14="http://schemas.microsoft.com/office/drawing/2010/main">
                                  <a:solidFill>
                                    <a:srgbClr val="FFFFFF"/>
                                  </a:solidFill>
                                </a14:hiddenFill>
                              </a:ext>
                            </a:extLst>
                          </pic:spPr>
                        </pic:pic>
                        <wps:wsp>
                          <wps:cNvPr id="778" name="Line 546"/>
                          <wps:cNvCnPr/>
                          <wps:spPr bwMode="auto">
                            <a:xfrm>
                              <a:off x="1663" y="19562"/>
                              <a:ext cx="1993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79" name="Line 547"/>
                          <wps:cNvCnPr/>
                          <wps:spPr bwMode="auto">
                            <a:xfrm flipV="1">
                              <a:off x="1717" y="0"/>
                              <a:ext cx="0" cy="19562"/>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80" name="Picture 54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19058" y="19690"/>
                              <a:ext cx="1314" cy="17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1" name="Picture 54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19540"/>
                              <a:ext cx="1606" cy="2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2" name="Picture 55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02" y="1368"/>
                              <a:ext cx="1460" cy="205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0" o:spid="_x0000_s1026" style="position:absolute;margin-left:372.45pt;margin-top:19.6pt;width:154.5pt;height:132.05pt;z-index:25167052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OYa9HBQUAAFYaAAAOAAAAZHJzL2Uyb0RvYy54bWzs WW1v2zYQ/j5g/0HQd8eiLEuWEKfIbCcYkG3B2u47LVGWUIkUSNpOUOy/746U7EROFrcNujWwAduk RFL38txzR+r83V1dORsmVSn41CVnnuswnoqs5Kup+/HD1WDiOkpTntFKcDZ175ly3138/NP5tkmY LwpRZUw6sAhXybaZuoXWTTIcqrRgNVVnomEcbuZC1lRDV66GmaRbWL2uhr7nhcOtkFkjRcqUgqtz e9O9MOvnOUv1H3mumHaqqQuyafMrze8Sf4cX5zRZSdoUZdqKQb9CipqWHB66W2pONXXWsjxYqi5T KZTI9Vkq6qHI8zJlRgfQhng9ba6lWDdGl1WyXTU7M4Fpe3b66mXT3ze30imzqRtFY9fhtAYnzSjf UOUQY55ts0pg1LVs3je30uoIzRuRflIOF7OC8hW7VA2YGgCABh32p2B/Zec7y+1vIoNn0LUWxmJ3 uaxxVbCFc2ccc79zDLvTTgoXSRz6ZAz+S+EeCaPIG42t69IC/HswLy0W7UyfhF47zzZRPprYhxpB W8EQMa2UtvnQMmFnGeMRZxwE+PS+muj9zjLfaobAg2eCsgF4BdaiSWcKn5CJbw0BTT96dTM0ZZrA twUbtA7A9nJQwiy9lsxtF6mPWqOm8tO6GUBcNFSXy7Iq9b2JcYAJCsU3t2WKCMTOQ+9EnXfgPj4W /GOM1o2zsyhq9Rxq90CWUmwLRjPVgfnxKkPsPpJkWZXNVVlV6CRstzoDx/Ri9Amz2fifi3RdM64t oUlWgfqCq6JslOvIhNVLBvEpf80I+B3IVEP4NLLk2sQPAONG6Q4ihnM++5NLz4v9XwazsTcbBF60 GFzGQTSIvEUUeMGEzMjsb5xNgmStGFiFVvOmbEWHqwfCP0kwLRVb6jIU6GyoIVobZSCaibZORAg8 tBDKqmT6JzCGgbbSkum0wMs5GLK9DoN3N4zV94ZGHyggoxfJhIQ+BD+GUTD2H8cRCYMR2hMJZUy8 GO/uiAGwIpW+ZqJ2sAHGB1mNtekGjG2HdkNQbi4QAkabTlkbstYfsRcvJotJMAj8cAH+mM8Hl1ez YBBekWg8H81nsznp/FGUWcY4Lvft7jCWFlWZdQBVcrWcVdK66cp8WsXVftgQYbEXo3Nh92/QZjyC PoCr6A74IiFCElddBEDvOBhhCn8q/b0vaMPA6rjsw3iHksLmqZuSY7CHqEI7aMZvZds7EiHhyCCE xOOwD5E4HgELI0RMJnweHhUIciQ8Ku5sAXJ+BGnp393jmc+he2gCZQHPDNiQqRY8c/R9A6QgIPpc XF7VrlMxKMigYcZpWlb7cUozWuni8dCaZe2zKo6C/d9wvAuxo+CJcLDwxNZSZPcGF5DxDUS/G1bj HlZNvv4SrDo5MOZfmIzQKW2RRCICSa/D5b446CqkDssnxP6XzPvKiG1pts0K0Dtg1ycqjN5uCWZ9 v8JsAnC0RH27K8wmyDGoCRL6mynMsCA/FWbWscel3dgbQxrH4isO43YbDhnH7vZGJGgrs4iYSv55 HjsVZv0aG4OrX5jhNfj+QNQBpXmfOkyJjpq8KeqA6vNEHbB57mD74p7ObuigXA/6tBHimQlW6743 Pu3nXmE/9+PRBiTiHm3AqeFbrDgwQZ4qji+gDd8DbGC9MQpNDbrfNJEgbPdNJ96AM7dX4I39uTqc DuEpOby8MKdH7YsWfDvysG9G7V8HXfwDAAD//wMAUEsDBBQABgAIAAAAIQBbhktx2AAAAK0CAAAZ AAAAZHJzL19yZWxzL2Uyb0RvYy54bWwucmVsc7ySwWrDMAyG74O9g9F9cZKWMUadXsag19E9gLAV xyyWje2169vPMAYttNstR0no+z+ENtsvP4sDpewCK+iaFgSxDsaxVfC+f314ApELssE5MCk4UYbt cH+3eaMZS13Kk4tZVApnBVMp8VnKrCfymJsQietkDMljqWWyMqL+QEuyb9tHmc4ZMFwwxc4oSDuz ArE/xZr8PzuMo9P0EvSnJy5XIqTzNbsCMVkqCjwZhz/NVXP0I8jrDv0yDv1fDt0yDl0T2d66w3oZ h/XvHeTFkw3fAAAA//8DAFBLAwQUAAYACAAAACEApSQF5+EAAAALAQAADwAAAGRycy9kb3ducmV2 LnhtbEyPwW7CMAyG75P2DpEn7TaSEtiga4oQ2nZCkwaTJm6hMW1Fk1RNaMvbz5y2o39/+v05W422 YT12ofZOQTIRwNAV3tSuVPC9f39aAAtRO6Mb71DBFQOs8vu7TKfGD+4L+10sGZW4kGoFVYxtynko KrQ6THyLjnYn31kdaexKbjo9ULlt+FSIZ2517ehCpVvcVFicdxer4GPQw1omb/32fNpcD/v55882 QaUeH8b1K7CIY/yD4aZP6pCT09FfnAmsUfAymy0JVSCXU2A3QMwlJUdKhJTA84z//yH/BQAA//8D AFBLAwQUAAYACAAAACEA1oCaZ8IBAABWAgAAFAAAAGRycy9tZWRpYS9pbWFnZTQud21mXFFBa9RQ EP7e211r04VktQVdRKOgh1JbEKEeN81G28PK4i5ITzGuzzawm91uIppDseDNS/Qggr/FQ0EQpHgT vPoTiuQgCK7fe+7JIZP55ptk3sz3vn/9/AH/zNqpPjLozq7AIlBxBSBxaLga31KQgEZCzmYzg9bF xTm3JAkMV5dHoiWWmN04Y6OOTpTt9/OJAro4N2ebYIcZ4DA/JlphBNu/o+sTFnU3qdGy/IFdXCL6 LY//MNDemEk4nNOPRyp176vn7oPxKEpw4aTA+9ufstbhSaa/rNJvsif3wS1LM3qHPD+Sei893ym8 ySTt3PV9gS/ktLdVGu8lbm8Qq2Sg1tydZLCOmsBCtd3r9DeB8w/jxBsOt6I0HvjjJ6ob7akUjdr/ 4zQqvXz0eDxkyR8/m8ZqqmdFo9rpu8GLbBpRkLNX7aBob3jd0rHvhV7355XLxCu2hzIor5fFVkjk 2L4ORVCuhttlYZgW48ttlrzVsB0GpX48uy64opA06iMoVIU5ZbAE81c5t9My6M0tcwdaD8z1dbBg so/mLtnkWi9PMzUCDmqvWbHwtvm0qV3nv74Vc33NAThlq4r5/y8AAAD//wMAUEsDBBQABgAIAAAA IQBXZ7L/wwEAAFYCAAAUAAAAZHJzL21lZGlhL2ltYWdlMi53bWZcUcFqE1EUPe8lY9skMBNtF5Wi o6iLolVKwW2mk9FWiAQTEVfjND7rQDKJmSkmi6Lgzs10J/gVfoCLgiBIcSlu+wlFZlcwnvfIysvc ueeeO3Pfvef9/vn9M4ytVW9YLwzafS6wBJRcAUgcGs7iWwoS0EjI2Wxm0IZYnXNVSWC4mmwIV1SZ 3bpgo4ZWlL3uTkcKuIeLc/Yy2GEGOMyPiVYYT+lPeYQ+YUl3kxoty1M8whrRuTz+y0A7MpNwOKcb D1TqPlZv3SfDQZTgy0mOT1vfssbhSaa/LNPvsCf3wWZFM3qHCd5LvZee7wzeaJS2Hvi+wA9y2psq jfcTt9OLVdJTt93dpLcBS2Ch3Oy0uveBS8/ixOv3t6M07vnDl6od7asUdev/ceqlznSwN+yz5A8P xrEa61lRL7e6bjDJxhEFWbxmB3nzrtcuHPth6LX/XL1CvGJ7KILiZpFvh0SO7euQB8V6uFPkhmkw vtthyVsPm2FQ6Meza4IrCkmjPoJClZhThopg/mHC7bQMevOKuQOtB+b6Olgw2Vdzl2xyvTNNMzUA 3lgfWalgefXVuXadH/3K5/qaA3DGViXz/z8AAAD//wMAUEsDBAoAAAAAAAAAIQAzjGheKzsAACs7 AAAUAAAAZHJzL21lZGlhL2ltYWdlMS5wbmeJUE5HDQoaCgAAAA1JSERSAAABYAAAARQIBgAAABXS 7JsAAAABc1JHQgCuzhzpAAAABGdBTUEAALGPC/xhBQAAAAlwSFlzAAAh1QAAIdUBBJy0nQAAOsBJ REFUeF7tnQmUFFWWhnNGGlAUARVtRLFFkdUZF1B03OjGFhAUlwFHVhVchmEYhsUFkHYXEREUke6h bQdQAVkUZBUQRUCQTVZBQFbZFxEb6Z435494kXlf3KzMylqzMv/vnHvIqD8qqXqV8Wfke/fdG+nc ubMhMSZMmGD69OljjwgYP3686devnz0iYOzYsaZ///72iIAPPvjAPPPMM/aIgPfee888++yz9siY WbNmmXPPPddEIhE//u3f/s1KBPzv//6v+fd//3d7RMBf/vIX8x//8R/2iIA///nP5j//8z/tEQH/ 8z//Y/7rv/7LHhHwxz/+0fz3f/+3+fvf/27eeustU7Zs2aj5/sM//AMNOAwNWEMD1tCANTRgDQz4 kUceMZ06dTL/+I//GDXfcuXKeRoNOAQNWEMD1tCANTRgzRtvvGF+9atfRY0XUbNmTfP11197egTO /OOPP0bjp59+8oSAX375xdERf/vb36xqzP/93/+ZY8eOOfrx48et6vPXv/7V0RG4JQ/Ac4T1n3/+ 2ao+OA6fg+8LwM8U1k+cOGFVH/xcUsfPLTl58qR5//33zZNPPhk9B7+/JPy75ma88LwBuRkv/NxS R4THPKynOl4Y/7COv5MkGK8xY8aYp556yvu5k415eLwwPlIPj3my8QLJxrwgxivZazQ8XqNGjVLz neHXFyLZeIVfo8nGC2MjdUSqr9HcjFf4OXJzTX/44YfmlVde8fTcvL6K6pqWOqIormk8x7hx48yZ Z57pmG/jxo3Njh07vHMwRpHq1aubs846KxpXX321fVqfgQMHOjrik08+saoxBw4cMOeff76jN2/e 3Ko+PXr0cHTEsmXLrGrMpk2bzDnnnOPoeGOQ3H///Y6Oiezt27db1ZgFCxY4OqJv375W9fntb3/r 6BdeeKHzB8MLSOqIYcOGWdWndu3ajl63bl2r+OAdT+qIiRMnWtV4A3/BBRc4+u9+9zur+mARUOqI hQsXWtWY77//3vv9pd62bVur+jz44IOOjvHdvHmzVY1ZunSpoyN69uxpVZ9mzZo5etWqVc3Bgwet asyUKVMcHTFo0CCr+lx55ZWOfskll1jFBx/DpI6A4Qfgor3ooosc/YYbbrCqDxY5pI6YO3euVY3Z vXu3+fWvf+3o//qv/2pVn8cee8zREevXr7eqMWvWrFF6165drepz1113OXqVKlXMnj17rGrM7Nmz HR3x4osvWtWnYcOGjv6b3/zGudjxCU3qCNyNB8AMLr74YkevX7++VX0GDBjg6Ijp06dbNf413aJF C6v6dO/e3dERK1assKoxGzduNGeffbajhxf877vvPkc/77zzPHMK+Pzzzx0d8fTTT1vV55ZbbnF0 XNPSQGGCUkcMHz7cqj64I5X65ZdfbhWfIUOGODpi8uTJVjXm6NGjzjVdsWJF799TTjklaryY78X8 b6VKlaLnLV682ET279/vvUiCwOBL8MtIHSHfhfAH37dvn6MfOnTIqj4wHakj5IsK73R79+51dPxS kiNHjjg6zpd3KHiXkjoi/G4I85A6fm75jouLXeqI8Dt/eLxwLMH5UkfId/7cjBd+bqkj5Hjh9w6P F8ZHkmy88HxSR+DvJMHPJfXweOF1IHVE+O4Bryeph8cLd0FSR4TvlMLjJd8EQLzxknc58cbr8OHD VvXB603qCHlXiMdhPfwaxXNKPTzmuRmveK9RSbzxCt/Nh8crXa/pZONVXNd0eLxSuabxRo2bWHnX C9PFJ+vwc2C8IvY5CCGE5IOVK1d6n1ik+dapU8esW7fOnqGJfPTRR/YhAfjY+dlnn9kjAjAm8+fP t0cE4KLCR2QSY+3atVk5JrgDxtTQ6aefHjVeTDm0bt3am2b44osv7JkaZkGEYBaEhlkQGmZBaLIx CwLTOXgdhFPMXnvtNW86JcgDzgkacAgasIYGrKEBa7LNgL/77jtvgTMwXgSmIL766it7RmwjRk7Q gEPQgDU0YA0NWJNNBjx16lQvs0iaL1LMsLgmoQGnCA1YQwPW0IA12WDAyO5A/rdMMcP0Q5cuXVR+ MUhqwIsWLbIPCdi5c6eXSkJiIDcTCywkBsdEg7z8RCv+JR2kvLVs2dK568V878iRI+0ZmmRjwjQ0 QghJAkz0qquucswXm4qWLFliz8gbNGBCCEkAUnWxmUKab5MmTdSmorwQCe+iyXYwxxNvLieb4Zho sIuJY+KSaWOC3W69evVyUsxQWAdb3+Wuv0QkG5PIAw88YB8SgELbvXv3tkcEoND2E088YY8IQKFt FCgiMUaPHp0xzQy2bdvm1ZmQd72oVTFjxgx7Ru7Aon6iZgbMggjBLAgNsyA0zILQZEoWBHbCopCS NN9rrrnGKWaVW5iGliI0YA0NWEMD1pR0A8aWYlQzLF26tGO+7du3V4WqcgsNOEVowBoasIYGrCnJ BowtxZiOlcZ72mmnmTfffNOekTeSGjAbULrMnDnTvP766/aIAMx7oSYqiTFt2jTvbonEQJ3w/BpW cYD62tdff71jvqjvWxCFhVAzG73gcoJpaISQrAU3FyjWL833xhtv9DZkFQU0YEJIxoMCObLoPNLD +vfvb0qVKhU1XjxGO7KiTKWjARNCMhoUzkE7INTnRW4vNlCgxZK860WLoAkTJtjvKDoisv8WMWbV qlVOzzviV/rHnCeJgf5nso8aMWb58uUp58kWNpiDRb2GwGhhvJdddpljvrVq1Sq0uh7ofYl1pZxg FkQIZkFomAWhYRaEJt2yIHDnK7tUxAs0Ug33uytImIaWIjRgDQ1YQwPWpJMB41OsvPMNB1oGYUsx ttkXJjTgFKEBa2jAGhqwpiANWHY2ThWY76mnnhrXeGXA+8IduAsaGnCK0IA1NGANDVhTUAaMLISH H37YLFiwwH4l98C4Ma0Qz3DDUaFChUKv/Z3UgFl83AUrpFu3brVHBOzbt49jEgJjggR+EmPv3r35 HhOYb8eOHT2DrFixYp42Qxw7dsxcfPHFynBlnHnmmWbu3Ln2OwoPjAkK++QE09AIIWkBzLdDhw6O UeIuNVFb9zCo2dC2bVtvjlc+j4zy5ct7BXfSARowIaTYwcaIsPkGgbvV3ExHoGvF5Zdf7nxvmTJl nGM817x58+x3FD8R9DkiMTApj48wJAbHRMMx0WBMUNQmVeS0Q06BjhQLFy6036H5+OOPVdeKRo0a mQ0bNphbb73VO4b5zpkzx35H0ZBsTCLt2rWzDwlAoe3u3bvbIwJQaDvRQkI2gsXanj172iMCsFib l2YGnTt3dowzp4DBYgOMBGlkzz//vNepIjgP0w89evTwzA9gWgILc0Ux5xsGi7WJmhkwCyIEsyA0 zILQMAtCk9csiNymjTVt2tT51IEF8zvuuMM5B3e56GoTJj9pbfmBaWgpQgPW0IA1NGBNftLQsGU4 kQnfdtttzkf5RYsWmWrVqjnnXH311XnqWlGY0IBThAasoQFraMCa/OYBYx4XRdClqSIwhxvc+eJO FqYmz8OUw4MPPmiOHj3qnZNOJDXgl156yT4kAOkpGDQSA6vGuLhIDCzmjBw50h4R8Omnn3pvTPkB LeCluf7+97+PtgNCB/eHHnrI6VKM9kGvvfZasU0xJGP27NneDUxOMA2NEJJWBHPCTZo0id75YoNH gwYNosaLqFy5ctpVX0sVGjAhJO3ADrjAfJEDXLVqVcd80aV4y5Ytnl6SoQETQtKSv//972b48OHO lASmH1AnIi/5xulIZMSIEfYhAUuWLDHjxo2zRwSgncv48ePtEQGLFy8ulg4K6QwyEyZOnGiP8sfh w4fN/fff78z3IsXsnXfeSdv53nh8+eWXZtKkSfZIwyyIEMyC0DALQsMsCE1BVUNbvXq1qVmzZtR4 EXXq1Cn0ymWFAdPQUoQGrKEBa2jAmlQNGFMMEtzZfvDBB96drjTfu+++2xw5csSeVbKgAacIDVhD A9bQgDWpGDAW2Zo3bx41VmwbhlGdcsopUePF46eeeqpIuxQXNDTgFKEBa2jAGhqwJrcGjKyGoHDO Lbfc4mUz4N/AeBGoBYy505I03xuPpAbMotIu2E2DYtskBsdEwzHRYExQnyERqO2LGr/SbGUhHQRK Sm7cuNF+R8kGd/iJxoRpaISQIgF3vrizlWYrAxkP+ESejluKCwsaMCGk0Elmvojq1asXaov4dCSy a9cu+5AAJHhn24sgGRwTDXZpcUxcchoTpI8lM98gmjVrVuit4osSjAlymnMigmRnEmPUqFGmS5cu 9oiAd99913Tt2tUeEYANAd26dbNHBKA4UbxmBshiaN++fVzDlYEdb6iIlkn86U9/8orD5wSzIEIw C0LDLAgNsyA0OWVBoN9b//7945puEGXLljWTJ0+235E5MA0tRWjAGhqwhgasiWfAmJJo3bp1XNMN AuZbUFuY0w0acIrQgDU0YA0NWBM24PXr16suxTVq1DB33nln9BhlJzO5pkZSA37jjTfsQwJQUGTM mDH2iAB0o0WzUhIDq/rYNktiIMcX/diweQKvF5nvi64V9957r3dHjDnhtm3beuabidMOEuz4S1Tc i2lohJAC4/jx495CnKxiVqZMGfPKK684u9owL4wqe9kODZgQkpSDBw/aRzmzY8cOc/PNN0eNF4Gu FTNnzrRnkDA0YEJIQlAju0qVKgmnoVD3Nty14oorrjDffvutPYPEI4K6m5dddlk00GdfggUYqSMw JxiAROP69es7eufOna3qg48fUkd89913VjXmhx9+MLVq1XL0Pn36WNUHuXRSr1evnrPHGsneUkcM HTrUqj7t2rVz9IYNG3pVmALmzp1rLrnkEm9HTnBOeJ4PTQLlc6BdtgQvUqkj0NQyAI0Fr732WkdH jqTk9ddfd3TE2rVrrWq83xu/v9R79eplVR9UkZJ67dq1zZ49e6xqvL32UkcMHDjQqj6dOnXyvh6M CXpyyU4EmAcNPwdyhiUtWrRw9EaNGlnFB6vfUkfIPl/4qPov//Ivjo5VdQm6JkgdsXz5cqv6xb1h BlIPL6D94Q9/cHSE3KS0fft2R8OYPP7441b1weKtPOfKK690yiguXbrU0RHIE5Xcc889jn7DDTc4 GxPQL03qCDSyDMDH/JtuusnRW7ZsaVUfLCBKHYEC8wFogokW7/j6xRdfHG0Xj5oNyJMHL7/8sqdj Ue2iiy4ypUqVihov5ntvv/125zpC9OvXz/veAExVSB0LdgcOHLCqMd98842jI958802r+rRp08bR r7vuOnPixAmr+o1CpY4Iz8k2btzY0Zs2bWoVH6wJSR0xf/58q/rXNFokSb1Dhw6eBk/B9w8ePNjR EVikjNx1111m9+7d0QgXjsAFJ3WE/AXxB8eFLfXwxxXs7ZY6AhdWAOqCwoSlHq7/iYtI6jhf1hPF xL7UEUE31QD8caWOn1vOS8GMsSjZsWPH6DmY05KgAIt8jnBBlnjjJU0+N+OFn1vqiGTjFd5tg/GT eni88HxSR4T34OPnwteHDBnitf0OjxdeB+HnkAYN8HqS+t69e63ig/GVOgIv6AD8f/geqcuLFOAm QOoIWcIQv3d4zMM7tsLjhZDGh8dSwwUV3pyC55Tn5Ga88LNLko0XxkbqCDleIDxeeb2mp06dak4/ /fSosSLQhRiGgtcKbqLgHzDcQMdmCtz44PWVLte01BFFeU0HWRA5XdNMQwvBNDQN09A0mZ6Ghrt1 zN9K8w0Ci2r4lIZPcvLruEPmtePCPOAUoQFraMCaTDbgROabU2CqCdMSuS3Ini0kNWDk45EY+HjF BHsXzPvxwnLBXHeiC6ukgqkIrBfEM9l4gbtebDPGFA3qY/Ts2dM+EwGoj9G7d297pImE55iyHcyn ZVM90tzAMdFgHjFTx2TlypXmvPPOi2u4MsqXL28+/PBD+12ZPSZ5JdmYMA2NEKJINg2B7CkYNckf NGBCSFxWrFihOhQjkNaWm40ZJDkRJkq7IJVo586d9ogAjokGBpTJzQwwF/zkk086W4rRpfi5555z UsUkmT4meQFpconGhFkQIZgFoWEWhCaTsyA2b96suhRjM0aygkyptKXPFpiGliI0YA0NWJOpBoxd iOeee65jvjBj7NpKBg1YQwNOERqwhgasyTQDxrQC8njDLeJhqHLXVyJowBoacIrQgDU0YE0mGTC2 BN99992O8ZYrV07VqUgGDViT1ICRPE1ioIhLpheJTpVly5Y5BV+In6aVCQ0kN2zYYOrUqeOYL4ro yOI8uQVV06ZMmWKPCEDNY9TUyAmmoRGSpcAYwrm+qAyGojikaKABE5IBoLpWbsG24eeff96Z70W6 GUq+yipypPChARNSwsHH3EqVKpmXXnrJKcUYD5QewF2uvOvFXXCij8mk8Ig888wz9iEBKOA8bNgw e0TA7NmzzVtvvWWPCJg1a5ZXCL64wbzrWWedFb2LxZ1tTiaMeV3M70rzRSFx5P0WBEhhGzFihD0i YPr06d5CXE4wCyIEsyA0zILQpEMWBO58zznnHMdQURwd6WTShPEYxojMBnkurv1wAf38wCwIDdPQ UoQGrKEBa4rbgHHnGzbfIHAnPGDAAO88VONChxfZtQJdLQYNGuR0/CgIaMAaGnCK0IA1NGBNcRow 7nyDaYecAibct29fr++h/Pr5559vPvvsM/tMBQsNWJPUgIPmccQHTTixGkxioAZAuOlntjN69GjV lLMowHRC2FRzG2huiuaihQVuXlDAh8TAzUu4wbAkEm5yl+0gDSfc5DDb4ZhoinNMgg7N8Uw2XqCK Ge5Mw80oCxq+TjTJxoRpaISUQLZs2eK1hI9nuDJQzxet/5Olp5HigQZMSAll27ZtCe+Ea9WqZdas WWPPJulIBPv8SQxsw2SReheMycaNG+0RAdh5lg5jAhOO17+tadOm3qaLogRjsmnTJntEAIqxJxoT ZkGEYBaEhlkQmnTIA8b8IlbYZdeKIPsBWlHDLAgN09BShAasoQFrituAcXfbpEkT5663YsWKZtKk SfaMoocGrKEBpwgNWEMD1hSnAWNL8UUXXeSY7xVXXFHsUyI0YA0NOEVowBoasKY4DBhdK4YOHer1 ZwuMFzvcHn30UZMO6aQ0YE1SAx4/frx9SABWjVF8hsRYvXq1V6SIxPjmm2/MnDlz7FH+wbbgV155 xezfv99+xQUG2759e2dL8emnn+69EaRLihnGZO7cufaIgFWrVpl58+bZIw3T0AgpZnBn27VrV89U GzRooEwYq+iYYgiMF4EtxagHQUo2NGBCihHc+QbmG8SVV14ZNWG0PQrXfbjhhhvMjh07PJ2UbGjA hBQTMF/MmcpphSBwJ/zss8+qrhVdunThdt8MIsIiKy7Tpk3z5uJIDHRLGDhwoD0iAM0nUdIxr2Da oVu3bnHNN16cccYZ5t13303rLcVo3Dp48GB7RADSAl9//XV7pGEWRAhmQWiYBaHJTxYETBTjmVvz rVu3rlm5cqX97vSFWRAapqGlCA1YQwPW5NeAUfI0NwZ8/fXXmwMHDtjvTG9owBoacIrQgDU0YE1+ 84AxBdG9e/eEJozFtoMHD9rvSH9owJqkBvzQQw/ZhwQgL5pFpV3Gjh2bsKh0NoLC/ai5kB+wCIfr L575XnfddSXKfAEK9z/99NP2iAAU7v/DH/5gjzSRkydP2ocE4M6koHtllXQ4JhqMCSI/oDVQvEpm MN9Dhw7Zs0oOBTEmmUayMWEaGiFFDOaA0aX4tNNOc4wX0xFoG1QSzZfkDRowIUUI2sCjdoOc+y1b tqwZNmyYGTJkSIlZcCMFQ2T+/Pn2IQHff/+9Wb58uT0iAGOyYsUKe0TA1q1bU04N27Bhg9pSfOml l3pdjjMBtEkqCelyRQnGBPUgcoJZECGYBaFhFoQm1SyICRMmePV6pfnefvvtZt++ffaMkg+zIDRM Q0sRGrCGBqzJrQGfOHHCPPHEE86UA7oUI9Mm0xbAacAaGnCK0IA1NGBNbgwYvfQaN27s3PXiLvj9 99+3Z2QWNGANDThFaMAaGrAmmQFj3u+SSy5xzBdbilEzN1OhAWuSGvD06dPtQwJQe3XhwoX2iAC0 ulm0aJE9IiCnMUGKGTYklC9f3jHfVq1amSNHjtizMhN0E0e7JBIDC6+JFlmZhkZIHoDRhudwkWKG 2r6ySzFyfQcMGOCdT0gYGjAhKQIzxZbbBx54INr+HelG1157rXPXe+GFFxqmeZJE0IAJSQGYb//+ /b2sBgRqOcyYMUNtKb7pppvYtYIkJYJdOSQGCijjAiMxkMP6zDPP2KPsJbjzlSllCDnlAK1Tp05Z 2bVi3Lhx5vnnn7dHBKBo04svvmiPNMyCCMEsCA2zIHI2XxnoUoxMgGyd72UWhIZpaClCA9ZkuwHL aYd4xhvEHXfcEZ0TzkZowJqkBlypUiWvC2sQ9913n5V8xowZ4+gImVZx7Ngxc/PNNzt6OD8SPZGk jsCiRcCePXtM/fr1HR0NCSVPPfWUozds2NApXLJu3TpHR7z99ttW9encubOj/+53v/N2KgVgweSi iy4y55xzTvQcfPyWtGzZ0nmOu+66yyo+qCcsdcQXX3xhVWP++te/mt/+9reO/vDDD1vV56233nJ0 xPr1661qvN8bCz5SD9emxZSB1NHkce/evVY15rvvvnN0BIrBSGC6+HowJrfccou30h+ANKzwcyAF S4L0K6lj+60EXX+ljvj000+tarxMg1tvvdXRO3bsaFWfkSNHOjpC7r9H+heqjEm9d+/eVvV56aWX HB2xe/duT0POr5xmSBQ1atSIfj8Kqh89etR7DoAaI/L5EXhzk7Rr187Rb7vtNqcU6MyZMx0d8ckn n1jVf7No2rSpo4dvskaNGuXoiKVLl1rVv6Yxhy119K+TvPbaa46OwCeEwIBxTV999dWOHp6ewG5A qV8XqoG8Zs0aR0fA0CSY7pE6Nr7Ia3revHmOjpg4caJVffDGKfV77rnHKj6YWpE6YsGCBVY13nRT o0aNHD2Y2g0MGMWWpI5A2l6kQ4cOXu5rENu2bfO+MeDw4cOOjjh+/LhV/XqXmzdvdvRdu3ZZ1Qct tqWOkIOEiyysS7MA2FUkdRiIfGHC2KSOCFeW2rlzp6PjTUB+XMQLLxiw4Jxw7iYK08jnwLEE50sd IU0L/194vPBzSfBzSx2B3y8Avzd+f6njBS/BsdQRMm0K4x/Wg1boAfg74ut4I+vZs6f3c8vapngd hJ8DrxcJXk9SRxEbCQxK6gj8HQIwXvg7ST28uIWLVuoIOQeLnzk8Xng9SVCTQeqIYLzwN4UhxTNc GXXq1PGMLPj+8HjhZ5LPjwiXnty+fbujh1+jP/74o6Mj8DUJxljqeE4J/k+pIwrimsabbzDfWVjX dLhIPV4LUo93TUsdUZTXNMz75ZdfjntN4xpkFgQhSYD53HjjjXFNNwjscgu/kRKSDBowIQnAR81q 1arFNd0gateuTfMleYIGTEgODB8+XHWtaN26tTe3Gxxj2oH5viSvROQEPvH3+MsJduLv8c+mMcFc LRZRpPGWLl3aDBo0yJsfxZwgFoyw4MY73xhYKGYdFRckBySqo8I0tBBMQ9NkUxoaFg3D872//vWv ncwMgMyLVAqyZwNMQ9MwDzhFaMCabDHgadOmmfPPP98xX6QMhlfFQaodMbIBGrCGBpwiNGBNphsw Uqaw0aJUqVJR40XeL3LPZbqkhAasoQFraMApQgPWZLIBI58Vm0PkXS+6VoQ34IShAWtowJqkBix3 aRE/ET5RF9NsBPOimTgmy5Yt87oSS/OtWbNmrjr7YkwyubtFXsBUDcfEBZtiVq9ebY80TEMjWcno 0aO94jnSfLElNbx7kpDChAZMsgrM96JLsZzvRZfifv36OVu1CSkKIjktMmQryPPkheiSKWOCWgQo biPves866yzz0Ucf2TNyD18nGoyJrOVAko9J5MEHH7QPCUA1M9whkRhjx471MgJKMqiKdcEFFzjm iwppKACTF9Bavk+fPvaIAFROxCcJEgOV5xI1eGAWRAhmQWhKchYE7kBQZvPUU0+NGi9SzPD7yApg qcIsCA2zIDRMQ0sRGrCmpBowShG2adPGKaRepkwZzyhkycK8QAPW0IA1NOAUoQFrSqIBb9iwwdSr Vy9qvAh0KU60Lz8VaMAaGrAmqQE//vjj9iEB06dPN6+++qo9IgBbdNEBIR3AtIHsDhIPdI3A4po0 X3QsCDpcFARTp041gwcPtkcETJkyRXVVyXawwDt06FB7pGEaGikxIGMHLaDQAv7rr7+2X42B+V60 vcE0Q2C8SDHr0aOH01GEkHSBBkxKBDBf9OoKjLVy5cpOHzNsKYYu53srVKjgtQXP73wvIYUFDZik PajPe++990aNNYizzz7ba3SJqF69uqOh6SH6bhGSzkSQ40liYN825hBJDOzvnzVrlj0qWjB1EM98 g0BX73LlykWPcQfctm1b1XixoEFtjNmzZ9sjAlBDI1w3OdtZsWJFwjFhFkQIZkFoiisLIqc735wC 24tfeOGFItmNxSwIDbMgNExDSxEasKa4DHj+/PleK6B4ZhsOZD0UZXstGrCGBqyhAacIDVhTnHnA 48aNS2rC9evXN5s3b7bfUTTQgDU0YA0NOEVowJri3oiB0pFly5aNa77Nmzc3P/74oz2z6KABa2jA mqQGnJvi09kEKmZx9dxlz549eS5aUxAcOnTINGjQQJnvnXfema96DvmhuMckHfnhhx+K/JNIupNs TJiGRtKaNWvWmLp16yrzbdmypbdIR0hJhgZM0hJsnkBp0DPPPNMxXtwJt2rVijvbSEYQKex8yZIG dlwV18fadKWoxwT/H2qUYBtxYLx4jLm0X375JS12tvF1ouGYaJKNSaRDhw72IQEotJ1o0jwbQaHt nj172qPC5eDBg6ZZs2bOXS+2FOPvkk5bilFou3fv3vaIACxgs5mBCxawEzUzYBZECGZBaIoqCwI7 7tCVWJpvnTp1vHngdINZEBpmQWiYhpYiNGBNYRswqpjh/yhfvnzUeNG14v777zdHjx61Z6UXNGAN DVhDA04RGrCmMA34p59+MuhLKKuYoV38iBEj0rqKGQ1YQwPWJDXg5557zj4kYO7cuWb48OH2iAAU E3n77bftUcGB/Mhwfu9vfvObAutaUZigEA8uLhIDBZv+9Kc/2SMCZsyY4b0x5QTT0EixgI4SqOkr zbdhw4Zmx44d9gxCMh8aMClSgq4VqFwWGC/mex977DHm9pKsgwZMigzUbHjggQecu17U8h05ciS7 VpCsJIIXP4mBXmMTJ060RwSg9c+kSZPsUd749ttvzdVXX+2YL+Z7lyxZYs8oWeDnnjx5sj0i4Kuv vvKaUJIYixcvNh9//LE90jALIgSzIDTxsiCwIw2Fi3IDNlGEuxTffffduf7+dIRZEBpmQWiYhpYi NGBN2IBPnjxp2rVrZ2rUqGG2bNliv6rBnG737t0d4/3Vr35lXn75ZW8uuCRDA9bQgDU04BShAWuk AePOt2PHjlFDvfTSS+Oa8Pbt283NN9/smC/ugpGWkwnQgDU0YA0NOEVowJrAgGG+4UU0BO6Ev//+ e3u2MV988YWpWrWqc84///M/m/Xr19szSj40YA0NWJPUgFlU2uXw4cNm9+7d9ogAjAnyc+OZbxCX XXaZ2bZtm3cRlilTxtHSeUtxXsGYoNg2iYHC+RwTF4wJivfnBNPQSFJw54uqedJU4wWmGOSW4lNP PdUMGTLEPgshJAwNmCQF3YaxWUKabbKoVq2aNxVBCMmZCD8yuKB4MovUu6BgTr9+/XJtwrfeemvC j12ZAF8nGrxOOCYuycYk0qZNG/uQAHTg7dq1qz0iAAuTWHB68cUXE5owulagkwXS1DIdLEwixY7E wMJkjx497BEBWBPp1auXPdIwCyIEsyA0Mg1twIABcU0YtXzfe+8975xsgFkQGmZBaJiGliI0YI00 4GXLlpmzzz7bMV9kQKxYscLTswUasIYGrKEBpwgNWBMYMLoUV6xY0THfO++80xw4cMCemT3QgDU0 YE1SAx48eLB9SMCXX37pmTCJ8dlnn3l3ubJLMbYUv/DCC+Zvf/ubPSu7+Pzzz731AhJj/vz5XgNX EgPXDmqh5ATT0EhCsLnixhtvdO56L7jgAq8jBCEkf0SwS6lx48bReOSRR6zkM2HCBEdHLF++3Kp+ mkXLli0dPdyGGbfhUkfgwg7Yt2+f+f3vf+/ogwYNsqoPVuCl3rRpU2+XSQDKHUod8e6771rVByu0 Ur/33nu9vv0BCxcudHQEOjdIsCFB6tgdJpkyZYqjI1CSLgAFau655x5HD7d8x0d+qSM2bdpkVX93 DX5/qaPAjeTVV1919Ntuu83s37/fqsZs3brV0RHhdjJYvQ3P9950001enQeA0p3h5wiX8uzcubOj h7NuZs6c6egI3EkFIKOiVatWjh7+6I+7Lqkj1q5da1Xj7cJr3ry5oz/77LNW9Rk6dKijI2QqHXZH hvVhw4ZZ1ad///6O3qJFC68GcgC6Pksd8cEHH1jVp0uXLo7eunVrp3DRvHnzHB2BllEBqKuMaUWp P/roo1b1wVSS1BFyDh/XNKaWpN63b1+r+qBFldQRwesC4JpGOqLUw5+28QlK6s2aNfN2GAZs2LDB 0RGjRo2yqg8+3ksd1zQ2DgXgE63UEdOmTbOqT/v27R0dPQolKLEpdQRKbwbgmkZ1P6mHMx8wZSV1 BHYhRzDwMIgg8CKRIE9Y6giZ14aPoLgQpY6Bk8BspY74+eefrWo8E8QvJPVwgRf8sFJHPVY50HjR SB0Rbm+zbt06R8eCknxxw9ikjgiXTFy5cqWjr1q1yio+uGiljpBvFPj/8P9KHT+XBD+31BH4/QLw e+P3l3p4Szn6rUkd4yvHC3msUkfIN0UYeOnSpaPGix1uuJDxfQF4HYSfI5xXjteT1MOLdbhQpY44 ePCgVX1DwRu+1KW5gp07dzo6QhofTBw1jaW+ceNGq/rgDUnqCPnmjIssrMv6FwA3AVLH/ymnaPBG IHXErl27rOqDFvxSx+8ui9Vjvl3qCPnGCsLX9OrVq63igzcTqSPkVvGiuqZxUyF1vKZlCuOxY8cc HYG/taS4rmn5RhHvmg7XPcGbk9QRuKYj3CrqgnfM8LtsNoELEZ+K5JZiBL7GrhUxsMuP850umBdP NN+ZjeDTXPhTjoRZECGyOQsCd83/9E//5BgvthTjY3GQhkZ8mAWhYRaEhmloKZKtBjx9+nRz7rnn OubbqFEj7yOfzAMmPjRgDQ1YQwNOkWwzYMwLo0sx0soC40W6We/evaNdimnAGhqwhgasSWrAmNsj MTD/my1mgwUzZJ/Iu95zzjnHq34mQTYJzcblnXfeodmEQIPfRGaTjeBNKZzlJImw+LgLVvnlCmem smjRIq8rsTTfBg0aOOluAVitzYYxSQWOiYZjosGYJKyGZv8lWQIyGZDvW65cOcd8MRUlU7cIIYUP DTiLQJ4mNkbIamaY+0WFM5k7SQgpGiJIPSIx8HEhE4uJY6oJu9jkXW/lypW9nWjJyNQxyQ/4qM0x ccGYhDc5ZDvJxoRZECEyMQtiwYIF5sILL3TM95prrvHyfnMDsyA0zILQMAtCwzS0FMkkA8aW0oED B5rTTjstarxIMevWrZuzpTgZNGANDVhDA9bQgFMkUwwY0wYo5CK3FFeoUMHbKprqlmIasIYGrKEB a2jAKZIJBoziK7Vr144aL6JGjRpeoZe8QAPW0IA1NGBNUgMOlyDMdlDBCiU4SyK4s0WBGPRnk+bb pEkTVTErFVClKlxmMttBpa9JkybZIwJQ4Wvy5Mn2iADk26OcZU4wDS1DwJZibB+WXStKlSpl+vTp 45ShJISkDzTgDAD1c2+//Xbnrhe924I7NKZLEZKe0IBLOCgEjX5t0nzr1asXLaA9Z84cb/Et3B2E EFL8RNAWhMRAyxe0W0l3sHMNP+epp54aNV7scENLKew/BzDfM88809Ow4w3FUvICngeLCSQG2gBx /cQFfQKxEEdiYKMTFmxzglkQIUpCFgS6VqAXXWC8COT6wiSDFDO8kYQX49BiCFW8UoVZEBpmQWiY BaFhGlqKpLsBo/fbVVdd5Rjreeed5zSyRCvs4M43HDBh/I6pQAPW0IA1NGANDThF0tmA0aH5rLPO cgz1uuuuc5ppzp07V935hgPTEaNHj7bfkRwasIYGrKEBa5IaMFoykxjYKZZowIqDYEux7FqB+V6Y YtC1AqDaWc2aNR2zzSlg5LnNjkBucaKi0tkICveHW49nO1joffzxx+0RAZjye/LJJ+2RJsICyi5o px0sYqUDaKt93333OVuKzzjjjByzGtAGvkqVKo7ZhgPfj4W13JJuY5IOYExSqaeRDXBMNLhBSjQm TENLY1auXGnq1KnjmCe6FuPriYCOeWH5fUHAfGfNmmXPJIQUJzTgNASZDPiIK7tW4A4Y/fty27UC 9SDCJkzzJSS9iKxatco+JADFk4uzSD0+rnTt2tXpWoEtxa+++mrKVcwwHVG1alXvObAwhzzNvFDc Y5KOYP58y5Yt9ogAjokGY7J161Z7pGEWRIjizILYsWOH6lqBLsX5KXCCN1hUQsPGgbzCLAgNsyA0 zILQMA0tRYrLgFGFLbhbDQLzvcj7zS/5XRihAWtowBoasIYGnCJFbcCYVsDFHJ7vRXpgumQe0IA1 NGANDVhDA06RojTgY8eOebUbZIoZjHjo0KFp1aWYBqyhAWtowJqkBoyNByQGFq6mT59ujwqP9evX e1MMgfEiUNUM1c3SDcwjz5gxwx4RgFS/3HSUziZWrFjBLJsQy5cvT7j4zTS0YgDdJSpVquSYb/Pm zc2+ffvsGYSQbIAGXIScPHnS26opU8zQwaJHjx6eRgjJLmjARQTubps1a+bc9aJi2XvvvWfPIIRk G5FEhSKyEcx1Dho0yB4VDGvXrjV169Z1zLdWrVre3GpJYNq0aWbw4MH2iIBPPvnEvP766/aIgClT pngLyCTGxx9/bN544w17pGEWRIiCzoL48MMPvf5s0nzvvPNOr8hOSYFZEBpmQWiYBaFhGlqKFJQB I8UMpiVTzMqUKWNefvnltEoxyw00YA0NWEMD1tCAU0QaMEw0L2aJugnXXnutc9d7wQUXOF0rShI0 YA0NWEMD1iQ14AcffNA+JGDcuHFepsKBAwdMw4YNTf/+/VMqgoMc4nPPPdcx3xtuuMFs377dnlHy +OCDDxIWlc5GsHjap08fe0QACvf369fPHhGAqoZPP/20PdJEZEcF4nefQPWv6667zjNPTCHgRZXM hKEPGDDA6VqBwBtcbktIpisYE6bJuXBMNBwTTbIxYRpaCCyOXXPNNY6JBiac03QEpipat27tfA+2 FOPjByGE5AQNWIBph+DONxww4XjTERs3bjT169d3zq1evbpZsmSJPYMQQuIT+fLLL+3D7Abme/31 1ztGGg7sYHv22WejJowcv8qVKzvnNGnSxPzwww+enilg/hodNkgMdKLmmLhgTNasWWOPCPj+++8T jgmzICzt2rVzjDSngAnDeLFQh04Vwdfx+JlnnvHmfDINZkFomAWhYRaEhmlouQStQy6//HLHbMOB aQgYdePGjZ2v4y4Yu4AyFRqwhgasoQFraMApgJZA4S7EQcB8MUVRrVo15+v16tXz5oEzGRqwhgas oQFraMAp8s4773hmK00WUaFCBVO2bFnna/fdd585evSo/c7MhQasoQFraMCapAacyR+d88K3335r xo8f793ZBkYr53oRpUuXNq+99lqJ21KcVzZs2GC++OILe0QACuovWLDAHhGwbt06w0V9l2RjwjS0 HNi9e7epXbu2Y7yIKlWqmHnz5tmzCCEk79CAc2Dq1KmqS3GjRo28tBJCCCkIaMAhMK2AXF+5pRhd K5B2xm3bhJCCJMLFlRhHjhzxavXKu97TTz/djB07NqWCPJnG5MmTzfPPP2+PCEBfvxdffNEeEYDa 1yi3SmJgPQk1YnIigrSqVq1aRaNXr15W8kHlf6kj5A6g48ePmwceeMDRX3rpJav6jB492tERO3fu tKq/Cw0ZBVIfMWKEVX1QaV/qbdq08QwzACUgpY5AZTMJNkpIvVOnTuaXX37xNHRDrlmzpmO+iDff fNPTA7p16+Y8R3jVF11hpY6QnY5PnDjh/b9Sx88lgeFLHbFlyxar+m8U+P2lHq66P3z4cEfH+B48 eNCq/u42qSPwd5LAYPB11Ma49NJLvcJCP//8s1X9bsnh50D3DEnPnj0dvUuXLlbx+eyzzxwdsWjR Iqv6xUwefvhhR+/bt69VfWCGUkdgMTUAxZDat2/v6FhElWAFX+oI2SQVeeJSa9Cggfd3lAwcONA5 p0OHDl6dkAAsyEgd8dFHH1nVB1XnpP7oo486i71Y0JE64vPPP7eqXxTqsccec3R8epNg4V3qCLlb C9d0x44dHT1srCjbKnXEc889F70ecE2jPorUw7VRhgwZ4uht27Z1runvvvvO0REweQnKA0i9c+fO 0WsaLF261NERc+bMsaoPslmkHs5aQPdrqSPQAToAn4wfeughR8dYgCALAhUFpY7AdGbklltu8S6a IMIru1u3bnV0xP79+63qN5pE22Wp45eWYMVY6gj5wsQvgDKOUg9v80QbcKmjdRDMLAB/OKkjwvm5 ixcvdvRPP/3Ue3HDeMqXL+8YL7YU44WK7ZUS1PSVzxGu8YvzpY5AdbUAGAr+X6l/9dVXVvXBzy11 hHxh4vfG7y91jI8EbyhSx/jKKRSYktQRyHaQ4O+Ir6NpaIsWLby/s9zph9dB+DnwepEge0Lq4QVM 5F5LHSG3cuPvgwtG6gsXLrSqDy5UqSNkxxFckLiIpI524RIYkNQR8s0GpiS17t27q8L9eKOV5+DN WJoB3gCljsCNgwQGK/W5c+c6n76wOCx1xK5du6zqg++Reviaxpu51BEwzIB41/TXX39tVZ941zQM NTBgjF2yaxomJnX8jeQ1ffjwYUdHbNq0yao+OV3TAXjjlDoiXBoWNwFSl29oIN41Ld+cE13TgQHj hkDqCKSwZnUeMC4O3PGH837RPFNeONkO84A1zAPWMA9YkzQP+JFHHrEPswu8M+IuVxoverfhI1+i AsrZCD724aMeiYG5vfDUUbaDqbPgozfxef/9980LL7xgjzRZmQWBjxznn3++Y75XXXWV91GWEEKK iqwyYMwNYbFKbinG9APm8jDHRwghRUnWGDAmvFHJTM73woiRLZDNKWaEkOIjgpXHTAcrp1dccUXU eBGYggivdgJMQ8g0KOKPH1abSQxkqoSzV7IdjokG2Q+JuuNkfBYE0kPOPvtsx3xvvPFGJw9ZItvS Ex9mQWiYBaFhFoQmaRZEphowcvNeffVVZ74XW4phJDK/MwwNWEMD1tCANTRgTVYaMDYItGzZ0pnv rVSpkhkzZkzS+V4asIYGrKEBa2jAmqwzYOzYueSSS6LGi0BtX2wDzQ00YA0NWEMD1tCANUkNGDmx mQDubGEU5cqVc8wXe65T6VqB/dmydgPxt6OHt+5mO9jOyzFxwZjIGgnEr1ETLhMgyYg0NMzposgL OhYHxouuFSgriX3thBCSjpR4A8YdK5plyrteZD2gWA0hhKQzEVndqqSBfN3wluL69eurClOpgKkM WU2JcEziwTHRcEw0ycYkgjqWJQ38UsjjlSUkkfGAerU//fSTPStvoPDMU089ZY8IQF3lPn362CMC UN+1X79+9oiA9957j0WbQqDUbaKiTSUuCwIGi4plKDKNvF6YL7pWoHA6jDm/MAtCwywIDbMgNMyC 0GRUGhqmFho2bOiZLrIdYJS46y3IlVcasIYGrKEBa2jAmowxYCyqVa5cOTrlgEDrlYKGBqyhAWto wBoasCapAaPdTDqDNDL0JitVqlTUePEY8yqFkWKGHnhsLOiC1kyvvPKKPSLg448/9ra6kxho3jpo 0CB7RMCkSZPM4MGD7ZEm7dPQUJ1MLrbhLhiGQAghJZ0SkQf87rvveuaLrhXhpnyEEFJSSTsDRiYD OumGMxpGjRrldfIlhJBMITJhwgT7sPhB23RMWGNLcaJ5k8Jk7dq1Xg1hEgMt29EansRAi3W0fycx vvnmGzNv3jx7RADGJFG9nbTJgsDGikaNGkXnesuUKZPwBy8smAWhYRaEhlkQGmZBaEpEGtqCBQtM tWrVouaLuOmmm3LsWlGY0IA1NGANDVhDA9akvQGPHTtWda3AD4zpiOKABqyhAWtowBoasCbtDRhN 64KebRUqVDDvv/++VYoHGrCGBqyhAWtowJqkBowOEsUNErjr1q2bFsWcd+/ebTZs2GCPCOCYaHbt 2uXdPJAYHBMNplHRLTonijwN7aOPPjJt2rTxmmZKjh8/bh8RQkh2UGQGjG3Dffv2jW4pZik/Qki2 Ezl27Jh9WHjs2bPHNG3aNLrQhqhSpYo5ePCgPSN9+OWXX4ptATBd4ZhoOCYajokm2ZhEOnbsaB8W DosXL1Zdihs0aODVeEhHUGi7Z8+e9ogAFNru3bu3PSJgzJgx5oknnrBHBGC3KpsZuKCMAj7550Sh ZkGgFUeTJk2ixouuFZ06dTJFcdedV5gFoWEWhIZZEBpmQWiKPQ0NTTOrVq1qzjjjDO8PVBBdKwoT GrCGBqyhAWtowJoiN2AY7o4dO+yRz5dffmmWL19uj9IbGrCGBqyhAWtowJqkBlyQTfRQxAZditEm /ueff7ZfLVngd3jjjTfsEQGzZs0yw4YNs0cEzJw507z11lv2iIDp06ebt99+2x4RMG3aNDNixAh7 pCmQNDTM9aJjQunSpaPzvbxjIoSQxOTbgA8fPmxat27tLbAF5lupUiWvvTshhJCcyZcBI78XW4gD 40VcccUVZv369fYMQgghORFBnlpeQZJxs2bNouaLLcZHjx61askEi4XYLk1iLFu2zGtCSWKghgp7 E7osXbrUa2pLYixZssSbB86JfGdB7N2719SqVcvrEBuu71ASYRaEhlkQGmZBaJgFoSnQNLR9+/Z5 873hikeZtP2QBqyhAWtowBoasKbADBgfL6pXr+5NNaA7cUmfasgJGrCGBqyhAWtowJp8GzB2rr3z zjveTrZgrhdNM4u7cHphQQPW0IA1NGANDViT1IATFdrG1ALMCIYbmC+MGAt36b6lOK+gQlt4J1+2 wzHRHDhwgGMSAmNSHH0c05lkY5IwDQ13g4HxImrUqGFWrVplVUIIIfkhoQFjhxumKGC+t99+u9m/ f79VCCGE5JcIMhsCYLirV6+2Rz7Y6YbaCMj5zQZQwyJTFxjzCsdEgzH58ccf7REBHBMNWq0lGpNI 27ZtvQc4qVWrVqZ8+fJp0RyzuECh7W7dutkjAlBou3v37vaIAKyD9OjRwx4RgMX6Xr162SMCRo4c mbCZgZcFsWbNGlOvXr3oXO9ll11mDh06ZE/JLpgFoWEWhIZZEBpmQWiSZkFgYa1ixYpR80VRHWwp ztaPEjRgDQ1YQwPW0IA1SQ04MF4EykkOHjw4I7YU5xUasIYGrKEBa2jAmlwb8CmnnGIefvhhVUwD lc1Gjx7txA8//GBVvyDPuHHjHH3evHlW9UGBG6kjjhw5YlV/ohpzr1JHM0/JggULHB0bQWTRd+Tb SR0RTpmbPXu2o6NkpnyzQV4nLqoWLVpEz9m4caNVfVCoRz5HuEgNzpc6QuYB4v8bP368o+Pnkqxc udLREbKDNH5v/P5SR9cRyaJFixwd44txDsDiqtQR4a4lc+fO9b7etWtXc8cdd3h/55MnT1rVmN27 d6vnCFfCmzp1qqNPmjTJKj6bN292dMS2bdus6i8MT5gwwdFnzJhhVR8sHEsdIReXT5w44TVblfrn n39uVR8UTZE6QvYuxCdCqeENKTy3N3/+fOecsWPHev93AOqmSB2xdu1aq/qgqLnU8bvLnHt0nJE6 YsuWLVb1mThxoqOHi8GsW7fO0RGpXtMo0CR1BK4N3MCAn376KU/XtCxrEO+a/uabb6zqg2YBUo93 TUsdsWnTJqv6hK/pcJEllF6QOmLXrl1WNd41Eb6m0dgBzJkzx1tDiXdNHzp0yPw/xdd77zbbTw0A AAAASUVORK5CYIJQSwMEFAAGAAgAAAAhAIghaOHBAQAAVgIAABQAAABkcnMvbWVkaWEvaW1hZ2Uz LndtZlxRz2sTURD+3ktiTRrYjT9Qi+gq2EPRVkXw2u1mtT3EBhMRvKRrfLYLySZmVzSHYsGbl/Um +Ld4KAiCFG+K/0aRPQiC8ZtHTg47O998sztv5ns/v335CGvnqlvlHYvWnihUgZKnAI19y1X41ooE BCk9m80sWlUX5tyiJrBcXR+oHbXIbPmEgzpaUbbXnY4NcBOn5uwS2GEGuMwPiX7Q5bxHdDmhKt20 oDPaU7dwkeiPPvzLQHtvJ+FwbjcemtR7YF55D0fDKMH5oxwf7nzO1vePMvmyTL/BntwHt2vCyA7b 0wMte8l8x/DH47R1LwgUvpITb5o03k28Tj82Sd9c97aS/ioqCgvlZqfVvQucfhwn/mCwEaVxPxg9 M+1o16RoVP4fp1HqTIdPRwOWgtHLSWwmMisa5VbXC19nk4iCnLzihHlzzW8XrnO/57d/Xb5EfNbx UYTFtSLf6BG5TiAhD4uV3maRW2ad8c0mS/5Kr9kLC3l8p664otI06qMoVIk5Zagp5m+3uZ3IIJvX 7B2IHpjr62LBZp/sXbLJ1c40zcwQeFF5x0oNe0vPq+KS//6ez/W1B+CYrUr2/38AAAD//wMAUEsB Ai0AFAAGAAgAAAAhAAi+DRUWAQAARwIAABMAAAAAAAAAAAAAAAAAAAAAAFtDb250ZW50X1R5cGVz XS54bWxQSwECLQAUAAYACAAAACEAOP0h/9YAAACUAQAACwAAAAAAAAAAAAAAAABHAQAAX3JlbHMv LnJlbHNQSwECLQAUAAYACAAAACEATmGvRwUFAABWGgAADgAAAAAAAAAAAAAAAABGAgAAZHJzL2Uy b0RvYy54bWxQSwECLQAUAAYACAAAACEAW4ZLcdgAAACtAgAAGQAAAAAAAAAAAAAAAAB3BwAAZHJz L19yZWxzL2Uyb0RvYy54bWwucmVsc1BLAQItABQABgAIAAAAIQClJAXn4QAAAAsBAAAPAAAAAAAA AAAAAAAAAIYIAABkcnMvZG93bnJldi54bWxQSwECLQAUAAYACAAAACEA1oCaZ8IBAABWAgAAFAAA AAAAAAAAAAAAAACUCQAAZHJzL21lZGlhL2ltYWdlNC53bWZQSwECLQAUAAYACAAAACEAV2ey/8MB AABWAgAAFAAAAAAAAAAAAAAAAACICwAAZHJzL21lZGlhL2ltYWdlMi53bWZQSwECLQAKAAAAAAAA ACEAM4xoXis7AAArOwAAFAAAAAAAAAAAAAAAAAB9DQAAZHJzL21lZGlhL2ltYWdlMS5wbmdQSwEC LQAUAAYACAAAACEAiCFo4cEBAABWAgAAFAAAAAAAAAAAAAAAAADaSAAAZHJzL21lZGlhL2ltYWdl My53bWZQSwUGAAAAAAkACQBCAgAAzUoAAAAA ">
                <o:lock v:ext="edit" aspectratio="t"/>
                <v:group id="Group 544" o:spid="_x0000_s1027" style="position:absolute;left:406;top:475;width:21182;height:2112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wWNsYAAADcAAAADwAAAGRycy9kb3ducmV2LnhtbESPT2vCQBTE7wW/w/KE 3uomSlWiq4jU0kMoNBFKb4/sMwlm34bsNn++fbdQ6HGYmd8w++NoGtFT52rLCuJFBIK4sLrmUsE1 vzxtQTiPrLGxTAomcnA8zB72mGg78Af1mS9FgLBLUEHlfZtI6YqKDLqFbYmDd7OdQR9kV0rd4RDg ppHLKFpLgzWHhQpbOldU3LNvo+B1wOG0il/69H47T1/58/tnGpNSj/PxtAPhafT/4b/2m1aw2a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LBY2xgAAANwA AAAPAAAAAAAAAAAAAAAAAKoCAABkcnMvZG93bnJldi54bWxQSwUGAAAAAAQABAD6AAAAnQMAAAAA ">
                  <v:shape id="Picture 545" o:spid="_x0000_s1028" type="#_x0000_t75" style="position:absolute;left:1620;top:4452;width:16431;height:151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x6vPGAAAA3AAAAA8AAABkcnMvZG93bnJldi54bWxEj0FrwkAUhO+F/oflFbzVTXowEl2laS14 8VCbot6e2Wc2NPs2ZFeN/75bKHgcZuYbZr4cbCsu1PvGsYJ0nIAgrpxuuFZQfn08T0H4gKyxdUwK buRhuXh8mGOu3ZU/6bINtYgQ9jkqMCF0uZS+MmTRj11HHL2T6y2GKPta6h6vEW5b+ZIkE2mx4bhg sKM3Q9XP9mwVrKZhfzysisK/613yXdYba1Kt1OhpeJ2BCDSEe/i/vdYKsiyDvzPxCMjF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THq88YAAADcAAAADwAAAAAAAAAAAAAA AACfAgAAZHJzL2Rvd25yZXYueG1sUEsFBgAAAAAEAAQA9wAAAJIDAAAAAA== ">
                    <v:imagedata r:id="rId908" o:title=""/>
                  </v:shape>
                  <v:line id="Line 546" o:spid="_x0000_s1029" style="position:absolute;visibility:visible;mso-wrap-style:square" from="1663,19562" to="21599,19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vPMIAAADcAAAADwAAAGRycy9kb3ducmV2LnhtbERPS27CMBDdV+IO1iB1UxWnLEoVMAhV oLYLFnwOMMSDHYjHke1AuH29QGL59P6zRe8acaUQa88KPkYFCOLK65qNgsN+/f4FIiZkjY1nUnCn CIv54GWGpfY33tJ1l4zIIRxLVGBTakspY2XJYRz5ljhzJx8cpgyDkTrgLYe7Ro6L4lM6rDk3WGzp 21J12XVOwfrPHM/d/bgxzfjN/hzCqlvqlVKvw345BZGoT0/xw/2rFUwmeW0+k4+AnP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qvPMIAAADcAAAADwAAAAAAAAAAAAAA AAChAgAAZHJzL2Rvd25yZXYueG1sUEsFBgAAAAAEAAQA+QAAAJADAAAAAA== " strokeweight="1pt">
                    <v:stroke startarrow="oval" startarrowwidth="narrow" startarrowlength="short" endarrow="classic" endarrowwidth="narrow"/>
                  </v:line>
                  <v:line id="Line 547" o:spid="_x0000_s1030" style="position:absolute;flip:y;visibility:visible;mso-wrap-style:square" from="1717,0" to="1717,19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q67MUAAADcAAAADwAAAGRycy9kb3ducmV2LnhtbESPS2vDMBCE74H+B7GF3BI5D5rGjWJM oKTklkfJdWNtbRNrZSTVcfvrq0Ahx2FmvmFWWW8a0ZHztWUFk3ECgriwuuZSwen4PnoF4QOyxsYy KfghD9n6abDCVNsb76k7hFJECPsUFVQhtKmUvqjIoB/bljh6X9YZDFG6UmqHtwg3jZwmyYs0WHNc qLClTUXF9fBtFHTbctbv5+350uS730K6y+ds7pQaPvf5G4hAfXiE/9sfWsFisYT7mXg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1q67MUAAADcAAAADwAAAAAAAAAA AAAAAAChAgAAZHJzL2Rvd25yZXYueG1sUEsFBgAAAAAEAAQA+QAAAJMDAAAAAA== " strokeweight="1pt">
                    <v:stroke startarrow="oval" startarrowwidth="narrow" startarrowlength="short" endarrow="classic" endarrowwidth="narrow"/>
                  </v:line>
                  <v:shape id="Picture 548" o:spid="_x0000_s1031" type="#_x0000_t75" style="position:absolute;left:19058;top:19690;width:1314;height:17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VflnEAAAA3AAAAA8AAABkcnMvZG93bnJldi54bWxET8tqAjEU3Qv9h3AL3dWMfcrUKEWwVGsL jiJ0d5lcJ6OTmzCJOv17syi4PJz3aNLZRpyoDbVjBYN+BoK4dLrmSsFmPbsfgggRWWPjmBT8UYDJ +KY3wly7M6/oVMRKpBAOOSowMfpcylAashj6zhMnbudaizHBtpK6xXMKt418yLIXabHm1GDQ09RQ eSiOVoGP38vH5Yf5evrZ7p8X9erXF5u5Une33fsbiEhdvIr/3Z9aweswzU9n0hGQ4w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qVflnEAAAA3AAAAA8AAAAAAAAAAAAAAAAA nwIAAGRycy9kb3ducmV2LnhtbFBLBQYAAAAABAAEAPcAAACQAwAAAAA= ">
                    <v:imagedata r:id="rId909" o:title=""/>
                  </v:shape>
                  <v:shape id="Picture 549" o:spid="_x0000_s1032" type="#_x0000_t75" style="position:absolute;top:19540;width:1606;height:20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aSeHGAAAA3AAAAA8AAABkcnMvZG93bnJldi54bWxEj0FrwkAUhO+F/oflFbzVjZVqjK5SlEIp VDGK4O2RfSZps2/D7lbTf+8KBY/DzHzDzBadacSZnK8tKxj0ExDEhdU1lwr2u/fnFIQPyBoby6Tg jzws5o8PM8y0vfCWznkoRYSwz1BBFUKbSemLigz6vm2Jo3eyzmCI0pVSO7xEuGnkS5KMpMGa40KF LS0rKn7yX6NgtUlXx8lydAjWfb+OP+3XcN1NlOo9dW9TEIG6cA//tz+0gnE6gNuZeATk/Ao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9pJ4cYAAADcAAAADwAAAAAAAAAAAAAA AACfAgAAZHJzL2Rvd25yZXYueG1sUEsFBgAAAAAEAAQA9wAAAJIDAAAAAA== ">
                    <v:imagedata r:id="rId910" o:title=""/>
                  </v:shape>
                  <v:shape id="Picture 550" o:spid="_x0000_s1033" type="#_x0000_t75" style="position:absolute;left:202;top:1368;width:1460;height:20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VWpTEAAAA3AAAAA8AAABkcnMvZG93bnJldi54bWxEj91qwkAUhO8LvsNyBG+KbmKLSnQVaRHa ghf+PMAxe0yC2XNCdjXp23cLhV4OM/MNs9r0rlYPan0lbCCdJKCIc7EVFwbOp914AcoHZIu1MBn4 Jg+b9eBphZmVjg/0OIZCRQj7DA2UITSZ1j4vyaGfSEMcvau0DkOUbaFti12Eu1pPk2SmHVYcF0ps 6K2k/Ha8OwPSv76k793zPlyclq/Lp9j0LsaMhv12CSpQH/7Df+0Pa2C+mMLvmXgE9Po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lVWpTEAAAA3AAAAA8AAAAAAAAAAAAAAAAA nwIAAGRycy9kb3ducmV2LnhtbFBLBQYAAAAABAAEAPcAAACQAwAAAAA= ">
                    <v:imagedata r:id="rId911" o:title=""/>
                  </v:shape>
                </v:group>
                <w10:wrap type="square"/>
                <w10:anchorlock/>
              </v:group>
            </w:pict>
          </mc:Fallback>
        </mc:AlternateContent>
      </w:r>
      <w:r w:rsidR="005C3C9B" w:rsidRPr="003840C1">
        <w:rPr>
          <w:b/>
          <w:bCs/>
          <w:szCs w:val="24"/>
        </w:rPr>
        <w:t>Câu 2</w:t>
      </w:r>
      <w:r w:rsidR="005C3C9B">
        <w:rPr>
          <w:b/>
          <w:bCs/>
          <w:szCs w:val="24"/>
        </w:rPr>
        <w:t>6</w:t>
      </w:r>
      <w:r w:rsidR="005C3C9B" w:rsidRPr="003840C1">
        <w:rPr>
          <w:b/>
          <w:bCs/>
          <w:szCs w:val="24"/>
        </w:rPr>
        <w:t>:</w:t>
      </w:r>
      <w:r w:rsidR="005C3C9B" w:rsidRPr="003840C1">
        <w:rPr>
          <w:bCs/>
          <w:szCs w:val="24"/>
        </w:rPr>
        <w:t xml:space="preserve"> 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w:t>
      </w:r>
      <w:r w:rsidR="005C3C9B">
        <w:rPr>
          <w:bCs/>
          <w:szCs w:val="24"/>
        </w:rPr>
        <w:t>í</w:t>
      </w:r>
      <w:r w:rsidR="005C3C9B" w:rsidRPr="003840C1">
        <w:rPr>
          <w:bCs/>
          <w:szCs w:val="24"/>
        </w:rPr>
        <w:t xml:space="preserve"> hiệu đại lượng trên các trục tọa độ</w:t>
      </w:r>
      <w:r w:rsidR="005C3C9B">
        <w:rPr>
          <w:bCs/>
          <w:szCs w:val="24"/>
        </w:rPr>
        <w:t xml:space="preserve"> </w:t>
      </w:r>
      <w:r w:rsidR="005C3C9B" w:rsidRPr="00416C2F">
        <w:rPr>
          <w:bCs/>
          <w:position w:val="-10"/>
          <w:szCs w:val="24"/>
        </w:rPr>
        <w:object w:dxaOrig="480" w:dyaOrig="330">
          <v:shape id="_x0000_i1628" type="#_x0000_t75" style="width:24pt;height:16.5pt" o:ole="">
            <v:imagedata r:id="rId912" o:title=""/>
          </v:shape>
          <o:OLEObject Type="Embed" ProgID="Equation.DSMT4" ShapeID="_x0000_i1628" DrawAspect="Content" ObjectID="_1653893777" r:id="rId1335"/>
        </w:object>
      </w:r>
      <w:r w:rsidR="005C3C9B" w:rsidRPr="003840C1">
        <w:rPr>
          <w:bCs/>
          <w:szCs w:val="24"/>
        </w:rPr>
        <w:t xml:space="preserve">. Dựa vào đồ thị ta có thể kết luận trục </w:t>
      </w:r>
      <w:r w:rsidR="005C3C9B" w:rsidRPr="00416C2F">
        <w:rPr>
          <w:bCs/>
          <w:position w:val="-6"/>
          <w:szCs w:val="24"/>
        </w:rPr>
        <w:object w:dxaOrig="375" w:dyaOrig="270">
          <v:shape id="_x0000_i1629" type="#_x0000_t75" style="width:18.75pt;height:13.5pt" o:ole="">
            <v:imagedata r:id="rId914" o:title=""/>
          </v:shape>
          <o:OLEObject Type="Embed" ProgID="Equation.DSMT4" ShapeID="_x0000_i1629" DrawAspect="Content" ObjectID="_1653893778" r:id="rId1336"/>
        </w:object>
      </w:r>
      <w:r w:rsidR="005C3C9B" w:rsidRPr="003840C1">
        <w:rPr>
          <w:bCs/>
          <w:szCs w:val="24"/>
        </w:rPr>
        <w:t xml:space="preserve"> và </w:t>
      </w:r>
      <w:r w:rsidR="005C3C9B" w:rsidRPr="00416C2F">
        <w:rPr>
          <w:position w:val="-10"/>
        </w:rPr>
        <w:object w:dxaOrig="375" w:dyaOrig="330">
          <v:shape id="_x0000_i1630" type="#_x0000_t75" style="width:18.75pt;height:16.5pt" o:ole="">
            <v:imagedata r:id="rId916" o:title=""/>
          </v:shape>
          <o:OLEObject Type="Embed" ProgID="Equation.DSMT4" ShapeID="_x0000_i1630" DrawAspect="Content" ObjectID="_1653893779" r:id="rId1337"/>
        </w:object>
      </w:r>
      <w:r w:rsidR="005C3C9B" w:rsidRPr="003840C1">
        <w:rPr>
          <w:bCs/>
          <w:szCs w:val="24"/>
        </w:rPr>
        <w:t xml:space="preserve"> tương ứng biểu diễn cho</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chiều dài con lắc, bình phương chu k</w:t>
      </w:r>
      <w:r>
        <w:rPr>
          <w:bCs/>
          <w:szCs w:val="24"/>
        </w:rPr>
        <w:t>ì</w:t>
      </w:r>
      <w:r w:rsidRPr="003840C1">
        <w:rPr>
          <w:bCs/>
          <w:szCs w:val="24"/>
        </w:rPr>
        <w:t xml:space="preserve"> dao độ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B. </w:t>
      </w:r>
      <w:r w:rsidRPr="003840C1">
        <w:rPr>
          <w:bCs/>
          <w:szCs w:val="24"/>
        </w:rPr>
        <w:t>chiều dài con lắc, chu k</w:t>
      </w:r>
      <w:r>
        <w:rPr>
          <w:bCs/>
          <w:szCs w:val="24"/>
        </w:rPr>
        <w:t>ì</w:t>
      </w:r>
      <w:r w:rsidRPr="003840C1">
        <w:rPr>
          <w:bCs/>
          <w:szCs w:val="24"/>
        </w:rPr>
        <w:t xml:space="preserve"> dao độ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khối lượng con lắ</w:t>
      </w:r>
      <w:r w:rsidRPr="003840C1">
        <w:rPr>
          <w:bCs/>
          <w:szCs w:val="24"/>
          <w:lang w:val="vi-VN"/>
        </w:rPr>
        <w:t>c</w:t>
      </w:r>
      <w:r w:rsidRPr="003840C1">
        <w:rPr>
          <w:bCs/>
          <w:szCs w:val="24"/>
        </w:rPr>
        <w:t>, bình phương chu k</w:t>
      </w:r>
      <w:r>
        <w:rPr>
          <w:bCs/>
          <w:szCs w:val="24"/>
        </w:rPr>
        <w:t>ì</w:t>
      </w:r>
      <w:r w:rsidRPr="003840C1">
        <w:rPr>
          <w:bCs/>
          <w:szCs w:val="24"/>
        </w:rPr>
        <w:t xml:space="preserve"> dao động</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khối lượng con lắc, chu k</w:t>
      </w:r>
      <w:r>
        <w:rPr>
          <w:bCs/>
          <w:szCs w:val="24"/>
        </w:rPr>
        <w:t>ì</w:t>
      </w:r>
      <w:r w:rsidRPr="003840C1">
        <w:rPr>
          <w:bCs/>
          <w:szCs w:val="24"/>
        </w:rPr>
        <w:t xml:space="preserve"> dao động</w:t>
      </w:r>
      <w:r>
        <w:rPr>
          <w:bCs/>
          <w:szCs w:val="24"/>
        </w:rPr>
        <w:t>.</w:t>
      </w:r>
    </w:p>
    <w:p w:rsidR="005C3C9B" w:rsidRDefault="005C3C9B" w:rsidP="003840C1">
      <w:pPr>
        <w:tabs>
          <w:tab w:val="left" w:pos="284"/>
          <w:tab w:val="left" w:pos="2835"/>
          <w:tab w:val="left" w:pos="5387"/>
          <w:tab w:val="left" w:pos="7938"/>
        </w:tabs>
        <w:ind w:firstLine="142"/>
        <w:rPr>
          <w:bCs/>
          <w:szCs w:val="24"/>
        </w:rPr>
      </w:pPr>
    </w:p>
    <w:p w:rsidR="005C3C9B" w:rsidRPr="003840C1" w:rsidRDefault="005C3C9B" w:rsidP="003840C1">
      <w:pPr>
        <w:tabs>
          <w:tab w:val="left" w:pos="284"/>
          <w:tab w:val="left" w:pos="2835"/>
          <w:tab w:val="left" w:pos="5387"/>
          <w:tab w:val="left" w:pos="7938"/>
        </w:tabs>
        <w:ind w:firstLine="142"/>
        <w:rPr>
          <w:bCs/>
          <w:szCs w:val="24"/>
        </w:rPr>
      </w:pPr>
    </w:p>
    <w:p w:rsidR="005C3C9B" w:rsidRPr="00416C2F" w:rsidRDefault="005C3C9B" w:rsidP="00416C2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416C2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Từ đồ thị ta thấy </w:t>
      </w:r>
      <w:r w:rsidRPr="009C26DA">
        <w:rPr>
          <w:position w:val="-10"/>
          <w:szCs w:val="24"/>
        </w:rPr>
        <w:object w:dxaOrig="570" w:dyaOrig="270">
          <v:shape id="_x0000_i1631" type="#_x0000_t75" style="width:28.5pt;height:13.5pt" o:ole="">
            <v:imagedata r:id="rId1338" o:title=""/>
          </v:shape>
          <o:OLEObject Type="Embed" ProgID="Equation.DSMT4" ShapeID="_x0000_i1631" DrawAspect="Content" ObjectID="_1653893780" r:id="rId1339"/>
        </w:object>
      </w:r>
      <w:r w:rsidRPr="003840C1">
        <w:rPr>
          <w:bCs/>
          <w:szCs w:val="24"/>
          <w:lang w:val="vi-VN"/>
        </w:rPr>
        <w:t xml:space="preserve"> → mối liên hệ tương ứng có thể là: </w:t>
      </w:r>
      <w:r w:rsidRPr="009C26DA">
        <w:rPr>
          <w:position w:val="-6"/>
          <w:szCs w:val="24"/>
        </w:rPr>
        <w:object w:dxaOrig="195" w:dyaOrig="225">
          <v:shape id="_x0000_i1632" type="#_x0000_t75" style="width:9.75pt;height:11.25pt" o:ole="">
            <v:imagedata r:id="rId1340" o:title=""/>
          </v:shape>
          <o:OLEObject Type="Embed" ProgID="Equation.DSMT4" ShapeID="_x0000_i1632" DrawAspect="Content" ObjectID="_1653893781" r:id="rId1341"/>
        </w:object>
      </w:r>
      <w:r w:rsidRPr="003840C1">
        <w:rPr>
          <w:bCs/>
          <w:szCs w:val="24"/>
          <w:lang w:val="vi-VN"/>
        </w:rPr>
        <w:t xml:space="preserve"> là chiều dài con lắc và </w:t>
      </w:r>
      <w:r w:rsidRPr="009C26DA">
        <w:rPr>
          <w:position w:val="-10"/>
          <w:szCs w:val="24"/>
        </w:rPr>
        <w:object w:dxaOrig="225" w:dyaOrig="270">
          <v:shape id="_x0000_i1633" type="#_x0000_t75" style="width:11.25pt;height:13.5pt" o:ole="">
            <v:imagedata r:id="rId1342" o:title=""/>
          </v:shape>
          <o:OLEObject Type="Embed" ProgID="Equation.DSMT4" ShapeID="_x0000_i1633" DrawAspect="Content" ObjectID="_1653893782" r:id="rId1343"/>
        </w:object>
      </w:r>
      <w:r w:rsidRPr="003840C1">
        <w:rPr>
          <w:bCs/>
          <w:szCs w:val="24"/>
          <w:lang w:val="vi-VN"/>
        </w:rPr>
        <w:t xml:space="preserve"> là bình phương của chu k</w:t>
      </w:r>
      <w:r>
        <w:rPr>
          <w:bCs/>
          <w:szCs w:val="24"/>
        </w:rPr>
        <w:t>ì.</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7</w:t>
      </w:r>
      <w:r w:rsidRPr="003840C1">
        <w:rPr>
          <w:b/>
          <w:bCs/>
          <w:szCs w:val="24"/>
        </w:rPr>
        <w:t>:</w:t>
      </w:r>
      <w:r w:rsidRPr="003840C1">
        <w:rPr>
          <w:bCs/>
          <w:szCs w:val="24"/>
        </w:rPr>
        <w:t xml:space="preserve"> Trong môi trường truyền âm, tại hai điểm </w:t>
      </w:r>
      <w:r w:rsidRPr="00067E4B">
        <w:rPr>
          <w:bCs/>
          <w:position w:val="-4"/>
          <w:szCs w:val="24"/>
        </w:rPr>
        <w:object w:dxaOrig="240" w:dyaOrig="270">
          <v:shape id="_x0000_i1634" type="#_x0000_t75" style="width:12pt;height:13.5pt" o:ole="">
            <v:imagedata r:id="rId918" o:title=""/>
          </v:shape>
          <o:OLEObject Type="Embed" ProgID="Equation.DSMT4" ShapeID="_x0000_i1634" DrawAspect="Content" ObjectID="_1653893783" r:id="rId1344"/>
        </w:object>
      </w:r>
      <w:r w:rsidRPr="003840C1">
        <w:rPr>
          <w:bCs/>
          <w:szCs w:val="24"/>
        </w:rPr>
        <w:t xml:space="preserve"> và </w:t>
      </w:r>
      <w:r w:rsidRPr="00E0332C">
        <w:rPr>
          <w:position w:val="-4"/>
        </w:rPr>
        <w:object w:dxaOrig="240" w:dyaOrig="270">
          <v:shape id="_x0000_i1635" type="#_x0000_t75" style="width:12pt;height:13.5pt" o:ole="">
            <v:imagedata r:id="rId920" o:title=""/>
          </v:shape>
          <o:OLEObject Type="Embed" ProgID="Equation.DSMT4" ShapeID="_x0000_i1635" DrawAspect="Content" ObjectID="_1653893784" r:id="rId1345"/>
        </w:object>
      </w:r>
      <w:r w:rsidRPr="003840C1">
        <w:rPr>
          <w:bCs/>
          <w:szCs w:val="24"/>
        </w:rPr>
        <w:t xml:space="preserve"> có mức cường độ âm lần lượt là </w:t>
      </w:r>
      <w:r w:rsidRPr="009C26DA">
        <w:rPr>
          <w:position w:val="-12"/>
          <w:szCs w:val="24"/>
        </w:rPr>
        <w:object w:dxaOrig="795" w:dyaOrig="375">
          <v:shape id="_x0000_i1636" type="#_x0000_t75" style="width:39.75pt;height:18.75pt" o:ole="">
            <v:imagedata r:id="rId922" o:title=""/>
          </v:shape>
          <o:OLEObject Type="Embed" ProgID="Equation.DSMT4" ShapeID="_x0000_i1636" DrawAspect="Content" ObjectID="_1653893785" r:id="rId1346"/>
        </w:object>
      </w:r>
      <w:r w:rsidRPr="003840C1">
        <w:rPr>
          <w:bCs/>
          <w:szCs w:val="24"/>
        </w:rPr>
        <w:t xml:space="preserve"> </w:t>
      </w:r>
      <w:r>
        <w:rPr>
          <w:bCs/>
          <w:szCs w:val="24"/>
        </w:rPr>
        <w:t xml:space="preserve">dB </w:t>
      </w:r>
      <w:r w:rsidRPr="003840C1">
        <w:rPr>
          <w:bCs/>
          <w:szCs w:val="24"/>
        </w:rPr>
        <w:t xml:space="preserve">và </w:t>
      </w:r>
      <w:r w:rsidRPr="009C26DA">
        <w:rPr>
          <w:position w:val="-12"/>
          <w:szCs w:val="24"/>
        </w:rPr>
        <w:object w:dxaOrig="795" w:dyaOrig="375">
          <v:shape id="_x0000_i1637" type="#_x0000_t75" style="width:39.75pt;height:18.75pt" o:ole="">
            <v:imagedata r:id="rId924" o:title=""/>
          </v:shape>
          <o:OLEObject Type="Embed" ProgID="Equation.DSMT4" ShapeID="_x0000_i1637" DrawAspect="Content" ObjectID="_1653893786" r:id="rId1347"/>
        </w:object>
      </w:r>
      <w:r w:rsidRPr="003840C1">
        <w:rPr>
          <w:bCs/>
          <w:szCs w:val="24"/>
        </w:rPr>
        <w:t xml:space="preserve"> </w:t>
      </w:r>
      <w:r>
        <w:rPr>
          <w:bCs/>
          <w:szCs w:val="24"/>
        </w:rPr>
        <w:t xml:space="preserve">dB </w:t>
      </w:r>
      <w:r w:rsidRPr="003840C1">
        <w:rPr>
          <w:bCs/>
          <w:szCs w:val="24"/>
        </w:rPr>
        <w:t xml:space="preserve">với cùng cường độ âm chuẩn. Cường độ âm tại </w:t>
      </w:r>
      <w:r w:rsidRPr="00E0332C">
        <w:rPr>
          <w:position w:val="-4"/>
        </w:rPr>
        <w:object w:dxaOrig="240" w:dyaOrig="270">
          <v:shape id="_x0000_i1638" type="#_x0000_t75" style="width:12pt;height:13.5pt" o:ole="">
            <v:imagedata r:id="rId926" o:title=""/>
          </v:shape>
          <o:OLEObject Type="Embed" ProgID="Equation.DSMT4" ShapeID="_x0000_i1638" DrawAspect="Content" ObjectID="_1653893787" r:id="rId1348"/>
        </w:object>
      </w:r>
      <w:r w:rsidRPr="003840C1">
        <w:rPr>
          <w:bCs/>
          <w:szCs w:val="24"/>
        </w:rPr>
        <w:t xml:space="preserve"> lớn hơn cường độ âm tại </w:t>
      </w:r>
      <w:r w:rsidRPr="00E0332C">
        <w:rPr>
          <w:position w:val="-4"/>
        </w:rPr>
        <w:object w:dxaOrig="240" w:dyaOrig="270">
          <v:shape id="_x0000_i1639" type="#_x0000_t75" style="width:12pt;height:13.5pt" o:ole="">
            <v:imagedata r:id="rId928" o:title=""/>
          </v:shape>
          <o:OLEObject Type="Embed" ProgID="Equation.DSMT4" ShapeID="_x0000_i1639" DrawAspect="Content" ObjectID="_1653893788" r:id="rId1349"/>
        </w:object>
      </w:r>
      <w:r w:rsidRPr="003840C1">
        <w:rPr>
          <w:bCs/>
          <w:szCs w:val="24"/>
        </w:rPr>
        <w:t xml:space="preserve">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30 lần</w:t>
      </w:r>
      <w:r>
        <w:rPr>
          <w:bCs/>
          <w:szCs w:val="24"/>
        </w:rPr>
        <w:t>.</w:t>
      </w:r>
      <w:r w:rsidRPr="003840C1">
        <w:rPr>
          <w:bCs/>
          <w:szCs w:val="24"/>
        </w:rPr>
        <w:tab/>
      </w:r>
      <w:r w:rsidRPr="003840C1">
        <w:rPr>
          <w:b/>
          <w:bCs/>
          <w:szCs w:val="24"/>
        </w:rPr>
        <w:t xml:space="preserve">B. </w:t>
      </w:r>
      <w:r w:rsidRPr="003840C1">
        <w:rPr>
          <w:bCs/>
          <w:szCs w:val="24"/>
        </w:rPr>
        <w:t>1,6 lần</w:t>
      </w:r>
      <w:r>
        <w:rPr>
          <w:bCs/>
          <w:szCs w:val="24"/>
        </w:rPr>
        <w:t>.</w:t>
      </w:r>
      <w:r w:rsidRPr="003840C1">
        <w:rPr>
          <w:bCs/>
          <w:szCs w:val="24"/>
        </w:rPr>
        <w:tab/>
      </w:r>
      <w:r w:rsidRPr="003840C1">
        <w:rPr>
          <w:b/>
          <w:bCs/>
          <w:szCs w:val="24"/>
        </w:rPr>
        <w:t xml:space="preserve">C. </w:t>
      </w:r>
      <w:r w:rsidRPr="003840C1">
        <w:rPr>
          <w:bCs/>
          <w:szCs w:val="24"/>
        </w:rPr>
        <w:t>1000 lần</w:t>
      </w:r>
      <w:r>
        <w:rPr>
          <w:bCs/>
          <w:szCs w:val="24"/>
        </w:rPr>
        <w:t>.</w:t>
      </w:r>
      <w:r w:rsidRPr="003840C1">
        <w:rPr>
          <w:bCs/>
          <w:szCs w:val="24"/>
        </w:rPr>
        <w:tab/>
      </w:r>
      <w:r w:rsidRPr="003840C1">
        <w:rPr>
          <w:b/>
          <w:bCs/>
          <w:szCs w:val="24"/>
        </w:rPr>
        <w:t xml:space="preserve">D. </w:t>
      </w:r>
      <w:r w:rsidRPr="003840C1">
        <w:rPr>
          <w:bCs/>
          <w:szCs w:val="24"/>
        </w:rPr>
        <w:t>900 lần</w:t>
      </w:r>
      <w:r>
        <w:rPr>
          <w:bCs/>
          <w:szCs w:val="24"/>
        </w:rPr>
        <w:t>.</w:t>
      </w:r>
    </w:p>
    <w:p w:rsidR="005C3C9B" w:rsidRPr="0061746D" w:rsidRDefault="005C3C9B" w:rsidP="0061746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Pr>
          <w:bCs/>
          <w:szCs w:val="24"/>
        </w:rPr>
        <w:t>T</w:t>
      </w:r>
      <w:r w:rsidRPr="003840C1">
        <w:rPr>
          <w:bCs/>
          <w:szCs w:val="24"/>
          <w:lang w:val="vi-VN"/>
        </w:rPr>
        <w:t xml:space="preserve">a có </w:t>
      </w:r>
      <w:r w:rsidRPr="009C26DA">
        <w:rPr>
          <w:position w:val="-30"/>
          <w:szCs w:val="24"/>
        </w:rPr>
        <w:object w:dxaOrig="2805" w:dyaOrig="720">
          <v:shape id="_x0000_i1640" type="#_x0000_t75" style="width:140.25pt;height:36pt" o:ole="">
            <v:imagedata r:id="rId1350" o:title=""/>
          </v:shape>
          <o:OLEObject Type="Embed" ProgID="Equation.DSMT4" ShapeID="_x0000_i1640" DrawAspect="Content" ObjectID="_1653893789" r:id="rId1351"/>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8</w:t>
      </w:r>
      <w:r w:rsidRPr="003840C1">
        <w:rPr>
          <w:b/>
          <w:bCs/>
          <w:szCs w:val="24"/>
        </w:rPr>
        <w:t>:</w:t>
      </w:r>
      <w:r w:rsidRPr="003840C1">
        <w:rPr>
          <w:bCs/>
          <w:szCs w:val="24"/>
        </w:rPr>
        <w:t xml:space="preserve"> Xét nguyên tử hiđrô theo mẫu nguyên tử Bo. Biết năng lượng ứng với các trạng thái dừng của nguyên tử hiđrô được tính theo biểu thức </w:t>
      </w:r>
      <w:r w:rsidRPr="009C26DA">
        <w:rPr>
          <w:position w:val="-24"/>
          <w:szCs w:val="24"/>
        </w:rPr>
        <w:object w:dxaOrig="1170" w:dyaOrig="615">
          <v:shape id="_x0000_i1641" type="#_x0000_t75" style="width:58.5pt;height:30.75pt" o:ole="">
            <v:imagedata r:id="rId930" o:title=""/>
          </v:shape>
          <o:OLEObject Type="Embed" ProgID="Equation.DSMT4" ShapeID="_x0000_i1641" DrawAspect="Content" ObjectID="_1653893790" r:id="rId1352"/>
        </w:object>
      </w:r>
      <w:r w:rsidRPr="003840C1">
        <w:rPr>
          <w:bCs/>
          <w:szCs w:val="24"/>
        </w:rPr>
        <w:t>eV (</w:t>
      </w:r>
      <w:r w:rsidRPr="007F24D4">
        <w:rPr>
          <w:bCs/>
          <w:position w:val="-10"/>
          <w:szCs w:val="24"/>
        </w:rPr>
        <w:object w:dxaOrig="1095" w:dyaOrig="330">
          <v:shape id="_x0000_i1642" type="#_x0000_t75" style="width:54.75pt;height:16.5pt" o:ole="">
            <v:imagedata r:id="rId932" o:title=""/>
          </v:shape>
          <o:OLEObject Type="Embed" ProgID="Equation.DSMT4" ShapeID="_x0000_i1642" DrawAspect="Content" ObjectID="_1653893791" r:id="rId1353"/>
        </w:object>
      </w:r>
      <w:r w:rsidRPr="003840C1">
        <w:rPr>
          <w:bCs/>
          <w:szCs w:val="24"/>
        </w:rPr>
        <w:t xml:space="preserve">). Nguyên tử hiđrô đang ở trạng thái dừng có </w:t>
      </w:r>
      <w:r w:rsidRPr="007F24D4">
        <w:rPr>
          <w:bCs/>
          <w:position w:val="-6"/>
          <w:szCs w:val="24"/>
        </w:rPr>
        <w:object w:dxaOrig="570" w:dyaOrig="270">
          <v:shape id="_x0000_i1643" type="#_x0000_t75" style="width:28.5pt;height:13.5pt" o:ole="">
            <v:imagedata r:id="rId934" o:title=""/>
          </v:shape>
          <o:OLEObject Type="Embed" ProgID="Equation.DSMT4" ShapeID="_x0000_i1643" DrawAspect="Content" ObjectID="_1653893792" r:id="rId1354"/>
        </w:object>
      </w:r>
      <w:r w:rsidRPr="003840C1">
        <w:rPr>
          <w:bCs/>
          <w:szCs w:val="24"/>
        </w:rPr>
        <w:t xml:space="preserve">, hấp thụ </w:t>
      </w:r>
      <w:r>
        <w:rPr>
          <w:bCs/>
          <w:szCs w:val="24"/>
        </w:rPr>
        <w:t>một</w:t>
      </w:r>
      <w:r w:rsidRPr="003840C1">
        <w:rPr>
          <w:bCs/>
          <w:szCs w:val="24"/>
        </w:rPr>
        <w:t xml:space="preserve"> phôtôn ứng với bức xạ có tần số </w:t>
      </w:r>
      <w:r w:rsidRPr="007F24D4">
        <w:rPr>
          <w:bCs/>
          <w:position w:val="-10"/>
          <w:szCs w:val="24"/>
        </w:rPr>
        <w:object w:dxaOrig="240" w:dyaOrig="330">
          <v:shape id="_x0000_i1644" type="#_x0000_t75" style="width:12pt;height:16.5pt" o:ole="">
            <v:imagedata r:id="rId936" o:title=""/>
          </v:shape>
          <o:OLEObject Type="Embed" ProgID="Equation.DSMT4" ShapeID="_x0000_i1644" DrawAspect="Content" ObjectID="_1653893793" r:id="rId1355"/>
        </w:object>
      </w:r>
      <w:r w:rsidRPr="003840C1">
        <w:rPr>
          <w:bCs/>
          <w:szCs w:val="24"/>
        </w:rPr>
        <w:t xml:space="preserve"> thì nó chuyển lên trạng thái dừng có </w:t>
      </w:r>
      <w:r w:rsidRPr="007F24D4">
        <w:rPr>
          <w:bCs/>
          <w:position w:val="-6"/>
          <w:szCs w:val="24"/>
        </w:rPr>
        <w:object w:dxaOrig="570" w:dyaOrig="270">
          <v:shape id="_x0000_i1645" type="#_x0000_t75" style="width:28.5pt;height:13.5pt" o:ole="">
            <v:imagedata r:id="rId938" o:title=""/>
          </v:shape>
          <o:OLEObject Type="Embed" ProgID="Equation.DSMT4" ShapeID="_x0000_i1645" DrawAspect="Content" ObjectID="_1653893794" r:id="rId1356"/>
        </w:object>
      </w:r>
      <w:r w:rsidRPr="003840C1">
        <w:rPr>
          <w:bCs/>
          <w:szCs w:val="24"/>
        </w:rPr>
        <w:t xml:space="preserve">. Giá trị của </w:t>
      </w:r>
      <w:r w:rsidRPr="00046A1E">
        <w:rPr>
          <w:bCs/>
          <w:position w:val="-10"/>
          <w:szCs w:val="24"/>
        </w:rPr>
        <w:object w:dxaOrig="240" w:dyaOrig="330">
          <v:shape id="_x0000_i1646" type="#_x0000_t75" style="width:12pt;height:16.5pt" o:ole="">
            <v:imagedata r:id="rId940" o:title=""/>
          </v:shape>
          <o:OLEObject Type="Embed" ProgID="Equation.DSMT4" ShapeID="_x0000_i1646" DrawAspect="Content" ObjectID="_1653893795" r:id="rId1357"/>
        </w:object>
      </w:r>
      <w:r>
        <w:rPr>
          <w:bCs/>
          <w:szCs w:val="24"/>
        </w:rPr>
        <w:t xml:space="preserve"> </w:t>
      </w:r>
      <w:r w:rsidRPr="003840C1">
        <w:rPr>
          <w:bCs/>
          <w:szCs w:val="24"/>
        </w:rPr>
        <w:t>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9C26DA">
        <w:rPr>
          <w:position w:val="-10"/>
          <w:szCs w:val="24"/>
        </w:rPr>
        <w:object w:dxaOrig="915" w:dyaOrig="375">
          <v:shape id="_x0000_i1647" type="#_x0000_t75" style="width:45.75pt;height:18.75pt" o:ole="">
            <v:imagedata r:id="rId942" o:title=""/>
          </v:shape>
          <o:OLEObject Type="Embed" ProgID="Equation.DSMT4" ShapeID="_x0000_i1647" DrawAspect="Content" ObjectID="_1653893796" r:id="rId1358"/>
        </w:object>
      </w:r>
      <w:r w:rsidRPr="003840C1">
        <w:rPr>
          <w:bCs/>
          <w:szCs w:val="24"/>
        </w:rPr>
        <w:t xml:space="preserve"> Hz</w:t>
      </w:r>
      <w:r>
        <w:rPr>
          <w:bCs/>
          <w:szCs w:val="24"/>
        </w:rPr>
        <w:t>.</w:t>
      </w:r>
      <w:r w:rsidRPr="003840C1">
        <w:rPr>
          <w:bCs/>
          <w:szCs w:val="24"/>
        </w:rPr>
        <w:tab/>
      </w:r>
      <w:r w:rsidRPr="003840C1">
        <w:rPr>
          <w:b/>
          <w:bCs/>
          <w:szCs w:val="24"/>
        </w:rPr>
        <w:t>B.</w:t>
      </w:r>
      <w:r w:rsidRPr="003840C1">
        <w:rPr>
          <w:bCs/>
          <w:szCs w:val="24"/>
        </w:rPr>
        <w:t xml:space="preserve"> </w:t>
      </w:r>
      <w:r w:rsidRPr="009C26DA">
        <w:rPr>
          <w:position w:val="-10"/>
          <w:szCs w:val="24"/>
        </w:rPr>
        <w:object w:dxaOrig="945" w:dyaOrig="375">
          <v:shape id="_x0000_i1648" type="#_x0000_t75" style="width:47.25pt;height:18.75pt" o:ole="">
            <v:imagedata r:id="rId944" o:title=""/>
          </v:shape>
          <o:OLEObject Type="Embed" ProgID="Equation.DSMT4" ShapeID="_x0000_i1648" DrawAspect="Content" ObjectID="_1653893797" r:id="rId1359"/>
        </w:object>
      </w:r>
      <w:r w:rsidRPr="003840C1">
        <w:rPr>
          <w:bCs/>
          <w:szCs w:val="24"/>
        </w:rPr>
        <w:t xml:space="preserve"> Hz</w:t>
      </w:r>
      <w:r>
        <w:rPr>
          <w:bCs/>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945" w:dyaOrig="375">
          <v:shape id="_x0000_i1649" type="#_x0000_t75" style="width:47.25pt;height:18.75pt" o:ole="">
            <v:imagedata r:id="rId946" o:title=""/>
          </v:shape>
          <o:OLEObject Type="Embed" ProgID="Equation.DSMT4" ShapeID="_x0000_i1649" DrawAspect="Content" ObjectID="_1653893798" r:id="rId1360"/>
        </w:object>
      </w:r>
      <w:r w:rsidRPr="003840C1">
        <w:rPr>
          <w:bCs/>
          <w:szCs w:val="24"/>
        </w:rPr>
        <w:t xml:space="preserve"> Hz</w:t>
      </w:r>
      <w:r>
        <w:rPr>
          <w:bCs/>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960" w:dyaOrig="375">
          <v:shape id="_x0000_i1650" type="#_x0000_t75" style="width:48pt;height:18.75pt" o:ole="">
            <v:imagedata r:id="rId948" o:title=""/>
          </v:shape>
          <o:OLEObject Type="Embed" ProgID="Equation.DSMT4" ShapeID="_x0000_i1650" DrawAspect="Content" ObjectID="_1653893799" r:id="rId1361"/>
        </w:object>
      </w:r>
      <w:r w:rsidRPr="003840C1">
        <w:rPr>
          <w:bCs/>
          <w:szCs w:val="24"/>
        </w:rPr>
        <w:t xml:space="preserve"> Hz</w:t>
      </w:r>
      <w:r>
        <w:rPr>
          <w:bCs/>
          <w:szCs w:val="24"/>
        </w:rPr>
        <w:t>.</w:t>
      </w:r>
    </w:p>
    <w:p w:rsidR="005C3C9B" w:rsidRPr="00B47E5E" w:rsidRDefault="005C3C9B" w:rsidP="00581F0C">
      <w:pPr>
        <w:shd w:val="clear" w:color="auto" w:fill="4BACC6"/>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4"/>
        </w:numPr>
        <w:tabs>
          <w:tab w:val="left" w:pos="284"/>
          <w:tab w:val="left" w:pos="2835"/>
          <w:tab w:val="left" w:pos="5387"/>
          <w:tab w:val="left" w:pos="7938"/>
        </w:tabs>
        <w:rPr>
          <w:bCs/>
          <w:szCs w:val="24"/>
        </w:rPr>
      </w:pPr>
      <w:r w:rsidRPr="00B47E5E">
        <w:rPr>
          <w:bCs/>
          <w:position w:val="-24"/>
          <w:szCs w:val="24"/>
        </w:rPr>
        <w:object w:dxaOrig="1170" w:dyaOrig="615">
          <v:shape id="_x0000_i1651" type="#_x0000_t75" style="width:58.5pt;height:30.75pt" o:ole="">
            <v:imagedata r:id="rId1362" o:title=""/>
          </v:shape>
          <o:OLEObject Type="Embed" ProgID="Equation.DSMT4" ShapeID="_x0000_i1651" DrawAspect="Content" ObjectID="_1653893800" r:id="rId1363"/>
        </w:object>
      </w:r>
      <w:r>
        <w:rPr>
          <w:bCs/>
          <w:szCs w:val="24"/>
        </w:rPr>
        <w:t xml:space="preserve">eV → </w:t>
      </w:r>
      <w:r w:rsidRPr="00B47E5E">
        <w:rPr>
          <w:bCs/>
          <w:position w:val="-28"/>
          <w:szCs w:val="24"/>
        </w:rPr>
        <w:object w:dxaOrig="3075" w:dyaOrig="675">
          <v:shape id="_x0000_i1652" type="#_x0000_t75" style="width:153.75pt;height:33.75pt" o:ole="">
            <v:imagedata r:id="rId1364" o:title=""/>
          </v:shape>
          <o:OLEObject Type="Embed" ProgID="Equation.DSMT4" ShapeID="_x0000_i1652" DrawAspect="Content" ObjectID="_1653893801" r:id="rId1365"/>
        </w:object>
      </w:r>
      <w:r>
        <w:rPr>
          <w:bCs/>
          <w:szCs w:val="24"/>
        </w:rPr>
        <w:t>eV.</w:t>
      </w:r>
    </w:p>
    <w:p w:rsidR="005C3C9B" w:rsidRPr="00B47E5E" w:rsidRDefault="005C3C9B" w:rsidP="00B835DC">
      <w:pPr>
        <w:pStyle w:val="ListParagraph"/>
        <w:numPr>
          <w:ilvl w:val="0"/>
          <w:numId w:val="24"/>
        </w:numPr>
        <w:tabs>
          <w:tab w:val="left" w:pos="284"/>
          <w:tab w:val="left" w:pos="2835"/>
          <w:tab w:val="left" w:pos="5387"/>
          <w:tab w:val="left" w:pos="7938"/>
        </w:tabs>
        <w:rPr>
          <w:bCs/>
          <w:szCs w:val="24"/>
        </w:rPr>
      </w:pPr>
      <w:r w:rsidRPr="00B47E5E">
        <w:rPr>
          <w:bCs/>
          <w:position w:val="-10"/>
          <w:szCs w:val="24"/>
        </w:rPr>
        <w:object w:dxaOrig="870" w:dyaOrig="330">
          <v:shape id="_x0000_i1653" type="#_x0000_t75" style="width:43.5pt;height:16.5pt" o:ole="">
            <v:imagedata r:id="rId1366" o:title=""/>
          </v:shape>
          <o:OLEObject Type="Embed" ProgID="Equation.DSMT4" ShapeID="_x0000_i1653" DrawAspect="Content" ObjectID="_1653893802" r:id="rId1367"/>
        </w:object>
      </w:r>
      <w:r>
        <w:rPr>
          <w:bCs/>
          <w:szCs w:val="24"/>
        </w:rPr>
        <w:t xml:space="preserve">→ </w:t>
      </w:r>
      <w:r w:rsidRPr="00B47E5E">
        <w:rPr>
          <w:bCs/>
          <w:position w:val="-36"/>
          <w:szCs w:val="24"/>
        </w:rPr>
        <w:object w:dxaOrig="4695" w:dyaOrig="840">
          <v:shape id="_x0000_i1654" type="#_x0000_t75" style="width:234.75pt;height:42pt" o:ole="">
            <v:imagedata r:id="rId1368" o:title=""/>
          </v:shape>
          <o:OLEObject Type="Embed" ProgID="Equation.DSMT4" ShapeID="_x0000_i1654" DrawAspect="Content" ObjectID="_1653893803" r:id="rId1369"/>
        </w:object>
      </w:r>
      <w:r>
        <w:rPr>
          <w:bCs/>
          <w:szCs w:val="24"/>
        </w:rPr>
        <w:t>Hz.</w:t>
      </w:r>
    </w:p>
    <w:p w:rsidR="005C3C9B" w:rsidRPr="00B47E5E" w:rsidRDefault="005C3C9B" w:rsidP="00B47E5E">
      <w:pPr>
        <w:tabs>
          <w:tab w:val="left" w:pos="284"/>
          <w:tab w:val="left" w:pos="2835"/>
          <w:tab w:val="left" w:pos="5387"/>
          <w:tab w:val="left" w:pos="7938"/>
        </w:tabs>
        <w:ind w:firstLine="142"/>
        <w:rPr>
          <w:bCs/>
          <w:szCs w:val="24"/>
        </w:rPr>
      </w:pPr>
      <w:r w:rsidRPr="00B47E5E">
        <w:rPr>
          <w:b/>
          <w:bCs/>
          <w:szCs w:val="24"/>
        </w:rPr>
        <w:t xml:space="preserve">Câu </w:t>
      </w:r>
      <w:r>
        <w:rPr>
          <w:b/>
          <w:bCs/>
          <w:szCs w:val="24"/>
        </w:rPr>
        <w:t>29</w:t>
      </w:r>
      <w:r w:rsidRPr="00B47E5E">
        <w:rPr>
          <w:b/>
          <w:bCs/>
          <w:szCs w:val="24"/>
        </w:rPr>
        <w:t xml:space="preserve">: </w:t>
      </w:r>
      <w:r w:rsidRPr="00B47E5E">
        <w:rPr>
          <w:bCs/>
          <w:szCs w:val="24"/>
        </w:rPr>
        <w:t xml:space="preserve">Một sóng cơ hình sin, biên độ </w:t>
      </w:r>
      <w:r w:rsidRPr="00025957">
        <w:rPr>
          <w:position w:val="-4"/>
        </w:rPr>
        <w:object w:dxaOrig="240" w:dyaOrig="270">
          <v:shape id="_x0000_i1655" type="#_x0000_t75" style="width:12pt;height:13.5pt" o:ole="">
            <v:imagedata r:id="rId950" o:title=""/>
          </v:shape>
          <o:OLEObject Type="Embed" ProgID="Equation.DSMT4" ShapeID="_x0000_i1655" DrawAspect="Content" ObjectID="_1653893804" r:id="rId1370"/>
        </w:object>
      </w:r>
      <w:r w:rsidRPr="00B47E5E">
        <w:rPr>
          <w:bCs/>
          <w:szCs w:val="24"/>
        </w:rPr>
        <w:t xml:space="preserve"> lan truyền qua hai điểm </w:t>
      </w:r>
      <w:r w:rsidRPr="00025957">
        <w:rPr>
          <w:position w:val="-4"/>
        </w:rPr>
        <w:object w:dxaOrig="330" w:dyaOrig="270">
          <v:shape id="_x0000_i1656" type="#_x0000_t75" style="width:16.5pt;height:13.5pt" o:ole="">
            <v:imagedata r:id="rId952" o:title=""/>
          </v:shape>
          <o:OLEObject Type="Embed" ProgID="Equation.DSMT4" ShapeID="_x0000_i1656" DrawAspect="Content" ObjectID="_1653893805" r:id="rId1371"/>
        </w:object>
      </w:r>
      <w:r w:rsidRPr="00B47E5E">
        <w:rPr>
          <w:bCs/>
          <w:szCs w:val="24"/>
        </w:rPr>
        <w:t xml:space="preserve"> và </w:t>
      </w:r>
      <w:r w:rsidRPr="005E5432">
        <w:rPr>
          <w:position w:val="-6"/>
        </w:rPr>
        <w:object w:dxaOrig="270" w:dyaOrig="270">
          <v:shape id="_x0000_i1657" type="#_x0000_t75" style="width:13.5pt;height:13.5pt" o:ole="">
            <v:imagedata r:id="rId954" o:title=""/>
          </v:shape>
          <o:OLEObject Type="Embed" ProgID="Equation.DSMT4" ShapeID="_x0000_i1657" DrawAspect="Content" ObjectID="_1653893806" r:id="rId1372"/>
        </w:object>
      </w:r>
      <w:r w:rsidRPr="00B47E5E">
        <w:rPr>
          <w:bCs/>
          <w:szCs w:val="24"/>
        </w:rPr>
        <w:t xml:space="preserve"> trên cùng một phương truyền sóng. Quan sát dao động của hai phần tử này thì thấy rằng khi phần tử </w:t>
      </w:r>
      <w:r w:rsidRPr="00025957">
        <w:rPr>
          <w:position w:val="-4"/>
        </w:rPr>
        <w:object w:dxaOrig="330" w:dyaOrig="270">
          <v:shape id="_x0000_i1658" type="#_x0000_t75" style="width:16.5pt;height:13.5pt" o:ole="">
            <v:imagedata r:id="rId956" o:title=""/>
          </v:shape>
          <o:OLEObject Type="Embed" ProgID="Equation.DSMT4" ShapeID="_x0000_i1658" DrawAspect="Content" ObjectID="_1653893807" r:id="rId1373"/>
        </w:object>
      </w:r>
      <w:r w:rsidRPr="00B47E5E">
        <w:rPr>
          <w:bCs/>
          <w:szCs w:val="24"/>
        </w:rPr>
        <w:t xml:space="preserve"> có li độ </w:t>
      </w:r>
      <w:r w:rsidRPr="005E5432">
        <w:rPr>
          <w:position w:val="-12"/>
        </w:rPr>
        <w:object w:dxaOrig="345" w:dyaOrig="360">
          <v:shape id="_x0000_i1659" type="#_x0000_t75" style="width:17.25pt;height:18pt" o:ole="">
            <v:imagedata r:id="rId958" o:title=""/>
          </v:shape>
          <o:OLEObject Type="Embed" ProgID="Equation.DSMT4" ShapeID="_x0000_i1659" DrawAspect="Content" ObjectID="_1653893808" r:id="rId1374"/>
        </w:object>
      </w:r>
      <w:r w:rsidRPr="00B47E5E">
        <w:rPr>
          <w:bCs/>
          <w:szCs w:val="24"/>
        </w:rPr>
        <w:t xml:space="preserve"> thì phần tử </w:t>
      </w:r>
      <w:r w:rsidRPr="005E5432">
        <w:rPr>
          <w:position w:val="-6"/>
        </w:rPr>
        <w:object w:dxaOrig="270" w:dyaOrig="270">
          <v:shape id="_x0000_i1660" type="#_x0000_t75" style="width:13.5pt;height:13.5pt" o:ole="">
            <v:imagedata r:id="rId960" o:title=""/>
          </v:shape>
          <o:OLEObject Type="Embed" ProgID="Equation.DSMT4" ShapeID="_x0000_i1660" DrawAspect="Content" ObjectID="_1653893809" r:id="rId1375"/>
        </w:object>
      </w:r>
      <w:r w:rsidRPr="00B47E5E">
        <w:rPr>
          <w:bCs/>
          <w:szCs w:val="24"/>
        </w:rPr>
        <w:t xml:space="preserve"> đi qua vị trí có li độ </w:t>
      </w:r>
      <w:r w:rsidRPr="005E5432">
        <w:rPr>
          <w:position w:val="-12"/>
        </w:rPr>
        <w:object w:dxaOrig="300" w:dyaOrig="360">
          <v:shape id="_x0000_i1661" type="#_x0000_t75" style="width:15pt;height:18pt" o:ole="">
            <v:imagedata r:id="rId962" o:title=""/>
          </v:shape>
          <o:OLEObject Type="Embed" ProgID="Equation.DSMT4" ShapeID="_x0000_i1661" DrawAspect="Content" ObjectID="_1653893810" r:id="rId1376"/>
        </w:object>
      </w:r>
      <w:r w:rsidRPr="00B47E5E">
        <w:rPr>
          <w:bCs/>
          <w:szCs w:val="24"/>
        </w:rPr>
        <w:t xml:space="preserve"> với </w:t>
      </w:r>
      <w:r w:rsidRPr="005E5432">
        <w:rPr>
          <w:position w:val="-12"/>
        </w:rPr>
        <w:object w:dxaOrig="975" w:dyaOrig="360">
          <v:shape id="_x0000_i1662" type="#_x0000_t75" style="width:48.75pt;height:18pt" o:ole="">
            <v:imagedata r:id="rId964" o:title=""/>
          </v:shape>
          <o:OLEObject Type="Embed" ProgID="Equation.DSMT4" ShapeID="_x0000_i1662" DrawAspect="Content" ObjectID="_1653893811" r:id="rId1377"/>
        </w:object>
      </w:r>
      <w:r w:rsidRPr="00B47E5E">
        <w:rPr>
          <w:bCs/>
          <w:szCs w:val="24"/>
        </w:rPr>
        <w:t xml:space="preserve">. Vị trí cân bằng của </w:t>
      </w:r>
      <w:r w:rsidRPr="00025957">
        <w:rPr>
          <w:position w:val="-4"/>
        </w:rPr>
        <w:object w:dxaOrig="330" w:dyaOrig="270">
          <v:shape id="_x0000_i1663" type="#_x0000_t75" style="width:16.5pt;height:13.5pt" o:ole="">
            <v:imagedata r:id="rId966" o:title=""/>
          </v:shape>
          <o:OLEObject Type="Embed" ProgID="Equation.DSMT4" ShapeID="_x0000_i1663" DrawAspect="Content" ObjectID="_1653893812" r:id="rId1378"/>
        </w:object>
      </w:r>
      <w:r w:rsidRPr="00B47E5E">
        <w:rPr>
          <w:bCs/>
          <w:szCs w:val="24"/>
        </w:rPr>
        <w:t xml:space="preserve"> và </w:t>
      </w:r>
      <w:r w:rsidRPr="005E5432">
        <w:rPr>
          <w:position w:val="-6"/>
        </w:rPr>
        <w:object w:dxaOrig="270" w:dyaOrig="270">
          <v:shape id="_x0000_i1664" type="#_x0000_t75" style="width:13.5pt;height:13.5pt" o:ole="">
            <v:imagedata r:id="rId968" o:title=""/>
          </v:shape>
          <o:OLEObject Type="Embed" ProgID="Equation.DSMT4" ShapeID="_x0000_i1664" DrawAspect="Content" ObjectID="_1653893813" r:id="rId1379"/>
        </w:object>
      </w:r>
      <w:r w:rsidRPr="00B47E5E">
        <w:rPr>
          <w:bCs/>
          <w:szCs w:val="24"/>
        </w:rPr>
        <w:t xml:space="preserve"> có thể cách nhau một khoảng là</w:t>
      </w:r>
    </w:p>
    <w:p w:rsidR="005C3C9B" w:rsidRPr="00B47E5E" w:rsidRDefault="005C3C9B" w:rsidP="00B47E5E">
      <w:pPr>
        <w:tabs>
          <w:tab w:val="left" w:pos="284"/>
          <w:tab w:val="left" w:pos="2835"/>
          <w:tab w:val="left" w:pos="5387"/>
          <w:tab w:val="left" w:pos="7938"/>
        </w:tabs>
        <w:ind w:firstLine="142"/>
        <w:rPr>
          <w:bCs/>
          <w:szCs w:val="24"/>
        </w:rPr>
      </w:pPr>
      <w:r w:rsidRPr="00B47E5E">
        <w:rPr>
          <w:b/>
          <w:bCs/>
          <w:szCs w:val="24"/>
        </w:rPr>
        <w:lastRenderedPageBreak/>
        <w:tab/>
        <w:t>A.</w:t>
      </w:r>
      <w:r w:rsidRPr="00B47E5E">
        <w:rPr>
          <w:bCs/>
          <w:szCs w:val="24"/>
        </w:rPr>
        <w:t xml:space="preserve"> một bước sóng.</w:t>
      </w:r>
      <w:r w:rsidRPr="00B47E5E">
        <w:rPr>
          <w:bCs/>
          <w:szCs w:val="24"/>
        </w:rPr>
        <w:tab/>
      </w:r>
      <w:r w:rsidRPr="00B47E5E">
        <w:rPr>
          <w:bCs/>
          <w:szCs w:val="24"/>
        </w:rPr>
        <w:tab/>
      </w:r>
      <w:r w:rsidRPr="00B47E5E">
        <w:rPr>
          <w:b/>
          <w:bCs/>
          <w:szCs w:val="24"/>
        </w:rPr>
        <w:t>B.</w:t>
      </w:r>
      <w:r w:rsidRPr="00B47E5E">
        <w:rPr>
          <w:bCs/>
          <w:szCs w:val="24"/>
        </w:rPr>
        <w:t xml:space="preserve"> một nửa bước sóng.</w:t>
      </w:r>
    </w:p>
    <w:p w:rsidR="005C3C9B" w:rsidRPr="00B47E5E" w:rsidRDefault="005C3C9B" w:rsidP="00B47E5E">
      <w:pPr>
        <w:tabs>
          <w:tab w:val="left" w:pos="284"/>
          <w:tab w:val="left" w:pos="2835"/>
          <w:tab w:val="left" w:pos="5387"/>
          <w:tab w:val="left" w:pos="7938"/>
        </w:tabs>
        <w:ind w:firstLine="142"/>
        <w:rPr>
          <w:bCs/>
          <w:szCs w:val="24"/>
        </w:rPr>
      </w:pPr>
      <w:r w:rsidRPr="00B47E5E">
        <w:rPr>
          <w:bCs/>
          <w:szCs w:val="24"/>
        </w:rPr>
        <w:tab/>
      </w:r>
      <w:r w:rsidRPr="00B47E5E">
        <w:rPr>
          <w:b/>
          <w:bCs/>
          <w:szCs w:val="24"/>
        </w:rPr>
        <w:t>C.</w:t>
      </w:r>
      <w:r w:rsidRPr="00B47E5E">
        <w:rPr>
          <w:bCs/>
          <w:szCs w:val="24"/>
        </w:rPr>
        <w:t xml:space="preserve"> một phần tư bước sóng.</w:t>
      </w:r>
      <w:r w:rsidRPr="00B47E5E">
        <w:rPr>
          <w:bCs/>
          <w:szCs w:val="24"/>
        </w:rPr>
        <w:tab/>
      </w:r>
      <w:r w:rsidRPr="00B47E5E">
        <w:rPr>
          <w:b/>
          <w:bCs/>
          <w:szCs w:val="24"/>
        </w:rPr>
        <w:t xml:space="preserve">D. </w:t>
      </w:r>
      <w:r w:rsidRPr="00B47E5E">
        <w:rPr>
          <w:bCs/>
          <w:szCs w:val="24"/>
        </w:rPr>
        <w:t>ba phần tư bước sóng.</w:t>
      </w:r>
    </w:p>
    <w:p w:rsidR="005C3C9B" w:rsidRPr="00B47E5E" w:rsidRDefault="005C3C9B" w:rsidP="00E068AA">
      <w:pPr>
        <w:shd w:val="clear" w:color="auto" w:fill="4BACC6"/>
        <w:tabs>
          <w:tab w:val="left" w:pos="284"/>
          <w:tab w:val="left" w:pos="2835"/>
          <w:tab w:val="left" w:pos="5387"/>
          <w:tab w:val="left" w:pos="7938"/>
        </w:tabs>
        <w:ind w:firstLine="142"/>
        <w:rPr>
          <w:b/>
          <w:bCs/>
          <w:szCs w:val="24"/>
        </w:rPr>
      </w:pPr>
      <w:r>
        <w:rPr>
          <w:rFonts w:ascii="Wingdings" w:hAnsi="Wingdings"/>
          <w:b/>
          <w:bCs/>
          <w:szCs w:val="24"/>
        </w:rPr>
        <w:sym w:font="Wingdings" w:char="F040"/>
      </w:r>
      <w:r>
        <w:rPr>
          <w:b/>
          <w:bCs/>
          <w:szCs w:val="24"/>
        </w:rPr>
        <w:t xml:space="preserve"> </w:t>
      </w:r>
      <w:r w:rsidRPr="00B47E5E">
        <w:rPr>
          <w:b/>
          <w:bCs/>
          <w:szCs w:val="24"/>
        </w:rPr>
        <w:t>Hướng dẫn:</w:t>
      </w:r>
      <w:r>
        <w:rPr>
          <w:b/>
          <w:bCs/>
          <w:szCs w:val="24"/>
        </w:rPr>
        <w:t xml:space="preserve"> Chọn B.</w:t>
      </w:r>
    </w:p>
    <w:p w:rsidR="005C3C9B" w:rsidRPr="00B47E5E" w:rsidRDefault="005C3C9B" w:rsidP="00B47E5E">
      <w:pPr>
        <w:tabs>
          <w:tab w:val="left" w:pos="284"/>
          <w:tab w:val="left" w:pos="2835"/>
          <w:tab w:val="left" w:pos="5387"/>
          <w:tab w:val="left" w:pos="7938"/>
        </w:tabs>
        <w:ind w:firstLine="142"/>
        <w:rPr>
          <w:bCs/>
          <w:szCs w:val="24"/>
        </w:rPr>
      </w:pPr>
      <w:r w:rsidRPr="00B47E5E">
        <w:rPr>
          <w:bCs/>
          <w:szCs w:val="24"/>
        </w:rPr>
        <w:t xml:space="preserve">Dễ thấy hệ thức </w:t>
      </w:r>
      <w:r w:rsidRPr="005E5432">
        <w:rPr>
          <w:position w:val="-12"/>
        </w:rPr>
        <w:object w:dxaOrig="975" w:dyaOrig="360">
          <v:shape id="_x0000_i1665" type="#_x0000_t75" style="width:48.75pt;height:18pt" o:ole="">
            <v:imagedata r:id="rId1380" o:title=""/>
          </v:shape>
          <o:OLEObject Type="Embed" ProgID="Equation.DSMT4" ShapeID="_x0000_i1665" DrawAspect="Content" ObjectID="_1653893814" r:id="rId1381"/>
        </w:object>
      </w:r>
      <w:r w:rsidRPr="00B47E5E">
        <w:rPr>
          <w:bCs/>
          <w:szCs w:val="24"/>
        </w:rPr>
        <w:t xml:space="preserve"> tương ứng cho hai đại lượng ngược pha → vị trí cân bằng của </w:t>
      </w:r>
      <w:r w:rsidRPr="00025957">
        <w:rPr>
          <w:position w:val="-4"/>
        </w:rPr>
        <w:object w:dxaOrig="330" w:dyaOrig="270">
          <v:shape id="_x0000_i1666" type="#_x0000_t75" style="width:16.5pt;height:13.5pt" o:ole="">
            <v:imagedata r:id="rId1382" o:title=""/>
          </v:shape>
          <o:OLEObject Type="Embed" ProgID="Equation.DSMT4" ShapeID="_x0000_i1666" DrawAspect="Content" ObjectID="_1653893815" r:id="rId1383"/>
        </w:object>
      </w:r>
      <w:r w:rsidRPr="00B47E5E">
        <w:rPr>
          <w:bCs/>
          <w:szCs w:val="24"/>
        </w:rPr>
        <w:t xml:space="preserve"> và </w:t>
      </w:r>
      <w:r w:rsidRPr="005E5432">
        <w:rPr>
          <w:position w:val="-6"/>
        </w:rPr>
        <w:object w:dxaOrig="270" w:dyaOrig="270">
          <v:shape id="_x0000_i1667" type="#_x0000_t75" style="width:13.5pt;height:13.5pt" o:ole="">
            <v:imagedata r:id="rId1384" o:title=""/>
          </v:shape>
          <o:OLEObject Type="Embed" ProgID="Equation.DSMT4" ShapeID="_x0000_i1667" DrawAspect="Content" ObjectID="_1653893816" r:id="rId1385"/>
        </w:object>
      </w:r>
      <w:r w:rsidRPr="00B47E5E">
        <w:rPr>
          <w:bCs/>
          <w:szCs w:val="24"/>
        </w:rPr>
        <w:t xml:space="preserve"> có thể cách nhau một khoảng là một nửa bước sóng</w:t>
      </w:r>
      <w:r>
        <w:rPr>
          <w:bCs/>
          <w:szCs w:val="24"/>
        </w:rPr>
        <w:t>.</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2336" behindDoc="0" locked="1" layoutInCell="1" allowOverlap="1">
                <wp:simplePos x="0" y="0"/>
                <wp:positionH relativeFrom="margin">
                  <wp:posOffset>4102100</wp:posOffset>
                </wp:positionH>
                <wp:positionV relativeFrom="paragraph">
                  <wp:posOffset>459740</wp:posOffset>
                </wp:positionV>
                <wp:extent cx="2533650" cy="1508760"/>
                <wp:effectExtent l="0" t="20955" r="0" b="0"/>
                <wp:wrapSquare wrapText="bothSides"/>
                <wp:docPr id="72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33650" cy="1508760"/>
                          <a:chOff x="0" y="0"/>
                          <a:chExt cx="21600" cy="21600"/>
                        </a:xfrm>
                      </wpg:grpSpPr>
                      <wpg:grpSp>
                        <wpg:cNvPr id="729" name="Group 427"/>
                        <wpg:cNvGrpSpPr>
                          <a:grpSpLocks/>
                        </wpg:cNvGrpSpPr>
                        <wpg:grpSpPr bwMode="auto">
                          <a:xfrm>
                            <a:off x="0" y="0"/>
                            <a:ext cx="21549" cy="21450"/>
                            <a:chOff x="0" y="0"/>
                            <a:chExt cx="21600" cy="21600"/>
                          </a:xfrm>
                        </wpg:grpSpPr>
                        <wpg:grpSp>
                          <wpg:cNvPr id="730" name="Group 428"/>
                          <wpg:cNvGrpSpPr>
                            <a:grpSpLocks/>
                          </wpg:cNvGrpSpPr>
                          <wpg:grpSpPr bwMode="auto">
                            <a:xfrm>
                              <a:off x="3282" y="0"/>
                              <a:ext cx="18178" cy="18801"/>
                              <a:chOff x="3899" y="0"/>
                              <a:chExt cx="21600" cy="21600"/>
                            </a:xfrm>
                          </wpg:grpSpPr>
                          <pic:pic xmlns:pic="http://schemas.openxmlformats.org/drawingml/2006/picture">
                            <pic:nvPicPr>
                              <pic:cNvPr id="731" name="Picture 429"/>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3956" y="5254"/>
                                <a:ext cx="19621" cy="16345"/>
                              </a:xfrm>
                              <a:prstGeom prst="rect">
                                <a:avLst/>
                              </a:prstGeom>
                              <a:noFill/>
                              <a:extLst>
                                <a:ext uri="{909E8E84-426E-40DD-AFC4-6F175D3DCCD1}">
                                  <a14:hiddenFill xmlns:a14="http://schemas.microsoft.com/office/drawing/2010/main">
                                    <a:solidFill>
                                      <a:srgbClr val="FFFFFF"/>
                                    </a:solidFill>
                                  </a14:hiddenFill>
                                </a:ext>
                              </a:extLst>
                            </pic:spPr>
                          </pic:pic>
                          <wps:wsp>
                            <wps:cNvPr id="732" name="Line 430"/>
                            <wps:cNvCnPr/>
                            <wps:spPr bwMode="auto">
                              <a:xfrm>
                                <a:off x="3918" y="21578"/>
                                <a:ext cx="21581"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33" name="Line 431"/>
                            <wps:cNvCnPr/>
                            <wps:spPr bwMode="auto">
                              <a:xfrm flipH="1" flipV="1">
                                <a:off x="3899" y="0"/>
                                <a:ext cx="0" cy="2157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734" name="Picture 43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1267"/>
                              <a:ext cx="3226"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68" name="Picture 43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5467" y="18782"/>
                              <a:ext cx="1223"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69" name="Picture 43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1585" y="4667"/>
                              <a:ext cx="1557"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0" name="Picture 43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1902" y="18876"/>
                              <a:ext cx="1223"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1" name="Picture 43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7393" y="18641"/>
                              <a:ext cx="133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2" name="Picture 43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84" y="18571"/>
                              <a:ext cx="311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4" name="Picture 43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559" y="18524"/>
                              <a:ext cx="1335" cy="281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23pt;margin-top:36.2pt;width:199.5pt;height:118.8pt;z-index:251662336;mso-position-horizontal-relative:margin"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gW5Nk5AcAAFksAAAOAAAAZHJzL2Uyb0RvYy54bWzs WNtu4zYQfS/QfxD07lh3y0KcRSo7aYG0a+y2faclyiJWIgWSthMs+u+doS5O7KQx0m7aBglgm5J4 mTlz5swo5x9u68raUqmY4DPbPXNsi/JM5IyvZ/Zvv16NYttSmvCcVILTmX1Hlf3h4vvvzndNQj1R iiqn0oJNuEp2zcwutW6S8VhlJa2JOhMN5fCwELImGi7lepxLsoPd62rsOU403gmZN1JkVCm4O28f 2hdm/6Kgmf5YFIpqq5rZYJs239J8r/B7fHFOkrUkTcmyzgzyAitqwjgcOmw1J5pYG8mOtqpZJoUS hT7LRD0WRcEyanwAb1znwJtrKTaN8WWd7NbNABNAe4DTi7fNftkupcXymT3xIFSc1BCklPAtUZaL 6OyadQKTrmXzuVnK1kUY3ojsi7K4SEvC1/RSNYA0xB9XjA+X4PW6XW+tdj+LHI4gGy0MYLeFrHFX gMK6NXG5G+JCb7WVwU0v9P0ohPBl8MwNnXgSdZHLSgjv0bqsXPQr3cjp1nlmiPaRpD3UGNoZ1jpq LgafB2CmPTAmIFbgTZ5D5tvA4IYBmIIgeG4AeMApJHkVCHwAseVGD0H8rSHwvdizrWMyuLE7AaYa KsSxYyh3DwU/ngJG+2Uv4kLDsgQ+XcLB6CjhnhcmWKU3ktrdJvVJe9REftk0I9CGhmi2YhXTd0bn IFfQKL5dsgzTEC/u5a7v9vGB53gskHSKEerntasIevVU6u6zWUqxKynJVZ/RD3cZ4+UDS1YVa65Y VSEfcdz5DDp7oFOPwNZq4Fxkm5py3Yq6pBW4L7gqWaNsSya0XlHQKPlTDo5mUFA0aEgjGddGREAo bpTG01EyjO5+9eJLx5l6P4zS0ElHgTNZjC6nwWQ0cRaTwAliN3XTP3C1GyQbRQEVUs0b1pkOd4+M f1Rku3LUyrcpA9aWmGLTSg0YZCSnNxHUBxFCW5XMPoFsmixWWlKdlXi7ACC7+zB5eGBQ3wONMVCg yM8qqj8NI5MQoRcGrWQgSKir7jTyEE9U1cgPQnw6qCNwRSp9TUVt4QDAB1sN2mQLYLdT+yloNxdI AeNN7+z9eEyd6SJexMEo8KIFxGM+H11epcEounIn4dyfp+nc7eNRsjynHLf7++EwSIuK5T1BlVyv 0kq2Yboyf53jaj9tjLTYm9GHsP81bDMRwRjAXQwHfLB2QCOj+gyAq9NohG3MYy3A55I0FFDHbe/n O0hjq8c3jEOygz4D8N2klC9ld3UiQ1wQVFNVQpDWPoJt6XXDuKOIOeJpelRgyIn0qLi1A8p5E6jN fx0ex/wdh4ck0Brx3JiKSrXguaXvGhAFAdln4/aqtq2KQlMKAzNPE1bt5ylNSaXLh1NrmndnVRwN +6/xeEixk+iJdGjpiaOVyO8ML6DtMRR9Na76B1zt+kpD6JO4ahWgmD9iMTKj33GE4el6xsOS38vb 0Ph1rH7n7r+pwf8wd/fNe9vkgPh2tQJGR5r7SN9x8B4Jq16xXQv6lFj27ZrvofKAFUbm30y7BnXq vV2DvhgDe1IxBtHCdsyLzDtm20Bhr+Z7HrRx5t0PXoC6KtW/PPdt2HunBlCDzEMF6H+f7tQwJPD5 /6hGNPyDZjmohv8mVQM6hjesGn8CAAD//+xY246bMBD9FcQ7y/0StERKIakqbauq/QIHHLAWsGU7 l1XVf+/YgDaXl121fcmSF3xjmBkfn5zx8hGlO9K2P3Ap7eWjjVIhOZZlA21GynTbEraB+eWj6gn2 nRvb41da4cxEe0lN9f5pxzv1pLudccrMMIhi03jJTDeJE88EqyjFJ2mUMOd6nm8aJUx6iRurOfji 9D7jQn7GtDNUIzM5uKTto8OTGJ2bliibPVWOTeZhyfShPSeZ+WvhLNbJOgmswIvWVuAUhbXa5IEV bdw4LPwizwv3t7LvBmlDqgr3ypxx6tpepDCYmY2ULLVtUTa4Q+KhIyWngu7kQ0k7G4IlJbYrjo6k r23PcR27Q6TXHgvakmpIGySU19u85cYBtZm50b8x8LNl9qUbOi+QtOmpo9MborZg3BvYkWFboDH6 Da0bvynDPUS1o7xDUjxQXk9edy347UTKrtxzbI5GujfZ6BB/3jMLcsGQJFvSEvmizUEGwGDaH76T UvmqOuW3AyCHVJkZRwvT6FEHAIJ59Vkj8AOVkGnd8BZKof9Ey2dh9DRvUF/jlWAACQARGJiGOKfH BqNKqGEFp0srunvhySugkQb3GDN/S9qGPS9oue9wL4fccdxC+LQXDWHCNHiKuy2GOPmXKgCkC4kk hMo46Qcww6beQNVLVo6z8D5ZeejkANV4ba0WQWzFzjoOnCBxczefoLoXGLKC2oKRv8fqgElnhOMN 3oYMqWMleDkyxBlB/HPmcMMk1MwRREAh08keiCMMgVQ0cXihPzo8E4fihwv+mghjet4RccTOLXGE CgmXR/4OiAMOwUwc75Ec7sLxRsmRxNEVc7xKjpk50g8pOWKlGK4kh0bJ3TFHNDPH+4qV2F9AQaKL lSjQCvKsWPF9xcRzsaLFxMdkDvhbuWYOrUzvjjmUup6LlUFMvumaw02CBCo8TR0h/MNclCu+687U sdmMddrHpA4AxzV1JHdZriQzdbxPdLhRGMIt2EAdnr78mlXH/7sitY+sTmvOfjIQMqp9rFULwRhi DSkLJNF5X69KsUcb2laYL/8AAAD//wMAUEsDBBQABgAIAAAAIQAZH4vI8wEAANYCAAAUAAAAZHJz L21lZGlhL2ltYWdlNy53bWaMUs9rE0EU/mZ209o0sJuqB3+gq6A0xbYogtdsN2urEAlNwIOH7XZd 60J2N2YTTA5i0IMgQkQQwf/Dm4eePOlVT0Iv9lxkb4LxvWnJQS/O7nvve9/MvDfz3nz78uk91Fif ibUthe5tCswB2pYAJF4orkBaCiLASMjJZKLQijh1xM1LAooryT0x0ubJuzxjoIS633vYGnZCoIGF I/Y0KMIEMMnfJfSBpKoBbykFZ5jjaJLRCVkVezhL6Jfc/U2Gxms+CB/ObEVxmFl3wsfWZhr7CazP Kd5dr/SrT672eYlOskyri2SvsaJNwGLlhxhNo9/+J7oK/9/RhcpyQJtK0yx0FQyC+I0uXmEkuYZc C13YnU5Wv+k4At+JY6mFWbSTWM0gCpMgvGLdSoIVFARm9Vqz3roBHL8bJXa7veZnUeCk98OGvxNm KBf+vnpZaw7j7bRNU07a70Zhl+uCsl5vWe6g1/Wp+McuGO64tmo3ctNY9+zGz/PnCJ80bORufikf r3mETMNhM3bzJW8jHyumSvbpBk3ZS17Nc3P+baMkQJ+kQWUV9Dw08qnkRUH+8wGpZ4uMAlYxuxW6 MbeBq1FUb+CwlYf9NTFLc8BH9ZYo8MXmMOuFMfYfFV4SX8TqmQf7LMr/mk77y30+UAfg/X8AAAD/ /wMAUEsDBBQABgAIAAAAIQANMOc+4gAAAAsBAAAPAAAAZHJzL2Rvd25yZXYueG1sTI9BS8NAEIXv gv9hGcGb3U2bRonZlFLUUxFsBfE2TaZJaHY2ZLdJ+u/dnuzxzXu8+V62mkwrBupdY1lDNFMgiAtb Nlxp+N6/P72AcB65xNYyabiQg1V+f5dhWtqRv2jY+UqEEnYpaqi971IpXVGTQTezHXHwjrY36IPs K1n2OIZy08q5Uok02HD4UGNHm5qK0+5sNHyMOK4X0duwPR03l9/98vNnG5HWjw/T+hWEp8n/h+GK H9AhD0wHe+bSiVZDEidhi9fwPI9BXAMqXobLQcMiUgpknsnbDfkfAAAA//8DAFBLAwQUAAYACAAA ACEA/P5/2vAAAAC9BAAAGQAAAGRycy9fcmVscy9lMm9Eb2MueG1sLnJlbHO81MtqAyEUBuB9oe8g Z99xZpJMQoiTTSlkW9IHED3jSMcLai95+wql0EBqdy5V/P+Pg3g4fpqFvGOI2lkGXdMCQSuc1FYx eDk/PeyAxMSt5IuzyOCCEY7j/d3hGRee8qU4ax9JTrGRwZyS31MaxYyGx8Z5tPlkcsHwlJdBUc/F K1dI+7YdaPidAeNVJjlJBuEkc//54nPz/9lumrTARyfeDNp0o4Jqk7tzIA8KEwODUvPvzV3zYSag tw2rOoZVybCtY9iWDH0dQ18ydHUMXeOt+us9DHUMQ2kOmzqGTcmwrmNY/xjo1aczfgEAAP//AwBQ SwMEFAAGAAgAAAAhAOKvPz/pAQAAzAIAABQAAABkcnMvbWVkaWEvaW1hZ2U4LndtZoxSTYvTUBQ9 N22dmbaQ1I+FOmgUFBycEYvgtpk0zgdUiq24UMjE+mYMNEltWmwX4oAg4qaCiOD/cDHgYlaudDuC K3/CINkJ1nufxYVufOTmnXvue+e9nJsvnz++gx6356PclkYb9wgLQO4uAQaea67Ab4OYgCAyptOp Rit0csaVDAaaKxvfaJdKnF08YqKMRjB42B73FNDE0Rl7CqwwBSzO9xm956ix/BsOOWFB1AxBx43X dIBFRj+MNd4h45VcRC5ntcNIpfZN9di+lURBDPtTgrfXLg1rT64OZUmeY5lX8/egWhRGtlbHffqt XaPNmfb+T6mKthb/b23SZxz+c8YIu4Z4Jx4QOb1e2rjhuoSvzEnUVRruxHarE6q4oy7bG3FnBQXC XL7earSvA8fuhLHT7a4GadhxkweqGeyoFJXC359cybXG0f2kyyU3GfZD1Rc/UMk32rY3GvQDNn3+ nOlN6lecZmaZa77T/H72DOMTpoPMyy5kk1WfkWW6Mk28bMlfzyaaqfH8dJ1LzpJf971MHscsE9tI Bg/uAbFhOc7Z6iJx/mzE6WmgJMmLKjuuDRXzxYui7rymZs5bmOMa8EH/QSx7vjVOByrC3qPCS+aL 2Fzc3pPQ+UHyp6vS3UN9vOz/BQAA//8DAFBLAwQUAAYACAAAACEAXrI0N8IBAABWAgAAFAAAAGRy cy9tZWRpYS9pbWFnZTYud21mXFFBaxNREP7eS2JtGtiNWrBBdBX0ULRCEbxmu9m2HlKCCRRP6xqf dSHZpNkV3UMx4M3L6kGE/oveeygIghRvgtf+hCJ7EATj9x45OezsfPPN7ryZ7/38/vUQxppiKp4a dLQrsAiUHAFIHBiuwrcUJKCRkLPZzKA1sTLnliSB4WpyKppiidmdCxZqaIfpy142VkAHl+ZsA+ww A2zmJ0TLjGD7T3R9wqLuJjW6Is/wBNeI/siTvwy0D2YSDmf3oqFKnB312nk8GoYxrp7m+PzgS9o8 OE31l2X6PfbkPlivakbvkGVTqffS853DHY+T9qbnCXwjp72lkmgvdrr9SMV9ddd5FPfXUBFYKLe6 7d5D4PJuFLuDwUaYRH1v9Fx1wj2VoF75f5x6qZsNn40GLHmjV5NITfSsqJfbPcd/k05CCnLxpuXn rftup7CtrcDt/LpxnXjZclH4xe0i3wiIbMvTIfeL1WC7yA3TZHy7zZK7GrQCv9CPa9UEVxSSRn0E hSoxpwxVwfxdxu20DHrzqrkDrQfm+tpYMNmxuUs2udXNklQNgf3Ke1aq+Nh40dCu898/8rm+5gCc s1XJ/P8PAAD//wMAUEsDBBQABgAIAAAAIQA9g3L4xgEAAF4CAAAUAAAAZHJzL21lZGlhL2ltYWdl NC53bWZcUb9v00AU/u6S0DaNZIcfA6gCgwCJClqIEFnrOoZ2CIpIUAcG1wRTLCV2iBNBBsAjYgkb EhN/CEMmJmCj/BcIITMhEb7nZuLsd+973929e++7718+vUc+fizvFvdzdPhAYQUoXFSARppzJc5a kYAgpefzeY421OkFt6oJcq6iUzVTq4wuHzNQQdMfPelMBgFwHccX7BkwwxwwGc+IvtFSpr9PkxtW JJsWdFJb6hbWiP7o2V86jrdSiBRndsJ+kFh3g2fWvbjvR7A+x3h388p468WNsWwp0q5xd5m+JhMP AfXaB6Q6JZIKf8MeDJLmbcdR+EpOrBEk4UFktbthEHWDq9Zu1N1ASWGp2Gg3O3XgxF4Y2b3etp+E XSd+FLT8gyBBtfR/QdVCe9J/GPe45MTjYRgMpVpUi82O5T4fDX1KsnzecKeNTbuVmcYdz279OneW +JRhI3OzS9l02yMyDUfc1M3WvZ1smjNb9K92uGSvew3PzeS3jYoCP83BZhUfrcCYQpQV49d1mWps 8aXIIf2X87c4kvRIZxNLXAM+iliS6kJ7koyCPvC09IZMGZtrj/fE8vgwXuicX4OfTFWQg/gHAAD/ /wMAUEsDBBQABgAIAAAAIQD4gObK5gEAAMwCAAAUAAAAZHJzL21lZGlhL2ltYWdlMy53bWaMUk2L 01AUPTdtrf2ApH4gfqBRUHDQkYrgtpk0zihUii24EMnE+hwDTVKbFtOFKAgibiqKCP4Pdy7GjSvd KrjyJwySnWC991lc6MZHbt6557533su5+fLpwxvocaASFTY1qt0kVIDCDQIMPNFcid8GMQFBZCwW C41W6eCSqxkMNFc3vtEm1Tg7tctEHZ1gcrc/Gymgiz1L9hBYYQFYnG8zesths/wrDjmhImqGoH3G S3qPI4x+GOu8Q8ZzuYhczuqHkUrtq+q+fS2Jghj2xwSvL5yeth40p7KkyHGWV/P34HxVGNnaxJh+ a7foylJ7+6dURVuL/7c26TN2/jkjwyNDvBMPiJzRKO1ccl3CV+Yk2ioNt2K7NwhVPFBn7MvxYBUl QrnY7nX6F4G918PYGQ7XgjQcuMlt1Q22VIpG6e9PbhR6s+hWMuSSm0zHoRqLH2gUO33byybjgE3f fdz05u1zTje3zHXf6X4/dpTxftNB7uUn8/maz8gyXZnmXr7ib+RzzbR4frjBJWfFb/teLo9j1olt JIMH94DYsALnbHWVOH+ccXoYqEnytMmOa0PFfPGiqjuvqaXzFspcA97pP4hlT/Rm6URFyO6VnjFf xYvynUxC55+TP12V7u7o42X/LwAAAP//AwBQSwMEFAAGAAgAAAAhAEbF/nD0AQAA1gIAABQAAABk cnMvbWVkaWEvaW1hZ2UyLndtZoxSv2/TQBT+zk5amlqyw4+BCoFBApoKikBIrHEdQ5EaFDWRGB3X HMVSbIc4FmRAVDAgIaSwIFAn/gkkBoZOTLCWCYmFvULekBreu1YZYOHs9973vrt77+69+/b18zbU sGZivauQsS4wB+hdAWh4obgyaU0QAUZCm0wmCi2Lk4fcvEZAcYb2Q7zX58m7MGPCQDMYPuiM+hJo 4eghuwCKMAEs8ncIfSDp6sAbSsEZ5jiaxui4Vhf7OEXot7azT4bGaz4IH87qRLHM7Dvykb2exkGC j19SvL1ey+tPrua8pERymVZXyF5jRZuAxdpPsTWN7v0TXYX/7+hCZdmjTcY0C10Fa2G8e1G8wpbG NeRalITT72fNm64r8J04lobMos3EboeRTEJ5yb6dhMsoC8yWGu1m5wZw7G6UOL3eSpBFoZvek61g U2aolv++elVvj+KNtEdTbpoPIjnguqBaanZs7/FwEFDxj5w1vXHjitMqLPOW77R+nTlN+ITpoPCK 88V4xSdkmS6bsVcs+avFWDF1sk9XacpZ8hu+V/DvmIYAfRoNKqug56GTTyWvCPKfr5F6tsgoZBWz W6Mbcxu4GhX1Bg5aedBfC7M0B3xSb4kCn2uPsqGMkT8svyS+gu2F+zkL++9202l/uc976gC8/w8A AAD//wMAUEsDBAoAAAAAAAAAIQAHVca9dCkAAHQpAAAUAAAAZHJzL21lZGlhL2ltYWdlMS5wbmeJ UE5HDQoaCgAAAA1JSERSAAAB0QAAAO0IBgAAAOAMT/kAAAABc1JHQgCuzhzpAAAABGdBTUEAALGP C/xhBQAAAAlwSFlzAAAh1QAAIdUBBJy0nQAAKQlJREFUeF7t3Qm81XP+x/GMZSwxiChb9hAqS1nK NpaHmLInUWhTVHYma2IQiYlExr4v2aIiRJIySKVFTMW0al+Vme9/3t/7/Z3/93fu6d7z/XXr3vs7 r+fj8XvMnN/n3qt7z/f83r/lu1QxyEv79u1NlSpVzMYbb2wWLFjg9gIAKoKlS5eaf/zjH6ZOnTr2 WB1tG2ywgalbt6558sknzcqVK91Xlx1CNE833HBD5k3597//7fYCAMrTrFmzTI8ePczOO+8cC09d 8Jx88slm0KBB5vfff3dfXfYI0Tzde++9mTdn3Lhxbi8AoDx899139g7hVlttFQvPLbbYwu4fM2aM +e9//+u+et0hRPP0xBNPZN6kYcOGub0AgPVFoTh06FDTpEkTs9FGG8XCc8cddzS33XabmTlzpvvq 9YMQzdOAAQMyb5b+PwBg/Yiedx588MGx4Iyedz711FNm+fLl7qvXL0I0T7r6jN44XZUCANatGTNm mO7du5uddtopFp563nnqqaeawYMHr9PnnfkgRPOk56DRG3j//fe7vQCAsjZ+/Pg1Pu+85JJL7PPQ 9fG8Mx+EaJ7UIzd6I7t16+b2AgDKgq4ohwwZkvN5Z40aNewV6fp+3pkPQjRPS5YsMX/4wx/sG9q2 bVu3FwCwNvS8s3///qZevXqx4NTxtn79+vZZaHk978wHIZqnFStWZG4tnHXWWW4vACAJPe+8/fbb iz3v1FWorkY//PDDcn/emQ9CNE+rV682u+66q32TjzvuOLcXABDim2++sc81t9xyy1h46nW7du0q 1PPOfBCiedKbGnWv1v9WpjcZAMqTrijfe+89c+KJJ5oNN9wwFp7R887Zs2e7r65cCNEAf/7zn+2b rumlCFEAKNmiRYvM448/bg488MBYcGp8p56Bluf4zrJCiAZo3ry5bQCbbrqp+c9//uP2AgB8v/zy i7n55pvtLEJ+eGp85+mnn2574eoRWRoQogEuv/zyTGNYuHCh2wsAkH/+85+mVatWdjynH5563aFD BzvePm138QjRAOpJFjWKKVOmuL0AULhWrVplp0JVh8toGGC07bLLLuauu+4yc+bMcV+dPoRogL59 +2Yax4gRI9xeACg8Wle5T58+pnbt2rHg1PPOQw45JBXPO/NBiAZ47bXXMg3lzTffdHsBoHBMmzbN XH/99aZ69eqx8Nxkk03MmWeeaT7++ONKMb6zrBCiAdQ4ogbTr18/txcA0u/LL780F1xwgdl8881j 4Vm1alXTqVMnM2nSpIIctUCIBhg7dmym4WjdOgBIA912/de//mUWL17s9hRZuXKlefXVV81RRx0V C05te+yxh+nZs6eZN2+e++rCRIjmSdP+XXHFFZkGpLOvLl26mGXLlrmvAIDKRZ2CdEGw7bbb2uOa rjIvvfRS89NPP9nVqvbee+/MMU+bOg4pUF955RUbsCBE86aG5TemaLvwwguZeAFApaQVqXId1/R8 03+tsfEaJz98+HDGyGepogDwt2wh9VxKqvu10uq5lFT3a6XVc/HrP/zwQ7GpqqJNZ2Za+87nf28u a1MvqSZrUy+pJmtT92ul1XMpqe7XSqvnUlLdr5VWz6Wkul8rrZ5LSXW/trb1XEqq+7XS6rmUVPdr pdVzKanu10qr51JS3a+VVs+lpLpfK63u+/XXX+0dtVzHtWirVq2aueaaa8yPP/4Y9LMjJdX9Wmn1 XNam7tdKq+fi16toHI+/PfHEE+7LjJ1Vwq/ttttuZurUqa5q7O1Mv65p8Xz7779/rN67d29XMeaL L76I1bT5YaQzJL/WsGFDVynSoEGDWP2OO+5wlaIBv35N28iRI13VmLvvvjtW01y4/uwZJ5xwQqxe p06dnA0s2l566SX3ncY8/PDDxb7Xv+3RrFmzWL1jx46uYuxaeXvuuWesrvFXkaeffjpW22effWLP MM4999xYXVfJEX1g9tprr1j9mWeecVVj3njjjVht9913j43t0oTRfv2MM85wlaJl4rLfay1tFPng gw9iNW3q4Rfp2rVrrOa3o99++81OD+bXQ9rRTTfdFKup3UTUg/DII4+M1UtrR/rvRbLb0QEHHOAq RfR7+PXrrrvOVYw9MfNr2vR3ijzyyCOxmt47n/7+fv2yyy5zlaK1b7VYgl/X+xvR++7X9LX6O0fO O++8WN1vR/Pnzy/WRtUuI2qvfk2b/8xMd3T8mj4PET0a0XAJv+63I63q4de0+cejXO0oOgjq863P uV9/4IEHbE10fPBr2jQxQESz7/g1tRv/mKHjk1/XXLCRr7/+OlbT5reje+65J1Y7/PDD7W3WiOab 9eultSMdtyPZ7eiggw7KPIL67LPPch7Pok0zC+2www6x7/fb0bPPPhur6b3TsJeIrlz9esuWLV2l aPkzv6atpHakNuevJdqmTZtYvWnTpq5S9F5nt1FNPRgZOnRorKZc00lCJLsdHX/88a5SRMd0v15F /1h/8ycR0FI12XX98pHRo0fHavrH+d55551YfeLEia5izNy5c2M1bf4sQN9++22sNmjQIFcpotd+ XZ1+IvrQ+jVt+u9FdJD1awMHDoydcejD6tcVjLkaWbT5v7d6qPnf++6778a6ew8bNixWHzVqlKsU PdzX0Bm/Pn36dFc19jmFX3v77bdjHzZ9KPz6559/7ipFHQTeeuutWF0/L6L/jl/Tv0PPgSP60Pt1 /R4RNdrs99pvR2r8fk2b346++uqrWE1//4huHWniar8+YcIEV127dqT3fPDgwbH62rQj/Q182e1I B9OITn78mjb/IJHdjvTe+UprR35NW0ntSJt/i66kdqSwzW6jJbUjbX5Al9aO1Kb9+tq0I/9zqd9P n3O/Xlo78gNhzJgxsZrajX/MyD4eaSWSiE48/Jq2ktrR+++/H3s/9Hv49dLakY7bkex2pL/Bzz// bHr06FEUADmOZ9Gmky3/e7WVdjzy3+uS2pHea7+mzW9H+jf6NbU5f8ypTnr8+ieffOIqRe919rFO JxuRXO1IFwKRko5HomO6X+eZaB70hu+77745G5rOeOhcBKCi0xJkuhMQrYtc0rb99tsztWmeCNE8 qQFmLx6ryZX92zIAUJHoLpiukk866aRi/Tp0q1bPO7N74G6zzTaxRwsoGSEaQGdmuhcfNTbdrgCA ika3eTUhjJ7T+wGpjpD169e3fV+i26O6Ja4p+lRXH4JZs2bZ/cgPIRro5ZdfzjRI3RsHgIpCEybc eOONOZcgO+200+zzvTVNyadnxH4/COSHEA2kjhBRw/R7MgNAeVAHJy2IoV7Vm222WSw8t9xyS9O+ fftULkFWURCigb7//vvMcj9aGg0AyoN63L/44ot2BqHsJcg0bOlvf/tbqpcgqygI0UAal6ZbI2qo OsMDgPVJwXjffffZ8Y1+cKrj0NFHH22D1R9qkg9dpWosuD/uFvkhRANp/FI0JZaeMQDA+qC7YJqc Rb1n/fDUfLdaXUUjBfzxpSH0ffpZmmAEYQjRQJoN5o9//KNtcJpJBwDWFYWbhpto9qDs+Ww1afwN N9xQJlePhGhyhGggP0Rr1KhhJ2IAgLKkGXQee+wxO1XhBhtskAlO/X9NsalZ1LKXLVsbhGhyhGgg PY+oWbOmbXBbbLGFnZMWAMpCNERFEyFEwalto402shMmZE8jWlYUonXr1rW3jBGGEE3glltusQ1b Z4WTJ092ewEgnAJM88pqwvbsISqaok8dGDUHNENUKiZCNAHNBBI1cn8CbQDIlxaP0ApQRxxxRLEp +TRE5a677mL2oEqAEA2ks0E7c79r7M8//7yrAEDpZs+ebZfRU1D6wamxnhrzqWANHaJSFvTf5Go3 HCEaSMvoqENR1PB1tggAJVE4aTk13ZrVLEJ+eGqISosWLeysQ+UVYrqlrKkC/SXckB9CNJDfO1cb Ey4AWBP13ldnoJNPPtl2DvLDUyfjmvC9IkxwQO/c5AjRQFGIRkF6yimnuAoAFFm0aJHp06ePqV27 dmyIirYDDzzQ9O/fP7YQdHkjRJMjRANFIVq9enXb6LTUkBoggMKmW7HqrX/VVVeZrbfeOhacmiq0 SZMmdhWVivjckRBNjhANpAHOd9xxhznmmGNso6tWrZpZtmyZqwIoNLplO2TIENO0adPMvNrRplmF OnfuXOHHXyrYb7vtNjNjxgy3B/kiRBPq2rWr/ZDoVg3d0IHCs6ZZhbTtvffeplevXkzGUgAI0YR6 9+6d+cCMGjXK7QWQdtOmTcs5q5CC9Pjjjzdvv/12uQxRQfkgRANpDT9NCK3xodGHR0sPAUgvTbUX zSqUPRG8hqy0a9euUg8P0e3cwYMH2w5RCEOIBoo6Fr355puZD1GPHj1cFUCa6Jbtk08+aQ477LBi t2xr1apl7rnnnlQ8zqFjUXKEaKAoRDWXZdSJoHXr1q4KIA30OVdHm5122ikWnApSzSr08ssvm+XL l7uvrvwI0eQI0UBRiKorezRtV6NGjVwVQGWlW5oKkVatWtlZhPzw3HTTTe2sQl9++WUqh7QRoskR ooGiENWSRdEwF808UhHHfgEonYaoqY9D48aNi92y1YmyhrT98ssv7qvTiRBNjhANpJUXNAemet9d fPHFtuFpBQbGigKVy/Tp083tt99udtttt1hwaiL4hg0b2mAtpM+1HlGl6Rb1+kKIrgV1KIo+eEzc DFQOuiV74YUX2kX1/fDUWp66ZTt8+PB1svA10okQXQtasij6AL7++utuL4CKRkPTXn31VdspSFea fnjqcUy3bt3Mzz//7L4ayB8hGmjhwoXmiiuusDOR6PZH9EFkSTSg4tE0dt27d8+5duehhx5qnnji CR7F/I/6dFx22WX2FjfCEKKB/I5F8+bNy9wS0vNRAOVPnWRGjhxpP5PZa3eql60mTNAt2zT2sk2K jkXJEaKB/BBVw9McmWp8GowNoPysWLHCPPvss+aII46wnf388KxZs6a5+eab7ecWxRGiyRGigfwQ FS22q8anpY+YLxNY/zT8RBMjKCj94NQtW53cPv300zZgsWaEaHKEaKDZs2fbVRuicWNdunSxjU+r 1k+ZMsXuA7Bu6aD/xRdf2N60ukXrh6cmSmjZsqUZMWIE47fzpL/nfvvtZ8aPH+/2IF+E6FpSx4To wztw4EC3F8C6sHTpUvPMM8+YI488stgtW03Rd9NNN9lVVoD1hRBdSxpzFn2Ie/bs6fYCKEt6fPLX v/7V7LjjjrHg1KZbtgpWBSywvhGigXR7SM8+o9tEGuqiQdr6MGsAN4CyoQkPPvroI9O0aVP7uMQP TvWK1+dNt3S5ZVs2NJaWv2U4QjTQzJkz7ZgzfzzVnnvuaT/YBx10kNsDICmNxX7sscdMvXr1is1l qyn6NJetxn+i7OiZqBYZZ+a1cIRooOzeufKXv/zFfsA1Jm3+/PluL4AQEydONNdcc43ZbrvtYsGp XrZa7EEzhDG367pB79zkCNFAuUL01ltvzXzgaYRA/nTwfuedd8wpp5xiNtlkk8znSFvVqlVN+/bt 7cxg+jqsO4RocoRooFwh+tZbb2U++FoFH0DJZs2aZTvi7bHHHpnPjjbdvtVQiwceeMAsWLDAfTXW NUI0OUI00KJFi+zMJ/5tW3Wpjw4Cl19+udsLwKcD9ahRo8yll15abDq+jTfe2E5c8t5775nVq1e7 78D6og5FN954o71IQBhCtIzoobwOBhq/BuD/6Tmm1ubUCirZYzu33XZbc+WVV9pB/vQMRWVEiJaR 008/3R4UttlmG1aFAP5Hd2g0+YEmQfCDU7ds1ZO9b9++ticuUJkRooE0lmrYsGHF5uLUckvRQYLn CihUq1atMh9++KFp1qyZvUXrh6fGU5933nnm008/5aqzgtH78cknn5glS5a4PcgXIRooV8ci0bOc 6GDRp08ftxcoDOoodP/995v9998/FpzaatWqZSeIZzq+iouORckRooHWFKJz5szJdNFv1aqV2wuk 29dff207Cm211Vax4NSzzxNPPNEMGDCAFVQqAUI0OUI00JpCVI2wTp06tiGq2z6QVgrFF154wTRq 1KhYR6E//elPpmPHjnQUqmQI0eQI0UBrClHRwPDoYBItlQakgQLxhx9+MNdff72pUaNGpp1rizoK Pfzww3QUqqQI0eQI0UCafH706NG2g1E2Lf4bHVg0RRlQ2amda0ah0047zZ48Ru1bm9btPPvss83Q oUPtZPGovHSSpDG8rIQTjhAtQ1qUO1ptolOnTm4vUPlooYU777wzs7iCv2kBBvVG//nnn91XA4WL EC1DOhvfe++97YGmdu3aPBNCpaL2q+FbLVq0yCzvF20artKkSRM7xaWGsQAoQogG0jOfq6++2syb N8/tiWvTpo096KinLl36URmoLT/00EOZjnH+puef1157rX0eivTSCX+XLl24u5AAIRqopI5F8uyz z2YOQM8995zbC1Qs6kgycuRI065dOzvLlh+cWnpMU/SpLTP4vjDQsSg5QjRQaSE6derUzEwtrVu3 dnuBikELKDz++OPmsMMOyzk8pUOHDvZAqoMqCgchmhwhGqi0EJW6devaBqk5QxlojvKmA6TW5NT4 za233joWnLrqVHvt16+fDVgUJkI0OUI0kKY303qHJT070JJCapAaP6du40B5WLx4sR12pUkR1Bb9 8NRSZC1btrQdibjqhNqAJokZN26c24N8EaLrwPDhwzMHq1tuucXtBdaPsWPH2k4i0fJ80aYgVech zXGrISwA1h4hug5oUeHtttvOHrjq16/PmT7WOQ2Sf+qpp8wxxxyTGascbXr8cP7559tVOljwGihb hGggdQXXOLnSxoBefPHF9gCmZ06TJ092e4GyEz3r7Ny5c7Eetrrq1Fjlnj172sURgNLkc1xDcYRo ID0T1SwupY2neuONNzIHtLvvvtvtBdaeOgA988wzpnHjxvYkzQ/PLbbYwpxzzjnmgw8+4KoTedMJ 2S677GIfBSAMIRoon965ok4d2267rT2wqfcjsDZ0haBxnRqCEj0q8Det43nfffex8AESUYiqHdE7 NxwhGijfEBWNE1XD1K01LQ0FhJo/f77p27evOeSQQ4pddaodnnvuuVx1Yq0RoskRooFCQlQHt2ho gaZOA/KhQPz000/t4u66PesHp4L0gAMOML169eJZJ8oMIZocIRpIz6O0puKa5s71aRmp3Xff3TbO nXfeOefyaUBk+vTp5p577sk5h61mE7roootsD1uWHUNZ0+MCzQnO44BwhOg6dsMNN9iDoK5ItS4j 4NP6tGoXzZo1K7ZyitrM4Ycfbhe7njt3rvsOABUJIbqOTZw4MTOX7umnn+72opDprH/ChAn2BEs9 IqNb/tGmqfnat29vb63pNhuAiosQDaQrB/WSDLk1e+qpp9qDo56lfv/9924vCo06CfXv39+ukJLd SUgnWscee6ydpk8TJwDr24gRI2h7CRCigUI6FkUGDRqUOVhqiAIKhwawf/TRR3byjezJ33UFqjHH 3bp14+QK5YqORckRooGShKga6MEHH2wbqXpbsvBt+v3000+me/fuZt999y12u1bPPjUhwpAhQ+yd DaC8EaLJEaKBkoSo+It161kY0idaNeX444/PPAePNt2+rVevnundu7ed9QqoSAjR5AjRQElDVM9Q 99prL9tQt9pqK1bRSAldSQ4dOtROrKFhKH5watOasl27duXghAqNEE2OEA2kZ1xfffVVojGfjz32 WObgevnll7u9qGzUu1YTv2u8sNZgjN7TaNt8881N06ZNzYABA8zy5cvddwEVl9r06NGjzbJly9we 5IsQXY8UvAceeKA90Oq5mIY5oPKYMWOGefDBB+3YzQ033DAWnHrueeihh9q6vg5AYSBE1zNdnUQd TXS1otsoqLgWLFhgn3OedNJJZpNNNikWnLvuuqud0nHcuHH2bB5AYSFEA2navxtvvNGO+UtCoakl rKKD8IsvvugqqCh0S+vdd981zZs3N1WrVo0Fpzat3al5bTV0Rbf3gcpOJ4DXXXcd0/4lQIgGStqx yPfdd9+ZTTfd1B6Q1fGEKd3Kn8Jw2LBhpmPHjqZmzZrFglPPOTXj1AsvvGCvToE0oWNRcoRooLII Ubn11lszB+jzzz+fW4HlQAeOzz//3Fx55ZWmVq1axcZzalhKo0aN7FJk9KZGmhGiyRGigcoqRFes WGHHDarh6uCtnrtY97TMmA4UunWlFXayg1MdhtT566677rLvMSc3KASEaHKEaCANlNewhrKYdWjs 2LF2zKga75ZbbmlGjRrlKihLCs5vvvnGPsuuXbt2seDUa72n11xzjT2I6IACFBK1eS3XqEdNCEOI ljNdgUYHda3osbZXuCii4Pzyyy/tFed+++1XbMJ3bbqFq4kQhg8fzvR7ABIhRMuZbhe2adMmc2A/ 6KCD8lrwG8UpONU5SMGoK8tcwVmjRg070cWnn35KcAJYa4RoAjpYlyUdzE855ZTMgf6www4zv/76 q6uiJJqvVotaa5WUatWqxQJTm4JUYzk7depkh6T8/vvv7jsB+HRcow9AOEI0kJ6J6rlaWa/EonGn DRo0yBz81emI1V6K04d82rRppl+/fnayiuzlxbQpOLV6ip5xqvctYzmBkumZqO7eqJ8GwhCigcqq d24uGi+qKeWiMFCjprdc0ZW6Ol1pabGGDRtmxtj6m3rV1q1b19x88812bmOCE8gfvXOTI0QDrcsQ FV2RnnjiiZlw0Pqjjz/+uKsWjjlz5pjnn3/ejqHVc8zsHrXaNA3fCSecYB566CHz448/0qsWSIgQ TY4QDbSuQ1R05XXJJZfEguPMM89M9ZRcCxcuNB988IFda1XPhDfaaKPM7x5t+nvssMMONlg1c1DS qRcBxBGiyRGigXSwV+/Pdd2DVo1az/00fjQKkerVq5tevXqlYrki/R0/++wzc8cdd5jjjjsu9nv6 m642dZtW4frJJ5+wtBiwDqivgXqtT58+3e1BvgjRCk6TBPjPSbXts88+NmArU5iqQ9Z7771nunXr Zo455picC1hHm+YTbtGihXnqqafM1KlTuU0LoMIiRCsBdZLp3bu32W677WJhs+OOO9oeqFqGK0nQ qEu7FuL98MMPy2wSfJ3RLl261HzxxRf2WeWFF15oe8pmLyMWbbpFq0A99dRTTc+ePe1i13QKAlBZ EKKBdID/+uuvy2Wgvm4hX3/99TmHddSpU8fOzqOxkFplpLTxXiNHjrThFn2/erzecssteY+j1M/X lbCeDWvZMM01q6tH/TvWFJjaNPxE4d+kSRNz77332p60THoAlD99FtPwqGh9I0QDrY+ORaVRz1U9 S9xzzz1zBpWeL2rMqZb1euSRR8zQoUPNDz/8YL9v5cqVdvxp9lVttD3wwAP2v6Gv04QP+j0VuK+/ /rq9GtaKJxqfefDBB9ufkavXrL8pnBWsl156qe1lrLk59bMBVBx0LEquim7j+ZvfcUNXCH5NB1X/ SmXJkiWxevY6i/p6v+6f5eiKzq9p82cC0i1Bv5bdE1Ov/bq+PqKf49e0+bcI9e/wa9mdhPR7+HX9 nhH1kNWVlq5Go7p/JaW/n/+9+tn+VaE61Ph1zbgTUUPO/pv5gaOVX/yaAl09Wtu2bWuHgWQHmL8p 7LQmpmb1yTWzT7Rtttlm9pmkvkbDazT+MtfX5drUo1aTWGuIzu23327/bbNnzy7279aWbzvS305/ Q7+ehnak39+vaSupHWXPYFWW7UhbSW1UC9FH9HXZP1s/L6L/jl/T5j9q0L/Tr+m/Fcn1s0s6HmkL OR7RjtZ8PNIJtj7Dmkc6ovfN/15tJbUjvXf+z1a78evZ7civaSupHeln59uOJKQd6WvXph1V0VWV v/397393X2rsdGp+TQdYjceLtG7dOlavX7++qxTRlYpfv/POO13F2LlL/Zq2MWPGuKoxnTt3jtX2 2msvVymiqzC/rtucEV05+TVt6gka0YB8v6ZFmP0PjGYL8uuXXXaZqxgzfvx429gUpFF94MCBrmrs LUr/ezUkw28cjRs3jtVbtmzpKkVXubqK9OsayhF59NFHY7Vtttkm03j0oTzqqKPs7dJoK+0qMcmm n6mfreeYZ5xxhl0ZRf+uqlWr2sCN/i56HhrR7V7/363tp59+clVjp+zza3470odJwezXe/To4aq5 25Geq0a6dOkSq6ndRPTBUSctv+63I01g79e06b8XyW5H22+/vasU0e/h1zt06OAqxkyYMCFW06a/ U0TPh/2a/t4+dc7y6xdccIGrGHunQXcA/LrfjtQpza/pa/2D40knnRSrazHyiA4g2W1U73/kxRdf jNW06SAVOfvss2M1fR4iCh6dvPl1vx3pc+bXtPnHIw0L82v6+0cHdX0+9Dn367qbE9Hxwa9pU6e+ iHrk+zU9CvGPGTo++XU9WomU1o70GMWvaZIVPwgPOeSQWL20dqTjdiS7Helk2w/4Y489NlPT57t5 8+auYsyMGTNi36tNY7cjWjzDr+m9808ATj755Fj9tNNOc5WioPJr2kpqR2pzOj5GzjnnnFhd6/5G 9F5rdSy//uCDD7qqsR0c/ZpybfLkya5avB1pdIBPx3S/XmXixInG3/wzLP2i2XX/DEp/ZL+WfYtT /zC/7n+YdPbl17T5H2T15vRrU6ZMcZUieu3XdSYV0VmHX9Pmn4noa/2abnX6Z1D6Pfy6/i0RHaAU FLpFGtX9M0M1Iv97s3+2pqzz637D0Idy0qRJsbp/9qYzIr+mr/XPztQ93a+rw5E+rP3797e9YhVW zZo1s9MWZodjtOlqVUNONC5VE+Pr+/r06WNv56qzkE509MHV7xHRvyH7vS6rdqS/nf6Gfr0s25EO wn69tHbkX73oLNSv+R9EyW5H/sLeOkj6NW0ltSO9177S2pFf01ZSO9Lmt9HsduRPP6kTj+w26p+p 67/j17T5Z/m6k+PXKko7yvVe+ye/uqPi19Ru/L9ZdjvS10f0c/yatpLakdqo/7PLsh3pb+AfM6J2 9P3339vPv+4eRULbkd47/70uqR3p3+DXtJXUjtTm/JOWktqR/nbZbbS0duSftGS3I/+EX7LbEc9E A+mPPWLEiNiBurJRI1jTuEzdhgVQWBQ8upXrBzDyQ4gWKN0a0+QNUXjqVqxuE/lnZACAkhGiBUxn nVdffbXtPavbH/4tJABA6QjRQOoVdtttt8Xu31dmeobhP1cCUHh0An3TTTfFnq0jP4RoIDUy9cjy Oy0AQGWmjj56rMM40XCEaCBCFEDaEKLJEaKB0hair732mh3vC6BwEaLJEaKBNO6wVq1aqVky6OGH H7brdwIoXApRTcSgaTkRhhBNwB/0W9kRogBExzV66IcjRAscIQoAyRGiCejWR1oMGjQoNl8sgMKU puPa+kSIBtKcmJqcQHM3AkAaKEC1GIMW2EAYQjQQQ1wApA29c5MjRAOlLUSjdRIBFC5CNDlCNFDa QpSORQAI0eQI0UCaM7djx46xtQgrM0IUgIa2tGvXLrYuJ/JDiBY4QhQAkiNECxwhCgDJEaKBtGzY uHHjUrN49ZQpU8zQoUPdKwCFauzYsWb58uXuFfJFiAZiiAuAtKFjUXKEaCBCFEDaEKLJEaKB0hai 3377rXn++efdKwCFiBBNjhANxDhRAGlDiCZHiAZauXKl+fjjj82KFSvcnsqNEAWgcaIfffSRWbx4 sduDfBGiBY4QBYDkCNEC169fP3P00Ue7VwCAEIRooEWLFplbb73VzJ8/3+2p3DTuddmyZe4VgEKk 27ndunWzfT4QhhANxBAXAGlDx6LkCNFAhCiAtCFEkyNEA6UtRN944w3Ttm1b9wpAISJEkyNEA82c OdPssssuZvr06W5P5UbvXAAK0erVq5sxY8a4PcgXIRpID+A1VlT/mwaEKADRcU1hijCEaIEjRAEg OUK0wA0cONBcddVV7hUAIAQhGmj27NmmXr165pdffnF7AKBy023cAw44wIwfP97tQb4I0UAMcQGQ NvTOTY4QDZS2ENVE+gsXLnSvABQiQjQ5QjRQ2kKUjkUACNHkCNFACxYsMG3atDFz5851eyo3QhSA huy1atXKTJ061e1BvgjRAkeIAkByhGiBI0QBIDlCNNDq1avN5MmT7RJiaaDfZdCgQe4VgEI1adIk O2sRwhCigRjiAiBt6FiUHCEaiBAFkDaEaHKEaKC0hejYsWPNK6+84l4BKESEaHKEaCDGiQJIG0I0 OUI0kGb4GTx4sFm+fLnbU7kRogA0TvT99983ixYtcnuQL0K0wBGiAJAcIVrgHn30UXPUUUe5VwCA EIRooMWLF5s777zTTv+XBhoXxi0coLDpdm737t3NjBkz3B7kixANxBAXAGlDx6LkCNFAhCiAtCFE kyNEA6UtRN966y3TqVMn9wpAISJEkyNEA82cOdPUrFnTTJs2ze2p3OidC0AhWq1aNTNmzBi3B/ki RAPpAfzSpUvt/6YBIQpAdFxTmCIMIVrgCFEASI4QLXADBw40V199tXsFAAhBiAaaM2eOadCgge1g BABpoNu49erVMxMmTHB7kC9CNBBDXACkDb1zkyNEA6UtRFetWmWWLVvmXgEoRIRocoRooLSFKB2L ABCiyRGigTRnbtu2bc3cuXPdnsqNEAWgIXutW7c2U6dOdXuQL0K0wBGiAJAcIVrgCFEASI4QDfT7 77/bKf9Wr17t9lRu6tL+zjvvuFcACpVu5f7222/uFfJFiAZiiAuAtKFjUXKEaCBCFEDaEKLJEaKB 0hai48ePNwMGDHCvABQiQjQ5QjQQ40QBpA0hmhwhGmjFihW2I05aZvkhRAFonKgW6F+4cKHbg3wR ogWOEAWA5AjRAvfoo4+aI4880r0CAIQgRAMtWbLE9OzZMzW3PXRbet68ee4VgEKk27l33323mTVr ltuDfBGigRjiAiBt6FiUHCEaiBAFkDaEaHKEaKC0hei7775runbt6l4BKESEaHKEaKCZM2ea6tWr 2/lz04DeuQAUoltvvbX59ttv3R7kixANpAfwixYtso0uDQhRAKLjmhbYQBhCtMARogCQHCFa4DT7 UufOnd0rAEAIQjTQ3LlzTaNGjcyMGTPcHgCo3PR4qmHDhmbixIluD/JFiAZiiAuAtKF3bnKEaKC0 hahWsl+6dKl7BaAQEaLJEaKB0haidCwCQIgmR4gGmj9/vrnooovMnDlz3J7KjRAFoKF7LVq04DFV AoRogSNEASA5QrTAEaIAkBwhGkgzekydOtWsXr3a7ancxo0bZ15//XX3CkCh0q1cdTREGEI0EENc AKQNHYuSI0QDEaIA0oYQTY4QDZS2ENUMJVoODUDhIkSTI0QDMU4UQNoQoskRooGWL19uO+KkZZYf QhSAxom+8sordhw8whCiBY4QBYDkCNEC17dvX3PEEUe4VwCAEIRooCVLlpgHH3zQrgKfBvp9Zs+e 7V4BKES6ndurVy+OBQkQooEY4gIgbehYlBwhGogQBZA2hGhyhGigtIXo+++/b6699lr3CkAhIkST I0QDzZgxw1SrVs1MmzbN7anc6J0LQCFatWpV880337g9yBchGkiNbcGCBfZ/04AQBSAaI6oFNhCG EC1whCgAJEeIFrg333zTdOjQwb0CAIQgRAPNnTvXnHDCCWbmzJluDwBUbhon2rhxYzNp0iS3B/ki RAMxxAVA2tA7NzlCNFDaQlQdCVjNHihshGhyhGigtIUoHYsAEKLJEaKB5s2bZ5o3b56aOSYJUQB6 JnrWWWeZH3/80e1BvgjRAkeIAkByhGiBI0QBIDlCNJA64mjqv7TM7DFmzBjz0ksvuVcACpX6e6xa tcq9Qr4I0UAMcQGQNnQsSo4QDUSIAkgbQjQ5QjRQ2kJ08uTJZsiQIe4VgEJEiCZHiAZinCiAtCFE k6vy+eefm9GjR5uxY8eaKVOmmFmzZpmlS5e6MrItX77cvPDCC6n5GxGiADRO9LnnnrPj4BHmfycf VewZiLYNN9zQXmVpcdaddtrJNGjQwLRo0cJ0797dvP322/YqDOlCiAJAUsb8H95laNViri/RAAAA AElFTkSuQmCCUEsDBBQABgAIAAAAIQAD1ydEvgEAAFYCAAAUAAAAZHJzL21lZGlhL2ltYWdlNS53 bWZcUc9rE1EQ/t5LYk0a2MQqYhFdBYUW7Q8RvHa7WW0PscFEFC/bbXzWhWQ3ZhM0h2LBm5d4E/xb PPQkCHpU/40iexOM3zxyctjZ+eab3Xkz3/v1/csnWLtY3i3uW7T+TKEMFFwFaBxZrsS3ViQgSOnZ bGbRmro05xY1geWq+ljtq0VmN884qKIZjV52JgMDbODcnF0GO8yAGvMToh90Oe8xXU4oSzct6Lx2 1SYuE/3RJ38ZaB/sJByu1on7JnMfmtfuo7QfJXC/pfh4d2W8dbQ5li+L9NvsyX1wpyKM7LA3Oday l8x3Cm8wyJr3fV/hKznxhsniw8Rtd2OTdM0tdzfprqGksFBstJude8DSkzjxer3tKIu7fvrctKJD k6Fe+n+ceqE96R+kPZb8dDyMzVBmRb3Y7LjBm9EwoiBnrznBtLHutfKa8yD0Wr+vXiG+4HjIg/xG Pt0OiWqOL2Ea5KvhTj61zBbj2x2WvNWwEQa5PJ5TVVxRaRr1URSqwJwyVBTzd3vcTmSQzSv2DkQP zPWtYcFmn+1dssn19iQbmT7wqvSelQqeLr9YEbf5z3Surz0Ap2xVsP//AwAA//8DAFBLAQItABQA BgAIAAAAIQAIvg0VFgEAAEcCAAATAAAAAAAAAAAAAAAAAAAAAABbQ29udGVudF9UeXBlc10ueG1s UEsBAi0AFAAGAAgAAAAhADj9If/WAAAAlAEAAAsAAAAAAAAAAAAAAAAARwEAAF9yZWxzLy5yZWxz UEsBAi0AFAAGAAgAAAAhAGBbk2TkBwAAWSwAAA4AAAAAAAAAAAAAAAAARgIAAGRycy9lMm9Eb2Mu eG1sUEsBAi0AFAAGAAgAAAAhABkfi8jzAQAA1gIAABQAAAAAAAAAAAAAAAAAVgoAAGRycy9tZWRp YS9pbWFnZTcud21mUEsBAi0AFAAGAAgAAAAhAA0w5z7iAAAACwEAAA8AAAAAAAAAAAAAAAAAewwA AGRycy9kb3ducmV2LnhtbFBLAQItABQABgAIAAAAIQD8/n/a8AAAAL0EAAAZAAAAAAAAAAAAAAAA AIoNAABkcnMvX3JlbHMvZTJvRG9jLnhtbC5yZWxzUEsBAi0AFAAGAAgAAAAhAOKvPz/pAQAAzAIA ABQAAAAAAAAAAAAAAAAAsQ4AAGRycy9tZWRpYS9pbWFnZTgud21mUEsBAi0AFAAGAAgAAAAhAF6y NDfCAQAAVgIAABQAAAAAAAAAAAAAAAAAzBAAAGRycy9tZWRpYS9pbWFnZTYud21mUEsBAi0AFAAG AAgAAAAhAD2DcvjGAQAAXgIAABQAAAAAAAAAAAAAAAAAwBIAAGRycy9tZWRpYS9pbWFnZTQud21m UEsBAi0AFAAGAAgAAAAhAPiA5srmAQAAzAIAABQAAAAAAAAAAAAAAAAAuBQAAGRycy9tZWRpYS9p bWFnZTMud21mUEsBAi0AFAAGAAgAAAAhAEbF/nD0AQAA1gIAABQAAAAAAAAAAAAAAAAA0BYAAGRy cy9tZWRpYS9pbWFnZTIud21mUEsBAi0ACgAAAAAAAAAhAAdVxr10KQAAdCkAABQAAAAAAAAAAAAA AAAA9hgAAGRycy9tZWRpYS9pbWFnZTEucG5nUEsBAi0AFAAGAAgAAAAhAAPXJ0S+AQAAVgIAABQA AAAAAAAAAAAAAAAAnEIAAGRycy9tZWRpYS9pbWFnZTUud21mUEsFBgAAAAANAA0ASgMAAIxEAAAA AA== ">
                <o:lock v:ext="edit" aspectratio="t"/>
                <v:group id="Group 427" o:spid="_x0000_s1027" style="position:absolute;width:21549;height:2145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CtWcYAAADcAAAADwAAAGRycy9kb3ducmV2LnhtbESPT2vCQBTE74LfYXmC t7qJ4p9GVxFR6UEK1ULp7ZF9JsHs25Bdk/jtu0LB4zAzv2FWm86UoqHaFZYVxKMIBHFqdcGZgu/L 4W0BwnlkjaVlUvAgB5t1v7fCRNuWv6g5+0wECLsEFeTeV4mULs3JoBvZijh4V1sb9EHWmdQ1tgFu SjmOopk0WHBYyLGiXU7p7Xw3Co4ttttJvG9Ot+vu8XuZfv6cYlJqOOi2SxCeOv8K/7c/tIL5+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AK1ZxgAAANwA AAAPAAAAAAAAAAAAAAAAAKoCAABkcnMvZG93bnJldi54bWxQSwUGAAAAAAQABAD6AAAAnQMAAAAA ">
                  <v:group id="Group 428" o:spid="_x0000_s1028" style="position:absolute;left:3282;width:18178;height:18801" coordorigin="389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SGcIAAADcAAAADwAAAGRycy9kb3ducmV2LnhtbERPTYvCMBC9C/sfwizs TdOuqEvXKCKueBDBuiDehmZsi82kNLGt/94cBI+P9z1f9qYSLTWutKwgHkUgiDOrS84V/J/+hj8g nEfWWFkmBQ9ysFx8DOaYaNvxkdrU5yKEsEtQQeF9nUjpsoIMupGtiQN3tY1BH2CTS91gF8JNJb+j aCoNlhwaCqxpXVB2S+9GwbbDbjWON+3+dl0/LqfJ4byPSamvz371C8JT79/il3unFczG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PjkhnCAAAA3AAAAA8A AAAAAAAAAAAAAAAAqgIAAGRycy9kb3ducmV2LnhtbFBLBQYAAAAABAAEAPoAAACZAwAAAAA= ">
                    <v:shape id="Picture 429" o:spid="_x0000_s1029" type="#_x0000_t75" style="position:absolute;left:3956;top:5254;width:19621;height:16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DumbGAAAA3AAAAA8AAABkcnMvZG93bnJldi54bWxEj09rwkAUxO8Fv8PyhN7qJhXaEF1FxIKl l/oHxdsz+0yCu2/T7BrTb98tFHocZuY3zHTeWyM6an3tWEE6SkAQF07XXCrY796eMhA+IGs0jknB N3mYzwYPU8y1u/OGum0oRYSwz1FBFUKTS+mLiiz6kWuIo3dxrcUQZVtK3eI9wq2Rz0nyIi3WHBcq bGhZUXHd3qwC86U5HWcfq7X+PJ6zw+a9M7eTUo/DfjEBEagP/+G/9loreB2n8HsmHgE5+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oO6ZsYAAADcAAAADwAAAAAAAAAAAAAA AACfAgAAZHJzL2Rvd25yZXYueG1sUEsFBgAAAAAEAAQA9wAAAJIDAAAAAA== ">
                      <v:imagedata r:id="rId978" o:title=""/>
                    </v:shape>
                    <v:line id="Line 430" o:spid="_x0000_s1030" style="position:absolute;visibility:visible;mso-wrap-style:square" from="3918,21578" to="25499,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ghFsYAAADcAAAADwAAAGRycy9kb3ducmV2LnhtbESPQWsCMRSE74X+h/AKvRTNdoVWVqNI Udoeeqj6A56bZ7J287IkWV3/vSkUehxm5htmvhxcK84UYuNZwfO4AEFce92wUbDfbUZTEDEha2w9 k4IrRVgu7u/mWGl/4W86b5MRGcKxQgU2pa6SMtaWHMax74izd/TBYcoyGKkDXjLctbIsihfpsOG8 YLGjN0v1z7Z3Cjaf5nDqr4cv05ZP9n0f1v1Kr5V6fBhWMxCJhvQf/mt/aAWvkxJ+z+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YIRbGAAAA3AAAAA8AAAAAAAAA AAAAAAAAoQIAAGRycy9kb3ducmV2LnhtbFBLBQYAAAAABAAEAPkAAACUAwAAAAA= " strokeweight="1pt">
                      <v:stroke startarrow="oval" startarrowwidth="narrow" startarrowlength="short" endarrow="classic" endarrowwidth="narrow"/>
                    </v:line>
                    <v:line id="Line 431" o:spid="_x0000_s1031" style="position:absolute;flip:x y;visibility:visible;mso-wrap-style:square" from="3899,0" to="3899,21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g7f8UAAADcAAAADwAAAGRycy9kb3ducmV2LnhtbESP3WoCMRSE74W+QziF3mnWClZW47IU hJaCtK7Q29PNcX/cnGyTVNe3NwXBy2FmvmFW2WA6cSLnG8sKppMEBHFpdcOVgn2xGS9A+ICssbNM Ci7kIVs/jFaYanvmLzrtQiUihH2KCuoQ+lRKX9Zk0E9sTxy9g3UGQ5SuktrhOcJNJ5+TZC4NNhwX auzptabyuPszCqwP+Wezyd+/i73bykVb/Hz8tko9PQ75EkSgIdzDt/abVvAym8H/mXgE5P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g7f8UAAADcAAAADwAAAAAAAAAA AAAAAAChAgAAZHJzL2Rvd25yZXYueG1sUEsFBgAAAAAEAAQA+QAAAJMDAAAAAA== " strokeweight="1pt">
                      <v:stroke startarrow="oval" startarrowwidth="narrow" startarrowlength="short" endarrow="classic" endarrowwidth="narrow"/>
                    </v:line>
                  </v:group>
                  <v:shape id="Picture 432" o:spid="_x0000_s1032" type="#_x0000_t75" style="position:absolute;top:1267;width:3226;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ZUwbCAAAA3AAAAA8AAABkcnMvZG93bnJldi54bWxEj19rwjAUxd8HfodwB77NdDo2rUYpg4Hs bTrw9dpcm2pzU5LUVj/9Mhjs8XD+/DirzWAbcSUfascKnicZCOLS6ZorBd/7j6c5iBCRNTaOScGN AmzWo4cV5tr1/EXXXaxEGuGQowITY5tLGUpDFsPEtcTJOzlvMSbpK6k99mncNnKaZa/SYs2JYLCl d0PlZdfZxD33RVe1fCj4eO+yhfn0dEOlxo9DsQQRaYj/4b/2Vit4m73A75l0BOT6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RmVMGwgAAANwAAAAPAAAAAAAAAAAAAAAAAJ8C AABkcnMvZG93bnJldi54bWxQSwUGAAAAAAQABAD3AAAAjgMAAAAA ">
                    <v:imagedata r:id="rId979" o:title=""/>
                  </v:shape>
                  <v:shape id="Picture 433" o:spid="_x0000_s1033" type="#_x0000_t75" style="position:absolute;left:5467;top:18782;width:1223;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bAyLEAAAA3AAAAA8AAABkcnMvZG93bnJldi54bWxET0trwkAQvhf6H5Yp9FJ0Yyk+oqtIwSL2 IPUBHsfsmKTNzobsVqO/3jkUevz43pNZ6yp1piaUng30ugko4szbknMDu+2iMwQVIrLFyjMZuFKA 2fTxYYKp9Rf+ovMm5kpCOKRooIixTrUOWUEOQ9fXxMKdfOMwCmxybRu8SLir9GuS9LXDkqWhwJre C8p+Nr9OekeDj2R/W/PqeFhY/H55231ul8Y8P7XzMahIbfwX/7mX1sCgL2vljBwBPb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UbAyLEAAAA3AAAAA8AAAAAAAAAAAAAAAAA nwIAAGRycy9kb3ducmV2LnhtbFBLBQYAAAAABAAEAPcAAACQAwAAAAA= ">
                    <v:imagedata r:id="rId980" o:title=""/>
                  </v:shape>
                  <v:shape id="Picture 434" o:spid="_x0000_s1034" type="#_x0000_t75" style="position:absolute;left:1585;top:4667;width:1557;height:2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LLHKfFAAAA3AAAAA8AAABkcnMvZG93bnJldi54bWxEj09rAjEUxO8Fv0N4hd402xZWXY0iQv+A IKh78fbYPDeLm5dtkurWT98UhB6HmfkNM1/2thUX8qFxrOB5lIEgrpxuuFZQHt6GExAhImtsHZOC HwqwXAwe5lhod+UdXfaxFgnCoUAFJsaukDJUhiyGkeuIk3dy3mJM0tdSe7wmuG3lS5bl0mLDacFg R2tD1Xn/bRUcXxu79h8lbW6br9vWlKe8epdKPT32qxmISH38D9/bn1rBOJ/C35l0BOTi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yyxynxQAAANwAAAAPAAAAAAAAAAAAAAAA AJ8CAABkcnMvZG93bnJldi54bWxQSwUGAAAAAAQABAD3AAAAkQMAAAAA ">
                    <v:imagedata r:id="rId981" o:title=""/>
                  </v:shape>
                  <v:shape id="Picture 435" o:spid="_x0000_s1035" type="#_x0000_t75" style="position:absolute;left:1902;top:18876;width:1223;height:2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vzWLAAAAA3AAAAA8AAABkcnMvZG93bnJldi54bWxET89rgzAUvg/6P4RX2G3GjaHFNi1jMBjs MGq3+8M8o615UZNV/e+XQ6HHj+/37jDbTlxp9K1jBc9JCoK4crplo+Dn9PG0AeEDssbOMSlYyMNh v3rYYaHdxEe6lsGIGMK+QAVNCH0hpa8asugT1xNHrnajxRDhaKQecYrhtpMvaZpJiy3HhgZ7em+o upR/VoFdXhef/5ahPvth+DI4GP7OlHpcz29bEIHmcBff3J9aQZ7H+fFMPAJy/w8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u/NYsAAAADcAAAADwAAAAAAAAAAAAAAAACfAgAA ZHJzL2Rvd25yZXYueG1sUEsFBgAAAAAEAAQA9wAAAIwDAAAAAA== ">
                    <v:imagedata r:id="rId982" o:title=""/>
                  </v:shape>
                  <v:shape id="Picture 436" o:spid="_x0000_s1036" type="#_x0000_t75" style="position:absolute;left:7393;top:18641;width:133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u/LrLDAAAA3AAAAA8AAABkcnMvZG93bnJldi54bWxEj0GLwjAUhO8L/ofwBG9r6iJWqmmRguLB y3Y96O3RPNti81KarK3/3iwIexxm5htmm42mFQ/qXWNZwWIegSAurW64UnD+2X+uQTiPrLG1TAqe 5CBLJx9bTLQd+Jseha9EgLBLUEHtfZdI6cqaDLq57YiDd7O9QR9kX0nd4xDgppVfUbSSBhsOCzV2 lNdU3otfo+BqimF5OLgLHaPd8xS7vESfKzWbjrsNCE+j/w+/20etII4X8HcmHAGZv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78ussMAAADcAAAADwAAAAAAAAAAAAAAAACf AgAAZHJzL2Rvd25yZXYueG1sUEsFBgAAAAAEAAQA9wAAAI8DAAAAAA== ">
                    <v:imagedata r:id="rId1387" o:title=""/>
                  </v:shape>
                  <v:shape id="Picture 437" o:spid="_x0000_s1037" type="#_x0000_t75" style="position:absolute;left:18484;top:18571;width:311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nbtPCAAAA3AAAAA8AAABkcnMvZG93bnJldi54bWxEj0FrAjEUhO8F/0N4Qm81qwWV1SilaPGo tvb8mjw3Szcv2yR1139vhEKPw8x8wyzXvWvEhUKsPSsYjwoQxNqbmisFH+/bpzmImJANNp5JwZUi rFeDhyWWxnd8oMsxVSJDOJaowKbUllJGbclhHPmWOHtnHxymLEMlTcAuw10jJ0UxlQ5rzgsWW3q1 pL+Pv07B3nYpTMf67bP54eevngvtThulHof9ywJEoj79h//aO6NgNpvA/Uw+AnJ1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H527TwgAAANwAAAAPAAAAAAAAAAAAAAAAAJ8C AABkcnMvZG93bnJldi54bWxQSwUGAAAAAAQABAD3AAAAjgMAAAAA ">
                    <v:imagedata r:id="rId984" o:title=""/>
                  </v:shape>
                  <v:shape id="Picture 438" o:spid="_x0000_s1038" type="#_x0000_t75" style="position:absolute;left:16559;top:18524;width:1335;height:28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4wmjFAAAA3AAAAA8AAABkcnMvZG93bnJldi54bWxEj0FrwkAUhO8F/8PyBC+lbmqLljSrFNFg BQ9VMddH9pkEs2/D7qrpv+8WCj0OM/MNky1604obOd9YVvA8TkAQl1Y3XCk4HtZPbyB8QNbYWiYF 3+RhMR88ZJhqe+cvuu1DJSKEfYoK6hC6VEpf1mTQj21HHL2zdQZDlK6S2uE9wk0rJ0kylQYbjgs1 drSsqbzsr0bBSjo6Fbut+9SPhcnxJc838qTUaNh/vIMI1If/8F97oxXMZq/weyYeATn/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seMJoxQAAANwAAAAPAAAAAAAAAAAAAAAA AJ8CAABkcnMvZG93bnJldi54bWxQSwUGAAAAAAQABAD3AAAAkQMAAAAA ">
                    <v:imagedata r:id="rId985" o:title=""/>
                  </v:shape>
                </v:group>
                <w10:wrap type="square" anchorx="margin"/>
                <w10:anchorlock/>
              </v:group>
            </w:pict>
          </mc:Fallback>
        </mc:AlternateContent>
      </w:r>
      <w:r w:rsidR="005C3C9B" w:rsidRPr="003840C1">
        <w:rPr>
          <w:b/>
          <w:bCs/>
          <w:szCs w:val="24"/>
        </w:rPr>
        <w:t xml:space="preserve">Câu </w:t>
      </w:r>
      <w:r w:rsidR="005C3C9B">
        <w:rPr>
          <w:b/>
          <w:bCs/>
          <w:szCs w:val="24"/>
        </w:rPr>
        <w:t>30</w:t>
      </w:r>
      <w:r w:rsidR="005C3C9B" w:rsidRPr="003840C1">
        <w:rPr>
          <w:b/>
          <w:bCs/>
          <w:szCs w:val="24"/>
        </w:rPr>
        <w:t>:</w:t>
      </w:r>
      <w:r w:rsidR="005C3C9B" w:rsidRPr="003840C1">
        <w:rPr>
          <w:bCs/>
          <w:szCs w:val="24"/>
        </w:rPr>
        <w:t xml:space="preserve"> Một vật sáng có dạng một đoạn thẳng </w:t>
      </w:r>
      <w:r w:rsidR="005C3C9B" w:rsidRPr="00C72AB1">
        <w:rPr>
          <w:bCs/>
          <w:position w:val="-4"/>
          <w:szCs w:val="24"/>
        </w:rPr>
        <w:object w:dxaOrig="405" w:dyaOrig="270">
          <v:shape id="_x0000_i1668" type="#_x0000_t75" style="width:20.25pt;height:13.5pt" o:ole="">
            <v:imagedata r:id="rId986" o:title=""/>
          </v:shape>
          <o:OLEObject Type="Embed" ProgID="Equation.DSMT4" ShapeID="_x0000_i1668" DrawAspect="Content" ObjectID="_1653893817" r:id="rId1388"/>
        </w:object>
      </w:r>
      <w:r w:rsidR="005C3C9B" w:rsidRPr="003840C1">
        <w:rPr>
          <w:bCs/>
          <w:szCs w:val="24"/>
        </w:rPr>
        <w:t xml:space="preserve"> được đặt vuông góc với trục chính của một thấu kính hội tụ (</w:t>
      </w:r>
      <w:r w:rsidR="005C3C9B" w:rsidRPr="00C72AB1">
        <w:rPr>
          <w:bCs/>
          <w:position w:val="-4"/>
          <w:szCs w:val="24"/>
        </w:rPr>
        <w:object w:dxaOrig="240" w:dyaOrig="270">
          <v:shape id="_x0000_i1669" type="#_x0000_t75" style="width:12pt;height:13.5pt" o:ole="">
            <v:imagedata r:id="rId988" o:title=""/>
          </v:shape>
          <o:OLEObject Type="Embed" ProgID="Equation.DSMT4" ShapeID="_x0000_i1669" DrawAspect="Content" ObjectID="_1653893818" r:id="rId1389"/>
        </w:object>
      </w:r>
      <w:r w:rsidR="005C3C9B" w:rsidRPr="003840C1">
        <w:rPr>
          <w:bCs/>
          <w:szCs w:val="24"/>
        </w:rPr>
        <w:t xml:space="preserve"> nằm trên trục chính của thấu kính). Ban đầu vật </w:t>
      </w:r>
      <w:r w:rsidR="005C3C9B" w:rsidRPr="00C72AB1">
        <w:rPr>
          <w:bCs/>
          <w:position w:val="-4"/>
          <w:szCs w:val="24"/>
        </w:rPr>
        <w:object w:dxaOrig="405" w:dyaOrig="270">
          <v:shape id="_x0000_i1670" type="#_x0000_t75" style="width:20.25pt;height:13.5pt" o:ole="">
            <v:imagedata r:id="rId986" o:title=""/>
          </v:shape>
          <o:OLEObject Type="Embed" ProgID="Equation.DSMT4" ShapeID="_x0000_i1670" DrawAspect="Content" ObjectID="_1653893819" r:id="rId1390"/>
        </w:object>
      </w:r>
      <w:r w:rsidR="005C3C9B" w:rsidRPr="003840C1">
        <w:rPr>
          <w:bCs/>
          <w:szCs w:val="24"/>
        </w:rPr>
        <w:t xml:space="preserve"> đặt cách thấu kính một khoảng </w:t>
      </w:r>
      <w:r w:rsidR="005C3C9B" w:rsidRPr="00CD20CC">
        <w:rPr>
          <w:bCs/>
          <w:position w:val="-12"/>
          <w:szCs w:val="24"/>
        </w:rPr>
        <w:object w:dxaOrig="720" w:dyaOrig="360">
          <v:shape id="_x0000_i1671" type="#_x0000_t75" style="width:36pt;height:18pt" o:ole="">
            <v:imagedata r:id="rId991" o:title=""/>
          </v:shape>
          <o:OLEObject Type="Embed" ProgID="Equation.DSMT4" ShapeID="_x0000_i1671" DrawAspect="Content" ObjectID="_1653893820" r:id="rId1391"/>
        </w:object>
      </w:r>
      <w:r w:rsidR="005C3C9B" w:rsidRPr="003840C1">
        <w:rPr>
          <w:bCs/>
          <w:szCs w:val="24"/>
        </w:rPr>
        <w:t xml:space="preserve"> cm qua thấu kính cho ảnh thật </w:t>
      </w:r>
      <w:r w:rsidR="005C3C9B" w:rsidRPr="00C72AB1">
        <w:rPr>
          <w:bCs/>
          <w:position w:val="-4"/>
          <w:szCs w:val="24"/>
        </w:rPr>
        <w:object w:dxaOrig="495" w:dyaOrig="270">
          <v:shape id="_x0000_i1672" type="#_x0000_t75" style="width:24.75pt;height:13.5pt" o:ole="">
            <v:imagedata r:id="rId993" o:title=""/>
          </v:shape>
          <o:OLEObject Type="Embed" ProgID="Equation.DSMT4" ShapeID="_x0000_i1672" DrawAspect="Content" ObjectID="_1653893821" r:id="rId1392"/>
        </w:object>
      </w:r>
      <w:r w:rsidR="005C3C9B" w:rsidRPr="003840C1">
        <w:rPr>
          <w:bCs/>
          <w:szCs w:val="24"/>
        </w:rPr>
        <w:t xml:space="preserve"> cách vật </w:t>
      </w:r>
      <w:r w:rsidR="005C3C9B" w:rsidRPr="00C72AB1">
        <w:rPr>
          <w:bCs/>
          <w:position w:val="-4"/>
          <w:szCs w:val="24"/>
        </w:rPr>
        <w:object w:dxaOrig="405" w:dyaOrig="270">
          <v:shape id="_x0000_i1673" type="#_x0000_t75" style="width:20.25pt;height:13.5pt" o:ole="">
            <v:imagedata r:id="rId986" o:title=""/>
          </v:shape>
          <o:OLEObject Type="Embed" ProgID="Equation.DSMT4" ShapeID="_x0000_i1673" DrawAspect="Content" ObjectID="_1653893822" r:id="rId1393"/>
        </w:object>
      </w:r>
      <w:r w:rsidR="005C3C9B" w:rsidRPr="003840C1">
        <w:rPr>
          <w:bCs/>
          <w:szCs w:val="24"/>
        </w:rPr>
        <w:t xml:space="preserve"> một đoạn </w:t>
      </w:r>
      <w:r w:rsidR="005C3C9B" w:rsidRPr="00CD20CC">
        <w:rPr>
          <w:bCs/>
          <w:position w:val="-12"/>
          <w:szCs w:val="24"/>
        </w:rPr>
        <w:object w:dxaOrig="765" w:dyaOrig="360">
          <v:shape id="_x0000_i1674" type="#_x0000_t75" style="width:38.25pt;height:18pt" o:ole="">
            <v:imagedata r:id="rId996" o:title=""/>
          </v:shape>
          <o:OLEObject Type="Embed" ProgID="Equation.DSMT4" ShapeID="_x0000_i1674" DrawAspect="Content" ObjectID="_1653893823" r:id="rId1394"/>
        </w:object>
      </w:r>
      <w:r w:rsidR="005C3C9B" w:rsidRPr="003840C1">
        <w:rPr>
          <w:bCs/>
          <w:szCs w:val="24"/>
        </w:rPr>
        <w:t>cm. Sau đó cố định vật, dịch chuy</w:t>
      </w:r>
      <w:r w:rsidR="005C3C9B">
        <w:rPr>
          <w:bCs/>
          <w:szCs w:val="24"/>
        </w:rPr>
        <w:t>ển</w:t>
      </w:r>
      <w:r w:rsidR="005C3C9B" w:rsidRPr="003840C1">
        <w:rPr>
          <w:bCs/>
          <w:szCs w:val="24"/>
        </w:rPr>
        <w:t xml:space="preserve"> thấu kính ra xa vật sao cho trục chính không thay đổi. Khi đó khoảng cách </w:t>
      </w:r>
      <w:r w:rsidR="005C3C9B" w:rsidRPr="00CD20CC">
        <w:rPr>
          <w:bCs/>
          <w:position w:val="-4"/>
          <w:szCs w:val="24"/>
        </w:rPr>
        <w:object w:dxaOrig="225" w:dyaOrig="270">
          <v:shape id="_x0000_i1675" type="#_x0000_t75" style="width:11.25pt;height:13.5pt" o:ole="">
            <v:imagedata r:id="rId998" o:title=""/>
          </v:shape>
          <o:OLEObject Type="Embed" ProgID="Equation.DSMT4" ShapeID="_x0000_i1675" DrawAspect="Content" ObjectID="_1653893824" r:id="rId1395"/>
        </w:object>
      </w:r>
      <w:r w:rsidR="005C3C9B" w:rsidRPr="003840C1">
        <w:rPr>
          <w:bCs/>
          <w:szCs w:val="24"/>
        </w:rPr>
        <w:t xml:space="preserve"> giữa vật và ảnh thay đổi theo khoảng cách từ vật đến thấu kính là </w:t>
      </w:r>
      <w:r w:rsidR="005C3C9B" w:rsidRPr="00CD20CC">
        <w:rPr>
          <w:bCs/>
          <w:position w:val="-6"/>
          <w:szCs w:val="24"/>
        </w:rPr>
        <w:object w:dxaOrig="735" w:dyaOrig="270">
          <v:shape id="_x0000_i1676" type="#_x0000_t75" style="width:36.75pt;height:13.5pt" o:ole="">
            <v:imagedata r:id="rId1000" o:title=""/>
          </v:shape>
          <o:OLEObject Type="Embed" ProgID="Equation.DSMT4" ShapeID="_x0000_i1676" DrawAspect="Content" ObjectID="_1653893825" r:id="rId1396"/>
        </w:object>
      </w:r>
      <w:r w:rsidR="005C3C9B" w:rsidRPr="003840C1">
        <w:rPr>
          <w:bCs/>
          <w:szCs w:val="24"/>
        </w:rPr>
        <w:t xml:space="preserve"> được cho bởi đồ thị như hình vẽ. Giá trị </w:t>
      </w:r>
      <w:r w:rsidR="005C3C9B" w:rsidRPr="009340B4">
        <w:rPr>
          <w:bCs/>
          <w:position w:val="-12"/>
          <w:szCs w:val="24"/>
        </w:rPr>
        <w:object w:dxaOrig="270" w:dyaOrig="360">
          <v:shape id="_x0000_i1677" type="#_x0000_t75" style="width:13.5pt;height:18pt" o:ole="">
            <v:imagedata r:id="rId1002" o:title=""/>
          </v:shape>
          <o:OLEObject Type="Embed" ProgID="Equation.DSMT4" ShapeID="_x0000_i1677" DrawAspect="Content" ObjectID="_1653893826" r:id="rId1397"/>
        </w:object>
      </w:r>
      <w:r w:rsidR="005C3C9B" w:rsidRPr="003840C1">
        <w:rPr>
          <w:bCs/>
          <w:szCs w:val="24"/>
        </w:rPr>
        <w:t xml:space="preserve">, </w:t>
      </w:r>
      <w:r w:rsidR="005C3C9B">
        <w:rPr>
          <w:bCs/>
          <w:szCs w:val="24"/>
        </w:rPr>
        <w:t>và tiêu cự của thấu kính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Pr>
          <w:bCs/>
          <w:szCs w:val="24"/>
        </w:rPr>
        <w:t>60</w:t>
      </w:r>
      <w:r w:rsidRPr="003840C1">
        <w:rPr>
          <w:bCs/>
          <w:szCs w:val="24"/>
        </w:rPr>
        <w:t xml:space="preserve"> cm</w:t>
      </w:r>
      <w:r>
        <w:rPr>
          <w:bCs/>
          <w:szCs w:val="24"/>
        </w:rPr>
        <w:t>; 10</w:t>
      </w:r>
      <w:r w:rsidRPr="003840C1">
        <w:rPr>
          <w:bCs/>
          <w:szCs w:val="24"/>
        </w:rPr>
        <w:t xml:space="preserve">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40 cm</w:t>
      </w:r>
      <w:r>
        <w:rPr>
          <w:bCs/>
          <w:szCs w:val="24"/>
        </w:rPr>
        <w:t>:</w:t>
      </w:r>
      <w:r w:rsidRPr="003840C1">
        <w:rPr>
          <w:bCs/>
          <w:szCs w:val="24"/>
        </w:rPr>
        <w:t xml:space="preserve"> 30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w:t>
      </w:r>
      <w:r>
        <w:rPr>
          <w:bCs/>
          <w:szCs w:val="24"/>
        </w:rPr>
        <w:t>0,</w:t>
      </w:r>
      <w:r w:rsidRPr="003840C1">
        <w:rPr>
          <w:bCs/>
          <w:szCs w:val="24"/>
        </w:rPr>
        <w:t>5</w:t>
      </w:r>
      <w:r>
        <w:rPr>
          <w:bCs/>
          <w:szCs w:val="24"/>
        </w:rPr>
        <w:t>1</w:t>
      </w:r>
      <w:r w:rsidRPr="003840C1">
        <w:rPr>
          <w:bCs/>
          <w:szCs w:val="24"/>
        </w:rPr>
        <w:t xml:space="preserve"> cm, 25</w:t>
      </w:r>
      <w:r>
        <w:rPr>
          <w:bCs/>
          <w:szCs w:val="24"/>
        </w:rPr>
        <w:t>,00</w:t>
      </w:r>
      <w:r w:rsidRPr="003840C1">
        <w:rPr>
          <w:bCs/>
          <w:szCs w:val="24"/>
        </w:rPr>
        <w:t xml:space="preserve"> c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40</w:t>
      </w:r>
      <w:r>
        <w:rPr>
          <w:bCs/>
          <w:szCs w:val="24"/>
        </w:rPr>
        <w:t>,10</w:t>
      </w:r>
      <w:r w:rsidRPr="003840C1">
        <w:rPr>
          <w:bCs/>
          <w:szCs w:val="24"/>
        </w:rPr>
        <w:t xml:space="preserve"> cm, 20</w:t>
      </w:r>
      <w:r>
        <w:rPr>
          <w:bCs/>
          <w:szCs w:val="24"/>
        </w:rPr>
        <w:t>,20</w:t>
      </w:r>
      <w:r w:rsidRPr="003840C1">
        <w:rPr>
          <w:bCs/>
          <w:szCs w:val="24"/>
        </w:rPr>
        <w:t xml:space="preserve"> cm</w:t>
      </w:r>
      <w:r>
        <w:rPr>
          <w:bCs/>
          <w:szCs w:val="24"/>
        </w:rPr>
        <w:t>.</w:t>
      </w:r>
    </w:p>
    <w:p w:rsidR="005C3C9B" w:rsidRPr="008E009C" w:rsidRDefault="005C3C9B" w:rsidP="008E009C">
      <w:pPr>
        <w:shd w:val="clear" w:color="auto" w:fill="4BACC6"/>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0"/>
        </w:numPr>
        <w:tabs>
          <w:tab w:val="left" w:pos="284"/>
          <w:tab w:val="left" w:pos="2835"/>
          <w:tab w:val="left" w:pos="5387"/>
          <w:tab w:val="left" w:pos="7938"/>
        </w:tabs>
        <w:jc w:val="both"/>
        <w:rPr>
          <w:bCs/>
          <w:szCs w:val="24"/>
        </w:rPr>
      </w:pPr>
      <w:r w:rsidRPr="00C17C5F">
        <w:rPr>
          <w:bCs/>
          <w:position w:val="-6"/>
          <w:szCs w:val="24"/>
        </w:rPr>
        <w:object w:dxaOrig="1020" w:dyaOrig="270">
          <v:shape id="_x0000_i1678" type="#_x0000_t75" style="width:51pt;height:13.5pt" o:ole="">
            <v:imagedata r:id="rId1398" o:title=""/>
          </v:shape>
          <o:OLEObject Type="Embed" ProgID="Equation.DSMT4" ShapeID="_x0000_i1678" DrawAspect="Content" ObjectID="_1653893827" r:id="rId1399"/>
        </w:object>
      </w:r>
      <w:r>
        <w:rPr>
          <w:bCs/>
          <w:szCs w:val="24"/>
        </w:rPr>
        <w:t xml:space="preserve">; </w:t>
      </w:r>
      <w:r w:rsidRPr="00C17C5F">
        <w:rPr>
          <w:bCs/>
          <w:position w:val="-28"/>
          <w:szCs w:val="24"/>
        </w:rPr>
        <w:object w:dxaOrig="1080" w:dyaOrig="660">
          <v:shape id="_x0000_i1679" type="#_x0000_t75" style="width:54pt;height:33pt" o:ole="">
            <v:imagedata r:id="rId1400" o:title=""/>
          </v:shape>
          <o:OLEObject Type="Embed" ProgID="Equation.DSMT4" ShapeID="_x0000_i1679" DrawAspect="Content" ObjectID="_1653893828" r:id="rId1401"/>
        </w:object>
      </w:r>
      <w:r>
        <w:rPr>
          <w:bCs/>
          <w:szCs w:val="24"/>
        </w:rPr>
        <w:t>.</w:t>
      </w:r>
    </w:p>
    <w:p w:rsidR="005C3C9B" w:rsidRDefault="005C3C9B" w:rsidP="00B835DC">
      <w:pPr>
        <w:pStyle w:val="ListParagraph"/>
        <w:numPr>
          <w:ilvl w:val="0"/>
          <w:numId w:val="20"/>
        </w:numPr>
        <w:tabs>
          <w:tab w:val="left" w:pos="284"/>
          <w:tab w:val="left" w:pos="2835"/>
          <w:tab w:val="left" w:pos="5387"/>
          <w:tab w:val="left" w:pos="7938"/>
        </w:tabs>
        <w:jc w:val="both"/>
        <w:rPr>
          <w:bCs/>
          <w:szCs w:val="24"/>
        </w:rPr>
      </w:pPr>
      <w:r w:rsidRPr="00C17C5F">
        <w:rPr>
          <w:bCs/>
          <w:position w:val="-6"/>
          <w:szCs w:val="24"/>
        </w:rPr>
        <w:object w:dxaOrig="570" w:dyaOrig="270">
          <v:shape id="_x0000_i1680" type="#_x0000_t75" style="width:28.5pt;height:13.5pt" o:ole="">
            <v:imagedata r:id="rId1402" o:title=""/>
          </v:shape>
          <o:OLEObject Type="Embed" ProgID="Equation.DSMT4" ShapeID="_x0000_i1680" DrawAspect="Content" ObjectID="_1653893829" r:id="rId1403"/>
        </w:object>
      </w:r>
      <w:r>
        <w:rPr>
          <w:bCs/>
          <w:szCs w:val="24"/>
        </w:rPr>
        <w:t xml:space="preserve"> → </w:t>
      </w:r>
      <w:r w:rsidRPr="00C17C5F">
        <w:rPr>
          <w:bCs/>
          <w:position w:val="-28"/>
          <w:szCs w:val="24"/>
        </w:rPr>
        <w:object w:dxaOrig="1335" w:dyaOrig="660">
          <v:shape id="_x0000_i1681" type="#_x0000_t75" style="width:66.75pt;height:33pt" o:ole="">
            <v:imagedata r:id="rId1404" o:title=""/>
          </v:shape>
          <o:OLEObject Type="Embed" ProgID="Equation.DSMT4" ShapeID="_x0000_i1681" DrawAspect="Content" ObjectID="_1653893830" r:id="rId1405"/>
        </w:object>
      </w:r>
      <w:r>
        <w:rPr>
          <w:bCs/>
          <w:szCs w:val="24"/>
        </w:rPr>
        <w:t xml:space="preserve"> → </w:t>
      </w:r>
      <w:r w:rsidRPr="00C17C5F">
        <w:rPr>
          <w:bCs/>
          <w:position w:val="-10"/>
          <w:szCs w:val="24"/>
        </w:rPr>
        <w:object w:dxaOrig="1605" w:dyaOrig="360">
          <v:shape id="_x0000_i1682" type="#_x0000_t75" style="width:80.25pt;height:18pt" o:ole="">
            <v:imagedata r:id="rId1406" o:title=""/>
          </v:shape>
          <o:OLEObject Type="Embed" ProgID="Equation.DSMT4" ShapeID="_x0000_i1682" DrawAspect="Content" ObjectID="_1653893831" r:id="rId1407"/>
        </w:object>
      </w:r>
      <w:r>
        <w:rPr>
          <w:bCs/>
          <w:szCs w:val="24"/>
        </w:rPr>
        <w:t xml:space="preserve"> (1).</w:t>
      </w:r>
    </w:p>
    <w:p w:rsidR="005C3C9B" w:rsidRDefault="005C3C9B" w:rsidP="00C17C5F">
      <w:pPr>
        <w:tabs>
          <w:tab w:val="left" w:pos="284"/>
          <w:tab w:val="left" w:pos="2835"/>
          <w:tab w:val="left" w:pos="5387"/>
          <w:tab w:val="left" w:pos="7938"/>
        </w:tabs>
        <w:ind w:firstLine="142"/>
        <w:rPr>
          <w:bCs/>
          <w:szCs w:val="24"/>
        </w:rPr>
      </w:pPr>
      <w:r>
        <w:rPr>
          <w:bCs/>
          <w:szCs w:val="24"/>
        </w:rPr>
        <w:t xml:space="preserve">Với </w:t>
      </w:r>
      <w:r w:rsidRPr="00C17C5F">
        <w:rPr>
          <w:bCs/>
          <w:position w:val="-12"/>
          <w:szCs w:val="24"/>
        </w:rPr>
        <w:object w:dxaOrig="1035" w:dyaOrig="360">
          <v:shape id="_x0000_i1683" type="#_x0000_t75" style="width:51.75pt;height:18pt" o:ole="">
            <v:imagedata r:id="rId1408" o:title=""/>
          </v:shape>
          <o:OLEObject Type="Embed" ProgID="Equation.DSMT4" ShapeID="_x0000_i1683" DrawAspect="Content" ObjectID="_1653893832" r:id="rId1409"/>
        </w:object>
      </w:r>
      <w:r>
        <w:rPr>
          <w:bCs/>
          <w:szCs w:val="24"/>
        </w:rPr>
        <w:t xml:space="preserve">cm và </w:t>
      </w:r>
      <w:r w:rsidRPr="00C17C5F">
        <w:rPr>
          <w:bCs/>
          <w:position w:val="-12"/>
          <w:szCs w:val="24"/>
        </w:rPr>
        <w:object w:dxaOrig="270" w:dyaOrig="360">
          <v:shape id="_x0000_i1684" type="#_x0000_t75" style="width:13.5pt;height:18pt" o:ole="">
            <v:imagedata r:id="rId1410" o:title=""/>
          </v:shape>
          <o:OLEObject Type="Embed" ProgID="Equation.DSMT4" ShapeID="_x0000_i1684" DrawAspect="Content" ObjectID="_1653893833" r:id="rId1411"/>
        </w:object>
      </w:r>
      <w:r>
        <w:rPr>
          <w:bCs/>
          <w:szCs w:val="24"/>
        </w:rPr>
        <w:t xml:space="preserve"> là hai nghiệm của (1) thì</w:t>
      </w:r>
    </w:p>
    <w:p w:rsidR="005C3C9B" w:rsidRDefault="005C3C9B" w:rsidP="00B835DC">
      <w:pPr>
        <w:pStyle w:val="ListParagraph"/>
        <w:numPr>
          <w:ilvl w:val="0"/>
          <w:numId w:val="21"/>
        </w:numPr>
        <w:tabs>
          <w:tab w:val="left" w:pos="284"/>
          <w:tab w:val="left" w:pos="2835"/>
          <w:tab w:val="left" w:pos="5387"/>
          <w:tab w:val="left" w:pos="7938"/>
        </w:tabs>
        <w:jc w:val="both"/>
        <w:rPr>
          <w:bCs/>
          <w:szCs w:val="24"/>
        </w:rPr>
      </w:pPr>
      <w:r w:rsidRPr="00C17C5F">
        <w:rPr>
          <w:bCs/>
          <w:position w:val="-12"/>
          <w:szCs w:val="24"/>
        </w:rPr>
        <w:object w:dxaOrig="1080" w:dyaOrig="360">
          <v:shape id="_x0000_i1685" type="#_x0000_t75" style="width:54pt;height:18pt" o:ole="">
            <v:imagedata r:id="rId1412" o:title=""/>
          </v:shape>
          <o:OLEObject Type="Embed" ProgID="Equation.DSMT4" ShapeID="_x0000_i1685" DrawAspect="Content" ObjectID="_1653893834" r:id="rId1413"/>
        </w:object>
      </w:r>
      <w:r>
        <w:rPr>
          <w:bCs/>
          <w:szCs w:val="24"/>
        </w:rPr>
        <w:t xml:space="preserve"> → </w:t>
      </w:r>
      <w:r w:rsidRPr="00C17C5F">
        <w:rPr>
          <w:bCs/>
          <w:position w:val="-14"/>
          <w:szCs w:val="24"/>
        </w:rPr>
        <w:object w:dxaOrig="2850" w:dyaOrig="405">
          <v:shape id="_x0000_i1686" type="#_x0000_t75" style="width:142.5pt;height:20.25pt" o:ole="">
            <v:imagedata r:id="rId1414" o:title=""/>
          </v:shape>
          <o:OLEObject Type="Embed" ProgID="Equation.DSMT4" ShapeID="_x0000_i1686" DrawAspect="Content" ObjectID="_1653893835" r:id="rId1415"/>
        </w:object>
      </w:r>
      <w:r>
        <w:rPr>
          <w:bCs/>
          <w:szCs w:val="24"/>
        </w:rPr>
        <w:t>cm.</w:t>
      </w:r>
    </w:p>
    <w:p w:rsidR="005C3C9B" w:rsidRPr="00C17C5F" w:rsidRDefault="005C3C9B" w:rsidP="00B835DC">
      <w:pPr>
        <w:pStyle w:val="ListParagraph"/>
        <w:numPr>
          <w:ilvl w:val="0"/>
          <w:numId w:val="21"/>
        </w:numPr>
        <w:tabs>
          <w:tab w:val="left" w:pos="284"/>
          <w:tab w:val="left" w:pos="2835"/>
          <w:tab w:val="left" w:pos="5387"/>
          <w:tab w:val="left" w:pos="7938"/>
        </w:tabs>
        <w:jc w:val="both"/>
        <w:rPr>
          <w:bCs/>
          <w:szCs w:val="24"/>
        </w:rPr>
      </w:pPr>
      <w:r w:rsidRPr="006B117D">
        <w:rPr>
          <w:bCs/>
          <w:position w:val="-12"/>
          <w:szCs w:val="24"/>
        </w:rPr>
        <w:object w:dxaOrig="960" w:dyaOrig="360">
          <v:shape id="_x0000_i1687" type="#_x0000_t75" style="width:48pt;height:18pt" o:ole="">
            <v:imagedata r:id="rId1416" o:title=""/>
          </v:shape>
          <o:OLEObject Type="Embed" ProgID="Equation.DSMT4" ShapeID="_x0000_i1687" DrawAspect="Content" ObjectID="_1653893836" r:id="rId1417"/>
        </w:object>
      </w:r>
      <w:r>
        <w:rPr>
          <w:bCs/>
          <w:szCs w:val="24"/>
        </w:rPr>
        <w:t xml:space="preserve"> → </w:t>
      </w:r>
      <w:r w:rsidRPr="006B117D">
        <w:rPr>
          <w:bCs/>
          <w:position w:val="-32"/>
          <w:szCs w:val="24"/>
        </w:rPr>
        <w:object w:dxaOrig="2535" w:dyaOrig="735">
          <v:shape id="_x0000_i1688" type="#_x0000_t75" style="width:126.75pt;height:36.75pt" o:ole="">
            <v:imagedata r:id="rId1418" o:title=""/>
          </v:shape>
          <o:OLEObject Type="Embed" ProgID="Equation.DSMT4" ShapeID="_x0000_i1688" DrawAspect="Content" ObjectID="_1653893837" r:id="rId1419"/>
        </w:object>
      </w:r>
      <w:r>
        <w:rPr>
          <w:bCs/>
          <w:szCs w:val="24"/>
        </w:rPr>
        <w:t>cm.</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8480" behindDoc="0" locked="1" layoutInCell="1" allowOverlap="1">
                <wp:simplePos x="0" y="0"/>
                <wp:positionH relativeFrom="column">
                  <wp:posOffset>4555490</wp:posOffset>
                </wp:positionH>
                <wp:positionV relativeFrom="paragraph">
                  <wp:posOffset>286385</wp:posOffset>
                </wp:positionV>
                <wp:extent cx="2057400" cy="1485900"/>
                <wp:effectExtent l="0" t="0" r="0" b="0"/>
                <wp:wrapSquare wrapText="bothSides"/>
                <wp:docPr id="718" name="Canvas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57400" cy="1485900"/>
                          <a:chOff x="0" y="0"/>
                          <a:chExt cx="21600" cy="21600"/>
                        </a:xfrm>
                      </wpg:grpSpPr>
                      <wpg:grpSp>
                        <wpg:cNvPr id="720" name="Group 498"/>
                        <wpg:cNvGrpSpPr>
                          <a:grpSpLocks/>
                        </wpg:cNvGrpSpPr>
                        <wpg:grpSpPr bwMode="auto">
                          <a:xfrm>
                            <a:off x="378" y="525"/>
                            <a:ext cx="21213" cy="21052"/>
                            <a:chOff x="0" y="0"/>
                            <a:chExt cx="21600" cy="21600"/>
                          </a:xfrm>
                        </wpg:grpSpPr>
                        <pic:pic xmlns:pic="http://schemas.openxmlformats.org/drawingml/2006/picture">
                          <pic:nvPicPr>
                            <pic:cNvPr id="721" name="Picture 499"/>
                            <pic:cNvPicPr>
                              <a:picLocks noChangeAspect="1" noChangeArrowheads="1"/>
                            </pic:cNvPicPr>
                          </pic:nvPicPr>
                          <pic:blipFill>
                            <a:blip r:embed="rId1004" cstate="print">
                              <a:extLst>
                                <a:ext uri="{28A0092B-C50C-407E-A947-70E740481C1C}">
                                  <a14:useLocalDpi xmlns:a14="http://schemas.microsoft.com/office/drawing/2010/main" val="0"/>
                                </a:ext>
                              </a:extLst>
                            </a:blip>
                            <a:srcRect l="2661" t="4233" r="11209"/>
                            <a:stretch>
                              <a:fillRect/>
                            </a:stretch>
                          </pic:blipFill>
                          <pic:spPr bwMode="auto">
                            <a:xfrm>
                              <a:off x="0" y="0"/>
                              <a:ext cx="21600" cy="168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2" name="Picture 500"/>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4364" y="6341"/>
                              <a:ext cx="6469" cy="9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3" name="Picture 501"/>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10697" y="2068"/>
                              <a:ext cx="9474" cy="13331"/>
                            </a:xfrm>
                            <a:prstGeom prst="rect">
                              <a:avLst/>
                            </a:prstGeom>
                            <a:noFill/>
                            <a:extLst>
                              <a:ext uri="{909E8E84-426E-40DD-AFC4-6F175D3DCCD1}">
                                <a14:hiddenFill xmlns:a14="http://schemas.microsoft.com/office/drawing/2010/main">
                                  <a:solidFill>
                                    <a:srgbClr val="FFFFFF"/>
                                  </a:solidFill>
                                </a14:hiddenFill>
                              </a:ext>
                            </a:extLst>
                          </pic:spPr>
                        </pic:pic>
                        <wps:wsp>
                          <wps:cNvPr id="724" name="Rectangle 502"/>
                          <wps:cNvSpPr>
                            <a:spLocks noChangeArrowheads="1"/>
                          </wps:cNvSpPr>
                          <wps:spPr bwMode="auto">
                            <a:xfrm>
                              <a:off x="9600" y="15400"/>
                              <a:ext cx="2501" cy="1918"/>
                            </a:xfrm>
                            <a:prstGeom prst="rect">
                              <a:avLst/>
                            </a:prstGeom>
                            <a:solidFill>
                              <a:srgbClr val="D8D8D8"/>
                            </a:solidFill>
                            <a:ln w="9525">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725" name="Picture 503"/>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5017" y="17490"/>
                              <a:ext cx="11565" cy="4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 name="Picture 50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5016" y="5255"/>
                              <a:ext cx="2041" cy="3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7" name="Picture 505"/>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15282" y="1648"/>
                              <a:ext cx="2041" cy="304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 o:spid="_x0000_s1026" style="position:absolute;margin-left:358.7pt;margin-top:22.55pt;width:162pt;height:117pt;z-index:251668480"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B7yNTeAUAAAwgAAAOAAAAZHJzL2Uyb0RvYy54bWzs WX9v4jYY/n/SvkOU/znikASCSk8d0NNJt63abR/AJIZEl8SZbUq7ad99z2sToNCtVe826XpQQe3E dt6fj9/HuXh7V1ferVC6lM3EZ28C3xNNJvOyWU3833697o18Txve5LySjZj490L7by+//+5i045F KAtZ5UJ5WKTR40078Qtj2nG/r7NC1Fy/ka1ocHMpVc0NumrVzxXfYPW66odBkPQ3UuWtkpnQGldn 7qZ/addfLkVmfl4utTBeNfEhm7G/yv4u6Ld/ecHHK8Xbosy2YvAXSFHzssFDd0vNuOHeWpUnS9Vl pqSWS/Mmk3VfLpdlJqwO0IYFR9q8U3LdWl1W482q3ZkJpj2y04uXzX66vVFemU/8IYOrGl7DSVPe 3HLtRWSdTbsaY9A71X5sb5RTEc0PMvukvUZOC96sxJVuYWn4n2b0j6dQf+Xme4vNjzLHI/jaSGuw u6WqaVWYwruzfrnf+UXcGS/DxTCIh1EA92W4x6JRnKJjPZcVcO/JvKyYdzNZ0s0LbZPk42P3UCvo VjCnqO3sdO4ME+LJzjDWIV6Ujp6yzOeaYTCEM6BsHMZO0Z0pWMgGzhAhC+Lwi5uhLbMxvttYQ+sk 1p7OScwyayX87SL1s9aoufq0bntIi5abclFWpbm3KY4wIaGa25syowikzkHYhqzzDu7TY+GflMzS jXOzOGn1T1G7D2Sl5KYQPNddMD9cpU/dB5IsqrK9LquKYpjaW50BMUcp+ojZXPrPZLauRWMcnilR QX3Z6KJste+psagXAump3udQNAOWGqRPq8rG2PxBYHzQhp5OIWIh589wdBUEafhDbxoH014UDOe9 qzQa9obBHHkUjdiUTf+i2Swar7WAVXg1a8ut6Lh6Ivyj+LJFYodcFgG9W25x1mUZBLLZ1omIxCML kaxaZb8AMQiVwySBYgCPKBwgsmE4xsLAehDjjBImK2jKEkamOW7t3Q3rkb0TyD8aQPVCoNnDBUtG Lox2cIEIUtq8E7L2qAGXQBrrA34LFzi5uiEkcSMpMHDd+ubES2mQzkfzUdSLwmQOL81mvavradRL rtkwng1m0+mMdV4qyjwXDS33+U6y9pdVmXdhq9VqMa2Uc961/VD+QHG9H9anYNmL0Tm2+2+1s74g 6+MqOQJfl4ZobOVG6yS4HsmMo00es/5HQAmPASV22w2ksMDzagAl/PoRxGbXDgy+OEpEgySyG3Ey iGxx42CWipIkSlK3Eads4AqfrrA4I8U3ghTYr1xheLMtPeLARsKrQ4rBGSmeIC4sSNKhhYowSCw/ 2EMFai+giCUvg8EZK75EVbFpcV6gu2obvZOq4tGSlU4LHmPaHwveCsQ4LXvILeA2l+BUeYLpVsKL A0u6tiM7UqyPGfEJkXgwgTrPKlNTy1+J9sbEgLti0tFiQhsXVinIuyvZOj7dFaLPrFUPfELV+UFB OBvR32lByMdV420mfkoc9d9rysB+HluiLg2Of6qynvij3SA+JgY2b3KrreFl5dooSKsGpWVnPOeu hczvUe8riYocRB1nUWgUUv3hexuc60x8/fuaExmt3jeIkpRFER0E2U4UD4ncq8M7i8M7vMmw1MTP jPI915ka9DFpDQ62KvAsZrVv5BWONJal5QEkoZNrKy5C9WushOMu/Pf724Dc+Or2t+i8vz2xvwFr 3PbGhlF6BESMxQlChTa4iDnqfmbN9kzoG2LNySlW2APkV4cVFOmv6xjO7rP/HYkGdCA43Gn28XF2 AFptgWMQRHZrOQPHtwYc2FaOSbSNklcHHEiCM3DgRQk59lnkh8XhCIexxH6S6IhTh2fkoJP6U1L1 4pJj/zrUkhb7yhmtB++0D/t21P4l/uXfAAAA//8DAFBLAwQUAAYACAAAACEA6j1fZuEAAAALAQAA DwAAAGRycy9kb3ducmV2LnhtbEyPwU7DMAyG70i8Q2QkbizN6CiUptM0AadpEhsS4ua1Xlutcaom a7u3JzvB0fan39+fLSfTioF611jWoGYRCOLClg1XGr727w/PIJxHLrG1TBou5GCZ395kmJZ25E8a dr4SIYRdihpq77tUSlfUZNDNbEccbkfbG/Rh7CtZ9jiGcNPKeRQ9SYMNhw81drSuqTjtzkbDx4jj 6lG9DZvTcX352S+23xtFWt/fTatXEJ4m/wfDVT+oQx6cDvbMpROthkQlcUA1xAsF4gpEsQqbg4Z5 8qJA5pn83yH/BQAA//8DAFBLAwQUAAYACAAAACEAmJ/l7PsBAADOAgAAFAAAAGRycy9tZWRpYS9p bWFnZTYud21mlFI9bNNQEL73bLc0ieSkhQHEj6mAoSKNhBBITHEd0zIERU0kFiTXCaa1lDghNoIM CAYEEku6ITGxszExUKkCqQuK1A0GBkYGhgp5QyJ89zATU08+33d3T987f+fPk71XpOzNzBVtQ6Ef 64LmiLTbgkjSc1Uz8JYCBWIk5HQ6VWhZHM9qeQmgagVJ8pvII7swY1KB6n6y1RoNAqIGzWfVEwSG KVER+S7QDvw16HfgfMMcs0lGR+WGqNJJoF9y9zcCbJsnERiu2Bz12v0uJd+vfUiq6HzZq2gvL39M qo8+JXxSh5dxGN9Dl3JcQUJtepJx79M58Zd7FdOwbfOBQ3ALdcfBf3eUaShYO9ZAE/ZgENevO46g r6ix14I43IysZicMok5w0boRdZbJEDSr15r11lWihVthZHe7K34cdpz+naDhbwYxlYxW2Ati62bw wFrv9/yISlomQslw+veHYTDkJpX0estyHyZDH6IfOWu641rFbqRFc9WzGz/PnAY+ZtqUuun5dLzi ARVNh8PYTZe8tXSsKlXEx2to2UtezXNTfmyzIKCQkDDsQGAZGnJInYNu+tO3WlvjheW5I/Vn84tl fC+6cFYjp3bPMlO21yLNquy9+odAvNgcxUnQo8k94wU6OWqfujth5/zdfkX7t1eOB2oAJvgDAAD/ /wMAUEsDBBQABgAIAAAAIQCudFGn5QAAALUDAAAZAAAAZHJzL19yZWxzL2Uyb0RvYy54bWwucmVs c7yTz2rDMAyH74O9g9F9cZK2YYw6vYxBr6N7AGMrjlksG9v707efYQxW6LKbj5LQ9/tAaH/4dAt7 x5isJwFd0wJDUl5bMgJeTk9398BSlqTl4gkFnDHBYby92T/jInNZSrMNiRUKJQFzzuGB86RmdDI1 PiCVyeSjk7mU0fAg1as0yPu2HXj8zYDxgsmOWkA86g2w0zmU5P/Zfpqswkev3hxSvhLBrSvZBSij wSzAobbyu7lpAhng1x36Og79mkNXx6FbcxjqOAzNh5v+usWujsNuzWFbx2H7cwt+8WzjFwAAAP// AwBQSwMEFAAGAAgAAAAhAN5YYMP9AQAAzgIAABQAAABkcnMvbWVkaWEvaW1hZ2U1LndtZpRSPWzT UBC+957d0iSSHX4GUEUNAoYGGgkhkDrFdUzLEBQ1ESxIrpO+FkuJE2Ij8FDBgFqJJd0qMbGzMXVo papIXRBSNxgYGBkYKuQNKeHuYSYmTj7fd3dP3zt/58+fjt6AsncTt8WKQj+WGUwBiEcMgMOWqun4 5gwLQIjx8Xis0Bw7n9XyHIGqFTjwbyyP2bUJAwpQ8+PHzaQvAepwOqteAGQYA5iYHyDaR3+L9Pvo dMMUsXFCZ/kKq8A0ol/8YIQBbZsmYTic2Ui6rV4H4u/zh3EFO1+OymLn1oe4svExppMa+g08jN8D N3NUwQRaycuM+xiusD/cizgN2TYd+A9upu44+eeOUjJgpB1pIJjd70e1u47D4CvWyKsyCtZDq9EO ZNiW1617YXsOdAaTWrVRa94BOPMwCO1OZ8GPgrbTW5V1f11GUNSbQVdG1n35zFrudf0QiiIToag7 vaeDQA6oCUWt1rTc5/HAR9FPXTLcYbVs11PTWPTs+s+Zi4jPGTakbno1HS54iEzDoTB001lvKR2q SgXjiyVs2bNe1XNTemyjwFAhxtFwBwyXITBHqXOom/bqvWgJWlieOlzbLEEJvxcEyU9q5NTuSWbI 9mrCpMr21D+ExJcbSRTLLoye6K+xk4MH5tqInPLd47L4u1eKJ2oAIvgNAAD//wMAUEsDBAoAAAAA AAAAIQCtBjuwEQQAABEEAAAUAAAAZHJzL21lZGlhL2ltYWdlMy5wbmeJUE5HDQoaCgAAAA1JSERS AAAAkQAAAJIIAwAAAHKS2L8AAAABc1JHQgCuzhzpAAAABGdBTUEAALGPC/xhBQAAAGNQTFRFAAAA AAAAAAAAAAAAAAAAAAAAAAAAAAAAAAAAAAAAAAAAAAAAAAAAAAAAAAAAAAAAAAAAAAAAAAAAAAAA AAAAAAAAAAAAAAAAAAAAAAAAAAAAAAAAAAAAAAAAAAAAAAAAAAAAZmh03gAAACB0Uk5TAAgQGCAo MDhASFBYYGhweICHj5efp6+3v8fP19/n7/e/4fjCAAAACXBIWXMAABcRAAAXEQHKJvM/AAADC0lE QVR4Xu2bzXayQAyGAyogoA4KCghM7v8qv2DzLVz0tKvyLHxWgXaRM/PmZzIoBNKiKMoQwq3v+9rf bUNWhm7Qd27+t7+mqMLj6T6oDrY2V1uj2tbq4P/xhxxDP/33pAtl5q83Irs8vnzp23DcYDXe2dfd sjozNsXeX21IWt5eqpnaKvVXW5LUr62K99Pm+/Qib9e9GkLuzxuzu6yb1deJP29MUq27NQWAjl9k N9ut2Bb+uDnluIqnJgTWi9WfqaHslkhtap7PEDEbtRWtjz/fs/ozbdtyvVHC/NlZOiT5I5eoy9lt ArkF/H3nDwDSmwXY0R8I1LNqwwl4OZiiB0Yr9kUwRZ/cJrDrVTuQoqWYWYqWiymItECpSbpxG0E+ 6YLasXPUgdMk2o51qldQUpTsqUvlNoJj1JGUpVeHWtKOSW0ScpPBSTW4ySCokgqrSKNK6qVFWo2l mwiSTiOqcCQPXTae9b6Dc0juOpFKq8hNF5ZDQSNk2upY6UBF2VpcWZk6i7Batp+1dZNBOukD1Q8l g44oh+ShE+mYuCYiWGbMVTFXGy9M1ay4t/I6sFR9ponoEBXVxEryhJ3MrM9/skRUaUSd7mW/wI5m Vs5YBd8Cf8Lc+77YRVgbK53e3YJQaGS1IMmoFzchnGm50WTNqmc8WecaWT2IjLS+8awzTNYLTdZX fbgFIY3Kmu2ZimBLlMw0FZ11dIvCk7ZEpU5uURiV9BGRUdLStdxpS5RpxC0R7Jy/p7X7ctHOLQq4 7JjpAtN1s9lvfr5jhs2J7WBNK2kt6xswa9UWZc34pMK1anfaNMSOILAKctLeLQo97LJaUo2syay1 s7RNa2gDGpMRbHqdRIXJqMAl7EBr+U1GsH72I6Of+cjoR3gyynEyqml3xFZmYQ2tdIr6YYMx0Kb8 stBCLdXZLQq5Dm5RqHDBf8H12C0w+Fnfgq+zNVjwJ7q4RSHDBX+Bm6vzepETbSJqbT8tQV5psyxL 2awPMdchLWxQY4c12HXIx6NfwPNoUthndB+PfkHXk65oRP4BPAo4OZLgAyQAAAAASUVORK5CYIJQ SwMECgAAAAAAAAAhAA0dhqgEAwAABAMAABQAAABkcnMvbWVkaWEvaW1hZ2UyLnBuZ4lQTkcNChoK AAAADUlIRFIAAABjAAAAZAgDAAAApeB+HwAAAAFzUkdCAK7OHOkAAAAEZ0FNQQAAsY8L/GEFAAAA Y1BMVEUAAAAAAAAAAAAAAAAAAAAAAAAAAAAAAAAAAAAAAAAAAAAAAAAAAAAAAAAAAAAAAAAAAAAA AAAAAAAAAAAAAAAAAAAAAAAAAAAAAAAAAAAAAAAAAAAAAAAAAAAAAAAAAAAAAABmaHTeAAAAIHRS TlMACBAYICgwOEBIUFhgaHB4gIePl5+nr7e/x8/X3+fv97/h+MIAAAAJcEhZcwAAFxEAABcRAcom 8z8AAAH+SURBVGhD7ZhLj6MwEIQNJjySQAjhYYhj1///ldMT9Ugzt11pqw+r+U4FHEp2ux/GLSGE ZRS61jsSEd/Y1/HS6od/SPvJ5zru4cvutQ61fiXQnMclvH3S0p/0JYXqOr+X9Jqvhb6icOqXJDZ5 7vQFiXrYxCbeqZvmnL89xWbvS30mUT9esmdTpY8sLossZma7VLO4rMSseVM9srgQisAP/CQuG/mQ uXJMyCM1LwUvcXmS01JqqCTMSusCX9wy0k01Db9K6rOzxXVPpLNqGqVk/sQ+YK7PBvtVR4v9ktBP qnkMGRs9KE3CTm5fUo0jDnrk/YHILsWuDEjs3uWKFZleid1sYTIiNyp5PAxi4lZE+hEuAp70ZCwP 7PSy4iM2lTyqZFCF6wx6P3EDEv1wyQnmx72MBiFpjEJCn1MlJEEVDwnJoJJHh8zfrQWrKh4+g98V B0R6JhYHRpU8GmT6yCWDCr+V+GRSUg5VPIqXyfk1SUT+UDf9PwtZVPHw2aDGP3BXxaNFVEXkBfbf R+fumFXxOCHTe5XbcVXFozeYtSTXLeZ4+r9Nd7ZoVRn0y64LBn19NLjztL8B+XN+A/IX7AbjyYKL Kh43g/vO2WDMqi0OFrIqIhH8cXEzuO1M6FXx6A0q1tVgWrTw6AwGudbAozFI9MrgqmPhUQCqiFh4 hPABd6gma4GkoXAAAAAASUVORK5CYIJQSwMECgAAAAAAAAAhANQhc+gwWAAAMFgAABQAAABkcnMv bWVkaWEvaW1hZ2UxLnBuZ4lQTkcNChoKAAAADUlIRFIAAAI0AAABHQgGAAAAG8D9YAAAAAFzUkdC AK7OHOkAAAAEZ0FNQQAAsY8L/GEFAAAACXBIWXMAACHVAAAh1QEEnLSdAABXxUlEQVR4Xu2dd7BV 1fXHf39lJpmUP1ImRWdiuklM0cQ0YxJ77713xYINxYpdVESUIqCCKIoFFUWlqFjA3nvDAth778r+ zWe/u+C8+2459b63z/l+ZhjxPt695+6z99prfdda+/yfE0IIIYQIHDk0QgghhAgeOTRCCCGECB45 NEIIIYQIHjk0QgghhAgeOTRCCCGECB45NEIIIYQIHjk0QgghhAgeOTRCCCGECJ5FDs3ChQvdRx99 5D744IPaK8Xz1VdfuQ8//ND/KTNffPGF/46ffPJJ7ZXi+fzzz/29/PTTT2uvlBfmLn86SW98Zm/Q 6e+pcS0OjW1xlH1sX3nlFXfnnXe6efPmdeR7smc+++yz/jPffPPN2qvtWeTQvP/+++7qq692Z555 pnvmmWdqrxYHF/zoo4+6kSNHumuvvbb2ajlhEpx33nnu0ksvTXRz0oLzdOONN7oxY8a4Bx98sPZq OWHe3nLLLW769Onu7bffrr1aHCzmBQsWuKuuusrdddddtVfLyYsvvuiuueYab1Q+++yz2qvFgRP+ 8MMPu6lTp3pjVlaYQ9i+yy+/3D399NMd2SDee+89d/PNN7sZM2b4v5cVbN+tt97q520nbC289NJL fs7efvvttVfKx/333+8OOOAAd8QRR7gnnnii0DmLHXjggQfcwQcf7P+wRuKyyKFhko8fP96tuuqq /k1YcCgoRYBxvPvuu92ee+7p1lhjDXfJJZd0ZFH3FhjnQw891H/X0aNHe2+3KN599103ZcoUt/nm m7sdd9zR3XPPPbWflJO33nrLnXHGGW6dddZxZ511lnvttddqP8kf1gOL6+ijj3Ybbrihu+iii0o9 bx9//HG37777uq222spvhCi4RYF6yUa0++67u5122sndd999tZ+UD+bRzJkz3cYbb+wOPPBA78QV ZWuBjX3SpEluk002cYMGDXJvvPFG7SflA/uHjV177bXdqFGj3Msvv1z7Sf5wz7DtJ554oltvvfXc hAkTSmsP2LMQH9Zcc0233377eYcDUSJvsAM4hv369fP38Nxzz3XvvPNO7aft6VZDw80fPny4W221 1byzgVH58ssvaz/Nh48//tjNnj3bb7arr766nwRJLjhEGMOHHnrI7b///n5sTz31VB/l5w2G64IL LnDrr7++22abbbxKg7dbZhhbVKh99tnHrbLKKm7YsGHuhRdeqP00P1i8jzzyiDvooIPcyiuv7AYP Huzmz59f+2k5IdpFPd100029A4ejXERKms+5/vrr/ZzFiOEooryVGTYINlxsIMabAK+Itfrqq696 R3+ttdbyjuJtt92Wu03vS+BkEIzjKGIPTj75ZPf888/XfpofjCFKxWGHHeZWWmkld8wxx7jnnnuu 9tNy8vrrr7tx48b54HHXXXf1jkeec5aAadasWW777bf3DiJCR1I70KMoGO8dpcYWAFFTXnIzhovI hIhv3XXX9SmYshsug4X25JNPeskOI3b88cf71F5eHj0GcuzYsX5DYLLdcccdhXjQfRHGFuNyyCGH eIWRsSVyymtsWbT33nuv22uvvfz74/QXGfn1JYiYcIy32247b2RwNvIMQFCGSd9tttlmbqONNvJ/ x05UAWwtAR0bBAEegV5eNW/MfRx7HHzszd57711IgNoXwR6gpKJG4dTw3zxTe5YSIUDl/YcOHVpI ENUXYe1ffPHFPsDBJuCA5FEbih2g5AXfACWRFF4aRbiHQwPIdnhHGLAtt9zSR09ZL5qBIGfMxWK4 iPzyGIiQYEFRT3PSSSf59NPAgQN91J/FyPCeKAUsKgwXKQIWG4u6SjAOREg4M6hgpPhImWQdBxTF OXPmuJ133tmPL84+aa4qgQGnjoZ0EA7z2Wef7SP/rKAoXnjhhW6DDTbwhgw7U4Ui9ijY2ssuu8zb RGxtHqk95jzBEmsBBxw7w1rIa0MPAbOLp5xyil+3AwYMyCW1ZykR1gJ2hjrFMqfwGoFKi/NBWQOB CH/PotxiT3GSSMGi0t5www2p7UBDhwaIkiisQm7mg/CY0l40huv888/3qszWW29diVRIK4juR4wY 4Reayc1p1BQW59y5c92xxx7rDRfyZ9EFW30ZvjeFrKeffrof2/79+/titrQOY1RRJIpOI4GWBcaQ 1B75cww5DnSWlJulQnCQcBZRgquiKNbDPJs2bZrfHLKm9rhPOC+olagHxx13XK5qZWigXNPoQgC5 xx57+JrCtPYAR9PUSjIYEydOLH25RDMI9FBntt12Wx+QYBtxzpNCGosgEd9gl1128SnRLHagqUMD Jjdz0ag1eFFJbyCbNxOKYiJSIUR6WRSJsoBXT8ETBt3k5iSpPW46uWIMFxsMhWnkiqtquKKwSM45 55xF6bc0uV4W5xVXXLFIUSQKYRFXGRxo0qaHH364d6CpG0iaNuXfUj9GKoRNJqvTWRawtTfddNOi +gGUq6RKIHOcsUSlxZk57bTTfAdO1bGAmqBkhx128Ipr0jIKUiIE+KhobODYhqqkRpvBGGJbd9tt Nz+2OCbY3jhY8En6Hucwr8xCS4cGTG5mY2CDoCgozkVzwURwQ4YM8RsukR2FsdpwF8OmOXny5G6S e5xNk3tCPpzNgLFlUhTZORUiON7UezC2OORJcr0YQKIvogbuS9UVxSisX9KmONA4NTjUcdMZpiii GvC7pAWrrCjWwxzjKADSGRh5auLipvaY20S32GlsAmnBqqVCWoFDghOCAkaqJElqz1Ii0d+tWmq0 GQTWOCI4JAQo7EU4Kq1gvVMegA1BSSezQKCUhx1o69CAyc1xLxrDZe2tRAoUwj711FMyXA3Ay6ee iIVixVCt5GYWkhkuVC8cTDZg0RPSQ4wnUj5/iLDaRVU4huTFGVtSIVIUG0Pkjx1gnHCs20VXGL7H HnvMOzHYBOo7MGqyCd1hrhH4ceYHthYlq11HJBszdQfUH+AIoe6wgYvuME44I9hanJMrr7yybWqP YyBQHgjmUc9Q0hXcdId1T2DC2sZBwVFptrb5t6by8m9POOGEXLvQYjk0EL0QFhoX3Sg3y82m+Iqz bIjCaG/t1OmCoWJys3WScGZEo0Pi2Iyvu+66Rf+OqEGGqzUoXhh7VBqMGLneRmlT5ieKIi31LLSq FlcnwToikZvJfzdL7SFN0yXGmKIesEkTEMkmNIY5RwB45JFHeluLotUstcf6N6cdNZJNuuqpkFYQ EHIQJ6mnVqk9xprOJc64wmnnGJMs9Tdlh/HCicFBwX7iJ9Q3ZWAbEEbs+BLGNu9u0dgODXDReFM4 Myw0u2hbaBguClytvZXCV6VC4mFyM/lIFhCScTS1R3oKY6WajuRYrpdNl0iLTTgqx7Pooooi81qK YjwsbcrZRxT816f2+Ds1C4w9ho7aJimK7WHuWUck40ZqD4UrukEQ9BDUMPaoDqSspR60B7UQB5uG DGxtfWqPMSZYZ3NmH+PsKeoVZQ/ag3JLUwb+gR3AhxOII2mdksznojILiRwa4KZy0ea52kUj3SHH IdPzOpuGDFcyTG5mTLnpTAwiWcaRA/OIKKjpyNLWVlUwYlYwyfzE2WYeswHQOk9rK84MzroUxWSg CJDOQyWgK9LaOE1RJBWCioPymKYToqqYrWWukkri8Ehq55jLpELYFKypoMpdYmnA1pJJ4AA+Nl+6 9kjtMYYE6QQ12IM0he9Vx5oyWPME6NQg4myjivEatY1FZRYSOzQGF22nBhJ9sfkSobHpVrm9NSsm N7OgkOUomOK0SwwaziJKg2TPdDC20VwvdRy0yHLomBVXV+XAvLyxtCmpPRQDbANOOE6OHZiX9XyV qoKayAF81trKeV7WJYYajpMTVW5EPBgzlNmjjjrK2wMUWuwBASXKDE6OUqPpIK2Peog/wNhiE0iJ kh4tMrOQ2qEBLprUyPLLL+9+9KMfuRVXXNEfEqVUSDZYQKgE1CH97Gc/83+QlFXTkR3GFjkZI/av f/3LLbfccu6///2vn8dSFLOB2sUJ1URijOs///lP78xU8cC8vEHZ4mR1FJk//elP7t///revRYjb YSYaw9hRO0d6iTE1e8BRI3FbkEVjULxQwL75zW+6H/7wh745KOmxL0nJ5NAQOZB/XGGFFdxSSy3l vVqih7SHQokucFqQOcndLr300u63v/2tV79MbhbZYH7y9PM///nP7jvf+Y6PICgUlPKVHSJa1EUC nCWWWMLXKRTxLJ2qwdykKBXF61vf+pb7/e9/7xVFKeHZITVKGoTAHHtAqgknXLY2PdYdhqqISkNg g0qDU15k2jm1Q4M0z1NNqUfgmU/U1Jjc3KyTRLQHw0XxH+oMD0Fkc6DzhtQeKSdatlX4lx4WE7Iy tR4sNGpqiHrJ9aIuaGzTQaRLRGaP4KATD2eGvxP9Vvm02qwwJ1FnmatstqSZCHDYLJp1RIp4UMth x/gznqSb+C97WpoD+KoOa5ygxo50oO6LRiFryqB0ggNlizojKVVRcLS9lQlAKxY59OipgeTQi7ro soLhQoVhEuDMWFubdZLQdowhoyg42kki4mHF1eRy7ZkhdOERneGI45BTB6L0SDKwCSiKPIKDeWvP 0bLDsxp1RIp4MBdxtK07BEWcQuFWHZEiHjiCBN/YVZQvzqhBWaBsgsf9YGspalcJRTxY26x5jmph zUcPziRQx0/gzCrmMYXuRdQrJnJorIiKym/SS+TEoif8IdERSeDkWCcJ3ppoDw6KHZjHDa9vb7VO EiIJ1IUsz9aqGsxPOzCPCMEeh2CSsh3Ax7gyvhx0qLM84oGhwlGhSwxnhkJrewQHf9h8idYYd+wC 9kFSfjyYg7TBc6AbKiLOuCnfjHt9R2RVnvicB9YlRvBdf2Ae4z59+nT/mANsAsdl6Lyv1jAf8QU4 O4n5iCpbf7ge/gMODkcQ8G84kqDZAXxpie3QYIRobyUVguxpB+bVw0XzxejO4aL5d1y0aA4LiJwt Mj0LjOrwRrlx6ySxg/VQFiQ3t4bFgqJoqZBmp9raAXwoN6g1KGJqMW4NGwCt8IwpzgybaqOoK9oR ac6kUnutsQPzcLBRFEmT1neJMYejHZF2AJ9ojaVEsAekRTmTpt4eoIzVH8AnW9sY1jLqi7XAtzow D3uMP0Dgw5xl7ub5+JNYDg15RArSaG9FmWnX3moXjZdmcjMXXT9pxOKaDiRPe6p5K4mTycMBRcjN RG3IzUQboifMNxRFUiHWAt9q8WDEUMnI9TK2ReZ6Q6eRothqrKyNE3k/6bO1qgYn1xKsMFaoBDzx vdlYMZcJLAkcuQ9Jnq1VNWxfIg0a58A8bC31Hzg92AOeDh/32VpVwVKijBEqLPtRO5vJeONUEgCR ybGyFVSerLR1aNhckeMoksI5oXI5zlNg7aLx1vg9ojiiOcnNi4kemIfhwsjHiVxNbqZtk7GN87yX qsE8w1iRCsF4YfDjPI2c32OeUsfE2I4cObKQXG/I1D87iM03TrcNKVJLm+LA2wF8YjH1B+ZRmBrH ZjJHSfEzZ5m7srXdsZQIwfVKK63kz5yJU6jO70UP4OMJ5rK1XWAHODTPVKykB2faAXzMdQJ0AvWs ym1Lh4ZUCNEBp9MiF6c5MM8uGsOnLp3FUNNBgR/jgrPISZ9JPFTUB1ugqA+oEDrRsgvmFzIyhj2O olgPY0uUS7TL2JLrVetxF9FnB5Gao74gSdEk/xYjSNqU30e1UUdkVwBozw5i46STiTmcxCYQGaMq YqvNpsjWdgUpFgCSGh0yZEiieiPsgT1bCxVMtrar7pBaQwJxWrKxA2kOzmTtW1MGNgHbkKUpo6lD g6fF49bzeHaQyc1cNJXjVZabWQR4+Hj6VtNBNJXEcBksNJNQTW5GleD1qsK8smcHsTEQ7aY5MI/7 FM31tktXVQHGkSiMmg4MGR0gaYwPKWxkatJVRGcEPFWW8lmvbJDMNRxw6hTTPjsIu81ZH9wjAlHu UZVPaGZ+2jOEGFuOGknTEca9ILXHqe3YWu4Ryk0VbS21RMwxCqatEyzLfm5NGQRJWZsyGjo0aVMh reACcYpwkKxWpGpyM5N/7ty5vniPxRVta0sLv2udJGzg1DkR2VVRbmaOsbhYZGyUzYqrk8DYktLD qbGC4jTOZ+jgcFBDYIoiSmuWceB3yZtztgobRFXTpowDaiAOM+oBHaRZz+xhHbApsEEQjFKjV8Uu HUuJEPljGydOnJhZDURZHzVqlH8/6kaoLa2SrSUligqIb2AZlzzsIWKJpbFxxtMewNfDoYm2txLl 5vnsIC4a54gNB1kUqakqcjOT3mo6rL0VBSCL4YpC1EF9k8nNVTsUCoON7EnUgBHHYc4rMmURU+wW XRNVkfKZn8jzOBw4HlafkUdkynvg0LOZ4+Bbl05ea6KvwxyyYy74/nTi5dV6TcRsz9bCJhCgxql9 LAuWEiHiZ/PlBPu0UX89pPZ4thbjSv0I3VBlt7UWONc/KDUv3wCsKQPllrFN05SxyKHhgomQODCP aJTIiQgqb0mNRYzcbCmBKnTpMNlRTYjwMVxsDkyOvA03ziF1TiY3U/9UBbnZFEVSmnxvnOa8DQwy K+kWjCMOOW32aVOwoWCKoqXdcMbz7qDhvawj0j6jCmlTHA6MN6kQ7CDqV5pUSCuwtdYRSTcJgSoB a9mxA/MIbFCpOFMm7xIH1AMO4KMTDaeJzyizrcXRxjdgrhZhBwwCfwIm9kqbs0mcmkUODR4tET5n zFBoGj0wL29MbrZOElIDZQaDTRTKd23X3poV6yRhIRM94EiVGeYtSh+THycZZznPqCGK5XpJmaIE IWeXGc7vsdN/UU+KfHwBDj4FsahAAwYM8I5UWWEMaQdmfRLtcsZJGnk9DqwFCmIJUK2GpKjP6gug wuBokHIm1YR6UlRKCAcGRwZbSxBJAFlWUGNoc6des+jHmBDM4DANGjTI75scvRGXRQ6NdS8w4Sl+ KvKCweRm8pHU1hT9eb0JDg3yGbJnJ4wJygELmXuJt1tmkNGRfzm1ughFsR7L9bLQKJov87xlfdLh Res6RzAU/V1RKHhoKHUkZZ63zFHSQRSWkibNKxXSDLO13EucxiIDqt4G+4pay/rEaSwquDFQfrC1 1EMSmJfVHjBnKILuVPE+cxabw2cm2TO71dBw8ztZ4MTN7/Rn9gbcHL5j0Ysrin0m/y0zjCkpJ9KW nTImSPks8DTdUyGBsWZcO1lQyuaO0Sx7qpQxJf3TqdoL1gYpaT6zk3ao0/SGPcDOYg/K7CiGQo+i YCGEEEKI0JBDI4QQQojgkUMjhBBCiOCRQyOEEEKI4JFDI4QQQojgkUMjhBBCiOCRQyOEEEKI4JFD I4QQQojgkUMjhBBCiOCRQyOEEEKI4JFDI4QQQojgkUMjhBBCiOCRQyOEEEKI4JFDI4QQQojgkUMj hBBCiOCRQyOEEEKI4JFDI4QQQojgkUMjhBBCiOCRQyOEEEKI4JFDI4QQQojgkUMjhBBCiOCRQyOE EEKI4JFDI4QQQojgkUMjhBBCiOCRQyOEEEKI4JFDI4QQQojgkUMjhBBCiOCRQyOEEEKI4JFDI4QQ QojgkUMjhBBCiOCRQyOEEEKI4JFDI4QQQojgkUMjhBBCiOCRQyOEEEKI4JFDI4QQQojgkUMjhBBC iOCRQyOEEEKI4JFDI4QQQojgkUMjhBBCiOCRQyOEEEKI4JFDI4QQQojgkUMjhBBCiOCRQyOEEEKI 4JFDI4QQQojgkUMjhBBCiOCRQyOEEEKI4JFDI4QQQojgkUMjhBBCiOCRQyOEEEKItixcuLD2t86R 5DO7OTQfffSRe+WVV9x7771Xe6V43n//ff+ZfHaZeffdd/33/Oyzz2qvFMtXX33l3nzzTf+ZX375 Ze3VcsL3Y1w7+T2/+OIL/5mMc5n5/PPP3aefftpRQ8Zndmqd9BaMJ9+xk9+TucrnMb5lxuwBa7RT lN0e8N3uv/9+N2PGDPfGG2/UXi0W9q8bb7zR3X777bHnbDeH5vHHH3ennnqqO/fcc91rr71We7U4 +IyJEye6U045xX92WWGy33TTTe6YY45x1113nfv4449rPykGFvSTTz7p7+VZZ53lnaky89RTT7nz zz/f3Xzzze6TTz6pvVocOPw33HCDmzRpknv++edrr5YPjMidd97pxo8f7x577LGOGOuXXnrJXXLJ Je6qq64qdZDz1ltvuWuuucZ/11dffbX2anFggx599FF33nnnuVtvvbX2ajl55pln3AUXXODXaCfm 0IcffuhuueUWd+GFF7pnn3229mq5YM9ir95www3dyJEj3csvv1z7STHw/mPGjHGbb765Gz16dGzH v5tDM3fuXHfwwQe7VVdd1Z1++umFXvSLL77ozjjjDLf66qu7Aw880H92WcGYMOG32GILt9FGG7kr r7zSK1NFwCb00EMP+THlPp555pmFfVZf4YEHHnC77rqr22STTfwmUaQRe/vtt93FF1/s7+Pee+/t HceywlzCsVh33XXdPvvs4+69997Col4Ui3nz5rmTTjrJrbHGGm7o0KF+oygrr7/+ujvttNO8/eO7 LliwoPaT/GEzuPvuu91ee+3lNthgA39PeyN10CkeeeQRt+eee/rN9/LLLy8048B7Y88322wzt/vu u3vHv4wQzCA6HHLIIX59nnzyyT6Yy3se8X7z58/3a2LNNdd0AwYM8Pcz7ud0c2i46CeeeMINHDjQ b4Ynnnii93bzvGje67nnnnMnnHCCW2WVVbwDxSTIe2D6Gni4s2bNcttss41bZ511vDfP5pgnpAaI qFnMGEo8204obb0NY0s0tuWWW7r111/fXXrppe6dd96p/TQ/GMtx48a5tdde222//fZu9uzZhW3w fQU23nPOOcettdZabqeddvLRfd4pCxRFVLZBgwa5lVde2R111FE+wCmzTcDW4gwfdthh3tYee+yx udtaYG0QTO24445+g5gwYULudqevgUqLWrvddtv5tYpaU8R3JiWCHV9vvfXcVltt5dMjea+NvgRz FgXquOOO807NkUce6edwXnOW93/66ad9JoM1wfsntQM9ioL5ZRwOLhrjgnODZ5bHRUcX8UorreQv vKwSXSOIlMgH7rLLLn5CnH322X7DyANUCdJaO+ywg998SMEUsan3VRjb2267zW+6GG4cj7zGFlAr R4wY4R3FPfbYw0e8nazZ6U3YDC666CJvuHEaccxxnvMAh/Dhhx/2iiL2hsgPtSLvjb0vwnckyiW4 W2211bytzTO1h8JFzQP3jCAKR7/saq2BY3HXXXe53XbbzdsDnPI87QFpwrFjx3pbu/POO7s77rij EvaAOfvCCy94dZE97IADDvAZgaxz1lKirAHsAGIKim1Sejg0wEWTEho2bJhfaP3793cPPvhgphvG BCM1sP/++3tlhvoOPqNqcOMYh3333ddvjqTdmCBZwEiRaiGlhUKBzPrBBx/UflodGNv77rvPp4IY 2+HDh2dOm7IWcPBJhbAWkEBZeHltOqHAHJs6dapP6/Hn6quvzjzH6hXFUaNG+SL2Kjgzhtla5iob BKk95nBW5Y9gBjtg9wv7UHTtXl+D/YrNlj2HsWUTzpra437xHqREmLPYcfbGKtkDxgCHjvpMHOV+ /fp55zGtOkUwes8993g/g/vEnpjWbjd0aIyo3Iyni/FJc9EYLjxY3gMpiWKfTlVK90WY/KT2Dj30 UL9JHn/88V6pSmPIMVyTJ0/2+eJNN93UTZ8+PbfoOUQYWxRFPH0MDhF/Gk8fMIimKBI1VE1RrMfS pltvvbVXa6glSqsC8l6kBVAUiaApVq2SolgP9pDia1IkKLik9uIWQtbDezGe1D6R4ka5LXMqpBXY VNIYRxxxhA+kSWfy/2lsLbaFFAjpQd7r8MMPzzXlEhootzRGUJdFCp55lnTvIT04Z84cP+eZ+8xb CubT0tKhAbtoDNi2227r84RJLppUCL/DF8YxolK6yobLYBFYLRFODZtm0tQeDic5ce4N48sGUVXD FQXDkzXXS4RMdLfffvt5ZwZFMauSVgaiaVPWM5tw0uAEtWfatGm+7oC5i0NelVRIK7CLOIlsEDiN 1IUl7dpD4aIRACfRgtCqpEabwbonqBk8eLB3RA466KDEdZvRlIjVlxZRFBsarFuKogmm6UhiXcdt yiAlStcvTjd24LLLLsus+rZ1aICLpjJ+44039hd+7bXXxupAoAIcaZovyiK94oorSt25kBQWA3Iz HWVsvMiX9Pq3M0D8Hu2ttM9huJD8qlTTEQfGqFGuN84YWSqEWhmMF8XVeebfQ8fSpqRHGFvSJczH OBAgUcsRtSVVS4W0AluLzaRrhvGJm9pjvrNpcwQGARKOeB61DWXC6uCYs0lSezjxdPiREmFsLSVS dWfGwIG5/vrrvWNC9ycBSrujQvANpkyZ4uc4toB5nocdiOXQAB9GxEDkgHPS7qIxXJyxQCqExTlz 5sxKp0JaEU3tEfmSnmumtNQbrqRtbVWDziRyvciZOCjtcr3RVAiGT4piYyxtShsnTh/Rb7szeVBy UBRJhaD2SlFsDKoMqjZjRE1cu9Qe94I0inWJkV6ha0w2oSc2B6n9oJiXRoJWczCaEsEe0GxAd5Po Dns7Y8mYMrakjpqNU313GGnsvOxAbIcG7KK5uRglJkYjudnaW/k3bAy0DcpwtcY6SXAWm6X2MFwY KvLAODNVaG/NA3KyLCDL9bKRNnKuiY5RDOgK4d9SVClFsTnMO9Km1IBRr8RG2ii1x/+j4FD0i6Jo jqUUxeZYao+0ERtEs649S4WQRsGZoXidczxEcwjEUQkJtlEVCNQbqQOsfQJx/g17GY5lkWfahA5z EdUL9YvgnNRnfXEvKVG6w7ADOD/M8TgqWVwSOTTAh5MWQX7jokh7mNyM4ULmR5LDm6V7AalOhise SMtIb8hw1plgGyoOIRKyHZg3ZMgQP9ZyZuJhuV7GlW4wcr1RZ8VSIUimjD/trlIU4xFNm9JREu2I xAlHuaE4Gyec1B9t2kqFtAdbax2RjC12NdoZat0hHJhHbQi2uArnTuUBa5/ghXIIbAIlFdgIA6cn mhKhw0+p0fawrhs1ZbBP2YF57F/WOZ23HUjs0ED9RRMVEKnxh2IpLpiIgchBG24yWDTRThJSe6hg 1MhYTQeerwxXcsj1UoTG2BKdUYRGxEXky+M+iMI4jEuKYnIYQ85VIrVnxahsuCiKFGWz4fLftB0m VQVbS2qPpgEcQuwrdhY7QSqEc5ewwcxfnHIRH9JJdOaw5rG1KOSk9kiJkGom3WfF2Qpu4sP6pimD bjDmJuueAPHoo4/2KiLdvUV1h6VyaICFxsmW1kmCzEQhGhsuF65USHrYTKmjIbXHBkF7YLS9VYYr PRgmWmItbYqyQD2SiquzY2lTNgLSptSFoSjizBCpEaHJJiSHMbOOSGwtgSRjy2bLHKZWMaouiPhg a3G+eWwBtpZuRhoJSJnwOJW8UyJVgTlLBoFMAofo/uMf/3Arrrii9xeK7A5L7dAAF8XF4ch897vf dT/5yU+8/KkcbnbYVNl4WWTf+MY33O9//3svKaumIzsYKFKhRGZLLbWU+8Mf/uAdHBVXZ4e0KbVH ODFLLrmkW3755b1Rk6KYHVL7KDTLLbec+8UvfuE3ClIhSVu7RXewtaQ/qOn4+c9/7pZZZhlvG0j3 5Z0SqRIotJyL9t///td9/etf904N87VIBzGTQ0O0i5KA7Mmm8Pe//90XXWY5NVB0gfRJTQcFgb/9 7W+9d8vBbu06SUR7MGCcQ4EigxO+9NJL+9qPtAfwicWQCkFeJsL93ve+541YFZ743glIhRDULLvs sn7eEuwoPZodnBZSo9R14IT/+te/9qeNF/Fsrapg3WE4iaSdKJcgrYd/wJzF2SmC1A6NHZhHKoSF RQcDhgu5mYsmN6nIIR3R1kIiBR6uZp0kpJ/IqWuhpQPjTzRmqRAejsofxpa2V7W7poe0B8XWdIlh vMiho3wxj6nxaNQRKdrDfKRbhBPWsbU8aBLpnk48OnCouZOtTQdqAcosaTzsAXaBGg9S0HbYqVSa ZES7w1j7pKFRFym8pgCbQmyUm7gH8CUhlUOD4bID83Bg7MA8XueiqQznZ1SRF3HRZQbDRRRGrpzi SroYWFBMCOskIcUX7SQR8UBRtAPzKLC04mpyvfZsFgyaunCSg6JIkTVdYhgtHBvST3REUl9nHZH1 bZyiNTgzpPCp7WDO2oF52Fq6IKMdkbK1ySC4IfWMGkPtpx2Yh63lAD5URlSbOIedii5osrBuUmxB tDuM/3IAH2fP2LEYebfBJ3Zoou2t5mlFowMWlZ0aSCdJnFMDxWLDRYEqi8s21qhaYAfw4fVSxNbq AD7RHeYl588Q3WKo6ouredgaETA/s4etqRgwHigvPN2dAlWKgaPPDrL0Hgfw4YxTHFxkUWCZYOzo CiPVjDNTf86PdURiawksscuytfFgz7LmAOYldjWqIEY7HykO5vy1otIkZcEOzMNZadYdZk0ZpKIY 21YH8KUhkUNDNMuzWywVMnv27IYbKhcdPTWQ9EmeF102MFx2YB7OTKsD84iEowfwSW5uD9EsamE0 Mmh0nDwOjp1gabne+gUpukNES7qZTQHD36hLDLUr67O1qgZ2lYCGdCipEI7GsPM8ovDvrCMSZzzN s7WqBtkEe4YQ+1OzA/NwDgnICd6xtc0O4BNddsBSosxFusOaqVoEihzARwMRym2jA/jSEtuhQYbj mS1W4NOuvdUu2uRmjJ7k5p4wThguFBl69FFoSIG0gg0aKQ9ZD8k5egCf6A4OoBklHsFRryjWw9gi mXKYFv+eAlcZsZ6wsaIooriw4XL4G6mQZk4KrzOvhw0b5u2BPVtLqb2e2IF5pEJQZkh/cMJqM7DD 9mwt7DP/Xra2MTguVstBBqHdgXnYVewr2QhsLaUWsrWLYV0vWLBgUcqeFF2c7jDmLMpt/QF8WWnr 0HBhnIHAs1pQD+zZQXEMUf1F2wF8zYxe1bCaDlIcjC01BqQ+4mD5SKIMVId2z3upIiiKqIOmuMR9 dhDpKSI4FB0coSJyvSHD2jdFEWeGQvU4xdT8nHvCAXxExsx7pU27w7pG+Y4qLnHUbe4JzQIUtGJr sdeytd2xlAjpOQrXUVzipJG4JzTAYEOwtSjkOgusa86RSUB5Zf+iiDpJwwq/TyeZHcCHPcnalNHS oeEDkYYxWKgHHJiHdJwELs5ODeRLq0unCxaJPQSRm8nGm3SRsBiR9sz4NXveS9VgbqEoWnF1HEWx HsaWtGm05kZp08VdIQQ2nIOS5tlBzPNJkyb5jYXUNZuF0qZdZ/igCNqBedTEoBjGhXlPfRIdkSg7 1qVTdVsLBIp04aIOsqZbpUQagdNN8EmjBvYAp7zKZythB6w2jqCGQx/T1Mbx760pA1tNpgLlNsm9 idLUoeGCeWPO58CZsWcHpSF60WzeVX+0PUaKLhAUANSDpIYrCvfJOkmYEKQFo897qRpm1NloMeos kLiKYj2MreV6Gduqp01x8nAMeUZbnFRIKyy1h4xPaq/qUj71GnSLkgrhD+PRKhXSDOa/PVsLW1v1 Lh3Gg5QIp/8yHtjJtAfmYQ/oLmX/4r0Y47R7Ysjg3GEXo88YI4BkrNOCw8lDK6nBsaaMNMptQ4fG UiHW3jp69OhcvFHeAy8ZDxdPt4pyM9EpNR3UaGDMKVZNY7iiYKyIxPCWWWh4y1U8FIpxQLK0Zwdx rkzWZwdh+IhEeDYZCiOOUhUPN2SOUiQdfXYQTzHPgnVEokig1nCEfxXTphTx8uwgghvrDomTCmmF dURia1Fwq9ilw9q1lAb2II9nCPGelrVgb+S9q2RrUVI5MM+eAp+HHTB4H85cwxaQuSCDkbQpo4dD g+Gi7ZJ8Id4XCy1PI2NyM4PB4kVurkonCYbLDsyj9iXa3poVFpR1krDx4txU6VAooicrrsZ4oSgS meUBY4vRIuVqadMqdemQCqGYGkUxTSqkFax964isYtoUxY+Ake9OlxhBHnM5D6wjkg0CW4vzmDV4 CgWCG6vfJMNgKZE8YN3zXvYgZjrRqvAgZhRUq9vMmlloRvQcmy222CLxAXzdHBoMF6kQ3ogLtgPz 8sbkZgouufAqdOlguKy91Z5GnJfhMlhQ1klSJbmZyBOJ0lIheSmKURhbHKToAWdVONyQTZED81AU +ZM2FdIKS+3R1cO8RcIue9qU+WQH5vGdbT7lHYBga+nksQP4+Hvem1Bfw1Ii2D+CG1JDeaeKuX/R zl9sD4f05W3T+wrYWJTDaLdXEkcjCbwvJw3jhDNn8UniBv7dHBo8WnKMXDTFaUUqJxhFBoiLJrXF Z5cVJjmeJhsCNUlF1w9ZJwmRGVFE2Q/bYu6wGVLwxwFvRaYtLNfLZ1EYSydJWcGIYFhobyUqQ00t KkXMekBRJKIm6uVsiqIMZl8AeR3Hm+/KgXlZuztaga21A/jYIOjgKzOMJUotjgZptyKL+VHdSbug sFFTQtdPGWEOEdhw3ELcbtEs4HtwAB+ZBsY3brq0m0NDyoL2XyTgTniaXCRFhnwmkn5ZYSzx3mkZ LNJwRSG1R30OZy6UveWYVBMF51OmTGl4YF7esBkht6IkkHoqKxgtJGacYhTFotUo1gU2iKgXI9aJ e9lbkFajXoDC6k48FJUNgnQW51wRrHbCBvUWOMaoMtQqdsL2ETBie1DGyxqYE3AQKKNSd0qVZt+k 6SBJwXE3h4Zf4sI7Odl74zN7g974nnwef8oOGy/RfNFRQxSccdKkZZWYDYoA+Z6dmkesD6JBPrPM NoHx5Ht2UoViI+Lzyt4iz5rstD3gs6pgD/o6PYqChRBCCCFCQw6NEEIIIYJHDo0QQgghgkcOjRBC CCGCRw6NEEIIIYJHDo0QQgghgkcOjRBCCCGCRw6NEEIIIYJHDo0QQgghgkcOjRBCCCGCRw6NEEII IYJHDo0QQgghgkcOjRBCCCGCRw6NEEIIIYJHDo0QQgghgkcOjRBCCCGCRw6NEEIIIYJHDo0QQggh gkcOjRBCCCGCRw6NEEIIIYJHDo0QQgghgkcOjRBCCCGCRw6NEEIIIYJHDo0QQgghgkcOjRBCCCGC Rw6NEEIIIYJHDo0QQgghgkcOjRBCCCGCRw6NEEIIIYJHDo0QQgghgkcOjRBCCCGCRw6NEEIIIYJH Do0QQgghgkcOjRBCCCGCRw6NEEIIIYJHDo0QQgghgkcOjRBCCCGCRw6NEEIIIYJHDo0QQgghgkcO jRBCCCGCRw6NEEIIIYJHDo0QQgghgkcOjRBCCCGCRw6NEEIIIYJHDo0QQgghgkcOjRBCCCGCRw6N EEIIIdqycOHC2t86R5LP7ObQfPzxx+711193H3zwQe2V4vnwww/da6+95j+7zLz33nvu1VdfdZ9/ /nntlWJhErzzzjt+bL/88svaq+WE7/fZZ5919Ht+8cUX/jO/+uqr2ivlhPn66aefdtSQ2WeWGcaT 78kc6hR8Jp/XKRvUW8ge5A/f7YEHHnDXXXede/PNN2uvFgufc/PNN7s777zTj28cujk0TzzxhBs2 bJibOHGie+ONN2qvFgfO04UXXuiGDh3qHn/88dqr5YObwY057rjj3KxZswp33lhUTz/9tDv99NPd Oeec4959993aT8rJU0895efs7NmzO7IR4vDfeOONbtKkSe7555+vvVo+2PgwJueee663DZ1wal55 5RV36aWXuquuusp99NFHtVfLx9tvv+2uvfZa/10JOooGG/TYY4+5888/3916660ddVA7zTPPPOP3 FdZoJwJl5im2h8989tlna6+WC8bxggsucJtssokbPXq0X6dFQvB/9tlnuy233NKNGTMmtuPfzaFh ExwwYIBbbbXV3MiRIwu96Jdfftl/xuqrr+72339/vymVFXNoNt98cz8hpk6dWpgKxmc98sgj7qCD DnKrrrqqGzFihFeHysz999/vdtllF7fpppu6adOmFboRonpddtll/j7utdde7sknn6z9pHzg0Fx5 5ZVu3XXXdfvuu6+P0IqKetlg58+f74YMGeLWWGMN/99OKsWdhmCOQI7vSuDxwgsv1H6SP2wG9957 r9tnn33c+uuv7+9pmR2ahx9+2PXr189ttNFG/ru+//77tZ/kD7b16quv9rZ99913905jGSFIfvTR R/2+YuuT9Zo3zMsFCxb4NbHWWmt53+Chhx6KPV+7OTRcNDcEp4bN8OSTT3bPPfdc7af5wIXNmzfP nXTSSf4zDjjgAL8Bl3mBAR7u9ddf77baaiu33nrruYsvvthvjnmC4br77rv9RsvYFu2U9hVwYGbO nOm22GILt8EGG7jLL7+8EFUK1fK8887zG/y2227rndSyy/dESmPHjvVGDKfxjjvuyP07m6J4zDHH +Hl7xBFH+ACnzDaB74wqfcghh/jvfMIJJ3hbm/d3xu7MmTPH3zvuIYptp1IGvcUnn3zilfCtt97a rbPOOu6iiy4qxB689dZb/r2xOdieG264odT2gDk7d+5cd/TRR3shgv+ybvOas7w/6trxxx/v3//w ww/3AWOS9+9RFMwv86ZHHXWUW2WVVdxhhx2W+E2bYYZr0KBBbqWVVvL/ZYCqAumQ2267ze28885u zTXXdOPHj8/NuGC4kD132mkn/96kCVhwVYGx5fvvsMMO3rOfMGFCroYbx/DMM8/0m8Juu+3m7rrr ro7m6HsT5hFyM47cNtts42666abcUntRRRF7M3jwYB/w5L2x90X4jqQojj32WO/UYGtxcvL67jj6 BFG2sRNElV2tNQjubr/9du/ImT3M0x6QJsQ5XHvttd2OO+7o03hVsAfMzaiSyrpl/bK3Z4GxY+6z BsgQYQdI5yddCz0cGuBNkH1OPfVUv9CQfZDxslw0nivSkak/p5xySqEya18FA37fffe5vffe208I VJSXXnqp9tN0IM1Pnz7dGy7UH/LyRcqsfRXm2D333OPlZsZ21KhRmRUqW8DMVxZaHmshRNgIp0yZ 4jbeeGOf2qP+I2tqj02H+2WKIulRUtF5beghwHfFDp522mk+Kt1vv/1ySe2hSJBu2WyzzXzqhTR3 kanYvgi2lrHs37+/twfDhw/PvOfY/SIlwntix7HnVbIHjAF2lVoaHDrWL5mBtOoUv8cYMvftPmEH 0tDQoTHwQpGb8XDZJLhoJklSiOaIaHkPDBeRLjnkqsLkxxs9+OCDu3mjacBwXXHFFX6joa6DjQbJ taowtuR6DzzwQD+2OOVpc728V1RRJBXC/1cVVEC6HCjUoxZj8uTJqaV85qgpimzk48aNq5SiWA+2 liJI1EUUwCypPZQIFDWCG+5V2VMhrWANk2Egtbfyyiv7xgwyEGngvVDUSImgJg4cODBXRS00WK80 Y6DcooynacrADpC1YM4z91HSKJhPS0uHBuyiWRxc9C233JLoojGC1Brwu3hf1CBkueCywOJgYSE3 Y9CPPPLIxKk9ajq4N2wu1HRQ1R+3GrzMmCNC2tRyvUlrMiwVgmOEIaTmq4giuNBg7VOTgSOSNrWH okjNE+krjOEll1xSmVRIK7CLdMqwnrfbbrtUqT2reeLekNpms0gThJYJ1j31STgzOCI4N0m79lDM +B1SIrwHdhvnpqrOjEFAQ80iATX1oTNmzIitBPLvcLaZ6/gX2IGsmYW2Dg2Y3Ix0SfET6Y04F83F 0XVihbBEdGXuXEgKi8HkZpw9q+huJzfze0hyKF0W0dFeW4UcblwYI8v14tSQ6sRBiTNGVly95557 euNF6qoTrbWhYGlTpGbmLeMTVyI2RZG0FX+uueYaH/SILrCZtKyTKsLWorhyVlc7bL5b6oqOJtIt OPeia3xefPHFRakiuvYefPDBWPYAdYtOSuwzqi9Hm1AmwHuKLscER4Z9HseG9d0uQOHndIcxx8ks 8Pc87EAshwa4aKIqJMwNN9yw7UXTwYMDgxPEBePYVDkV0go2y7POOsun9mj9Iz3XLKpiEVE0yUbN 4iLvyMKU4WpMfa6Xmo1WEasVV1Pox8aAApF3N1oZYL7Vd0S2U7BQckyBQJ1BUaxqKqQVzEGKeRkj bC3HBLRK7WETUHvpEkNNPPTQQzt2blBoUOpgxbwWCLaagyhkFBdjl3GESAt24oy20DDlFrtJATqZ g2YpZF6nQB3fIG87ENuhAS7a8t4oLlx0I7nZ2lv5N6RCkE5luFpjcnOr1J6lUkihsIlQ05FXB1qZ YY5yoBhjiwzfLNcbLa4mFVLV4uq4MB+tjRPnmhQf87PRfMSxJBWCsbMakaqnQlrB/KRzhi4d5mKz 1B5jiGNJPQfODPUdabpDqgS21tqtSXewoTYKtlHGSIlsv/32/h5gn9PWjFUB9niUbWplyRxwIF59 UwYpURxKxtPsQJ6ZhUQODbCAOKSJaJeLjp4ayCJCeraIeI899qhUe2tWTG5G0eKgpughcYx7tL2V mo6qtLfmAWqi5XpRGetzvXZgnhVXKxUSH9KmFF9bai/aBcb8RLmxn5vUL0WxPax5Unukj7C1pPai HZFsINhiOm1wZkinpO0OqRoEL6Q5SO3xh/UeLYfAXmCLscOoZHSMxSmzqDrs9exT2AHWuzVlYAcs 5UcmAjuQ5MC8uCR2aICLtlMD7aLZXC0VwmscmFfF9tasmNxMPhJpnk2YyIxUCTUd1t5a7/mK9hBx 4ciQt0XupC4MJzJ6YJ6dsyJFMRlEXkRkbLxEaMxXxtAUHJzwNAdlVR1srSkw2FVSe9hZ6w5BwUEd q8KBeXmDrUWBYc1ja1FkUWBIiaDg4MgQ/FBq0UjRFY2xTAKKLXOT9c+exuGRzOEi7UAqhwbsorlY covUcuDg8AXo2Cn7SZ9FwuLBWJHaQ6KnbZi/M85VOzAvb9gISOeR6yUFhXNIISVRAxKoFMX0MC9p F2ZzYHxJk7AR48xgzJQKSQe21g7gwwZQI4MdIJ2PEs7m264IUzQGW2sH8GFrURDOOOMM/3dsLmk/ BTfJYZ2jzJBJ4MiLFVZYwf3vf//zdqDIzEJqhwa4KBYazswPfvADt+SSS3oVoYgjvKsGmypFVhis b37zm26ZZZbxm6+6xLKDlE+ulw3hF7/4hfvTn/7ka2uKkECrBooXkS5K4lJLLeX+/ve/e1VBimJ2 kOxpPV5uueXcr3/9a59mIhWi1Gg2sLV0MeHA/OpXv3J//OMfvW0gnacMQ3pwBFHE//Of/7ivf/3r 7l//+pdP7WF/iyKTQ2PtrbvuuqvfcJdffnkfmaU9gE8sBumTmg4ihd/85jduxRVX9MasXSeJaA9G igOxcL5//OMf+/HlvBmNbXZQwDh8D0f8u9/9rvvb3/7mO0OkIGSHlBIni+OA/+hHP/K2gaBHtjYb lm2grmOJJZZwv/zlL33dks6ZSY8pX3SHWfcuKX38A5oyijovLbVDQ1TAhSHVkTdHpuNcFORmPN2k B/CJxWC47DBDammQ7mnJJP9I+knpvPQQNVDbRXoUFQFHhj+MLWNMzYfGNh3UKFFvYF1i5NAxYPyd LjPVeKQHhYujHXAU6cwh1Y+tpQOHg0tla9OBM2jPECI1SraBE9xJ7dFFSvu7VJpkUDxt3WHsYbRo oy5y1At1SdQwYieKUBZTOTSkPZCSosVUSM1EYXYMvxVTqTI8GRguusTwanEW7cA8OkmGDh3qN142 YBVcJ8cURTr0qPWyp5GjzPCsJsYWY0bBu5yaZLD2SX/QIYbRooMEm4BsjxLGfI52RIp4MA95rl79 gXkouHThYGvp0ol72KlYDMENqSaUGYIbxpiNN3oAH4fpxT2AT3SlnJsdmMf8jDZlYC/493mS2KGh h59UCBfLQuIky6inRZTG4kpyaqBYbLjoGGNxNWpvtWPNidLYJNicVbAWD1MUqZVBUYw+fZexj568 TBssG7Gk/HhQDGwH5rHuic5MMWAjsOMG2CDogrQ2TtEa1j4H5pFqxiZQDBx9dhAbhHVEcqYKdlm2 Nh7RlAiOInY1+nxBe7YWaT2OH2l3AJ9YfGAe+z5ix6xZs3qklhh37LAptzQR5Nnkksih4YaT/uBC KJpC6mx0k+svutWpgaJ7x1i79tbo817SPFuriqAoxjkwDweH1Aj/hrlLfUJRud6ygJNtqRCcxUYH ZTG/rX2bzYP/Km3aGpxplEKeO4RNaHZgHvPTOiK5Bxw/oNRea3AE2WxJ3TFmzQ7Mi3sAn+hyAMeP H+9TTNTUtjowj7lNwMjxDii3HPeAHcmD2A4NESwHOxFl2fH8rWQ4HB3OoijiossEN9ciWLoWTjzx xLZtbVF5H/lOcnNzMFR2oF69BNoIxpZ/jyRK2pQC1yJyvaHD/ERRJA1K+q5///4tD8zj36PMoNBg Q+oP4BOLwXZyoB5jijJjzw5qBjaE1Ik9WwulUam9xrC+7UA9HJV2B+YR+JDa47ljlpGI82ytqsC6 JkU3fPhw7xzGPTjTlFurX8SOYE+y0tah4YLtwDwMlz1AMY4hsovGeLHQ7NRA0QXRFZ4qeXEMF4XV OI6tnBmDRWgFmPa8F8nN3eHAPHvkAYpi3KeRM7Y4iZbrJW2ad643ZExxsWcHxX16MT+3GjFLmxIY ScpfDAoAZ59wJhI2M+6zg7gnHMBHDRgbBK3yOvenO2QJTHFhbROsxFG3CWjsAD5+l6dC6/luXXOO I1oGDx7sRQsKq5M8Q4zfJzNBowtzNo+mjJYOTfQDkT05MI//T/KB/FvywHQ8sGm3et5LlYjWdGC4 xo0bl1gqZjFi/ExuJh2oB6d1YTUxLLQ0B+ZZ2pRKfcZWadMuLBWCosiBWXZgXhIYR8aT1J66dBZD 5E9NDM43tRtJD8zDptJqzMaArSV1rYdUdkFKhNOUqZFjzmE3k9gDAiFqbqwGj/RKtOamajB2zC18 AvYvMgtpHGj+vTVl8D7WlIHvkYamDo2lQpCEMFyc+JdWXbGLNpXHHotQ1YVmXWKoKxguCqnSqiuW jzS5mc6dVvJ02bG5hhrIXMvyNHKUAwqvKQpkbBs9bK1KRBVFAhw6QdLONeY7yhcKGM/LqXralPGY OnWqT2swJqQ50owH8z/aEWmKepLNu0wwHqREUL8ZD+wk6bw09sBSe8x/7AFpliraWuwiNpV9nICR cYibWWgEv1fflEG5CuOdlIYODYbLnh2E4crr2UEmNzOxqMOp4gF81HRgyKnnoK4DI5bVkGOsLGpm E8f5rOJpzaYoUnRqEWrWZ4Ywtjj2LF7G1p5bVjVMUeQoAYx5Hs8OYt7j2FOrRNp08uTJDYszyw7j SGGqPTsobiqkFSgSFGuzQWBrKdKsWmoPe4BihYqIPSD6j3aJpYH35D1Is2IPSLdU6QA+5iVzCd8A 5TpNZqEZvI89U4+sA/Ym6Tro4dCQw7UOJRwP0hhUe+cFcjN1DQwG0mqVunS4YUjtjdpbs8JCs04S FpodClWVhWaKIk4dTjiGJq9nhvAeOErIqxhGUrBVSpuSCmGTRVFkg8yiKNbD/Mfe0LHHe2Nv8jKQ IUCjBHUy2EOMOKmQvII87DZtsdSQUf9BDVlVbK2lRGh1p86L52AR5OUB6x4nplk7fVkhAOHBvaxV OzAvLztgENBQD4pKyR6Z9AC+bg6NpUJ4I7wkIqYiiiEZBDpJiEiQWKdNm1Z6uRl1yp5GTFsb+di8 1SkWlKVbcEYt3VJ2udkUReRkDEwRTyNnbHGQKLbEYbQunbKPLQaGp5LT5YGRyUNRrMdSe3REMm/p piy7lM98oquDDiYUL9IYpDPynk/YWu4fajD3kGfpYOfLDPOJwwexfzgzpN9IO+UJ94/35P5hD+hI K+L+9RWwsTgz+AbMoyLsgEEAhU+AWsln4ZPE3Su7OTRUybOweBPa04r05hkMvC+qzalRwMMtK9wM agQwKkx8FluaHG5ciPpwnnBKUSrKLuPbvGVj4MC8PBXFenCU7PgC1KCkBbEhwcaAMmOpEBTFotIW bASkTanZwyll/pY5yEGp5jvyXUlfFBnhM47cRzYjbBCFx2UG9ZR5hKPBgXlFNkpQGIzCRi0JDhQN MGUElQSBg7ZszvApOn1JpojsDWlCbDoOVRy6OTTcjEmTJnkJuOgLBhwm8nHkj0mXlBUcGiJQ8oOd SgNhMDlvoQonNaNCUSWPVNmJ9moMJB0oRGfU6JQVc2iQ1jm8LW9FsR6rgWJcyc2X+bwPNkJS73zX TtS7YWu5hwQ4RL+dsEG9BQEOjzEgJdKJYI4Ais0eJYjPLiOsTYI5Arii7YCB/UGppcg9rgDQzaFh kvOLnZzsvfGZvQHfsdPf0z6z7OC948jE9eLzgA2Cz+zU4u4tiMz4np2aR6wPFAU+s8w2gfHEYeuk 04YKxueVWfkCNkLSap2sFzJ70AkhQDSnR1GwEEIIIURoyKERQgghRPDIoRFCCCFE8MihEUIIIUTw yKERQgghRPDIoRFCCCFE8MihEUIIIUTwyKERQgghRPDIoRFCCCFE8MihEUIIIUTwyKERQgghRPDI oRFCCCFE8MihEUIIIUTwyKERQgghRPDIoRFCCCFE8MihEUIIIUTwyKERQgghRPDIoRFCCCFE8Mih EUIIIUTwyKERQgghRPDIoRFCCCFE8MihEUIIIUTwyKERQgghRPDIoRFCCCFE8MihEUIIIUTwyKER QgghRPDIoRFCCCFE8MihEUIIIUTwyKERQgghRPDIoRFCCCFE8MihEUIIIUTwyKERQgghRPDIoRFC CCFE8MihEUIIIUTwyKERQgghRPDIoRFCCCFE8MihEUIIIUTwyKERQgghRPDIoRFCCCFE8MihEUII IUTwyKERQgghRPDIoRFCCCFE8MihEUIIIUTwyKERQgghRPDIoRFCCCFE8MihEUIIIUTwyKERQggh RPDIoRFCCCFE8MihEUIIIUTw9HBovvjiC/fee++5jz76qPZK8Xz22Wf+Mz/55JPaK+WE78f3/Pzz z2uvFA/38d1333Vffvll7ZVysnDhQv8dv/rqq9orxWOfyX/LDGPa6e9pn1l2euN78nllH9vetAed /MxOwveaO3eumz17tnvttddqrxYL+9cDDzzg7rrrLvfxxx/XXm1OD4fmhRdecBMmTHDnn39+Ry76 ww8/dDfccIMbMWKEu+eee2qvlg8m+/333+/OOOMMd91113XEYXzllVfchRde6M4++2z38ssv114t Jy+99JK7+uqr3S233BJr4mcFJ/zBBx90l19+uXvqqadqr5YP5u1jjz3mLrnkEvfoo492xFjj9N94 443+fr711lu1V8sH8/S2225zU6ZM8Wu1aLiX2Pcrr7zSrxOC17LCeF577bV+HnXC1jKWjzzyiLvs ssv8OikjfEfGdNttt3XDhg1zCxYsqP2kGN5//313zTXXuJ133tmddNJJPjBvRw+HZv78+e6oo45y q6yyir9oFkBRYLhYXJtssonbZptt3B133FH7SfnAmOBlMhk22mgjb8S4YUVghuu0005zq6++ujvi iCPciy++WPtpOXn66afdgAED/FyaOnWqd5SLAqXt1ltvdbvuuqvbbrvtSj9v2RQ222wzt/fee7v7 7ruv0OgeB+aiiy7ya+SQQw5xr776au0n5eODDz5w55xzjltrrbXckCFDCt0gcESfffZZd8IJJ7j1 1lvPf24nleJOw3c99NBD/Twi6GCvKQqCm7vvvtv169fPbbXVVt5ZLCPMoSeffNKP66qrruqOP/54 P87YiLx555133KWXXurvH7Zn5syZseZrD4fGLhpjglNz3HHHuWeeeSb3i37zzTfdBRdc4BcXk2DW rFl+YpQZIjI2BzbBdddd102cONGPQ56YLMhkW2211fzke/zxxwuZdH0JxpY5tPXWW/s5dfHFF7u3 33679tP8wFFCYcMBX2eddfzmW6Sx7Au8/vrrbty4cW7ttdd2O+20k5szZ04haxXnhY3WPgenscyp EdYq6h4BBxvE0Ucf7R3zvNcqkTU24PDDD/c2/ZhjjilsI+orfPrpp96x2H777f18IuOQt60F1J+b brrJ7bDDDm7NNdf0n8NmXFbMMWZ/IVg+7LDD/Nzi9bzA3px77rl+j+T+cR/jOt9Ni4Kff/55f9Es gIMPPtjLznldNIZr7Nixbo011vCGiwi37Dldgxtz5513+uie73/WWWf5G5gHGC7kTnNGicaee+65 0jszBmN7++23e4kS48LmmNfYgimKm266qY8cUII6kd7qC2CkSTvhLG6xxRbu+uuvz63mjfmJoogi jJFECSI9m6eR7Kvw3efNm+cGDx7snRpURlIXeX131gQ1CPvtt5+3CUOHDi29WmtgD1FOdt99dx/c jR49OlfFD4WdFAzrgc0XJagT6a3ehjnLHDr99NP9Hta/f3+/XrPu4bwvpQMjR4709nuPPfbw9y/J +zZ1aIA356KZDHvttZe79957/SRJCxeMrMqi4j0ZCOoQqmC4ojCGfG+MDBOCMc4qN2O4SAfss88+ 3nDxntw/xrxKMLYsLsaBzZGaJcYhK0R3kyZNchtssIFXFKn7IgqsEhhw6lpw6Ejt8XfSJllg7aMA EzyxoQ8cOLASimIUM+TDhw/3czYPWwvMT4JFNgbed8yYMR0r5uwrsBk+/PDDbv/99/fzi70nj9Qe Dv7kyZMXpUSmT59e+qaWephL1GeSMt1ll118MBlXSamHNYCIQq0MvsGBBx6YyrFv6dAAES6RLh7T jjvumFpu5sJIhSB3rrzyyj4VQmqrahuuwXjw/ZGBWWjHHntsahmYhURx4W677eYNF6rPG2+8Uftp 9WBs2RRRqlgcRL9ZlCoKDFEUowu3KopiPcw10qbUgqHWkHKLU6zXCMaQ+4RsjRNOervsqZBWYGvH jx/vUySojKTc0qb2UApIwVrKhfR+mVMhrcAekMo78sgjva1lD2IvSjvPoikRygfo+snqfIYKaX1s wPrrr+9tArYhqWqNHWAv5P5gBwYNGpQ69drWoQEWAjUJGLAtt9zSy81JLpqbTSqE1BXODKkQvLGq ww1jHE488US/8aapd8FwcT+YTNR0oCKk3WDKBGPI5sgmydjiOD7xxBOJF0lUUUT1Qb5PGjWUDaIw In+cOwIdNuGkDnQ0FcImQ7qpiopiPdhaiiE33HBDXw+GEph0gzAlDeWAjYYGhCKL5EOBhhdTAA46 6CCvACSdb3SLkhJBWbeUSNXtAfON9DvKLX/oTIqbesM3QEFDkcGZyVocH8uhAVskSM3IbNQS8Fo7 iDCQT9kMMFykAMreQpwEFpTJzSwSxiluJwk1HUwkDJfdkyrkcOPC2FptBmOL7EyqL87YYqRIhaCc sdBwNtM4RGUFQ4RDsu+++/qxZf7Grc0wRZHaBn43zzqyMkAaj01h88039xsEazxuao+ImVonHCJ+ f8aMGZVLhbSCvWfUqFHeEU+S2sMeEHyefPLJ3iFKmxIpKzjdON80SzD3SMe1C6zxDej83XPPPX1m 4cwzz8ycEo3t0AALwzpJUAM446RVJwn/nhQVkRwXTKdEmc+VyAIRblRubpePZBxRY5g8pppVraYj LpbrZWzZRCnKbjW2lgrBiTFFkcJN0R2MebSN04rQW4HDjeFDUeR+SFFsDLaT7hlSGqgsyPrtuvYs ZYVtJtWE7a1qKqQV1MOdd955fpysm65Vaq8+JcKxJllSVmWFMWTfYr9nbEnLNVNucYBuvvnm3LvD Ejk0EL1oLoSNopFXFW1vJddIyqrs7a1Z4YYSXVF4itOI89jISaFSn3Fn0liuXYarNWwGVtTLJsFm 0WhscXQoKrZUiBTF1mDUcWJwZghaSO01q41j/aPyohzgiKMoKhXSHEvt4YTj/LXq2jOVF5tMxIvy IPWgOTjRHIKHso2tbVZGwT146KGHeqRE5Mw0hn3ImjKYi6Tn6u0nauO0adN8dxhlLNyHrM0FRmKH Buyi6VJCfqs/NZDJQt4WuXTjjTeuVHtrVjDwyM2kkeo7SVhEjLMdmGftrXFSKKIrbXrVVVf5ecmm SstldEO1VAjF1aRC2ECKOLuibDAv2VBx/jBiOIOko6Lzsl5RJNiRotgebG20I5Ixjh52ag4ldXg4 4HbEhjbc9rD2bWPF1taXUTA/UXPzTIlUAVO4acpg3KhbsqYMgnbrDsMOM/55pkRTOTSA928XzUKy A/iQmKioRya19tZW8r7oicnNqFt2SBwbgh1oRKSA4UpaQCy6pE6iMaIy1BrL9WLceJ0xJxpG4o9T IyYWg3pAWhnlkHOWUBdY+9ED8+iUlKKYDEvtoX4RQGIDsAWWCuF1UqN2YJ6ID7bWDuDD1loZBanR aEqEFFUeKZGqYI62NWVweCTrnjQU9oGUcxGP30jt0AALzTZZnBoUG76AtbcS7cpwpcPkZjYGNgLG mEO3cGaytHiLrsiLxWW5XiIvTm224mpUHBVXpwOjjwOOs4jRQpWhSwx1AUWRVIgUxeTYBoESQ9RL IMlBbtHzVapyYF7eYGspTqVrCVtL6g7HhoCcwJyUiIKb5DBnmZNkFHBqmLfMVRTwpAfmxSWTQwNc NGkQPLClllrK/eQnP/FpJh40qRxuNrjhjCOS6Pe//3239NJL+wJMJomcmWzgaNNNxuL685//7JZf fnm/CaPStCoQFO0hRYpTSO3c7373O/fPf/7Td0MpFZINxo7U3qmnnupWXHFF94c//MGtsMIKvmun yudO5QG2lloZOp+WXXZZ95e//MUHO3mnRKoGcxZnEcfwa1/7mrcHqLhF2djMDg1OC6kmIoZlllnG b7rkI4mAlWrKBkoCKhc1Bz/96U/dX//6Vz/ORGoiOxSr0bGwxBJLuB//+MdesWEui2ywOVDbRYT7 7W9/2xsxNmFJ9tlBOUQxwElkbP/zn//4U2pla7NDahQFDFv7wx/+0DcP6KiG9OAb8KwyusNIiaKA E+Sg3JLOK6KGLpNDQ5Rrzw5CSiKXy5H75CJbVY6L9lh7K4uKFB6SMg+vQ7ZjnFloUsDSgYFCVbTz aciT26MSWHzNunREe9hYo11ijCt1M0S7tBTrvJn0kPagkJ0Ah4iXFDSqInVfdERKSUiHKV/2DCE2 XBRF/o4inudzDKsCdiDaHXbKKaf4caRBCMED5wb1K+/UfmqHBsmo0YF5LDq7aKtHUP4xGXZgHlXg GCw7MC/aScKCq+8kEe0xRdGKq3HGcQ7pHLHuMeoSWIwa22QQcXGkA2k8cuYcmMdjI6IH8I0YMUK1 HimwA/OwqXTozZw50zcK4OBYN2kez9aqGjgz9gwh9rEDDjjAn1xrDg7BJLWhpKdVDxoP7ABppn79 +vkxjXaH4XTjfKPeRpsy8iKVQ2OpECR6NgA6GKI5XFQZ1AVUGiQmCgPbHQolumCcKKokAsNw1be3 NuskEe3BQaEzjGcHsdCsW8TUGBYdmzBGjLM/WJQyYvHA4eY5LqYo0ulohsrGnWgXpybrs7WqBmve ukNQE3l2kK15NgjGPdoRmecGUWaiKRGCm/pnCLGnTZgwwY8rex17nmxta9j76V5ClWWt0x1Wv/cj hjCWnKFGETZjnNfxGIkdGmtvxXCxwGhvbXRgnjk9XDSKQrMD+MRirL2VcbUTLBttqNZJwpkeyKN4 vErttcZSIagvdnYSUVj9psriwwHHiLU6gE8sJnpgHlFXo2cHsXlYRySGjiYCpU1bw9xEzTKlgPNQ aBKoVw6Z25yXYh2RBDxK7bWGMUOFtc5RHmnQ6MA8nEM7NwWnUWUUzSETQxoJIYOAnHFrphiyr2GP 7QA+Ctuxx1lJ5NBguEh/IHFyg9sdmMdFIzfTrsmkYROJHgolumAR2TOH2GyptOdm1y+uKEyU6AF8 3AvJzY0hisW5RnUx57pVVwgLk1QpMr4d/pR3rrcsRBVF5mKrA/Nsg6bODqcmybO1qgZjhYqFmoVN 4GGK1Cs2swmMIWNJag/VnNS0UnuNQSFolhJphB3Ah8OOrcU2yNZ2xw7Mw2YyRnG6wwhmUG4HDhzo 57gpt1mI7dAgCdGbj+Ei/4WnGidyjV40To0dwNdqs64SjI/VdLC4kpz0iTOJOoNKw31hY1EnSXes uJoxQvliDseR5Blb5nhRud4ywCaAGoAqwMFkpELipOj4PXt0B06m0qbdwTmJpkJoBojz7CBsCaoX KVWcGh5HofOqusO6JiVC6g6nmnRHnHIINmfUWuY5tlZlFItBDbTUnKnacdczc5Y5ytlqODWm3Kad s7EcGlIhVltAColoN0ltAReH54UzwwKlEFNnUnQpWIwD40FbG+OTtLaAaIMNgUJMNhZSVkrtdYED QjRFZJXmwDzL9ZL+Y+63ethalWB+oiiitLBxpnl2EJsB6WqcRaVNF8NGgKpNdwgGnnZ3xjquTeDf UeRqB/CpS2cxKK+0uBOkUNvZKiXSCO4Nyg5OOPaAPZG9saow16JPL+dgQsYnqeJq9sS6TumQTKvc tnVooqkQUkcstrSLAwmUThKUCHsOUVUXGouD749EjJPHuKTNIVpqj2p8jBgbDfetytizg4imsjyN nLHlPpEGZGzp0skj1xsqGB+cbhRFnHBqENIGJ9YRSVpPadOuukNqYdgwsbdjxoxJHZwwR0k7sUFg a6vepYNyzfk91B2SFomTEmkEmyy1N6RLsQccpzF//vzaT6sD633evHm+HZu5ynjQHZZlPzflFmcx bcNLU4eGC4umQlAR8nh2EBeNZ4tHR+RLBJz0okPHajrsIYiMR9YiPhaadfAwwbhvVU3tmaKIYtWq uDourIX6XC9RcNXGNjrHcMJ5dlDWOYYqQ0qQgkucT1SbKkr51iVGdwgGPY9nB1lHJOvAnsqP6lg1 rFuJFCdqIIe6ZdlzsAekBEmPYA/yWAchgR3g+9MVhh1gHPI6u4u1b4EoNgHbkES5bejQcMFEXRhw ojA2Rwx4XrBQMVxMMKLnpBcdMhSYWU0Hhiva3poVJhTRM7lznFDuH4WEVVHB+P71iiKRaR7fn/e2 XC9jW7UuHTYAVEDkYGwCkWleShXvzfk1tMayJkibVqlLB6WK82R4xAkpOJ7RVN8llhZsLefX8L50 n1C0XaXUnqVEUFPsGUJ52QMUCivapvaxCraWtYoSE+0OQ6HKw5kxok0ZSZXbHg4NF2ztVBgu0hdF SOwmN1PbYB1TZZeb7cA8ukGQPhu1t2aFiWWdJCxiNnXqG8ouN2NIrC3YnLk8FMUovBcOE5s5Y1uV ww1JhSD/kgrhe48dOzZ3h8NSe9gdNgjSJVVImxKRWncItV4zZsxIlQppBbaWtnrsDraWTlVeKzPm cLDhYg8sJZKnPQAcJtLQrAu6pmirL6utxcZS28KewphynAAHZxYBiiXON044xcY4+XEc8R4ODb34 PN+GVAiRUl4H3jTC5GYuGsWC/HFZYSHx/agCR5XipM80NR1xYcOxM21IEZS97oPND2WKqCFNcXUS SGmxqZM2ZQPGcSorjCEqFykL1BOeSl5UtxcGk7G0R6mgtFELVVawfwQ1FKjSdUP3TZZUSCv4LAqv LbVHYFXmIAdHg4Jq7AHdYtED8/KGlBYNA6wPVCA2/TLCfKH2iMCGFF7Ra5P9kTQpgSNBZBy709Ch wWhdccUVHfHi7UwANgi827LCYiKa58yDpF1iaUFuxnAx+cp+JgU5XQwYUUMnnDcia6R88udld8Tn zJnjneIiFMV6+DycUYrk+VPmLhIUaeYQz2ZrdGBe3uAsMVcJWDm+oCjnqS/AHEKl7lSDBJsteyZj y/EFZYSAg32E1Fqnsinsk5S7kN6PM197ODRcNL/YSe+dz+Tzyi7d8/0YW75vp7DPLCo66SvgzRMp NTq1uiiIevnMsh+6h/FC8StSUYzCXOU+0kBQZpuAHSDoYGw7ZRMYTyJrlPcy2wQCZb5jUWpiI0gV Yg/KXjrRl2lYFCyEEEIIERJyaIQQQggRPHJohBBCCBE8cmiEEEIIETxyaIQQQggRPHJohBBCCBE8 cmiEEEIIETxyaIQQQggRPHJohBBCCBE8cmiEEEIIETz/t3DhwiH6oz/6oz/6oz/6oz/h/lk45P8B mlhI09EbolgAAAAASUVORK5CYIJQSwMECgAAAAAAAAAhAABAiDNpBAAAaQQAABQAAABkcnMvbWVk aWEvaW1hZ2U0LnBuZ4lQTkcNChoKAAAADUlIRFIAAACxAAAALQgDAAAA1lN6zwAAAAFzUkdCAK7O HOkAAAAEZ0FNQQAAsY8L/GEFAAAAulBMVEUAAAAAAAAAAAAAAAAAAAAAAAAAAAAAAAAAAAAAAAAA AAAAAAAAAAAAAAAAAAAAAAAAAAAAAAAAAAAAAAAAAAAAAAAAAAAAAAAAAAAAAAAAAAAAAAAAAAAA AAAAAAAAAAAAAAAAAAAAAAAAAAAAAAAAAAAAAAAAAAAAAAAAAAAAAAAAAAAAAAAAAAAAAAAAAAAA AAAAAAAAAAAAAAAAAAAAAAAAAAAAAAAAAAAAAAAAAAAAAAAAAAAAAACrJGrzAAAAPXRSTlMABAgK DhMVHSEoKy8zNjo8QEJHUFRYXWJkaGttc3R3gIGEhoiMjZCSmJ2iq6+ys7i7v8DMzdLV19rh7vT5 +SKsnwAAAAlwSFlzAAAXEQAAFxEByibzPwAAAu9JREFUaEPtVoFu2jAQjZONuLRdRlsIjHWlg7Rr R9rSwlgC/v/f2r07BxGEIFo6ITQ/CWxyjp/v3bON5+Dg4ODgcFCodHluu8cClYxt72igBscm8m6o 1Ji27f9bJMaIQaljpgE/2wZ/sm9B8aJhewSdl+eqSlMF6ru54U60vOR2K/TT6R4fq3Q9noztqvw7 aavRVAKVU8SJd6xIfwk8Ndwpjc7XaqDvirGxfVqJphr0S5/rrdJ6Noy3nX6qX1jlvWgI0djPkLb/ C3O3no2ZMXUnRxWtcq2JMQ8kW2zM2FO9fMbriMiSH3q5ecCPZBqsAuHETD9mi8YFmdbav0xTC0nb SyBPhPliQ/4DT3twNcEGYeXo9rj0NBOq9EaNzgsH+NntqEkv0S8/o0BTArG5DcJRTuM1pw2UaGoB OUfYFAl9ZIdDjPCzSELKYcFQPUGBo+X5AC9Y4Qw01VjbWoAzoEMB3cIqJZp60FRSlS4a/m+aO+b9 HFHl8U2MpFzxVCRKpj1824XI2ljIZHFtA1ZXThAJM0o09RBjemLWLzQ3adz0WjnvlkJSJqLf3Kh0 /hV5yEJUyi1yo6OAJuIAvygxqRNQoqkF9RM508x9FkbTDltiiwmZPyF2qxnXXmzD5eVHkJhT0Zwm AnY4jyncs0lTBzbnxN5I4ag43pms+wMOFdo1XxbulFuO4+IPBFAWpIFG5CZs0NRBJDlHcnP6GR9U AMjaZxmtQ5Rkc4sNrBmoRc25GGsBOV0Gb9QtBm7S1EGYkS0J9orF35nXK0xKD1S3GS0/DQPibXoX ObzCGxF172KMnz0F5Hrcx0Wg0w1gh3B4lo3bDRoYIdtNmr8HFmiz7mBmNeicXL/xXUFVfcRJ+0hR dU+3CrtFKh7xU7SEeWcjQH8glt8C3sNhNsdrmzTvBx8eIIKOGHcvVkfXwSBC0cqrnZnihINC57NT ak6eV9tvJ1b32QER3ud0HL9i2Xuhaag9lh0cHBwcHBwcHP5TeN4f48RrA0DkZd4AAAAASUVORK5C YIJQSwECLQAUAAYACAAAACEACL4NFRYBAABHAgAAEwAAAAAAAAAAAAAAAAAAAAAAW0NvbnRlbnRf VHlwZXNdLnhtbFBLAQItABQABgAIAAAAIQA4/SH/1gAAAJQBAAALAAAAAAAAAAAAAAAAAEcBAABf cmVscy8ucmVsc1BLAQItABQABgAIAAAAIQDB7yNTeAUAAAwgAAAOAAAAAAAAAAAAAAAAAEYCAABk cnMvZTJvRG9jLnhtbFBLAQItABQABgAIAAAAIQDqPV9m4QAAAAsBAAAPAAAAAAAAAAAAAAAAAOoH AABkcnMvZG93bnJldi54bWxQSwECLQAUAAYACAAAACEAmJ/l7PsBAADOAgAAFAAAAAAAAAAAAAAA AAD4CAAAZHJzL21lZGlhL2ltYWdlNi53bWZQSwECLQAUAAYACAAAACEArnRRp+UAAAC1AwAAGQAA AAAAAAAAAAAAAAAlCwAAZHJzL19yZWxzL2Uyb0RvYy54bWwucmVsc1BLAQItABQABgAIAAAAIQDe WGDD/QEAAM4CAAAUAAAAAAAAAAAAAAAAAEEMAABkcnMvbWVkaWEvaW1hZ2U1LndtZlBLAQItAAoA AAAAAAAAIQCtBjuwEQQAABEEAAAUAAAAAAAAAAAAAAAAAHAOAABkcnMvbWVkaWEvaW1hZ2UzLnBu Z1BLAQItAAoAAAAAAAAAIQANHYaoBAMAAAQDAAAUAAAAAAAAAAAAAAAAALMSAABkcnMvbWVkaWEv aW1hZ2UyLnBuZ1BLAQItAAoAAAAAAAAAIQDUIXPoMFgAADBYAAAUAAAAAAAAAAAAAAAAAOkVAABk cnMvbWVkaWEvaW1hZ2UxLnBuZ1BLAQItAAoAAAAAAAAAIQAAQIgzaQQAAGkEAAAUAAAAAAAAAAAA AAAAAEtuAABkcnMvbWVkaWEvaW1hZ2U0LnBuZ1BLBQYAAAAACwALAMYCAADmcgAAAAA= ">
                <o:lock v:ext="edit" aspectratio="t"/>
                <v:group id="Group 498" o:spid="_x0000_s1027" style="position:absolute;left:378;top:525;width:21213;height:210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oExMIAAADcAAAADwAAAGRycy9kb3ducmV2LnhtbERPTYvCMBC9C/sfwix4 07SKunSNIrIuexDBuiDehmZsi82kNLGt/94cBI+P971c96YSLTWutKwgHkcgiDOrS84V/J92oy8Q ziNrrCyTggc5WK8+BktMtO34SG3qcxFC2CWooPC+TqR0WUEG3djWxIG72sagD7DJpW6wC+GmkpMo mkuDJYeGAmvaFpTd0rtR8Ntht5nGP+3+dt0+LqfZ4byPSanhZ7/5BuGp92/xy/2nFSw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Y6BMTCAAAA3AAAAA8A AAAAAAAAAAAAAAAAqgIAAGRycy9kb3ducmV2LnhtbFBLBQYAAAAABAAEAPoAAACZAwAAAAA= ">
                  <v:shape id="Picture 499" o:spid="_x0000_s1028" type="#_x0000_t75" style="position:absolute;width:21600;height:168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7LDfEAAAA3AAAAA8AAABkcnMvZG93bnJldi54bWxEj9FqwkAURN8L/sNyBd/qRh+sRlcRqSBS rCZ+wCV7zQazd0N2q8nfu4VCH4eZOcOsNp2txYNaXzlWMBknIIgLpysuFVzz/fschA/IGmvHpKAn D5v14G2FqXZPvtAjC6WIEPYpKjAhNKmUvjBk0Y9dQxy9m2sthijbUuoWnxFuazlNkpm0WHFcMNjQ zlBxz36sguOi778/97ns88weTHean87Zl1KjYbddggjUhf/wX/ugFXxMJ/B7Jh4BuX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B7LDfEAAAA3AAAAA8AAAAAAAAAAAAAAAAA nwIAAGRycy9kb3ducmV2LnhtbFBLBQYAAAAABAAEAPcAAACQAwAAAAA= ">
                    <v:imagedata r:id="rId1010" o:title="" croptop="2774f" cropleft="1744f" cropright="7346f"/>
                  </v:shape>
                  <v:shape id="Picture 500" o:spid="_x0000_s1029" type="#_x0000_t75" style="position:absolute;left:4364;top:6341;width:6469;height:9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ny8TDAAAA3AAAAA8AAABkcnMvZG93bnJldi54bWxEj0Frg0AUhO+F/IflBXprVj2kYrMJVgjk EAja0PPDfVGp+1bcTdR/3w0Uehxm5htmd5hNLx40us6ygngTgSCure64UXD9Or6lIJxH1thbJgUL OTjsVy87zLSduKRH5RsRIOwyVNB6P2RSurolg25jB+Lg3exo0Ac5NlKPOAW46WUSRVtpsOOw0OJA RUv1T3U3CvKplEVK33G8XPPiPH9ebsNdKvW6nvMPEJ5m/x/+a5+0gvckgeeZcATk/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efLxMMAAADcAAAADwAAAAAAAAAAAAAAAACf AgAAZHJzL2Rvd25yZXYueG1sUEsFBgAAAAAEAAQA9wAAAI8DAAAAAA== ">
                    <v:imagedata r:id="rId1011" o:title=""/>
                  </v:shape>
                  <v:shape id="Picture 501" o:spid="_x0000_s1030" type="#_x0000_t75" style="position:absolute;left:10697;top:2068;width:9474;height:133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iznvTBAAAA3AAAAA8AAABkcnMvZG93bnJldi54bWxEj0GLwjAUhO8L/ofwBG9ragWVahSVVRZv WwWvj+bZFpuXkmRr/fcbQdjjMDPfMKtNbxrRkfO1ZQWTcQKCuLC65lLB5Xz4XIDwAVljY5kUPMnD Zj34WGGm7YN/qMtDKSKEfYYKqhDaTEpfVGTQj21LHL2bdQZDlK6U2uEjwk0j0ySZSYM1x4UKW9pX VNzzX6MAO5qnp/rrcqfkSNNrvnO22yk1GvbbJYhAffgPv9vfWsE8ncLrTDwCcv0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iznvTBAAAA3AAAAA8AAAAAAAAAAAAAAAAAnwIA AGRycy9kb3ducmV2LnhtbFBLBQYAAAAABAAEAPcAAACNAwAAAAA= ">
                    <v:imagedata r:id="rId1012" o:title=""/>
                  </v:shape>
                  <v:rect id="Rectangle 502" o:spid="_x0000_s1031" style="position:absolute;left:9600;top:15400;width:2501;height:19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Fo8MA AADcAAAADwAAAGRycy9kb3ducmV2LnhtbESPzWrDMBCE74W+g9hCbo0UE9rgRAlpISQ9FefvvFgb y8RaGUtxnLevCoUeh5n5hlmsBteInrpQe9YwGSsQxKU3NVcajofN6wxEiMgGG8+k4UEBVsvnpwXm xt+5oH4fK5EgHHLUYGNscylDaclhGPuWOHkX3zmMSXaVNB3eE9w1MlPqTTqsOS1YbOnTUnnd31yi FBt5kl/fk/U526omfFz7wiqtRy/Deg4i0hD/w3/tndHwnk3h90w6AnL5AwAA//8DAFBLAQItABQA BgAIAAAAIQDw94q7/QAAAOIBAAATAAAAAAAAAAAAAAAAAAAAAABbQ29udGVudF9UeXBlc10ueG1s UEsBAi0AFAAGAAgAAAAhADHdX2HSAAAAjwEAAAsAAAAAAAAAAAAAAAAALgEAAF9yZWxzLy5yZWxz UEsBAi0AFAAGAAgAAAAhADMvBZ5BAAAAOQAAABAAAAAAAAAAAAAAAAAAKQIAAGRycy9zaGFwZXht bC54bWxQSwECLQAUAAYACAAAACEAi9/Fo8MAAADcAAAADwAAAAAAAAAAAAAAAACYAgAAZHJzL2Rv d25yZXYueG1sUEsFBgAAAAAEAAQA9QAAAIgDAAAAAA== " fillcolor="#d8d8d8"/>
                  <v:shape id="Picture 503" o:spid="_x0000_s1032" type="#_x0000_t75" style="position:absolute;left:5017;top:17490;width:11565;height:41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MNYXCAAAA3AAAAA8AAABkcnMvZG93bnJldi54bWxEj8tqwzAQRfeF/oOYQjclkWNwW9wowRQM CV3l8QGDNbHdWiMhKY7991Wg0OXl3Ad3vZ3MIEbyobesYLXMQBA3VvfcKjif6sU7iBCRNQ6WScFM Ababx4c1ltre+EDjMbYilXAoUUEXoyulDE1HBsPSOuLELtYbjEn6VmqPt1RuBpln2as02HNa6NDR Z0fNz/FqFLx8G5m4OxT11272WbXPY+uUen6aqg8Qkab4b/5L77SCt7yA+5l0BOTm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ojDWFwgAAANwAAAAPAAAAAAAAAAAAAAAAAJ8C AABkcnMvZG93bnJldi54bWxQSwUGAAAAAAQABAD3AAAAjgMAAAAA ">
                    <v:imagedata r:id="rId1013" o:title=""/>
                  </v:shape>
                  <v:shape id="Picture 504" o:spid="_x0000_s1033" type="#_x0000_t75" style="position:absolute;left:5016;top:5255;width:2041;height:30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Qm5HnHAAAA3AAAAA8AAABkcnMvZG93bnJldi54bWxEj0FrwkAUhO8F/8PyhN7qRls1RFcRabEH PTRW6PGZfSbR7Ns0uzXpv3cLQo/DzHzDzJedqcSVGldaVjAcRCCIM6tLzhV87t+eYhDOI2usLJOC X3KwXPQe5pho2/IHXVOfiwBhl6CCwvs6kdJlBRl0A1sTB+9kG4M+yCaXusE2wE0lR1E0kQZLDgsF 1rQuKLukP0YBfV82+lzHx9f99iXePY8Pq+nXQanHfreagfDU+f/wvf2uFUxHE/g7E46AXNw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Qm5HnHAAAA3AAAAA8AAAAAAAAAAAAA AAAAnwIAAGRycy9kb3ducmV2LnhtbFBLBQYAAAAABAAEAPcAAACTAwAAAAA= ">
                    <v:imagedata r:id="rId1014" o:title=""/>
                  </v:shape>
                  <v:shape id="Picture 505" o:spid="_x0000_s1034" type="#_x0000_t75" style="position:absolute;left:15282;top:1648;width:2041;height:30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NX1uHGAAAA3AAAAA8AAABkcnMvZG93bnJldi54bWxEj09rwkAUxO9Cv8PyCl6kbir+ja5SRMGL 0KZSr4/sMwlm34bsqomf3hWEHoeZ+Q2zWDWmFFeqXWFZwWc/AkGcWl1wpuDwu/2YgnAeWWNpmRS0 5GC1fOssMNb2xj90TXwmAoRdjApy76tYSpfmZND1bUUcvJOtDfog60zqGm8Bbko5iKKxNFhwWMix onVO6Tm5GAXD8nv61xvPkvZ8PNz3o/t6s6NWqe578zUH4anx/+FXe6cVTAYTeJ4JR0Au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1fW4cYAAADcAAAADwAAAAAAAAAAAAAA AACfAgAAZHJzL2Rvd25yZXYueG1sUEsFBgAAAAAEAAQA9wAAAJIDAAAAAA== ">
                    <v:imagedata r:id="rId1015" o:title=""/>
                  </v:shape>
                </v:group>
                <w10:wrap type="square"/>
                <w10:anchorlock/>
              </v:group>
            </w:pict>
          </mc:Fallback>
        </mc:AlternateContent>
      </w:r>
      <w:r w:rsidR="005C3C9B" w:rsidRPr="003840C1">
        <w:rPr>
          <w:b/>
          <w:bCs/>
          <w:szCs w:val="24"/>
        </w:rPr>
        <w:t>Câu 3</w:t>
      </w:r>
      <w:r w:rsidR="005C3C9B">
        <w:rPr>
          <w:b/>
          <w:bCs/>
          <w:szCs w:val="24"/>
        </w:rPr>
        <w:t>1</w:t>
      </w:r>
      <w:r w:rsidR="005C3C9B" w:rsidRPr="003840C1">
        <w:rPr>
          <w:b/>
          <w:bCs/>
          <w:szCs w:val="24"/>
        </w:rPr>
        <w:t>:</w:t>
      </w:r>
      <w:r w:rsidR="005C3C9B" w:rsidRPr="003840C1">
        <w:rPr>
          <w:bCs/>
          <w:szCs w:val="24"/>
        </w:rPr>
        <w:t xml:space="preserve"> Vết của các hạt </w:t>
      </w:r>
      <w:r w:rsidR="005C3C9B" w:rsidRPr="009C26DA">
        <w:rPr>
          <w:position w:val="-10"/>
          <w:szCs w:val="24"/>
        </w:rPr>
        <w:object w:dxaOrig="345" w:dyaOrig="375">
          <v:shape id="_x0000_i1689" type="#_x0000_t75" style="width:17.25pt;height:18.75pt" o:ole="">
            <v:imagedata r:id="rId1016" o:title=""/>
          </v:shape>
          <o:OLEObject Type="Embed" ProgID="Equation.DSMT4" ShapeID="_x0000_i1689" DrawAspect="Content" ObjectID="_1653893838" r:id="rId1420"/>
        </w:object>
      </w:r>
      <w:r w:rsidR="005C3C9B" w:rsidRPr="003840C1">
        <w:rPr>
          <w:bCs/>
          <w:szCs w:val="24"/>
        </w:rPr>
        <w:t xml:space="preserve"> và </w:t>
      </w:r>
      <w:r w:rsidR="005C3C9B" w:rsidRPr="009C26DA">
        <w:rPr>
          <w:position w:val="-10"/>
          <w:szCs w:val="24"/>
        </w:rPr>
        <w:object w:dxaOrig="345" w:dyaOrig="375">
          <v:shape id="_x0000_i1690" type="#_x0000_t75" style="width:17.25pt;height:18.75pt" o:ole="">
            <v:imagedata r:id="rId1018" o:title=""/>
          </v:shape>
          <o:OLEObject Type="Embed" ProgID="Equation.DSMT4" ShapeID="_x0000_i1690" DrawAspect="Content" ObjectID="_1653893839" r:id="rId1421"/>
        </w:object>
      </w:r>
      <w:r w:rsidR="005C3C9B" w:rsidRPr="003840C1">
        <w:rPr>
          <w:bCs/>
          <w:szCs w:val="24"/>
        </w:rPr>
        <w:t xml:space="preserve"> phát ra từ nguồn </w:t>
      </w:r>
      <w:r w:rsidR="005C3C9B" w:rsidRPr="00A71F40">
        <w:rPr>
          <w:bCs/>
          <w:position w:val="-6"/>
          <w:szCs w:val="24"/>
        </w:rPr>
        <w:object w:dxaOrig="270" w:dyaOrig="270">
          <v:shape id="_x0000_i1691" type="#_x0000_t75" style="width:13.5pt;height:13.5pt" o:ole="">
            <v:imagedata r:id="rId1020" o:title=""/>
          </v:shape>
          <o:OLEObject Type="Embed" ProgID="Equation.DSMT4" ShapeID="_x0000_i1691" DrawAspect="Content" ObjectID="_1653893840" r:id="rId1422"/>
        </w:object>
      </w:r>
      <w:r w:rsidR="005C3C9B" w:rsidRPr="003840C1">
        <w:rPr>
          <w:bCs/>
          <w:szCs w:val="24"/>
        </w:rPr>
        <w:t xml:space="preserve"> chuyển động trong từ trường</w:t>
      </w:r>
      <w:r w:rsidR="005C3C9B">
        <w:rPr>
          <w:bCs/>
          <w:szCs w:val="24"/>
        </w:rPr>
        <w:t xml:space="preserve"> đều</w:t>
      </w:r>
      <w:r w:rsidR="005C3C9B" w:rsidRPr="003840C1">
        <w:rPr>
          <w:bCs/>
          <w:szCs w:val="24"/>
        </w:rPr>
        <w:t xml:space="preserve"> </w:t>
      </w:r>
      <w:r w:rsidR="005C3C9B" w:rsidRPr="00A71F40">
        <w:rPr>
          <w:position w:val="-12"/>
          <w:szCs w:val="24"/>
        </w:rPr>
        <w:object w:dxaOrig="315" w:dyaOrig="405">
          <v:shape id="_x0000_i1692" type="#_x0000_t75" style="width:15.75pt;height:20.25pt" o:ole="">
            <v:imagedata r:id="rId1022" o:title=""/>
          </v:shape>
          <o:OLEObject Type="Embed" ProgID="Equation.DSMT4" ShapeID="_x0000_i1692" DrawAspect="Content" ObjectID="_1653893841" r:id="rId1423"/>
        </w:object>
      </w:r>
      <w:r w:rsidR="005C3C9B" w:rsidRPr="003840C1">
        <w:rPr>
          <w:bCs/>
          <w:szCs w:val="24"/>
        </w:rPr>
        <w:t xml:space="preserve"> có dạng như hình vẽ. So sánh động năng của hai hạt này ta thấy</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chưa đủ dữ kiện để so sánh</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động năng của hai hạt bằng nhau</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động năng của hạt </w:t>
      </w:r>
      <w:r w:rsidRPr="009C26DA">
        <w:rPr>
          <w:position w:val="-10"/>
          <w:szCs w:val="24"/>
        </w:rPr>
        <w:object w:dxaOrig="345" w:dyaOrig="375">
          <v:shape id="_x0000_i1693" type="#_x0000_t75" style="width:17.25pt;height:18.75pt" o:ole="">
            <v:imagedata r:id="rId1024" o:title=""/>
          </v:shape>
          <o:OLEObject Type="Embed" ProgID="Equation.DSMT4" ShapeID="_x0000_i1693" DrawAspect="Content" ObjectID="_1653893842" r:id="rId1424"/>
        </w:object>
      </w:r>
      <w:r w:rsidRPr="003840C1">
        <w:rPr>
          <w:bCs/>
          <w:szCs w:val="24"/>
        </w:rPr>
        <w:t xml:space="preserve"> nhỏ hơ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D.</w:t>
      </w:r>
      <w:r w:rsidRPr="003840C1">
        <w:rPr>
          <w:bCs/>
          <w:szCs w:val="24"/>
        </w:rPr>
        <w:t xml:space="preserve"> động năng của hạt </w:t>
      </w:r>
      <w:r w:rsidRPr="009C26DA">
        <w:rPr>
          <w:position w:val="-10"/>
          <w:szCs w:val="24"/>
        </w:rPr>
        <w:object w:dxaOrig="345" w:dyaOrig="375">
          <v:shape id="_x0000_i1694" type="#_x0000_t75" style="width:17.25pt;height:18.75pt" o:ole="">
            <v:imagedata r:id="rId1026" o:title=""/>
          </v:shape>
          <o:OLEObject Type="Embed" ProgID="Equation.DSMT4" ShapeID="_x0000_i1694" DrawAspect="Content" ObjectID="_1653893843" r:id="rId1425"/>
        </w:object>
      </w:r>
      <w:r w:rsidRPr="003840C1">
        <w:rPr>
          <w:bCs/>
          <w:szCs w:val="24"/>
        </w:rPr>
        <w:t xml:space="preserve"> nhỏ hơn</w:t>
      </w:r>
      <w:r>
        <w:rPr>
          <w:bCs/>
          <w:szCs w:val="24"/>
        </w:rPr>
        <w:t>.</w:t>
      </w: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8610DB">
      <w:pPr>
        <w:shd w:val="clear" w:color="auto" w:fill="DAEEF3"/>
        <w:tabs>
          <w:tab w:val="left" w:pos="284"/>
          <w:tab w:val="left" w:pos="2835"/>
          <w:tab w:val="left" w:pos="5387"/>
          <w:tab w:val="left" w:pos="7938"/>
        </w:tabs>
        <w:ind w:firstLine="142"/>
        <w:rPr>
          <w:b/>
          <w:bCs/>
          <w:szCs w:val="24"/>
        </w:rPr>
      </w:pPr>
      <w:r>
        <w:rPr>
          <w:rFonts w:ascii="Wingdings" w:hAnsi="Wingdings"/>
          <w:b/>
          <w:bCs/>
          <w:szCs w:val="24"/>
        </w:rPr>
        <w:sym w:font="Wingdings" w:char="F040"/>
      </w:r>
      <w:r>
        <w:rPr>
          <w:b/>
          <w:bCs/>
          <w:szCs w:val="24"/>
        </w:rPr>
        <w:t xml:space="preserve"> Hướng dẫn: Chọn D.</w:t>
      </w:r>
    </w:p>
    <w:p w:rsidR="005C3C9B" w:rsidRDefault="005C3C9B" w:rsidP="003840C1">
      <w:pPr>
        <w:tabs>
          <w:tab w:val="left" w:pos="284"/>
          <w:tab w:val="left" w:pos="2835"/>
          <w:tab w:val="left" w:pos="5387"/>
          <w:tab w:val="left" w:pos="7938"/>
        </w:tabs>
        <w:ind w:firstLine="142"/>
        <w:rPr>
          <w:szCs w:val="24"/>
        </w:rPr>
      </w:pPr>
      <w:r>
        <w:rPr>
          <w:szCs w:val="24"/>
        </w:rPr>
        <w:t>Ta có:</w:t>
      </w:r>
    </w:p>
    <w:p w:rsidR="005C3C9B" w:rsidRDefault="005C3C9B" w:rsidP="00B835DC">
      <w:pPr>
        <w:pStyle w:val="ListParagraph"/>
        <w:numPr>
          <w:ilvl w:val="0"/>
          <w:numId w:val="17"/>
        </w:numPr>
        <w:tabs>
          <w:tab w:val="left" w:pos="284"/>
          <w:tab w:val="left" w:pos="2835"/>
          <w:tab w:val="left" w:pos="5387"/>
          <w:tab w:val="left" w:pos="7938"/>
        </w:tabs>
        <w:rPr>
          <w:szCs w:val="24"/>
        </w:rPr>
      </w:pPr>
      <w:r w:rsidRPr="008610DB">
        <w:rPr>
          <w:position w:val="-32"/>
          <w:szCs w:val="24"/>
        </w:rPr>
        <w:object w:dxaOrig="900" w:dyaOrig="705">
          <v:shape id="_x0000_i1695" type="#_x0000_t75" style="width:45pt;height:35.25pt" o:ole="">
            <v:imagedata r:id="rId1426" o:title=""/>
          </v:shape>
          <o:OLEObject Type="Embed" ProgID="Equation.DSMT4" ShapeID="_x0000_i1695" DrawAspect="Content" ObjectID="_1653893844" r:id="rId1427"/>
        </w:object>
      </w:r>
      <w:r>
        <w:rPr>
          <w:szCs w:val="24"/>
        </w:rPr>
        <w:t xml:space="preserve"> – bán kính quỹ đạo tròn của hạt mang điện chuyển động trong từ trường.</w:t>
      </w:r>
    </w:p>
    <w:p w:rsidR="005C3C9B" w:rsidRDefault="005C3C9B" w:rsidP="00B835DC">
      <w:pPr>
        <w:pStyle w:val="ListParagraph"/>
        <w:numPr>
          <w:ilvl w:val="0"/>
          <w:numId w:val="17"/>
        </w:numPr>
        <w:tabs>
          <w:tab w:val="left" w:pos="284"/>
          <w:tab w:val="left" w:pos="2835"/>
          <w:tab w:val="left" w:pos="5387"/>
          <w:tab w:val="left" w:pos="7938"/>
        </w:tabs>
        <w:rPr>
          <w:szCs w:val="24"/>
        </w:rPr>
      </w:pPr>
      <w:r w:rsidRPr="008610DB">
        <w:rPr>
          <w:position w:val="-12"/>
          <w:szCs w:val="24"/>
        </w:rPr>
        <w:object w:dxaOrig="795" w:dyaOrig="375">
          <v:shape id="_x0000_i1696" type="#_x0000_t75" style="width:39.75pt;height:18.75pt" o:ole="">
            <v:imagedata r:id="rId1428" o:title=""/>
          </v:shape>
          <o:OLEObject Type="Embed" ProgID="Equation.DSMT4" ShapeID="_x0000_i1696" DrawAspect="Content" ObjectID="_1653893845" r:id="rId1429"/>
        </w:object>
      </w:r>
      <w:r>
        <w:rPr>
          <w:szCs w:val="24"/>
        </w:rPr>
        <w:t xml:space="preserve"> → </w:t>
      </w:r>
      <w:r w:rsidRPr="008610DB">
        <w:rPr>
          <w:position w:val="-12"/>
          <w:szCs w:val="24"/>
        </w:rPr>
        <w:object w:dxaOrig="705" w:dyaOrig="375">
          <v:shape id="_x0000_i1697" type="#_x0000_t75" style="width:35.25pt;height:18.75pt" o:ole="">
            <v:imagedata r:id="rId1430" o:title=""/>
          </v:shape>
          <o:OLEObject Type="Embed" ProgID="Equation.DSMT4" ShapeID="_x0000_i1697" DrawAspect="Content" ObjectID="_1653893846" r:id="rId1431"/>
        </w:object>
      </w:r>
      <w:r>
        <w:rPr>
          <w:szCs w:val="24"/>
        </w:rPr>
        <w:t>.</w:t>
      </w:r>
    </w:p>
    <w:p w:rsidR="005C3C9B" w:rsidRPr="008610DB" w:rsidRDefault="005C3C9B" w:rsidP="008610DB">
      <w:pPr>
        <w:tabs>
          <w:tab w:val="left" w:pos="284"/>
          <w:tab w:val="left" w:pos="2835"/>
          <w:tab w:val="left" w:pos="5387"/>
          <w:tab w:val="left" w:pos="7938"/>
        </w:tabs>
        <w:ind w:firstLine="142"/>
        <w:rPr>
          <w:szCs w:val="24"/>
        </w:rPr>
      </w:pPr>
      <w:r>
        <w:rPr>
          <w:szCs w:val="24"/>
        </w:rPr>
        <w:t xml:space="preserve">Mặc khác </w:t>
      </w:r>
      <w:r w:rsidRPr="008610DB">
        <w:rPr>
          <w:position w:val="-12"/>
          <w:szCs w:val="24"/>
        </w:rPr>
        <w:object w:dxaOrig="840" w:dyaOrig="375">
          <v:shape id="_x0000_i1698" type="#_x0000_t75" style="width:42pt;height:18.75pt" o:ole="">
            <v:imagedata r:id="rId1432" o:title=""/>
          </v:shape>
          <o:OLEObject Type="Embed" ProgID="Equation.DSMT4" ShapeID="_x0000_i1698" DrawAspect="Content" ObjectID="_1653893847" r:id="rId1433"/>
        </w:object>
      </w:r>
      <w:r>
        <w:rPr>
          <w:szCs w:val="24"/>
        </w:rPr>
        <w:t xml:space="preserve"> → </w:t>
      </w:r>
      <w:r w:rsidRPr="008610DB">
        <w:rPr>
          <w:position w:val="-12"/>
          <w:szCs w:val="24"/>
        </w:rPr>
        <w:object w:dxaOrig="1005" w:dyaOrig="375">
          <v:shape id="_x0000_i1699" type="#_x0000_t75" style="width:50.25pt;height:18.75pt" o:ole="">
            <v:imagedata r:id="rId1434" o:title=""/>
          </v:shape>
          <o:OLEObject Type="Embed" ProgID="Equation.DSMT4" ShapeID="_x0000_i1699" DrawAspect="Content" ObjectID="_1653893848" r:id="rId1435"/>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2</w:t>
      </w:r>
      <w:r w:rsidRPr="003840C1">
        <w:rPr>
          <w:b/>
          <w:bCs/>
          <w:szCs w:val="24"/>
        </w:rPr>
        <w:t>:</w:t>
      </w:r>
      <w:r w:rsidRPr="003840C1">
        <w:rPr>
          <w:bCs/>
          <w:szCs w:val="24"/>
        </w:rPr>
        <w:t xml:space="preserve"> Một mạch điện gồm bốn điện trở giống hệt nhau, hai đầu của đoạn mạch được nối với nguồn điện không đổi có hiệu điện thế </w:t>
      </w:r>
      <w:r w:rsidRPr="008610DB">
        <w:rPr>
          <w:bCs/>
          <w:position w:val="-6"/>
          <w:szCs w:val="24"/>
        </w:rPr>
        <w:object w:dxaOrig="270" w:dyaOrig="270">
          <v:shape id="_x0000_i1700" type="#_x0000_t75" style="width:13.5pt;height:13.5pt" o:ole="">
            <v:imagedata r:id="rId1028" o:title=""/>
          </v:shape>
          <o:OLEObject Type="Embed" ProgID="Equation.DSMT4" ShapeID="_x0000_i1700" DrawAspect="Content" ObjectID="_1653893849" r:id="rId1436"/>
        </w:object>
      </w:r>
      <w:r w:rsidRPr="003840C1">
        <w:rPr>
          <w:bCs/>
          <w:szCs w:val="24"/>
        </w:rPr>
        <w:t xml:space="preserve">. Gọi công suất tiêu thụ trên mỗi điện trở khi mắc nối tiếp bốn điện trở trên là </w:t>
      </w:r>
      <w:r w:rsidRPr="008610DB">
        <w:rPr>
          <w:bCs/>
          <w:position w:val="-12"/>
          <w:szCs w:val="24"/>
        </w:rPr>
        <w:object w:dxaOrig="240" w:dyaOrig="375">
          <v:shape id="_x0000_i1701" type="#_x0000_t75" style="width:12pt;height:18.75pt" o:ole="">
            <v:imagedata r:id="rId1030" o:title=""/>
          </v:shape>
          <o:OLEObject Type="Embed" ProgID="Equation.DSMT4" ShapeID="_x0000_i1701" DrawAspect="Content" ObjectID="_1653893850" r:id="rId1437"/>
        </w:object>
      </w:r>
      <w:r w:rsidRPr="003840C1">
        <w:rPr>
          <w:bCs/>
          <w:szCs w:val="24"/>
        </w:rPr>
        <w:t xml:space="preserve"> và khi mắc song song các điện trở trên là </w:t>
      </w:r>
      <w:r w:rsidRPr="008610DB">
        <w:rPr>
          <w:bCs/>
          <w:position w:val="-12"/>
          <w:szCs w:val="24"/>
        </w:rPr>
        <w:object w:dxaOrig="270" w:dyaOrig="375">
          <v:shape id="_x0000_i1702" type="#_x0000_t75" style="width:13.5pt;height:18.75pt" o:ole="">
            <v:imagedata r:id="rId1032" o:title=""/>
          </v:shape>
          <o:OLEObject Type="Embed" ProgID="Equation.DSMT4" ShapeID="_x0000_i1702" DrawAspect="Content" ObjectID="_1653893851" r:id="rId1438"/>
        </w:object>
      </w:r>
      <w:r w:rsidRPr="003840C1">
        <w:rPr>
          <w:bCs/>
          <w:szCs w:val="24"/>
        </w:rPr>
        <w:t xml:space="preserve"> Hệ thúc liên hệ </w:t>
      </w:r>
      <w:r w:rsidRPr="003840C1">
        <w:rPr>
          <w:b/>
          <w:bCs/>
          <w:szCs w:val="24"/>
        </w:rPr>
        <w:t>đúng</w:t>
      </w:r>
      <w:r w:rsidRPr="003840C1">
        <w:rPr>
          <w:bCs/>
          <w:szCs w:val="24"/>
        </w:rPr>
        <w:t xml:space="preserve"> là</w:t>
      </w:r>
    </w:p>
    <w:p w:rsidR="005C3C9B" w:rsidRDefault="005C3C9B" w:rsidP="003840C1">
      <w:pPr>
        <w:tabs>
          <w:tab w:val="left" w:pos="284"/>
          <w:tab w:val="left" w:pos="2835"/>
          <w:tab w:val="left" w:pos="5387"/>
          <w:tab w:val="left" w:pos="7938"/>
        </w:tabs>
        <w:ind w:firstLine="142"/>
        <w:rPr>
          <w:szCs w:val="24"/>
        </w:rPr>
      </w:pPr>
      <w:r w:rsidRPr="003840C1">
        <w:rPr>
          <w:b/>
          <w:bCs/>
          <w:szCs w:val="24"/>
        </w:rPr>
        <w:tab/>
        <w:t>A.</w:t>
      </w:r>
      <w:r w:rsidRPr="003840C1">
        <w:rPr>
          <w:bCs/>
          <w:szCs w:val="24"/>
        </w:rPr>
        <w:t xml:space="preserve"> </w:t>
      </w:r>
      <w:r w:rsidRPr="009C26DA">
        <w:rPr>
          <w:position w:val="-12"/>
          <w:szCs w:val="24"/>
        </w:rPr>
        <w:object w:dxaOrig="825" w:dyaOrig="375">
          <v:shape id="_x0000_i1703" type="#_x0000_t75" style="width:41.25pt;height:18.75pt" o:ole="">
            <v:imagedata r:id="rId1034" o:title=""/>
          </v:shape>
          <o:OLEObject Type="Embed" ProgID="Equation.DSMT4" ShapeID="_x0000_i1703" DrawAspect="Content" ObjectID="_1653893852" r:id="rId1439"/>
        </w:object>
      </w:r>
      <w:r>
        <w:rPr>
          <w:szCs w:val="24"/>
        </w:rPr>
        <w:t>.</w:t>
      </w:r>
      <w:r w:rsidRPr="003840C1">
        <w:rPr>
          <w:bCs/>
          <w:szCs w:val="24"/>
        </w:rPr>
        <w:tab/>
      </w:r>
      <w:r w:rsidRPr="003840C1">
        <w:rPr>
          <w:b/>
          <w:bCs/>
          <w:szCs w:val="24"/>
        </w:rPr>
        <w:t>B.</w:t>
      </w:r>
      <w:r w:rsidRPr="003840C1">
        <w:rPr>
          <w:bCs/>
          <w:szCs w:val="24"/>
        </w:rPr>
        <w:t xml:space="preserve"> </w:t>
      </w:r>
      <w:r w:rsidRPr="009C26DA">
        <w:rPr>
          <w:position w:val="-12"/>
          <w:szCs w:val="24"/>
        </w:rPr>
        <w:object w:dxaOrig="900" w:dyaOrig="375">
          <v:shape id="_x0000_i1704" type="#_x0000_t75" style="width:45pt;height:18.75pt" o:ole="">
            <v:imagedata r:id="rId1036" o:title=""/>
          </v:shape>
          <o:OLEObject Type="Embed" ProgID="Equation.DSMT4" ShapeID="_x0000_i1704" DrawAspect="Content" ObjectID="_1653893853" r:id="rId1440"/>
        </w:object>
      </w:r>
      <w:r>
        <w:rPr>
          <w:szCs w:val="24"/>
        </w:rPr>
        <w:t>.</w:t>
      </w:r>
      <w:r w:rsidRPr="003840C1">
        <w:rPr>
          <w:bCs/>
          <w:szCs w:val="24"/>
        </w:rPr>
        <w:tab/>
      </w:r>
      <w:r w:rsidRPr="003840C1">
        <w:rPr>
          <w:b/>
          <w:bCs/>
          <w:szCs w:val="24"/>
        </w:rPr>
        <w:t>C.</w:t>
      </w:r>
      <w:r w:rsidRPr="003840C1">
        <w:rPr>
          <w:bCs/>
          <w:szCs w:val="24"/>
        </w:rPr>
        <w:t xml:space="preserve"> </w:t>
      </w:r>
      <w:r w:rsidRPr="009C26DA">
        <w:rPr>
          <w:position w:val="-12"/>
          <w:szCs w:val="24"/>
        </w:rPr>
        <w:object w:dxaOrig="825" w:dyaOrig="375">
          <v:shape id="_x0000_i1705" type="#_x0000_t75" style="width:41.25pt;height:18.75pt" o:ole="">
            <v:imagedata r:id="rId1038" o:title=""/>
          </v:shape>
          <o:OLEObject Type="Embed" ProgID="Equation.DSMT4" ShapeID="_x0000_i1705" DrawAspect="Content" ObjectID="_1653893854" r:id="rId1441"/>
        </w:object>
      </w:r>
      <w:r>
        <w:rPr>
          <w:szCs w:val="24"/>
        </w:rPr>
        <w:t>.</w:t>
      </w:r>
      <w:r w:rsidRPr="003840C1">
        <w:rPr>
          <w:bCs/>
          <w:szCs w:val="24"/>
        </w:rPr>
        <w:tab/>
      </w:r>
      <w:r w:rsidRPr="003840C1">
        <w:rPr>
          <w:b/>
          <w:bCs/>
          <w:szCs w:val="24"/>
        </w:rPr>
        <w:t>D.</w:t>
      </w:r>
      <w:r w:rsidRPr="003840C1">
        <w:rPr>
          <w:bCs/>
          <w:szCs w:val="24"/>
        </w:rPr>
        <w:t xml:space="preserve"> </w:t>
      </w:r>
      <w:r w:rsidRPr="009C26DA">
        <w:rPr>
          <w:position w:val="-12"/>
          <w:szCs w:val="24"/>
        </w:rPr>
        <w:object w:dxaOrig="900" w:dyaOrig="375">
          <v:shape id="_x0000_i1706" type="#_x0000_t75" style="width:45pt;height:18.75pt" o:ole="">
            <v:imagedata r:id="rId1040" o:title=""/>
          </v:shape>
          <o:OLEObject Type="Embed" ProgID="Equation.DSMT4" ShapeID="_x0000_i1706" DrawAspect="Content" ObjectID="_1653893855" r:id="rId1442"/>
        </w:object>
      </w:r>
      <w:r>
        <w:rPr>
          <w:szCs w:val="24"/>
        </w:rPr>
        <w:t>.</w:t>
      </w:r>
    </w:p>
    <w:p w:rsidR="005C3C9B" w:rsidRPr="008610DB" w:rsidRDefault="005C3C9B" w:rsidP="008610DB">
      <w:pPr>
        <w:shd w:val="clear" w:color="auto" w:fill="DAEEF3"/>
        <w:tabs>
          <w:tab w:val="left" w:pos="284"/>
          <w:tab w:val="left" w:pos="2835"/>
          <w:tab w:val="left" w:pos="5387"/>
          <w:tab w:val="left" w:pos="7938"/>
        </w:tabs>
        <w:ind w:firstLine="142"/>
        <w:rPr>
          <w:b/>
          <w:bCs/>
          <w:szCs w:val="24"/>
        </w:rPr>
      </w:pPr>
      <w:r w:rsidRPr="008610DB">
        <w:rPr>
          <w:rFonts w:ascii="Wingdings" w:hAnsi="Wingdings"/>
          <w:b/>
          <w:bCs/>
          <w:szCs w:val="24"/>
        </w:rPr>
        <w:sym w:font="Wingdings" w:char="F040"/>
      </w:r>
      <w:r w:rsidRPr="008610DB">
        <w:rPr>
          <w:b/>
          <w:bCs/>
          <w:szCs w:val="24"/>
        </w:rPr>
        <w:t xml:space="preserve"> Hướng dẫn:</w:t>
      </w:r>
      <w:r>
        <w:rPr>
          <w:b/>
          <w:bCs/>
          <w:szCs w:val="24"/>
        </w:rPr>
        <w:t xml:space="preserve"> Chọn D.</w:t>
      </w:r>
    </w:p>
    <w:p w:rsidR="005C3C9B" w:rsidRDefault="005C3C9B" w:rsidP="003840C1">
      <w:pPr>
        <w:tabs>
          <w:tab w:val="left" w:pos="284"/>
          <w:tab w:val="left" w:pos="2835"/>
          <w:tab w:val="left" w:pos="5387"/>
          <w:tab w:val="left" w:pos="7938"/>
        </w:tabs>
        <w:ind w:firstLine="142"/>
        <w:rPr>
          <w:bCs/>
          <w:szCs w:val="24"/>
        </w:rPr>
      </w:pPr>
      <w:r>
        <w:rPr>
          <w:bCs/>
          <w:szCs w:val="24"/>
        </w:rPr>
        <w:lastRenderedPageBreak/>
        <w:t>Ta có:</w:t>
      </w:r>
    </w:p>
    <w:p w:rsidR="005C3C9B" w:rsidRDefault="005C3C9B" w:rsidP="00B835DC">
      <w:pPr>
        <w:pStyle w:val="ListParagraph"/>
        <w:numPr>
          <w:ilvl w:val="0"/>
          <w:numId w:val="18"/>
        </w:numPr>
        <w:tabs>
          <w:tab w:val="left" w:pos="284"/>
          <w:tab w:val="left" w:pos="2835"/>
          <w:tab w:val="left" w:pos="5387"/>
          <w:tab w:val="left" w:pos="7938"/>
        </w:tabs>
        <w:rPr>
          <w:bCs/>
          <w:szCs w:val="24"/>
        </w:rPr>
      </w:pPr>
      <w:r w:rsidRPr="008610DB">
        <w:rPr>
          <w:bCs/>
          <w:position w:val="-12"/>
          <w:szCs w:val="24"/>
        </w:rPr>
        <w:object w:dxaOrig="870" w:dyaOrig="375">
          <v:shape id="_x0000_i1707" type="#_x0000_t75" style="width:43.5pt;height:18.75pt" o:ole="">
            <v:imagedata r:id="rId1443" o:title=""/>
          </v:shape>
          <o:OLEObject Type="Embed" ProgID="Equation.DSMT4" ShapeID="_x0000_i1707" DrawAspect="Content" ObjectID="_1653893856" r:id="rId1444"/>
        </w:object>
      </w:r>
      <w:r>
        <w:rPr>
          <w:bCs/>
          <w:szCs w:val="24"/>
        </w:rPr>
        <w:t xml:space="preserve">, </w:t>
      </w:r>
      <w:r w:rsidRPr="008610DB">
        <w:rPr>
          <w:bCs/>
          <w:position w:val="-24"/>
          <w:szCs w:val="24"/>
        </w:rPr>
        <w:object w:dxaOrig="795" w:dyaOrig="615">
          <v:shape id="_x0000_i1708" type="#_x0000_t75" style="width:39.75pt;height:30.75pt" o:ole="">
            <v:imagedata r:id="rId1445" o:title=""/>
          </v:shape>
          <o:OLEObject Type="Embed" ProgID="Equation.DSMT4" ShapeID="_x0000_i1708" DrawAspect="Content" ObjectID="_1653893857" r:id="rId1446"/>
        </w:object>
      </w:r>
      <w:r>
        <w:rPr>
          <w:bCs/>
          <w:szCs w:val="24"/>
        </w:rPr>
        <w:t>.</w:t>
      </w:r>
    </w:p>
    <w:p w:rsidR="005C3C9B" w:rsidRPr="008610DB" w:rsidRDefault="005C3C9B" w:rsidP="00B835DC">
      <w:pPr>
        <w:pStyle w:val="ListParagraph"/>
        <w:numPr>
          <w:ilvl w:val="0"/>
          <w:numId w:val="18"/>
        </w:numPr>
        <w:tabs>
          <w:tab w:val="left" w:pos="284"/>
          <w:tab w:val="left" w:pos="2835"/>
          <w:tab w:val="left" w:pos="5387"/>
          <w:tab w:val="left" w:pos="7938"/>
        </w:tabs>
        <w:rPr>
          <w:bCs/>
          <w:szCs w:val="24"/>
        </w:rPr>
      </w:pPr>
      <w:r w:rsidRPr="008610DB">
        <w:rPr>
          <w:bCs/>
          <w:position w:val="-24"/>
          <w:szCs w:val="24"/>
        </w:rPr>
        <w:object w:dxaOrig="795" w:dyaOrig="660">
          <v:shape id="_x0000_i1709" type="#_x0000_t75" style="width:39.75pt;height:33pt" o:ole="">
            <v:imagedata r:id="rId1447" o:title=""/>
          </v:shape>
          <o:OLEObject Type="Embed" ProgID="Equation.DSMT4" ShapeID="_x0000_i1709" DrawAspect="Content" ObjectID="_1653893858" r:id="rId1448"/>
        </w:object>
      </w:r>
      <w:r>
        <w:rPr>
          <w:bCs/>
          <w:szCs w:val="24"/>
        </w:rPr>
        <w:t xml:space="preserve"> → </w:t>
      </w:r>
      <w:r w:rsidRPr="008610DB">
        <w:rPr>
          <w:bCs/>
          <w:position w:val="-30"/>
          <w:szCs w:val="24"/>
        </w:rPr>
        <w:object w:dxaOrig="1440" w:dyaOrig="675">
          <v:shape id="_x0000_i1710" type="#_x0000_t75" style="width:1in;height:33.75pt" o:ole="">
            <v:imagedata r:id="rId1449" o:title=""/>
          </v:shape>
          <o:OLEObject Type="Embed" ProgID="Equation.DSMT4" ShapeID="_x0000_i1710" DrawAspect="Content" ObjectID="_1653893859" r:id="rId1450"/>
        </w:object>
      </w:r>
      <w:r>
        <w:rPr>
          <w:bCs/>
          <w:szCs w:val="24"/>
        </w:rPr>
        <w:t xml:space="preserve"> → </w:t>
      </w:r>
      <w:r w:rsidRPr="008610DB">
        <w:rPr>
          <w:bCs/>
          <w:position w:val="-12"/>
          <w:szCs w:val="24"/>
        </w:rPr>
        <w:object w:dxaOrig="900" w:dyaOrig="375">
          <v:shape id="_x0000_i1711" type="#_x0000_t75" style="width:45pt;height:18.75pt" o:ole="">
            <v:imagedata r:id="rId1451" o:title=""/>
          </v:shape>
          <o:OLEObject Type="Embed" ProgID="Equation.DSMT4" ShapeID="_x0000_i1711" DrawAspect="Content" ObjectID="_1653893860" r:id="rId1452"/>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3</w:t>
      </w:r>
      <w:r w:rsidRPr="003840C1">
        <w:rPr>
          <w:b/>
          <w:bCs/>
          <w:szCs w:val="24"/>
        </w:rPr>
        <w:t>:</w:t>
      </w:r>
      <w:r w:rsidRPr="003840C1">
        <w:rPr>
          <w:bCs/>
          <w:szCs w:val="24"/>
        </w:rPr>
        <w:t xml:space="preserve"> Một dây đàn có chiều dài 65,5 cm đã được lên dây để phát ra nốt </w:t>
      </w:r>
      <w:r w:rsidRPr="003840C1">
        <w:rPr>
          <w:b/>
          <w:bCs/>
          <w:szCs w:val="24"/>
        </w:rPr>
        <w:t>LA</w:t>
      </w:r>
      <w:r w:rsidRPr="003840C1">
        <w:rPr>
          <w:bCs/>
          <w:szCs w:val="24"/>
        </w:rPr>
        <w:t xml:space="preserve"> chuẩn có tần số 220 Hz. Nếu muốn dây đàn phát các âm </w:t>
      </w:r>
      <w:r w:rsidRPr="003840C1">
        <w:rPr>
          <w:b/>
          <w:bCs/>
          <w:szCs w:val="24"/>
        </w:rPr>
        <w:t>LA</w:t>
      </w:r>
      <w:r w:rsidRPr="003840C1">
        <w:rPr>
          <w:bCs/>
          <w:szCs w:val="24"/>
        </w:rPr>
        <w:t xml:space="preserve"> chuẩn có tần số 440 Hz và âm </w:t>
      </w:r>
      <w:r w:rsidRPr="003840C1">
        <w:rPr>
          <w:b/>
          <w:bCs/>
          <w:szCs w:val="24"/>
        </w:rPr>
        <w:t>ĐÔ</w:t>
      </w:r>
      <w:r w:rsidRPr="003840C1">
        <w:rPr>
          <w:bCs/>
          <w:szCs w:val="24"/>
        </w:rPr>
        <w:t xml:space="preserve"> chuẩn có tần số 262 Hz, thì ta cần bấm trên dây đàn ở những vị trí sao cho chiều dài của dây ngắn bớt đi một đoạn tương ứng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32,75 cm và 10,50 cm</w:t>
      </w:r>
      <w:r>
        <w:rPr>
          <w:bCs/>
          <w:szCs w:val="24"/>
        </w:rPr>
        <w:t>.</w:t>
      </w:r>
      <w:r w:rsidRPr="003840C1">
        <w:rPr>
          <w:bCs/>
          <w:szCs w:val="24"/>
        </w:rPr>
        <w:tab/>
      </w:r>
      <w:r w:rsidRPr="003840C1">
        <w:rPr>
          <w:bCs/>
          <w:szCs w:val="24"/>
        </w:rPr>
        <w:tab/>
      </w:r>
      <w:r w:rsidRPr="003840C1">
        <w:rPr>
          <w:b/>
          <w:bCs/>
          <w:szCs w:val="24"/>
        </w:rPr>
        <w:t>B.</w:t>
      </w:r>
      <w:r w:rsidRPr="003840C1">
        <w:rPr>
          <w:bCs/>
          <w:szCs w:val="24"/>
        </w:rPr>
        <w:t xml:space="preserve"> 32,75 cm và 55,0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5,25 cm và 10,50 cm</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35,25 cm và 8,50 cm</w:t>
      </w:r>
      <w:r>
        <w:rPr>
          <w:bCs/>
          <w:szCs w:val="24"/>
        </w:rPr>
        <w:t>.</w:t>
      </w:r>
    </w:p>
    <w:p w:rsidR="005C3C9B" w:rsidRPr="006E75B7" w:rsidRDefault="005C3C9B" w:rsidP="006E75B7">
      <w:pPr>
        <w:shd w:val="clear" w:color="auto" w:fill="4BACC6"/>
        <w:tabs>
          <w:tab w:val="left" w:pos="284"/>
          <w:tab w:val="left" w:pos="2835"/>
          <w:tab w:val="left" w:pos="5387"/>
          <w:tab w:val="left" w:pos="7938"/>
        </w:tabs>
        <w:ind w:firstLine="142"/>
        <w:rPr>
          <w:b/>
          <w:szCs w:val="24"/>
        </w:rPr>
      </w:pPr>
      <w:r w:rsidRPr="006E75B7">
        <w:rPr>
          <w:rFonts w:ascii="Wingdings" w:hAnsi="Wingdings"/>
          <w:b/>
          <w:szCs w:val="24"/>
        </w:rPr>
        <w:sym w:font="Wingdings" w:char="F040"/>
      </w:r>
      <w:r w:rsidRPr="006E75B7">
        <w:rPr>
          <w:b/>
          <w:szCs w:val="24"/>
        </w:rPr>
        <w:t xml:space="preserve"> Hướng dẫn:</w:t>
      </w:r>
      <w:r>
        <w:rPr>
          <w:b/>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2"/>
        </w:numPr>
        <w:tabs>
          <w:tab w:val="left" w:pos="284"/>
          <w:tab w:val="left" w:pos="2835"/>
          <w:tab w:val="left" w:pos="5387"/>
          <w:tab w:val="left" w:pos="7938"/>
        </w:tabs>
        <w:jc w:val="both"/>
        <w:rPr>
          <w:bCs/>
          <w:szCs w:val="24"/>
        </w:rPr>
      </w:pPr>
      <w:r w:rsidRPr="00B823B5">
        <w:rPr>
          <w:bCs/>
          <w:position w:val="-28"/>
          <w:szCs w:val="24"/>
        </w:rPr>
        <w:object w:dxaOrig="870" w:dyaOrig="660">
          <v:shape id="_x0000_i1712" type="#_x0000_t75" style="width:43.5pt;height:33pt" o:ole="">
            <v:imagedata r:id="rId1453" o:title=""/>
          </v:shape>
          <o:OLEObject Type="Embed" ProgID="Equation.DSMT4" ShapeID="_x0000_i1712" DrawAspect="Content" ObjectID="_1653893861" r:id="rId1454"/>
        </w:object>
      </w:r>
      <w:r>
        <w:rPr>
          <w:bCs/>
          <w:szCs w:val="24"/>
        </w:rPr>
        <w:t xml:space="preserve"> → </w:t>
      </w:r>
      <w:r w:rsidRPr="00B823B5">
        <w:rPr>
          <w:bCs/>
          <w:position w:val="-30"/>
          <w:szCs w:val="24"/>
        </w:rPr>
        <w:object w:dxaOrig="825" w:dyaOrig="675">
          <v:shape id="_x0000_i1713" type="#_x0000_t75" style="width:41.25pt;height:33.75pt" o:ole="">
            <v:imagedata r:id="rId1455" o:title=""/>
          </v:shape>
          <o:OLEObject Type="Embed" ProgID="Equation.DSMT4" ShapeID="_x0000_i1713" DrawAspect="Content" ObjectID="_1653893862" r:id="rId1456"/>
        </w:object>
      </w:r>
      <w:r>
        <w:rPr>
          <w:bCs/>
          <w:szCs w:val="24"/>
        </w:rPr>
        <w:t>.</w:t>
      </w:r>
    </w:p>
    <w:p w:rsidR="005C3C9B" w:rsidRDefault="005C3C9B" w:rsidP="00B835DC">
      <w:pPr>
        <w:pStyle w:val="ListParagraph"/>
        <w:numPr>
          <w:ilvl w:val="0"/>
          <w:numId w:val="22"/>
        </w:numPr>
        <w:tabs>
          <w:tab w:val="left" w:pos="284"/>
          <w:tab w:val="left" w:pos="2835"/>
          <w:tab w:val="left" w:pos="5387"/>
          <w:tab w:val="left" w:pos="7938"/>
        </w:tabs>
        <w:jc w:val="both"/>
        <w:rPr>
          <w:bCs/>
          <w:szCs w:val="24"/>
        </w:rPr>
      </w:pPr>
      <w:r>
        <w:rPr>
          <w:bCs/>
          <w:szCs w:val="24"/>
        </w:rPr>
        <w:t xml:space="preserve">với </w:t>
      </w:r>
      <w:r w:rsidRPr="00B823B5">
        <w:rPr>
          <w:bCs/>
          <w:position w:val="-12"/>
          <w:szCs w:val="24"/>
        </w:rPr>
        <w:object w:dxaOrig="900" w:dyaOrig="360">
          <v:shape id="_x0000_i1714" type="#_x0000_t75" style="width:45pt;height:18pt" o:ole="">
            <v:imagedata r:id="rId1457" o:title=""/>
          </v:shape>
          <o:OLEObject Type="Embed" ProgID="Equation.DSMT4" ShapeID="_x0000_i1714" DrawAspect="Content" ObjectID="_1653893863" r:id="rId1458"/>
        </w:object>
      </w:r>
      <w:r>
        <w:rPr>
          <w:bCs/>
          <w:szCs w:val="24"/>
        </w:rPr>
        <w:t xml:space="preserve">Hz → </w:t>
      </w:r>
      <w:r w:rsidRPr="00B823B5">
        <w:rPr>
          <w:bCs/>
          <w:position w:val="-32"/>
          <w:szCs w:val="24"/>
        </w:rPr>
        <w:object w:dxaOrig="2535" w:dyaOrig="735">
          <v:shape id="_x0000_i1715" type="#_x0000_t75" style="width:126.75pt;height:36.75pt" o:ole="">
            <v:imagedata r:id="rId1459" o:title=""/>
          </v:shape>
          <o:OLEObject Type="Embed" ProgID="Equation.DSMT4" ShapeID="_x0000_i1715" DrawAspect="Content" ObjectID="_1653893864" r:id="rId1460"/>
        </w:object>
      </w:r>
      <w:r>
        <w:rPr>
          <w:bCs/>
          <w:szCs w:val="24"/>
        </w:rPr>
        <w:t xml:space="preserve">cm → </w:t>
      </w:r>
      <w:r w:rsidRPr="00B823B5">
        <w:rPr>
          <w:bCs/>
          <w:position w:val="-10"/>
          <w:szCs w:val="24"/>
        </w:rPr>
        <w:object w:dxaOrig="1095" w:dyaOrig="330">
          <v:shape id="_x0000_i1716" type="#_x0000_t75" style="width:54.75pt;height:16.5pt" o:ole="">
            <v:imagedata r:id="rId1461" o:title=""/>
          </v:shape>
          <o:OLEObject Type="Embed" ProgID="Equation.DSMT4" ShapeID="_x0000_i1716" DrawAspect="Content" ObjectID="_1653893865" r:id="rId1462"/>
        </w:object>
      </w:r>
      <w:r>
        <w:rPr>
          <w:bCs/>
          <w:szCs w:val="24"/>
        </w:rPr>
        <w:t>cm.</w:t>
      </w:r>
    </w:p>
    <w:p w:rsidR="005C3C9B" w:rsidRPr="00B823B5" w:rsidRDefault="005C3C9B" w:rsidP="00B835DC">
      <w:pPr>
        <w:pStyle w:val="ListParagraph"/>
        <w:numPr>
          <w:ilvl w:val="0"/>
          <w:numId w:val="22"/>
        </w:numPr>
        <w:tabs>
          <w:tab w:val="left" w:pos="284"/>
          <w:tab w:val="left" w:pos="2835"/>
          <w:tab w:val="left" w:pos="5387"/>
          <w:tab w:val="left" w:pos="7938"/>
        </w:tabs>
        <w:jc w:val="both"/>
        <w:rPr>
          <w:bCs/>
          <w:szCs w:val="24"/>
        </w:rPr>
      </w:pPr>
      <w:r>
        <w:rPr>
          <w:bCs/>
          <w:szCs w:val="24"/>
        </w:rPr>
        <w:t xml:space="preserve">với </w:t>
      </w:r>
      <w:r w:rsidRPr="00B823B5">
        <w:rPr>
          <w:bCs/>
          <w:position w:val="-12"/>
          <w:szCs w:val="24"/>
        </w:rPr>
        <w:object w:dxaOrig="900" w:dyaOrig="360">
          <v:shape id="_x0000_i1717" type="#_x0000_t75" style="width:45pt;height:18pt" o:ole="">
            <v:imagedata r:id="rId1463" o:title=""/>
          </v:shape>
          <o:OLEObject Type="Embed" ProgID="Equation.DSMT4" ShapeID="_x0000_i1717" DrawAspect="Content" ObjectID="_1653893866" r:id="rId1464"/>
        </w:object>
      </w:r>
      <w:r>
        <w:rPr>
          <w:bCs/>
          <w:szCs w:val="24"/>
        </w:rPr>
        <w:t xml:space="preserve">Hz → </w:t>
      </w:r>
      <w:r w:rsidRPr="00B823B5">
        <w:rPr>
          <w:bCs/>
          <w:position w:val="-32"/>
          <w:szCs w:val="24"/>
        </w:rPr>
        <w:object w:dxaOrig="2220" w:dyaOrig="735">
          <v:shape id="_x0000_i1718" type="#_x0000_t75" style="width:111pt;height:36.75pt" o:ole="">
            <v:imagedata r:id="rId1465" o:title=""/>
          </v:shape>
          <o:OLEObject Type="Embed" ProgID="Equation.DSMT4" ShapeID="_x0000_i1718" DrawAspect="Content" ObjectID="_1653893867" r:id="rId1466"/>
        </w:object>
      </w:r>
      <w:r>
        <w:rPr>
          <w:bCs/>
          <w:szCs w:val="24"/>
        </w:rPr>
        <w:t xml:space="preserve">cm → </w:t>
      </w:r>
      <w:r w:rsidRPr="00B823B5">
        <w:rPr>
          <w:bCs/>
          <w:position w:val="-10"/>
          <w:szCs w:val="24"/>
        </w:rPr>
        <w:object w:dxaOrig="960" w:dyaOrig="330">
          <v:shape id="_x0000_i1719" type="#_x0000_t75" style="width:48pt;height:16.5pt" o:ole="">
            <v:imagedata r:id="rId1467" o:title=""/>
          </v:shape>
          <o:OLEObject Type="Embed" ProgID="Equation.DSMT4" ShapeID="_x0000_i1719" DrawAspect="Content" ObjectID="_1653893868" r:id="rId1468"/>
        </w:object>
      </w:r>
      <w:r>
        <w:rPr>
          <w:bCs/>
          <w:szCs w:val="24"/>
        </w:rPr>
        <w:t>c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4</w:t>
      </w:r>
      <w:r w:rsidRPr="003840C1">
        <w:rPr>
          <w:b/>
          <w:bCs/>
          <w:szCs w:val="24"/>
        </w:rPr>
        <w:t>:</w:t>
      </w:r>
      <w:r w:rsidRPr="003840C1">
        <w:rPr>
          <w:bCs/>
          <w:szCs w:val="24"/>
        </w:rPr>
        <w:t xml:space="preserve"> Một chất phóng xạ </w:t>
      </w:r>
      <w:r w:rsidRPr="00D9632C">
        <w:rPr>
          <w:bCs/>
          <w:position w:val="-6"/>
          <w:szCs w:val="24"/>
        </w:rPr>
        <w:object w:dxaOrig="240" w:dyaOrig="225">
          <v:shape id="_x0000_i1720" type="#_x0000_t75" style="width:12pt;height:11.25pt" o:ole="">
            <v:imagedata r:id="rId1042" o:title=""/>
          </v:shape>
          <o:OLEObject Type="Embed" ProgID="Equation.DSMT4" ShapeID="_x0000_i1720" DrawAspect="Content" ObjectID="_1653893869" r:id="rId1469"/>
        </w:object>
      </w:r>
      <w:r w:rsidRPr="003840C1">
        <w:rPr>
          <w:bCs/>
          <w:szCs w:val="24"/>
        </w:rPr>
        <w:t xml:space="preserve"> có chu kì bán rã </w:t>
      </w:r>
      <w:r w:rsidRPr="00D9632C">
        <w:rPr>
          <w:bCs/>
          <w:position w:val="-4"/>
          <w:szCs w:val="24"/>
        </w:rPr>
        <w:object w:dxaOrig="225" w:dyaOrig="270">
          <v:shape id="_x0000_i1721" type="#_x0000_t75" style="width:11.25pt;height:13.5pt" o:ole="">
            <v:imagedata r:id="rId1044" o:title=""/>
          </v:shape>
          <o:OLEObject Type="Embed" ProgID="Equation.DSMT4" ShapeID="_x0000_i1721" DrawAspect="Content" ObjectID="_1653893870" r:id="rId1470"/>
        </w:object>
      </w:r>
      <w:r w:rsidRPr="003840C1">
        <w:rPr>
          <w:bCs/>
          <w:szCs w:val="24"/>
        </w:rPr>
        <w:t xml:space="preserve">. Khảo sát một mẫu chất phóng xạ này ta thấy: ở lần đo thứ nhất, trong khoảng thời gian </w:t>
      </w:r>
      <w:r w:rsidRPr="00FF1C35">
        <w:rPr>
          <w:bCs/>
          <w:position w:val="-6"/>
          <w:szCs w:val="24"/>
        </w:rPr>
        <w:object w:dxaOrig="300" w:dyaOrig="270">
          <v:shape id="_x0000_i1722" type="#_x0000_t75" style="width:15pt;height:13.5pt" o:ole="">
            <v:imagedata r:id="rId1046" o:title=""/>
          </v:shape>
          <o:OLEObject Type="Embed" ProgID="Equation.DSMT4" ShapeID="_x0000_i1722" DrawAspect="Content" ObjectID="_1653893871" r:id="rId1471"/>
        </w:object>
      </w:r>
      <w:r w:rsidRPr="003840C1">
        <w:rPr>
          <w:bCs/>
          <w:szCs w:val="24"/>
        </w:rPr>
        <w:t xml:space="preserve"> (với </w:t>
      </w:r>
      <w:r w:rsidRPr="00FF1C35">
        <w:rPr>
          <w:bCs/>
          <w:position w:val="-6"/>
          <w:szCs w:val="24"/>
        </w:rPr>
        <w:object w:dxaOrig="765" w:dyaOrig="270">
          <v:shape id="_x0000_i1723" type="#_x0000_t75" style="width:38.25pt;height:13.5pt" o:ole="">
            <v:imagedata r:id="rId1048" o:title=""/>
          </v:shape>
          <o:OLEObject Type="Embed" ProgID="Equation.DSMT4" ShapeID="_x0000_i1723" DrawAspect="Content" ObjectID="_1653893872" r:id="rId1472"/>
        </w:object>
      </w:r>
      <w:r w:rsidRPr="003840C1">
        <w:rPr>
          <w:bCs/>
          <w:szCs w:val="24"/>
        </w:rPr>
        <w:t xml:space="preserve">) mẫu chất phóng xạ này phát ra </w:t>
      </w:r>
      <w:r w:rsidRPr="00FF1C35">
        <w:rPr>
          <w:bCs/>
          <w:position w:val="-6"/>
          <w:szCs w:val="24"/>
        </w:rPr>
        <w:object w:dxaOrig="420" w:dyaOrig="270">
          <v:shape id="_x0000_i1724" type="#_x0000_t75" style="width:21pt;height:13.5pt" o:ole="">
            <v:imagedata r:id="rId1050" o:title=""/>
          </v:shape>
          <o:OLEObject Type="Embed" ProgID="Equation.DSMT4" ShapeID="_x0000_i1724" DrawAspect="Content" ObjectID="_1653893873" r:id="rId1473"/>
        </w:object>
      </w:r>
      <w:r w:rsidRPr="003840C1">
        <w:rPr>
          <w:bCs/>
          <w:szCs w:val="24"/>
        </w:rPr>
        <w:t xml:space="preserve"> hạt </w:t>
      </w:r>
      <w:r w:rsidRPr="00FF1C35">
        <w:rPr>
          <w:bCs/>
          <w:position w:val="-6"/>
          <w:szCs w:val="24"/>
        </w:rPr>
        <w:object w:dxaOrig="240" w:dyaOrig="225">
          <v:shape id="_x0000_i1725" type="#_x0000_t75" style="width:12pt;height:11.25pt" o:ole="">
            <v:imagedata r:id="rId1474" o:title=""/>
          </v:shape>
          <o:OLEObject Type="Embed" ProgID="Equation.DSMT4" ShapeID="_x0000_i1725" DrawAspect="Content" ObjectID="_1653893874" r:id="rId1475"/>
        </w:object>
      </w:r>
      <w:r w:rsidRPr="003840C1">
        <w:rPr>
          <w:bCs/>
          <w:szCs w:val="24"/>
        </w:rPr>
        <w:t xml:space="preserve">. Sau 552 ngày kể từ lần đo thứ nhất, thì trong cùng khoảng thời gian </w:t>
      </w:r>
      <w:r w:rsidRPr="00D2000A">
        <w:rPr>
          <w:bCs/>
          <w:position w:val="-6"/>
          <w:szCs w:val="24"/>
        </w:rPr>
        <w:object w:dxaOrig="300" w:dyaOrig="270">
          <v:shape id="_x0000_i1726" type="#_x0000_t75" style="width:15pt;height:13.5pt" o:ole="">
            <v:imagedata r:id="rId1054" o:title=""/>
          </v:shape>
          <o:OLEObject Type="Embed" ProgID="Equation.DSMT4" ShapeID="_x0000_i1726" DrawAspect="Content" ObjectID="_1653893875" r:id="rId1476"/>
        </w:object>
      </w:r>
      <w:r w:rsidRPr="003840C1">
        <w:rPr>
          <w:bCs/>
          <w:szCs w:val="24"/>
        </w:rPr>
        <w:t xml:space="preserve"> mẫu chất phóng xạ này chỉ phát ra </w:t>
      </w:r>
      <w:r w:rsidRPr="00D2000A">
        <w:rPr>
          <w:bCs/>
          <w:position w:val="-6"/>
          <w:szCs w:val="24"/>
        </w:rPr>
        <w:object w:dxaOrig="195" w:dyaOrig="225">
          <v:shape id="_x0000_i1727" type="#_x0000_t75" style="width:9.75pt;height:11.25pt" o:ole="">
            <v:imagedata r:id="rId1056" o:title=""/>
          </v:shape>
          <o:OLEObject Type="Embed" ProgID="Equation.DSMT4" ShapeID="_x0000_i1727" DrawAspect="Content" ObjectID="_1653893876" r:id="rId1477"/>
        </w:object>
      </w:r>
      <w:r w:rsidRPr="003840C1">
        <w:rPr>
          <w:bCs/>
          <w:szCs w:val="24"/>
        </w:rPr>
        <w:t xml:space="preserve"> hạt </w:t>
      </w:r>
      <w:r w:rsidRPr="00F70166">
        <w:rPr>
          <w:position w:val="-6"/>
        </w:rPr>
        <w:object w:dxaOrig="240" w:dyaOrig="225">
          <v:shape id="_x0000_i1728" type="#_x0000_t75" style="width:12pt;height:11.25pt" o:ole="">
            <v:imagedata r:id="rId1058" o:title=""/>
          </v:shape>
          <o:OLEObject Type="Embed" ProgID="Equation.DSMT4" ShapeID="_x0000_i1728" DrawAspect="Content" ObjectID="_1653893877" r:id="rId1478"/>
        </w:object>
      </w:r>
      <w:r w:rsidRPr="003840C1">
        <w:rPr>
          <w:bCs/>
          <w:szCs w:val="24"/>
        </w:rPr>
        <w:t xml:space="preserve">. Giá trị của </w:t>
      </w:r>
      <w:r w:rsidRPr="00D2000A">
        <w:rPr>
          <w:bCs/>
          <w:position w:val="-4"/>
          <w:szCs w:val="24"/>
        </w:rPr>
        <w:object w:dxaOrig="225" w:dyaOrig="270">
          <v:shape id="_x0000_i1729" type="#_x0000_t75" style="width:11.25pt;height:13.5pt" o:ole="">
            <v:imagedata r:id="rId1060" o:title=""/>
          </v:shape>
          <o:OLEObject Type="Embed" ProgID="Equation.DSMT4" ShapeID="_x0000_i1729" DrawAspect="Content" ObjectID="_1653893878" r:id="rId1479"/>
        </w:object>
      </w:r>
      <w:r w:rsidRPr="003840C1">
        <w:rPr>
          <w:bCs/>
          <w:szCs w:val="24"/>
        </w:rPr>
        <w:t xml:space="preserve">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2 ngày</w:t>
      </w:r>
      <w:r>
        <w:rPr>
          <w:bCs/>
          <w:szCs w:val="24"/>
        </w:rPr>
        <w:t>.</w:t>
      </w:r>
      <w:r w:rsidRPr="003840C1">
        <w:rPr>
          <w:bCs/>
          <w:szCs w:val="24"/>
        </w:rPr>
        <w:tab/>
      </w:r>
      <w:r w:rsidRPr="003840C1">
        <w:rPr>
          <w:b/>
          <w:bCs/>
          <w:szCs w:val="24"/>
        </w:rPr>
        <w:t>B.</w:t>
      </w:r>
      <w:r w:rsidRPr="003840C1">
        <w:rPr>
          <w:bCs/>
          <w:szCs w:val="24"/>
        </w:rPr>
        <w:t xml:space="preserve"> 414 ngày</w:t>
      </w:r>
      <w:r>
        <w:rPr>
          <w:bCs/>
          <w:szCs w:val="24"/>
        </w:rPr>
        <w:t>.</w:t>
      </w:r>
      <w:r w:rsidRPr="003840C1">
        <w:rPr>
          <w:bCs/>
          <w:szCs w:val="24"/>
        </w:rPr>
        <w:tab/>
      </w:r>
      <w:r w:rsidRPr="003840C1">
        <w:rPr>
          <w:b/>
          <w:bCs/>
          <w:szCs w:val="24"/>
        </w:rPr>
        <w:t>C.</w:t>
      </w:r>
      <w:r w:rsidRPr="003840C1">
        <w:rPr>
          <w:bCs/>
          <w:szCs w:val="24"/>
        </w:rPr>
        <w:t xml:space="preserve"> 138 ngày</w:t>
      </w:r>
      <w:r>
        <w:rPr>
          <w:bCs/>
          <w:szCs w:val="24"/>
        </w:rPr>
        <w:t>.</w:t>
      </w:r>
      <w:r w:rsidRPr="003840C1">
        <w:rPr>
          <w:bCs/>
          <w:szCs w:val="24"/>
        </w:rPr>
        <w:tab/>
      </w:r>
      <w:r w:rsidRPr="003840C1">
        <w:rPr>
          <w:b/>
          <w:bCs/>
          <w:szCs w:val="24"/>
        </w:rPr>
        <w:t>D.</w:t>
      </w:r>
      <w:r w:rsidRPr="003840C1">
        <w:rPr>
          <w:bCs/>
          <w:szCs w:val="24"/>
        </w:rPr>
        <w:t xml:space="preserve"> 72 ngày</w:t>
      </w:r>
      <w:r>
        <w:rPr>
          <w:bCs/>
          <w:szCs w:val="24"/>
        </w:rPr>
        <w:t>.</w:t>
      </w:r>
    </w:p>
    <w:p w:rsidR="005C3C9B" w:rsidRPr="006E75B7" w:rsidRDefault="005C3C9B" w:rsidP="00D9632C">
      <w:pPr>
        <w:shd w:val="clear" w:color="auto" w:fill="4BACC6"/>
        <w:tabs>
          <w:tab w:val="left" w:pos="284"/>
          <w:tab w:val="left" w:pos="2835"/>
          <w:tab w:val="left" w:pos="5387"/>
          <w:tab w:val="left" w:pos="7938"/>
        </w:tabs>
        <w:ind w:firstLine="142"/>
        <w:rPr>
          <w:b/>
          <w:szCs w:val="24"/>
        </w:rPr>
      </w:pPr>
      <w:r w:rsidRPr="006E75B7">
        <w:rPr>
          <w:rFonts w:ascii="Wingdings" w:hAnsi="Wingdings"/>
          <w:b/>
          <w:szCs w:val="24"/>
        </w:rPr>
        <w:sym w:font="Wingdings" w:char="F040"/>
      </w:r>
      <w:r w:rsidRPr="006E75B7">
        <w:rPr>
          <w:b/>
          <w:szCs w:val="24"/>
        </w:rPr>
        <w:t xml:space="preserve"> Hướng dẫn:</w:t>
      </w:r>
      <w:r>
        <w:rPr>
          <w:b/>
          <w:szCs w:val="24"/>
        </w:rPr>
        <w:t xml:space="preserve"> Chọn C.</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3"/>
        </w:numPr>
        <w:tabs>
          <w:tab w:val="left" w:pos="284"/>
          <w:tab w:val="left" w:pos="2835"/>
          <w:tab w:val="left" w:pos="5387"/>
          <w:tab w:val="left" w:pos="7938"/>
        </w:tabs>
        <w:jc w:val="both"/>
        <w:rPr>
          <w:bCs/>
          <w:szCs w:val="24"/>
        </w:rPr>
      </w:pPr>
      <w:r w:rsidRPr="00296C37">
        <w:rPr>
          <w:bCs/>
          <w:position w:val="-12"/>
          <w:szCs w:val="24"/>
        </w:rPr>
        <w:object w:dxaOrig="1260" w:dyaOrig="540">
          <v:shape id="_x0000_i1730" type="#_x0000_t75" style="width:63pt;height:27pt" o:ole="">
            <v:imagedata r:id="rId1480" o:title=""/>
          </v:shape>
          <o:OLEObject Type="Embed" ProgID="Equation.DSMT4" ShapeID="_x0000_i1730" DrawAspect="Content" ObjectID="_1653893879" r:id="rId1481"/>
        </w:object>
      </w:r>
      <w:r>
        <w:rPr>
          <w:bCs/>
          <w:szCs w:val="24"/>
        </w:rPr>
        <w:t>.</w:t>
      </w:r>
    </w:p>
    <w:p w:rsidR="005C3C9B" w:rsidRDefault="005C3C9B" w:rsidP="00B835DC">
      <w:pPr>
        <w:pStyle w:val="ListParagraph"/>
        <w:numPr>
          <w:ilvl w:val="0"/>
          <w:numId w:val="23"/>
        </w:numPr>
        <w:tabs>
          <w:tab w:val="left" w:pos="284"/>
          <w:tab w:val="left" w:pos="2835"/>
          <w:tab w:val="left" w:pos="5387"/>
          <w:tab w:val="left" w:pos="7938"/>
        </w:tabs>
        <w:jc w:val="both"/>
        <w:rPr>
          <w:bCs/>
          <w:szCs w:val="24"/>
        </w:rPr>
      </w:pPr>
      <w:r>
        <w:rPr>
          <w:bCs/>
          <w:szCs w:val="24"/>
        </w:rPr>
        <w:t>Theo giả thuyết bài toán</w:t>
      </w:r>
    </w:p>
    <w:p w:rsidR="005C3C9B" w:rsidRPr="00296C37" w:rsidRDefault="005C3C9B" w:rsidP="00296C37">
      <w:pPr>
        <w:pStyle w:val="ListParagraph"/>
        <w:tabs>
          <w:tab w:val="left" w:pos="284"/>
          <w:tab w:val="left" w:pos="2835"/>
          <w:tab w:val="left" w:pos="5387"/>
          <w:tab w:val="left" w:pos="7938"/>
        </w:tabs>
        <w:ind w:left="862"/>
        <w:jc w:val="both"/>
        <w:rPr>
          <w:bCs/>
          <w:szCs w:val="24"/>
        </w:rPr>
      </w:pPr>
      <w:r w:rsidRPr="00296C37">
        <w:rPr>
          <w:bCs/>
          <w:position w:val="-50"/>
          <w:szCs w:val="24"/>
        </w:rPr>
        <w:object w:dxaOrig="1545" w:dyaOrig="1110">
          <v:shape id="_x0000_i1731" type="#_x0000_t75" style="width:77.25pt;height:55.5pt" o:ole="">
            <v:imagedata r:id="rId1482" o:title=""/>
          </v:shape>
          <o:OLEObject Type="Embed" ProgID="Equation.DSMT4" ShapeID="_x0000_i1731" DrawAspect="Content" ObjectID="_1653893880" r:id="rId1483"/>
        </w:object>
      </w:r>
      <w:r>
        <w:rPr>
          <w:bCs/>
          <w:szCs w:val="24"/>
        </w:rPr>
        <w:t xml:space="preserve">→ </w:t>
      </w:r>
      <w:r w:rsidRPr="00296C37">
        <w:rPr>
          <w:bCs/>
          <w:position w:val="-40"/>
          <w:szCs w:val="24"/>
        </w:rPr>
        <w:object w:dxaOrig="1260" w:dyaOrig="975">
          <v:shape id="_x0000_i1732" type="#_x0000_t75" style="width:63pt;height:48.75pt" o:ole="">
            <v:imagedata r:id="rId1484" o:title=""/>
          </v:shape>
          <o:OLEObject Type="Embed" ProgID="Equation.DSMT4" ShapeID="_x0000_i1732" DrawAspect="Content" ObjectID="_1653893881" r:id="rId1485"/>
        </w:object>
      </w:r>
      <w:r>
        <w:rPr>
          <w:bCs/>
          <w:szCs w:val="24"/>
        </w:rPr>
        <w:t xml:space="preserve">→ </w:t>
      </w:r>
      <w:r w:rsidRPr="00302DE8">
        <w:rPr>
          <w:bCs/>
          <w:position w:val="-6"/>
          <w:szCs w:val="24"/>
        </w:rPr>
        <w:object w:dxaOrig="870" w:dyaOrig="480">
          <v:shape id="_x0000_i1733" type="#_x0000_t75" style="width:43.5pt;height:24pt" o:ole="">
            <v:imagedata r:id="rId1486" o:title=""/>
          </v:shape>
          <o:OLEObject Type="Embed" ProgID="Equation.DSMT4" ShapeID="_x0000_i1733" DrawAspect="Content" ObjectID="_1653893882" r:id="rId1487"/>
        </w:object>
      </w:r>
      <w:r>
        <w:rPr>
          <w:bCs/>
          <w:szCs w:val="24"/>
        </w:rPr>
        <w:t xml:space="preserve">→ </w:t>
      </w:r>
      <w:r w:rsidRPr="00302DE8">
        <w:rPr>
          <w:bCs/>
          <w:position w:val="-6"/>
          <w:szCs w:val="24"/>
        </w:rPr>
        <w:object w:dxaOrig="795" w:dyaOrig="270">
          <v:shape id="_x0000_i1734" type="#_x0000_t75" style="width:39.75pt;height:13.5pt" o:ole="">
            <v:imagedata r:id="rId1488" o:title=""/>
          </v:shape>
          <o:OLEObject Type="Embed" ProgID="Equation.DSMT4" ShapeID="_x0000_i1734" DrawAspect="Content" ObjectID="_1653893883" r:id="rId1489"/>
        </w:object>
      </w:r>
      <w:r>
        <w:rPr>
          <w:bCs/>
          <w:szCs w:val="24"/>
        </w:rPr>
        <w:t xml:space="preserve"> ngày.</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5</w:t>
      </w:r>
      <w:r w:rsidRPr="003840C1">
        <w:rPr>
          <w:b/>
          <w:bCs/>
          <w:szCs w:val="24"/>
        </w:rPr>
        <w:t>:</w:t>
      </w:r>
      <w:r w:rsidRPr="003840C1">
        <w:rPr>
          <w:bCs/>
          <w:szCs w:val="24"/>
        </w:rPr>
        <w:t xml:space="preserve"> </w:t>
      </w:r>
      <w:r>
        <w:rPr>
          <w:bCs/>
          <w:szCs w:val="24"/>
        </w:rPr>
        <w:t xml:space="preserve">Cần truyền tải điện năng từ nơi phát </w:t>
      </w:r>
      <w:r w:rsidRPr="00923BE1">
        <w:rPr>
          <w:bCs/>
          <w:position w:val="-4"/>
          <w:szCs w:val="24"/>
        </w:rPr>
        <w:object w:dxaOrig="240" w:dyaOrig="270">
          <v:shape id="_x0000_i1735" type="#_x0000_t75" style="width:12pt;height:13.5pt" o:ole="">
            <v:imagedata r:id="rId1062" o:title=""/>
          </v:shape>
          <o:OLEObject Type="Embed" ProgID="Equation.DSMT4" ShapeID="_x0000_i1735" DrawAspect="Content" ObjectID="_1653893884" r:id="rId1490"/>
        </w:object>
      </w:r>
      <w:r>
        <w:rPr>
          <w:bCs/>
          <w:szCs w:val="24"/>
        </w:rPr>
        <w:t xml:space="preserve"> đến nơi tiêu thụ </w:t>
      </w:r>
      <w:r w:rsidRPr="00923BE1">
        <w:rPr>
          <w:bCs/>
          <w:position w:val="-4"/>
          <w:szCs w:val="24"/>
        </w:rPr>
        <w:object w:dxaOrig="240" w:dyaOrig="270">
          <v:shape id="_x0000_i1736" type="#_x0000_t75" style="width:12pt;height:13.5pt" o:ole="">
            <v:imagedata r:id="rId1064" o:title=""/>
          </v:shape>
          <o:OLEObject Type="Embed" ProgID="Equation.DSMT4" ShapeID="_x0000_i1736" DrawAspect="Content" ObjectID="_1653893885" r:id="rId1491"/>
        </w:object>
      </w:r>
      <w:r>
        <w:rPr>
          <w:bCs/>
          <w:szCs w:val="24"/>
        </w:rPr>
        <w:t xml:space="preserve"> bằng đường dây tải điện một pha có điện trở </w:t>
      </w:r>
      <w:r w:rsidRPr="00923BE1">
        <w:rPr>
          <w:bCs/>
          <w:position w:val="-6"/>
          <w:szCs w:val="24"/>
        </w:rPr>
        <w:object w:dxaOrig="675" w:dyaOrig="270">
          <v:shape id="_x0000_i1737" type="#_x0000_t75" style="width:33.75pt;height:13.5pt" o:ole="">
            <v:imagedata r:id="rId1066" o:title=""/>
          </v:shape>
          <o:OLEObject Type="Embed" ProgID="Equation.DSMT4" ShapeID="_x0000_i1737" DrawAspect="Content" ObjectID="_1653893886" r:id="rId1492"/>
        </w:object>
      </w:r>
      <w:r>
        <w:rPr>
          <w:bCs/>
          <w:szCs w:val="24"/>
        </w:rPr>
        <w:t xml:space="preserve"> Ω cố định, điện áp hiệu dụng ở cuối đường dây truyền tải là. Hiệu suất của quá trình truyền tải là 80%, hệ số công suất ở </w:t>
      </w:r>
      <w:r w:rsidRPr="00923BE1">
        <w:rPr>
          <w:bCs/>
          <w:position w:val="-4"/>
          <w:szCs w:val="24"/>
        </w:rPr>
        <w:object w:dxaOrig="240" w:dyaOrig="270">
          <v:shape id="_x0000_i1738" type="#_x0000_t75" style="width:12pt;height:13.5pt" o:ole="">
            <v:imagedata r:id="rId1068" o:title=""/>
          </v:shape>
          <o:OLEObject Type="Embed" ProgID="Equation.DSMT4" ShapeID="_x0000_i1738" DrawAspect="Content" ObjectID="_1653893887" r:id="rId1493"/>
        </w:object>
      </w:r>
      <w:r>
        <w:rPr>
          <w:bCs/>
          <w:szCs w:val="24"/>
        </w:rPr>
        <w:t xml:space="preserve"> là </w:t>
      </w:r>
      <w:r w:rsidRPr="00923BE1">
        <w:rPr>
          <w:bCs/>
          <w:position w:val="-10"/>
          <w:szCs w:val="24"/>
        </w:rPr>
        <w:object w:dxaOrig="1245" w:dyaOrig="330">
          <v:shape id="_x0000_i1739" type="#_x0000_t75" style="width:62.25pt;height:16.5pt" o:ole="">
            <v:imagedata r:id="rId1070" o:title=""/>
          </v:shape>
          <o:OLEObject Type="Embed" ProgID="Equation.DSMT4" ShapeID="_x0000_i1739" DrawAspect="Content" ObjectID="_1653893888" r:id="rId1494"/>
        </w:object>
      </w:r>
      <w:r>
        <w:rPr>
          <w:bCs/>
          <w:szCs w:val="24"/>
        </w:rPr>
        <w:t xml:space="preserve">. Trong 30 ngày, số điện nơi bán đã bán được cho </w:t>
      </w:r>
      <w:r w:rsidRPr="00923BE1">
        <w:rPr>
          <w:bCs/>
          <w:position w:val="-4"/>
          <w:szCs w:val="24"/>
        </w:rPr>
        <w:object w:dxaOrig="240" w:dyaOrig="270">
          <v:shape id="_x0000_i1740" type="#_x0000_t75" style="width:12pt;height:13.5pt" o:ole="">
            <v:imagedata r:id="rId1072" o:title=""/>
          </v:shape>
          <o:OLEObject Type="Embed" ProgID="Equation.DSMT4" ShapeID="_x0000_i1740" DrawAspect="Content" ObjectID="_1653893889" r:id="rId1495"/>
        </w:object>
      </w:r>
      <w:r>
        <w:rPr>
          <w:bCs/>
          <w:szCs w:val="24"/>
        </w:rPr>
        <w:t xml:space="preserve"> là</w:t>
      </w:r>
    </w:p>
    <w:p w:rsidR="005C3C9B" w:rsidRDefault="005C3C9B" w:rsidP="00923BE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Pr>
          <w:szCs w:val="24"/>
        </w:rPr>
        <w:t>1800 số</w:t>
      </w:r>
      <w:r>
        <w:rPr>
          <w:bCs/>
          <w:szCs w:val="24"/>
        </w:rPr>
        <w:t>.</w:t>
      </w:r>
      <w:r w:rsidRPr="003840C1">
        <w:rPr>
          <w:bCs/>
          <w:szCs w:val="24"/>
        </w:rPr>
        <w:tab/>
      </w:r>
      <w:r w:rsidRPr="003840C1">
        <w:rPr>
          <w:b/>
          <w:bCs/>
          <w:szCs w:val="24"/>
        </w:rPr>
        <w:t>B.</w:t>
      </w:r>
      <w:r w:rsidRPr="003840C1">
        <w:rPr>
          <w:bCs/>
          <w:szCs w:val="24"/>
        </w:rPr>
        <w:t xml:space="preserve"> </w:t>
      </w:r>
      <w:r>
        <w:rPr>
          <w:szCs w:val="24"/>
        </w:rPr>
        <w:t>1241 số.</w:t>
      </w:r>
      <w:r>
        <w:rPr>
          <w:bCs/>
          <w:szCs w:val="24"/>
        </w:rPr>
        <w:tab/>
      </w:r>
      <w:r w:rsidRPr="003840C1">
        <w:rPr>
          <w:b/>
          <w:bCs/>
          <w:szCs w:val="24"/>
        </w:rPr>
        <w:t>C.</w:t>
      </w:r>
      <w:r w:rsidRPr="003840C1">
        <w:rPr>
          <w:bCs/>
          <w:szCs w:val="24"/>
        </w:rPr>
        <w:t xml:space="preserve"> </w:t>
      </w:r>
      <w:r>
        <w:rPr>
          <w:szCs w:val="24"/>
        </w:rPr>
        <w:t>1453 số.</w:t>
      </w:r>
      <w:r w:rsidRPr="003840C1">
        <w:rPr>
          <w:bCs/>
          <w:szCs w:val="24"/>
        </w:rPr>
        <w:tab/>
      </w:r>
      <w:r w:rsidRPr="003840C1">
        <w:rPr>
          <w:b/>
          <w:bCs/>
          <w:szCs w:val="24"/>
        </w:rPr>
        <w:t>D.</w:t>
      </w:r>
      <w:r w:rsidRPr="003840C1">
        <w:rPr>
          <w:bCs/>
          <w:szCs w:val="24"/>
        </w:rPr>
        <w:t xml:space="preserve"> </w:t>
      </w:r>
      <w:r>
        <w:rPr>
          <w:szCs w:val="24"/>
        </w:rPr>
        <w:t>1350 số.</w:t>
      </w:r>
    </w:p>
    <w:p w:rsidR="005C3C9B" w:rsidRPr="00973C12" w:rsidRDefault="005C3C9B" w:rsidP="00973C12">
      <w:pPr>
        <w:shd w:val="clear" w:color="auto" w:fill="4BACC6"/>
        <w:tabs>
          <w:tab w:val="left" w:pos="284"/>
          <w:tab w:val="left" w:pos="2835"/>
          <w:tab w:val="left" w:pos="5387"/>
          <w:tab w:val="left" w:pos="7938"/>
        </w:tabs>
        <w:ind w:firstLine="142"/>
        <w:rPr>
          <w:b/>
          <w:bCs/>
          <w:szCs w:val="24"/>
        </w:rPr>
      </w:pPr>
      <w:r w:rsidRPr="00973C12">
        <w:rPr>
          <w:rFonts w:ascii="Wingdings" w:hAnsi="Wingdings"/>
          <w:b/>
          <w:bCs/>
          <w:szCs w:val="24"/>
        </w:rPr>
        <w:sym w:font="Wingdings" w:char="F040"/>
      </w:r>
      <w:r w:rsidRPr="00973C12">
        <w:rPr>
          <w:b/>
          <w:bCs/>
          <w:szCs w:val="24"/>
        </w:rPr>
        <w:t xml:space="preserve"> Hướng dẫn:</w:t>
      </w:r>
      <w:r>
        <w:rPr>
          <w:b/>
          <w:bCs/>
          <w:szCs w:val="24"/>
        </w:rPr>
        <w:t xml:space="preserve"> Chọn C.</w:t>
      </w:r>
    </w:p>
    <w:p w:rsidR="005C3C9B" w:rsidRDefault="007974A5" w:rsidP="00923BE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3600" behindDoc="0" locked="1" layoutInCell="1" allowOverlap="1">
                <wp:simplePos x="0" y="0"/>
                <wp:positionH relativeFrom="column">
                  <wp:posOffset>4882515</wp:posOffset>
                </wp:positionH>
                <wp:positionV relativeFrom="paragraph">
                  <wp:posOffset>162560</wp:posOffset>
                </wp:positionV>
                <wp:extent cx="1791335" cy="1067435"/>
                <wp:effectExtent l="0" t="0" r="41275" b="0"/>
                <wp:wrapSquare wrapText="bothSides"/>
                <wp:docPr id="708" name="Canvas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91335" cy="1067435"/>
                          <a:chOff x="0" y="0"/>
                          <a:chExt cx="21600" cy="21600"/>
                        </a:xfrm>
                      </wpg:grpSpPr>
                      <wpg:grpSp>
                        <wpg:cNvPr id="709" name="Group 577"/>
                        <wpg:cNvGrpSpPr>
                          <a:grpSpLocks/>
                        </wpg:cNvGrpSpPr>
                        <wpg:grpSpPr bwMode="auto">
                          <a:xfrm>
                            <a:off x="442" y="1333"/>
                            <a:ext cx="21167" cy="20269"/>
                            <a:chOff x="0" y="0"/>
                            <a:chExt cx="21600" cy="21600"/>
                          </a:xfrm>
                        </wpg:grpSpPr>
                        <wps:wsp>
                          <wps:cNvPr id="710" name="Line 578"/>
                          <wps:cNvCnPr/>
                          <wps:spPr bwMode="auto">
                            <a:xfrm>
                              <a:off x="3097" y="16184"/>
                              <a:ext cx="10575"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11" name="Line 579"/>
                          <wps:cNvCnPr/>
                          <wps:spPr bwMode="auto">
                            <a:xfrm flipV="1">
                              <a:off x="13673" y="0"/>
                              <a:ext cx="7926" cy="16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12" name="Line 580"/>
                          <wps:cNvCnPr/>
                          <wps:spPr bwMode="auto">
                            <a:xfrm flipV="1">
                              <a:off x="3097" y="69"/>
                              <a:ext cx="18383" cy="16115"/>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13" name="Picture 581"/>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9341" y="3941"/>
                              <a:ext cx="2390" cy="47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4" name="Picture 582"/>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6338" y="13254"/>
                              <a:ext cx="1593" cy="33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5" name="Picture 58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17517" y="9069"/>
                              <a:ext cx="2549" cy="47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6" name="Picture 58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6951" y="16132"/>
                              <a:ext cx="3505" cy="4743"/>
                            </a:xfrm>
                            <a:prstGeom prst="rect">
                              <a:avLst/>
                            </a:prstGeom>
                            <a:noFill/>
                            <a:extLst>
                              <a:ext uri="{909E8E84-426E-40DD-AFC4-6F175D3DCCD1}">
                                <a14:hiddenFill xmlns:a14="http://schemas.microsoft.com/office/drawing/2010/main">
                                  <a:solidFill>
                                    <a:srgbClr val="FFFFFF"/>
                                  </a:solidFill>
                                </a14:hiddenFill>
                              </a:ext>
                            </a:extLst>
                          </pic:spPr>
                        </pic:pic>
                        <wps:wsp>
                          <wps:cNvPr id="717" name="Freeform 585"/>
                          <wps:cNvSpPr>
                            <a:spLocks noChangeArrowheads="1"/>
                          </wps:cNvSpPr>
                          <wps:spPr bwMode="auto">
                            <a:xfrm>
                              <a:off x="0" y="10664"/>
                              <a:ext cx="6243" cy="10935"/>
                            </a:xfrm>
                            <a:custGeom>
                              <a:avLst/>
                              <a:gdLst>
                                <a:gd name="T0" fmla="*/ 20694 w 21600"/>
                                <a:gd name="T1" fmla="*/ 6471 h 21600"/>
                                <a:gd name="T2" fmla="*/ 21600 w 21600"/>
                                <a:gd name="T3" fmla="*/ 10800 h 21600"/>
                                <a:gd name="T4" fmla="*/ 21600 w 21600"/>
                                <a:gd name="T5" fmla="*/ 10800 h 21600"/>
                                <a:gd name="T6" fmla="*/ 10800 w 21600"/>
                                <a:gd name="T7" fmla="*/ 10800 h 21600"/>
                                <a:gd name="T8" fmla="*/ 20694 w 21600"/>
                                <a:gd name="T9" fmla="*/ 6471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694" y="6471"/>
                                  </a:moveTo>
                                  <a:cubicBezTo>
                                    <a:pt x="21291" y="7836"/>
                                    <a:pt x="21600" y="9310"/>
                                    <a:pt x="21600" y="10800"/>
                                  </a:cubicBezTo>
                                  <a:lnTo>
                                    <a:pt x="10800" y="10800"/>
                                  </a:lnTo>
                                  <a:close/>
                                </a:path>
                                <a:path w="21600" h="21600">
                                  <a:moveTo>
                                    <a:pt x="20694" y="6471"/>
                                  </a:moveTo>
                                  <a:cubicBezTo>
                                    <a:pt x="21291" y="7836"/>
                                    <a:pt x="21600" y="9310"/>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12" o:spid="_x0000_s1026" style="position:absolute;margin-left:384.45pt;margin-top:12.8pt;width:141.05pt;height:84.05pt;z-index:251673600"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P6fnwmBwAAkCQAAA4AAABkcnMvZTJvRG9jLnhtbOxabW/juBH+XuD+ g6CPBbzWmyXL2OwhZyeLA7btopf2Oy3RlnCSqFJynNyh/73PDCnFdl5v9166ewmQhJSGQ87Mw+Fw Rm+/vakr51rqrlTNmeu/8VxHNpnKy2Z75v7r6nIyd52uF00uKtXIM/dWdu637775y9t9u5CBKlSV S+2ASdMt9u2ZW/R9u5hOu6yQtejeqFY2eLlRuhY9uno7zbXYg3tdTQPPi6d7pfNWq0x2HZ6uzEv3 HfPfbGTW/2Oz6WTvVGcu1tbzX81/1/R3+u6tWGy1aIsys8sQn7CKWpQNJh1ZrUQvnJ0u77Gqy0yr Tm36N5mqp2qzKTPJMkAa3zuR5r1Wu5Zl2S7223ZUE1R7oqdPZpv9/fqjdsr8zE08mKoRNYy0FM21 6Bw/IPXs2+0CVO91+0P7URsZ0fygsh87p1HLQjRbed61UDUAQCOmp0OovzXjnfX+byrHHGLXK9bY zUbXxBW6cG7YMLejYeRN72R46CepH4Yz18nwzvfiJEKHTZcVsO+9cVlxYUcGfuzB7jTONGl9YmEm 5YXahRlBuTPKPGomHTTDFnFmSfKcZj5XDVEUuA4JG4ahkXTQReD7cWIl8oI4/Q30gK3Y3aGt+zy0 /VCIVjKIO8LRoFMfVjFo+1A2EiqdG5Uy0bL5qKHBfdstOoDuWdCEXgqVkLpifx4d68v3ZolFDm/3 0fpi0equfy9V7VDjzK2wEIakuP7Q9QYoAwkhtFGXZVXhuVhUjbPHbEECcFG/U1WZ01vu6O16WWnn WpDT4R9aEiY+IsPmbnLmVkiRXzS509+22BkK41xi39WuU0m4VTSYrhdldUfX9VJUfXFMWsvczlU1 tBagBrLYlvFIP6deejG/mEeTKIgvJpG3Wk3OL5fRJL70k9kqXC2XK/+/JJYfLYoyz2VDkg3e0Y9e hgfrp41fG/3jqMPpMXdWDxY7/OdFY38aABgorFV+y7jg54Coefw7YNU/wSpvOlocAP0irDqbqmz/ DcQwWqyr88M4CRm29hwatniSBrH1dQOe/39R+4rMbvHHIROnxKEXnTOSPhuZoz8djpcBmf48nAOy fAzHvs+H8Cs0vzCn2ZbZAr/WoaN1z6E/H3ZjVL/T0rVM6hfxqIX+cddOEPm2oi/XZVX2txzFwyvS oprrj2VGMSZ1DmMFQM6gHO9pWmc250hzoDOjcKCX2WNx6V2oqrXa04mLuMaEq8dcptQ9Wskavns4 26ltZcYt4iQKf0BtJsJfqWxXy6Y3VxYtK4ivmq4o28519ELWa4kIXH+f46DJcF3qEQa0umx6Pi4e OsOD+bnnpcF3k+XMW+IMTy4m52mUTBLvIom8aO4v/eVwhu86Ca2IatWWn3+I26jGBhn3TmyxIA2Z KCj7J+4EfDx0vZZ9VtDjDUIJ+5wCouEFa/1O0WSDF0V+aRhBZ4j8whQNnmzwVUGY2sg/wn3BLni4 bQxxnQ39NFbKun4+9HvIGn9kRHUUU3aHoecl/1jBD8heFHoNFkBARk38mm2JxhfkOKL7joMvtSQS OZivxnEgDnh1HLh9kWFf5DjiMES+g2/Ywez0yjhLbZAThhHfSx+PcV49x+mlbTDBl+05kDI4DTn4 DPnqPAch/TXk+AWeA0kS32SbUu/0fgRXglwhXY9eY46jdNefKOZA6ubUc/D58tV5DgRXr57jF8Uc 6cxcVpCmDjkO5QQtlzjCmWez1K+e49fxHJQF+x1ywzgKzHa/1FJSoRLJCc6L2SzcUDXrTktm9/IQ RwOo86JAFndcimK9OD6JYuMAt15bMUtNvewgjM12pvZBd/Lh0ovyZW6rBdvcSnUF/pu6QlH0r1Mn wIEXOXtnLKXRiIEQ0B4J4yjxneJhOlxVRjpm9BhDrH4k9L255z3GEY5oJHySI3bYSPgkR/jwE8JH hIb1TwgfkRqXjZHwSTUifhgJn1IjFdBGwiel9g8tc09sYGK0uihM4UssspvGIgEtByVeqskSVlrV UbmVYAHYXZkMGtPT20eITS3zakjCgOoJYliTOA+55aeJYSgi5nosJHma2Fz4rrh68ywx6ZclPBLR DLOqobvf6YcF2nXwYcHapKKQ5iSNst7QpKKe2TpOMbToXa2u5ZViqp6Uy/jg2QkANoFzR5Tt1mX2 nfzpaIgfpOZsSeZhbGc3zEwFHKKkIWTiFFl78oZBYec55l41h7MYOlLL4YiBJqtUJ8EfOiLBv1ip x/XbBluQDH/gMg/SaTitDrNujxd8TdE4nQUz3kmfwuJezZjNaevCRvVU932wcOpohSI3UI3PddAo lP4JtWN8+oIC8392gpL51fcNsuKpH0Ug67kTzZIAHX34Zn34RjQZWJ25WQ/om86yRx+DdshhbwvM ZcqejTrHRx+bkkvrdL6ZspldLtdz777I4Kf82QsDyn6iQ9/VHPaZ6u5Donf/AwAA//8DAFBLAwQU AAYACAAAACEAZmcyz9QAAACtAgAAGQAAAGRycy9fcmVscy9lMm9Eb2MueG1sLnJlbHO8ksuKAjEQ RffC/EOo/XT6IYOIaTci9Fb0A4qkujvYeZDEGf37CQzCCKK7XlYV99yzqM32aib2TSFqZwVURQmM rHRK20HA6bj/XAGLCa3CyVkScKMI2/ZjsTnQhCmH4qh9ZJlio4AxJb/mPMqRDMbCebL50rtgMOUx DNyjPONAvC7LLx7+M6B9YLJOCQidaoAdbz43v2e7vteSdk5eDNn0pIJrk7szEMNASYAhpfFv2RQ/ pgf+3KGex6F+5VDN41C9cljO47C8O/CHJ2t/AQAA//8DAFBLAwQUAAYACAAAACEAN3impOEAAAAL AQAADwAAAGRycy9kb3ducmV2LnhtbEyPwWrCQBCG74W+wzJCb3UTJVFjNiLS9iSFaqH0tiZjEszO huyaxLfveKq3Gebjn+9PN6NpRI+dqy0pCKcBCKTcFjWVCr6P769LEM5rKnRjCRXc0MEme35KdVLY gb6wP/hScAi5RCuovG8TKV1eodFualskvp1tZ7TntStl0emBw00jZ0EQS6Nr4g+VbnFXYX45XI2C j0EP23n41u8v593t9xh9/uxDVOplMm7XIDyO/h+Guz6rQ8ZOJ3ulwolGwSJerhhVMItiEHcgiEJu d+JpNV+AzFL52CH7AwAA//8DAFBLAwQUAAYACAAAACEA8UoBGh0CAABMAwAAFAAAAGRycy9tZWRp YS9pbWFnZTQud21mfFJBaxNREP7e26Sxm8AmbT1oi10FPRRtoQiCXrLNrjaHSGhSPMYY17qQbEI2 Zc1BDIgXD8aDKOiP8CKePOTkRaQn7V8QT0X2IAiNMy9LBGt9u7Pvm293Z958M/ufP76GWsPUjHZb oZ8VgVlAeyMAiWeKS9JTCiLASMjxeKzQqjgVc2lJQHEZacqRTJN3YcZABqV6736133GBMuZi9jQo whjIkj8i9J5sQBG+UgrOMMvRJKMFORCHWCL0S44OaaP1XJ2EDpetei03MG+6obnVbtV9mJ/28Ory Qph/uBTylwmySxST6sG6zgzXsN0fTGNfOxJbfUSxK/3WnXYT4ber82GeyH/HFirHwZEc9jRHA/lj c5SqpvOg163jvzkmdRxQ1QadY1IHa7NLq4vJtYWB5F6x5jlhdTpB6XqhIPCdODbbDbwd36w0PNdv uBfNot9YRVIglbArpeoVYP6W51vN5kY98BqF9l23XN9xA+SSf0uc02JhcslCe7fruV3WH7nEtJY5 nDhrOEN7zSpHWeNGzSr/WD5D+KRhIXKi89Fwo0YoaxR4GzrRSm0zGiomT/ujTXplrdTsmhPxbRkZ QW0Tkhb1XJAMGvnUWp3RMlGQiScvNFvi8TYxi0Ca+sFDoku83Dep/B43n7XR1eTxFCDuShYp5X3g meM05yr9oOe2UHyHpySzjreL94psyv+yF0/Vn85r6v/fAAAA//8DAFBLAwQUAAYACAAAACEASnfZ Fs4BAABYAgAAFAAAAGRycy9tZWRpYS9pbWFnZTIud21mLFG/b9NAFP7Odih1I9npjwGowK0EQ0WL hJBATHEdQzsERSQSYjImHMVV4kRxkMkAdGBiCQtCYuZPYGTo1AGEOiEmJEZGQN6QCN8dPvnd+953 53fvfe/r56O3+L/sXeueRtfuCswD5poADDzTXIW7IUhAIWHMZjONtsSpklswCDRXNQ5EXSwwunDC QRXNePyoMxlKoIXFkj0NZpgBLuNDohV6MP1rmnphXmUzFFo2vmMdq0R/jMO/dFyvVCWCxbntSf/+ oIf8x/WlvM4T79Mx3lxZzutPV3N106Jt8jL7wWVbMQywPzkwVF+qvl/wh8OseSMIBD6SU9aQWbKX eu1uItOuvOjtpt0tVATmrEa72bkKLN1JUr/X246zpBsMHshWvCcz1CqdpC8z75bMvduDfpyiZpYF 1irB4PEokSN1iJrV7Hjhk/EopiAn15xw2rjktwrXuRn5rd/nzhKvOD6KsDhfTLcjItcJlJuGxUa0 U0w1U6d/vsMjfyNqRGGhPt+pCrYoDC7qIyiUyZgy2NTLenFk7rM/JYTq3dZTUIqgVNjFnI4+6Gky zXp7ko1lH3iPlxyHjXdnHn5TpuMvx6XC+gn8ZCpT//8PAAD//wMAUEsDBBQABgAIAAAAIQD31OcM /wEAANwCAAAUAAAAZHJzL21lZGlhL2ltYWdlMS53bWZsUk1rE1EUPe8l6UcSmKStC221o6CLohVE EFxlOonWRSSYFDdCHMexDuSLTELMQiyIG13ElYorf4SIC4WuXCjSlXbrwn2LzE4wnvsMXaiPufPO Pe9x7rsfu58/vIRZ72emEjcN+nhDYRZI+ArQeGK4FP9akYAgpcfjsUGr6vCEy2gCw2W1rb+pDL1T UxayKHu9u7VhJwAqmJuwR0CFMZCjv030hvaK8l9pEmFW1LSgBb2ljmKJ6Kfe/sWN66l5CR+Xq4XN ILKvBgP7WrvptfD20w6en18YFO4vDeRmknaGmswH59LCSA4b2Jpo+yj8o20uUbtcs0v3el0PF+cH BZL/11Ymxj5ls7zzJ0aCqN/vomsiSQWlEhnldDpR+ZLrKnwnJ1YMonCzZVf9MGj5wWn7SstfRUph OlmslmsXgPnrYctpNNa8KPTd9u2g4m0GEfKpvxPPJ6rD5q12g0duu98Ng65UBfnkQRZzmDlulUbF s04lzlmX607lx/Ix4kOWg7gUn4xHa3WinOXKNirFK/X1eGSYAvcH6zxyVurFeimWz7GyisVUmoud UGxJgj4Lnha0TIr0ww3iRTB3Vp6W1ni2azNxSDOkKmkzCdIVTDqRw7Tx3pmJYoAT1WHUC5rYe43H HIk0Hi3e2RMT/8WXnYMuS7f3zUNE4DcAAAD//wMAUEsDBBQABgAIAAAAIQDbeoysHQIAAEwDAAAU AAAAZHJzL21lZGlhL2ltYWdlMy53bWaUUk1rE1EUPe8l6UcSmKQfiLbaUdBF0QpSEFxlmsTWRSSY FDdCjHGsgXyZTEizEAPu3CQrBf0b4spFVrqQ0oVo/4UEmZ1gPPd1UFBc9DH3vXPPm7l37rn36ODD a5i1PzcTum+QdU9hHgi9UYDGyHAR7lqRgCClp9OpQRvqdMDFNIHh4trW0DF6l2YsxJEre4+L/ZYL 5LEQsGfACFMgQX9M9I42ZvivNMkwL9G0oCX9WZ1Sq0Q/9Da/kDUyf8KfSxSrdbdj33Z79p1mvdyA /ekQrzaXeqmnqz15M0y7wphRntdk40eA522irY6jD9RZHEcf/5T7k0dXJsuEWahakIUOdvuDoIIK Uv/k4AtKKsgV7ey+1y7jxmIvRfJ/FUglE9Yd53lcSYio220ftPEEAz2iJ3ovK6fV6uRuptMK38iJ ZdxOda9hFypVt1FxL9u3GpUNRBRmw5lCrngdWLxbbTi12la5U62kmw/dfHnP7SAZ+VveZKjQrz9o 1niVbnbbVbct2iMZ/l3FAubOW9lh5qqT9xPWdsnJf187R7xsOfCz/kV/uFUiSlhpOYZZf7204w8N k+L5bIdXznopU8r68jhWXFEnpbmolqIAIfoUIypojRTp57vEK0DMOJ4wHuWVvmu8PLIpgZkA0Sdq Jk/6g6AnCcwa772MhqS6UOh3PLeOyVu84JBE8XHl0UTM+F8Og6n603fpBPALAAD//wMAUEsBAi0A FAAGAAgAAAAhAL9XnOUMAQAAFQIAABMAAAAAAAAAAAAAAAAAAAAAAFtDb250ZW50X1R5cGVzXS54 bWxQSwECLQAUAAYACAAAACEAOP0h/9YAAACUAQAACwAAAAAAAAAAAAAAAAA9AQAAX3JlbHMvLnJl bHNQSwECLQAUAAYACAAAACEA8/p+fCYHAACQJAAADgAAAAAAAAAAAAAAAAA8AgAAZHJzL2Uyb0Rv Yy54bWxQSwECLQAUAAYACAAAACEAZmcyz9QAAACtAgAAGQAAAAAAAAAAAAAAAACOCQAAZHJzL19y ZWxzL2Uyb0RvYy54bWwucmVsc1BLAQItABQABgAIAAAAIQA3eKak4QAAAAsBAAAPAAAAAAAAAAAA AAAAAJkKAABkcnMvZG93bnJldi54bWxQSwECLQAUAAYACAAAACEA8UoBGh0CAABMAwAAFAAAAAAA AAAAAAAAAACnCwAAZHJzL21lZGlhL2ltYWdlNC53bWZQSwECLQAUAAYACAAAACEASnfZFs4BAABY AgAAFAAAAAAAAAAAAAAAAAD2DQAAZHJzL21lZGlhL2ltYWdlMi53bWZQSwECLQAUAAYACAAAACEA 99TnDP8BAADcAgAAFAAAAAAAAAAAAAAAAAD2DwAAZHJzL21lZGlhL2ltYWdlMS53bWZQSwECLQAU AAYACAAAACEA23qMrB0CAABMAwAAFAAAAAAAAAAAAAAAAAAnEgAAZHJzL21lZGlhL2ltYWdlMy53 bWZQSwUGAAAAAAkACQBCAgAAdhQAAAAA ">
                <o:lock v:ext="edit" aspectratio="t"/>
                <v:group id="Group 577" o:spid="_x0000_s1027" style="position:absolute;left:442;top:1333;width:21167;height:2026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XxOcYAAADcAAAADwAAAGRycy9kb3ducmV2LnhtbESPW2vCQBSE3wv+h+UI faubWFo1ZhURW/ogghcQ3w7Zkwtmz4bsNon/vlso9HGYmW+YdD2YWnTUusqygngSgSDOrK64UHA5 f7zMQTiPrLG2TAoe5GC9Gj2lmGjb85G6ky9EgLBLUEHpfZNI6bKSDLqJbYiDl9vWoA+yLaRusQ9w U8tpFL1LgxWHhRIb2paU3U/fRsFnj/3mNd51+3u+fdzOb4frPialnsfDZgnC0+D/w3/tL61gFi3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tfE5xgAAANwA AAAPAAAAAAAAAAAAAAAAAKoCAABkcnMvZG93bnJldi54bWxQSwUGAAAAAAQABAD6AAAAnQMAAAAA ">
                  <v:line id="Line 578" o:spid="_x0000_s1028" style="position:absolute;visibility:visible;mso-wrap-style:square" from="3097,16184" to="13672,1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NGmsIAAADcAAAADwAAAGRycy9kb3ducmV2LnhtbERPvW7CMBDeK/EO1iF1qYoDA60CBqEK 1HZgKPAAR3zYgfgc2Q6Et68HJMZP3/982btGXCnE2rOC8agAQVx5XbNRcNhv3j9BxISssfFMCu4U YbkYvMyx1P7Gf3TdJSNyCMcSFdiU2lLKWFlyGEe+Jc7cyQeHKcNgpA54y+GukZOimEqHNecGiy19 Waouu84p2Pya47m7H7emmbzZ70NYdyu9Vup12K9mIBL16Sl+uH+0go9xnp/P5CM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7NGmsIAAADcAAAADwAAAAAAAAAAAAAA AAChAgAAZHJzL2Rvd25yZXYueG1sUEsFBgAAAAAEAAQA+QAAAJADAAAAAA== " strokeweight="1pt">
                    <v:stroke startarrow="oval" startarrowwidth="narrow" startarrowlength="short" endarrow="classic" endarrowwidth="narrow"/>
                  </v:line>
                  <v:line id="Line 579" o:spid="_x0000_s1029" style="position:absolute;flip:y;visibility:visible;mso-wrap-style:square" from="13673,0" to="21599,1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ATvcQAAADcAAAADwAAAGRycy9kb3ducmV2LnhtbESPQWvCQBSE74L/YXmCN93Eg0rqKkUQ RQSr9dDjM/tMlmbfhuxqor++Wyj0OMzMN8xi1dlKPKjxxrGCdJyAIM6dNlwouHxuRnMQPiBrrByT gid5WC37vQVm2rV8osc5FCJC2GeooAyhzqT0eUkW/djVxNG7ucZiiLIppG6wjXBbyUmSTKVFw3Gh xJrWJeXf57tVYGb7/TW1xy9M2t3rsjl8bI0slBoOuvc3EIG68B/+a++0glmawu+ZeAT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YBO9xAAAANwAAAAPAAAAAAAAAAAA AAAAAKECAABkcnMvZG93bnJldi54bWxQSwUGAAAAAAQABAD5AAAAkgMAAAAA " strokeweight="1pt">
                    <v:stroke endarrow="classic" endarrowwidth="narrow"/>
                  </v:line>
                  <v:line id="Line 580" o:spid="_x0000_s1030" style="position:absolute;flip:y;visibility:visible;mso-wrap-style:square" from="3097,69" to="21480,16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KNysUAAADcAAAADwAAAGRycy9kb3ducmV2LnhtbESPQWvCQBSE70L/w/IKvekmHqqkriKC KCJYNQePr9nXZGn2bciuJvrru4WCx2FmvmFmi97W4katN44VpKMEBHHhtOFSQX5eD6cgfEDWWDsm BXfysJi/DGaYadfxkW6nUIoIYZ+hgiqEJpPSFxVZ9CPXEEfv27UWQ5RtKXWLXYTbWo6T5F1aNBwX KmxoVVHxc7paBWay232l9nDBpNs+8vX+c2NkqdTba7/8ABGoD8/wf3urFUzSMfydi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rKNysUAAADcAAAADwAAAAAAAAAA AAAAAAChAgAAZHJzL2Rvd25yZXYueG1sUEsFBgAAAAAEAAQA+QAAAJMDAAAAAA== " strokeweight="1pt">
                    <v:stroke endarrow="classic" endarrowwidth="narrow"/>
                  </v:line>
                  <v:shape id="Picture 581" o:spid="_x0000_s1031" type="#_x0000_t75" style="position:absolute;left:9341;top:3941;width:2390;height:47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GlSCPGAAAA3AAAAA8AAABkcnMvZG93bnJldi54bWxEj19rwkAQxN8L/Q7HFvpWL7bSSvQUKaSU gtCqDz4uuTUJ5vZCbvPHfnpPKPRxmJnfMMv16GrVUxsqzwamkwQUce5txYWBwz57moMKgmyx9kwG LhRgvbq/W2Jq/cA/1O+kUBHCIUUDpUiTah3ykhyGiW+Io3fyrUOJsi20bXGIcFfr5yR51Q4rjgsl NvReUn7edc7AZjhvP7Ks/5bfr1nWd7l0x4s15vFh3CxACY3yH/5rf1oDb9MXuJ2JR0Cvr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aVII8YAAADcAAAADwAAAAAAAAAAAAAA AACfAgAAZHJzL2Rvd25yZXYueG1sUEsFBgAAAAAEAAQA9wAAAJIDAAAAAA== ">
                    <v:imagedata r:id="rId1500" o:title=""/>
                  </v:shape>
                  <v:shape id="Picture 582" o:spid="_x0000_s1032" type="#_x0000_t75" style="position:absolute;left:6338;top:13254;width:1593;height:33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HWpDbGAAAA3AAAAA8AAABkcnMvZG93bnJldi54bWxEj0trAjEUhfeF/odwC+5qxgdap0apgtpN kdpa6O52cmcydnIzTKKO/94UCi4P5/FxpvPWVuJEjS8dK+h1ExDEmdMlFwo+P1aPTyB8QNZYOSYF F/Iwn93fTTHV7szvdNqFQsQR9ikqMCHUqZQ+M2TRd11NHL3cNRZDlE0hdYPnOG4r2U+SkbRYciQY rGlpKPvdHW2ELL4O+zX9jMzbZHyQ34N8I/OtUp2H9uUZRKA23ML/7VetYNwbwt+ZeATk7Ao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dakNsYAAADcAAAADwAAAAAAAAAAAAAA AACfAgAAZHJzL2Rvd25yZXYueG1sUEsFBgAAAAAEAAQA9wAAAJIDAAAAAA== ">
                    <v:imagedata r:id="rId1501" o:title=""/>
                  </v:shape>
                  <v:shape id="Picture 583" o:spid="_x0000_s1033" type="#_x0000_t75" style="position:absolute;left:17517;top:9069;width:2549;height:47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HsGzDAAAA3AAAAA8AAABkcnMvZG93bnJldi54bWxEj8FqwzAQRO+B/oPYQm+J7ECT1o1sikMg x8bpByzW1nJrrYyl2E6+PioUehxm5g2zK2bbiZEG3zpWkK4SEMS10y03Cj7Ph+ULCB+QNXaOScGV PBT5w2KHmXYTn2isQiMihH2GCkwIfSalrw1Z9CvXE0fvyw0WQ5RDI/WAU4TbTq6TZCMtthwXDPZU Gqp/qotVoLcfr7fTtxlx3rCs8HorOd0r9fQ4v7+BCDSH//Bf+6gVbNNn+D0Tj4DM7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EewbMMAAADcAAAADwAAAAAAAAAAAAAAAACf AgAAZHJzL2Rvd25yZXYueG1sUEsFBgAAAAAEAAQA9wAAAI8DAAAAAA== ">
                    <v:imagedata r:id="rId1502" o:title=""/>
                  </v:shape>
                  <v:shape id="Picture 584" o:spid="_x0000_s1034" type="#_x0000_t75" style="position:absolute;left:6951;top:16132;width:3505;height:47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HEwXDAAAA3AAAAA8AAABkcnMvZG93bnJldi54bWxEj0GLwjAUhO8L/ofwBG9rWtG6dI0igiB6 2ip6fTZv267NS2mi1n+/EQSPw8x8w8wWnanFjVpXWVYQDyMQxLnVFRcKDvv15xcI55E11pZJwYMc LOa9jxmm2t75h26ZL0SAsEtRQel9k0rp8pIMuqFtiIP3a1uDPsi2kLrFe4CbWo6iKJEGKw4LJTa0 Kim/ZFejYL07nI7nyfGvm+y352ybjHWMVqlBv1t+g/DU+Xf41d5oBdM4geeZcATk/B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AcTBcMAAADcAAAADwAAAAAAAAAAAAAAAACf AgAAZHJzL2Rvd25yZXYueG1sUEsFBgAAAAAEAAQA9wAAAI8DAAAAAA== ">
                    <v:imagedata r:id="rId1503" o:title=""/>
                  </v:shape>
                  <v:shape id="Freeform 585" o:spid="_x0000_s1035" style="position:absolute;top:10664;width:6243;height:1093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E7L8cA AADcAAAADwAAAGRycy9kb3ducmV2LnhtbESPQWvCQBSE70L/w/IK3nSjQizRVUpFtIdSjaI9PrKv Sdrs25BdY+yv7wqFHoeZ+YaZLztTiZYaV1pWMBpGIIgzq0vOFRwP68ETCOeRNVaWScGNHCwXD705 JtpeeU9t6nMRIOwSVFB4XydSuqwgg25oa+LgfdrGoA+yyaVu8BrgppLjKIqlwZLDQoE1vRSUfacX o+Ct+zlsShmnp6/X/e49bs+rj91Eqf5j9zwD4anz/+G/9lYrmI6mcD8TjoBc/AIAAP//AwBQSwEC LQAUAAYACAAAACEA8PeKu/0AAADiAQAAEwAAAAAAAAAAAAAAAAAAAAAAW0NvbnRlbnRfVHlwZXNd LnhtbFBLAQItABQABgAIAAAAIQAx3V9h0gAAAI8BAAALAAAAAAAAAAAAAAAAAC4BAABfcmVscy8u cmVsc1BLAQItABQABgAIAAAAIQAzLwWeQQAAADkAAAAQAAAAAAAAAAAAAAAAACkCAABkcnMvc2hh cGV4bWwueG1sUEsBAi0AFAAGAAgAAAAhABjhOy/HAAAA3AAAAA8AAAAAAAAAAAAAAAAAmAIAAGRy cy9kb3ducmV2LnhtbFBLBQYAAAAABAAEAPUAAACMAwAAAAA= " path="m20694,6471v597,1365,906,2839,906,4329l10800,10800,20694,6471xem20694,6471v597,1365,906,2839,906,4329e" fillcolor="black">
                    <v:path o:connecttype="custom" o:connectlocs="5981,3276;6243,5468;6243,5468;3122,5468;5981,3276;6243,5468" o:connectangles="0,0,0,0,0,0"/>
                  </v:shape>
                </v:group>
                <w10:wrap type="square"/>
                <w10:anchorlock/>
              </v:group>
            </w:pict>
          </mc:Fallback>
        </mc:AlternateContent>
      </w:r>
      <w:r w:rsidR="005C3C9B">
        <w:rPr>
          <w:bCs/>
          <w:szCs w:val="24"/>
        </w:rPr>
        <w:t>Ta có:</w:t>
      </w:r>
    </w:p>
    <w:p w:rsidR="005C3C9B" w:rsidRPr="00800333" w:rsidRDefault="005C3C9B" w:rsidP="00B835DC">
      <w:pPr>
        <w:pStyle w:val="ListParagraph"/>
        <w:numPr>
          <w:ilvl w:val="0"/>
          <w:numId w:val="29"/>
        </w:numPr>
        <w:tabs>
          <w:tab w:val="left" w:pos="284"/>
          <w:tab w:val="left" w:pos="2835"/>
          <w:tab w:val="left" w:pos="5387"/>
          <w:tab w:val="left" w:pos="7938"/>
        </w:tabs>
        <w:jc w:val="both"/>
        <w:rPr>
          <w:bCs/>
          <w:szCs w:val="24"/>
        </w:rPr>
      </w:pPr>
      <w:r w:rsidRPr="00800333">
        <w:rPr>
          <w:bCs/>
          <w:position w:val="-28"/>
          <w:szCs w:val="24"/>
        </w:rPr>
        <w:object w:dxaOrig="2040" w:dyaOrig="660">
          <v:shape id="_x0000_i1741" type="#_x0000_t75" style="width:102pt;height:33pt" o:ole="">
            <v:imagedata r:id="rId1504" o:title=""/>
          </v:shape>
          <o:OLEObject Type="Embed" ProgID="Equation.DSMT4" ShapeID="_x0000_i1741" DrawAspect="Content" ObjectID="_1653893890" r:id="rId1505"/>
        </w:object>
      </w:r>
      <w:r>
        <w:rPr>
          <w:bCs/>
          <w:szCs w:val="24"/>
        </w:rPr>
        <w:t xml:space="preserve">→ </w:t>
      </w:r>
      <w:r w:rsidRPr="00800333">
        <w:rPr>
          <w:bCs/>
          <w:position w:val="-14"/>
          <w:szCs w:val="24"/>
        </w:rPr>
        <w:object w:dxaOrig="3060" w:dyaOrig="405">
          <v:shape id="_x0000_i1742" type="#_x0000_t75" style="width:153pt;height:20.25pt" o:ole="">
            <v:imagedata r:id="rId1506" o:title=""/>
          </v:shape>
          <o:OLEObject Type="Embed" ProgID="Equation.DSMT4" ShapeID="_x0000_i1742" DrawAspect="Content" ObjectID="_1653893891" r:id="rId1507"/>
        </w:object>
      </w:r>
      <w:r>
        <w:rPr>
          <w:bCs/>
          <w:szCs w:val="24"/>
        </w:rPr>
        <w:t>.</w:t>
      </w:r>
    </w:p>
    <w:p w:rsidR="005C3C9B" w:rsidRDefault="005C3C9B" w:rsidP="00B835DC">
      <w:pPr>
        <w:pStyle w:val="ListParagraph"/>
        <w:numPr>
          <w:ilvl w:val="0"/>
          <w:numId w:val="28"/>
        </w:numPr>
        <w:tabs>
          <w:tab w:val="left" w:pos="284"/>
          <w:tab w:val="left" w:pos="2835"/>
          <w:tab w:val="left" w:pos="5387"/>
          <w:tab w:val="left" w:pos="7938"/>
        </w:tabs>
        <w:jc w:val="both"/>
        <w:rPr>
          <w:bCs/>
          <w:szCs w:val="24"/>
        </w:rPr>
      </w:pPr>
      <w:r w:rsidRPr="00800333">
        <w:rPr>
          <w:bCs/>
          <w:position w:val="-12"/>
          <w:szCs w:val="24"/>
        </w:rPr>
        <w:object w:dxaOrig="2940" w:dyaOrig="375">
          <v:shape id="_x0000_i1743" type="#_x0000_t75" style="width:147pt;height:18.75pt" o:ole="">
            <v:imagedata r:id="rId1508" o:title=""/>
          </v:shape>
          <o:OLEObject Type="Embed" ProgID="Equation.DSMT4" ShapeID="_x0000_i1743" DrawAspect="Content" ObjectID="_1653893892" r:id="rId1509"/>
        </w:object>
      </w:r>
    </w:p>
    <w:p w:rsidR="005C3C9B" w:rsidRDefault="005C3C9B" w:rsidP="00800333">
      <w:pPr>
        <w:pStyle w:val="ListParagraph"/>
        <w:tabs>
          <w:tab w:val="left" w:pos="284"/>
          <w:tab w:val="left" w:pos="2835"/>
          <w:tab w:val="left" w:pos="5387"/>
          <w:tab w:val="left" w:pos="7938"/>
        </w:tabs>
        <w:ind w:left="862"/>
        <w:jc w:val="both"/>
        <w:rPr>
          <w:bCs/>
          <w:szCs w:val="24"/>
        </w:rPr>
      </w:pPr>
      <w:r>
        <w:rPr>
          <w:bCs/>
          <w:szCs w:val="24"/>
        </w:rPr>
        <w:t xml:space="preserve">→ </w:t>
      </w:r>
      <w:r w:rsidRPr="00800333">
        <w:rPr>
          <w:bCs/>
          <w:position w:val="-14"/>
          <w:szCs w:val="24"/>
        </w:rPr>
        <w:object w:dxaOrig="4395" w:dyaOrig="435">
          <v:shape id="_x0000_i1744" type="#_x0000_t75" style="width:219.75pt;height:21.75pt" o:ole="">
            <v:imagedata r:id="rId1510" o:title=""/>
          </v:shape>
          <o:OLEObject Type="Embed" ProgID="Equation.DSMT4" ShapeID="_x0000_i1744" DrawAspect="Content" ObjectID="_1653893893" r:id="rId1511"/>
        </w:object>
      </w:r>
      <w:r>
        <w:rPr>
          <w:bCs/>
          <w:szCs w:val="24"/>
        </w:rPr>
        <w:t xml:space="preserve">→ </w:t>
      </w:r>
      <w:r w:rsidRPr="00800333">
        <w:rPr>
          <w:bCs/>
          <w:position w:val="-10"/>
          <w:szCs w:val="24"/>
        </w:rPr>
        <w:object w:dxaOrig="1305" w:dyaOrig="330">
          <v:shape id="_x0000_i1745" type="#_x0000_t75" style="width:65.25pt;height:16.5pt" o:ole="">
            <v:imagedata r:id="rId1512" o:title=""/>
          </v:shape>
          <o:OLEObject Type="Embed" ProgID="Equation.DSMT4" ShapeID="_x0000_i1745" DrawAspect="Content" ObjectID="_1653893894" r:id="rId1513"/>
        </w:object>
      </w:r>
      <w:r>
        <w:rPr>
          <w:bCs/>
          <w:szCs w:val="24"/>
        </w:rPr>
        <w:t>V.</w:t>
      </w:r>
    </w:p>
    <w:p w:rsidR="005C3C9B" w:rsidRDefault="005C3C9B" w:rsidP="00B835DC">
      <w:pPr>
        <w:pStyle w:val="ListParagraph"/>
        <w:numPr>
          <w:ilvl w:val="0"/>
          <w:numId w:val="28"/>
        </w:numPr>
        <w:tabs>
          <w:tab w:val="left" w:pos="284"/>
          <w:tab w:val="left" w:pos="2835"/>
          <w:tab w:val="left" w:pos="5387"/>
          <w:tab w:val="left" w:pos="7938"/>
        </w:tabs>
        <w:jc w:val="both"/>
        <w:rPr>
          <w:bCs/>
          <w:szCs w:val="24"/>
        </w:rPr>
      </w:pPr>
      <w:r w:rsidRPr="00C535C4">
        <w:rPr>
          <w:bCs/>
          <w:position w:val="-28"/>
          <w:szCs w:val="24"/>
        </w:rPr>
        <w:object w:dxaOrig="3390" w:dyaOrig="705">
          <v:shape id="_x0000_i1746" type="#_x0000_t75" style="width:169.5pt;height:35.25pt" o:ole="">
            <v:imagedata r:id="rId1514" o:title=""/>
          </v:shape>
          <o:OLEObject Type="Embed" ProgID="Equation.DSMT4" ShapeID="_x0000_i1746" DrawAspect="Content" ObjectID="_1653893895" r:id="rId1515"/>
        </w:object>
      </w:r>
      <w:r>
        <w:rPr>
          <w:bCs/>
          <w:szCs w:val="24"/>
        </w:rPr>
        <w:t xml:space="preserve"> </w:t>
      </w:r>
    </w:p>
    <w:p w:rsidR="005C3C9B" w:rsidRDefault="005C3C9B" w:rsidP="00C535C4">
      <w:pPr>
        <w:pStyle w:val="ListParagraph"/>
        <w:tabs>
          <w:tab w:val="left" w:pos="284"/>
          <w:tab w:val="left" w:pos="2835"/>
          <w:tab w:val="left" w:pos="5387"/>
          <w:tab w:val="left" w:pos="7938"/>
        </w:tabs>
        <w:ind w:left="862"/>
        <w:jc w:val="both"/>
        <w:rPr>
          <w:bCs/>
          <w:szCs w:val="24"/>
        </w:rPr>
      </w:pPr>
      <w:r>
        <w:rPr>
          <w:bCs/>
          <w:szCs w:val="24"/>
        </w:rPr>
        <w:t xml:space="preserve">→ </w:t>
      </w:r>
      <w:r w:rsidRPr="00C535C4">
        <w:rPr>
          <w:bCs/>
          <w:position w:val="-32"/>
          <w:szCs w:val="24"/>
        </w:rPr>
        <w:object w:dxaOrig="6045" w:dyaOrig="795">
          <v:shape id="_x0000_i1747" type="#_x0000_t75" style="width:302.25pt;height:39.75pt" o:ole="">
            <v:imagedata r:id="rId1516" o:title=""/>
          </v:shape>
          <o:OLEObject Type="Embed" ProgID="Equation.DSMT4" ShapeID="_x0000_i1747" DrawAspect="Content" ObjectID="_1653893896" r:id="rId1517"/>
        </w:object>
      </w:r>
      <w:r>
        <w:rPr>
          <w:bCs/>
          <w:szCs w:val="24"/>
        </w:rPr>
        <w:t>W.</w:t>
      </w:r>
    </w:p>
    <w:p w:rsidR="005C3C9B" w:rsidRPr="00800333" w:rsidRDefault="005C3C9B" w:rsidP="00B835DC">
      <w:pPr>
        <w:pStyle w:val="ListParagraph"/>
        <w:numPr>
          <w:ilvl w:val="0"/>
          <w:numId w:val="28"/>
        </w:numPr>
        <w:tabs>
          <w:tab w:val="left" w:pos="284"/>
          <w:tab w:val="left" w:pos="2835"/>
          <w:tab w:val="left" w:pos="5387"/>
          <w:tab w:val="left" w:pos="7938"/>
        </w:tabs>
        <w:jc w:val="both"/>
        <w:rPr>
          <w:bCs/>
          <w:szCs w:val="24"/>
        </w:rPr>
      </w:pPr>
      <w:r w:rsidRPr="00C535C4">
        <w:rPr>
          <w:bCs/>
          <w:position w:val="-28"/>
          <w:szCs w:val="24"/>
        </w:rPr>
        <w:object w:dxaOrig="3900" w:dyaOrig="675">
          <v:shape id="_x0000_i1748" type="#_x0000_t75" style="width:195pt;height:33.75pt" o:ole="">
            <v:imagedata r:id="rId1518" o:title=""/>
          </v:shape>
          <o:OLEObject Type="Embed" ProgID="Equation.DSMT4" ShapeID="_x0000_i1748" DrawAspect="Content" ObjectID="_1653893897" r:id="rId1519"/>
        </w:object>
      </w:r>
      <w:r>
        <w:rPr>
          <w:bCs/>
          <w:szCs w:val="24"/>
        </w:rPr>
        <w:t>số.</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lastRenderedPageBreak/>
        <w:t>Câu 3</w:t>
      </w:r>
      <w:r>
        <w:rPr>
          <w:b/>
          <w:bCs/>
          <w:szCs w:val="24"/>
        </w:rPr>
        <w:t>6</w:t>
      </w:r>
      <w:r w:rsidRPr="003840C1">
        <w:rPr>
          <w:b/>
          <w:bCs/>
          <w:szCs w:val="24"/>
        </w:rPr>
        <w:t xml:space="preserve">: </w:t>
      </w:r>
      <w:r w:rsidRPr="003840C1">
        <w:rPr>
          <w:bCs/>
          <w:szCs w:val="24"/>
        </w:rPr>
        <w:t xml:space="preserve">Cho mạch điện như hình vẽ, hai cuộn dây thuần cảm có độ tự cảm thay đổi, biết </w:t>
      </w:r>
      <w:r w:rsidRPr="009C26DA">
        <w:rPr>
          <w:position w:val="-12"/>
          <w:szCs w:val="24"/>
        </w:rPr>
        <w:object w:dxaOrig="870" w:dyaOrig="375">
          <v:shape id="_x0000_i1749" type="#_x0000_t75" style="width:43.5pt;height:18.75pt" o:ole="">
            <v:imagedata r:id="rId1074" o:title=""/>
          </v:shape>
          <o:OLEObject Type="Embed" ProgID="Equation.DSMT4" ShapeID="_x0000_i1749" DrawAspect="Content" ObjectID="_1653893898" r:id="rId1520"/>
        </w:object>
      </w:r>
      <w:r w:rsidRPr="003840C1">
        <w:rPr>
          <w:bCs/>
          <w:szCs w:val="24"/>
        </w:rPr>
        <w:t xml:space="preserve">. Đặt vào hai đầu đoạn mạch một điện áp xoay chiều </w:t>
      </w:r>
      <w:r w:rsidRPr="008610DB">
        <w:rPr>
          <w:position w:val="-14"/>
          <w:szCs w:val="24"/>
        </w:rPr>
        <w:object w:dxaOrig="1710" w:dyaOrig="420">
          <v:shape id="_x0000_i1750" type="#_x0000_t75" style="width:85.5pt;height:21pt" o:ole="">
            <v:imagedata r:id="rId1076" o:title=""/>
          </v:shape>
          <o:OLEObject Type="Embed" ProgID="Equation.DSMT4" ShapeID="_x0000_i1750" DrawAspect="Content" ObjectID="_1653893899" r:id="rId1521"/>
        </w:object>
      </w:r>
      <w:r w:rsidRPr="003840C1">
        <w:rPr>
          <w:bCs/>
          <w:szCs w:val="24"/>
        </w:rPr>
        <w:t xml:space="preserve"> (Với </w:t>
      </w:r>
      <w:r w:rsidRPr="008610DB">
        <w:rPr>
          <w:bCs/>
          <w:position w:val="-6"/>
          <w:szCs w:val="24"/>
        </w:rPr>
        <w:object w:dxaOrig="270" w:dyaOrig="270">
          <v:shape id="_x0000_i1751" type="#_x0000_t75" style="width:13.5pt;height:13.5pt" o:ole="">
            <v:imagedata r:id="rId1078" o:title=""/>
          </v:shape>
          <o:OLEObject Type="Embed" ProgID="Equation.DSMT4" ShapeID="_x0000_i1751" DrawAspect="Content" ObjectID="_1653893900" r:id="rId1522"/>
        </w:object>
      </w:r>
      <w:r w:rsidRPr="003840C1">
        <w:rPr>
          <w:bCs/>
          <w:szCs w:val="24"/>
        </w:rPr>
        <w:t xml:space="preserve"> và </w:t>
      </w:r>
      <w:r w:rsidRPr="008610DB">
        <w:rPr>
          <w:bCs/>
          <w:position w:val="-6"/>
          <w:szCs w:val="24"/>
        </w:rPr>
        <w:object w:dxaOrig="240" w:dyaOrig="225">
          <v:shape id="_x0000_i1752" type="#_x0000_t75" style="width:12pt;height:11.25pt" o:ole="">
            <v:imagedata r:id="rId1080" o:title=""/>
          </v:shape>
          <o:OLEObject Type="Embed" ProgID="Equation.DSMT4" ShapeID="_x0000_i1752" DrawAspect="Content" ObjectID="_1653893901" r:id="rId1523"/>
        </w:object>
      </w:r>
      <w:r w:rsidRPr="003840C1">
        <w:rPr>
          <w:bCs/>
          <w:szCs w:val="24"/>
        </w:rPr>
        <w:t xml:space="preserve"> không đổi). Điều chỉnh độ tự cảm của các cuộn dây (nhưng luôn thỏa mãn </w:t>
      </w:r>
      <w:r w:rsidRPr="009C26DA">
        <w:rPr>
          <w:position w:val="-12"/>
          <w:szCs w:val="24"/>
        </w:rPr>
        <w:object w:dxaOrig="1035" w:dyaOrig="375">
          <v:shape id="_x0000_i1753" type="#_x0000_t75" style="width:51.75pt;height:18.75pt" o:ole="">
            <v:imagedata r:id="rId1082" o:title=""/>
          </v:shape>
          <o:OLEObject Type="Embed" ProgID="Equation.DSMT4" ShapeID="_x0000_i1753" DrawAspect="Content" ObjectID="_1653893902" r:id="rId1524"/>
        </w:object>
      </w:r>
      <w:r w:rsidRPr="003840C1">
        <w:rPr>
          <w:bCs/>
          <w:szCs w:val="24"/>
        </w:rPr>
        <w:t xml:space="preserve">) sao cho độ lệch pha giữa điện áp hai đầu đoạn mạch </w:t>
      </w:r>
      <w:r w:rsidRPr="008610DB">
        <w:rPr>
          <w:bCs/>
          <w:position w:val="-4"/>
          <w:szCs w:val="24"/>
        </w:rPr>
        <w:object w:dxaOrig="480" w:dyaOrig="270">
          <v:shape id="_x0000_i1754" type="#_x0000_t75" style="width:24pt;height:13.5pt" o:ole="">
            <v:imagedata r:id="rId1084" o:title=""/>
          </v:shape>
          <o:OLEObject Type="Embed" ProgID="Equation.DSMT4" ShapeID="_x0000_i1754" DrawAspect="Content" ObjectID="_1653893903" r:id="rId1525"/>
        </w:object>
      </w:r>
      <w:r w:rsidRPr="003840C1">
        <w:rPr>
          <w:bCs/>
          <w:szCs w:val="24"/>
        </w:rPr>
        <w:t xml:space="preserve"> và </w:t>
      </w:r>
      <w:r w:rsidRPr="008610DB">
        <w:rPr>
          <w:bCs/>
          <w:position w:val="-4"/>
          <w:szCs w:val="24"/>
        </w:rPr>
        <w:object w:dxaOrig="435" w:dyaOrig="270">
          <v:shape id="_x0000_i1755" type="#_x0000_t75" style="width:21.75pt;height:13.5pt" o:ole="">
            <v:imagedata r:id="rId1086" o:title=""/>
          </v:shape>
          <o:OLEObject Type="Embed" ProgID="Equation.DSMT4" ShapeID="_x0000_i1755" DrawAspect="Content" ObjectID="_1653893904" r:id="rId1526"/>
        </w:object>
      </w:r>
      <w:r w:rsidRPr="003840C1">
        <w:rPr>
          <w:bCs/>
          <w:szCs w:val="24"/>
        </w:rPr>
        <w:t xml:space="preserve"> lớn nhất, thì hệ số công suất của đoạn mạch khi đ</w:t>
      </w:r>
      <w:r>
        <w:rPr>
          <w:bCs/>
          <w:szCs w:val="24"/>
        </w:rPr>
        <w:t>ó</w:t>
      </w:r>
      <w:r w:rsidRPr="003840C1">
        <w:rPr>
          <w:bCs/>
          <w:szCs w:val="24"/>
        </w:rPr>
        <w:t xml:space="preserve"> bằng</w:t>
      </w:r>
    </w:p>
    <w:p w:rsidR="005C3C9B" w:rsidRDefault="007974A5" w:rsidP="003840C1">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69504" behindDoc="0" locked="1" layoutInCell="1" allowOverlap="1">
                <wp:simplePos x="0" y="0"/>
                <wp:positionH relativeFrom="column">
                  <wp:posOffset>3239135</wp:posOffset>
                </wp:positionH>
                <wp:positionV relativeFrom="paragraph">
                  <wp:posOffset>50165</wp:posOffset>
                </wp:positionV>
                <wp:extent cx="3398520" cy="476250"/>
                <wp:effectExtent l="0" t="0" r="0" b="0"/>
                <wp:wrapSquare wrapText="bothSides"/>
                <wp:docPr id="534" name="Canvas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98520" cy="476250"/>
                          <a:chOff x="0" y="0"/>
                          <a:chExt cx="21600" cy="21600"/>
                        </a:xfrm>
                      </wpg:grpSpPr>
                      <wpg:grpSp>
                        <wpg:cNvPr id="535" name="Group 507"/>
                        <wpg:cNvGrpSpPr>
                          <a:grpSpLocks/>
                        </wpg:cNvGrpSpPr>
                        <wpg:grpSpPr bwMode="auto">
                          <a:xfrm>
                            <a:off x="128" y="1576"/>
                            <a:ext cx="21375" cy="20013"/>
                            <a:chOff x="0" y="0"/>
                            <a:chExt cx="21600" cy="21600"/>
                          </a:xfrm>
                        </wpg:grpSpPr>
                        <wps:wsp>
                          <wps:cNvPr id="536" name="Line 508"/>
                          <wps:cNvCnPr/>
                          <wps:spPr bwMode="auto">
                            <a:xfrm>
                              <a:off x="967"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575" name="Group 509"/>
                          <wpg:cNvGrpSpPr>
                            <a:grpSpLocks/>
                          </wpg:cNvGrpSpPr>
                          <wpg:grpSpPr bwMode="auto">
                            <a:xfrm>
                              <a:off x="6057" y="9861"/>
                              <a:ext cx="3589" cy="9149"/>
                              <a:chOff x="36448" y="23257"/>
                              <a:chExt cx="21600" cy="21600"/>
                            </a:xfrm>
                          </wpg:grpSpPr>
                          <wps:wsp>
                            <wps:cNvPr id="672" name="Rectangle 510"/>
                            <wps:cNvSpPr>
                              <a:spLocks noChangeArrowheads="1"/>
                            </wps:cNvSpPr>
                            <wps:spPr bwMode="auto">
                              <a:xfrm>
                                <a:off x="36816"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673" name="Group 511"/>
                            <wpg:cNvGrpSpPr>
                              <a:grpSpLocks/>
                            </wpg:cNvGrpSpPr>
                            <wpg:grpSpPr bwMode="auto">
                              <a:xfrm>
                                <a:off x="36448" y="23257"/>
                                <a:ext cx="21600" cy="20826"/>
                                <a:chOff x="36448" y="24121"/>
                                <a:chExt cx="21600" cy="21600"/>
                              </a:xfrm>
                            </wpg:grpSpPr>
                            <wps:wsp>
                              <wps:cNvPr id="674" name="Freeform 512"/>
                              <wps:cNvSpPr>
                                <a:spLocks noChangeArrowheads="1"/>
                              </wps:cNvSpPr>
                              <wps:spPr bwMode="auto">
                                <a:xfrm>
                                  <a:off x="36448"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5" name="Freeform 513"/>
                              <wps:cNvSpPr>
                                <a:spLocks noChangeArrowheads="1"/>
                              </wps:cNvSpPr>
                              <wps:spPr bwMode="auto">
                                <a:xfrm>
                                  <a:off x="3894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6" name="Freeform 514"/>
                              <wps:cNvSpPr>
                                <a:spLocks noChangeArrowheads="1"/>
                              </wps:cNvSpPr>
                              <wps:spPr bwMode="auto">
                                <a:xfrm>
                                  <a:off x="4152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7" name="Freeform 515"/>
                              <wps:cNvSpPr>
                                <a:spLocks noChangeArrowheads="1"/>
                              </wps:cNvSpPr>
                              <wps:spPr bwMode="auto">
                                <a:xfrm>
                                  <a:off x="4410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8" name="Freeform 516"/>
                              <wps:cNvSpPr>
                                <a:spLocks noChangeArrowheads="1"/>
                              </wps:cNvSpPr>
                              <wps:spPr bwMode="auto">
                                <a:xfrm>
                                  <a:off x="46689"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9" name="Freeform 517"/>
                              <wps:cNvSpPr>
                                <a:spLocks noChangeArrowheads="1"/>
                              </wps:cNvSpPr>
                              <wps:spPr bwMode="auto">
                                <a:xfrm>
                                  <a:off x="4927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80" name="Freeform 518"/>
                              <wps:cNvSpPr>
                                <a:spLocks noChangeArrowheads="1"/>
                              </wps:cNvSpPr>
                              <wps:spPr bwMode="auto">
                                <a:xfrm>
                                  <a:off x="51851"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81" name="Freeform 519"/>
                              <wps:cNvSpPr>
                                <a:spLocks noChangeArrowheads="1"/>
                              </wps:cNvSpPr>
                              <wps:spPr bwMode="auto">
                                <a:xfrm>
                                  <a:off x="5444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682" name="Rectangle 520"/>
                          <wps:cNvSpPr>
                            <a:spLocks noChangeArrowheads="1"/>
                          </wps:cNvSpPr>
                          <wps:spPr bwMode="auto">
                            <a:xfrm>
                              <a:off x="1918"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683" name="Picture 521"/>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2858" y="1464"/>
                              <a:ext cx="978"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4" name="Picture 52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14746"/>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6" name="Picture 52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20702" y="14512"/>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7" name="Picture 52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7523" y="673"/>
                              <a:ext cx="897" cy="9345"/>
                            </a:xfrm>
                            <a:prstGeom prst="rect">
                              <a:avLst/>
                            </a:prstGeom>
                            <a:noFill/>
                            <a:extLst>
                              <a:ext uri="{909E8E84-426E-40DD-AFC4-6F175D3DCCD1}">
                                <a14:hiddenFill xmlns:a14="http://schemas.microsoft.com/office/drawing/2010/main">
                                  <a:solidFill>
                                    <a:srgbClr val="FFFFFF"/>
                                  </a:solidFill>
                                </a14:hiddenFill>
                              </a:ext>
                            </a:extLst>
                          </pic:spPr>
                        </pic:pic>
                        <wps:wsp>
                          <wps:cNvPr id="688" name="Line 525"/>
                          <wps:cNvCnPr/>
                          <wps:spPr bwMode="auto">
                            <a:xfrm>
                              <a:off x="10764"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689" name="Group 526"/>
                          <wpg:cNvGrpSpPr>
                            <a:grpSpLocks/>
                          </wpg:cNvGrpSpPr>
                          <wpg:grpSpPr bwMode="auto">
                            <a:xfrm>
                              <a:off x="15854" y="9861"/>
                              <a:ext cx="3589" cy="9149"/>
                              <a:chOff x="95396" y="23257"/>
                              <a:chExt cx="21600" cy="21600"/>
                            </a:xfrm>
                          </wpg:grpSpPr>
                          <wps:wsp>
                            <wps:cNvPr id="690" name="Rectangle 527"/>
                            <wps:cNvSpPr>
                              <a:spLocks noChangeArrowheads="1"/>
                            </wps:cNvSpPr>
                            <wps:spPr bwMode="auto">
                              <a:xfrm>
                                <a:off x="95764"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691" name="Group 528"/>
                            <wpg:cNvGrpSpPr>
                              <a:grpSpLocks/>
                            </wpg:cNvGrpSpPr>
                            <wpg:grpSpPr bwMode="auto">
                              <a:xfrm>
                                <a:off x="95396" y="23257"/>
                                <a:ext cx="21600" cy="20826"/>
                                <a:chOff x="95396" y="24121"/>
                                <a:chExt cx="21600" cy="21600"/>
                              </a:xfrm>
                            </wpg:grpSpPr>
                            <wps:wsp>
                              <wps:cNvPr id="692" name="Freeform 529"/>
                              <wps:cNvSpPr>
                                <a:spLocks noChangeArrowheads="1"/>
                              </wps:cNvSpPr>
                              <wps:spPr bwMode="auto">
                                <a:xfrm>
                                  <a:off x="95396"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3" name="Freeform 530"/>
                              <wps:cNvSpPr>
                                <a:spLocks noChangeArrowheads="1"/>
                              </wps:cNvSpPr>
                              <wps:spPr bwMode="auto">
                                <a:xfrm>
                                  <a:off x="97893"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4" name="Freeform 531"/>
                              <wps:cNvSpPr>
                                <a:spLocks noChangeArrowheads="1"/>
                              </wps:cNvSpPr>
                              <wps:spPr bwMode="auto">
                                <a:xfrm>
                                  <a:off x="100474"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6" name="Freeform 532"/>
                              <wps:cNvSpPr>
                                <a:spLocks noChangeArrowheads="1"/>
                              </wps:cNvSpPr>
                              <wps:spPr bwMode="auto">
                                <a:xfrm>
                                  <a:off x="103055"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7" name="Freeform 533"/>
                              <wps:cNvSpPr>
                                <a:spLocks noChangeArrowheads="1"/>
                              </wps:cNvSpPr>
                              <wps:spPr bwMode="auto">
                                <a:xfrm>
                                  <a:off x="10563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8" name="Freeform 534"/>
                              <wps:cNvSpPr>
                                <a:spLocks noChangeArrowheads="1"/>
                              </wps:cNvSpPr>
                              <wps:spPr bwMode="auto">
                                <a:xfrm>
                                  <a:off x="10821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9" name="Freeform 535"/>
                              <wps:cNvSpPr>
                                <a:spLocks noChangeArrowheads="1"/>
                              </wps:cNvSpPr>
                              <wps:spPr bwMode="auto">
                                <a:xfrm>
                                  <a:off x="11079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700" name="Freeform 536"/>
                              <wps:cNvSpPr>
                                <a:spLocks noChangeArrowheads="1"/>
                              </wps:cNvSpPr>
                              <wps:spPr bwMode="auto">
                                <a:xfrm>
                                  <a:off x="11338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701" name="Rectangle 537"/>
                          <wps:cNvSpPr>
                            <a:spLocks noChangeArrowheads="1"/>
                          </wps:cNvSpPr>
                          <wps:spPr bwMode="auto">
                            <a:xfrm>
                              <a:off x="11715"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702" name="Picture 53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12642" y="984"/>
                              <a:ext cx="1060"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3" name="Picture 53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10174" y="14512"/>
                              <a:ext cx="1141"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4" name="Picture 54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17206" y="0"/>
                              <a:ext cx="978" cy="9345"/>
                            </a:xfrm>
                            <a:prstGeom prst="rect">
                              <a:avLst/>
                            </a:prstGeom>
                            <a:noFill/>
                            <a:extLst>
                              <a:ext uri="{909E8E84-426E-40DD-AFC4-6F175D3DCCD1}">
                                <a14:hiddenFill xmlns:a14="http://schemas.microsoft.com/office/drawing/2010/main">
                                  <a:solidFill>
                                    <a:srgbClr val="FFFFFF"/>
                                  </a:solidFill>
                                </a14:hiddenFill>
                              </a:ext>
                            </a:extLst>
                          </pic:spPr>
                        </pic:pic>
                        <wps:wsp>
                          <wps:cNvPr id="705" name="Line 541"/>
                          <wps:cNvCnPr/>
                          <wps:spPr bwMode="auto">
                            <a:xfrm flipV="1">
                              <a:off x="5843" y="5903"/>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6" name="Line 542"/>
                          <wps:cNvCnPr/>
                          <wps:spPr bwMode="auto">
                            <a:xfrm flipV="1">
                              <a:off x="15997" y="4832"/>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5" o:spid="_x0000_s1026" style="position:absolute;margin-left:255.05pt;margin-top:3.95pt;width:267.6pt;height:37.5pt;z-index:251669504"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4Po5MGJAAAlL4BAA4AAABkcnMvZTJvRG9jLnhtbOxdXY/bOLJ9v8D9 D4IfF3Ban5ZkTM9Fpj8GA2R3g52+911tq9vC2JJXUncns9j/fk8VKZlsm2xPMnGyHWYwiWzRJbGK LJLnsIo//M+Hzdp7LNuuaurzSfDGn3hlvWiWVX1/Pvnfm+tpNvG6vqiXxbqpy/PJx7Kb/M+P//1f Pzxt52XYrJr1smw9CKm7+dP2fLLq++387KxbrMpN0b1ptmWNm3dNuyl6fGzvz5Zt8QTpm/VZ6Puz s6emXW7bZlF2Hb69FDcnP7L8u7ty0f/97q4re299PsG79fx3y3/f0t9nP/5QzO/bYruqFvI1ik94 i01R1XjoKOqy6Avvoa32RG2qRdt0zV3/ZtFszpq7u2pRch1Qm8B/Vpuf2+Zhy3W5nz/db0c1QbXP 9PTJYhd/e3zfetXyfJJE8cSriw2MdFHUj0XnJaSdp+39HIV+bre/bt+3ooq4fNcsfuu8urlYFfV9 +bbbQtOwP/3i7PlP6PO9+L13+/TXZolHFA99wwr7cNduSCpU4X1gu3wc7VJ+6L0FvoyiPEtCmG+B e3E6CxNpuMUK1t372WJ1JX8YBjNf/kxc0usVc/FMfk/5XqKe/GGs8qiXZNAL28NL/PQlxXyuFoIQ 3QZ1DZJ0JprooIowiFK8DykCzT+IxN0/VQ/oiN2urXWf19Z+XRXbkptwR81o1Ols0Om7qi6h0kyo lAtd1O9bbnndvEObe7HN5LNUaCuOQjZNMR/UlWeQzNriFjPavphv267/uWw2Hl2cT9Z4DW6PxeO7 rhfNZChCzbNurqv1Gt8X83XtPcE0YYqmRZ+7Zl0t6S5/aO9vL9at91iQw+E/VDM8WCuGjl0vWdqq LJZX9dLrP27RLRr8bkLiu83EW5dwqbjgcn1RrV8uh+esa3oPKAD1kFfCE/0r9/Or7CqLp3E4u5rG /uXl9O31RTydXQdpchldXlxcBv+mKgXxfFUtl2VNtRq8YhAf1xKkfxb+bPSLo/7OdOmsGrzs8C+/ NHqmMD31xW5+2yw/covg79E4bb2VeofwYkNvzUXTMrsxss/n+KyZn4gGmGcz9oC79hclWS7aXx7E /CLFfOys0SyORT8PoxAi2M6f6LxO0GlnaTio9h/w9vD7a/TcgDsWmQndexgiuufjQ9s2T9TS4U2G MUL5wWDuF3t6NMsCeA5yflmYSOc39PUw8OGZubMHs5kfy343DDBDb5YdvkUVbB1e666d2quv+Y+U rhUTXU9p6rbOGISx/1OYT69nWTqNr+Nkmqd+NvWD/Kccb5/Hl9d6Z2RPKWZK6EOf2hmP9V1Rllxm bw/VclP1mLKtq835JBsdXDGXjkx1VtSxdt2d3n/o5sO/5u7utQ3cMgZvTC5xsWra3+EYMVGDS/zn Q9GW8I+/1GhP6Fgxzez4Q5ykNE9o1Tu36p2iXkDU+WTRtxNPfLjoxXzwYdtW9ys8K+B2UTdvMUe5 q3gw2Lkh9hXc2yxeaJZGQ1eRXijgZv/cy9B8cZhMfa4XOuhNdn1jNxHys1BOKg55ojgIpQ/7lj3R OFW9bsuSVgdwRCE11pM5otF17xQ2KDuaDX5of9IJ9/8gJh40Ng+TDbSDpRyu75dy+LpBO77brLEa +cuZ53tP3iiMSg+FAqVQ4Odx6K0OF4TvHqVF/iw0CUTD3ZULZ7FJHiywK2eRh+F4V84iD259LBf4 syQ1vSBc/FjQN70dhtWxkFUaRuexoFEaxrhdqSCLosT0cujmu5KsZoM50Fp3Be0iNYuQpk0iVZOE QZLnxrdUjSLUY5KpmsUuU7WLXaZmnCyJjKYOVOsIJRnek5z+aMfAJhPeTS1JtjTJ1Ew0C4LIpM9Q NVHo4z+jTNVGgVWmaiO7TNVGgY8x2fieuo2opKnuqo3M8jT72LxPpNrH6n5U80QWfxGp1rFKVI1j lajZxuaCItU2Rh1Gul0sLi1S7WKWp9rE6jIi1S42L0QTJ6XbWBxbrNnF4oVi1S5WjxGrhrF6jFi1 jF2mahm7TM06No8Rq9axeiFazSnqtHg2rAXVkhYvBKhLKWnzGIlqoj2PAWRgnGMUK0w2eKK++FDL eQeuMB8GsihAjW3TEa5GkxCstm7Eog2Tlw+MLhgKw/RUmNdleJ69MGxKhRlkfLEwjEWFeY38YmFY gQrzcvvFwjS2U2kxQX+5uKyjQN5eLi5rGRxXTbm4vQmOq2gga4pxkpdaL2icBkmqqpjgv/juoawq RrejpMuqhsdVFWsQ8TLHVVUCojfhcVWl8YaqGh3XcGkw4eLHVZWQci5+XFVpIODix1U1klaFFz9G 7+TDSTo89FHFZVXhfY8qLqsaH1fVWFYVPvMo6bKqAhp7sUWSL6SqwtMp0sXPpBsjWOc519NOPHA9 t/Qb4L5FT95vuCQ4RLIEq+GK7m2ax/Km4VL9jmDgFZZ89q7E4uG2WvxU/q6Wn0qjZ37KZsSDWQ6N SVyJJEJnF2/EN2iY5hs0RRmqpwk+9JjEnwmdYNXOBh2ek6a5sBxak/IUHhL5MQMerkvVP8lXjph7 geKpUqqwWZhhDMcNrpV6h9ZIojZULdwhI71Ym9CPMtGAuF6KQAz6gFbpUVwx/U6OwVS+xNjsXn5W MJMmCrh+qkifuTASyTVUbvHSQjyNq4hbR9UsSDPpToPcn+ktAjyCqHSQz3KuwGBEXiDw03g4P6jH da02O57+S21gei9/MZRZrJuuFK9M3cD1gYMa1dup6wPfeh9ABxStWV6wd+deuQPaNJheQ/PNHJ3g +fIEExrqKZ8iYo/mY1ciqTzREYkzOMh3/WcA4CfhnTCUCEpPQXt5tDsV2pvlcmITngTtTWI/M2E4 +iIvSDIjhKOsG6PUiOFoi3Ag10Y4DNOJcW1rkactwG3yMOaN8kDhBKYKq6tvVowBssJU8ih56srb Jk8DfdM8j00vqGO+0LThBTXI1ypQtQmp2iRQNQnmCrlRh1h+PlOOSaRmFatI1S5sP5NI1TBhEIZm WFo1DSvIIFJDe60iNbTXKhKT77H5YCsW+pWBcdHAXqF102uq9rHL1OzDajfJ1AyU5KmxWWIrjFqj MM1N7YjW1mPdwRtYZKoWwpzULFMDfK2gNJboytMZvjbUXYN8bT4yUjuQULxJpGoii1fTEN/A5tZo UTEq0yZRNY9domYei6fUYF+ba9NhX4tEDfW1SlS7j823aaCvxbdpkK9VoNp1bAJVu1idpY73knYM jUeHe23OUod7LSI1tNfq2TS01+bZEtU0dpFqt7GKVHuN1bElqnWszjJR7WOXqfUcm7NMtJ5jc2yJ 1bFhMeGw8wPkgMPOCXE/RJs47NykGYedmzTzNbBzJukONWAaNQCA3ohNloSmWJm/BCMCFz+OJiBn z8VHvNYuHX6ci2uMiHipL4z706SHH85DksQL7dB/mNPUG+8bZCmm1gz5SBQxCISegD2nDM4OSC99 5J/Q1PJoVHIa0T5DepKfYU6nPkmYL82w/Vj9GlMP/gFXSwBQOtypfxKvHWap+BXXTBGXYDEnnk8V U27Q5IFvyGoyGqeSJIceE/gpDcOoDtdLEYeYBznUiE1+g9Z4QiFegCp2bH2CjLcy40FcM+VBoR9n mLHgDldNvUMLV77DdTv2UWGQjyai2mkSk0y2E66eeovWn6JeNL05vmI5Nj6L36X5M1WlqWSLg3yM kpCtkiZG/Cte0R182sAgyF/QKk08h6+ENoYyn8kyuB4n2yU1Q9fjoITvsMfBYTpO42tt6j8JpwE/ vcdp8Bh6Ik4jDhI5TXGcBm+xJ+zIAPlqIIYN/FMxDMdpaHEKKrZEqjZgajRBHuFTK0znOA0KDLHB dARCjLq0QmqO05BxNo7T4Ih5XovsgowcpyH6mWF4cJyGZyOAHafB8wurA6YA8tFV23kSx2kAlpT4 4XHwoUQPNfDQCHw6TsOETztOw6QZx2mYNOM4DZNmJMB7I0DhgWBxnIbjNAjxZ1LHcRqIQIQ2HKfh WMSDrJRjERG79h/DIjpO4ysmKjoJp4FF7B6nwbsZTsVpxNgIIZhsF6dB6LDjNNRUSepGcxsFocLm jK8bcD9E3O5AG5tAx2mgLVq3Hrs4DZHny8o/uDgNoSSLV3NxGmeei9N4Rl+5OA2aC9j5B22LgzWm Qt3jYJfpOA2xrdLlOOJMEzKjlMtxZIKEXY4jk2a++xxHRrrSxWmILelu17jbNU55uniVyRDQd7hr nA5/OFk2KNfjXI/77nuc4zReO6cBPmGP0+AsiKfiNGYzOkKGYsEcp+E4jWfQlss9Zd16TCGv47Za KwGhHTVgDapA4OtxIh2n4TgNTiRmCHWiXaNjS3KchoiN3wWduNxTtqAKx2k4ToOTmBsSEIn0DDdj 7ghrfhWZ6+XIjPA8GXWchuM0RNoPe2Igx2k4TuPm8LkNjtOYeNYzJxzC6hDW7x5hdZzGkO3MRUa5 yCiN3ftCkVGO03jtnAb4hD1Og0PpT8VpIEOmWKA6TsPlnnoO/DlOw3EaB886D1XA3Lr1GEc27aB1 azoVOoZyBOHtZ1+o25ldnMbhU+YdpyH6riFizHEajtOYiWMZ1eSIlD19dEJWx+bO03BnUc+Hs7np QDHsC7pxZ1E/P7WcZgqkGXcW9XPNyDNvb6LjUqe5s6hN9I3jND7pHG3HaThOw3EaLk5jLsK2HKfh OA3HadRL3ta9Kovllbx2Z4Q37fIMa2H/7AlX27ZZlF1X1fe/roptiQPZJVXxvvWq5flkloFP2OM0 OG3eiTiNJMjoSE4Xp7GRqfQtO5o1dNadp6HmqHK5p+yJolycBhOGjtMwBVWoHYgWm6YzfdwZ4S9k ilLjnGxnGTlOw3EajtP4Abum3Bnh7oxwZh2OjLqR9A0O3zoqksJxGoZYJ8dpmEgKihKkFhkfd/aN 4zQcpzGh2Qy3GqZqpGd6eOnwbndGOHgdd0Y4B0X2RPAgE7s7IzxD4kKGduW56WLETzNkdFG/dj2O Gkw2S4V+2Jco+gn9OANkiIEsCUNNc991j3NxGq88TiPDOLzHaXD7PxWnEbOGHafhOI0DCI+L03h1 cRo4TCowAeb6GeFBHOamM9z1OA2rTI0JtMrU4jRobml8TzVOg2ehxvdUs4PZuAJMOp7vzzbRDypq bmFAI/UsmsBGgUYqoWGTqB5GY5eo7ja3IfvaYRqsH1OtNeNgNmuyDXad7hRplaiaxnYGT6SahtRj eEXKID5usbcJ1OgMm0DVLoKOMwV9aJYh7ZjeUTMMH8JgEqn1G5tI1TLWBHixahpbAjwt85RdpGob m8hnJ4RbnBBtsRjNGDx3GA6D/1B7DoN3GPyhRkADCWkGxLcE9aw5wdyZ1kZQHT6VFAmPeYwi/xQM Hp4N5Me7jlO+teWi99YU2eH1/Hd7Pmkn3u355FbCSoXDsR2OLWDYU6JqSYQmia6RByIkbchcg2hu MFB0J/DDlP3P7hZGe3GLRvOhR2l8gzvUwG2WZ0qBpsSirRBiLp2v1lQOngj9H98FHNL71ZDes6ft /fy+3f66/fEH9ZoQ2Kdu633YrGtcbbvzyarvt/Ozs26xKjdF92ZTLdqma+76N4tmc9bc3VWLkvey /5Fd7ZizCQT4HxjzMbNfl14SMqd0IggYPU7sIQCSEkgyq/zQewswNpHvYx26gFtP/XFW+eGu3TAL 2Hb9z2Wz8ba4wPwE749d+8W8eMQsRnRdukNF6OuuWVfL62q95g/t/e3FuvUeC8xyrvmP7O1asXXt PWFIQS4hn0VrNztVhs9/DsnYVH3Zeutqcz4BpoQ/VKiYv85QjG21mON/2Whxtddom21Zo0nfNe2m 6Ls3TXt/tmyLJ8RdbNZot/7sDL/qH9pyIoVsjpKxKdrfHrZTdIRt0Ve31brqP7I42I1eqn58Xy3e t+LD4m+PY1QHoBPR/nGfHovWz46ffkTlxK8wmagW75rFb51XNxcr9JPybbdFi0PrgIDhq7Ztnsiw 6Kti9NClUNX0N7ldV9uhTdK1rDOm28/6+gG1iQ5/2SweNmXdC9215RrVb+puVW27idfOy81tieiV 9pcl3nPR9UVfnk+2bVWLvoKOJqf81OUe2up88q8we+v7efjT9CLxL6axn15N3+ZxOk39qzQGURpc BBf/pu4QxPOHroRWivXltpKvjm/3Xv6go5JWF75qU1T1RPRG7h8Yj/BCcIj8L78iLklDovcuyFtx P+r6tuwXK/r6Dp1bfo/C4w3W+k7RZINuC/vfPv21WUIbxUPfcO8eHAsUywGkWSIdUzyLRacd/FKe 4g65pTyK+fh5PG/49eBzjnRLdUP256ocMkbu51fZVRZP43B2BWNcXk7fXl/E09l1kCaX0eXFxWUw GGNVLZdlTeI+3xas5j/sMc+oTexeY7Df8K+w42AAfEuX+F/0SlzI98bVXhs60AG+qt8Akvrcb4TU SKhKr8pvYILg/AYmDWTYo/yGWKEGcRrzKU7swXg2k+VAwMlrzLJkgMic1yDn8N14DQB7z70Gt4RX 5zUwrXJe4494jdBPfYGfB3GCvEvDjMB5DssK7TvyHBg6nnsOnpS+Os+BiZXzHH/Ec6QJbZyhacUA fA/LlHHC4ZYpGv7zyW7jRJgcFpeir7+ragIkeIkp4biL+n2LsYE+HTUbDfwUq1dmRuIoZEJxNyPN M18uZIdVt2E+usaL8BrZAK4pq9g/AzNrmwc9Y4nXf9xiqd4Ar5sQJNdtJt66rPmCR0qZzeSFclim r2ta2n5rS+1Rf0c1zcH4ohncNsuP3CaAHjNkTF+PkDJdqngXWDLRtn6GkrdoXPKoWS71M8HQhJIh 1JQuGfGCfhmXhpTx/viAI3AUbM+j9KOElmQzhsV2DTBK6OhZRlICEUIGGnr1dwHA5EmUCyY8jMJE Nt3F6kqCwyKDM/94TOY84jA7JJ2qIxUj4QV82oMXDkJUlBdG4FNHZYjJsfITuiUUasDS+b3pBaC/ Qbmd0KwFONR+QB+O6ux5MnT2MAvFGnOn6zDwfbkADWYzn2cPo74AcJ4CTqeWpbR1W28Mwtj/Kcyn 17MsncbXcTLNUz+b+kH+U463z+PLax34Ymcp2BIsKI+z8AEQ8kjAP8qSy+wtTdOhQ40X+IOA/7j2 pfdnaXBOw78CMRvsr/Z3r2163prxWLa4WDXt7/CMbbGFT/znQ0H4+fqXGg09xwZM2sfBH+IkBbnj teqdW/VOUS8g6nyy6LHfQ3y46PEZP3oAbHy/wrMCHgnq5i2A07uKqRZ6Q+GH2Fm86IaIZdXdkMyk 9OXc0EFvMsyUVF/iZ8InHvZEuyOyv2VPNLJ6121ZEtcCR3/KuA5F2TuFDcrGZmTph/b9NpT+sOPs htmGkvlgd3wrmuS4UdO4VxvtbCwU+HkcmrbGQmNjwcifhcYNxmq5cBab5GHEO0qeus82sshTt9kG /ixJTS8I1Y4PNm5WxqxvLGSVpm6wNUoDbauIy6IoMb2cHtFBajbsVKbM07s3tIrE4mcsyZYziVRN EuIkhtz4lqpRhHpMMlWz2GWqdrHL1IwDqNhoai1VVcBKMrwnOf1RScgjZ5YJ9lMtSbY0ydRMNMOO LJM+tcAOHGzhG82uBXZgz7tFpmoju0zVRiJcw7DpHcsjpe4cAmKqu2ojo/PRojqs3oe2tY32sbof 1Tw2f6FHddgcmtZ/LB5IO3nD6jS0sA6j16CkGmOd7fJUu5jlqTYRvcFgZz2kw+KFtJgOq0g9qMMm Uu01Vo8Rq4axeoz4aM8Gtvq5zg0tHOSVUtLmMbS4DqsX0gI7rF6INnPu2obNs2mRHVaPoUV27HkM zOJddiUX2QGU4gZDoFjWvXDwNHoyFx+43BeKCwzEnRhxT6tJAgKGU0ZcdiVjIAiGNGpin5VdCZ7t y0d2YP6CF+U5juw8m+axFIm3D22ZnkqjZ36q5dugcY5FJVEgt0+Irek0KeIbNOkZ+ueLO7MTfybf LNQDBtI0F/0R548wgCzzp9DKih8zAOL6y+uf5G8i2jBL1adKqcJmYSaYGa6VeodGNFEbqpb0Ni/W JvSjDMMynsT1UgRiIgFole5wxfQ7OQZTNg7V7ehnBTNpooDrp4r0Exm7FXANlVs8qIuncRWPfVqQ ZqEwb5D7M71FYPOtqHSQz7CDRn0aLRD4aTycH6zbCUM7XB9wfYDTDGF5/Q31Afh/7InGDll5Meym VYE2DcA+cmO7IPpyoidpNP8UEXs8H3dudzLBH+Sd4AMFmL5DewEoQJcaiwQTfSnaKc1y6YdPgvba Mmmo+Ig46NCwwFXX4basF+pC1JZGQ12DW+RpC3CbPG39bcl4oWIjtoQXGjpikaeuvG3yNNDXlu9C x3zNCTQ0yNcqEG1tBAcsCTQC1STWBBqBZhVLtgvMSXePtotU7cI5UAztkKKfxtpYs11ocK8t24WG 9lpFamivVaTaXawHiGpgr1CRoeYa2GuXqdmH85aYZGoGSvI0NoLSqoEwf0zN2YZUC9lPcFY7j1Wm BvhaQWk9kY8NlNYgX5uPdCcTuJMJxDpqx6bqeK81NZDacWyeTYd7rSLVfmMTqaG9Vs+mob02z5Zo no0S7Jo8BjbU7Dy1VaQ68Fgdmztt2Z22POKg7rRlEw7qTls2acZh5ybN/ClZkRg6P5TrikYNoF03 YyCfnfyRG2Bv4O8lJGpNjZUIwPNmh9fai0uaIBmz21Dxk+D+NM2UCCz2+crK2aH/MKd9FgRIZ2mo o+8BLdnozgzLOjFDkeg/PvINWjEPKnwRL3dnv3776WxyBK2wZf1UNF+glZxXCpRGJttJlA6JQeQt n9qaaChUQ9mlXmwPKDsTPStI8yHGTpI4aTqkIcnHMAl5i1aR/DRe0R182glZBtfj3Pnm3/355o7T +Iqb+k+Rl4rY+T1Ogz39iTgNBMsgg4Nw+47UmPzlzHOkhnqMssoz2TgIFV1izMiwJ5U2Mow0gE0g 2uRYzs5AaKC5IzWGzGs7zJO2nIy6tOJ0jtSQZ647UiM4cFAJoTBjQ7L4Se10AvsRChrnZKFrtb3s Nr5W38tukahtZbdKVLuPzbdpO9ktvk3bx24VqLo2m0DVLlZnqW9itzhLR2rQXMDqLB2p4UgNR2oI +JV2xgEaPgQhO1LDpBlHapg040iNUwQzOIjVQazfPcRKqZJE/I6kQdxxy9inh1UU71GXOhEssDtu +WBc1ClPxXgNNKIjNV47qQE4Yo/U4PC/k5EakU+rc2yxCB2p4UgNHsp2eLiL1PBsm49dpMb5i9gf ggF3SLg9+kPDZl2kxpgLjRKRyGGCjtLcqVOArobAFy07j42C0AxkC0BzpIZn5SBU09g4CJWwtQpU LWMTqHUca1iFi9QAV8E6N/Qa2pc7EneO1DDBjmLz7c2409K6G1msiW+Oy4ojdtjcjHt6rZLR8GnP 9ZjEwlpY7onWtkQbsXgKZiXRmAEdsz/bRWqYWoojNUyacaSGSTOO1HCkRjSGATiIdRyDXg5ocBCr Bse7SI1h+vJi03GxUS42SqP3vlBslCM1XjupAZBhj9Tgxd/JSI1kSFXoSA1GaC3wn4oxWTcgayCT ZbewCjHZNgsfu59ZzQRik+fST1n3MweqXRypcWjTvks/JWM6XPqp/dAgF6khAv4MuLmL1EAMhDVX lBofaGUg1CAau0iVcLKKdKSG2HXPmW6NmP8A+Q9LZiub4EiN51n7ZaqWG+TOPIoykeQNJiZHFZf0 DXJeHlNcJmB3RzfsH64wtNzj+DiZ2P0G6emP0bsjNRypcSNz8dy49FPl7yqk5iBWB7Gq7cGln3IJ 3wDNDQPrixQNjm6HS6V9KexJMB4PudECzohGd55lMaPdYPwLgnyOf5CjEUlXo3ZfpBEdqfHaSQ0s P/ZIDT526mSkRhYShosu7kgNR2oI97TbF+4iNVykxsGAAUdqOFLDeB61IzUcqbFPdbkzNV4Oa6ND Qcc4EWtYG4Fhu5K2sDZa240l9/LqYYnhzqN251FTUIo7j/o590QnXZFmEB55FEsho4wcqfFckXTq EykS6Q+PUaSL1HCRGi5Sw0GsjQKWfqF94y791ABHOxrRkRqnoBEdqfHaSQ0sOPdIDd7ncypSA4xm LjZ2OVLDkRqO1Cgp5YQGLVkyz7v0Uy/jdC79lEZ/GHbvu4PCzwR9aDiLx52p4dJPHeBJXKQGO+DA kRrD4bqW0x1k/MJx4Qsu/ZRpGz0d0cUcyHFIv0s/ZVKki9QwacaRGo7UcKSGIzUcqTEJ81DsOQ5c pIaL1HBnavj8R26N6Jp1tbyu1mua9a9r7+l8kicAnOijdq9r728v1q33WKyx38Ioom0e6iV2XRTz VVksr+R1X1RrcQ0+Zl1jpUHgfLd93/74A13dNsuP71uvbXray+E9li0uVk37+8R7aovt+aT750PR lhNv/Uvd4Q0RCIRiPX+Ik5QCpVv1zq16p6gXEHU+WfTtBEfW0YeLHp/xo4dtW92v8KyAK1w3bx/6 5q7qadvI7r3kh6duK94WF96HzbrGkeFbvM2q77fzs7NusSo3RfdmUy3apmvu+jeLZnPW3N1Vi/Ls qWmXZ0jF7PPVtm0WZddV9f2vq2Jb4tn0sMXfHqGDank+SbFO3yc1ZmQyWfBXVh1MtH3XLH7rvLq5 WGFfWfm2bZsn0jzeS4RKaT+gD6R17/bpr80SQG2B+nLVP9y1G7Ia3pcOiQqCKMocqaHsZXTpp5QM /i5S49VFagRJFngG6Fg/KDyIw9wzgPB6pIZVppa0zSpTy9pGB7YZ31Njnbik6T3VDc2ckc1UdX0/ M2pkqnoEnz3ufLZ4i0hNomPNVqcxGjaJag4du0Q1iQ4nUDNUG5tKd5WxZazTztOwSlRtY5WomsZ2 tIRGaJB6DLbWzgi3CdTOCLcJVDFza8I67Yxw1o7pHTXDWI+/UC1jFal2G2sOJu2YcFsOJgKVxiZu F6l2G5vIZ3EaFieUaP3mucNwkQWHz2N2ILwJIXUgvEkzLl2SSTNfI7IAng1nrcusb2256D1agGP1 y39jHYtV7e355FZsPNoW/UqWpUtaz4uQWm81XNEyb9M8lur2SxqQRVy+jymOxAZ2hRZaWg9xTKyD 1SY0sLHWMFmQOtM1pX8ajhx+jQlQEpr+gtPMgRzIltiL06ZnMeYCuBP4IY7DYGhINiBaHohbNJof VKA7rVnoym2X//a3y3+RLuD2r381qBcI8P38vt3+CthXvSYQ9QQQMFyj2Nf+D4z5wHbXpZcg18Ep MeAUaVCF686wjmDXXX7ovQUA4sj3cW8Bv576Y8DqACJv267/uWw2Hl1ggoIKMMhcPGJqAjHUqGUR O89wzX/kyKDREYKqCEKCyu0yzFzFpurL1ltXm/MJQCX8EVV8ncTFtlrM8b8kLnC1R1w027IGrXHX tJui79407f3Zsi2ewFJs1uAu/NkZftU/EA0j2I/NUTI2Rfvbw3YKMgQT0uq2Wlf9RxYHu9FL1Y/v qwURQfRB5UCAsogOgPv0WDR/npkO5cSv0JSqxTMSpNuixREBYuFFdClUNf1NbtfVduDF6FrWGfPt Z3zPAbUJ0ueyWTxsyroXumvLNarf1N2q2nagq+bl5rYE19P+sqSO1PVFDz4GfFQt+go6mpzHU5d7 aKvzyb/C7K3v5+FP04vEv5jGfno1fZvH6TT1r9LYj7PgIrj4N3WHIJ4/dCW0Uqwvt5V8dXy79/IH ySppdcFXbYqqBiPHrJ/siHgh7sPDK6I7k4a4G7YLclfsKrq+LfvFir6+A8Eov0fh8QZrfadossFx 7FQ4i9E6aLqZcf6yYk5KIr8U+DNMRMkv5VE8pPv9RL9UN9QABre3Z43cz6+yqyyexuHsCta4vJy+ vb6Ip7PrIE0uo8uLi8tgsMaqWi7LmsR9vjHs7s7kMs+oUexeYzDg8C/Xju0hWFm+hEFEt8SFfG9c 7TWiAz3gqzoOwOHPHQevLqh9kYN5NY4DCK9zHNi5QIY9znH4QSpW7EGcDFlGR9cREAFArmOWJcPO XOc6yEN8N64DjeOZ6wB7hBHg1bkOsHHOdfwh14FdRiKvzLOVUJ4COXUTDrGsU9Zon+w1TrS+xqxb dPV3VY21hcgsLXdLXdTvW1TIvl3Ku8Ok9/9omUEzMrlxKsmI88UYkuS+RDuH8SVKh/EFm6uEW8Fk 2DDArPFSLNewZlbmpl96157Xf9xiadL1ZbHuV9iRh+sNtuKV9flkUy7looB29fE0/JuaJ49qOqo1 DvYWlhebEqldyxYpvj4B9AM/ozXNkHT82U0TIW652AgdZ9haApG7ZZNrm6dfw/3JbVOFKPn66Z6A S2RcxA7aVbW4LPpC/cztel6GzapZL8v2x/8XAAAA//8DAFBLAwQUAAYACAAAACEAf0hhteAAAAAJ AQAADwAAAGRycy9kb3ducmV2LnhtbEyPwW7CMBBE75X6D9ZW6q3YhqaFEAch1PaEKhUqVdxMvCQR 8TqKTRL+vubUHkczmnmTrUbbsB47XztSICcCGFLhTE2lgu/9+9McmA+ajG4coYIreljl93eZTo0b 6Av7XShZLCGfagVVCG3KuS8qtNpPXIsUvZPrrA5RdiU3nR5iuW34VIgXbnVNcaHSLW4qLM67i1Xw MehhPZNv/fZ82lwP++TzZytRqceHcb0EFnAMf2G44Ud0yCPT0V3IeNYoSKSQMargdQHs5ovnZAbs qGA+XQDPM/7/Qf4LAAD//wMAUEsDBBQABgAIAAAAIQAbcs067QEAAMwCAAAUAAAAZHJzL21lZGlh L2ltYWdlNy53bWaMUkFrE0EUfm82sW0S2I22h1bRVdBDqQ2EQq/Zbtam0EhoIh5aWNc4bRd2NzG7 RXMQC4VSeokgIvg/vHkoFHoRz4IH6bHQS5G9Ccb3pvGiF4d9O9/73sz3Zr/Zr19OPoAaj8ZD7YlC KxsIEwDaOgII2Fdclt4CiQBGKIbDoULzOD3i8oKA4griFHcxT9m9KzoUoO4l261+VwI04OqInQFS GAIYlB8R+khRIfl3FNxhgtUEo0nxFs/hBqGfYpl28HjDB+HDGS0/lLH5UL4w1zqhF8H295L2fuE4 qbz6nPCSDMV9Wk3fA+UcM7y13O/hpXYFnZH20S+usrYS/29tVD0u/umxCruCvWMPEK1uN64/sG2E b8RxVGXsb0Vms+3LqC3nzJWoPQ9ZhLFMtVlvLQJce+xHVhAsebHftjvPZMPbkjEUs39/clFr9sOn nYBKdmen58se+wHFTL1lOi+Tnkemj9/WnUG1ZDVSQ192rcaPWzcJT+kWpE56Nx0suYQM3eZp4KSz bi0dKKZC8+salaxZt+o6KT+WXkCyEQUNugMkwzTKyeocUr63Sul1gDwnB2VyXBnK5rMXOXXziho5 b8AY1QA+qT+IZO80+3EiQwieZw+Jz8H61GbAwXntrKT9uVWeL1R73v8bAAD//wMAUEsDBBQABgAI AAAAIQB3hkCL5gAAADkEAAAZAAAAZHJzL19yZWxzL2Uyb0RvYy54bWwucmVsc7zTz2oCMRAG8LvQ dwhz72Z31VWKWS9S8FrsA4Rkdjd084ckan37BkqhgsRbjplhvu93yW7/rWdyQR+UNQyaqgaCRlip zMjg8/T+ugUSIjeSz9YggxsG2Pcvi90HzjymozApF0hKMYHBFKN7ozSICTUPlXVo0mawXvOYnn6k josvPiJt67qj/n8G9HeZ5CgZ+KNcAjndXGp+nm2HQQk8WHHWaOKDCqp06k6B3I8YGWiUiv8Ol9VV D0AfGzZlDJucoS1jaHOGpoyhyRm6MoYuZ1iXMaxzhlUZw+rPQO8+fP8DAAD//wMAUEsDBBQABgAI AAAAIQDQtaAn8AEAAMwCAAAUAAAAZHJzL21lZGlhL2ltYWdlNS53bWaMUs9rE0EUfm82MW0S2I1W ij/QVbCHog0EwWu2m7X1kBCyAQ8etms6rQvZTcyutDmIhUIRLxFECj35D3jwIHjwUBB6EcGb4smj xyJ7E1zfG+NFLw77dr73vZnvzX6znz4cHYAarwqhtqbQSxdhFkC7gwAC9hSXp7dAIoARiizLFFrC M1OuJAgoriy+4gssUbZwQocyNP3kXnc8lABtODllzwIpZAAG5YeEXlOskfxzCu4wy2qC0Zx4hhmc J/RDrNAOHk/5IHw4oxuEMjZbcsvsDEI/gs9HVW3/+ruk/vB9wktyFNdoNX0P1IrM8NYajPC3dh2d qfbhT66ythL/b21UPY7/6dGBHcHesQeI1nAYN2/aNsIX4jgaMg42I9PtBTLqyavmrai3BHmEQq7h Nrs3AE7dDiKr31/246BnD9Zl29+UMVTyf39yRXPH4d1Bn0r24MEokCP2Ayq5Ztd0tpORT6bPXNKd SaNqtVNDX/Gs9veLFwif1i1InfRKOln2CBm6zdPESRe91XSimDrNj1apZC16Dc9J+bH0MpKNKGjQ HSAZplFOVheR8t0OpecASpw8rpHjylA2n70oqptX1NR5AwpUA3ir/iCSveyO40SG0Lqff0J8Eb7N b7Q4OH/zsar9uVWej1V73v8LAAD//wMAUEsDBBQABgAIAAAAIQCBVk3F6gEAAMwCAAAUAAAAZHJz L21lZGlhL2ltYWdlNC53bWaMUk2L01AUPTdpHfsBSf1A/ECj4CwGnTIiuG0mjVNhKsUWXIhkYn3O BJq0NhHtQhQEETcVRAT/hzsXA4IbcavgQly6HCQ7Geu9z7rRjY/cvHPPfe/cl/Py6cO7V9DjUCk2 NzSqXCeUAPMaAQYea67Ib4OYgCAyZrOZRst0eM5VDAaaqxpfaYMqnC3usVBFO8y2epORAjrYN2eP gBVmgM35NqPXHA7Lv+CQDiVRMwQdMJ7TRxxj9MNY4x0ynslB5HB2L4pV6lxWd50rwzhMsPWlbr48 /zZr3H+fyZICx1lezd+Dc2VhZOsKxvRbu0H+XHv7p1RFW4v/tzbpHjv/9FjHQ0O8Ew+I3NEobV/0 PMJn5iSaKo02E6fbj1TSV2ecS0l/GUXCQqHZbfcuAPuvRok7GKyGadT3hjdVJ9xUKWrFvz+5ZnYn 8Y3hgEve8M44UmPxA7VCu+f497JxyKbvPWn502bd7eS2tRa4ne8njjM+aLnI/fx0Pl0NGNmWJ9PU z5eCVj7VTIPnBy0uuUtBM/BzeVyrSmwjGTz4DogNMzlnq8vE+aN1To8CFUmerLDj2lAxX7wo65vX 1Nx5GwtcA97oP4hlT3UnaaZi7N4uPmW+jEXr1q6E5K1vdfPPrcq8o9vL/l8AAAD//wMAUEsDBBQA BgAIAAAAIQDpwuxzwQEAAFYCAAAUAAAAZHJzL21lZGlhL2ltYWdlMy53bWZcUcGK01AUPe+1dWyn kNQZEUU0CroYdARR3E6aRsdFpdiC4CaNnecYaNPS1NEuBgfczabiRvAbXIlLF7NRUBBX4m8MJTvB eu6jKx+5eeecl9x377m/f3x9D7vOlD8UuxZ9f6xQBgqeAjT2rVbiWysKEKT0YrGwaFOdXWqrmsBq Vd1VXbVKdvWEgyqa8eRZZzoygIdTS/UcmGEBuORHRL8Yct9thtxQlmxa0Lr2VIjzRH/00V9uXG9s JSzO7SQDk3kPzAvv4XAQpzj4Mse7W4d7W/tv9+TLIuM6c7If3KyIQoI6DrT0JfUdwx+NsubdIFD4 Rk2iYbJkN/XavcSkPXPNu5/2NlFSWCk22s3OHWDtUZL6/X49zpJeMNwxrXjXZKiV/i+nVmhPB0+G fR4Fw+fjxIylVtSKzY4XvpyMYxpy8pITzho3/FbuOvcivzW/eIH4tOMjD/Mr+aweEblOINsszDei 7XxmlS3ur7Z55G9EjSjM5fGdqmKLSnPRH0WjCuS0oaLIX9fZndggnVfsDMQPLP11sWLZZztLJrnc nmYTMwA+4ZDDqODj+tM1CeHdn/Olv/YCHDNVwf7/DwAA//8DAFBLAwQUAAYACAAAACEAdSr5hcUB AABWAgAAFAAAAGRycy9tZWRpYS9pbWFnZTIud21mXFHPaxNBGH0z2dgmDezGKsUf6CrooWgFUbx2 ulmth0gwC4I9bNZ0WheSTcim1RyKgjcv8ab4N/gHCHroSVDwKJ48ey2yN8H4ZszJYb+d9963+833 vfn+9dNb2LVSeed0LPryUKAClHwBSBxYrcy3FBRgkJCz2cyiNXFqri1JAqvVZEd0xBLZ5WMuamgm 48fRZKgBH8fn6mmwwgzwyA+JvjHMeTcZ5oSKqSYNOiF9EeEs0W95+Icb1yvbCZvzorSvc/+efuLf H/STDO9/bMnXN5b31w/O7JsvHcZV1uQ8uF41CgnU5Lk0c5n+jqCGw7x5OwgEPlMz0dB5upv57W6q s66+4t/NumsoCyw4jXYzugUsP0gz1ettJHnaDQbbupXs6hz18v/t1EvtSf/RoMdUMNgbpXpkekXd aUZ++HQ8SmjI4gU3nDauqVbhuXdi1fp1/hzxSVehCItLxXQjJvLcwGzTsFiNN4upVda5P9tkSq3G jTgszKPcmuCIQnLRH0GjSuS0oSrIXyhOZ2wwk1ftHRg/MPfXw4JlH+1dssjF9iQf6z7wwXnJTBUr 9Z3QhOFvfm7Jf/7aA3DEUiX7/18AAAD//wMAUEsDBBQABgAIAAAAIQBjotwI7QEAAMwCAAAUAAAA ZHJzL21lZGlhL2ltYWdlMS53bWaMUs9rE0EU/mY2sW0S2E1V8Be6CgqW2tAieM12szY9REIS8aCw rnFsF7KbmN2iOYgFQcRLBBHB/0PowUNB8FJ6FjyIR/FUZG+C8b0xXvTisG/ne9+b+d7sN/tx/8Mb 6HF9NjJua7R+S2AOMG4KQOKp5vL0loIIMBJyMplotCSOT7miJKC5kvwitkWRsguHTJTQCNLNzmig gCbmp+wJkMIEsCjfJfSWokryryi4wxyrSUZH5EvxDacI/ZBrtIPHCz4IH87qhJFK7Gvqgd3qR0GM zc8V4/Xl92n10V7KS3IUl2g1fQ9WCszw1mUMxW/tqvCm2rs/ucraWvy/tYXucfBPjxa2JXvHHgjh DAZJ46rrCnwijqOmknAjttvdUMVdtWivx90l5AVmcrV2o3MFOHwjjJ1ebzVIwq7bv6uawYZKUM7/ /clloz2K7vR7VHL7W8NQDdkPlHONju09TIcBmT571vTGtYrTzCxzzXea38+cJnzUdJB52flsvOoT skyXp7GXLfj1bKyZKs2P61RyFvya72X8OGZJkI1C0qA7EGSYQTlZXRCUP2lRehIocvJsmRzXhrL5 7EVB37ymps5bmKEa8E7/QSR7rj1KUhVh537+OfEFXDx2b4eD8/rXivHnVnk+0O15/y8AAAD//wMA UEsDBBQABgAIAAAAIQAtFlMEwgEAAFYCAAAUAAAAZHJzL21lZGlhL2ltYWdlNi53bWZcUUGL00AY fTNprdstJFX3oIhGYT0s6xZE8dpsGq2HSLEBj9lYx91Am9Ymoj0sLnjzUm+Cv8Gf4KEgiCIexZtn j4vkIAjWN2NPDvky770v+eb73nz78uENzNqsva3sGfQrElgDLFcAEodGq/ItBQVoJORyuTRoR5xd aeuSwGgNuScWYp3sygkbDYRJcRDNJgpwcWqlngMrLAGHfEH0lXHE8jcY+oQ1XU1qdEa6oo3zRL/l 4g83rlemEzbnROlI5e5d9dS9Nx4lGQ6+t6zX198X7cPPhf6ywrjKmpwH1+paIUGII6nn0v0dw5tM 8vCW7wt8oqajo/J0P3P7g1RlA7Xt3skGO6gK1CqdfhjdBE7fTzNvONxN8nTgjx+qXrKvcjSr/7fT tPqz0YPxkCl//GSaqqnuFc1KGLnBs2Ka0JCTl+xg3ml5vdKxb8de7+fFC8QbtocyKDfL+W5M5Ni+ 3uZBuRV3y7lR2tyfd5nytuJOHJT68eyG4IhCctEfQaMsctpQF+QvQk6nbdCT180daD+w8tdBzbB3 5i5Z5HJ/lhdqBDyuvmSmju2NRx91aN790bL++WsOwDFLWeb/vwAAAP//AwBQSwECLQAUAAYACAAA ACEAv1ec5QwBAAAVAgAAEwAAAAAAAAAAAAAAAAAAAAAAW0NvbnRlbnRfVHlwZXNdLnhtbFBLAQIt ABQABgAIAAAAIQA4/SH/1gAAAJQBAAALAAAAAAAAAAAAAAAAAD0BAABfcmVscy8ucmVsc1BLAQIt ABQABgAIAAAAIQBOD6OTBiQAAJS+AQAOAAAAAAAAAAAAAAAAADwCAABkcnMvZTJvRG9jLnhtbFBL AQItABQABgAIAAAAIQB/SGG14AAAAAkBAAAPAAAAAAAAAAAAAAAAAG4mAABkcnMvZG93bnJldi54 bWxQSwECLQAUAAYACAAAACEAG3LNOu0BAADMAgAAFAAAAAAAAAAAAAAAAAB7JwAAZHJzL21lZGlh L2ltYWdlNy53bWZQSwECLQAUAAYACAAAACEAd4ZAi+YAAAA5BAAAGQAAAAAAAAAAAAAAAACaKQAA ZHJzL19yZWxzL2Uyb0RvYy54bWwucmVsc1BLAQItABQABgAIAAAAIQDQtaAn8AEAAMwCAAAUAAAA AAAAAAAAAAAAALcqAABkcnMvbWVkaWEvaW1hZ2U1LndtZlBLAQItABQABgAIAAAAIQCBVk3F6gEA AMwCAAAUAAAAAAAAAAAAAAAAANksAABkcnMvbWVkaWEvaW1hZ2U0LndtZlBLAQItABQABgAIAAAA IQDpwuxzwQEAAFYCAAAUAAAAAAAAAAAAAAAAAPUuAABkcnMvbWVkaWEvaW1hZ2UzLndtZlBLAQIt ABQABgAIAAAAIQB1KvmFxQEAAFYCAAAUAAAAAAAAAAAAAAAAAOgwAABkcnMvbWVkaWEvaW1hZ2Uy LndtZlBLAQItABQABgAIAAAAIQBjotwI7QEAAMwCAAAUAAAAAAAAAAAAAAAAAN8yAABkcnMvbWVk aWEvaW1hZ2UxLndtZlBLAQItABQABgAIAAAAIQAtFlMEwgEAAFYCAAAUAAAAAAAAAAAAAAAAAP40 AABkcnMvbWVkaWEvaW1hZ2U2LndtZlBLBQYAAAAADAAMAAgDAADyNgAAAAA= ">
                <o:lock v:ext="edit" aspectratio="t"/>
                <v:group id="Group 507" o:spid="_x0000_s1027" style="position:absolute;left:128;top:1576;width:21375;height:2001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lBfYMQAAADcAAAADwAAAGRycy9kb3ducmV2LnhtbESPQYvCMBSE7wv+h/AE b2tapYtUo4ioeJCFVUG8PZpnW2xeShPb+u/NwsIeh5n5hlmselOJlhpXWlYQjyMQxJnVJecKLufd 5wyE88gaK8uk4EUOVsvBxwJTbTv+ofbkcxEg7FJUUHhfp1K6rCCDbmxr4uDdbWPQB9nkUjfYBbip 5CSKvqTBksNCgTVtCsoep6dRsO+wW0/jbXt83Dev2zn5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lBfYMQAAADcAAAA DwAAAAAAAAAAAAAAAACqAgAAZHJzL2Rvd25yZXYueG1sUEsFBgAAAAAEAAQA+gAAAJsDAAAAAA== ">
                  <v:line id="Line 508" o:spid="_x0000_s1028" style="position:absolute;visibility:visible;mso-wrap-style:square" from="967,14327" to="10775,14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15zcYAAADcAAAADwAAAGRycy9kb3ducmV2LnhtbESPQWvCQBSE7wX/w/KE3urGlopEV9FA xUupTa14fGSfSTT7NmZXjf76rlDwOMzMN8x42ppKnKlxpWUF/V4EgjizuuRcwfrn42UIwnlkjZVl UnAlB9NJ52mMsbYX/qZz6nMRIOxiVFB4X8dSuqwgg65na+Lg7Wxj0AfZ5FI3eAlwU8nXKBpIgyWH hQJrSgrKDunJKLjNouN+kSZlsl1ly8389Ln++tVKPXfb2QiEp9Y/wv/tpVbw/jaA+5lwBOTk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Nec3GAAAA3AAAAA8AAAAAAAAA AAAAAAAAoQIAAGRycy9kb3ducmV2LnhtbFBLBQYAAAAABAAEAPkAAACUAwAAAAA= " strokeweight="1pt">
                    <v:stroke startarrow="oval" startarrowwidth="narrow" startarrowlength="short" endarrow="oval" endarrowwidth="narrow" endarrowlength="short"/>
                  </v:line>
                  <v:group id="Group 509" o:spid="_x0000_s1029" style="position:absolute;left:6057;top:9861;width:3589;height:9149" coordorigin="36448,232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rmoMUAAADcAAAADwAAAGRycy9kb3ducmV2LnhtbESPT2vCQBTE7wW/w/KE 3uomllSJriKi4kEK/gHx9sg+k2D2bciuSfz23UKhx2FmfsPMl72pREuNKy0riEcRCOLM6pJzBZfz 9mMKwnlkjZVlUvAiB8vF4G2OqbYdH6k9+VwECLsUFRTe16mULivIoBvZmjh4d9sY9EE2udQNdgFu KjmOoi9psOSwUGBN64Kyx+lpFOw67Faf8aY9PO7r1+2cfF8PMSn1PuxXMxCeev8f/mvvtYJk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g65qDFAAAA3AAA AA8AAAAAAAAAAAAAAAAAqgIAAGRycy9kb3ducmV2LnhtbFBLBQYAAAAABAAEAPoAAACcAwAAAAA= ">
                    <v:rect id="Rectangle 510" o:spid="_x0000_s1030" style="position:absolute;left:36816;top:28253;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ZzgcMA AADcAAAADwAAAGRycy9kb3ducmV2LnhtbESPS6vCMBSE94L/IRzBnaZWUKlGkYLgRvBxN3d3aI5t sTkpTfrw35sLF1wOM/MNszsMphIdNa60rGAxj0AQZ1aXnCv4eZxmGxDOI2usLJOCNzk47MejHSba 9nyj7u5zESDsElRQeF8nUrqsIINubmvi4D1tY9AH2eRSN9gHuKlkHEUrabDksFBgTWlB2eveGgVx 267T9LmMF1F3WV5Pv/3r0R6Vmk6G4xaEp8F/w//ts1awWsfwdyYcAbn/AAAA//8DAFBLAQItABQA BgAIAAAAIQDw94q7/QAAAOIBAAATAAAAAAAAAAAAAAAAAAAAAABbQ29udGVudF9UeXBlc10ueG1s UEsBAi0AFAAGAAgAAAAhADHdX2HSAAAAjwEAAAsAAAAAAAAAAAAAAAAALgEAAF9yZWxzLy5yZWxz UEsBAi0AFAAGAAgAAAAhADMvBZ5BAAAAOQAAABAAAAAAAAAAAAAAAAAAKQIAAGRycy9zaGFwZXht bC54bWxQSwECLQAUAAYACAAAACEAA9ZzgcMAAADcAAAADwAAAAAAAAAAAAAAAACYAgAAZHJzL2Rv d25yZXYueG1sUEsFBgAAAAAEAAQA9QAAAIgDAAAAAA== " stroked="f" strokecolor="#385d8a" strokeweight="1pt"/>
                    <v:group id="Group 511" o:spid="_x0000_s1031" style="position:absolute;left:36448;top:23257;width:21600;height:20826" coordorigin="36448,241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7q6M8UAAADcAAAADwAAAGRycy9kb3ducmV2LnhtbESPQYvCMBSE78L+h/CE vWnaFXWpRhFxlz2IoC6It0fzbIvNS2liW/+9EQSPw8x8w8yXnSlFQ7UrLCuIhxEI4tTqgjMF/8ef wTcI55E1lpZJwZ0cLBcfvTkm2ra8p+bgMxEg7BJUkHtfJVK6NCeDbmgr4uBdbG3QB1lnUtfYBrgp 5VcUTaTBgsNCjhWtc0qvh5tR8NtiuxrFm2Z7vazv5+N4d9rGpNRnv1vNQHjq/Dv8av9pBZ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O6ujPFAAAA3AAA AA8AAAAAAAAAAAAAAAAAqgIAAGRycy9kb3ducmV2LnhtbFBLBQYAAAAABAAEAPoAAACcAwAAAAA= ">
                      <v:shape id="Freeform 512" o:spid="_x0000_s1032" style="position:absolute;left:3644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1PZcgA AADcAAAADwAAAGRycy9kb3ducmV2LnhtbESPQUvDQBSE7wX/w/IEb+1GK7HEbIoopXqQtklpPT6y zySafRuyaxr99V1B8DjMzDdMuhxNKwbqXWNZwfUsAkFcWt1wpWBfrKYLEM4ja2wtk4JvcrDMLiYp JtqeeEdD7isRIOwSVFB73yVSurImg25mO+LgvdveoA+yr6Tu8RTgppU3URRLgw2HhRo7eqyp/My/ jILX8adYNzLODx8vu+0mHo5Pb9u5UleX48M9CE+j/w//tZ+1gvjuFn7PhCMgszMAAAD//wMAUEsB Ai0AFAAGAAgAAAAhAPD3irv9AAAA4gEAABMAAAAAAAAAAAAAAAAAAAAAAFtDb250ZW50X1R5cGVz XS54bWxQSwECLQAUAAYACAAAACEAMd1fYdIAAACPAQAACwAAAAAAAAAAAAAAAAAuAQAAX3JlbHMv LnJlbHNQSwECLQAUAAYACAAAACEAMy8FnkEAAAA5AAAAEAAAAAAAAAAAAAAAAAApAgAAZHJzL3No YXBleG1sLnhtbFBLAQItABQABgAIAAAAIQBDDU9lyAAAANwAAAAPAAAAAAAAAAAAAAAAAJgCAABk cnMvZG93bnJldi54bWxQSwUGAAAAAAQABAD1AAAAjQM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513" o:spid="_x0000_s1033" style="position:absolute;left:3894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Hq/sgA AADcAAAADwAAAGRycy9kb3ducmV2LnhtbESPQUvDQBSE7wX/w/IEb+1Gi7HEbIoopXqQtklpPT6y zySafRuyaxr99V1B8DjMzDdMuhxNKwbqXWNZwfUsAkFcWt1wpWBfrKYLEM4ja2wtk4JvcrDMLiYp JtqeeEdD7isRIOwSVFB73yVSurImg25mO+LgvdveoA+yr6Tu8RTgppU3URRLgw2HhRo7eqyp/My/ jILX8adYNzLODx8vu+0mHo5Pb9u5UleX48M9CE+j/w//tZ+1gvjuFn7PhCMgszMAAAD//wMAUEsB Ai0AFAAGAAgAAAAhAPD3irv9AAAA4gEAABMAAAAAAAAAAAAAAAAAAAAAAFtDb250ZW50X1R5cGVz XS54bWxQSwECLQAUAAYACAAAACEAMd1fYdIAAACPAQAACwAAAAAAAAAAAAAAAAAuAQAAX3JlbHMv LnJlbHNQSwECLQAUAAYACAAAACEAMy8FnkEAAAA5AAAAEAAAAAAAAAAAAAAAAAApAgAAZHJzL3No YXBleG1sLnhtbFBLAQItABQABgAIAAAAIQAsQer+yAAAANw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4" o:spid="_x0000_s1034" style="position:absolute;left:41527;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N0iccA AADcAAAADwAAAGRycy9kb3ducmV2LnhtbESPQWvCQBSE7wX/w/IEb3VTC1uJrlIUqT2Uaiy1x0f2 NYlm34bsNqb99d1CweMwM98w82Vva9FR6yvHGu7GCQji3JmKCw1vh83tFIQPyAZrx6ThmzwsF4Ob OabGXXhPXRYKESHsU9RQhtCkUvq8JIt+7Bri6H261mKIsi2kafES4baWkyRR0mLFcaHEhlYl5efs y2p46X8OT5VU2fvpeb97Vd1x/bG713o07B9nIAL14Rr+b2+NBvWg4O9MPAJy8QsAAP//AwBQSwEC LQAUAAYACAAAACEA8PeKu/0AAADiAQAAEwAAAAAAAAAAAAAAAAAAAAAAW0NvbnRlbnRfVHlwZXNd LnhtbFBLAQItABQABgAIAAAAIQAx3V9h0gAAAI8BAAALAAAAAAAAAAAAAAAAAC4BAABfcmVscy8u cmVsc1BLAQItABQABgAIAAAAIQAzLwWeQQAAADkAAAAQAAAAAAAAAAAAAAAAACkCAABkcnMvc2hh cGV4bWwueG1sUEsBAi0AFAAGAAgAAAAhANyTdIn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5" o:spid="_x0000_s1035" style="position:absolute;left:4410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REscA AADcAAAADwAAAGRycy9kb3ducmV2LnhtbESPQWvCQBSE7wX/w/IK3uqmClFSVxGltB6kGkv1+Mg+ k2j2bchuY9pf7xaEHoeZ+YaZzjtTiZYaV1pW8DyIQBBnVpecK/jcvz5NQDiPrLGyTAp+yMF81nuY YqLtlXfUpj4XAcIuQQWF93UipcsKMugGtiYO3sk2Bn2QTS51g9cAN5UcRlEsDZYcFgqsaVlQdkm/ jYJN97t/K2Wcfp3Xu+1H3B5Wx+1Iqf5jt3gB4anz/+F7+10riMdj+DsTjoCc3QAAAP//AwBQSwEC LQAUAAYACAAAACEA8PeKu/0AAADiAQAAEwAAAAAAAAAAAAAAAAAAAAAAW0NvbnRlbnRfVHlwZXNd LnhtbFBLAQItABQABgAIAAAAIQAx3V9h0gAAAI8BAAALAAAAAAAAAAAAAAAAAC4BAABfcmVscy8u cmVsc1BLAQItABQABgAIAAAAIQAzLwWeQQAAADkAAAAQAAAAAAAAAAAAAAAAACkCAABkcnMvc2hh cGV4bWwueG1sUEsBAi0AFAAGAAgAAAAhALPf0RL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6" o:spid="_x0000_s1036" style="position:absolute;left:46689;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BFYMQA AADcAAAADwAAAGRycy9kb3ducmV2LnhtbERPTWvCQBC9F/wPywi91Y0tpBJdRVrEepBqFPU4ZMck NjsbstuY9te7B8Hj431PZp2pREuNKy0rGA4iEMSZ1SXnCva7xcsIhPPIGivLpOCPHMymvacJJtpe eUtt6nMRQtglqKDwvk6kdFlBBt3A1sSBO9vGoA+wyaVu8BrCTSVfoyiWBksODQXW9FFQ9pP+GgXr 7n+3LGWcHi6r7eY7bo+fp82bUs/9bj4G4anzD/Hd/aUVxO9hbTg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MJARWDEAAAA3AAAAA8AAAAAAAAAAAAAAAAAmAIAAGRycy9k b3ducmV2LnhtbFBLBQYAAAAABAAEAPUAAACJ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7" o:spid="_x0000_s1037" style="position:absolute;left:49270;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zg+8gA AADcAAAADwAAAGRycy9kb3ducmV2LnhtbESPQUvDQBSE7wX/w/KE3tqNCtHGboMo0nqQpmlpPT6y zySafRuy2zT213cFweMwM98w83Qwjeipc7VlBTfTCARxYXXNpYLd9nXyAMJ5ZI2NZVLwQw7SxdVo jom2J95Qn/tSBAi7BBVU3reJlK6oyKCb2pY4eJ+2M+iD7EqpOzwFuGnkbRTF0mDNYaHClp4rKr7z o1HwPpy3y1rG+f7rbZOt4/7w8pHdKTW+Hp4eQXga/H/4r73SCuL7GfyeCUdALi4AAAD//wMAUEsB Ai0AFAAGAAgAAAAhAPD3irv9AAAA4gEAABMAAAAAAAAAAAAAAAAAAAAAAFtDb250ZW50X1R5cGVz XS54bWxQSwECLQAUAAYACAAAACEAMd1fYdIAAACPAQAACwAAAAAAAAAAAAAAAAAuAQAAX3JlbHMv LnJlbHNQSwECLQAUAAYACAAAACEAMy8FnkEAAAA5AAAAEAAAAAAAAAAAAAAAAAApAgAAZHJzL3No YXBleG1sLnhtbFBLAQItABQABgAIAAAAIQCtDOD7yAAAANw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8" o:spid="_x0000_s1038" style="position:absolute;left:51851;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M5QcQA AADcAAAADwAAAGRycy9kb3ducmV2LnhtbERPTWvCQBC9C/0PyxR6000VgqSuoSiiPZRqlOpxyE6T 2OxsyG6TtL++exA8Pt73Ih1MLTpqXWVZwfMkAkGcW11xoeB03IznIJxH1lhbJgW/5CBdPowWmGjb 84G6zBcihLBLUEHpfZNI6fKSDLqJbYgD92Vbgz7AtpC6xT6Em1pOoyiWBisODSU2tCop/85+jIL3 4e+4rWScfV7fDvuPuDuvL/uZUk+Pw+sLCE+Dv4tv7p1WEM/D/HAmHAG5/AcAAP//AwBQSwECLQAU AAYACAAAACEA8PeKu/0AAADiAQAAEwAAAAAAAAAAAAAAAAAAAAAAW0NvbnRlbnRfVHlwZXNdLnht bFBLAQItABQABgAIAAAAIQAx3V9h0gAAAI8BAAALAAAAAAAAAAAAAAAAAC4BAABfcmVscy8ucmVs c1BLAQItABQABgAIAAAAIQAzLwWeQQAAADkAAAAQAAAAAAAAAAAAAAAAACkCAABkcnMvc2hhcGV4 bWwueG1sUEsBAi0AFAAGAAgAAAAhAAnjOUHEAAAA3AAAAA8AAAAAAAAAAAAAAAAAmAIAAGRycy9k b3ducmV2LnhtbFBLBQYAAAAABAAEAPUAAACJ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9" o:spid="_x0000_s1039" style="position:absolute;left:54440;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c2scA AADcAAAADwAAAGRycy9kb3ducmV2LnhtbESPQWvCQBSE70L/w/IK3nRjC0Giq5SKtB5ETUR7fGRf k7TZtyG7xthf3xUKPQ4z8w0zX/amFh21rrKsYDKOQBDnVldcKDhm69EUhPPIGmvLpOBGDpaLh8Ec E22vfKAu9YUIEHYJKii9bxIpXV6SQTe2DXHwPm1r0AfZFlK3eA1wU8unKIqlwYrDQokNvZaUf6cX o2Db/2RvlYzT09fmsN/F3Xn1sX9WavjYv8xAeOr9f/iv/a4VxNMJ3M+EIy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GavnNrHAAAA3AAAAA8AAAAAAAAAAAAAAAAAmAIAAGRy cy9kb3ducmV2LnhtbFBLBQYAAAAABAAEAPUAAACMAw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520" o:spid="_x0000_s1040" style="position:absolute;left:1918;top:10810;width:3005;height:70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hSGcQA AADcAAAADwAAAGRycy9kb3ducmV2LnhtbESPzWrDMBCE74G+g9hAb7GcHExwLYdQWsghFzs9NLfF 2tom1spYin/y9FWhkOMwM98w2WE2nRhpcK1lBdsoBkFcWd1yreDr8rnZg3AeWWNnmRQs5OCQv6wy TLWduKCx9LUIEHYpKmi871MpXdWQQRfZnjh4P3Yw6IMcaqkHnALcdHIXx4k02HJYaLCn94aqW3k3 CrCcr8uyfE+TLLq4/XgUfXkulHpdz8c3EJ5m/wz/t09aQbLfwd+Zc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G0YUhnEAAAA3AAAAA8AAAAAAAAAAAAAAAAAmAIAAGRycy9k b3ducmV2LnhtbFBLBQYAAAAABAAEAPUAAACJAwAAAAA= " strokeweight="1pt"/>
                  <v:shape id="Picture 521" o:spid="_x0000_s1041" type="#_x0000_t75" style="position:absolute;left:2858;top:1464;width:978;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KnMXHAAAA3AAAAA8AAABkcnMvZG93bnJldi54bWxEj0FrwkAUhO+F/oflFbzVTVOVkLqKWsQK XhpF8fbIviax2bchu5r033cLQo/DzHzDTOe9qcWNWldZVvAyjEAQ51ZXXCg47NfPCQjnkTXWlknB DzmYzx4fpphq2/En3TJfiABhl6KC0vsmldLlJRl0Q9sQB+/LtgZ9kG0hdYtdgJtaxlE0kQYrDgsl NrQqKf/OrkZBfIqX501/HHfFdhMt35PLZTfaKzV46hdvIDz1/j98b39oBZPkFf7OhCMgZ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gKnMXHAAAA3AAAAA8AAAAAAAAAAAAA AAAAnwIAAGRycy9kb3ducmV2LnhtbFBLBQYAAAAABAAEAPcAAACTAwAAAAA= ">
                    <v:imagedata r:id="rId1095" o:title=""/>
                  </v:shape>
                  <v:shape id="Picture 522" o:spid="_x0000_s1042" type="#_x0000_t75" style="position:absolute;top:14746;width:897;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MYo8bFAAAA3AAAAA8AAABkcnMvZG93bnJldi54bWxEj92KwjAUhO8X9h3CWfBuTf3BLdUoIgii iK5d9vrQHNtic1KaqNWnN4Lg5TAz3zCTWWsqcaHGlZYV9LoRCOLM6pJzBX/p8jsG4TyyxsoyKbiR g9n082OCibZX/qXLweciQNglqKDwvk6kdFlBBl3X1sTBO9rGoA+yyaVu8BrgppL9KBpJgyWHhQJr WhSUnQ5no2CdDn7u90283f/3F/u0txue1tFKqc5XOx+D8NT6d/jVXmkFo3gIzzPhCMjp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zGKPGxQAAANwAAAAPAAAAAAAAAAAAAAAA AJ8CAABkcnMvZG93bnJldi54bWxQSwUGAAAAAAQABAD3AAAAkQMAAAAA ">
                    <v:imagedata r:id="rId1096" o:title=""/>
                  </v:shape>
                  <v:shape id="Picture 523" o:spid="_x0000_s1043" type="#_x0000_t75" style="position:absolute;left:20702;top:14512;width:897;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zGCrEAAAA3AAAAA8AAABkcnMvZG93bnJldi54bWxEj0GLwjAUhO/C/ofwhL2Ipu6hlmoUKSy4 F0Ut7B4fzbMtNi+libb7740geBxm5htmtRlMI+7UudqygvksAkFcWF1zqSA/f08TEM4ja2wsk4J/ crBZf4xWmGrb85HuJ1+KAGGXooLK+zaV0hUVGXQz2xIH72I7gz7IrpS6wz7ATSO/oiiWBmsOCxW2 lFVUXE83o2Ay/4ub5KffH7LfbFu219zVi1ypz/GwXYLwNPh3+NXeaQVxEsPzTDgCcv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pzGCrEAAAA3AAAAA8AAAAAAAAAAAAAAAAA nwIAAGRycy9kb3ducmV2LnhtbFBLBQYAAAAABAAEAPcAAACQAwAAAAA= ">
                    <v:imagedata r:id="rId1097" o:title=""/>
                  </v:shape>
                  <v:shape id="Picture 524" o:spid="_x0000_s1044" type="#_x0000_t75" style="position:absolute;left:7523;top:673;width:897;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yslr7DAAAA3AAAAA8AAABkcnMvZG93bnJldi54bWxEj0FrwkAUhO8F/8PyBG91o0Iq0VUkWPAk bVrw+sg+k2D27bK7NfHfu4VCj8PMfMNs96PpxZ186CwrWMwzEMS11R03Cr6/3l/XIEJE1thbJgUP CrDfTV62WGg78Cfdq9iIBOFQoII2RldIGeqWDIa5dcTJu1pvMCbpG6k9DgluernMslwa7DgttOio bKm+VT9GweVYjitXfTi/rPPqfD4MpzIblJpNx8MGRKQx/of/2ietIF+/we+ZdATk7g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3KyWvsMAAADcAAAADwAAAAAAAAAAAAAAAACf AgAAZHJzL2Rvd25yZXYueG1sUEsFBgAAAAAEAAQA9wAAAI8DAAAAAA== ">
                    <v:imagedata r:id="rId1098" o:title=""/>
                  </v:shape>
                  <v:line id="Line 525" o:spid="_x0000_s1045" style="position:absolute;visibility:visible;mso-wrap-style:square" from="10764,14327" to="20572,14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Tgv8QAAADcAAAADwAAAGRycy9kb3ducmV2LnhtbERPTWvCQBC9F/wPywjemo09iKSuYgOK F2lNo/Q4ZKdJanY2zW5i2l/vHgo9Pt73ajOaRgzUudqygnkUgyAurK65VJC/7x6XIJxH1thYJgU/ 5GCznjysMNH2xicaMl+KEMIuQQWV920ipSsqMugi2xIH7tN2Bn2AXSl1h7cQbhr5FMcLabDm0FBh S2lFxTXrjYLfbfz9tc/SOv14Kw6Xl/6Yv561UrPpuH0G4Wn0/+I/90ErWCzD2nAmHAG5v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OC/xAAAANwAAAAPAAAAAAAAAAAA AAAAAKECAABkcnMvZG93bnJldi54bWxQSwUGAAAAAAQABAD5AAAAkgMAAAAA " strokeweight="1pt">
                    <v:stroke startarrow="oval" startarrowwidth="narrow" startarrowlength="short" endarrow="oval" endarrowwidth="narrow" endarrowlength="short"/>
                  </v:line>
                  <v:group id="Group 526" o:spid="_x0000_s1046" style="position:absolute;left:15854;top:9861;width:3589;height:9149" coordorigin="95396,232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4f9/sYAAADcAAAADwAAAGRycy9kb3ducmV2LnhtbESPT2vCQBTE7wW/w/KE 3uomSkWjq4jU0kMoNBFKb4/sMwlm34bsNn++fbdQ6HGYmd8w++NoGtFT52rLCuJFBIK4sLrmUsE1 vzxtQDiPrLGxTAomcnA8zB72mGg78Af1mS9FgLBLUEHlfZtI6YqKDLqFbYmDd7OdQR9kV0rd4RDg ppHLKFpLgzWHhQpbOldU3LNvo+B1wOG0il/69H47T1/58/tnGpNSj/PxtAPhafT/4b/2m1aw3m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h/3+xgAAANwA AAAPAAAAAAAAAAAAAAAAAKoCAABkcnMvZG93bnJldi54bWxQSwUGAAAAAAQABAD6AAAAnQMAAAAA ">
                    <v:rect id="Rectangle 527" o:spid="_x0000_s1047" style="position:absolute;left:95764;top:28253;width:21007;height:1660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Sul8AA AADcAAAADwAAAGRycy9kb3ducmV2LnhtbERPyarCMBTdP/AfwhXcPVMrOFSjSEFw88Bp4+7SXNti c1OadPDvzeKBy8OZt/vBVKKjxpWWFcymEQjizOqScwX32/F3BcJ5ZI2VZVLwJgf73ehni4m2PV+o u/pchBB2CSoovK8TKV1WkEE3tTVx4J62MegDbHKpG+xDuKlkHEULabDk0FBgTWlB2evaGgVx2y7T 9DmPZ1H3Nz8fH/3r1h6UmoyHwwaEp8F/xf/uk1awWIf54Uw4AnL3AQAA//8DAFBLAQItABQABgAI AAAAIQDw94q7/QAAAOIBAAATAAAAAAAAAAAAAAAAAAAAAABbQ29udGVudF9UeXBlc10ueG1sUEsB Ai0AFAAGAAgAAAAhADHdX2HSAAAAjwEAAAsAAAAAAAAAAAAAAAAALgEAAF9yZWxzLy5yZWxzUEsB Ai0AFAAGAAgAAAAhADMvBZ5BAAAAOQAAABAAAAAAAAAAAAAAAAAAKQIAAGRycy9zaGFwZXhtbC54 bWxQSwECLQAUAAYACAAAACEALESul8AAAADcAAAADwAAAAAAAAAAAAAAAACYAgAAZHJzL2Rvd25y ZXYueG1sUEsFBgAAAAAEAAQA9QAAAIUDAAAAAA== " stroked="f" strokecolor="#385d8a" strokeweight="1pt"/>
                    <v:group id="Group 528" o:spid="_x0000_s1048" style="position:absolute;left:95396;top:23257;width:21600;height:20826" coordorigin="95396,2412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hnJcYAAADcAAAADwAAAGRycy9kb3ducmV2LnhtbESPT2vCQBTE74V+h+UV ejObtCg1ZhWRtvQQBLUg3h7ZZxLMvg3Zbf58e7dQ6HGYmd8w2WY0jeipc7VlBUkUgyAurK65VPB9 +pi9gXAeWWNjmRRM5GCzfnzIMNV24AP1R1+KAGGXooLK+zaV0hUVGXSRbYmDd7WdQR9kV0rd4RDg ppEvcbyQBmsOCxW2tKuouB1/jILPAYfta/Le57frbrqc5vtznpBSz0/jdgXC0+j/w3/tL61gsU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KGclxgAAANwA AAAPAAAAAAAAAAAAAAAAAKoCAABkcnMvZG93bnJldi54bWxQSwUGAAAAAAQABAD6AAAAnQMAAAAA ">
                      <v:shape id="Freeform 529" o:spid="_x0000_s1049" style="position:absolute;left:9539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SUcMcA AADcAAAADwAAAGRycy9kb3ducmV2LnhtbESPQWvCQBSE74L/YXmF3nRTC6FGVxFLaXso1Sjq8ZF9 JtHs25DdxrS/3i0IHoeZ+YaZzjtTiZYaV1pW8DSMQBBnVpecK9hu3gYvIJxH1lhZJgW/5GA+6/em mGh74TW1qc9FgLBLUEHhfZ1I6bKCDLqhrYmDd7SNQR9kk0vd4CXATSVHURRLgyWHhQJrWhaUndMf o+Cr+9u8lzJOd6fP9eo7bvevh9WzUo8P3WICwlPn7+Fb+0MriMcj+D8Tjo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BOklHDHAAAA3AAAAA8AAAAAAAAAAAAAAAAAmAIAAGRy cy9kb3ducmV2LnhtbFBLBQYAAAAABAAEAPUAAACMAwAAAAA= "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530" o:spid="_x0000_s1050" style="position:absolute;left:97893;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gx68cA AADcAAAADwAAAGRycy9kb3ducmV2LnhtbESPQWvCQBSE74L/YXmF3nTTCqFGVxFLaXso1Sjq8ZF9 JtHs25DdxrS/3i0IHoeZ+YaZzjtTiZYaV1pW8DSMQBBnVpecK9hu3gYvIJxH1lhZJgW/5GA+6/em mGh74TW1qc9FgLBLUEHhfZ1I6bKCDLqhrYmDd7SNQR9kk0vd4CXATSWfoyiWBksOCwXWtCwoO6c/ RsFX97d5L2Wc7k6f69V33O5fD6uRUo8P3WICwlPn7+Fb+0MriMcj+D8TjoCcXQEAAP//AwBQSwEC LQAUAAYACAAAACEA8PeKu/0AAADiAQAAEwAAAAAAAAAAAAAAAAAAAAAAW0NvbnRlbnRfVHlwZXNd LnhtbFBLAQItABQABgAIAAAAIQAx3V9h0gAAAI8BAAALAAAAAAAAAAAAAAAAAC4BAABfcmVscy8u cmVsc1BLAQItABQABgAIAAAAIQAzLwWeQQAAADkAAAAQAAAAAAAAAAAAAAAAACkCAABkcnMvc2hh cGV4bWwueG1sUEsBAi0AFAAGAAgAAAAhAHzoMev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1" o:spid="_x0000_s1051" style="position:absolute;left:100474;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wGpn8gA AADcAAAADwAAAGRycy9kb3ducmV2LnhtbESPQUvDQBSE7wX/w/IEb+1GK8HGbIoopXqQtklpPT6y zySafRuyaxr99V1B8DjMzDdMuhxNKwbqXWNZwfUsAkFcWt1wpWBfrKZ3IJxH1thaJgXf5GCZXUxS TLQ98Y6G3FciQNglqKD2vkukdGVNBt3MdsTBe7e9QR9kX0nd4ynATStvoiiWBhsOCzV29FhT+Zl/ GQWv40+xbmScHz5edttNPByf3rZzpa4ux4d7EJ5G/x/+az9rBfHiFn7PhCMgszMAAAD//wMAUEsB Ai0AFAAGAAgAAAAhAPD3irv9AAAA4gEAABMAAAAAAAAAAAAAAAAAAAAAAFtDb250ZW50X1R5cGVz XS54bWxQSwECLQAUAAYACAAAACEAMd1fYdIAAACPAQAACwAAAAAAAAAAAAAAAAAuAQAAX3JlbHMv LnJlbHNQSwECLQAUAAYACAAAACEAMy8FnkEAAAA5AAAAEAAAAAAAAAAAAAAAAAApAgAAZHJzL3No YXBleG1sLnhtbFBLAQItABQABgAIAAAAIQDzAamfyAAAANw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2" o:spid="_x0000_s1052" style="position:absolute;left:103055;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Sc8cA AADcAAAADwAAAGRycy9kb3ducmV2LnhtbESPQWvCQBSE7wX/w/IEb3VTC0uNrlIUqT2Uaiy1x0f2 NYlm34bsNqb99d1CweMwM98w82Vva9FR6yvHGu7GCQji3JmKCw1vh83tAwgfkA3WjknDN3lYLgY3 c0yNu/CeuiwUIkLYp6ihDKFJpfR5SRb92DXE0ft0rcUQZVtI0+Ilwm0tJ0mipMWK40KJDa1Kys/Z l9Xw0v8cniqpsvfT8373qrrj+mN3r/Vo2D/OQATqwzX8394aDWqq4O9MPAJy8QsAAP//AwBQSwEC LQAUAAYACAAAACEA8PeKu/0AAADiAQAAEwAAAAAAAAAAAAAAAAAAAAAAW0NvbnRlbnRfVHlwZXNd LnhtbFBLAQItABQABgAIAAAAIQAx3V9h0gAAAI8BAAALAAAAAAAAAAAAAAAAAC4BAABfcmVscy8u cmVsc1BLAQItABQABgAIAAAAIQAzLwWeQQAAADkAAAAQAAAAAAAAAAAAAAAAACkCAABkcnMvc2hh cGV4bWwueG1sUEsBAi0AFAAGAAgAAAAhAGyfknP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3" o:spid="_x0000_s1053" style="position:absolute;left:105636;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M36MgA AADcAAAADwAAAGRycy9kb3ducmV2LnhtbESPQUvDQBSE7wX/w/KE3tqNCtHGboMo0nqQpmlpPT6y zySafRuy2zT213cFweMwM98w83Qwjeipc7VlBTfTCARxYXXNpYLd9nXyAMJ5ZI2NZVLwQw7SxdVo jom2J95Qn/tSBAi7BBVU3reJlK6oyKCb2pY4eJ+2M+iD7EqpOzwFuGnkbRTF0mDNYaHClp4rKr7z o1HwPpy3y1rG+f7rbZOt4/7w8pHdKTW+Hp4eQXga/H/4r73SCuLZPfyeCUdALi4AAAD//wMAUEsB Ai0AFAAGAAgAAAAhAPD3irv9AAAA4gEAABMAAAAAAAAAAAAAAAAAAAAAAFtDb250ZW50X1R5cGVz XS54bWxQSwECLQAUAAYACAAAACEAMd1fYdIAAACPAQAACwAAAAAAAAAAAAAAAAAuAQAAX3JlbHMv LnJlbHNQSwECLQAUAAYACAAAACEAMy8FnkEAAAA5AAAAEAAAAAAAAAAAAAAAAAApAgAAZHJzL3No YXBleG1sLnhtbFBLAQItABQABgAIAAAAIQAD0zfoyAAAANwAAAAPAAAAAAAAAAAAAAAAAJgCAABk cnMvZG93bnJldi54bWxQSwUGAAAAAAQABAD1AAAAjQM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4" o:spid="_x0000_s1054" style="position:absolute;left:108217;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yjmsQA AADcAAAADwAAAGRycy9kb3ducmV2LnhtbERPTWvCQBC9F/wPywi91Y0thBpdRVrEepBqFPU4ZMck NjsbstuY9te7B8Hj431PZp2pREuNKy0rGA4iEMSZ1SXnCva7xcs7COeRNVaWScEfOZhNe08TTLS9 8pba1OcihLBLUEHhfZ1I6bKCDLqBrYkDd7aNQR9gk0vd4DWEm0q+RlEsDZYcGgqs6aOg7Cf9NQrW 3f9uWco4PVxW28133B4/T5s3pZ773XwMwlPnH+K7+0sriEdhbTg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HJMo5rEAAAA3AAAAA8AAAAAAAAAAAAAAAAAmAIAAGRycy9k b3ducmV2LnhtbFBLBQYAAAAABAAEAPUAAACJ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5" o:spid="_x0000_s1055" style="position:absolute;left:11079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AGAccA AADcAAAADwAAAGRycy9kb3ducmV2LnhtbESPQWvCQBSE70L/w/IEb7pRIWjqKkUR7aGosbQ9PrKv SWr2bciuMe2vdwuFHoeZ+YZZrDpTiZYaV1pWMB5FIIgzq0vOFbyet8MZCOeRNVaWScE3OVgtH3oL TLS98Yna1OciQNglqKDwvk6kdFlBBt3I1sTB+7SNQR9kk0vd4C3ATSUnURRLgyWHhQJrWheUXdKr UfDS/Zx3pYzTt6/n0/EQt++bj+NUqUG/e3oE4anz/+G/9l4riOdz+D0TjoBc3gEAAP//AwBQSwEC LQAUAAYACAAAACEA8PeKu/0AAADiAQAAEwAAAAAAAAAAAAAAAAAAAAAAW0NvbnRlbnRfVHlwZXNd LnhtbFBLAQItABQABgAIAAAAIQAx3V9h0gAAAI8BAAALAAAAAAAAAAAAAAAAAC4BAABfcmVscy8u cmVsc1BLAQItABQABgAIAAAAIQAzLwWeQQAAADkAAAAQAAAAAAAAAAAAAAAAACkCAABkcnMvc2hh cGV4bWwueG1sUEsBAi0AFAAGAAgAAAAhAB0ABgHHAAAA3AAAAA8AAAAAAAAAAAAAAAAAmAIAAGRy cy9kb3ducmV2LnhtbFBLBQYAAAAABAAEAPUAAACMAwAAAAA= "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6" o:spid="_x0000_s1056" style="position:absolute;left:113388;top:24121;width:3607;height:21600;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E1hsQA AADcAAAADwAAAGRycy9kb3ducmV2LnhtbERPTWvCQBC9F/wPywi91Y0tpBJdRVrEepBqFPU4ZMck NjsbstuY9te7B8Hj431PZp2pREuNKy0rGA4iEMSZ1SXnCva7xcsIhPPIGivLpOCPHMymvacJJtpe eUtt6nMRQtglqKDwvk6kdFlBBt3A1sSBO9vGoA+wyaVu8BrCTSVfoyiWBksODQXW9FFQ9pP+GgXr 7n+3LGWcHi6r7eY7bo+fp82bUs/9bj4G4anzD/Hd/aUVvEdhfjg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BLRNYbEAAAA3AAAAA8AAAAAAAAAAAAAAAAAmAIAAGRycy9k b3ducmV2LnhtbFBLBQYAAAAABAAEAPUAAACJAwAAAAA= "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537" o:spid="_x0000_s1057" style="position:absolute;left:11715;top:10810;width:3005;height:70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jAqcQA AADcAAAADwAAAGRycy9kb3ducmV2LnhtbESPMWvDMBSE90L/g3iFbLGUDm1wrIRQWujQxW6HZHtY L7aJ9WQkNbbz66NAoeNxd99xxW6yvbiQD51jDatMgSCunem40fDz/bFcgwgR2WDvmDTMFGC3fXwo MDdu5JIuVWxEgnDIUUMb45BLGeqWLIbMDcTJOzlvMSbpG2k8jglue/ms1Iu02HFaaHGgt5bqc/Vr NWA1Hed5PoyjLHvVvV/LofoqtV48TfsNiEhT/A//tT+Nhle1gvuZdATk9gYAAP//AwBQSwECLQAU AAYACAAAACEA8PeKu/0AAADiAQAAEwAAAAAAAAAAAAAAAAAAAAAAW0NvbnRlbnRfVHlwZXNdLnht bFBLAQItABQABgAIAAAAIQAx3V9h0gAAAI8BAAALAAAAAAAAAAAAAAAAAC4BAABfcmVscy8ucmVs c1BLAQItABQABgAIAAAAIQAzLwWeQQAAADkAAAAQAAAAAAAAAAAAAAAAACkCAABkcnMvc2hhcGV4 bWwueG1sUEsBAi0AFAAGAAgAAAAhAIb4wKnEAAAA3AAAAA8AAAAAAAAAAAAAAAAAmAIAAGRycy9k b3ducmV2LnhtbFBLBQYAAAAABAAEAPUAAACJAwAAAAA= " strokeweight="1pt"/>
                  <v:shape id="Picture 538" o:spid="_x0000_s1058" type="#_x0000_t75" style="position:absolute;left:12642;top:984;width:1060;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pby/FAAAA3AAAAA8AAABkcnMvZG93bnJldi54bWxEj0urwjAUhPeC/yEcwZ2muvDRaxQVFHEh Pq6Luzs057bF5qQ2Ueu/N4LgcpiZb5jJrDaFuFPlcssKet0IBHFidc6pgt/TqjMC4TyyxsIyKXiS g9m02ZhgrO2DD3Q/+lQECLsYFWTel7GULsnIoOvakjh4/7Yy6IOsUqkrfAS4KWQ/igbSYM5hIcOS lhkll+PNKNiNV3/P9a63PS/4Nqiv53Q/lHul2q16/gPCU+2/4U97oxUMoz68z4QjIKc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O6W8vxQAAANwAAAAPAAAAAAAAAAAAAAAA AJ8CAABkcnMvZG93bnJldi54bWxQSwUGAAAAAAQABAD3AAAAkQMAAAAA ">
                    <v:imagedata r:id="rId1099" o:title=""/>
                  </v:shape>
                  <v:shape id="Picture 539" o:spid="_x0000_s1059" type="#_x0000_t75" style="position:absolute;left:10174;top:14512;width:1141;height:68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gDlZvDAAAA3AAAAA8AAABkcnMvZG93bnJldi54bWxEj91qwkAUhO8LfYflFHpXN/5gSuoqIggS BGvaBzjsHpNo9mzIrpq8fVcQejnMzDfMYtXbRtyo87VjBeNRAoJYO1NzqeD3Z/vxCcIHZIONY1Iw kIfV8vVlgZlxdz7SrQiliBD2GSqoQmgzKb2uyKIfuZY4eifXWQxRdqU0Hd4j3DZykiRzabHmuFBh S5uK9KW4WgU02Jnx7Nx5rr/39SHN9WGSK/X+1q+/QATqw3/42d4ZBWkyhceZeATk8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AOVm8MAAADcAAAADwAAAAAAAAAAAAAAAACf AgAAZHJzL2Rvd25yZXYueG1sUEsFBgAAAAAEAAQA9wAAAI8DAAAAAA== ">
                    <v:imagedata r:id="rId1100" o:title=""/>
                  </v:shape>
                  <v:shape id="Picture 540" o:spid="_x0000_s1060" type="#_x0000_t75" style="position:absolute;left:17206;width:978;height:9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lTrrHGAAAA3AAAAA8AAABkcnMvZG93bnJldi54bWxEj09rwkAUxO+FfoflFbzVXf9ganQVFYVe eoitB2+P7DMJZt+G7Grit3cLhR6HmfkNs1z3thZ3an3lWMNoqEAQ585UXGj4+T68f4DwAdlg7Zg0 PMjDevX6ssTUuI4zuh9DISKEfYoayhCaVEqfl2TRD11DHL2Lay2GKNtCmha7CLe1HCs1kxYrjgsl NrQrKb8eb1ZDp5JZdttOTvn+fD19HXDukmSu9eCt3yxABOrDf/iv/Wk0JGoKv2fiEZCrJ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VOuscYAAADcAAAADwAAAAAAAAAAAAAA AACfAgAAZHJzL2Rvd25yZXYueG1sUEsFBgAAAAAEAAQA9wAAAJIDAAAAAA== ">
                    <v:imagedata r:id="rId1101" o:title=""/>
                  </v:shape>
                  <v:line id="Line 541" o:spid="_x0000_s1061" style="position:absolute;flip:y;visibility:visible;mso-wrap-style:square" from="5843,5903" to="9584,19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yu4MMAAADcAAAADwAAAGRycy9kb3ducmV2LnhtbESPQYvCMBSE74L/ITxhb5oqaKUapSys yMIetLLnt82zLTYvpYm2/fcbQfA4zMw3zHbfm1o8qHWVZQXzWQSCOLe64kLBJfuarkE4j6yxtkwK BnKw341HW0y07fhEj7MvRICwS1BB6X2TSOnykgy6mW2Ig3e1rUEfZFtI3WIX4KaWiyhaSYMVh4US G/osKb+d70bBz99vlw6rb5keBo67y6Cz+OiV+pj06QaEp96/w6/2USuIoyU8z4QjIH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EcruDDAAAA3AAAAA8AAAAAAAAAAAAA AAAAoQIAAGRycy9kb3ducmV2LnhtbFBLBQYAAAAABAAEAPkAAACRAwAAAAA= ">
                    <v:stroke endarrow="classic" endarrowwidth="narrow"/>
                  </v:line>
                  <v:line id="Line 542" o:spid="_x0000_s1062" style="position:absolute;flip:y;visibility:visible;mso-wrap-style:square" from="15997,4832" to="19738,18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4wl8MAAADcAAAADwAAAGRycy9kb3ducmV2LnhtbESPQYvCMBSE7wv+h/AEb2vqHlqpRimC iyzsQS2en82zLTYvpcna9t+bBcHjMDPfMOvtYBrxoM7VlhUs5hEI4sLqmksF+Xn/uQThPLLGxjIp GMnBdjP5WGOqbc9Hepx8KQKEXYoKKu/bVEpXVGTQzW1LHLyb7Qz6ILtS6g77ADeN/IqiWBqsOSxU 2NKuouJ++jMKfq+XPhvjH5l9j5z0+ajPycErNZsO2QqEp8G/w6/2QStIohj+z4QjID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OMJfDAAAA3AAAAA8AAAAAAAAAAAAA AAAAoQIAAGRycy9kb3ducmV2LnhtbFBLBQYAAAAABAAEAPkAAACRAwAAAAA= ">
                    <v:stroke endarrow="classic" endarrowwidth="narrow"/>
                  </v:line>
                </v:group>
                <w10:wrap type="square"/>
                <w10:anchorlock/>
              </v:group>
            </w:pict>
          </mc:Fallback>
        </mc:AlternateContent>
      </w:r>
      <w:r w:rsidR="005C3C9B" w:rsidRPr="003840C1">
        <w:rPr>
          <w:bCs/>
          <w:szCs w:val="24"/>
        </w:rPr>
        <w:tab/>
      </w:r>
      <w:r w:rsidR="005C3C9B" w:rsidRPr="003840C1">
        <w:rPr>
          <w:b/>
          <w:bCs/>
          <w:szCs w:val="24"/>
        </w:rPr>
        <w:t>A.</w:t>
      </w:r>
      <w:r w:rsidR="005C3C9B" w:rsidRPr="003840C1">
        <w:rPr>
          <w:bCs/>
          <w:szCs w:val="24"/>
        </w:rPr>
        <w:t xml:space="preserve"> </w:t>
      </w:r>
      <w:r w:rsidR="005C3C9B">
        <w:rPr>
          <w:szCs w:val="24"/>
        </w:rPr>
        <w:t>0,8.</w:t>
      </w:r>
      <w:r w:rsidR="005C3C9B" w:rsidRPr="003840C1">
        <w:rPr>
          <w:bCs/>
          <w:szCs w:val="24"/>
        </w:rPr>
        <w:tab/>
      </w:r>
      <w:r w:rsidR="005C3C9B" w:rsidRPr="003840C1">
        <w:rPr>
          <w:b/>
          <w:bCs/>
          <w:szCs w:val="24"/>
        </w:rPr>
        <w:t>B.</w:t>
      </w:r>
      <w:r w:rsidR="005C3C9B" w:rsidRPr="003840C1">
        <w:rPr>
          <w:bCs/>
          <w:szCs w:val="24"/>
        </w:rPr>
        <w:t xml:space="preserve"> </w:t>
      </w:r>
      <w:r w:rsidR="005C3C9B">
        <w:rPr>
          <w:szCs w:val="24"/>
        </w:rPr>
        <w:t>0,6.</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C.</w:t>
      </w:r>
      <w:r w:rsidRPr="003840C1">
        <w:rPr>
          <w:bCs/>
          <w:szCs w:val="24"/>
        </w:rPr>
        <w:t xml:space="preserve"> </w:t>
      </w:r>
      <w:r w:rsidRPr="008610DB">
        <w:rPr>
          <w:position w:val="-28"/>
          <w:szCs w:val="24"/>
        </w:rPr>
        <w:object w:dxaOrig="525" w:dyaOrig="675">
          <v:shape id="_x0000_i1756" type="#_x0000_t75" style="width:26.25pt;height:33.75pt" o:ole="">
            <v:imagedata r:id="rId1102" o:title=""/>
          </v:shape>
          <o:OLEObject Type="Embed" ProgID="Equation.DSMT4" ShapeID="_x0000_i1756" DrawAspect="Content" ObjectID="_1653893905" r:id="rId1527"/>
        </w:object>
      </w:r>
      <w:r>
        <w:rPr>
          <w:szCs w:val="24"/>
        </w:rPr>
        <w:t>.</w:t>
      </w:r>
      <w:r w:rsidRPr="003840C1">
        <w:rPr>
          <w:bCs/>
          <w:szCs w:val="24"/>
        </w:rPr>
        <w:tab/>
      </w:r>
      <w:r w:rsidRPr="003840C1">
        <w:rPr>
          <w:b/>
          <w:bCs/>
          <w:szCs w:val="24"/>
        </w:rPr>
        <w:t>D.</w:t>
      </w:r>
      <w:r w:rsidRPr="003840C1">
        <w:rPr>
          <w:bCs/>
          <w:szCs w:val="24"/>
        </w:rPr>
        <w:t xml:space="preserve"> </w:t>
      </w:r>
      <w:r w:rsidRPr="008610DB">
        <w:rPr>
          <w:position w:val="-28"/>
          <w:szCs w:val="24"/>
        </w:rPr>
        <w:object w:dxaOrig="510" w:dyaOrig="675">
          <v:shape id="_x0000_i1757" type="#_x0000_t75" style="width:25.5pt;height:33.75pt" o:ole="">
            <v:imagedata r:id="rId1104" o:title=""/>
          </v:shape>
          <o:OLEObject Type="Embed" ProgID="Equation.DSMT4" ShapeID="_x0000_i1757" DrawAspect="Content" ObjectID="_1653893906" r:id="rId1528"/>
        </w:object>
      </w:r>
      <w:r>
        <w:rPr>
          <w:szCs w:val="24"/>
        </w:rPr>
        <w:t>.</w:t>
      </w:r>
    </w:p>
    <w:p w:rsidR="005C3C9B" w:rsidRPr="008610DB" w:rsidRDefault="005C3C9B" w:rsidP="008610DB">
      <w:pPr>
        <w:shd w:val="clear" w:color="auto" w:fill="DAEEF3"/>
        <w:tabs>
          <w:tab w:val="left" w:pos="284"/>
          <w:tab w:val="left" w:pos="2835"/>
          <w:tab w:val="left" w:pos="5387"/>
          <w:tab w:val="left" w:pos="7938"/>
        </w:tabs>
        <w:ind w:firstLine="142"/>
        <w:rPr>
          <w:b/>
          <w:bCs/>
          <w:szCs w:val="24"/>
        </w:rPr>
      </w:pPr>
      <w:r w:rsidRPr="008610DB">
        <w:rPr>
          <w:rFonts w:ascii="Wingdings" w:hAnsi="Wingdings"/>
          <w:b/>
          <w:bCs/>
          <w:szCs w:val="24"/>
        </w:rPr>
        <w:sym w:font="Wingdings" w:char="F040"/>
      </w:r>
      <w:r w:rsidRPr="008610DB">
        <w:rPr>
          <w:b/>
          <w:bCs/>
          <w:szCs w:val="24"/>
        </w:rPr>
        <w:t xml:space="preserve"> 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 xml:space="preserve">Để đơn giản, ta chọn </w:t>
      </w:r>
      <w:r w:rsidRPr="00A177C9">
        <w:rPr>
          <w:bCs/>
          <w:position w:val="-12"/>
          <w:szCs w:val="24"/>
        </w:rPr>
        <w:object w:dxaOrig="600" w:dyaOrig="375">
          <v:shape id="_x0000_i1758" type="#_x0000_t75" style="width:30pt;height:18.75pt" o:ole="">
            <v:imagedata r:id="rId1529" o:title=""/>
          </v:shape>
          <o:OLEObject Type="Embed" ProgID="Equation.DSMT4" ShapeID="_x0000_i1758" DrawAspect="Content" ObjectID="_1653893907" r:id="rId1530"/>
        </w:object>
      </w:r>
      <w:r>
        <w:rPr>
          <w:bCs/>
          <w:szCs w:val="24"/>
        </w:rPr>
        <w:t xml:space="preserve"> → </w:t>
      </w:r>
      <w:r w:rsidRPr="00A177C9">
        <w:rPr>
          <w:bCs/>
          <w:position w:val="-12"/>
          <w:szCs w:val="24"/>
        </w:rPr>
        <w:object w:dxaOrig="660" w:dyaOrig="375">
          <v:shape id="_x0000_i1759" type="#_x0000_t75" style="width:33pt;height:18.75pt" o:ole="">
            <v:imagedata r:id="rId1531" o:title=""/>
          </v:shape>
          <o:OLEObject Type="Embed" ProgID="Equation.DSMT4" ShapeID="_x0000_i1759" DrawAspect="Content" ObjectID="_1653893908" r:id="rId1532"/>
        </w:object>
      </w:r>
      <w:r>
        <w:rPr>
          <w:bCs/>
          <w:szCs w:val="24"/>
        </w:rPr>
        <w:t>. Ta có:</w:t>
      </w:r>
    </w:p>
    <w:p w:rsidR="005C3C9B"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30"/>
          <w:szCs w:val="24"/>
        </w:rPr>
        <w:object w:dxaOrig="1920" w:dyaOrig="675">
          <v:shape id="_x0000_i1760" type="#_x0000_t75" style="width:96pt;height:33.75pt" o:ole="">
            <v:imagedata r:id="rId1533" o:title=""/>
          </v:shape>
          <o:OLEObject Type="Embed" ProgID="Equation.DSMT4" ShapeID="_x0000_i1760" DrawAspect="Content" ObjectID="_1653893909" r:id="rId1534"/>
        </w:object>
      </w:r>
      <w:r>
        <w:rPr>
          <w:bCs/>
          <w:szCs w:val="24"/>
        </w:rPr>
        <w:t xml:space="preserve">, </w:t>
      </w:r>
      <w:r w:rsidRPr="00A177C9">
        <w:rPr>
          <w:bCs/>
          <w:position w:val="-30"/>
          <w:szCs w:val="24"/>
        </w:rPr>
        <w:object w:dxaOrig="3150" w:dyaOrig="675">
          <v:shape id="_x0000_i1761" type="#_x0000_t75" style="width:157.5pt;height:33.75pt" o:ole="">
            <v:imagedata r:id="rId1535" o:title=""/>
          </v:shape>
          <o:OLEObject Type="Embed" ProgID="Equation.DSMT4" ShapeID="_x0000_i1761" DrawAspect="Content" ObjectID="_1653893910" r:id="rId1536"/>
        </w:object>
      </w:r>
      <w:r>
        <w:rPr>
          <w:bCs/>
          <w:szCs w:val="24"/>
        </w:rPr>
        <w:t>.</w:t>
      </w:r>
    </w:p>
    <w:p w:rsidR="005C3C9B"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12"/>
          <w:szCs w:val="24"/>
        </w:rPr>
        <w:object w:dxaOrig="1575" w:dyaOrig="375">
          <v:shape id="_x0000_i1762" type="#_x0000_t75" style="width:78.75pt;height:18.75pt" o:ole="">
            <v:imagedata r:id="rId1537" o:title=""/>
          </v:shape>
          <o:OLEObject Type="Embed" ProgID="Equation.DSMT4" ShapeID="_x0000_i1762" DrawAspect="Content" ObjectID="_1653893911" r:id="rId1538"/>
        </w:object>
      </w:r>
      <w:r>
        <w:rPr>
          <w:bCs/>
          <w:szCs w:val="24"/>
        </w:rPr>
        <w:t xml:space="preserve"> → </w:t>
      </w:r>
      <w:r w:rsidRPr="00A177C9">
        <w:rPr>
          <w:bCs/>
          <w:position w:val="-60"/>
          <w:szCs w:val="24"/>
        </w:rPr>
        <w:object w:dxaOrig="7187" w:dyaOrig="975">
          <v:shape id="_x0000_i1763" type="#_x0000_t75" style="width:359.25pt;height:48.75pt" o:ole="">
            <v:imagedata r:id="rId1539" o:title=""/>
          </v:shape>
          <o:OLEObject Type="Embed" ProgID="Equation.DSMT4" ShapeID="_x0000_i1763" DrawAspect="Content" ObjectID="_1653893912" r:id="rId1540"/>
        </w:object>
      </w:r>
      <w:r>
        <w:rPr>
          <w:bCs/>
          <w:szCs w:val="24"/>
        </w:rPr>
        <w:t>.</w:t>
      </w:r>
    </w:p>
    <w:p w:rsidR="005C3C9B" w:rsidRPr="00A177C9"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12"/>
          <w:szCs w:val="24"/>
        </w:rPr>
        <w:object w:dxaOrig="615" w:dyaOrig="375">
          <v:shape id="_x0000_i1764" type="#_x0000_t75" style="width:30.75pt;height:18.75pt" o:ole="">
            <v:imagedata r:id="rId1541" o:title=""/>
          </v:shape>
          <o:OLEObject Type="Embed" ProgID="Equation.DSMT4" ShapeID="_x0000_i1764" DrawAspect="Content" ObjectID="_1653893913" r:id="rId1542"/>
        </w:object>
      </w:r>
      <w:r>
        <w:rPr>
          <w:bCs/>
          <w:szCs w:val="24"/>
        </w:rPr>
        <w:t xml:space="preserve"> → </w:t>
      </w:r>
      <w:r w:rsidRPr="00A177C9">
        <w:rPr>
          <w:bCs/>
          <w:position w:val="-16"/>
          <w:szCs w:val="24"/>
        </w:rPr>
        <w:object w:dxaOrig="1365" w:dyaOrig="435">
          <v:shape id="_x0000_i1765" type="#_x0000_t75" style="width:68.25pt;height:21.75pt" o:ole="">
            <v:imagedata r:id="rId1543" o:title=""/>
          </v:shape>
          <o:OLEObject Type="Embed" ProgID="Equation.DSMT4" ShapeID="_x0000_i1765" DrawAspect="Content" ObjectID="_1653893914" r:id="rId1544"/>
        </w:object>
      </w:r>
      <w:r>
        <w:rPr>
          <w:bCs/>
          <w:szCs w:val="24"/>
        </w:rPr>
        <w:t xml:space="preserve"> → </w:t>
      </w:r>
      <w:r w:rsidRPr="00A177C9">
        <w:rPr>
          <w:bCs/>
          <w:position w:val="-12"/>
          <w:szCs w:val="24"/>
        </w:rPr>
        <w:object w:dxaOrig="1815" w:dyaOrig="405">
          <v:shape id="_x0000_i1766" type="#_x0000_t75" style="width:90.75pt;height:20.25pt" o:ole="">
            <v:imagedata r:id="rId1545" o:title=""/>
          </v:shape>
          <o:OLEObject Type="Embed" ProgID="Equation.DSMT4" ShapeID="_x0000_i1766" DrawAspect="Content" ObjectID="_1653893915" r:id="rId1546"/>
        </w:object>
      </w:r>
      <w:r>
        <w:rPr>
          <w:bCs/>
          <w:szCs w:val="24"/>
        </w:rPr>
        <w:t xml:space="preserve"> → </w:t>
      </w:r>
      <w:r w:rsidRPr="00A177C9">
        <w:rPr>
          <w:bCs/>
          <w:position w:val="-12"/>
          <w:szCs w:val="24"/>
        </w:rPr>
        <w:object w:dxaOrig="780" w:dyaOrig="375">
          <v:shape id="_x0000_i1767" type="#_x0000_t75" style="width:39pt;height:18.75pt" o:ole="">
            <v:imagedata r:id="rId1547" o:title=""/>
          </v:shape>
          <o:OLEObject Type="Embed" ProgID="Equation.DSMT4" ShapeID="_x0000_i1767" DrawAspect="Content" ObjectID="_1653893916" r:id="rId1548"/>
        </w:object>
      </w:r>
      <w:r>
        <w:rPr>
          <w:bCs/>
          <w:szCs w:val="24"/>
        </w:rPr>
        <w:t>.</w:t>
      </w:r>
    </w:p>
    <w:p w:rsidR="005C3C9B" w:rsidRDefault="005C3C9B" w:rsidP="003840C1">
      <w:pPr>
        <w:tabs>
          <w:tab w:val="left" w:pos="284"/>
          <w:tab w:val="left" w:pos="2835"/>
          <w:tab w:val="left" w:pos="5387"/>
          <w:tab w:val="left" w:pos="7938"/>
        </w:tabs>
        <w:ind w:firstLine="142"/>
        <w:rPr>
          <w:szCs w:val="24"/>
        </w:rPr>
      </w:pPr>
      <w:r>
        <w:rPr>
          <w:szCs w:val="24"/>
        </w:rPr>
        <w:t>→ Hệ số công suất của mạch</w:t>
      </w:r>
    </w:p>
    <w:p w:rsidR="005C3C9B" w:rsidRPr="00A177C9" w:rsidRDefault="005C3C9B" w:rsidP="00A177C9">
      <w:pPr>
        <w:tabs>
          <w:tab w:val="left" w:pos="284"/>
          <w:tab w:val="left" w:pos="2835"/>
          <w:tab w:val="left" w:pos="5387"/>
          <w:tab w:val="left" w:pos="7938"/>
        </w:tabs>
        <w:ind w:firstLine="142"/>
        <w:jc w:val="center"/>
        <w:rPr>
          <w:szCs w:val="24"/>
        </w:rPr>
      </w:pPr>
      <w:r w:rsidRPr="00A177C9">
        <w:rPr>
          <w:position w:val="-30"/>
          <w:szCs w:val="24"/>
        </w:rPr>
        <w:object w:dxaOrig="3015" w:dyaOrig="675">
          <v:shape id="_x0000_i1768" type="#_x0000_t75" style="width:150.75pt;height:33.75pt" o:ole="">
            <v:imagedata r:id="rId1549" o:title=""/>
          </v:shape>
          <o:OLEObject Type="Embed" ProgID="Equation.DSMT4" ShapeID="_x0000_i1768" DrawAspect="Content" ObjectID="_1653893917" r:id="rId1550"/>
        </w:object>
      </w:r>
      <w:r>
        <w:rPr>
          <w:szCs w:val="24"/>
        </w:rPr>
        <w:t>→</w:t>
      </w:r>
      <w:r w:rsidRPr="00A177C9">
        <w:rPr>
          <w:position w:val="-10"/>
          <w:szCs w:val="24"/>
        </w:rPr>
        <w:object w:dxaOrig="1110" w:dyaOrig="330">
          <v:shape id="_x0000_i1769" type="#_x0000_t75" style="width:55.5pt;height:16.5pt" o:ole="">
            <v:imagedata r:id="rId1551" o:title=""/>
          </v:shape>
          <o:OLEObject Type="Embed" ProgID="Equation.DSMT4" ShapeID="_x0000_i1769" DrawAspect="Content" ObjectID="_1653893918" r:id="rId1552"/>
        </w:object>
      </w:r>
    </w:p>
    <w:p w:rsidR="005C3C9B" w:rsidRPr="005E5432" w:rsidRDefault="005C3C9B" w:rsidP="005E5432">
      <w:pPr>
        <w:tabs>
          <w:tab w:val="left" w:pos="284"/>
          <w:tab w:val="left" w:pos="2835"/>
          <w:tab w:val="left" w:pos="5387"/>
          <w:tab w:val="left" w:pos="7920"/>
        </w:tabs>
        <w:ind w:firstLine="142"/>
        <w:rPr>
          <w:bCs/>
          <w:szCs w:val="24"/>
          <w:lang w:val="vi-VN"/>
        </w:rPr>
      </w:pPr>
      <w:r w:rsidRPr="005E5432">
        <w:rPr>
          <w:b/>
          <w:bCs/>
          <w:szCs w:val="24"/>
          <w:lang w:val="pt-BR"/>
        </w:rPr>
        <w:t xml:space="preserve">Câu </w:t>
      </w:r>
      <w:r>
        <w:rPr>
          <w:b/>
          <w:bCs/>
          <w:szCs w:val="24"/>
          <w:lang w:val="pt-BR"/>
        </w:rPr>
        <w:t>3</w:t>
      </w:r>
      <w:r w:rsidRPr="005E5432">
        <w:rPr>
          <w:b/>
          <w:bCs/>
          <w:szCs w:val="24"/>
          <w:lang w:val="pt-BR"/>
        </w:rPr>
        <w:t xml:space="preserve">7: </w:t>
      </w:r>
      <w:r w:rsidRPr="005E5432">
        <w:rPr>
          <w:bCs/>
          <w:szCs w:val="24"/>
          <w:lang w:val="vi-VN"/>
        </w:rPr>
        <w:t xml:space="preserve">Hai nguồn kết hợp </w:t>
      </w:r>
      <w:r w:rsidRPr="00025957">
        <w:rPr>
          <w:position w:val="-4"/>
        </w:rPr>
        <w:object w:dxaOrig="240" w:dyaOrig="270">
          <v:shape id="_x0000_i1770" type="#_x0000_t75" style="width:12pt;height:13.5pt" o:ole="">
            <v:imagedata r:id="rId1106" o:title=""/>
          </v:shape>
          <o:OLEObject Type="Embed" ProgID="Equation.DSMT4" ShapeID="_x0000_i1770" DrawAspect="Content" ObjectID="_1653893919" r:id="rId1553"/>
        </w:object>
      </w:r>
      <w:r w:rsidRPr="005E5432">
        <w:rPr>
          <w:bCs/>
          <w:szCs w:val="24"/>
          <w:lang w:val="vi-VN"/>
        </w:rPr>
        <w:t xml:space="preserve">, </w:t>
      </w:r>
      <w:r w:rsidRPr="00025957">
        <w:rPr>
          <w:position w:val="-4"/>
        </w:rPr>
        <w:object w:dxaOrig="240" w:dyaOrig="270">
          <v:shape id="_x0000_i1771" type="#_x0000_t75" style="width:12pt;height:13.5pt" o:ole="">
            <v:imagedata r:id="rId1108" o:title=""/>
          </v:shape>
          <o:OLEObject Type="Embed" ProgID="Equation.DSMT4" ShapeID="_x0000_i1771" DrawAspect="Content" ObjectID="_1653893920" r:id="rId1554"/>
        </w:object>
      </w:r>
      <w:r w:rsidRPr="005E5432">
        <w:rPr>
          <w:bCs/>
          <w:szCs w:val="24"/>
          <w:lang w:val="vi-VN"/>
        </w:rPr>
        <w:t xml:space="preserve"> đồng bộ cách nhau 6 cm dao động, bước sóng 2 cm. Trên đường thẳng </w:t>
      </w:r>
      <w:r w:rsidRPr="008B36D0">
        <w:rPr>
          <w:position w:val="-6"/>
        </w:rPr>
        <w:object w:dxaOrig="420" w:dyaOrig="270">
          <v:shape id="_x0000_i1772" type="#_x0000_t75" style="width:21pt;height:13.5pt" o:ole="">
            <v:imagedata r:id="rId1110" o:title=""/>
          </v:shape>
          <o:OLEObject Type="Embed" ProgID="Equation.DSMT4" ShapeID="_x0000_i1772" DrawAspect="Content" ObjectID="_1653893921" r:id="rId1555"/>
        </w:object>
      </w:r>
      <w:r w:rsidRPr="005E5432">
        <w:rPr>
          <w:bCs/>
          <w:szCs w:val="24"/>
          <w:lang w:val="vi-VN"/>
        </w:rPr>
        <w:t xml:space="preserve"> vuông góc với </w:t>
      </w:r>
      <w:r w:rsidRPr="00025957">
        <w:rPr>
          <w:position w:val="-4"/>
        </w:rPr>
        <w:object w:dxaOrig="405" w:dyaOrig="270">
          <v:shape id="_x0000_i1773" type="#_x0000_t75" style="width:20.25pt;height:13.5pt" o:ole="">
            <v:imagedata r:id="rId1112" o:title=""/>
          </v:shape>
          <o:OLEObject Type="Embed" ProgID="Equation.DSMT4" ShapeID="_x0000_i1773" DrawAspect="Content" ObjectID="_1653893922" r:id="rId1556"/>
        </w:object>
      </w:r>
      <w:r w:rsidRPr="005E5432">
        <w:rPr>
          <w:bCs/>
          <w:szCs w:val="24"/>
          <w:lang w:val="vi-VN"/>
        </w:rPr>
        <w:t xml:space="preserve"> tại </w:t>
      </w:r>
      <w:r w:rsidRPr="00025957">
        <w:rPr>
          <w:position w:val="-4"/>
        </w:rPr>
        <w:object w:dxaOrig="240" w:dyaOrig="270">
          <v:shape id="_x0000_i1774" type="#_x0000_t75" style="width:12pt;height:13.5pt" o:ole="">
            <v:imagedata r:id="rId1114" o:title=""/>
          </v:shape>
          <o:OLEObject Type="Embed" ProgID="Equation.DSMT4" ShapeID="_x0000_i1774" DrawAspect="Content" ObjectID="_1653893923" r:id="rId1557"/>
        </w:object>
      </w:r>
      <w:r w:rsidRPr="005E5432">
        <w:rPr>
          <w:bCs/>
          <w:szCs w:val="24"/>
          <w:lang w:val="vi-VN"/>
        </w:rPr>
        <w:t xml:space="preserve">, người ta thấy điểm </w:t>
      </w:r>
      <w:r w:rsidRPr="00025957">
        <w:rPr>
          <w:position w:val="-4"/>
        </w:rPr>
        <w:object w:dxaOrig="330" w:dyaOrig="270">
          <v:shape id="_x0000_i1775" type="#_x0000_t75" style="width:16.5pt;height:13.5pt" o:ole="">
            <v:imagedata r:id="rId1116" o:title=""/>
          </v:shape>
          <o:OLEObject Type="Embed" ProgID="Equation.DSMT4" ShapeID="_x0000_i1775" DrawAspect="Content" ObjectID="_1653893924" r:id="rId1558"/>
        </w:object>
      </w:r>
      <w:r w:rsidRPr="005E5432">
        <w:rPr>
          <w:bCs/>
          <w:szCs w:val="24"/>
          <w:lang w:val="vi-VN"/>
        </w:rPr>
        <w:t xml:space="preserve"> là cực đại nằm xa </w:t>
      </w:r>
      <w:r w:rsidRPr="00025957">
        <w:rPr>
          <w:position w:val="-4"/>
        </w:rPr>
        <w:object w:dxaOrig="240" w:dyaOrig="270">
          <v:shape id="_x0000_i1776" type="#_x0000_t75" style="width:12pt;height:13.5pt" o:ole="">
            <v:imagedata r:id="rId1118" o:title=""/>
          </v:shape>
          <o:OLEObject Type="Embed" ProgID="Equation.DSMT4" ShapeID="_x0000_i1776" DrawAspect="Content" ObjectID="_1653893925" r:id="rId1559"/>
        </w:object>
      </w:r>
      <w:r w:rsidRPr="005E5432">
        <w:rPr>
          <w:bCs/>
          <w:szCs w:val="24"/>
          <w:lang w:val="vi-VN"/>
        </w:rPr>
        <w:t xml:space="preserve"> nhất và nằm trên đường hypebol ứng với giá trị </w:t>
      </w:r>
      <w:r w:rsidRPr="008B36D0">
        <w:rPr>
          <w:position w:val="-6"/>
        </w:rPr>
        <w:object w:dxaOrig="195" w:dyaOrig="270">
          <v:shape id="_x0000_i1777" type="#_x0000_t75" style="width:9.75pt;height:13.5pt" o:ole="">
            <v:imagedata r:id="rId1120" o:title=""/>
          </v:shape>
          <o:OLEObject Type="Embed" ProgID="Equation.DSMT4" ShapeID="_x0000_i1777" DrawAspect="Content" ObjectID="_1653893926" r:id="rId1560"/>
        </w:object>
      </w:r>
      <w:r w:rsidRPr="005E5432">
        <w:rPr>
          <w:bCs/>
          <w:szCs w:val="24"/>
          <w:lang w:val="vi-VN"/>
        </w:rPr>
        <w:t xml:space="preserve"> </w:t>
      </w:r>
      <w:r w:rsidRPr="008B36D0">
        <w:rPr>
          <w:position w:val="-14"/>
        </w:rPr>
        <w:object w:dxaOrig="735" w:dyaOrig="405">
          <v:shape id="_x0000_i1778" type="#_x0000_t75" style="width:36.75pt;height:20.25pt" o:ole="">
            <v:imagedata r:id="rId1122" o:title=""/>
          </v:shape>
          <o:OLEObject Type="Embed" ProgID="Equation.DSMT4" ShapeID="_x0000_i1778" DrawAspect="Content" ObjectID="_1653893927" r:id="rId1561"/>
        </w:object>
      </w:r>
      <w:r w:rsidRPr="005E5432">
        <w:rPr>
          <w:bCs/>
          <w:szCs w:val="24"/>
          <w:lang w:val="vi-VN"/>
        </w:rPr>
        <w:t xml:space="preserve">. Di chuyển nguồn </w:t>
      </w:r>
      <w:r w:rsidRPr="00025957">
        <w:rPr>
          <w:position w:val="-4"/>
        </w:rPr>
        <w:object w:dxaOrig="240" w:dyaOrig="270">
          <v:shape id="_x0000_i1779" type="#_x0000_t75" style="width:12pt;height:13.5pt" o:ole="">
            <v:imagedata r:id="rId1124" o:title=""/>
          </v:shape>
          <o:OLEObject Type="Embed" ProgID="Equation.DSMT4" ShapeID="_x0000_i1779" DrawAspect="Content" ObjectID="_1653893928" r:id="rId1562"/>
        </w:object>
      </w:r>
      <w:r w:rsidRPr="005E5432">
        <w:rPr>
          <w:bCs/>
          <w:szCs w:val="24"/>
          <w:lang w:val="vi-VN"/>
        </w:rPr>
        <w:t xml:space="preserve"> ra xa dọc theo đường thẳng nối hai nguồn ban đầu, khi đó điểm </w:t>
      </w:r>
      <w:r w:rsidRPr="00025957">
        <w:rPr>
          <w:position w:val="-4"/>
        </w:rPr>
        <w:object w:dxaOrig="330" w:dyaOrig="270">
          <v:shape id="_x0000_i1780" type="#_x0000_t75" style="width:16.5pt;height:13.5pt" o:ole="">
            <v:imagedata r:id="rId1126" o:title=""/>
          </v:shape>
          <o:OLEObject Type="Embed" ProgID="Equation.DSMT4" ShapeID="_x0000_i1780" DrawAspect="Content" ObjectID="_1653893929" r:id="rId1563"/>
        </w:object>
      </w:r>
      <w:r w:rsidRPr="005E5432">
        <w:rPr>
          <w:bCs/>
          <w:szCs w:val="24"/>
          <w:lang w:val="vi-VN"/>
        </w:rPr>
        <w:t xml:space="preserve"> ti</w:t>
      </w:r>
      <w:r w:rsidRPr="005E5432">
        <w:rPr>
          <w:bCs/>
          <w:szCs w:val="24"/>
        </w:rPr>
        <w:t>ế</w:t>
      </w:r>
      <w:r w:rsidRPr="005E5432">
        <w:rPr>
          <w:bCs/>
          <w:szCs w:val="24"/>
          <w:lang w:val="vi-VN"/>
        </w:rPr>
        <w:t xml:space="preserve">p tục nằm trên đường hypebol cực tiểu thứ </w:t>
      </w:r>
      <w:r w:rsidRPr="008B36D0">
        <w:rPr>
          <w:position w:val="-6"/>
        </w:rPr>
        <w:object w:dxaOrig="540" w:dyaOrig="270">
          <v:shape id="_x0000_i1781" type="#_x0000_t75" style="width:27pt;height:13.5pt" o:ole="">
            <v:imagedata r:id="rId1128" o:title=""/>
          </v:shape>
          <o:OLEObject Type="Embed" ProgID="Equation.DSMT4" ShapeID="_x0000_i1781" DrawAspect="Content" ObjectID="_1653893930" r:id="rId1564"/>
        </w:object>
      </w:r>
      <w:r w:rsidRPr="005E5432">
        <w:rPr>
          <w:bCs/>
          <w:szCs w:val="24"/>
          <w:lang w:val="vi-VN"/>
        </w:rPr>
        <w:t xml:space="preserve">. Độ dịch chuyển nguồn </w:t>
      </w:r>
      <w:r w:rsidRPr="00025957">
        <w:rPr>
          <w:position w:val="-4"/>
        </w:rPr>
        <w:object w:dxaOrig="240" w:dyaOrig="270">
          <v:shape id="_x0000_i1782" type="#_x0000_t75" style="width:12pt;height:13.5pt" o:ole="">
            <v:imagedata r:id="rId1130" o:title=""/>
          </v:shape>
          <o:OLEObject Type="Embed" ProgID="Equation.DSMT4" ShapeID="_x0000_i1782" DrawAspect="Content" ObjectID="_1653893931" r:id="rId1565"/>
        </w:object>
      </w:r>
      <w:r w:rsidRPr="005E5432">
        <w:rPr>
          <w:bCs/>
          <w:szCs w:val="24"/>
          <w:lang w:val="vi-VN"/>
        </w:rPr>
        <w:t xml:space="preserve"> có thể là</w:t>
      </w:r>
    </w:p>
    <w:p w:rsidR="005C3C9B" w:rsidRPr="005E5432" w:rsidRDefault="005C3C9B" w:rsidP="005E5432">
      <w:pPr>
        <w:tabs>
          <w:tab w:val="left" w:pos="284"/>
          <w:tab w:val="left" w:pos="2835"/>
          <w:tab w:val="left" w:pos="5387"/>
          <w:tab w:val="left" w:pos="7920"/>
        </w:tabs>
        <w:ind w:firstLine="142"/>
        <w:rPr>
          <w:bCs/>
          <w:szCs w:val="24"/>
        </w:rPr>
      </w:pPr>
      <w:r w:rsidRPr="005E5432">
        <w:rPr>
          <w:b/>
          <w:bCs/>
          <w:szCs w:val="24"/>
          <w:lang w:val="de-DE"/>
        </w:rPr>
        <w:tab/>
        <w:t>A</w:t>
      </w:r>
      <w:r w:rsidRPr="005E5432">
        <w:rPr>
          <w:b/>
          <w:bCs/>
          <w:szCs w:val="24"/>
          <w:lang w:val="vi-VN"/>
        </w:rPr>
        <w:t xml:space="preserve">. </w:t>
      </w:r>
      <w:r w:rsidRPr="005E5432">
        <w:rPr>
          <w:bCs/>
          <w:szCs w:val="24"/>
          <w:lang w:val="vi-VN"/>
        </w:rPr>
        <w:t xml:space="preserve"> 8 cm</w:t>
      </w:r>
      <w:r w:rsidRPr="005E5432">
        <w:rPr>
          <w:bCs/>
          <w:szCs w:val="24"/>
        </w:rPr>
        <w:t>.</w:t>
      </w:r>
      <w:r w:rsidRPr="005E5432">
        <w:rPr>
          <w:bCs/>
          <w:szCs w:val="24"/>
          <w:lang w:val="de-DE"/>
        </w:rPr>
        <w:tab/>
      </w:r>
      <w:r w:rsidRPr="005E5432">
        <w:rPr>
          <w:b/>
          <w:bCs/>
          <w:szCs w:val="24"/>
          <w:lang w:val="de-DE"/>
        </w:rPr>
        <w:t xml:space="preserve">B. </w:t>
      </w:r>
      <w:r w:rsidRPr="005E5432">
        <w:rPr>
          <w:bCs/>
          <w:szCs w:val="24"/>
          <w:lang w:val="vi-VN"/>
        </w:rPr>
        <w:t>9 cm</w:t>
      </w:r>
      <w:r w:rsidRPr="005E5432">
        <w:rPr>
          <w:bCs/>
          <w:szCs w:val="24"/>
        </w:rPr>
        <w:t>.</w:t>
      </w:r>
      <w:r w:rsidRPr="005E5432">
        <w:rPr>
          <w:bCs/>
          <w:szCs w:val="24"/>
          <w:lang w:val="de-DE"/>
        </w:rPr>
        <w:tab/>
      </w:r>
      <w:r w:rsidRPr="005E5432">
        <w:rPr>
          <w:b/>
          <w:bCs/>
          <w:szCs w:val="24"/>
          <w:lang w:val="de-DE"/>
        </w:rPr>
        <w:t xml:space="preserve">C. </w:t>
      </w:r>
      <w:r w:rsidRPr="005E5432">
        <w:rPr>
          <w:bCs/>
          <w:szCs w:val="24"/>
          <w:lang w:val="vi-VN"/>
        </w:rPr>
        <w:t>10 cm</w:t>
      </w:r>
      <w:r w:rsidRPr="005E5432">
        <w:rPr>
          <w:bCs/>
          <w:szCs w:val="24"/>
        </w:rPr>
        <w:t>.</w:t>
      </w:r>
      <w:r w:rsidRPr="005E5432">
        <w:rPr>
          <w:bCs/>
          <w:szCs w:val="24"/>
          <w:lang w:val="de-DE"/>
        </w:rPr>
        <w:tab/>
      </w:r>
      <w:r w:rsidRPr="005E5432">
        <w:rPr>
          <w:b/>
          <w:bCs/>
          <w:szCs w:val="24"/>
          <w:lang w:val="de-DE"/>
        </w:rPr>
        <w:t xml:space="preserve">D. </w:t>
      </w:r>
      <w:r w:rsidRPr="005E5432">
        <w:rPr>
          <w:bCs/>
          <w:szCs w:val="24"/>
          <w:lang w:val="vi-VN"/>
        </w:rPr>
        <w:t>12 cm</w:t>
      </w:r>
      <w:r w:rsidRPr="005E5432">
        <w:rPr>
          <w:bCs/>
          <w:szCs w:val="24"/>
        </w:rPr>
        <w:t>.</w:t>
      </w:r>
    </w:p>
    <w:p w:rsidR="005C3C9B" w:rsidRPr="005E5432" w:rsidRDefault="005C3C9B" w:rsidP="005E5432">
      <w:pPr>
        <w:shd w:val="clear" w:color="auto" w:fill="4BACC6"/>
        <w:tabs>
          <w:tab w:val="left" w:pos="284"/>
          <w:tab w:val="left" w:pos="2835"/>
          <w:tab w:val="left" w:pos="5387"/>
          <w:tab w:val="left" w:pos="7920"/>
        </w:tabs>
        <w:ind w:firstLine="142"/>
        <w:rPr>
          <w:b/>
          <w:bCs/>
          <w:szCs w:val="24"/>
        </w:rPr>
      </w:pPr>
      <w:r>
        <w:rPr>
          <w:rFonts w:ascii="Wingdings" w:hAnsi="Wingdings"/>
          <w:b/>
          <w:bCs/>
          <w:szCs w:val="24"/>
        </w:rPr>
        <w:sym w:font="Wingdings" w:char="F040"/>
      </w:r>
      <w:r>
        <w:rPr>
          <w:b/>
          <w:bCs/>
          <w:szCs w:val="24"/>
        </w:rPr>
        <w:t xml:space="preserve"> </w:t>
      </w:r>
      <w:r w:rsidRPr="005E5432">
        <w:rPr>
          <w:b/>
          <w:bCs/>
          <w:szCs w:val="24"/>
        </w:rPr>
        <w:t>Hướng dẫn:</w:t>
      </w:r>
      <w:r>
        <w:rPr>
          <w:b/>
          <w:bCs/>
          <w:szCs w:val="24"/>
        </w:rPr>
        <w:t xml:space="preserve"> Chọn B.</w:t>
      </w:r>
    </w:p>
    <w:p w:rsidR="005C3C9B" w:rsidRPr="005E5432" w:rsidRDefault="005C3C9B" w:rsidP="005E5432">
      <w:pPr>
        <w:tabs>
          <w:tab w:val="left" w:pos="284"/>
          <w:tab w:val="left" w:pos="2835"/>
          <w:tab w:val="left" w:pos="5387"/>
          <w:tab w:val="left" w:pos="7920"/>
        </w:tabs>
        <w:ind w:firstLine="142"/>
        <w:rPr>
          <w:bCs/>
          <w:szCs w:val="24"/>
        </w:rPr>
      </w:pPr>
      <w:r w:rsidRPr="00025957">
        <w:rPr>
          <w:position w:val="-4"/>
        </w:rPr>
        <w:object w:dxaOrig="330" w:dyaOrig="270">
          <v:shape id="_x0000_i1783" type="#_x0000_t75" style="width:16.5pt;height:13.5pt" o:ole="">
            <v:imagedata r:id="rId1566" o:title=""/>
          </v:shape>
          <o:OLEObject Type="Embed" ProgID="Equation.DSMT4" ShapeID="_x0000_i1783" DrawAspect="Content" ObjectID="_1653893932" r:id="rId1567"/>
        </w:object>
      </w:r>
      <w:r w:rsidR="007974A5">
        <w:rPr>
          <w:noProof/>
        </w:rPr>
        <mc:AlternateContent>
          <mc:Choice Requires="wpg">
            <w:drawing>
              <wp:anchor distT="0" distB="0" distL="114300" distR="114300" simplePos="0" relativeHeight="251671552" behindDoc="0" locked="1" layoutInCell="1" allowOverlap="1">
                <wp:simplePos x="0" y="0"/>
                <wp:positionH relativeFrom="column">
                  <wp:posOffset>4342765</wp:posOffset>
                </wp:positionH>
                <wp:positionV relativeFrom="paragraph">
                  <wp:posOffset>19685</wp:posOffset>
                </wp:positionV>
                <wp:extent cx="2209800" cy="1410335"/>
                <wp:effectExtent l="0" t="0" r="635" b="8890"/>
                <wp:wrapSquare wrapText="bothSides"/>
                <wp:docPr id="350" name="Canvas 4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09800" cy="1410335"/>
                          <a:chOff x="0" y="0"/>
                          <a:chExt cx="21600" cy="21600"/>
                        </a:xfrm>
                      </wpg:grpSpPr>
                      <wpg:grpSp>
                        <wpg:cNvPr id="500" name="Group 552"/>
                        <wpg:cNvGrpSpPr>
                          <a:grpSpLocks/>
                        </wpg:cNvGrpSpPr>
                        <wpg:grpSpPr bwMode="auto">
                          <a:xfrm>
                            <a:off x="352" y="618"/>
                            <a:ext cx="21286" cy="21038"/>
                            <a:chOff x="0" y="0"/>
                            <a:chExt cx="21600" cy="21600"/>
                          </a:xfrm>
                        </wpg:grpSpPr>
                        <wpg:grpSp>
                          <wpg:cNvPr id="513" name="Group 553"/>
                          <wpg:cNvGrpSpPr>
                            <a:grpSpLocks/>
                          </wpg:cNvGrpSpPr>
                          <wpg:grpSpPr bwMode="auto">
                            <a:xfrm>
                              <a:off x="1957" y="2399"/>
                              <a:ext cx="18189" cy="16799"/>
                              <a:chOff x="2324" y="3085"/>
                              <a:chExt cx="21600" cy="21600"/>
                            </a:xfrm>
                          </wpg:grpSpPr>
                          <wps:wsp>
                            <wps:cNvPr id="521" name="Rectangle 554"/>
                            <wps:cNvSpPr>
                              <a:spLocks noChangeArrowheads="1"/>
                            </wps:cNvSpPr>
                            <wps:spPr bwMode="auto">
                              <a:xfrm>
                                <a:off x="2399" y="22949"/>
                                <a:ext cx="899" cy="1542"/>
                              </a:xfrm>
                              <a:prstGeom prst="rect">
                                <a:avLst/>
                              </a:prstGeom>
                              <a:solidFill>
                                <a:srgbClr val="D8D8D8"/>
                              </a:solidFill>
                              <a:ln w="25400">
                                <a:solidFill>
                                  <a:srgbClr val="D8D8D8"/>
                                </a:solidFill>
                                <a:miter lim="800000"/>
                                <a:headEnd/>
                                <a:tailEnd/>
                              </a:ln>
                            </wps:spPr>
                            <wps:bodyPr rot="0" vert="horz" wrap="square" lIns="91440" tIns="45720" rIns="91440" bIns="45720" anchor="ctr" anchorCtr="0" upright="1">
                              <a:noAutofit/>
                            </wps:bodyPr>
                          </wps:wsp>
                          <wpg:grpSp>
                            <wpg:cNvPr id="522" name="Group 555"/>
                            <wpg:cNvGrpSpPr>
                              <a:grpSpLocks/>
                            </wpg:cNvGrpSpPr>
                            <wpg:grpSpPr bwMode="auto">
                              <a:xfrm>
                                <a:off x="2325" y="3085"/>
                                <a:ext cx="21599" cy="21600"/>
                                <a:chOff x="2325" y="3085"/>
                                <a:chExt cx="21600" cy="21600"/>
                              </a:xfrm>
                            </wpg:grpSpPr>
                            <wps:wsp>
                              <wps:cNvPr id="523" name="Line 556"/>
                              <wps:cNvCnPr/>
                              <wps:spPr bwMode="auto">
                                <a:xfrm>
                                  <a:off x="2325" y="24685"/>
                                  <a:ext cx="21600"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24" name="Line 557"/>
                              <wps:cNvCnPr/>
                              <wps:spPr bwMode="auto">
                                <a:xfrm flipH="1" flipV="1">
                                  <a:off x="2325" y="3085"/>
                                  <a:ext cx="21600" cy="2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8"/>
                              <wps:cNvCnPr/>
                              <wps:spPr bwMode="auto">
                                <a:xfrm>
                                  <a:off x="2325" y="3085"/>
                                  <a:ext cx="0" cy="2160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s:wsp>
                            <wps:cNvPr id="526" name="Line 559"/>
                            <wps:cNvCnPr/>
                            <wps:spPr bwMode="auto">
                              <a:xfrm>
                                <a:off x="2324" y="3085"/>
                                <a:ext cx="14400" cy="2160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527" name="Picture 56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768"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8" name="Picture 56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442" y="19299"/>
                              <a:ext cx="1389"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9" name="Picture 56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13357" y="19400"/>
                              <a:ext cx="1389"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0" name="Picture 56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19957" y="19199"/>
                              <a:ext cx="1642" cy="23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1" name="Picture 56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7073" y="10799"/>
                              <a:ext cx="1515" cy="29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2" name="Picture 565"/>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63" y="10849"/>
                              <a:ext cx="1389" cy="29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3" name="Picture 566"/>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13578" y="10799"/>
                              <a:ext cx="1515" cy="299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92" o:spid="_x0000_s1026" style="position:absolute;margin-left:341.95pt;margin-top:1.55pt;width:174pt;height:111.05pt;z-index:251671552"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L5Gxw0CAAA8jAAAA4AAABkcnMvZTJvRG9jLnhtbOxYXW+rNhi+n7T/ gLhPAwQSQE2POpJ2R+q2amfbvQNOsA7Ynu2E9kz773ttA/lamzaVqh3ttGpqx9i8fvw874cvPzzU lbPBQhJGp65/4bkOpjkrCF1N3d9/uxnEriMVogWqGMVT9xFL98PV999dNjzFAStZVWDhwCJUpg2f uqVSPB0OZV7iGskLxjGFwSUTNVLQFathIVADq9fVMPC88bBhouCC5VhK+HZmB90rs/5yiXP1y3Ip sXKqqQu2KfMpzOdCfw6vLlG6EoiXJG/NQGdYUSNC4aX9UjOkkLMW5GipmuSCSbZUFzmrh2y5JDk2 e4Dd+N7Bbm4FW3Ozl1XarHgPE0B7gNPZy+Y/b+6FQ4qpO4oAH4pqOKQM0Q2STpgEGp+Gr1J47Fbw T/xe2E1C847ln6VDWVYiusLXkgPWwAA9Y3g4RfdXdr6zaH5iBbwErRUzkD0sRa1XBTCcB3Myj/3J 4Afl5PBlEHhJ7IGBOYz5oe+NRpE9u7yEAz6al5fzbqY/7uYFpqntQ6l9qTG0Ncxu1HT6PbfQRHoF C405EieKTiLzVhhG8AoHNjv2Y7vRHgo/iMcWiABwaEffBQZ/dAjD6BRB3gqDn0QTg0MwSpJ9IPzY j5OWEeNJN9oDEYyC0MwceXHPlbNYAZ5JbsUn3ya+TyXi2GhaalV1DAv8DtpfQUegqAoDy0ILr3my E588VJ4QrCkxKsCwTn07ExouUwm6Pak7A7BmXBAk4QHUMaBrpReFhvm9glDKhVS3mNWObkxdAeYb WaPNnVRWbN0jWuWSVaS4IVVlOmK1yCrhbBC451msf/WOYfW9xyrqNGBXFIIOz12jJgoCTUXqqQuO BH4smTRwc1rAS1GqEKlsGwyoqPFjFjztEGS6YMUjACmYjSIQ9aBRMvHFdRqIIFNX/rlGArtO9ZHC YSR+GOqQYzphNAmgI3ZHFrsjiOaw1NTNlXAd28mUDVRrLsiqNM5Vm0nZNbjOJTHgbu1qzQWqPufJ AvAq+57MaOPQYetA1vn4t0oYhBgdCHHry6KOWb1zRumuhA9nnunY30XCvXe8I1Srd7yj3ozeCwDy FWpsQQvCcee+tqj1Ic2w+GkxVmDIc2KkTCvRkN9qzA8mJzVm1NO9eE+nkK60Umpl5ahHDqGegb5B IyCQGsSBIVGExq7kTjzXyhGlgAA4FS0CjYXJr/5KvGQez+NwEAbj+SD0ZrPB9U0WDsY3/iSajWZZ NvP/1iD4YVqSosBU77nL9fzwZe68zTptltZnez1+w/3VjQsDE7v/xmhINo69iRWXoadlxzuEGgiL 1gW0PJ28lqfOsiL8Rx1uTOsP3dKH0mZwzwq+p24v+P8ufXcpqg/KRoVvNLx4VbnxVMYDrn2Phib0 a41AWnS2u9wme523bIuGr4BuJ7xgn6CceO7/QtNt8fZunhPqrj3KmjT5fMoe1icdZXXi+PXQdtdL fqOmyb93qclJnsJfm3BA6yjhOH3JBbPUWlcW9qKsftEaNRKf13wA90wcKbIgFVGP5s4MYrU2im7u Sa4vdHRntxSFgtuyHMb1a51obNK97jk7Cyo/kj91CbS9FzqqTvdXGeruniULyC26+lC32z1DKXRw 5/UvsNn7tBnL1zWmyl4QClzB9hmVJeESKrAU1wtcQKH6sYD8JYfLSQUpKpRY1NatIMKjHDOIrz0v CX4YZJGXQY45mQ+uk3AymHjzSeiFsZ/5WZdjriUGVFA14+RlSeY/AAAA///sWW1r2zAQ/ivG312/ 27FpApmdjME2yvYLFFmxRW1LSMpLGfvvO/mlTdMxGgZjJA4En2TpfHd68uTuzBqbbbcUE7sQ6EDb 0vYc17EbRFvT2KN6bjqmvbi3UUqOarx+lr24qSlf3KNUCvyNYAXrQFaCKFxpcUvrepiH/c83bE5x qreu4f7iXo8kfxDG5vCFFWRuop1ipt5/3IpGX8FA46gNMZ4GczprDAyTbhzNTAPDDc9NksHUcSMX Un0krDG0MDcF2NgpRnvwoPdqXKKf0zJtUecFONs52T9oJ+jc/JE4yWq2mgVW4EUrK3Dy3Fqus8CK 1m4c5n6eZbn7U+t3g7SiRUFarc44NnUrU5icm5VSPLVtiSvSIHnXUCyYZFt1h/90DNo0yWpa9PHS 4S43WS3641l3n8Hxk2X2azPGoxuv/RGOsYdZLcK3Pw8QBrtBemM346QFr7ZMNEjJOybKETxNDfBx Iq1M7QQxByXNu3Q0SDzuuAWx4EjRDa2peurUQUxBYdruHyh+EP0Af90DZGgxN0MPANCiBpAD9/Vj jTBydUD0Jr2u34W0e58ZfpRGy7IKtSVZSg6QABCBgnFKCHaoCCqkntYYea2lG76y5AXJqEP14LN4 T9j6n17O8K4hrepjJ0gN7rNWVpRL0xApaTYE/BSfCg+QLhVS4CoXtO3B/DuoerOl4yTeBysLnQyg Gq+sZRLEVuys4sAJZm7mZiNUd5JAVFCdc/r3WP3PKCMIIGTADW7i9eRwQhz+LJmIY33TxAEAOCcO 7yqJw5+I47Jcw/X9MB6oI3C6FGiijinneM45fEhGz6nDv0rqCCbquJA6kuSZOoaS5IQ6Ip2RdOWK P5UrN1mu+LraOCtXgqukjnCijsuoI3ZiyNR0veLEb+qV0NXx1I2OZGKO22QO+Os4Z47wKpkjmpjj MuaIRt6YBV0T9CTjeOlzTLxx2ke9nQapD+A4543oKnkDSvapQXrJOxUX2hzQPp9Sjn/zbsU+8DIt Bf8Or806+VBqCcEc4hXFOVLodNytSonHKlYXRCx+AQAA//8DAFBLAwQUAAYACAAAACEADLRAHOAA AAAKAQAADwAAAGRycy9kb3ducmV2LnhtbEyPzWrDMBCE74W+g9hCb438Q0LqeB1CaHsKhSaFktvG 2tgmlmQsxXbevsqpPc7OMPNtvp50KwbuXWMNQjyLQLAprWpMhfB9eH9ZgnCejKLWGka4sYN18fiQ U6bsaL542PtKhBLjMkKove8yKV1ZsyY3sx2b4J1tr8kH2VdS9TSGct3KJIoWUlNjwkJNHW9rLi/7 q0b4GGncpPHbsLuct7fjYf75s4sZ8flp2qxAeJ78Xxju+AEdisB0slejnGgRFsv0NUQR0hjE3Y/S OBxOCEkyT0AWufz/QvELAAD//wMAUEsDBBQABgAIAAAAIQAfrC5gDwIAADQDAAAUAAAAZHJzL21l ZGlhL2ltYWdlNy53bWaMUr+L1EAUfpPsrrc/IFl/FLeKxoMTPLwTtxDBZnNJvLtiZXFXbIQ17sYz sMkumz01lQc2h00ORBBL/wc7i6vsLCzETmyusToklYLxe2NA9BAc8jLffDPzfnxvPr57+5LkuDkX qHck2rgtqEykJoJIoR3JFfFXBAhiJJQsyyRaEfM5V1UAJFdTPottUcXqXEmjGrXd2f1ePPGIOnQ0 ZxsEDxmRjvUe0GtYC+6fwzhCmb0pjI4rz8QXOgX0XVnDDR67nAgnp/f8wIuM695D48Y4cEOQFbl1 /tv+gxZQAbaM06iHmnKLrzbjqfjluyWu5r73fmADY1dW+f++hYxxcCjGMN7O818W2aEYCCQ4RjcO 7o5HUGZxf+tKo3LpX/lzHQfI7M86XiEG94d1LgpzMona1yxL0CdwbLYX+Zuh0R34XjjwLhgb4WAF B6lUtrvt3mWiY7f80ByNVt3IH1jjoddxN72I6sW/Za2reaL1ojXemvrelDWneqHdM5xHs6mLxs6d 1ZzEvmh2Ul1b65udr2dOA5/QTEqddDFNVvtAumbxlDjpUn89TSTTwvx4HVvmUt/uOyl/plYTUEgo GNBJoHQVa8hQgW7iyZBKeCcqnSSqspA7TQjKrZX9Zz0q8oVJKldfpyN8gN7IlwrXC904mnkB2e8L T+XNhcY9m43XLz7M56/nd4dVef8nAAAA//8DAFBLAwQUAAYACAAAACEAd4ZAi+YAAAA5BAAAGQAA AGRycy9fcmVscy9lMm9Eb2MueG1sLnJlbHO8089qAjEQBvC70HcIc+9md9VVilkvUvBa7AOEZHY3 dPOHJGp9+wZKoYLEW46ZYb7vd8lu/61nckEflDUMmqoGgkZYqczI4PP0/roFEiI3ks/WIIMbBtj3 L4vdB848pqMwKRdISjGBwRSje6M0iAk1D5V1aNJmsF7zmJ5+pI6LLz4ibeu6o/5/BvR3meQoGfij XAI53Vxqfp5th0EJPFhx1mjigwqqdOpOgdyPGBlolIr/DpfVVQ9AHxs2ZQybnKEtY2hzhqaMockZ ujKGLmdYlzGsc4ZVGcPqz0DvPnz/AwAA//8DAFBLAwQUAAYACAAAACEAVHiqHeoBAADMAgAAFAAA AGRycy9tZWRpYS9pbWFnZTUud21mjFK/b9NAFH53SUrjRLJDYWiLwCCBREVbKQMLS1zH/TEERSSI ASRjkqO1FDtRHH54ohISQl1SqUJC/B9sDJ3YGDpUSEwsLEwV8gQS4XtHxAALZz/f977ne+/ue/fx w/s3pMft2Sh3X6Ote4KKRLm7gkjSC80V8JUCBDEScjKZaLQi5qdcSQJoriw/i11RgndlxqQyNYLR TjsdKKImnZ6yC4QMEyIL/iHQW1gN6V/BuEKRs0lGZ+SB+ErngH7IDazgsc8b4c1Z7TBSiX1TPbFv 9aMgBmno0NXvXx7XgPKwZfyN81BVh3hpNR2K37lr4sY09+FPBDD29Sn/P7fQNU7+qdFNdyVrxxoI 4QwGSWPddQV9AsdWV0m4HdutTqjijrpmb8WdFSoIminWW432daK5O2Hs9HprQRJ23H5XNYNtlVCl 8PeRK7lWGj3o9xBy+4+GoRqyHlTJN9q293Q0DCD67EXTG9dXnWZmmRu+0/x24TzwWdOhzMsuZ+M1 H8gyXZ7GXrbkb2ZjzdQwP9tEyFny676X8euYZUF4JAZ0EhAsBx9SGwL+8y7cRaISOy+ruC26Wyw+ a2HozmtqqrxFpxAjeqdvENJeaqXJSEVkHOX3wBtUXHhosLH/+nj+T1e5uye6PK//BQAA//8DAFBL AwQUAAYACAAAACEApzEyGeYBAAC+AgAAFAAAAGRycy9tZWRpYS9pbWFnZTQud21mbFK/b9NAFH53 +dHGjWqnhaEIFYNUJCpapEp0yhDHMbRDUEQsMbomHMVS4kRxSpupkZhgCSNiQvwHDGwMndg6MCAW 1u4V8gQS4Xsni6Fw8vP73nun7919776dfn5Len2Y283vafTSF1QiysGRpGOdK+AvBRLESMjZbKbR pljJcgsSQOfKciLeiQVEN4smlakZjp7544Eismkpy14hMMyILMQnQB9he6C/C+MOJWaTjC7JmvDo KtAvefIbDuu1PgkOZ/lRTyX2A3VoP+z3whg1Q++49fPseQ0oD9sAJ+5DW7qEgOrjSca9IZbFRW5s EMzdHvce97tErbWzg1XTqP6fW+ge5//0eL84kawda5CSMxgkzXuuK+gUObaGSqL92G53IhV31G17 N+5sUkFQsdRoN/1touVHUex0u/UwiTpu/4lqhfsqoUrh4pUrueyglYLbPxhGash6UCXf9G3vaDQM Ifr8ddObNu44rdQy7wdO68e1VeDLpkOpl66l03oAZJkuu6mXrgc76VRnavDHOyg560Ej8FL+HLMs oJCQWNBJYBg5xJDagG7iRZ2KeoYsN9/e0LNm3Smbo0VzOvqk3wyIbrTHyUj1qPol/woVg74vPq2y cfzm68rfOfI8z3VDJvgDAAD//wMAUEsDBBQABgAIAAAAIQCLNyssvgEAAFYCAAAUAAAAZHJzL21l ZGlhL2ltYWdlMy53bWZcUU1rE1EUPe8lqSYNzMQPbEXqWLBg0QpCXXcyGVsXU4IJCG4m0/S1DiST kInaLETBnZvpsvQ3+BNcdCUodOGi+AvclzKrCsbzHln5Zu68c86due/eM79Ovx3DrFvlL8WOQT9e CZSBgiMAifdGK/EpBQVoJOR0OjVoTSzOtHlJYLSq7IiOmCdbmbNQRRCNX7cnQwU4uDZTb4MVpoBN fkJ0xtDnrTP0CWVdTWp0QzrCxx2iP/LkLzeuQ9MJm7PbcV+lzrZ657wY9KOEuYp548Hl77cbREXG I9bkPHhiUiSo46PUc+n+zuEOh2nwzPMEvlPT0VBpvJ84rW6skq566DxPumsoCcyVG62g/RS4/jJO 3F6vHqVx1xvsqma0r1LUSv+3Uyu0Jv2dQY8pb/BmFKuR7hW1YtB2/IPxKKIhV+9ZftZ47DZz29oM 3ebF3SXim5aL3M/v51k9JLItT2+Zn6+GW3lmlA3uH7aYclfDRujn+natqgAvyUV/BI0qkNOGiiD/ VOd02gY9ecX8A+0HZv7auGLYV/MvWWS5NUnHqg/8LH5mpoJgYS/TofnR2eLMX3MAzlmqYL7/BwAA //8DAFBLAwQUAAYACAAAACEALhODBb0BAABWAgAAFAAAAGRycy9tZWRpYS9pbWFnZTIud21mXFFB axNBGH0zSVqTBnZTFWkpdRUULFqhYM+dbrbWQySYBcHLZo1jXUg2IZuqoYiCNy/xWPob+hN66ElQ 8OCh+At6L7InBeObISdn99t5732733zf25/fvxzBrmvl42Lbom/PBMpAwROAxDurlfiUggIMEnI6 nVq0LpZm2oIksFpVtkVbLJDdnnNQRSMevQrHAw14WJypy2CFKeCSnxKdMcx5DxjmhLKpJg26Ij0R YoXojzz9y43rs+2Ezblh0tOZ91i/8Z70e3HKXMW+cef3+estoiLjHmtyHmzYFAkUPkgzl+nvAmow yBo7vi/wlZqJus6SvdRrdRKddvRd71HaWUdJYK5cbzXCTeDy0yRV3e52nCUdv/9CN+M9naFW+r+d WqE17j3vd5ny+/vDRA9Nr6gVG6EXvB0NYxpy6YYTTOr3VTN3nYeRav66vkp81VHIg/xWPtmOiFzH N9skyNei3XxilS3u73eZUmtRPQpycyunKsBLctEfQaMK5LShIsg/Kk5nbDCTV+w/MH5g5q+LectO 7L9kkZutcTbSPeBH8RMzFaw4Lw9MGH54tjTz1x6AC5Yq2O//AQAA//8DAFBLAwQUAAYACAAAACEA CEZrSr8BAABWAgAAFAAAAGRycy9tZWRpYS9pbWFnZTEud21mXFGxbtNQFD3vJWmbNMJOgaEIFYNU pFbQSkh0jusYymAUEUuMrgmPYilxojhAM1RUYmMJY9Vv4BMYMlXqwMBQ8QVsDFXlAbUS4bynTDz7 +p1zrn1973k/v58cw6zV+a/FXYP+hAJloOAIQOLAaCU+paAAjYScTqcGbYjlmbYoCYxWlbtiIhbJ 7s9ZqCKIh2/DUV8BDpZm6i2wwhSwySdEZ4xDln/M0H8o62pSoxvSEXXcJrqSk7/cuL6YTticHSZd lTnP1QfnRa8bp8xVzBtrl7/e14mKjIesyXnwyKRIEIwOpZ5L93cOt9/PgieeJ3BKTUdDZcle6rTa iUrb6oHzLG1voCQwV260gnALuP4ySd1OZzvOkrbXe62a8Z7KUCv9306t0Bp1X/U6THm9d4NEDXSv qBWD0PH3h4OYhizctfxxY9Nt5rb1NHKbF3dWiG9aLnI/X83H2xGRbXl6G/v5erSTj41S5/5xhyl3 PWpEfq5v16oK8JJc9EfQqAI5bagI8k8Bp9M26Mkr5gy0H5j5a2PesG/mLFnkXmuUDVUX+FH8zEwF v6+9WdOh+dHZ8sxf8wOcs1TBfP8PAAD//wMAUEsDBBQABgAIAAAAIQCsJymN5wEAAMwCAAAUAAAA ZHJzL21lZGlhL2ltYWdlNi53bWaMUr+LE0EUfm+SnOYHbOIPJCq6CgoeenIWNjbZ26x3FvGCCViI 7K3JeC5kNyEbf2ylIIjYJCCC+H/YWVxlZ2FxCFY29odspWD83hgstHF23873vjfvzc735tOH92/I jCPFKLdlUPk2U5Eod4uJFD0zXAFfxSBIEKv5fG7QCtcXXFkBGK6ivvAWl+GdXbKoQq1gcq+bjjRR mw4s2KOECnOiKvwdoLcwG+VfwWSHolRTgg6pl7xLx4F+qHVkyJjJj8jPVbthpBP7un5o3xhGQQyy ZELnvn990ADKwy5gNc5Dl0xIUlfTMf+u3eAri9o7PxHAmJlT/n9tNnvs/bNHP32iRDvRgNkZjZLW Vddl+gxOrKmTcDu2O71Qxz193r4W91aowLRUbHZa3ctEB2+GsTMYrAVJ2HOHfd0OtnVCtcLfR67l Oml0ZzhAyB3eH4d6LHpQLd/q2t6jyTiA6PtPWd60edFpZ1Vr3Xfa306eAD5sOZR52ZlsuuYDVS1X pqmXLfsb2dQwDcyPNxBylv2m72XyOlaFCY/CgE4MwXLwIXWJ4T/twz1GVBbn+Spui0hu+iJalEzn DbVQvkr7ZAG9MzcIZU930mSiI9r8mH9hMmf1u5ti4r/erf/pqnR3z2wv+b8AAAD//wMAUEsBAi0A FAAGAAgAAAAhAL9XnOUMAQAAFQIAABMAAAAAAAAAAAAAAAAAAAAAAFtDb250ZW50X1R5cGVzXS54 bWxQSwECLQAUAAYACAAAACEAOP0h/9YAAACUAQAACwAAAAAAAAAAAAAAAAA9AQAAX3JlbHMvLnJl bHNQSwECLQAUAAYACAAAACEA4vkbHDQIAADyMAAADgAAAAAAAAAAAAAAAAA8AgAAZHJzL2Uyb0Rv Yy54bWxQSwECLQAUAAYACAAAACEADLRAHOAAAAAKAQAADwAAAAAAAAAAAAAAAACcCgAAZHJzL2Rv d25yZXYueG1sUEsBAi0AFAAGAAgAAAAhAB+sLmAPAgAANAMAABQAAAAAAAAAAAAAAAAAqQsAAGRy cy9tZWRpYS9pbWFnZTcud21mUEsBAi0AFAAGAAgAAAAhAHeGQIvmAAAAOQQAABkAAAAAAAAAAAAA AAAA6g0AAGRycy9fcmVscy9lMm9Eb2MueG1sLnJlbHNQSwECLQAUAAYACAAAACEAVHiqHeoBAADM AgAAFAAAAAAAAAAAAAAAAAAHDwAAZHJzL21lZGlhL2ltYWdlNS53bWZQSwECLQAUAAYACAAAACEA pzEyGeYBAAC+AgAAFAAAAAAAAAAAAAAAAAAjEQAAZHJzL21lZGlhL2ltYWdlNC53bWZQSwECLQAU AAYACAAAACEAizcrLL4BAABWAgAAFAAAAAAAAAAAAAAAAAA7EwAAZHJzL21lZGlhL2ltYWdlMy53 bWZQSwECLQAUAAYACAAAACEALhODBb0BAABWAgAAFAAAAAAAAAAAAAAAAAArFQAAZHJzL21lZGlh L2ltYWdlMi53bWZQSwECLQAUAAYACAAAACEACEZrSr8BAABWAgAAFAAAAAAAAAAAAAAAAAAaFwAA ZHJzL21lZGlhL2ltYWdlMS53bWZQSwECLQAUAAYACAAAACEArCcpjecBAADMAgAAFAAAAAAAAAAA AAAAAAALGQAAZHJzL21lZGlhL2ltYWdlNi53bWZQSwUGAAAAAAwADAAIAwAAJBsAAAAA ">
                <o:lock v:ext="edit" aspectratio="t"/>
                <v:group id="Group 552" o:spid="_x0000_s1027" style="position:absolute;left:352;top:618;width:21286;height:2103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group id="Group 553" o:spid="_x0000_s1028" style="position:absolute;left:1957;top:2399;width:18189;height:16799" coordorigin="2324,308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UA+78YAAADcAAAADwAAAGRycy9kb3ducmV2LnhtbESPT2vCQBTE74V+h+UV vNVNFIuk2YiIFQ9SqArS2yP78odk34bsNonf3i0Uehxm5jdMuplMKwbqXW1ZQTyPQBDnVtdcKrhe Pl7XIJxH1thaJgV3crDJnp9STLQd+YuGsy9FgLBLUEHlfZdI6fKKDLq57YiDV9jeoA+yL6XucQxw 08pFFL1JgzWHhQo72lWUN+cfo+Aw4rhdxvvh1BS7+/dl9Xk7xaTU7GXavoPwNPn/8F/7qBWs4i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QD7vxgAAANwA AAAPAAAAAAAAAAAAAAAAAKoCAABkcnMvZG93bnJldi54bWxQSwUGAAAAAAQABAD6AAAAnQMAAAAA ">
                    <v:rect id="Rectangle 554" o:spid="_x0000_s1029" style="position:absolute;left:2399;top:22949;width:899;height:15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0/isIA AADcAAAADwAAAGRycy9kb3ducmV2LnhtbESPT4vCMBTE74LfITzBm6YVXNxqFBGEPQjin8Xro3m2 1eSlNNlav/1GEDwOM/MbZrHqrBEtNb5yrCAdJyCIc6crLhScT9vRDIQPyBqNY1LwJA+rZb+3wEy7 Bx+oPYZCRAj7DBWUIdSZlD4vyaIfu5o4elfXWAxRNoXUDT4i3Bo5SZIvabHiuFBiTZuS8vvxz0YK 3Q7fyV6b9Lw5XX5rs1/rXavUcNCt5yACdeETfrd/tILpJIXXmXgE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DtnT+KwgAAANwAAAAPAAAAAAAAAAAAAAAAAJgCAABkcnMvZG93 bnJldi54bWxQSwUGAAAAAAQABAD1AAAAhwMAAAAA " fillcolor="#d8d8d8" strokecolor="#d8d8d8" strokeweight="2pt"/>
                    <v:group id="Group 555" o:spid="_x0000_s1030" style="position:absolute;left:2325;top:3085;width:21599;height:21600" coordorigin="2325,308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GBRycQAAADcAAAADwAAAGRycy9kb3ducmV2LnhtbESPQYvCMBSE7wv+h/CE va1pu7hINYqIigcRVgXx9miebbF5KU1s6783wsIeh5n5hpktelOJlhpXWlYQjyIQxJnVJecKzqfN 1wSE88gaK8uk4EkOFvPBxwxTbTv+pfbocxEg7FJUUHhfp1K6rCCDbmRr4uDdbGPQB9nkUjfYBbip ZBJFP9JgyWGhwJpWBWX348Mo2HbYLb/jdbu/31bP62l8uOxjUupz2C+nIDz1/j/8195pBeMkgf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GBRycQAAADcAAAA DwAAAAAAAAAAAAAAAACqAgAAZHJzL2Rvd25yZXYueG1sUEsFBgAAAAAEAAQA+gAAAJsDAAAAAA== ">
                      <v:line id="Line 556" o:spid="_x0000_s1031" style="position:absolute;visibility:visible;mso-wrap-style:square" from="2325,24685" to="23925,2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MiMcAAADcAAAADwAAAGRycy9kb3ducmV2LnhtbESPQWvCQBSE70L/w/IK3symFqVEV7GB Fi+iplZ6fGRfk7TZt2l21eivdwWhx2FmvmGm887U4kitqywreIpiEMS51RUXCnYfb4MXEM4ja6wt k4IzOZjPHnpTTLQ98ZaOmS9EgLBLUEHpfZNI6fKSDLrINsTB+7atQR9kW0jd4inATS2HcTyWBisO CyU2lJaU/2YHo+CyiP9+3rO0Sr82+XL/eljt1p9aqf5jt5iA8NT5//C9vdQKRsNnuJ0JR0DO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0yIxwAAANwAAAAPAAAAAAAA AAAAAAAAAKECAABkcnMvZG93bnJldi54bWxQSwUGAAAAAAQABAD5AAAAlQMAAAAA " strokeweight="1pt">
                        <v:stroke startarrow="oval" startarrowwidth="narrow" startarrowlength="short" endarrow="oval" endarrowwidth="narrow" endarrowlength="short"/>
                      </v:line>
                      <v:line id="Line 557" o:spid="_x0000_s1032" style="position:absolute;flip:x y;visibility:visible;mso-wrap-style:square" from="2325,3085" to="23925,2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KAzcUAAADcAAAADwAAAGRycy9kb3ducmV2LnhtbESPT2sCMRTE74V+h/AKvZSadbGLbI0i YosHL/XP/bF5Zhc3L2uS6uqnN4WCx2FmfsNMZr1txZl8aBwrGA4yEMSV0w0bBbvt1/sYRIjIGlvH pOBKAWbT56cJltpd+IfOm2hEgnAoUUEdY1dKGaqaLIaB64iTd3DeYkzSG6k9XhLctjLPskJabDgt 1NjRoqbquPm1CrZLOr35+eJwZLM+FcX+28RbrtTrSz//BBGpj4/wf3ulFXzkI/g7k46An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KAzcUAAADcAAAADwAAAAAAAAAA AAAAAAChAgAAZHJzL2Rvd25yZXYueG1sUEsFBgAAAAAEAAQA+QAAAJMDAAAAAA== " strokeweight="1pt"/>
                      <v:line id="Line 558" o:spid="_x0000_s1033" style="position:absolute;visibility:visible;mso-wrap-style:square" from="2325,3085" to="2325,2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ZxZ8YAAADcAAAADwAAAGRycy9kb3ducmV2LnhtbESPT2vCQBTE7wW/w/IEb3WjYCnRVTSg eBHb+AePj+wziWbfxuyqaT99t1DocZiZ3zCTWWsq8aDGlZYVDPoRCOLM6pJzBfvd8vUdhPPIGivL pOCLHMymnZcJxto++ZMeqc9FgLCLUUHhfR1L6bKCDLq+rYmDd7aNQR9kk0vd4DPATSWHUfQmDZYc FgqsKSkou6Z3o+B7Ht0uqzQpk9NHtj4u7pv99qCV6nXb+RiEp9b/h//aa61gNBzB75lwBOT0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4GcWfGAAAA3AAAAA8AAAAAAAAA AAAAAAAAoQIAAGRycy9kb3ducmV2LnhtbFBLBQYAAAAABAAEAPkAAACUAwAAAAA= " strokeweight="1pt">
                        <v:stroke startarrow="oval" startarrowwidth="narrow" startarrowlength="short" endarrow="oval" endarrowwidth="narrow" endarrowlength="short"/>
                      </v:line>
                    </v:group>
                    <v:line id="Line 559" o:spid="_x0000_s1034" style="position:absolute;visibility:visible;mso-wrap-style:square" from="2324,3085" to="16724,24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Lyn8MAAADcAAAADwAAAGRycy9kb3ducmV2LnhtbESPQWsCMRSE7wX/Q3hCbzWrtGK3RhFB 8VRQK/X42LxuVjcvYRPX9d8bQehxmJlvmOm8s7VoqQmVYwXDQQaCuHC64lLBz371NgERIrLG2jEp uFGA+az3MsVcuytvqd3FUiQIhxwVmBh9LmUoDFkMA+eJk/fnGosxyaaUusFrgttajrJsLC1WnBYM eloaKs67i1WQ/R4+v9fevGPrV9rth0fuTkelXvvd4gtEpC7+h5/tjVbwMRrD40w6AnJ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i8p/DAAAA3AAAAA8AAAAAAAAAAAAA AAAAoQIAAGRycy9kb3ducmV2LnhtbFBLBQYAAAAABAAEAPkAAACRAwAAAAA= " strokeweight="1pt">
                      <v:stroke endarrow="oval" endarrowwidth="narrow" endarrowlength="short"/>
                    </v:line>
                  </v:group>
                  <v:shape id="Picture 560" o:spid="_x0000_s1035" type="#_x0000_t75" style="position:absolute;width:1768;height:21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HrjP7BAAAA3AAAAA8AAABkcnMvZG93bnJldi54bWxEj0GLwjAUhO+C/yE8wZumVVylGkUEwZOw rgePj+bZVpuXkkSt/vqNIHgcZuYbZrFqTS3u5HxlWUE6TEAQ51ZXXCg4/m0HMxA+IGusLZOCJ3lY LbudBWbaPviX7odQiAhhn6GCMoQmk9LnJRn0Q9sQR+9sncEQpSukdviIcFPLUZL8SIMVx4USG9qU lF8PN6Ngn46nr/TCia7Rb5uTu+b76qhUv9eu5yACteEb/rR3WsFkNIX3mXgE5PI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HrjP7BAAAA3AAAAA8AAAAAAAAAAAAAAAAAnwIA AGRycy9kb3ducmV2LnhtbFBLBQYAAAAABAAEAPcAAACNAwAAAAA= ">
                    <v:imagedata r:id="rId1575" o:title=""/>
                  </v:shape>
                  <v:shape id="Picture 561" o:spid="_x0000_s1036" type="#_x0000_t75" style="position:absolute;left:442;top:19299;width:1389;height:21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m/DAAAA3AAAAA8AAABkcnMvZG93bnJldi54bWxET8tqwkAU3Rf8h+EK7upEJVaio0hKQWgp TdrubzM3D8zcCZkxiX/fWRS6PJz34TSZVgzUu8aygtUyAkFcWN1wpeDr8+VxB8J5ZI2tZVJwJwen 4+zhgIm2I2c05L4SIYRdggpq77tESlfUZNAtbUccuNL2Bn2AfSV1j2MIN61cR9FWGmw4NNTYUVpT cc1vRsFzWj7tfuL38nvzMd7Pr9v07ZqlSi3m03kPwtPk/8V/7otWEK/D2nAmHAF5/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3/6b8MAAADcAAAADwAAAAAAAAAAAAAAAACf AgAAZHJzL2Rvd25yZXYueG1sUEsFBgAAAAAEAAQA9wAAAI8DAAAAAA== ">
                    <v:imagedata r:id="rId1576" o:title=""/>
                  </v:shape>
                  <v:shape id="Picture 562" o:spid="_x0000_s1037" type="#_x0000_t75" style="position:absolute;left:13357;top:19400;width:1389;height:21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2RgOjDAAAA3AAAAA8AAABkcnMvZG93bnJldi54bWxEj0FrAjEUhO+F/ofwCr3VbC0W3RpFBKGg CFUv3p6b52Zx87Jsnrr990YQPA4z8w0znna+VhdqYxXYwGcvA0VcBFtxaWC3XXwMQUVBtlgHJgP/ FGE6eX0ZY27Dlf/ospFSJQjHHA04kSbXOhaOPMZeaIiTdwytR0myLbVt8Zrgvtb9LPvWHitOCw4b mjsqTpuzN7A8HXhx3GOxxuWcv1aZrKwTY97futkPKKFOnuFH+9caGPRHcD+TjoCe3A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ZGA6MMAAADcAAAADwAAAAAAAAAAAAAAAACf AgAAZHJzL2Rvd25yZXYueG1sUEsFBgAAAAAEAAQA9wAAAI8DAAAAAA== ">
                    <v:imagedata r:id="rId1577" o:title=""/>
                  </v:shape>
                  <v:shape id="Picture 563" o:spid="_x0000_s1038" type="#_x0000_t75" style="position:absolute;left:19957;top:19199;width:1642;height:23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2sVbCAAAA3AAAAA8AAABkcnMvZG93bnJldi54bWxET89rwjAUvgv+D+EJu8hMV+kmnVGG4Cbo Raf3R/PWFJuX0kRb99ebg+Dx4/s9X/a2FldqfeVYwdskAUFcOF1xqeD4u36dgfABWWPtmBTcyMNy MRzMMdeu4z1dD6EUMYR9jgpMCE0upS8MWfQT1xBH7s+1FkOEbSl1i10Mt7VMk+RdWqw4NhhsaGWo OB8uVgHujqfx+Hv13/3cio/UTLP0vM2Uehn1X58gAvXhKX64N1pBNo3z45l4BOTi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49rFWwgAAANwAAAAPAAAAAAAAAAAAAAAAAJ8C AABkcnMvZG93bnJldi54bWxQSwUGAAAAAAQABAD3AAAAjgMAAAAA ">
                    <v:imagedata r:id="rId1578" o:title=""/>
                  </v:shape>
                  <v:shape id="Picture 564" o:spid="_x0000_s1039" type="#_x0000_t75" style="position:absolute;left:7073;top:10799;width:1515;height:29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s9V/CAAAA3AAAAA8AAABkcnMvZG93bnJldi54bWxEj0+LwjAUxO8LfofwhL2tqYpFqlGkIu5J 8d/90TybYvNSmqjdb78RBI/DzPyGmS87W4sHtb5yrGA4SEAQF05XXCo4nzY/UxA+IGusHZOCP/Kw XPS+5php9+QDPY6hFBHCPkMFJoQmk9IXhiz6gWuIo3d1rcUQZVtK3eIzwm0tR0mSSosVxwWDDeWG itvxbhXkaROm+3ybr+Xudk535jLaTy5Kffe71QxEoC58wu/2r1YwGQ/hdSYeAbn4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ALPVfwgAAANwAAAAPAAAAAAAAAAAAAAAAAJ8C AABkcnMvZG93bnJldi54bWxQSwUGAAAAAAQABAD3AAAAjgMAAAAA ">
                    <v:imagedata r:id="rId1579" o:title=""/>
                  </v:shape>
                  <v:shape id="Picture 565" o:spid="_x0000_s1040" type="#_x0000_t75" style="position:absolute;left:63;top:10849;width:1389;height:29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vMEtPHAAAA3AAAAA8AAABkcnMvZG93bnJldi54bWxEj0FrwkAUhO8F/8PyhF6KbmqoSnSVKhQK 0opRUG/P7DMJZt+G7Krx33cLhR6HmfmGmc5bU4kbNa60rOC1H4EgzqwuOVew2370xiCcR9ZYWSYF D3Iwn3Wepphoe+cN3VKfiwBhl6CCwvs6kdJlBRl0fVsTB+9sG4M+yCaXusF7gJtKDqJoKA2WHBYK rGlZUHZJr0bBKFq9XE97ezguvvi0X6ff6zgmpZ677fsEhKfW/4f/2p9awVs8gN8z4QjI2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vMEtPHAAAA3AAAAA8AAAAAAAAAAAAA AAAAnwIAAGRycy9kb3ducmV2LnhtbFBLBQYAAAAABAAEAPcAAACTAwAAAAA= ">
                    <v:imagedata r:id="rId1580" o:title=""/>
                  </v:shape>
                  <v:shape id="Picture 566" o:spid="_x0000_s1041" type="#_x0000_t75" style="position:absolute;left:13578;top:10799;width:1515;height:299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kjDkTFAAAA3AAAAA8AAABkcnMvZG93bnJldi54bWxEj0FrwkAUhO+C/2F5Qm+6qUGx0VWKbaEg ClrF62v2mYRm34bsNkZ/vSsIHoeZ+YaZLVpTioZqV1hW8DqIQBCnVhecKdj/fPUnIJxH1lhaJgUX crCYdzszTLQ985aanc9EgLBLUEHufZVI6dKcDLqBrYiDd7K1QR9knUld4znATSmHUTSWBgsOCzlW tMwp/dv9GwXX9Vu8PX7sT5yums8DbiZH/HVKvfTa9ykIT61/hh/tb61gFMdwPxOOgJz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pIw5ExQAAANwAAAAPAAAAAAAAAAAAAAAA AJ8CAABkcnMvZG93bnJldi54bWxQSwUGAAAAAAQABAD3AAAAkQMAAAAA ">
                    <v:imagedata r:id="rId1581" o:title=""/>
                  </v:shape>
                </v:group>
                <w10:wrap type="square"/>
                <w10:anchorlock/>
              </v:group>
            </w:pict>
          </mc:Fallback>
        </mc:AlternateContent>
      </w:r>
      <w:r w:rsidRPr="005E5432">
        <w:rPr>
          <w:bCs/>
          <w:szCs w:val="24"/>
        </w:rPr>
        <w:t xml:space="preserve"> là cực đại nằm xa </w:t>
      </w:r>
      <w:r w:rsidRPr="00025957">
        <w:rPr>
          <w:position w:val="-4"/>
        </w:rPr>
        <w:object w:dxaOrig="240" w:dyaOrig="270">
          <v:shape id="_x0000_i1784" type="#_x0000_t75" style="width:12pt;height:13.5pt" o:ole="">
            <v:imagedata r:id="rId1582" o:title=""/>
          </v:shape>
          <o:OLEObject Type="Embed" ProgID="Equation.DSMT4" ShapeID="_x0000_i1784" DrawAspect="Content" ObjectID="_1653893933" r:id="rId1583"/>
        </w:object>
      </w:r>
      <w:r w:rsidRPr="005E5432">
        <w:rPr>
          <w:bCs/>
          <w:szCs w:val="24"/>
        </w:rPr>
        <w:t xml:space="preserve"> nhất, vậy </w:t>
      </w:r>
      <w:r w:rsidRPr="00025957">
        <w:rPr>
          <w:position w:val="-4"/>
        </w:rPr>
        <w:object w:dxaOrig="330" w:dyaOrig="270">
          <v:shape id="_x0000_i1785" type="#_x0000_t75" style="width:16.5pt;height:13.5pt" o:ole="">
            <v:imagedata r:id="rId1584" o:title=""/>
          </v:shape>
          <o:OLEObject Type="Embed" ProgID="Equation.DSMT4" ShapeID="_x0000_i1785" DrawAspect="Content" ObjectID="_1653893934" r:id="rId1585"/>
        </w:object>
      </w:r>
      <w:r w:rsidRPr="005E5432">
        <w:rPr>
          <w:bCs/>
          <w:szCs w:val="24"/>
        </w:rPr>
        <w:t xml:space="preserve"> là cực đại ứng với </w:t>
      </w:r>
      <w:r w:rsidRPr="008B36D0">
        <w:rPr>
          <w:position w:val="-6"/>
        </w:rPr>
        <w:object w:dxaOrig="525" w:dyaOrig="270">
          <v:shape id="_x0000_i1786" type="#_x0000_t75" style="width:26.25pt;height:13.5pt" o:ole="">
            <v:imagedata r:id="rId1586" o:title=""/>
          </v:shape>
          <o:OLEObject Type="Embed" ProgID="Equation.DSMT4" ShapeID="_x0000_i1786" DrawAspect="Content" ObjectID="_1653893935" r:id="rId1587"/>
        </w:object>
      </w:r>
      <w:r w:rsidRPr="005E5432">
        <w:rPr>
          <w:bCs/>
          <w:szCs w:val="24"/>
        </w:rPr>
        <w:t>.</w:t>
      </w:r>
    </w:p>
    <w:p w:rsidR="005C3C9B" w:rsidRPr="00CF5E8B" w:rsidRDefault="005C3C9B" w:rsidP="00B835DC">
      <w:pPr>
        <w:pStyle w:val="ListParagraph"/>
        <w:numPr>
          <w:ilvl w:val="0"/>
          <w:numId w:val="27"/>
        </w:numPr>
        <w:tabs>
          <w:tab w:val="left" w:pos="284"/>
          <w:tab w:val="left" w:pos="2835"/>
          <w:tab w:val="left" w:pos="5387"/>
          <w:tab w:val="left" w:pos="7920"/>
        </w:tabs>
        <w:jc w:val="both"/>
        <w:rPr>
          <w:bCs/>
          <w:szCs w:val="24"/>
        </w:rPr>
      </w:pPr>
      <w:r w:rsidRPr="008B36D0">
        <w:rPr>
          <w:position w:val="-32"/>
        </w:rPr>
        <w:object w:dxaOrig="1575" w:dyaOrig="765">
          <v:shape id="_x0000_i1787" type="#_x0000_t75" style="width:78.75pt;height:38.25pt" o:ole="">
            <v:imagedata r:id="rId1588" o:title=""/>
          </v:shape>
          <o:OLEObject Type="Embed" ProgID="Equation.DSMT4" ShapeID="_x0000_i1787" DrawAspect="Content" ObjectID="_1653893936" r:id="rId1589"/>
        </w:object>
      </w:r>
      <w:r w:rsidRPr="00CF5E8B">
        <w:rPr>
          <w:bCs/>
          <w:szCs w:val="24"/>
        </w:rPr>
        <w:t xml:space="preserve">→ </w:t>
      </w:r>
      <w:r w:rsidRPr="008B36D0">
        <w:rPr>
          <w:position w:val="-14"/>
        </w:rPr>
        <w:object w:dxaOrig="1800" w:dyaOrig="435">
          <v:shape id="_x0000_i1788" type="#_x0000_t75" style="width:90pt;height:21.75pt" o:ole="">
            <v:imagedata r:id="rId1590" o:title=""/>
          </v:shape>
          <o:OLEObject Type="Embed" ProgID="Equation.DSMT4" ShapeID="_x0000_i1788" DrawAspect="Content" ObjectID="_1653893937" r:id="rId1591"/>
        </w:object>
      </w:r>
      <w:r w:rsidRPr="00CF5E8B">
        <w:rPr>
          <w:bCs/>
          <w:szCs w:val="24"/>
        </w:rPr>
        <w:t xml:space="preserve">→ </w:t>
      </w:r>
      <w:r w:rsidRPr="008B36D0">
        <w:rPr>
          <w:position w:val="-12"/>
        </w:rPr>
        <w:object w:dxaOrig="615" w:dyaOrig="360">
          <v:shape id="_x0000_i1789" type="#_x0000_t75" style="width:30.75pt;height:18pt" o:ole="">
            <v:imagedata r:id="rId1592" o:title=""/>
          </v:shape>
          <o:OLEObject Type="Embed" ProgID="Equation.DSMT4" ShapeID="_x0000_i1789" DrawAspect="Content" ObjectID="_1653893938" r:id="rId1593"/>
        </w:object>
      </w:r>
      <w:r w:rsidRPr="00CF5E8B">
        <w:rPr>
          <w:bCs/>
          <w:szCs w:val="24"/>
        </w:rPr>
        <w:t>cm</w:t>
      </w:r>
    </w:p>
    <w:p w:rsidR="005C3C9B" w:rsidRPr="005E5432" w:rsidRDefault="005C3C9B" w:rsidP="005E5432">
      <w:pPr>
        <w:tabs>
          <w:tab w:val="left" w:pos="284"/>
          <w:tab w:val="left" w:pos="2835"/>
          <w:tab w:val="left" w:pos="5387"/>
          <w:tab w:val="left" w:pos="7920"/>
        </w:tabs>
        <w:ind w:firstLine="142"/>
        <w:rPr>
          <w:bCs/>
          <w:szCs w:val="24"/>
        </w:rPr>
      </w:pPr>
      <w:r w:rsidRPr="005E5432">
        <w:rPr>
          <w:bCs/>
          <w:szCs w:val="24"/>
        </w:rPr>
        <w:t xml:space="preserve">Dịch chuyển </w:t>
      </w:r>
      <w:r w:rsidRPr="00025957">
        <w:rPr>
          <w:position w:val="-4"/>
        </w:rPr>
        <w:object w:dxaOrig="240" w:dyaOrig="270">
          <v:shape id="_x0000_i1790" type="#_x0000_t75" style="width:12pt;height:13.5pt" o:ole="">
            <v:imagedata r:id="rId1594" o:title=""/>
          </v:shape>
          <o:OLEObject Type="Embed" ProgID="Equation.DSMT4" ShapeID="_x0000_i1790" DrawAspect="Content" ObjectID="_1653893939" r:id="rId1595"/>
        </w:object>
      </w:r>
      <w:r w:rsidRPr="005E5432">
        <w:rPr>
          <w:bCs/>
          <w:szCs w:val="24"/>
        </w:rPr>
        <w:t xml:space="preserve"> đến </w:t>
      </w:r>
      <w:r w:rsidRPr="00025957">
        <w:rPr>
          <w:position w:val="-4"/>
        </w:rPr>
        <w:object w:dxaOrig="270" w:dyaOrig="270">
          <v:shape id="_x0000_i1791" type="#_x0000_t75" style="width:13.5pt;height:13.5pt" o:ole="">
            <v:imagedata r:id="rId1596" o:title=""/>
          </v:shape>
          <o:OLEObject Type="Embed" ProgID="Equation.DSMT4" ShapeID="_x0000_i1791" DrawAspect="Content" ObjectID="_1653893940" r:id="rId1597"/>
        </w:object>
      </w:r>
      <w:r w:rsidRPr="005E5432">
        <w:rPr>
          <w:bCs/>
          <w:szCs w:val="24"/>
        </w:rPr>
        <w:t xml:space="preserve"> thì </w:t>
      </w:r>
      <w:r w:rsidRPr="00025957">
        <w:rPr>
          <w:position w:val="-4"/>
        </w:rPr>
        <w:object w:dxaOrig="330" w:dyaOrig="270">
          <v:shape id="_x0000_i1792" type="#_x0000_t75" style="width:16.5pt;height:13.5pt" o:ole="">
            <v:imagedata r:id="rId1598" o:title=""/>
          </v:shape>
          <o:OLEObject Type="Embed" ProgID="Equation.DSMT4" ShapeID="_x0000_i1792" DrawAspect="Content" ObjectID="_1653893941" r:id="rId1599"/>
        </w:object>
      </w:r>
      <w:r w:rsidRPr="005E5432">
        <w:rPr>
          <w:bCs/>
          <w:szCs w:val="24"/>
        </w:rPr>
        <w:t xml:space="preserve"> nằm trên cực tiểu thứ </w:t>
      </w:r>
      <w:r w:rsidRPr="008B36D0">
        <w:rPr>
          <w:position w:val="-6"/>
        </w:rPr>
        <w:object w:dxaOrig="540" w:dyaOrig="270">
          <v:shape id="_x0000_i1793" type="#_x0000_t75" style="width:27pt;height:13.5pt" o:ole="">
            <v:imagedata r:id="rId1600" o:title=""/>
          </v:shape>
          <o:OLEObject Type="Embed" ProgID="Equation.DSMT4" ShapeID="_x0000_i1793" DrawAspect="Content" ObjectID="_1653893942" r:id="rId1601"/>
        </w:object>
      </w:r>
    </w:p>
    <w:p w:rsidR="005C3C9B" w:rsidRPr="00CF5E8B" w:rsidRDefault="005C3C9B" w:rsidP="00B835DC">
      <w:pPr>
        <w:pStyle w:val="ListParagraph"/>
        <w:numPr>
          <w:ilvl w:val="0"/>
          <w:numId w:val="27"/>
        </w:numPr>
        <w:tabs>
          <w:tab w:val="left" w:pos="284"/>
          <w:tab w:val="left" w:pos="2835"/>
          <w:tab w:val="left" w:pos="5387"/>
          <w:tab w:val="left" w:pos="7920"/>
        </w:tabs>
        <w:jc w:val="both"/>
        <w:rPr>
          <w:bCs/>
          <w:szCs w:val="24"/>
        </w:rPr>
      </w:pPr>
      <w:r w:rsidRPr="008B36D0">
        <w:rPr>
          <w:position w:val="-50"/>
        </w:rPr>
        <w:object w:dxaOrig="3315" w:dyaOrig="1110">
          <v:shape id="_x0000_i1794" type="#_x0000_t75" style="width:165.75pt;height:55.5pt" o:ole="">
            <v:imagedata r:id="rId1602" o:title=""/>
          </v:shape>
          <o:OLEObject Type="Embed" ProgID="Equation.DSMT4" ShapeID="_x0000_i1794" DrawAspect="Content" ObjectID="_1653893943" r:id="rId1603"/>
        </w:object>
      </w:r>
      <w:r w:rsidRPr="00CF5E8B">
        <w:rPr>
          <w:bCs/>
          <w:szCs w:val="24"/>
        </w:rPr>
        <w:t xml:space="preserve">→ </w:t>
      </w:r>
      <w:r w:rsidRPr="008B36D0">
        <w:rPr>
          <w:position w:val="-6"/>
        </w:rPr>
        <w:object w:dxaOrig="900" w:dyaOrig="270">
          <v:shape id="_x0000_i1795" type="#_x0000_t75" style="width:45pt;height:13.5pt" o:ole="">
            <v:imagedata r:id="rId1604" o:title=""/>
          </v:shape>
          <o:OLEObject Type="Embed" ProgID="Equation.DSMT4" ShapeID="_x0000_i1795" DrawAspect="Content" ObjectID="_1653893944" r:id="rId1605"/>
        </w:object>
      </w:r>
      <w:r w:rsidRPr="00CF5E8B">
        <w:rPr>
          <w:bCs/>
          <w:szCs w:val="24"/>
        </w:rPr>
        <w:t>cm.</w:t>
      </w:r>
    </w:p>
    <w:p w:rsidR="005C3C9B" w:rsidRPr="005E5432" w:rsidRDefault="005C3C9B" w:rsidP="005E5432">
      <w:pPr>
        <w:tabs>
          <w:tab w:val="left" w:pos="284"/>
          <w:tab w:val="left" w:pos="2835"/>
          <w:tab w:val="left" w:pos="5387"/>
          <w:tab w:val="left" w:pos="7920"/>
        </w:tabs>
        <w:ind w:firstLine="142"/>
        <w:rPr>
          <w:bCs/>
          <w:szCs w:val="24"/>
        </w:rPr>
      </w:pPr>
      <w:r w:rsidRPr="005E5432">
        <w:rPr>
          <w:bCs/>
          <w:szCs w:val="24"/>
        </w:rPr>
        <w:t xml:space="preserve">Từ đó ta tìm được </w:t>
      </w:r>
      <w:r w:rsidRPr="008B36D0">
        <w:rPr>
          <w:position w:val="-6"/>
        </w:rPr>
        <w:object w:dxaOrig="780" w:dyaOrig="270">
          <v:shape id="_x0000_i1796" type="#_x0000_t75" style="width:39pt;height:13.5pt" o:ole="">
            <v:imagedata r:id="rId1606" o:title=""/>
          </v:shape>
          <o:OLEObject Type="Embed" ProgID="Equation.DSMT4" ShapeID="_x0000_i1796" DrawAspect="Content" ObjectID="_1653893945" r:id="rId1607"/>
        </w:object>
      </w:r>
      <w:r w:rsidRPr="005E5432">
        <w:rPr>
          <w:bCs/>
          <w:szCs w:val="24"/>
        </w:rPr>
        <w:t>c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5408" behindDoc="0" locked="1" layoutInCell="1" allowOverlap="1">
                <wp:simplePos x="0" y="0"/>
                <wp:positionH relativeFrom="column">
                  <wp:posOffset>3841750</wp:posOffset>
                </wp:positionH>
                <wp:positionV relativeFrom="paragraph">
                  <wp:posOffset>457200</wp:posOffset>
                </wp:positionV>
                <wp:extent cx="2838450" cy="1466850"/>
                <wp:effectExtent l="0" t="0" r="25400" b="3810"/>
                <wp:wrapSquare wrapText="bothSides"/>
                <wp:docPr id="336" name="Canvas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38450" cy="1466850"/>
                          <a:chOff x="0" y="0"/>
                          <a:chExt cx="21600" cy="21600"/>
                        </a:xfrm>
                      </wpg:grpSpPr>
                      <wpg:grpSp>
                        <wpg:cNvPr id="337" name="Group 467"/>
                        <wpg:cNvGrpSpPr>
                          <a:grpSpLocks/>
                        </wpg:cNvGrpSpPr>
                        <wpg:grpSpPr bwMode="auto">
                          <a:xfrm>
                            <a:off x="278" y="545"/>
                            <a:ext cx="21328" cy="21047"/>
                            <a:chOff x="0" y="0"/>
                            <a:chExt cx="21600" cy="21600"/>
                          </a:xfrm>
                        </wpg:grpSpPr>
                        <pic:pic xmlns:pic="http://schemas.openxmlformats.org/drawingml/2006/picture">
                          <pic:nvPicPr>
                            <pic:cNvPr id="338" name="Picture 46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3729" y="3943"/>
                              <a:ext cx="14760" cy="14959"/>
                            </a:xfrm>
                            <a:prstGeom prst="rect">
                              <a:avLst/>
                            </a:prstGeom>
                            <a:noFill/>
                            <a:extLst>
                              <a:ext uri="{909E8E84-426E-40DD-AFC4-6F175D3DCCD1}">
                                <a14:hiddenFill xmlns:a14="http://schemas.microsoft.com/office/drawing/2010/main">
                                  <a:solidFill>
                                    <a:srgbClr val="FFFFFF"/>
                                  </a:solidFill>
                                </a14:hiddenFill>
                              </a:ext>
                            </a:extLst>
                          </pic:spPr>
                        </pic:pic>
                        <wps:wsp>
                          <wps:cNvPr id="339" name="Line 469"/>
                          <wps:cNvCnPr/>
                          <wps:spPr bwMode="auto">
                            <a:xfrm>
                              <a:off x="3762" y="18859"/>
                              <a:ext cx="17837"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40" name="Line 470"/>
                          <wps:cNvCnPr/>
                          <wps:spPr bwMode="auto">
                            <a:xfrm flipV="1">
                              <a:off x="3762" y="0"/>
                              <a:ext cx="0" cy="1881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341" name="Picture 47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2929" y="3335"/>
                              <a:ext cx="795"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2" name="Picture 47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14502"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Picture 47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11556"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4" name="Picture 474"/>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8647" y="19032"/>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5" name="Picture 475"/>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2705" y="19032"/>
                              <a:ext cx="1093"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6" name="Picture 47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5825" y="19032"/>
                              <a:ext cx="1491"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7" name="Picture 477"/>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17448" y="18933"/>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8" name="Picture 478"/>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19524" y="18636"/>
                              <a:ext cx="1789" cy="29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9" name="Picture 479"/>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505"/>
                              <a:ext cx="3778" cy="335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8" o:spid="_x0000_s1026" style="position:absolute;margin-left:302.5pt;margin-top:36pt;width:223.5pt;height:115.5pt;z-index:251665408"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fTA+CGggAALMzAAAOAAAAZHJzL2Uyb0RvYy54bWzs Wllv4zYQfi/Q/yDo3bEu60KcRWo7QYFtG3TbvtMSbQkrkQJJ2wkW/e+doY44ctI4u8m2MWRAjige muObb4Z0zj/cloWxpULmnE1N+8wyDcoSnuZsPTX//ONqFJqGVISlpOCMTs07Ks0PFz/+cL6rYurw jBcpFQYswmS8q6ZmplQVj8cyyWhJ5BmvKIPOFRclUdAU63EqyA5WL4uxY1n+eMdFWgmeUCnh6bzu NC/0+qsVTdRvq5WkyiimJsim9LfQ30v8Hl+ck3gtSJXlSSMG+QopSpIzeGm31JwoYmxEfrBUmSeC S75SZwkvx3y1yhOqdQBtbKunzbXgm0rrso5366ozE5i2Z6evXjb5dXsjjDydmq7rmwYjJThpRtiW SCNE6+yqdQyDrkX1qboRtYpw+5Enn6XB+CwjbE0vZQWWBv/jjHF/CrbX9XxjufuFp/AKslFcG+x2 JUpcFUxh3Gq/3HV+obfKSOChE7qhNwH3JdBne74fQkN7LsnAvQfzkmzRzrR9q5nn6FuUj8T1S7Wg jWC1orrR6dwZJmgNox1ieH7wnGW+1QxOAHEDyk68Sa1oZwrbdaALDeHYlqcFIfErmqHKkxiuBmtw d4C152MSZqmNoGazSHnUGiURnzfVCMKiIipf5kWu7nSIA0xQKLa9yRNEIDb2YQvmqGEL/fha8I9G bjuunkVQq6dQew9kIfguoySVLZgfrjLG5gNJlkVeXeVFgRjG+0ZnoJheiD5itjr85zzZlJSpms8E LUB9zmSWV9I0REzLJYXwFD+nNvgduFRB+FQiZ0rHDwDjo1T4doSIppwvTnhpWZHz02g2sWYjzwoW o8vIC0aBtQg8ywvtmT37G2fbXryRFKxCinmVN6LD0wPhH+WXholr5tIMaGyJ5tk6ykAgHW2tiBB4 aCGUVYrkd2AMHcNSCaqSDB+vwJDNcxjcdWir3xsafSCBjJ4lEzdwIh1GbuS5D+PI9gK/I5RoEmFv RwyAFSHVNeWlgTdgfJBVW5tswdj10HYIys04QkBr0yq774/IihbhIvRGnuMvwB/z+ejyauaN/Cs7 mMzd+Ww2t1t/ZHmaUobLfbs7tKV5kactQKVYL2eFqN10pT+N4vJ+2BhhcS9G68L2r0ab9gj6AJ6i O+BC2oQcLtsIgNZxMMIM/lj2+5SRioLVcdn9eAeX1vH+MWcY7Np3zaAZuxHgBmwdiRDf0Qixw7AG Qe03zDp2ELrA/Ei1Ots8DY8CBDkSHgUzdrC0E0Ba+nf3WPpz6B4SQ1XAUg02ZKoFSw11VwEpcIg+ E5eXpWkUFOoxuNHjFMmL+3FSUVKo7OHQkqbNuwqGgv3fcNyF2FHwbAFQQ2HJ0zuNC8j4GqLfC6se UMw+VgMNpJdg1VgBY/6FyQid0hRJbtCgtqmCwFe6TmoJLQztAbFYfH/5L5n3lRHb0GyTFaB1wK6P VBi9zRLM+n6FmQf1Sq8wC/QGATVBQj+ZwgxSyFCYQQWMjj0q7TpRW5i5bm+DE0STZnvj1pn96bQ7 VGX9Art1wH5Vhs/geke8AeHU5w0HaxPU5KR4wx14Q++cW9g+u6Gz4RSoqdcjy9XJZK9e96P2qGdS n9AM1KHNe1TF3PrgfVMHRFSfOvTG/+Sowxuo44XUYU8mcMANm3l7oA598vCmZ0EYcHC9o6oDIqpP Hd5JVh1YXw/HyC/YrYQ+/M7SMoeuRIei4+1Okd8fc0BA9ZlDb2pPruiA/Dkwx4vOOQILwNHUHH3m sCLc/0GnM5x0xK/x+9P7Y47uPy5u2p+uA/8kaw78HW2oOV5Qc0xC52nm8CL8VwBkjuGg422Y4x8A AAD//+xW24rbMBD9FeN3r6/xjc1Caiel0Jal/QJFVmKxtiUkJdml9N87I9vNXl5C+1K2CYSMLhmd OWd8rKXbGiNL39e0ZT3RN0Ky4bHvdkL1xMBQ7f1GkRMf9n3nR0GQ+pJTc1DMdWDboMueXpKjJ+rh ID0qekkM3/KOmyebzr27hYTlcLzn9F6NA/r1eK8c3izdOMlcZyA9W7qwjsc6SZa5/nnf+C9SQpLP gj5oZxBVS4Y9W2nJqFm6ISSYp5QSp5aRRuM0JMFaSjxtzGKHL5BsOy43vOvubkmJ8VSzuqRksdtx ympBDz0bzMidYh2ULwbdcqldR5Ws3zKoU31qcteh2hADpUrFBwPEkJI9ms/aTJFzUHzp/ojyVRAU 0QevWgSVlwTZ2lsVSeZlwTpLgiQPq7D6if8Ok/KgGbBCulryCTrMvgHfc6qEFjtzA/r4I+5ZdcAd Bn5P+OA6R9It3cASZ6EBgWeIECJDiFUr+g24B4IhNooZ2mK4AyKnedj8e8GyfiYaJdES9N+evogG 2CAHIywZjzvVYx4A6DyCglmSAGlPEOVFHCMsi8ahuJgWARAKi9EitQ0DR84JpNLmIxO9gwGQD1jt AeQIZGNbQDtNWzDnILAF5vRv9CiCYp2v88RLonQNetS1t9pUiZduwmxRx3VV1eGsR8ubhg2Y7u/l QGhadLyZG1Sr/bbq1CjTxn4mrZ5t87EtzjBmCedfW51VBDWAWZQDvuMDB8GEG6I3bfSvWQc0x2vr yJEQLOn80L8D6yiu1mE9GoW9zDqKRZRM1pHG6SvryHIkFK2jSKPpCbpaBzrEf2Md0ACvraN4l9YR 4lvyeu0YXwoXeQcQBtawCBYvXSPOMrzBwVIcL64XjvO95I9dwz/JfblX8jvcKW182mNEYI7IltOa GPJ8bHeVLBKt6Bqm7n4BAAD//wMAUEsDBBQABgAIAAAAIQBIVZSL0wEAAGYCAAAUAAAAZHJzL21l ZGlhL2ltYWdlOC53bWZcUU1rE1EUPe9NYts0OBM/FhXRUVCkxLaI1W2mk9G6iEQTcCPEMY7tQDIJ mSmahShZiZu4EUE3/REuLQQEN+rKr60/QWRWCsZzJ1353tx3zz33cd+dc79/ev8K2boxnxp3MvTl tsICYJxTgMYo4/I8tSIBQUpPp9MMrailfW5RE2RcUe8qWy8yOnvARBE1P9luDvsBUMGhffYYWGEK WIwnRF9pP1h+hyYvLEg1LeiIttUlHCf6oyd/6bieSyPSnNUMu0FsXw8e2Dd7XT/C5OOefnnxXVJ5 9CGRKznaed4u0l8oCGPQ1srr+jUiPNEjRtLlbzj9fly74roKn8mJVYM43IrsRjsMonZQtq9F7RXk FeZy1UateRk4fCuMnE5nw4/Dttu7F9T9rSBGKf9/UyWjMeze7XWYcns7gzAYSMco5WpN23uYDHzK Mn/K9MbVVaeeWubVllP/dfIE8VHTQeqlZ9LxRovIMl1xYy9dbm2m44yp0D/eZMpZblVbXiqfYxYV uDUXVVIcnMGYYhQU46drPEZlQev8T5FFNChkM5lJO9PbwhxzwFuZhpQ73RjGSdAF3uAZh1PAi6X7 B8Uk3v22p2d6Z0/hJ0uJ2sA/AAAA//8DAFBLAwQUAAYACAAAACEAygmAA+kBAADOAgAAFAAAAGRy cy9tZWRpYS9pbWFnZTkud21mjFK/b9NAFP7ukpA2jWQHylCEwCCB2gqKqJBY4zomZQiKcCQWJGPC USzFThS7ggwIBOrCEhaExAIjfwBsVIqEYAFWfmxMzBXyhoR571oY2oU7373vvTt/39179+XT+2fQ 7V05KlzT6JsnMA0UrgpAYkPHSjRLQQEwEjLPc42WxNxObEYS0LGq/C7qcoa8k/sMVNEK0lud0UAB bezfiR4CMeSASf6E0Gv2iOEJSbDCNLNJRrOyLp7jMKFfcvKbDLXHfBA+nNkJI5VYl9Rt63I/CmJM Pm7Kp+fepvW7H1LeUqRxmnZXyC7zxCKYX8hx/x/72T3smv6/2YVW2dqjkiY/SGWD9DgPOezBIGld cByBrxTj0VBJuBZbXjdUcVedsi7G3SWUBMrFhtfqnAcOXAlju9dbCZKw6/RvqHawphLUSruvXSt4 o+h6v0dLTn99GKoh5wS1YqtjuXfSYUCJnzpmuOPGGbudmUbTt9s/jx4hfNCwkbnZiWy84hMyDYfN 2M0W/dVsrCN1svdWacle9Bu+m/FnG1UB6pIapVTQ0yiQT+muCPIfpjQ9mGeUMFqgy+oacCYquvbb Jdyuq4kyb8AbLg6THvdGSaoiNF/hET2CCl7O3WzyYP/F5035t65st7Q4//kHAAD//wMAUEsDBBQA BgAIAAAAIQB4R27W4AAAAAsBAAAPAAAAZHJzL2Rvd25yZXYueG1sTI9BS8NAEIXvgv9hGcGb3U1D qsRMSinqqQi2gnjbJtMkNDsbstsk/fduTvY0M7zHm+9l68m0YqDeNZYRooUCQVzYsuEK4fvw/vQC wnnNpW4tE8KVHKzz+7tMp6Ud+YuGva9ECGGXaoTa+y6V0hU1Ge0WtiMO2sn2Rvtw9pUsez2GcNPK pVIraXTD4UOtO9rWVJz3F4PwMepxE0dvw+582l5/D8nnzy4ixMeHafMKwtPk/80w4wd0yAPT0V64 dKJFWKkkdPEIz8swZ4NK5u2IEKtYgcwzedsh/wMAAP//AwBQSwMEFAAGAAgAAAAhAEy/UOj/AAAA xwUAABkAAABkcnMvX3JlbHMvZTJvRG9jLnhtbC5yZWxzvNRPa8MgGAbw+2DfQd77YkzbtB01vZRB r6P7AJK8MdL4B3Xd+u0njMEKnbt5VPF5foi623/qmVzQB2UNB1bVQND0dlBGcng7vTxtgIQozCBm a5DDFQPsu8eH3SvOIqZNYVIukJRiAocpRvdMaegn1CJU1qFJK6P1WsQ09JI60Z+FRNrUdUv97wzo bjLJceDgj0PqP11dav4/246j6vFg+3eNJt6poEqn7hQovMTIQeOgxPfkpvrQI9D7hkUZwyJnWJcx rHOGpoyhyRlYGQOrnJF/3Ye2jKHNncOqjGGVM7D0W5R4nKzOKZZlEMucYVvGsP0x0Jvvt/sCAAD/ /wMAUEsDBBQABgAIAAAAIQCb8vxiXwIAAHAEAAAVAAAAZHJzL21lZGlhL2ltYWdlMTAud21mrFPN axNREJ/3dtOPJGU3foBK0SgobbGxFYvXbpO19RCJJtabSYxrXcgX2RTNQQx6ES/xJkgP/Qs8eTQQ ETz4AZ705M2TpyJ7UjD9zdsQNbeiw7558/HezP7mzXz+8OYZKXobGtMKSupeFjRJpM1LIp22lC0E LoUAZ0nIfr+vpIQ4PLBFcDrwRmVc9vQItFNjBkUpXWzezrXqDlGB9g2sRwgR+kQm9B6kLlZbJ/qC FBOw/UA09oEkzDQPO2c+IE1xXWNpP6QpnaVJziwD70d6Lqeh/pSriM70hH8afjJzbsXx4pecO/Er tUqxSr33Xfn03Ovm8r13TT4S5FHY6WyYLXx1iRoiiF0Q0yKI3fvF3r3HlirHDuo4hdtBDs46s7gw m6FtMmV7gOMbudooDgVkDzg48o6Q/JZ/4Fkf4nklNv8xx288f+eoDHMUhE2jNfs/OOxWW24BGfdY Qlj1upe+kEwKGkd4XinHczeq8WzJdaol53T8YrWUoBD8eiqbzp1HA11zq1a5vFL03FKydtPJFDcc j2Kh0TaJadlW5UatDFeyttlwnQb3EMX0dC5u3202imjqieOG3UmdsTK+aazmrcz3Y0chHzQs8m3/ pN9ZyUMyjSRvHdufy6/5HWVZxn5/DS5rLp/K2z5/lhEVaD0hQehbgXbRoOM5wwL6QxvswQzYo0Vm C/CixBE+B3UJNQlrUPnD6XVuY+wVtuPiLO+DuoXVFKr3GE4dXIqCaZCD1zNpXFlfqinHr53Itrym g6Av6DHGI0xfD926yov17U/dwdRqw47X1P1dAAAA//8DAFBLAwQUAAYACAAAACEA3DLhdNMBAABm AgAAFAAAAGRycy9tZWRpYS9pbWFnZTcud21mXFExixNREP7e28QzucBuTgUV0VVQ5IznnYi22dus nkUkmIiVxBj3zoVkE7J7aApRUolN7ARt8gusLD0IiDZqJWprYy+ylYLxm81Vvrfz5ptvHvNmv/n2 6f0LpOtMLjFup+jVLYUcYJxWgMYo5bI8tSIBQUrPZrMUrahDu9yiJki5gp6o72qR0ak9JgqotuJ7 jWHfB8pY2mUPgxVmgMV4SvSFNmH5bZq8kJNqWtB+bauLOEL0R0//0nE9k0akOasRdP3Ivubft6/3 uq0Q0487+vmFt3H54YdYrmRoZ3m7QH8+L4xBWy2t4SVu4LEeMZIuf8Pp96PqZddV+ExOrOJHwVZo 19uBH7b9kn01bK8gq7CQqdSrjUvAvptB6HQ6660oaLu9u36tteVHKGb/b6po1IfdO70OU25vexD4 A+kYxUy1YXsP4kGLsuw9bnrjyjmnlljmlaZT+3XsKPEB00HiJSeT8XqTyDJdcWMvWW5uJOOUKdM/ 2mDKWW5Wml4in2MWFLg1F1VSHJzBmGLkFeMnqzxGJUFr/E+RRTTIpzOZSzvX28ICc8AbmYaUO1Ef RrHfBV7jKYeTx4+Dm+/EJJ583dFzvdOn8JOlRG3gHwAAAP//AwBQSwMEFAAGAAgAAAAhAFjUP6TT AQAAZgIAABQAAABkcnMvbWVkaWEvaW1hZ2U1LndtZlxRTYvTUBQ976V1ZjqFpH6AimgUFBnqOBTR bTNpdFxUii24EWKnxjHQpqXJ4HQhSlciSN0Jupkf4dKBguBGXYnO1h/gQiQrBeu56ax8L/fdc899 3Hdz7v7nD6+RrXAxNe5l6MddhSXAuKgAjXHG5XlqRQKClJ7NZhlaVScOuGVNkHFFvatsvczowiET RdTbycPWaBAAVRw+YE+CFWaAxXhK9JX2neW3afLCklTTgo5qW13FKaI/evqXjuulNCLNWa2wF8T2 reCRfbvfa0eYftrTr668T6qPPyZyJUe7xNtF+kpBGIO2Vq7oN9jBUz1mJF3+hjMYxPXrrqvwhZxY LYjDrchudsIg6gRl+2bUWUVeYSFXa9Zb14Ajd8LI6XbX23HYcfv3g0Z7K4hRyv/fVMlojnqb/S5T bn97GAZD6RilXL1lezvJsE1ZFs+a3qR22WmklnnDdxq/zpwmPmY6SL30fDpZ94ks0xU38dIVfyOd ZEyV/skGU86KX/O9VD7HLCpway6qpDg4gzHFKCjGz9Z4jMuCKvxPkUU0KGQzmUs719vCAnPAO5mG lDvXHMVJ0APe4jmHU8D+8QcvxCTe/ban53pnT+EnS4nawD8AAAD//wMAUEsDBAoAAAAAAAAAIQBE WBkKRB0AAEQdAAAUAAAAZHJzL21lZGlhL2ltYWdlMS5wbmeJUE5HDQoaCgAAAA1JSERSAAABzQAA AO4IBgAAAFsKXDEAAAABc1JHQgCuzhzpAAAABGdBTUEAALGPC/xhBQAAAAlwSFlzAAAh1QAAIdUB BJy0nQAAHNlJREFUeF7t3XlwVXf5x/FrXcd1XMbRGWdc/nGZ0eqoM9aNLkyLTt1pUwdH7UytLGJL bQeElpYpUyJCrYChrQXZhdQyISBbEkjZIZAUAhSQJBCWhIQESSAJAn5/fS5P4rkxt3yRPM/v/vF+ zZzJefoNJL33cD/3nvN8vyc1ZsyYAFv/+te/wg9+8IP0V9j63e9+F9atW6cVrNTV1YVf/vKXWsHS XXfdFdra2rSClcLCwvDCCy9olV3q17/+te7CioTlV7/6VULTwW9/+9vw97//XStY+cc//hF+9KMf aQVL3/zmN8M///lPrWDlL3/5S/jDH/6gVXaEpgNC0w+h6YPQ9ENo+iA0cwih6YfQ9EFo+iE0fUSH plybgK1///vf6RcZ+QpbDQ0N4ezZs1rBSldXVzhy5IhWsHT48OFw6dIlrWClpaUlNDc3a5VdSr8C AICrIDQBAIiUevjhh8POnTu1RH9rbW1NtzGPHDkyLFq0KHR2duoI+pOc+i4rKwujR48O+fn56dPh sFFfXx+eeeaZMGrUqPT148uXL+sI+tOFCxfC0qVLg/SdzJw5MzQ2NuoI+lt1dXWYMGFCGDduXNiy ZYv+176lXhNuuOGGIOHJwd+/tm3bFj70oQ/Jg9yzfepTnwq1tbX6HegP8kbkhz/8Ycbj/Na3vjUU FBTod6C/LFmyJLzjHe/IeKxvvfVWGlX62alTp8KXvvSljMf5ve99b1i9erV+B/qDvNmeOHFieOMb 39jzOL/hDW8I9913X7h48aJ+V6bXvuc/T8r8+fPTk2jZrn+Td4Uf//jHex7b5HbLLbfwBqUfjR8/ vs/H+c1vfnP6jUtfzw/btW979uwJ73znO/t8rEeMGKHPBvqDLIbS1+P8gQ98IBw7dqzP54ft2rfi 4uL0h8a+Hmv5dN+X18b+803y7lzezbBd//bud7+753Htvcm7mqqqqnS3lmxyCjfZWSvv2rvHZEt2 zp07dy5jTLoYu8l+cky+t5v8Hcmx3p8M5HfoHuv9+0g3avLPJqfOnD9/PmOso6NDR66cXkqOyUHa Td40JMfOnDmjI1dInRxPPgbt7e0ZYx/96Ef7fJxle/vb397n88N27VvvT5jJ7YMf/GA4ceJEz3MS e1zKu/nkWPK4lGMweVzKlmvHZfLNb+/jUn5ON/n5yTH5/br1fgxqamrSr8V9Pc6yvetd7+rz+WG7 9u1tb3tbn4+xbF/5yld6npPkcfnaWN9/gM12+8QnPhE+85nPpLcvfvGLGS8kt912W8+YbJWVlToS wkMPPZQxNmfOHB0JYd68eRljcn2v2+7duzPGBg0apCNXAvWzn/1sz9iNN96YPj3ULS8vL+PPrl+/ XkdCmDRpUsaYXOvqJte7kmP33nuvjoRw/PjxjLGbbrop43rvgAEDMsYPHDigIyF9jSc5ljy1wvb/ s93w2rv1T37ykz3PSVFRkT5bISxcuDDj+ZJrR90qKioyxuQTVjcJRfm3kRxPHiODBw/OGNu+fbuO hPQpt+TYc889pyMhLF++PGNs+PDhOnLlem1y7Otf/7qOXJlvLWeJkuNHjx7V0ZD+tJ0ck5/Tbdq0 aRlj8vt1e/nllzPGPve5z2X99MPmt8kbl+7n5I477tBnq1dofvrTn06vc8h2/dudd96Z9cCXd+xy +lbepXZvScn/3ntM3mknx5LvvF9vTCTHZEu6lrHYn2n1+/T+e7/85S/3+TjLJu8W+3p+2K59kzcy fT3Gsklgyier7ufE4zjoPRb7M61+n//1Z/YekzfQ73vf+/p8nGWTF/C+nh+2a98+//nP9/kYy/a9 730v43np9trYlW+QaxVyzQL9Qz69fec738l4Erq33/zmN/pd6A/yqaavT5sf+chHwunTp/W7cL3k NKa86+79OMubw1mzZul3oT889dRT//U4yyYri2VrUMG1k4Uj3v/+9//X4yynbTdt2qTflem18Svv EktLS/U/ob/I9Y8hQ4aEt7zlLeknQj5hSmAmr3Wgf8ydOzd8+MMfTj/O8iIunzCljRz9S1YQk27Z 7rMo0pgipx6Tn5xw/eRNt5zGfs973pN+nN/0pjeF7373u+kVr9C/pFlQTonL4yzbxz72sbBs2TId /W8puc6UvGiP/iUvJtLt9oUvfIF5VsakuWLYsGHpAOXduB15QZd34XKaMNlEg/4nDShy+UGu6SdP EaJ/yfXqqVOnhkcfffSqc+lZsN2BPCEs2O6DBdt9sGC7HxZs98FdTnIIoemH0PRBaPohNH1Eh+bk yZN1F1bkVKGcNuSUoT2ZWrB161atYEUuOcipLNj71a9+lTElDTZWrlwZCgsLtcqOBdsBAIhEaAIA ECmVXF4Kdri7iQ+ZzpNccg82pJOTrnsf8trBlB57cvkspu8kfWsw2JIn4lvf+haNQA6efPLJUFJS ohWsyJ16fv7zn2sFS7K6mCwpCFty68Zsi7Qn0T3rgO5ZP3TP+qB71g/dsz6YcpJDCE0/hKYPQtMP oekjOjQffPBB3YUVCcubb76Z0HTw2GOPhVWrVmkFK7Jm5z333KMVLA0cOJDQdCB3iZIlIa8mxYLW PnicfciybjSo2JOmCbnXJezJaweNQPakKTZmPixTTgAAiERoAgAQKTVjxgzdhRWZNzh69GjmDzqQ 6xI7d+7UClZOnjwZ8vPztYKlsWPHpu/gA1tlZWWhuLhYq+zonnVA96wfumd90D3rh+5ZH0w5ySGE ph9C0weh6YfQ9EFo5hBC0w+h6YPQ9ENo+ogOzQ0bNugurMg6nXLbGe68bm/Xrl3p21bBlizrtn79 eq1gSeYdy5rKsCVvBPft26dVdnTPAgAQidAEACBSqry8XHdhRU7LLl++nNOzDioqKkJ9fb1WsCKn Z6VFH/bkGj2nZ+0dOnQo7N27V6vsaARyQCOQHxqBfNAI5IdGIB90z+YQQtMPoemD0PRDaPogNHMI oemH0PRBaPohNH1Eh2ZBQYHuwoosnycv5iyjZ2/BggXpaSewJcvoTZ48WStYevTRR1lGz8G6devS vSdXQ/csAACRCE0AACKlmpubdRdW5AayTU1N3EjWgUyF6Ozs1ApW5CbULS0tWsGSvEYzXc2enAJv b2/XKrvUgw8+qLuwIg1AAwYMoBHIgVz/kWXHYOvw4cMhLy9PK1i67bbbaARyMHfu3DBt2jStsqN7 1gHds37onvVB96wfumd9MOUkhxCafghNH4SmH0LTR3RoPvTQQ7oLKxKWt99+O6HpYMKECWHt2rVa wUpNTU346U9/qhUsffvb305fq4ethQsXhpgpmKmOjg7dhSUeZx+yRifzYe1JYwoNVz7ktYMmQnvS 3BbzwYYpJwAARCI0AQCIlMrPz9ddWJGP/ffff3/6K2zNnDkzbNmyRStYOXbsWBg7dqxWsDRs2LCo +YO4PitWrAiLFy/WKju6Zx3QPeuH7lkfdM/6oXvWB1NOcgih6YfQ9EFo+iE0fRCaOYTQ9ENo+iA0 /RCaPqJDs6qqSndhRdrF5TobbeP2Dh48mF7nF7Zknc7KykqtYGnbtm30QziQ6/R1dXVaZUf3LAAA kQhNAAAipaTNFrZk9ZR58+Zxex8H5eXl6TtwwFZra2tYunSpVrC0YMGC0NXVpRWs7NmzJ+zYsUOr 7GgEckAjkB8agXzQCOSHRiAfdM/mEELTD6Hpg9D0Q2j6IDRzCKHph9D0QWj6ITR9RIemXGuDLbnr xuTJk7n7hoOioqJQXV2tFazItJ7nnntOK1iaOnUqd0lyINMCy8rKtMqO7lkAACIRmgAAREodOXJE d2FFVgKqra1lRSAHp06d4o4QDuRm3/X19VrBkqxSw3Q1e2fOnAmnT5/WKjsagRzQCOSHRiAfNAL5 oRHIB92zOYTQ9ENo+iA0/RCaPgjNHEJo+iE0fRCafghNH9Ghyd3X7ckdCgYPHsydChz8/ve/D+vX r9cKVqQXYvjw4VrBUl5eXmhra9MKVv72t7+F2bNna5Ud3bMAAEQiNAEAiERoAgAQKTVu3DjdhRW5 lnnXXXdxTdPBlClTuKbpQK5pjhgxQitY+vGPf8w1TQfR1zTpnrVH96wfumd90D3rh+5ZH0w5ySGE ph9C0weh6YfQ9EFo5hBC0w+h6YPQ9ENo+ogOTVnXELZkzdmamhrWnnXQ2NjI9R8Hsvbs0aNHtYIl ee1g7Vl7ra2tcWvP6lcAAHAVhCYAAJFSCxYs0F1YuXTpUnp5N/kKW8uWLQvV1dVawUpTU1N4/vnn tYKlp59+OnR0dGgFK1u3bg1lZWVaZUcjkAMagfzQCOSDRiA/NAL5oHs2hxCafghNH4SmH0LTB6GZ QwhNP4SmD0LTD6HpIzo0i4uLdRdW5Frm3LlzuabpQJbQO3z4sFawIu35L730klawNH/+/NDV1aUV rOzevTts375dq+zongUAIBKhCQBApJR8JIUtWQlo27ZtrAjk4ODBg+npELB1/vz5UFVVpRUsySlD 7pBk7/jx4yFmhTwagRzQCOSHRiAfNAL5oRHIB92zOYTQ9ENo+iA0/RCaPgjNHEJo+iE0fRCafghN H9Gh+dRTT+kurMj1iF/84hdcl3BQUFAQNm/erBWsHDt2LIwZM0YrWBo6dGhob2/XClZWrFgR/vrX v2qVHd2zAABEIjQBAIiU4jqbDx5nH3IKnBv22pPpUxzTPnicfciKbTGrtqVGjRqlu7AiB/3AgQM5 +B088cQTYc2aNVrBSk1NTfjJT36iFSwNGjQonD17VitYkdtk/ulPf9IqO7pnHUhY0j3rg+5ZH3TP +qF71gdTTnIIoemH0PRBaPohNH1Eh+YDDzygu7AiYfmNb3yD0HQwbty4sHLlSq1gRe4kc/fdd2sF S7fccguh6WDOnDnhj3/8o1bZpVin0540TTQ3N7P2rAO59tPZ2akVrEjDVUtLi1awxGuHD1lPOWY+ LFNOAACIRGgCABAp9eyzz+ourMjcH7nWFjMHCNdn4cKFYdeuXVrBSkNDQ5gyZYpWsPTYY4+lTx3C 1vr169NL6V0N3bMO6J71Q/esD7pn/dA964MpJzmE0PRDaPogNP0Qmj4IzRxCaPohNH0Qmn4ITR/R oSnncWFL1kJdtmwZa6I62LFjR6ivr9cKVmRqT0lJiVawtHz58nDhwgWtYOXgwYOhurpaq+zongUA IBKhCQBApNSmTZt0F1bktOyqVas4PeugsrIyHD9+XCtYaWtrC+Xl5VrB0urVq+mHcCBLQ+7fv1+r 7GgEckAjkB8agXzQCOSHRiAfdM/mEELTD6Hpg9D0Q2j6IDRzCKHph9D0QWj6ITR9RIfm9OnTdRdW 5I4QjzzySPorbM2dOzdUVFRoBSsnT54MkyZN0gqWxowZwzJ6DkpLS9NTA6+G7lkAACIRmgAAREqd OXNGd2GJG/b6kJvIdnV1aQUrcsceXjt8tLa2chNqBx0dHVGnwVMPPPCA7sKKNADdfPPNNAI5kNso yZxY2JI5bffcc49WsDRw4EAagRzMmzcvTJs2Tavs6J51QPesH7pnfdA964fuWR9MOckhhKYfQtMH oemH0PQRHZoyFQK2JCwHDRpEaDp48sknw9q1a7WCldra2vCzn/1MK1i6884703eVga1FixaFmTNn apVdivk/PuQiM+zJLZSkSQW2ZB3lzs5OrWBJXjtoBLIn8+hjPtgw5QQAgEiEJgAAkVJTpkzRXViR j/3Dhw9nGT0Hzz//fNi6datWsCK3X5PpPbA3cuTIcO7cOa1gZeXKlaGwsFCr7OiedUD3rB+6Z33Q PeuH7lkfTDnJIYSmH0LTB6Hph9D0QWjmEELTD6Hpg9D0Q2j6iA7NV155RXdhRdrFt23bRtu4g0OH DoWmpiatYEWmqlVVVWkFS9u3b6cfwoFcpz9y5IhW2dE9CwBAJEITAIBIqdWrV+surMjqKbJEk3yF rY0bN4aamhqtYEVuCxZzl3tcv8WLF3O7Owd79+4NO3fu1Co7GoEc0Ajkh0YgHzQC+aERyAfdszmE 0PRDaPogNP0Qmj4IzRxCaPohNH0Qmn4ITR/RoblgwQLdhRW564YsV8jdN+zJdTa5NgFbMq1HliyE vaeffpq7JDmQ5TfXrVunVXZ0zwIAEInQBAAgUqq+vl53YUVWApJrQKwIZK+hoSG0tbVpBSsyBSJm 9RRcv8OHD3Npx0Fra2tobm7WKjsagRxIA9DXvvY1GoEcjB07lkYgB/ImcPDgwVrB0oABA2gEckD3 bA6he9YP3bM+6J71Q/esD0IzhxCafghNH4SmH0LTR3Royuks2JI7FMgLDHcqsDd58uSotnFcn7q6 ujB06FCtYOnuu+/mOr2DF198McyaNUur7FJcYPbB4+xD1vel4cqePMaspeyD1w4fscc0U04AAIhE aAIAECk1fvx43YUVaQCSa5o0AtnjmqYPmaM5bNgwrWApLy+Pa5oOoq9p0j1rj+5ZP3TP+qB71g/d sz6YcpJDCE0/hKYPQtMPoemD0MwhhKYfQtMHoemH0PQRHZqyriFsSSvzwYMHmQrh4MSJE+Hs2bNa wYqsPVtbW6sVLMlrB9NO7J0+fTqcOnVKq+zongUAIBKhCQBApFRhYaHuwoqcWpFz5Zxisbd8+fKw b98+rWBFbqE0e/ZsrWBp2rRpobOzUytY2b59eygvL9cqOxqBHNAI5IdGIB80AvmhEcgH3bM5hND0 Q2j6IDT9EJo+CM0cQmj6ITR9EJp+CE0f0aFZVFSku7Ai1zJleSauadorLS0Nhw4d0gpWWlpawpIl S7SCJXkx55qmvaqqqrB161atsqN7FgCASIQmAACRUvv379ddWJGVgCoqKlgRyIGscCUre8DW+fPn w549e7SCpV27doWLFy9qBSsnT54M9fX1WmVHI5ADGoH80Ajkg0YgPzQC+aB7NocQmn4ITR+Eph9C 0wehmUMITT+Epg9C0w+h6SM6NCdOnKi7sCLXI+69916uSziYPn162Lhxo1awItd+HnnkEa1g6b77 7gvt7e1awUpxcXFYuHChVtnRPQsAQCRCEwCASIQmAACRUqNGjdJdWJEGoFtvvZVGIAePP/54WL16 tVawIvNhhwwZohUs3X777eHs2bNawcr8+fPDjBkztMqO7lkHdM/6oXvWB92zfuie9cGUkxxCaPoh NH0Qmn4ITR+EZg4hNP0Qmj4ITT+Epo/o0GxsbNRdWJE1Z5uamlh71oG8uHAbJXsy55g1fn3Ia8fl y5e1ghVZTzlmPizdswAARCI0AQCIlJo1a5buwsqlS5fSUyHkK2wtXrw4fQd22GpoaIi6/oPrN2HC hPSpQ9gqLy8PK1eu1Co7GoEc0Ajkh0YgHzQC+aERyAfdszmE0PRDaPogNP0Qmj4IzRxCaPohNH0Q mn4ITR/RoblhwwbdhRVpF1++fDlt4w4qKirSt62CLVnWraysTCtYkjeBFy5c0ApWDh06FPbu3atV dnTPAgAQidAEACBSaseOHboLK3JatqSkhNOzDnbv3h1OnDihFay0tbWFTZs2aQVLpaWl9EM4qK2t DQcOHNAqOxqBHNAI5IdGIB80AvmhEcgH3bM5hND0Q2j6IDT9EJo+CM0cQmj6ITR9EJp+CE0f0aFZ UFCgu7Aiy+eNHj2aZfQczJ8/P+zcuVMrWDl58mTIz8/XCpbGjh3LMnoOZApVcXGxVtnRPQsAQCRC EwCASCk+9vuQFVRgr6Ojg2vHDuRSQ8wNe3H95LWDG9jb6+rqirqBPY1ADmgE8kMjkA8agfzQCOSD 7tkcQmj6ITR9EJp+CE0fhGYOITT9EJo+CE0/hKaP6NB8+OGHdRdWJCwHDhxIaDp4/PHHw5o1a7SC lZqamjBkyBCtYOmOO+6gJ8LBggULwowZM7TKjkYgJ9KgAntyCyXmw9qTdZSlcQL2pDmFRiB7Fy9e jPpgw5QTAAAiEZoAAERKPfPMM7oLK/Kxf+jQoemvsPXss8+GLVu2aAUrx44dC+PGjdMKlkaMGBHO nTunFaxIA+GSJUu0yo7uWQd0z/qhe9YH3bN+6J71wZSTHEJo+iE0fRCafghNH4RmDiE0/RCaPghN P4Smj+jQrKys1F1YkXbxTZs20Tbu4NVXXw2nTp3SClbkGhu3YPOxefNm3nA7qK+vT88/vhq6ZwEA iERoAgAQKVVaWqq7sCKrp8gSTfIVtl5++eWoUyy4Pq2traGoqEgrWFq0aBGrLzmorq4OFRUVWmVH I5ADGoH80Ajkg0YgPzQC+aB7NocQmn4ITR+Eph9C0wehmUMITT+Epg9C0w+h6SM6NOfNm6e7sCJ3 3cjPz+fuGw6WLl0a9uzZoxWsyLSemTNnagVLkydP5i5JDmRqT0lJiVbZ0T0LAEAkQhMAgEipxsZG 3YUVWQnoyJEjrAjkoKmpKbS3t2sFK3Kz7+PHj2sFS0ePHmW6mgO5bixTqa6GRiAHNAL5oRHIB41A fmgE8kH3bA4hNP0Qmj4ITT+Epg9CM4cQmn4ITR+Eph9C00d0aHL3dXsXL14M3//+99NfYUum9pSV lWkFK3V1deH+++/XCpYGDx4c2tratIKVwsLC8MILL2iVXYpPPz4ITB8yF5amCXvS1MYx7YPH2Ye8 bsS8djDlBACASIQmAACRUhMnTtRdWJHTK3l5eZxmcTB16tRQXl6uFazIvOORI0dqBUtDhgzhmqaD l156KcyZM0er7OiedUD3rB+6Z33QPeuH7lkfTDnJIYSmH0LTB6Hph9D0QWjmEELTD6Hpg9D0Q2j6 iA5NOfhhS9rz9+3bx9qzDurr68OZM2e0gpXOzs5w6NAhrWBp//793FbQgaxb3dDQoFV2dM8CABCJ 0AQAIFKqqKhId2FFTq1Mnz6dUywOVq5cGV599VWtYKW5uTnMnTtXK1gqKChInw6HrYqKirBhwwat sqMRyAGNQH5oBPJBI5AfGoF80D2bQwhNP4SmD0LTD6Hpg9DMIYSmH0LTB6Hph9D0ER2avMDYk2uZ s2fP5pqmA7ktGNOo7LW0tIQXX3xRK1iSa8ddXV1awcorr7wStm3bplV2dM8CABCJ0AQAIFLq8OHD ugsrshKQfPRnRSB7dXV16VOHsNXR0ZFeqQb2du/ezR2SHDQ2Nobjx49rlR2NQA5oBPJDI5APGoH8 0Ajkg+7ZHEJo+iE0fRCafghNH4RmDiE0/RCaPghNP4Smj+jQlAN/xYoV6U1ebM6dO6dDIezatatn TLbk+d7a2tqMseT1DbnLRHJs8+bNOnIlQFatWtUztmbNmozz9Rs3bsz4s8k7VlRXV2eMye/QTX63 5FhlZaWOhPT/U3JMpiUkrV27tmdMlmFLtnfL0krJP3vq1CkdCeHgwYMZYwcOHNCRKyvmd/93Warw pptu6vn/lL9ffk73uPz85HSU8vLynjHZkndtl2ujybGjR4/qSEjvJ8fk8eomf0dyLLlclFxrXb16 dc+YPD/JgN+yZUvGnz19+rSOXLkDQ3IseY1c7hiQHJPHspssCybHW/dYaWlpuHz5so5emTqS/LPn z5/XkZB+bpNjJ0+e1JEQxo8fH5544omeseRxKb938s8lj0v52ckxeTySz8nrHZd79+7NGIs9LuX/ KTkmz3tS8riULfmcbN++PWPsfzkuZUu22MvfnxyTf5vJ6/DJ4/LPf/5zGDlypI7893F57NgxHXn9 41LCIDmWPC7l8U8el7Iln5NrOS6T05Be77iUf5vJMTkuu8ljsW7dup4xOX7l2m631zsu5d9Fckzu etRNrsEnx3q/Xt54442hsLAwPSavG8l/J/11XMrz1633cbl+/XodufLvpKSkpGdMfp/kEn8Wx2Xv 10s5JrIdl7K1t7fryJXrwcmx5HEp/Q/JsUmTJoVFixalx7IflyH8H3daZ3+lNMJkAAAAAElFTkSu QmCCUEsDBBQABgAIAAAAIQCi30MUxgEAAFYCAAAUAAAAZHJzL21lZGlhL2ltYWdlMi53bWZcUUFr E0EU/maSWJsGNql6qIiugh6K1ioWr91uVttDJJiIx3WNY11INiG7ojkUgyfxEg+C4Mkf4cGDhYAg iHpU/0aRvQnG7016cti3873vzbx573u/vn9+C7vGlZ3iPYs+hAqLQMFVgMae5Ur8a0UCgpSezWYW ramVQ25JE1iuoscKaonehSMOKmhE2aP2aGCAdSwfsifBDDOgSn9K9IM2Jb7DJ+SFRcmmBR3XrrqC U0R/9PQvN65XUogUV23HPZO6t8wT93a/FyWYftvXb659yjb3vmZypEi7xNPsB1fLwsjVjdFYS19S 3wG8wSBt3PB9hS/kxOomjXcTt9WJTdIxF92dpLOGksJCsd5qtK8Dx+7GidftbkVp3PH7D0wz2jUp aqX/y6kVWqPe/X6XIb//eBibodSKWrHRdoOn2TCiIEfPOsGkftlr5lXnZug1f585TXzC8ZAH+fl8 shUSVR1ftkmQr4bb+cQym9yfbTPkrYb1MMjl85wKteeAuKiP4sgK9ClDWdF/scHuRAbpvGxnMJdy rm8VC4wBH+0smeRca5Rmpge8x0sOo4znKw9fi4n/7ue+nutrH8ABUxXs/X8AAAD//wMAUEsDBBQA BgAIAAAAIQAKLOTF0gEAAGYCAAAUAAAAZHJzL21lZGlhL2ltYWdlMy53bWZcUU1rE1EUPe8lsW0a mEn9AEXqKChSYlsk6DbTmdG6iAQTcCOMYxzrQL7ITLFZiJKVuIk7QTf9ES4tBAQ36krUrT/Ahcis FIznTrryvbnvnnvu474753779P4VshUtprm7GfpxR2EJyF1UgMY44wo8tSIBQUrPZrMMrauTh9yy Jsi4kt5Xll5mdOGIgRLqQfKwNRqEQA0rh+wpsMIMMBlPib7QvrP8Lk1eWJJqWtAxbakrOE30R0// 0nG9kEakObMVdcPYuhk+sm71u0EP048H+mX1XVJ7/CGRK3naJd4u0V8uCpOjbVaqeI09PNVjRtLl b9iDQVy/5jgKn8mJuWEc7fSsZjsKe+2wYt3otddRUFjIu8166ypw9HbUszudrSCO2k7/ftgIdsIY 5cL/TZVzzVH3Xr/DlNPfHUbhUDpGOV9vWd5eMgwoy+JZw5u4G3YjNY3rvt34dWaV+LhhI/XS8+lk yycyDUfcxEvX/O10kjE1+ifbTNlrvut7qXy2UVLg1lxUSXFwOcYUo6gYP9vkMa4IqvI/RRbRoJjN ZC7tXG8TC8wBb2UaUu5ccxQnYRd4g+ccThGrJx64YhLvfz3Qc72zp/CTpURt4B8AAAD//wMAUEsD BBQABgAIAAAAIQBMC8SK0wEAAGYCAAAUAAAAZHJzL21lZGlhL2ltYWdlNC53bWZcUU1rE1EUPe9N Yts0MJNWF4roKChSYi1WdJvpJFoXkWgCboRxjGM7kExCZopmIUpW4ia6EnTTnX/ApYWA4EZd+bX1 J4jMSsF47qQr35v77rnnPu67c+73T+9fIlvX51Pjdoa+3FJYAIwzCtAYZVyep1YkIEjp6XSaoVV1 eJ9b1AQZV9S7ytaLjE4fMFFE3U+2W8N+AFSwtM8eAStMAYvxhOgr7QfL79DkhQWppgUd1La6iKNE f/TkLx3XM2lEmrNaYTeI7WvBfftGr+tHmHzc0y8uvEsqDz8kciVHO8vbRfrzBWEM2lp5Ha8Q4bEe MZIuf8Pp9+P6ZddV+ExOrBrE4VZkN9thELWDsn01aq8irzCXqzbrrUvA8s0wcjqdDT8O227vbtDw t4IYpfz/TZWM5rB7p9dhyu3tDMJgIB2jlKu37NqDZOBTlvkTZm1cPec0Usu84jmNX8ePER8yHaS1 9FQ63vCILNMVN66lK95mOs6YCv2jTaacFa/q1VL5HLOowK25qJLi4AzGFKOgGD9Z4zEqC1rnf4os okEhm8lM2pneFuaYA97KNKTcyeYwToIu8AZPOZwCXi/fey4m8e63PT3TO3sKP1lK1Ab+AQAA//8D AFBLAwQUAAYACAAAACEAP5pdbsQBAABWAgAAFAAAAGRycy9tZWRpYS9pbWFnZTYud21mXFHPSxtR EP7eS6JNDOzGthSL2LWgB6naloIeXTfrj0M0mJSKl3Ubn3YhuwnZlZqDrdBbL+mt0L+jRwVBEKR4 LP4bUvYmNJ15zclhZ+eb7+3Om/nm5vryB7Q9ya9ndzWa3xHIAxlLABLHmsvRWwoiwEjIfr+v0ZwY G3AjkoDmivJE7IoRyqaHDBRR8ZMP9W5bAS8xOmCfgir0AZPyc0K/yfm+t+R8Q56rSUaPpCVeYZzQ nTz/S4Hsm+6EmjPrQahia0N9tLZaoR9h+/pMfn9zkSwd/0r4yyz5LNWkefC6wAzPsNk9kTwX93cL u92OKyuOI3BFHHtZxcFBZNUagYoa6oW1HjXmkBMYzpZrlfoC8PBdENnN5rIfBw2ntaeq/oGKUcrd b6eUqXXD960mHTmtw06gOtwrStlK3XKPko5PgjyYNNxeed6upqax6tnVP88mCD82bKRuOpX2lj1C puFw6LnpjLeW9jSzRPHzGh3ZM17Zc1N+bKMoaEQhyUgfQUJlKCcZCoLyL5s0HcvAkxf0DlgPDPQ1 MayzU71LKvK81o0TFQI/8ZWWUcCnsf2QnfPFmzP5X199AW6pVEb//w8AAP//AwBQSwECLQAUAAYA CAAAACEACL4NFRYBAABHAgAAEwAAAAAAAAAAAAAAAAAAAAAAW0NvbnRlbnRfVHlwZXNdLnhtbFBL AQItABQABgAIAAAAIQA4/SH/1gAAAJQBAAALAAAAAAAAAAAAAAAAAEcBAABfcmVscy8ucmVsc1BL AQItABQABgAIAAAAIQCfTA+CGggAALMzAAAOAAAAAAAAAAAAAAAAAEYCAABkcnMvZTJvRG9jLnht bFBLAQItABQABgAIAAAAIQBIVZSL0wEAAGYCAAAUAAAAAAAAAAAAAAAAAIwKAABkcnMvbWVkaWEv aW1hZ2U4LndtZlBLAQItABQABgAIAAAAIQDKCYAD6QEAAM4CAAAUAAAAAAAAAAAAAAAAAJEMAABk cnMvbWVkaWEvaW1hZ2U5LndtZlBLAQItABQABgAIAAAAIQB4R27W4AAAAAsBAAAPAAAAAAAAAAAA AAAAAKwOAABkcnMvZG93bnJldi54bWxQSwECLQAUAAYACAAAACEATL9Q6P8AAADHBQAAGQAAAAAA AAAAAAAAAAC5DwAAZHJzL19yZWxzL2Uyb0RvYy54bWwucmVsc1BLAQItABQABgAIAAAAIQCb8vxi XwIAAHAEAAAVAAAAAAAAAAAAAAAAAO8QAABkcnMvbWVkaWEvaW1hZ2UxMC53bWZQSwECLQAUAAYA CAAAACEA3DLhdNMBAABmAgAAFAAAAAAAAAAAAAAAAACBEwAAZHJzL21lZGlhL2ltYWdlNy53bWZQ SwECLQAUAAYACAAAACEAWNQ/pNMBAABmAgAAFAAAAAAAAAAAAAAAAACGFQAAZHJzL21lZGlhL2lt YWdlNS53bWZQSwECLQAKAAAAAAAAACEARFgZCkQdAABEHQAAFAAAAAAAAAAAAAAAAACLFwAAZHJz L21lZGlhL2ltYWdlMS5wbmdQSwECLQAUAAYACAAAACEAot9DFMYBAABWAgAAFAAAAAAAAAAAAAAA AAABNQAAZHJzL21lZGlhL2ltYWdlMi53bWZQSwECLQAUAAYACAAAACEACizkxdIBAABmAgAAFAAA AAAAAAAAAAAAAAD5NgAAZHJzL21lZGlhL2ltYWdlMy53bWZQSwECLQAUAAYACAAAACEATAvEitMB AABmAgAAFAAAAAAAAAAAAAAAAAD9OAAAZHJzL21lZGlhL2ltYWdlNC53bWZQSwECLQAUAAYACAAA ACEAP5pdbsQBAABWAgAAFAAAAAAAAAAAAAAAAAACOwAAZHJzL21lZGlhL2ltYWdlNi53bWZQSwUG AAAAAA8ADwDPAwAA+DwAAAAA ">
                <o:lock v:ext="edit" aspectratio="t"/>
                <v:group id="Group 467" o:spid="_x0000_s1027" style="position:absolute;left:278;top:545;width:21328;height:2104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4WmdMUAAADcAAAADwAAAGRycy9kb3ducmV2LnhtbESPT2vCQBTE7wW/w/KE 3uomhlaJriKipQcR/APi7ZF9JsHs25Bdk/jtuwWhx2FmfsPMl72pREuNKy0riEcRCOLM6pJzBefT 9mMKwnlkjZVlUvAkB8vF4G2OqbYdH6g9+lwECLsUFRTe16mULivIoBvZmjh4N9sY9EE2udQNdgFu KjmOoi9psOSwUGBN64Ky+/FhFHx32K2SeNPu7rf183r63F92MSn1PuxXMxCeev8ffrV/tIIkmc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eFpnTFAAAA3AAA AA8AAAAAAAAAAAAAAAAAqgIAAGRycy9kb3ducmV2LnhtbFBLBQYAAAAABAAEAPoAAACcAwAAAAA= ">
                  <v:shape id="Picture 468" o:spid="_x0000_s1028" type="#_x0000_t75" style="position:absolute;left:3729;top:3943;width:14760;height:149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4alxDCAAAA3AAAAA8AAABkcnMvZG93bnJldi54bWxET02LwjAQvQv+hzDCXkRTFcpSTUUFQWFh XRW8Ds3YljaT2qTa/febw4LHx/terXtTiye1rrSsYDaNQBBnVpecK7he9pNPEM4ja6wtk4JfcrBO h4MVJtq++IeeZ5+LEMIuQQWF900ipcsKMuimtiEO3N22Bn2AbS51i68Qbmo5j6JYGiw5NBTY0K6g rDp3RkE9Pn7duq0+PirZ6d3pEtvsO1bqY9RvliA89f4t/ncftILFIqwNZ8IRkOk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GpcQwgAAANwAAAAPAAAAAAAAAAAAAAAAAJ8C AABkcnMvZG93bnJldi54bWxQSwUGAAAAAAQABAD3AAAAjgMAAAAA ">
                    <v:imagedata r:id="rId1142" o:title=""/>
                  </v:shape>
                  <v:line id="Line 469" o:spid="_x0000_s1029" style="position:absolute;visibility:visible;mso-wrap-style:square" from="3762,18859" to="21599,18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MffsUAAADcAAAADwAAAGRycy9kb3ducmV2LnhtbESPQWsCMRSE70L/Q3iFXkrNVqG0q1Gk KG0PHrT+gOfmmaxuXpYkq+u/bwqCx2FmvmGm89414kwh1p4VvA4LEMSV1zUbBbvf1cs7iJiQNTae ScGVIsxnD4MpltpfeEPnbTIiQziWqMCm1JZSxsqSwzj0LXH2Dj44TFkGI3XAS4a7Ro6K4k06rDkv WGzp01J12nZOwerH7I/ddb82zejZfu3CslvopVJPj/1iAiJRn+7hW/tbKxiPP+D/TD4C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rMffsUAAADcAAAADwAAAAAAAAAA AAAAAAChAgAAZHJzL2Rvd25yZXYueG1sUEsFBgAAAAAEAAQA+QAAAJMDAAAAAA== " strokeweight="1pt">
                    <v:stroke startarrow="oval" startarrowwidth="narrow" startarrowlength="short" endarrow="classic" endarrowwidth="narrow"/>
                  </v:line>
                  <v:line id="Line 470" o:spid="_x0000_s1030" style="position:absolute;flip:y;visibility:visible;mso-wrap-style:square" from="3762,0" to="3762,18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N11cAAAADcAAAADwAAAGRycy9kb3ducmV2LnhtbERPy4rCMBTdD/gP4QruxlRbRKpRRBBl dr5we22ubbG5KUmsnfn6yWJglofzXq5704iOnK8tK5iMExDEhdU1lwou593nHIQPyBoby6Tgmzys V4OPJebavvlI3SmUIoawz1FBFUKbS+mLigz6sW2JI/ewzmCI0JVSO3zHcNPIaZLMpMGaY0OFLW0r Kp6nl1HQ7cu0P2bt7d5svn4K6e7XNHNKjYb9ZgEiUB/+xX/ug1aQZnF+PBOPgFz9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eDddXAAAAA3AAAAA8AAAAAAAAAAAAAAAAA oQIAAGRycy9kb3ducmV2LnhtbFBLBQYAAAAABAAEAPkAAACOAwAAAAA= " strokeweight="1pt">
                    <v:stroke startarrow="oval" startarrowwidth="narrow" startarrowlength="short" endarrow="classic" endarrowwidth="narrow"/>
                  </v:line>
                  <v:shape id="Picture 471" o:spid="_x0000_s1031" type="#_x0000_t75" style="position:absolute;left:2929;top:3335;width:795;height:23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hamLGAAAA3AAAAA8AAABkcnMvZG93bnJldi54bWxEj09rwkAUxO8Fv8PyhN50E/9RUleJgsWT VNseentkXzeh2bchuybx27tCocdhZn7DrLeDrUVHra8cK0inCQjiwumKjYLPj8PkBYQPyBprx6Tg Rh62m9HTGjPtej5TdwlGRAj7DBWUITSZlL4oyaKfuoY4ej+utRiibI3ULfYRbms5S5KVtFhxXCix oX1Jxe/lahWYfGeW5qt7T/dVvrj1b6fvw/Gk1PN4yF9BBBrCf/ivfdQK5osUHmfiEZCb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SFqYsYAAADcAAAADwAAAAAAAAAAAAAA AACfAgAAZHJzL2Rvd25yZXYueG1sUEsFBgAAAAAEAAQA9wAAAJIDAAAAAA== ">
                    <v:imagedata r:id="rId1143" o:title=""/>
                  </v:shape>
                  <v:shape id="Picture 472" o:spid="_x0000_s1032" type="#_x0000_t75" style="position:absolute;left:14502;top:19031;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chpnGAAAA3AAAAA8AAABkcnMvZG93bnJldi54bWxEj0trwkAUhfcF/8NwBTelTqollNRRxNJS UBAfC5fXzG0SzNxJZ0YT/70jFFwezuPjTGadqcWFnK8sK3gdJiCIc6srLhTsd18v7yB8QNZYWyYF V/Iwm/aeJphp2/KGLttQiDjCPkMFZQhNJqXPSzLoh7Yhjt6vdQZDlK6Q2mEbx00tR0mSSoMVR0KJ DS1Kyk/bs4nc9fi5/fxebtLicPDzpUtX7fFPqUG/m3+ACNSFR/i//aMVjN9GcD8Tj4Cc3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NyGmcYAAADcAAAADwAAAAAAAAAAAAAA AACfAgAAZHJzL2Rvd25yZXYueG1sUEsFBgAAAAAEAAQA9wAAAJIDAAAAAA== ">
                    <v:imagedata r:id="rId1144" o:title=""/>
                  </v:shape>
                  <v:shape id="Picture 473" o:spid="_x0000_s1033" type="#_x0000_t75" style="position:absolute;left:11556;top:19031;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a40/FAAAA3AAAAA8AAABkcnMvZG93bnJldi54bWxEj09rAjEUxO+C3yG8Qm+abRXRrVmRlha9 VLQt9Pi6eftHNy9LEnX99o0geBxm5jfMfNGZRpzI+dqygqdhAoI4t7rmUsH31/tgCsIHZI2NZVJw IQ+LrN+bY6rtmbd02oVSRAj7FBVUIbSplD6vyKAf2pY4eoV1BkOUrpTa4TnCTSOfk2QiDdYcFyps 6bWi/LA7GgW8f8t/Zh+YmKLd/P26tf3sZiulHh+65QuIQF24h2/tlVYwGo/geiYeAZn9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Q2uNPxQAAANwAAAAPAAAAAAAAAAAAAAAA AJ8CAABkcnMvZG93bnJldi54bWxQSwUGAAAAAAQABAD3AAAAkQMAAAAA ">
                    <v:imagedata r:id="rId1145" o:title=""/>
                  </v:shape>
                  <v:shape id="Picture 474" o:spid="_x0000_s1034" type="#_x0000_t75" style="position:absolute;left:8647;top:19032;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8yoGHCAAAA3AAAAA8AAABkcnMvZG93bnJldi54bWxEj0+LwjAUxO+C3yE8wZum/mHb7RpFBMWr Vdzro3nbljYvpYm1fnuzsLDHYWZ+w2x2g2lET52rLCtYzCMQxLnVFRcKbtfjLAHhPLLGxjIpeJGD 3XY82mCq7ZMv1Ge+EAHCLkUFpfdtKqXLSzLo5rYlDt6P7Qz6ILtC6g6fAW4auYyiD2mw4rBQYkuH kvI6exgFl6s8JXFWJ5/e3OtvWsZ1f4yVmk6G/RcIT4P/D/+1z1rBar2G3zPhCMjtG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fMqBhwgAAANwAAAAPAAAAAAAAAAAAAAAAAJ8C AABkcnMvZG93bnJldi54bWxQSwUGAAAAAAQABAD3AAAAjgMAAAAA ">
                    <v:imagedata r:id="rId1146" o:title=""/>
                  </v:shape>
                  <v:shape id="Picture 475" o:spid="_x0000_s1035" type="#_x0000_t75" style="position:absolute;left:2705;top:19032;width:1093;height:23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IcIDFAAAA3AAAAA8AAABkcnMvZG93bnJldi54bWxEj0FrAjEUhO+C/yE8wYvUrFZL2RpFBKEX ha6WXh+b52bbzcuapLr++0YoeBxm5htmsepsIy7kQ+1YwWScgSAuna65UnA8bJ9eQYSIrLFxTApu FGC17PcWmGt35Q+6FLESCcIhRwUmxjaXMpSGLIaxa4mTd3LeYkzSV1J7vCa4beQ0y16kxZrTgsGW NobKn+LXKrDb87fxt6+znn/uJsWI9rvTiJQaDrr1G4hIXXyE/9vvWsHzbA73M+kIyOU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3yHCAxQAAANwAAAAPAAAAAAAAAAAAAAAA AJ8CAABkcnMvZG93bnJldi54bWxQSwUGAAAAAAQABAD3AAAAkQMAAAAA ">
                    <v:imagedata r:id="rId1147" o:title=""/>
                  </v:shape>
                  <v:shape id="Picture 476" o:spid="_x0000_s1036" type="#_x0000_t75" style="position:absolute;left:5825;top:19032;width:1491;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yMdW/IAAAA3AAAAA8AAABkcnMvZG93bnJldi54bWxEj0FrwkAUhO8F/8PyBC+lbjRVanQVESs9 CFZbQW+P7DMJZt+m2a1Gf323UOhxmJlvmMmsMaW4UO0Kywp63QgEcWp1wZmCz4/XpxcQziNrLC2T ghs5mE1bDxNMtL3yli47n4kAYZeggtz7KpHSpTkZdF1bEQfvZGuDPsg6k7rGa4CbUvajaCgNFhwW cqxokVN63n0bBXd5fFyt9vHX4H0x2lTxYbneHpdKddrNfAzCU+P/w3/tN60gfh7C75lwBOT0BwAA //8DAFBLAQItABQABgAIAAAAIQAEqzleAAEAAOYBAAATAAAAAAAAAAAAAAAAAAAAAABbQ29udGVu dF9UeXBlc10ueG1sUEsBAi0AFAAGAAgAAAAhAAjDGKTUAAAAkwEAAAsAAAAAAAAAAAAAAAAAMQEA AF9yZWxzLy5yZWxzUEsBAi0AFAAGAAgAAAAhADMvBZ5BAAAAOQAAABIAAAAAAAAAAAAAAAAALgIA AGRycy9waWN0dXJleG1sLnhtbFBLAQItABQABgAIAAAAIQDsjHVvyAAAANwAAAAPAAAAAAAAAAAA AAAAAJ8CAABkcnMvZG93bnJldi54bWxQSwUGAAAAAAQABAD3AAAAlAMAAAAA ">
                    <v:imagedata r:id="rId1148" o:title=""/>
                  </v:shape>
                  <v:shape id="Picture 477" o:spid="_x0000_s1037" type="#_x0000_t75" style="position:absolute;left:17448;top:18933;width:1690;height:25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9ilwfDAAAA3AAAAA8AAABkcnMvZG93bnJldi54bWxEj9FqAjEURN8F/yFcoS9LzdqKytYoYlEE X1rtB1w2183Szc2SpO7696Yg+DjMzBlmue5tI67kQ+1YwWScgyAuna65UvBz3r0uQISIrLFxTApu FGC9Gg6WWGjX8TddT7ESCcKhQAUmxraQMpSGLIaxa4mTd3HeYkzSV1J77BLcNvItz2fSYs1pwWBL W0Pl7+nPKsirz9gdjc1mzYV9WHxlm73JlHoZ9ZsPEJH6+Aw/2get4H06h/8z6QjI1R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2KXB8MAAADcAAAADwAAAAAAAAAAAAAAAACf AgAAZHJzL2Rvd25yZXYueG1sUEsFBgAAAAAEAAQA9wAAAI8DAAAAAA== ">
                    <v:imagedata r:id="rId1149" o:title=""/>
                  </v:shape>
                  <v:shape id="Picture 478" o:spid="_x0000_s1038" type="#_x0000_t75" style="position:absolute;left:19524;top:18636;width:1789;height:296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kf/7CAAAA3AAAAA8AAABkcnMvZG93bnJldi54bWxET8uKwjAU3QvzD+EOuNO047vTKIPgA8GF DwZmd2nutMXmpjRR69+bheDycN7pojWVuFHjSssK4n4EgjizuuRcwfm06k1BOI+ssbJMCh7kYDH/ 6KSYaHvnA92OPhchhF2CCgrv60RKlxVk0PVtTRy4f9sY9AE2udQN3kO4qeRXFI2lwZJDQ4E1LQvK LserUfC7m1R/mwPu13ixozze+Fk9nCnV/Wx/vkF4av1b/HJvtYLBMKwNZ8IRkPMn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w5H/+wgAAANwAAAAPAAAAAAAAAAAAAAAAAJ8C AABkcnMvZG93bnJldi54bWxQSwUGAAAAAAQABAD3AAAAjgMAAAAA ">
                    <v:imagedata r:id="rId1150" o:title=""/>
                  </v:shape>
                  <v:shape id="Picture 479" o:spid="_x0000_s1039" type="#_x0000_t75" style="position:absolute;top:505;width:3778;height:335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Sv4r7EAAAA3AAAAA8AAABkcnMvZG93bnJldi54bWxEj0GLwjAUhO/C/ofwhL1pWiuyVqPIwkK9 CFv34PHRPNti81KaWKu/3ggLHoeZ+YZZbwfTiJ46V1tWEE8jEMSF1TWXCv6OP5MvEM4ja2wsk4I7 OdhuPkZrTLW98S/1uS9FgLBLUUHlfZtK6YqKDLqpbYmDd7adQR9kV0rd4S3ATSNnUbSQBmsOCxW2 9F1RccmvRkGWPPa92+Xzk4yTZRYfzLmNjVKf42G3AuFp8O/wfzvTCpL5El5nwhGQm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Sv4r7EAAAA3AAAAA8AAAAAAAAAAAAAAAAA nwIAAGRycy9kb3ducmV2LnhtbFBLBQYAAAAABAAEAPcAAACQAwAAAAA= ">
                    <v:imagedata r:id="rId1151" o:title=""/>
                  </v:shape>
                </v:group>
                <w10:wrap type="square"/>
                <w10:anchorlock/>
              </v:group>
            </w:pict>
          </mc:Fallback>
        </mc:AlternateContent>
      </w:r>
      <w:r w:rsidR="005C3C9B" w:rsidRPr="003840C1">
        <w:rPr>
          <w:b/>
          <w:bCs/>
          <w:szCs w:val="24"/>
        </w:rPr>
        <w:t>Câu 3</w:t>
      </w:r>
      <w:r w:rsidR="005C3C9B">
        <w:rPr>
          <w:b/>
          <w:bCs/>
          <w:szCs w:val="24"/>
        </w:rPr>
        <w:t>8</w:t>
      </w:r>
      <w:r w:rsidR="005C3C9B" w:rsidRPr="003840C1">
        <w:rPr>
          <w:b/>
          <w:bCs/>
          <w:szCs w:val="24"/>
        </w:rPr>
        <w:t>:</w:t>
      </w:r>
      <w:r w:rsidR="005C3C9B" w:rsidRPr="003840C1">
        <w:rPr>
          <w:bCs/>
          <w:szCs w:val="24"/>
        </w:rPr>
        <w:t xml:space="preserve"> Một con lắc lò xo gồm vật nhỏ có khối lượng </w:t>
      </w:r>
      <w:r w:rsidR="005C3C9B">
        <w:rPr>
          <w:szCs w:val="24"/>
        </w:rPr>
        <w:t>100 g</w:t>
      </w:r>
      <w:r w:rsidR="005C3C9B" w:rsidRPr="003840C1">
        <w:rPr>
          <w:bCs/>
          <w:szCs w:val="24"/>
        </w:rPr>
        <w:t xml:space="preserve">, mang điện </w:t>
      </w:r>
      <w:r w:rsidR="005C3C9B" w:rsidRPr="009C26DA">
        <w:rPr>
          <w:position w:val="-10"/>
          <w:szCs w:val="24"/>
        </w:rPr>
        <w:object w:dxaOrig="705" w:dyaOrig="330">
          <v:shape id="_x0000_i1797" type="#_x0000_t75" style="width:35.25pt;height:16.5pt" o:ole="">
            <v:imagedata r:id="rId1152" o:title=""/>
          </v:shape>
          <o:OLEObject Type="Embed" ProgID="Equation.DSMT4" ShapeID="_x0000_i1797" DrawAspect="Content" ObjectID="_1653893946" r:id="rId1608"/>
        </w:object>
      </w:r>
      <w:r w:rsidR="005C3C9B">
        <w:rPr>
          <w:bCs/>
          <w:szCs w:val="24"/>
        </w:rPr>
        <w:t xml:space="preserve">μC </w:t>
      </w:r>
      <w:r w:rsidR="005C3C9B" w:rsidRPr="003840C1">
        <w:rPr>
          <w:bCs/>
          <w:szCs w:val="24"/>
        </w:rPr>
        <w:t xml:space="preserve">và lò xo nhẹ cách điện có độ cứng </w:t>
      </w:r>
      <w:r w:rsidR="005C3C9B">
        <w:rPr>
          <w:szCs w:val="24"/>
        </w:rPr>
        <w:t>100 N/m</w:t>
      </w:r>
      <w:r w:rsidR="005C3C9B" w:rsidRPr="003840C1">
        <w:rPr>
          <w:bCs/>
          <w:szCs w:val="24"/>
        </w:rPr>
        <w:t xml:space="preserve"> được đặt trên mặt phẳng nằm ngang cách điện, không ma sát. Hệ thống đặt trong một điện trường đều nằm ngang dọc theo trục của lò xo có hướng theo chiều từ đầu cố định đến đầu gắn vật, độ lớn cường điện điện trường biến đổi theo thời gian được biểu diễn như hình vẽ. Lấy </w:t>
      </w:r>
      <w:r w:rsidR="005C3C9B" w:rsidRPr="009C26DA">
        <w:rPr>
          <w:position w:val="-6"/>
          <w:szCs w:val="24"/>
        </w:rPr>
        <w:object w:dxaOrig="780" w:dyaOrig="330">
          <v:shape id="_x0000_i1798" type="#_x0000_t75" style="width:39pt;height:16.5pt" o:ole="">
            <v:imagedata r:id="rId1154" o:title=""/>
          </v:shape>
          <o:OLEObject Type="Embed" ProgID="Equation.DSMT4" ShapeID="_x0000_i1798" DrawAspect="Content" ObjectID="_1653893947" r:id="rId1609"/>
        </w:object>
      </w:r>
      <w:r w:rsidR="005C3C9B" w:rsidRPr="003840C1">
        <w:rPr>
          <w:bCs/>
          <w:szCs w:val="24"/>
        </w:rPr>
        <w:t xml:space="preserve">. Vào thời điểm ban đầu </w:t>
      </w:r>
      <w:r w:rsidR="005C3C9B" w:rsidRPr="009C26DA">
        <w:rPr>
          <w:position w:val="-14"/>
          <w:szCs w:val="24"/>
        </w:rPr>
        <w:object w:dxaOrig="675" w:dyaOrig="405">
          <v:shape id="_x0000_i1799" type="#_x0000_t75" style="width:33.75pt;height:20.25pt" o:ole="">
            <v:imagedata r:id="rId1156" o:title=""/>
          </v:shape>
          <o:OLEObject Type="Embed" ProgID="Equation.DSMT4" ShapeID="_x0000_i1799" DrawAspect="Content" ObjectID="_1653893948" r:id="rId1610"/>
        </w:object>
      </w:r>
      <w:r w:rsidR="005C3C9B" w:rsidRPr="003840C1">
        <w:rPr>
          <w:bCs/>
          <w:szCs w:val="24"/>
        </w:rPr>
        <w:t xml:space="preserve"> vật được thả nhẹ tại vị trí lò xo giãn một đoạn </w:t>
      </w:r>
      <w:r w:rsidR="005C3C9B">
        <w:rPr>
          <w:szCs w:val="24"/>
        </w:rPr>
        <w:t>5 cm</w:t>
      </w:r>
      <w:r w:rsidR="005C3C9B" w:rsidRPr="003840C1">
        <w:rPr>
          <w:bCs/>
          <w:szCs w:val="24"/>
        </w:rPr>
        <w:t>. Tính từ lúc thả đến khi lò xo trở về trạng thái có chiều dài tự nhiên lần thứ 3 thì vật đi được quãng đường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7 cm</w:t>
      </w:r>
      <w:r>
        <w:rPr>
          <w:bCs/>
          <w:szCs w:val="24"/>
        </w:rPr>
        <w:t>.</w:t>
      </w:r>
      <w:r w:rsidRPr="003840C1">
        <w:rPr>
          <w:bCs/>
          <w:szCs w:val="24"/>
        </w:rPr>
        <w:tab/>
      </w:r>
      <w:r w:rsidRPr="003840C1">
        <w:rPr>
          <w:b/>
          <w:bCs/>
          <w:szCs w:val="24"/>
        </w:rPr>
        <w:t>B.</w:t>
      </w:r>
      <w:r w:rsidRPr="003840C1">
        <w:rPr>
          <w:bCs/>
          <w:szCs w:val="24"/>
        </w:rPr>
        <w:t xml:space="preserve"> 25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20 cm</w:t>
      </w:r>
      <w:r>
        <w:rPr>
          <w:bCs/>
          <w:szCs w:val="24"/>
        </w:rPr>
        <w:t>.</w:t>
      </w:r>
      <w:r w:rsidRPr="003840C1">
        <w:rPr>
          <w:bCs/>
          <w:szCs w:val="24"/>
        </w:rPr>
        <w:tab/>
      </w:r>
      <w:r w:rsidRPr="003840C1">
        <w:rPr>
          <w:b/>
          <w:bCs/>
          <w:szCs w:val="24"/>
        </w:rPr>
        <w:t>D.</w:t>
      </w:r>
      <w:r w:rsidRPr="003840C1">
        <w:rPr>
          <w:bCs/>
          <w:szCs w:val="24"/>
        </w:rPr>
        <w:t xml:space="preserve"> 16 cm</w:t>
      </w:r>
      <w:r>
        <w:rPr>
          <w:bCs/>
          <w:szCs w:val="24"/>
        </w:rPr>
        <w:t>.</w:t>
      </w:r>
    </w:p>
    <w:p w:rsidR="005C3C9B" w:rsidRPr="00101ADB" w:rsidRDefault="005C3C9B" w:rsidP="00101ADB">
      <w:pPr>
        <w:shd w:val="clear" w:color="auto" w:fill="DAEEF3"/>
        <w:tabs>
          <w:tab w:val="left" w:pos="284"/>
          <w:tab w:val="left" w:pos="2835"/>
          <w:tab w:val="left" w:pos="5387"/>
          <w:tab w:val="left" w:pos="7938"/>
        </w:tabs>
        <w:ind w:firstLine="142"/>
        <w:rPr>
          <w:b/>
          <w:szCs w:val="24"/>
        </w:rPr>
      </w:pPr>
      <w:r w:rsidRPr="00101ADB">
        <w:rPr>
          <w:rFonts w:ascii="Wingdings" w:hAnsi="Wingdings"/>
          <w:b/>
          <w:szCs w:val="24"/>
        </w:rPr>
        <w:sym w:font="Wingdings" w:char="F040"/>
      </w:r>
      <w:r w:rsidRPr="00101ADB">
        <w:rPr>
          <w:b/>
          <w:szCs w:val="24"/>
        </w:rPr>
        <w:t xml:space="preserve"> Hướng dẫn:</w:t>
      </w:r>
      <w:r>
        <w:rPr>
          <w:b/>
          <w:szCs w:val="24"/>
        </w:rPr>
        <w:t xml:space="preserve"> Chọn A.</w:t>
      </w:r>
    </w:p>
    <w:p w:rsidR="005C3C9B"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6432" behindDoc="0" locked="1" layoutInCell="1" allowOverlap="1">
                <wp:simplePos x="0" y="0"/>
                <wp:positionH relativeFrom="column">
                  <wp:posOffset>4565650</wp:posOffset>
                </wp:positionH>
                <wp:positionV relativeFrom="paragraph">
                  <wp:posOffset>90805</wp:posOffset>
                </wp:positionV>
                <wp:extent cx="2066290" cy="1466850"/>
                <wp:effectExtent l="0" t="0" r="0" b="3175"/>
                <wp:wrapSquare wrapText="bothSides"/>
                <wp:docPr id="1559" name="Canvas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66290" cy="1466850"/>
                          <a:chOff x="0" y="0"/>
                          <a:chExt cx="21600" cy="21600"/>
                        </a:xfrm>
                      </wpg:grpSpPr>
                      <wpg:grpSp>
                        <wpg:cNvPr id="1560" name="Group 481"/>
                        <wpg:cNvGrpSpPr>
                          <a:grpSpLocks/>
                        </wpg:cNvGrpSpPr>
                        <wpg:grpSpPr bwMode="auto">
                          <a:xfrm>
                            <a:off x="376" y="533"/>
                            <a:ext cx="21221" cy="21087"/>
                            <a:chOff x="0" y="0"/>
                            <a:chExt cx="21600" cy="21600"/>
                          </a:xfrm>
                        </wpg:grpSpPr>
                        <pic:pic xmlns:pic="http://schemas.openxmlformats.org/drawingml/2006/picture">
                          <pic:nvPicPr>
                            <pic:cNvPr id="1561" name="Picture 48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970" y="2601"/>
                              <a:ext cx="20055" cy="145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2" name="Picture 483"/>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7986" y="289"/>
                              <a:ext cx="1486" cy="231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3" name="Picture 484"/>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10187" y="0"/>
                              <a:ext cx="1621"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4" name="Picture 485"/>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19944" y="3179"/>
                              <a:ext cx="1486" cy="21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5" name="Picture 486"/>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361" y="2794"/>
                              <a:ext cx="1621"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6" name="Picture 487"/>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4709" y="14285"/>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7" name="Picture 488"/>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15384" y="14236"/>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3" name="Picture 489"/>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15384" y="8575"/>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 name="Picture 490"/>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497" y="8599"/>
                              <a:ext cx="1520" cy="27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5" name="Picture 49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17344"/>
                              <a:ext cx="21600" cy="425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9" o:spid="_x0000_s1026" style="position:absolute;margin-left:359.5pt;margin-top:7.15pt;width:162.7pt;height:115.5pt;z-index:251666432" coordsize="21600,21600"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AHyZsQOAcAADguAAAOAAAAZHJzL2Uyb0Rv Yy54bWzsV21v2zYQ/j5g/0HQd0eirHfEKTLZCQZ0W7C1P4CmKIuoJBIkbScY+t93JCW7tVP0bRjQ zAGsUCJ5unueu0fH61ePfeftqFSMDwsfXYW+RwfCazZsFv7bN3ez3PeUxkONOz7Qhf9Elf/q5uef rveipBFveVdT6YGRQZV7sfBbrUUZBIq0tMfqigs6wGTDZY813MpNUEu8B+t9F0RhmAZ7LmshOaFK wdOlm/RvrP2moUT/0TSKaq9b+OCbtldpr2tzDW6ucbmRWLSMjG7gb/Cix2yAlx5MLbHG3layM1M9 I5Ir3ugrwvuANw0j1MYA0aDwJJp7ybfCxrIp9xtxgAmgPcHpm82S33cP0mM1cJckhe8NuAeWKjzs sPIKA89ebEpYdS/FX+JBuhhh+JqTd8obeNXiYUNvlQCowYjZEZxuMfcbt99b73/jNbwCbzW3iD02 sjdWAQvv0RLzdCCGPmqPwMMoTNOoAP4IzKE4TfNkpI60wO/ZPtKupp0oDcd9kR0a/3DpXmodHR1z gdqbQ8wHZFIw4ZCxlHhxbgM9jdPQP0HzvTjMs9T3INpkPndJesACRRFySEQozDM3+y/iIBgp4Tdm G4zOsu3zVQm79FZSfzTSf5GNHst3WzGDwhBYszXrmH6yRQ55Ypwadg+MmBQ0Nx8mbgp4OHpggXkv EBQZXKaFbhs2YX0qb4+pLCXftxTXakrnj60E5vYjV9YdE3es60wWm/EYNKjMSZU+g5tTgCUn254O 2kmapB3EzwfVMqF8T5a0X1OoUPlrbYgHOdVQQEKyQdsKgsx4rbR5u8kRqzp/R/ltGBbRL7MqCatZ HGar2W0RZ7MsXGVxCPlboeq92Y3icqsooIK7pWCj6/D0zPlnJWYUYydeVgS9HbZS6+oMHLL1NrkI pWcQMr4qSf4EzYB1MNaSatKaYQNAjs9h8WHCon4E2nCgQI4+KydFBqULZRSloS1Zh5HTlDBJJkVJ itwq16QMkCpS6XvKe88MAHtw1YKNd4C1C25aYtweuMkAG8wU64d0FGGxyld5PIujdAV0LJez27sq nqV3KEuW82VVLdFER8vqmg7G3PezYcHlHaun/FRys6466Vi6s39j4Oq4LDBZcXRjYnD6b5PNEmIo gKeGDfi5eoPB6DeMzrLomRI4+aDDrv9SOqJz6bCCC25YjXkx0gGBXqQDNNoQ+0XSkRW5+wRHuW2E jtKBYjNjepFojuyH5tBSXITj/yIc83PhiF9kzwGBXoTja4QDhQjactN1jIcU05aZlgOlh849h9OM 6yKm88/UTVwaDsAa9PSsdZyE+wdvOOJz3UhepG5AoBfd+CrdKIoYQAPdmKPs0y0HQnbu0nLYI/eP eVb5BwAA///sWNtu2zAM/RXD765v8hVNgcxOhgHdUHRfoMhKLNS2DEm5FMP+fZRiL1mzYV33ljpA EFoXhjqkjklue4fwtseKrVjD1LMbeF5s3932jOTd7oGRB3F8IF92D8Ji1cz2oziyrQ63dGbDArUV 1EJpbLunhcdtOAct95w8SavjRY27DZ3LnhIFOkDBOCQE39cUV1IPgxJX/7f+u6MW8/iLKauG9UvW NHe3ONeydWibTuZiZtdK9bnrSlLTFssb3tMO5tZctFjBo9i4fL1mhJacbFvaKXNaV9AGzs87WbNe 2pbIabuicFDxqYKDEqmwgqP2gnUKkME5Pah7qQbJ2go2s78F6dzzsuCDU0Re4SAvWTjzDCVO4i0S 5KHUL/ziu97to3wrKaCCm7Jng+kwemF8y4jgkq/VDThosNutBN6zbgN2+57bYtbZ1g43M9szwBnT AMCTiSBqhLStUpBHwB4ABlkJqkitxTUAOYzD4p8TBvUT0NolsocAWO0/8wrQwFvFDRiHtWi1HgDW OszsMAbXPs/sIMmQtsmYYhGY8eMApoieS7PR3nF3L6T6SHlraQGQB0ONdrwDpHVMQCwNS7TOjmv/ j+ovnJF52SJdpMhBQbwAZ5SlM18WyImXfhKVYVkUpT86o2ZVRTut7v99oU2TvGHVGJ1SbFZFI44+ WprP4KizZa6OiZMZo//GX3M64w7tABjVvoDv8baBMNgN0kUM/eYCDBHUNsfYh136AtuDkvZVOlos nt5GHPElcSQaETDj7MpfAXHAQSfiAIbWjn0VcaDEywxz+ChIoxfUkUQaz4k6DCe8U+pILqkjvUrq gINO1PEv1OFHYYpG7ghNInqWdkzcofOOd5x2hEF4SR3ZVVJHOlGHqQtfnXWcqCONkinrgCJxKlhO nY4wgNfKi0bHsXS9unolM+X21Nn4c2cDZZCYQQmSRpl5eZylGFHgDeVJgkz6Ae2KqbOhi5V30tkI g8uOaGaamVdHFL43McVfeqBABsATfhKiFy3QwI+9gSlQEJl0Y2IKk7C9mSncfb/JN6L/Cj1uI+83 WsIwhvuakRIrfP5sVuU04DVvKirufgAAAP//AwBQSwMEFAAGAAgAAAAhAOzIDTLsAQAAzAIAABQA AABkcnMvbWVkaWEvaW1hZ2U4LndtZoxSQYvTQBT+Ztpaty0kdfWgLhoFPSy6C0Xw2mwadz1Uigl4 8JCNdXYNNGlpItqDKAgiXiqICJ4W7x4KenOhIHhRrwqe/AmL5CZsfW+sF7045GW+972Zbybfy9fP H15Cj0k5Lmxq9NoTWAAK1wUg8UhzJXpLQQQYCTmbzTRaEUfnXFUS0FxNfhc7okrZ2QMGamiH2S1/ NFBAB4fm7DGQwgwwKZ8SekuxSfLPKfiEBVaTjA7LZ2IfS4R+ynXaweMpX4QvZ/pRrFLrirpjXe3H YYLpp1354sL7rHnvY8ZLihTnaTV9DxoVZnhrA0PxW7sp/Ln2dJ+rrK3F/1tb6DP2/jnDxgPJ3rEH QtiDQdq+5DgC34jjaKk02k4srxuppKvOWZeT7gpKAuViy2v7F4HFa1Fi93prYRp1nf5N1Qm3VYp6 6e9Prhe8UXyj36OS0789jNSQ/UC92PYt9242DMn0g6cMd9xatTu5aawHdufHyROEjxg2cjc/k4/X AkKm4fA0dvPlYCMfa6ZJ8/0NKtnLQStwc35soybIRiFpUA8EGVagnKyuCMof2pQeB6qcPG6Q49pQ Np+9qOjOa2ruvIky1YB3+g8i2dPeKM1UjMkbPKE2VfBqaWvCwfnOl135p6s87+njef8vAAAA//8D AFBLAwQUAAYACAAAACEA9w77I6UGAABcEAAAFAAAAGRycy9tZWRpYS9pbWFnZTkuZW1mxFdvTJVV GH/Oy0UuoPECBgYMLw4cIvlvtHSreK+IyBLGALOt2gXhKiz+BTeUD83bauX6AtO5WOuDW7U1y2Kr zJa6O5vNrTJrS638wBdbBh9cXrY0J/1+7/ueyyuWYdZ6dn/3ec5znvOcc57fOe+9rxKRLkBLBoxs 3YBuQsC7QKC6bqOIkidNkYfg93liaD6WjK8kkQcQe2hWn/9jn5x6wxAkkHIgACDdcmUpKYBtAoYZ +xFDpcUFY49ikjGAsassw45z5o1WllkixYhZBIhEK201y15jidL5Pf1BkQPBuYwvsZy1OXOKLLaS ZL6baInlS9iFVmrCLrJSErZ3ju3lF9bqNXjt5ZhD5yy05iXsIis5YXvzzyWndw3FnnV6x75zsOxh vR6v7bckedIQGQfICZQQh/F17qvPX3PGRNW46rNNtZWnIhXcPwH6DHnJ9vIwGIp80lLG9PS0ba1Q 97m+dCa1ffONcRVV6WgtnZeBPde1Rjqah/rCIg2S5XrzBBmmHTZisD4CcHhkP8AZUpnNoLXQ2Kcu 2afqd6MGIygjXAgXZzZ3docHAvXhnYHG3u7WHol9ecx4teKziPXcFxGGkOn7EY39yJo0ejh0tfQr J7elmt3csRvsZW47+ZxzK3uOy7fMEZSowdqxBkoF+/oG6jZWVSn5AT5iQ3igc0dPoKmtM9zTFi4P 1Pa0rZBkJSm+DU11zQ/i0m7t7Al2da1vHehsq+ptDze07ggPSGby7C1nJjUNdW/r7UJXVe+z/Z3h ftZDMn11zYHqXZH+VhTdX5RRPbxhZbAhbmbUhIINvy4uhH1vRlDi1fGS+PD6ECwzo4pquDpeFtoU H7Y9FvTuTegKloU2hKrj/AQz5iuUURkQcKBQsCS0Ueo0hfYLQTTzRdLZ2LMaFbcLyuKzFmk287bL rbwpKejD08E+QUi7pGloIBLulsEP5RXQlCYf5GwfJNg+cPaYoVmlvmxPbycQv6X8xTAXAfr5g0fY TZJviVUBTynAVdiTJiJiVchYpcdE7WWOqyL0+4FtAO823bfzFaKfa9BiwlgI8NnFPJkA89BmXUxA C0+qCXDucYBxbGvhvTJdMKdeRwlsxqKWUW2jGc1x/VD2mhhD4b2lzWvIPLQXAI1AH+bFx57H4QYN iMMQ5iBHMiQDEpGwdDudd/xdktPyW0726KEpafw+K7K3oGgtuYiNJ+XKI6FaOx10DP0T57Miu3ND tZU+9F+Znm4YNiN7zpXkBKA/fT4n0hKbkk+OXmzmmPbzJTm7s0O1kxh3Gj7W8+3TU/Z+Kt6bkr1D J0OCeJGfms3Djr80Pe9N/+Q3WT/DfwMFeRxxS0MnQy1jU1Lx9ZSMQR/5TrbsfcqZw04mU9JxVrZY 6Gd8BeKvo5/xjOVYyiT6Yq0355p8f0raB236RXPFemcB5IG2lx/NIX1/d1547jTHuIU2h5eg9yGp 5pZ1riHxHhnhpJAUPvmkE6yGwW9A6qF3QjdKL3yt0uOEzen7/zonXNzdnBOO53kkWLtduS/nspbU bBetxf8cXN5xnLG4/0TEhE/Hk73Z3LLePJwE+UsFMgDyzbKfq32msqCmrxKmLfRtdm2tQJctDXCs BvoRpPllXgttzS+fXzEcZKiEkF98/iV+b71bnEjX4J/ULIDx9fK0nGdNJ65lnYHePzYxuAV+9jmS r3hfKORgFIV8EXETpQ4Hq/zHpR19o3lX7XO/H/6s7suDo1euodT5ytHHEXE6MrLshP3M2dS5MldF nVqSX9aSua8j91z5Zb1LAd47L9f0s+bkmqB9p1wHMSaKpJpb5jeB/+657NSLdaScOvNL1gIuHLLG uEcFxtbldny7LvcI/Kwp61UBDnIuTAzaQe7XaF7aVcZx1wH46vEUmc1tE/zscyRf6X9tHPvWxVhk M5+hxuuDJgI0t8zJNutAbjtcbh1NbvMV+3xujN7HAaw3Ah+lDr9b4zhjHDPi7uM69kD82d3V3JJP nj/yPPt3dpXrB8+J31/8nkYfhd8EKMmAzsU16lwwE2OYdwkcnIMXXscwlx5LOrwxXnsj+o4iYAzg e1a5ddv3qijCo2WeGO+7g9f2xnjfd7x2MfJw3ZTl1oz9V+9BfsvwcU8FAP+vQVFMoNJBNCh4t6uw jETeu3l3mssevDEoDdfhyow9l5illrMRnkOK30ryLYJmffRecZ7MCs876Gb06fMK035mZNNwxYRe CCyTg66HamZdN9ueEI85+6yw9ibAs2JYM5zdAx/nopgA7T8AAAD//wMAUEsDBBQABgAIAAAAIQDq GpwK4gAAAAsBAAAPAAAAZHJzL2Rvd25yZXYueG1sTI/NasMwEITvhb6D2EJvjexY6Y9rOYTQ9hQC TQqlt429sU2slbEU23n7Kqf2OMww8022nEwrBupdY1lDPItAEBe2bLjS8LV/f3gG4Txyia1l0nAh B8v89ibDtLQjf9Kw85UIJexS1FB736VSuqImg25mO+LgHW1v0AfZV7LscQzlppXzKHqUBhsOCzV2 tK6pOO3ORsPHiOMqid+Gzem4vvzsF9vvTUxa399Nq1cQnib/F4YrfkCHPDAd7JlLJ1oNT/FL+OKD oRIQ10CklAJx0DBXiwRknsn/H/JfAAAA//8DAFBLAwQUAAYACAAAACEA0kP2UwMBAADHBQAAGQAA AGRycy9fcmVscy9lMm9Eb2MueG1sLnJlbHO81EtuwyAQBuB9pd4Bzb7GdhInqYKziSplW6UHQHiM UcxDQNPm9kXKppFSumMJiH8+8Zjd/lvP5II+KGsYNFUNBI2wgzKSwcfp7WUDJERuBj5bgwyuGGDf Pz/t3nHmMW0Kk3KBpBQTGEwxuldKg5hQ81BZhyatjNZrHtPQS+q4OHOJtK3rjvrfGdDfZZLjwMAf h1T/dHWp8v/ZdhyVwIMVnxpNfFCCKp1qp0DuJUYGGgfFb5Ob6kuPQB8bFmUMi5xhXcawzhnaMoY2 Z2jKGJrKGfnXe+jKGLrcOazKGFY5Q5O6RYnP2dS521iWQSxzJ7EtY9hWeOtS9K799j8AAAD//wMA UEsDBAoAAAAAAAAAIQDadSXoAwcAAAMHAAAVAAAAZHJzL21lZGlhL2ltYWdlMTAucG5niVBORw0K GgoAAAANSUhEUgAAAU0AAAAuCAMAAACbObu2AAAAAXNSR0IArs4c6QAAAARnQU1BAACxjwv8YQUA AADkUExURQ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BbC8iMAAABLdFJOUwAECAoOExUdICEoKy8zNjc6PD5AQkVHTE1QVFhdYWJkZmhrbW9z dHd8gIGEhoiMjZCSlJidoqarrq+ys7i7v8DFzM3S19rh5+70+aXBF0oAAAAJcEhZcwAAFxEAABcR Acom8z8AAAVRSURBVGhD7Vl/V9s2FLWcgWdSwjyydDReKPTXAoXAgG4ElpbAUhN9/++z+55kSXHs xDnQnrNM9w8iS8/vXknvPclt4OHh4eHh4eHh4eHh4fEMEMNpSze/NcRQjjd1e10hBte69e0RHurG +kIcfa/gjHZ1Y+0wkLKrm88CpPFTHD63nCchOr+T8iEVJw2k0+Qaf4FOJo+5UYreI9ewcLRoGuWj 5Y61w0pgvRcw1ZJTQE/KVDersJI/BXE+/fAjlnQkqQSa1QyCneocFkMul/HNiwV1szAanulGmWPt sBLiz3QBUy0582gvKVLWn9W+BHF23+SGGM7uw8/5qhaAtCKAJj5sBBzQpSiO9nL3ZY7jbGEQiLeV THXlzKNqgjkcf0b7EoQTk2Jp/fMkWZKX8xBvFr7Se9JNa3U5K2GJdgcDWxmONqk6qWfk/XgDC43i ch2Ig+zeuIvO5VRnXXsk5aXe4I/0Ypqhv5ONuc8dDToUP+Q5d6y64Vmy68G4oVnSrI9nitX27SVl DFGRHdZ7Xk2ZnBmr9q2U92ancj5LAjiSBHNGExo1/Ub7UsR66gaqnvfkcSM6pbURw744bdlE7HxN iQZ0uLnvBfGEJwLEX1v7zcHj5k6LXRRGQcQKrWNCOBo3QUAZApYmsRy9GpEixCpSGC0xhDeyQ0Gf V1Mux7HqSRwDtBz8Rs5nSdDpSlKcMONNyfu19uXokRAHKhR6TM5hm0xbiNkk3xs80gj+6s8grB8P BL3xry1Mfedl6ahRbhwDYgjV7NGwRLu8ahSrGOZtOWmwHRZ8Tk2FHGulgkW5tHwuSUFSxDEaI0Cd /tplKPfCtRyOeEP1XrCywfgArkgvQY2wKr0P+UgwuH0N2Td7+FMyqpS7jgGrcvD4PmfhpeKlU8/x O7YTJWqq5Fgr1ZvQGQVYPktSkKQc4NIxuwbQXgN6R6l1wcRMqFyzSDF8eEe8yh93kQLUJQ6c/IdM /sa+y0vakP7cKIY5GKxj00dAuQa5YmEbFXMs5vcG+n9oj+jmMasmd1SU41ghNptBO1MqLJ9DMisJ nFhngU9Yp995bwny2MQr9Dq/rbcloRmqVOEmoAsWvaSNaCYM3m0OBVqD4qgadh07vzTAs6Nnlh6O eC40M1SORMrp1Qtl56rBY6kc1yrGyTTVZ6HlsyQFSdTqBtuz/ay9FhxlNPG8OKGpwlYlR54i6jeh uWsKsxu0lzoySkbdiDP5YFWqGsXeuXP/gncBbQoTncTArJoqOa5VdLpH/QzLZ0kKkmgd+uHubL8K 0zowftSE2AnrEEd32GGVASYP+LSOzy7wqOIir0gwQYN3hPe9MKo9OI4Janaoiy4LSe9uT2gEBv0u xyy5Cf9Qp5FVUyHHtQonOE9yGD6HpCCJlPd/wc/cGtRDNMLFgsh5AwbjjTOaRBCdbE+uu5vqNADD PjtM8GXbudyYHB8SRxNXy/xCybNhuYn87XVxlDwkXdcxdaK4oKid6eMaNuk+Fuxa7DeT6U/0DRJn n16yHWijm6ax02oq5LhWdH/+/EqrMHwOSUESvceinX6lvSbEwRcc5w+feE0HU+yc+CinHxpcwFXA J/JKC8JIClX0KM5xLTZpxGHCKaHycnYUF48HPDiOGQmu5PQPDw4LcuWqCR9MiHmQGRU/vDdjp1Aq x/V2lG69vzMfETmfQ1KUFIR/sa3Tr7T/91H73xoqEKqCIVJO8f856ASqjbLqpqIUq/qP+l0N+vty LdAbb630Hxdlqxln93Sx2qJv79WxTqvJFfypiM4zXDc/813Vw8PDw8PDw8PDw8PDw8PDw8PjOyMI /gVgYzExE6r8vAAAAABJRU5ErkJgglBLAwQUAAYACAAAACEAHobFWvABAADMAgAAFAAAAGRycy9t ZWRpYS9pbWFnZTcud21mjFLPaxNBFH5vkhibBHbjD4q16CrooWiFIHjNdLNtPUSCu+DBw3aN03Yh uwnZFd2DKBSKeIkgInjqP9BDQQ+ChYDgRb0qePJPKLI3ofG9MV704rBv53vfm/lm9nv79fOHV6DH XjkqrGm06yLMABRuI4CAbc2V6C2QCGCEYjKZaLSIp6ZcVRDQXE18xx2sUnbxiAE1aAfpppcNFEAH jk3ZOSCFCYBJ+ZjQG4o1kn9BwSfMsJpgdEI8x0OYJ/RTrNAOHs/4Inw50wsjlVg31H3rZj8KYhh/ 2hcvr75Pmw8/prykSHGZVtP3QKPCDG9tZEP8rd1Eb6o9PuQqa2vx/9ZGfcbBP2fI7LFg79gDRDkY JO1l20b4RhxHSyXhRmy53VDFXXXJuh53F6GEUC623LZ3DeD4rTCWvd5SkIRdu39XdYINlUC99Pcn 1wtuFt3p96hk9+8NQzVkP6BebHuW8yAdBmT60XOGM2pdkZ3cNFZ82flx9gzhk4aE3Mkv5KMln5Bp 2DyNnHzBX81HmmnS/GiVSnLBb/lOzo80akg2oqBBPUAyrEA5WV1ByrckpacBqpw8aZDj2lA2n72o 6M5rauq8CWWqAbzTfxDJnnezJFURzL6Gp9SmCrydX5/l4Hzny77401WeD/TxvP8XAAAA//8DAFBL AwQUAAYACAAAACEAk/GMruwBAADMAgAAFAAAAGRycy9tZWRpYS9pbWFnZTUud21mjFLPi9NAFP5m 2rq7bSGpv8AfaBT0sLgrK4LXzqZxdw+VYiMeFGKs426gSUsTV3sQFwQRLxVEBE/+D+rNhYLgRb0q ePLqbZHcBOt7Y73oxSEv873vzXwz+V4+f3z3HGZcmo0L1wxauyowBxSuCEDigeFK9JaCCDAScjKZ GLQoDky5iiRguKr8KrZEhbKTuyxU0QyzDX/Y10ALu6fsQZDCBLApHxN6TVEn+acUfMIcq0lGe+UT 8Q2HCf2QK7SDx2O+CF/O9qNYp84Ffdu52IvDBOMP2/LZ2bdZ/e77jJcUKRZoNX0PzpSZ4a1LGIjf 2nXhT7XHP7nK2kb8v7WFOWPnnzMUtiR7xx4Iofr9tHnedQW+EMfR0Gm0njjtTqSTjj7lrCWdRZQE ZoqNdtM/B+y5HCWq210O06jj9m7oVriuU9RKf39yrdAextd7XSq5vVuDSA/YD9SKTd/x7mSDkEyf PWZ5o8Zp1cptayVQre9HjxDeZynkXn4iHy0HhGzL5Wnk5fPBaj4yTJ3me6tUUvNBI/ByfpRVFWSj kDSoB4IMK1BOVpcF5fcVpYeACicPl8hxYyibz16UTecNNXXexgzVgDfmDyLZ4+1hmukYm6/wiNpU xsv9Nzc5OH/xaVv+6SrPO+Z43v8LAAD//wMAUEsDBAoAAAAAAAAAIQDUoz8akyUAAJMlAAAUAAAA ZHJzL21lZGlhL2ltYWdlMS5wbmeJUE5HDQoaCgAAAA1JSERSAAABxgAAAOkIBgAAAL7vl34AAAAB c1JHQgCuzhzpAAAABGdBTUEAALGPC/xhBQAAAAlwSFlzAAAh1QAAIdUBBJy0nQAAJShJREFUeF7t nXuQ12X1xwHDVKymxsxpKmeMJsdbWpnZFBCk4IxJIpjopFaYIloIjFJcEhizIC6CQC2XFeTSQsty WYg7y20JWO43uV+EhQWWZS/tFmTPb94fnu/2+dLX8vPT58s5x/dr5vxxeL6rLOd7zvvzeZ7zPE8D F5jZs2e7nj17ek83Dz30kKutrfWeXhCT0aNHe08v//znP127du3cP/7xD/8nepk8ebKbNGmS9/SC WCAmiI12kCPIFe2gZqF2WeB3v/udW7ZsmffCEVwY//znP7tf/OIX3tPNd77zHfe3v/3Ne3r505/+ FH3BtIPi++1vf9v9/e9/93+ilz/+8Y/uD3/4g/f0glggJhaEETmCXNEOahZqlwV+9atfub/85S/e CweFMQEURllQGOVBYZQHhTE5wYUxPz/fde3a1Xu6+e53v2tCGKdNm+YGDRrkPb2g+LZo0cKEMI4Z M8bl5OR4Ty+IBWJiQRiRI8gV7aBmoXZZoE+fPm7+/PneC0dwYaypqXGnTp3ynm7Kysrcv/71L+/p BYlSVVXlPd1YiUl1dXVk2kEsEBMLIEcsPAhbisnZs2ddXV2d98IRXBgJIYQQTVAYCSGEkBjBhRGt tUOGDPGebl544QUT61mIiYWmgnfeeSdavz537pz/E70UFhZGph3EAjFBbLSDHMnG1oDQoGahdllg 3Lhxbt26dd4LR3BhZFeqPNiVKg92pcqDXany4HYNgVAYZUFhlAeFUR4UxuRQGBNAYZQFhVEeFEZ5 UBiTE1wYT5w44Xbu3Ok93WzatMlEwp88edIdOXLEe3pBGzpiYmE9q7S0NDLtIBaIiYUtNMgR5Ip2 ULMQEwscOHDAlZeXey8cwYWREEII0QSFkRBCCIkRXBjXr19v4tYAgG0nFm5yKCkpcQsXLvSeXjBt N3jwYHf+/Hn/J3pZtWqVW7lypff0glggJhamt5EjyBXtoGZZ2TKH20527NjhvXCw+SYBbL6RBZtv 5MHmG3mw+SY5FMYEUBhlQWGUB4VRHhTG5FAYE0BhlAWFUR4URnlQGJMTXBj3799vYu0EICAW1rMO Hjzotm/f7j29YEsAYmKhCO/evTsy7SAWiImF7RrIEeSKdlCzsiEm2WDjxo3u6NGj3gtHcGEkhBBC NEFhJIQQQmIEF8a33nrLxNYAMH36dBNTqZiys9CGjuk6xMTCVOq2bdsi0w5igZhYmEpFjliY3kbN QkwsUFxc7A4dOuS9cLD5JgFsvpEFijCbb2TB5ht5sPkmOUGF8fDhw+7pp5923/rWt6K75t5rsuBp E2es5uXlRSYFCqMc6urq3OTJk93111/vRo0alZXzE0OxdetW9/DDD7t27dpFT8SaoTDKw4IwQhOW L1/uWrZsGWlK6PO3gwnjtGnT3FVXXeUaNGhQb/fcc4+rrq72n/g3OCXj2LFj0et+ly5d3M033+wa NWoU/cyPfvQj/6lLD4VRBjjc+ZZbbkn7bn360592q1ev9p/QAZL9lVdecZdddln979GwYUPXuXNn tVP2FEZ5aBdG5MLjjz+elu8f+chH3NChQ/0nPniCCCPeFJs0aZL2i6SsR48e0Wdwk0BBQYF7/vnn 3W233eYuv/zyjJ/v0KFDdMK9BEMRg4BnGtNkS5Yscfn5+RnHpFtZWZlr3bp1xu/KDTfc4N5+++2M PyfRcLxVXBTjhmnVTD8j3Y4fPx7lCeKUaVyTIUeQK5nGNBlqFmKSaUyDDRo0KGOOQBxD3ebfAAKF YpKy+JMevtzxsXPnzvkR506fPp02hqmtFMOGDcv4i8A+/vGPu1tvvdV99KMfzTh+saFwXHnllTRa veGtKtN3BXbFFVdk/BmJ1rhx44y/AwxJn+lnaLQPm73bwyMML1q1tbVpWhRfVsE5sfExCG0KvInG x/BQl6JBq1at3F133RXZ3XffnTb46KOP1o/B4l1zXbt2TRsrKiryI849++yzGX8JGo1Go9E+KPvJ T37i5s+fn6ZFPXv29Erk3Nq1a9PG8PkUOLzhm9/8Zv3Y/fff70cCTaWi0SbTLwH7xje+EXWqYgr1 jjvu+K9PzbCbbrrJde/eXYThHxEPBJnGNFnHjh1d27ZtM45psGuuuSbjdwXfJaxRZ/oZidamTZuM vwcMDWuZfka6vfDCC1GR6datW8ZxTYYcQa5kGtNkqFmoXZnGNNjXv/71jDkCGzlypFedD5Ygwojp WHQPXfxLYPo0/maJphu8oWIu/7nnnoumWC9+bWbzzQeP9uabnJyc+uasuGGmQtP+OSxHNG3a9D9+ j2uvvTY6SlEjbL6Rh/bmG1wzhSW4i/MEelFTU+M/9cESrCu1srIyenr/1Kc+FQninXfeGS1k/y+w rok3SgglulM7derkRy49FEY5vPnmm+7GG2+MHqQ+//nPuwEDBqjs5ESHbfv27d3VV18ddXHfe++9 WblvLhQURnloF0awYcMG16JFi2jN8ROf+IR77LHHoi19oQgmjCmwbeP/+ySPn8m0veNSQWGUBYQQ 6+KhnhqzCfZijhgxwnt6oTDKw4IwpnjppZfcnDlzvBeO4MKIm8ktnOgB+vTpEyW+drDfb+bMmd7T C6bie/fundYtrRUcm2jh6ETEAjGxcIM/ckTb3thMoGahdllgypQpbtOmTd4LR3BhJIQQQjRBYSSE EEJiBBfGioqKqMHAAjjRx8IUERqjNJ8tmgJr0IiJpk7UdwN5AtOOpZggR5Ar2kHNQkwsgA362egp CC6MvF1DHlaab9DggUYPC+u+vF1DHmy+kYeJ2zUAhVEeFEZ5UBjlQWGUB4VRIBRGWVAY5UFhlAeF MTnBhRG/RP/+/b2nmyeeeCLtsHStICbjx4/3nl5QfHEdDQ4K1g6uXMOeX+0gFoiJBWFEjmSjCIcG NQu1ywLDhw+PtgCGJrgwEkIIIZqgMBJCCCExggsjplYsHNkF8HtYaEPH6SQW1uWAle8W8sTClDCw EhPkiIVTlVCzrMQE08LZOBM5uDDOmDEjuoLGArg53kLzDW4zGTp0qPf0gnUsHLptQeSxnjVu3Djv 6QWxQEwsrDEiR5Ar2kHNQu2yQL9+/dyiRYu8F47gwsiuVHmwK1Ue7EqVB7tS5cHtGgKhMMqCwigP CqM8KIzJCS6MBQUF0S3MFrjvvvtMCCOmt1977TXv6QXFF7fgWxDG3NzcyLSDWCAmFoQROYJc0Q5q FmqXBbD1b/Hixd4LR3BhxEKphcIFrPweKFoaL/XNhIV9pQDxYExkgXhYEHhgpXahGSobMQkujIQQ QogmKIyEEEJIjODCOHfuXDO3Rz/66KOutrbWe3pBTMaMGeM9vWBKpWPHjib2/6HJY+rUqd7TC2KB mFiYgkSOIFe0g5qF2mWBIUOGuBUrVngvHMGFkV2p8mBXqjzYlSoPdqXKg9s1BEJhlAWFUR4URnlQ GJNDYUxAs2bNTAhjXl6eGzhwoPf0guKLhLcgjDk5OZE4agexQEwsCCNyBLmiHdQs1C4L9OrVy4Yw VlZWutLSUu/p5tixY+6dd97xnl6qq6tdRUWF93SDmFg4vxZ5AtMOYoGYWAA5glzRDmqWlZiUl5dn 5eUkuDASQgghmqAwEkIIITGCCyNaa0eMGOE93bz00ksm1rMQE6z9agdTRC+++KKJq4GwbpKNtZPQ IBaIiYUlB+RINrYGhAY1C7XLAhMnTnQlJSXeCwebbxLArlRZsCtVHogFu1Jlwa7U5FAYE0BhlAWF UR4URnlQGJNDYUwAhVEWFEZ5UBjlQWFMTnBhRJvw5s2bvaebtWvXmkj448ePuwMHDnhPL9gagJhY WM96++233ZEjR7ynF8QCMbGwhQY5glzRDmoWYmKBPXv2uFOnTnkvHMGFkRBCCNEEhZEQQgiJEVwY N27caOJYJfD666+buMlh06ZNbunSpd7TC6btEBMLF/yuWbPGFRcXe08viAViYmF6GzmCXNEOahZi YoF58+a5Xbt2eS8cbL5JAJtvZMHmG3mw+UYebL5JDoUxARRGWVAY5UFhlAeFMTkUxgRQGGVBYZQH hVEeFMbkBBdGtNdaWM8Cs2bNMrGetW/fPhNbaLAlADGxUIR37twZmXYQC8TEwnYN5AhyRTuoWYiJ BdatW5eVbU3BhZEQQgjRBIWREEIIiRFcGPfu3euWLVvmPd3Mnj2bU6mC4FSqPDiVKg/ULNQuC5iZ SmXzjTzYfCMPNt/Ig8038mBXqkAojLKgMMqDwigPCmNyKIwJoDDKgsIoDwqjPCiMyQkujDgSzsKX C/BIOFng2LERI0aYWPe1dCQcYsIj4eRg6Ui4uXPn2jgSjhBCCNEEhZEQQgiJEVwYS0tL3datW72n G0sXFR88eNB7esGWAEsXFcO0g1hYuagYOcKLimVh5qJiNt/Ig8038mDzjTzYfCMPdqUKhMIoCwqj PCiM8qAwJofCmAAKoywojPKgMMqDwpic4MK4fPnyqH3bAi+++KKJIrxixYrogUU7WM9CTM6dO+f/ RC9I9mwkfGgQC8TEwrovcgS5oh3ULMTEAhMmTHAlJSXeC0dwYSSEEEI0QWEkhBBCYgQXxqqqKhMt z+Do0aMm2tCrq6tdRUWF93RjJSaVlZWRaQexQEwsgBxBrmjHUkzKy8uz0ueRleabrl27ek83zZs3 N9F8k5eX5wYOHOg9vaDBo1mzZibWfXNycqIGHO0gFoiJheYb5AhyRTuoWahdFujdu7ebP3++98KR FWFkV6os2JUqD3alyoNdqfLgdg2BUBhlQWGUB4VRHhTG5AQXxsLCQtenTx/v6aZjx46utrbWe3pB TDB1px1sCXjkkUdM3HiCAjx16lTv6QWxQEwsbNdAjiBXtIOahdplgcGDB0dbAEMTXBgJIYQQTVAY CSGEkBjBhRFTKhYukgVWfg/ExMIaELAUEwvTj8BKTJAjjIksshWT4MI4Y8YM161bN+/ppnXr1iaa b9AQNXToUO/pBUly7733mmi+GT9+vBs3bpz39IJYICYWHryQI8gV7aBmoXZZoF+/fm7RokXeC0dw YWRXqjzYlSoPdqXKg12p8uB2DYFQGGVBYZQHhVEeFMbkBBfGgoIC1717d+/pBtMRFrZr5Ofnm5lK RUwsCGNubm40naodxAIxsSCMyBHkinZQsziVmozgwohEwXmpFsC5iRbO5cTVQBbEBFg4yxJg/5+F /ZjASkyQIxauNEPNshKTurq6rDQSBRdGQgghRBMURkIIISRGcGHESegDBgzwnm6efPLJ6FVeO4iJ hfUs7Gd64oknTExBTp8+3U2bNs17ekEsEBML+/+QI9m4ySE0qFmoXRYYPny4W7VqlffCEVwY2ZUq D3alyoNdqfJgV6o8uF1DIBRGWVAY5UFhlAeFMTkUxgRQGGVBYZQHhVEeFMbkBBfGM2fOuMOHD3tP N4cOHTKxdlJZWelOnz7tPd0gJha20FRUVESmHcQCMbEAcgS5oh3ULCsxOXnypKupqfFeOIILIyGE EKIJCiMhhBASI7gwrl69Olo/sUCfPn1MrGchJjNnzvSeXjBF1Lt3bxOnk+CYq4ULF3pPL4gFYmJh yQE5glzRDmoWapcFpkyZ4jZt2uS9cLD5JgFsvpEFm2/kweYbebD5JjkUxgRQGGVBYZQHhVEeFMbk UBgTQGGUBYVRHhRGeVAYkxNcGI8cOeLWr1/vPd2sXLnSRMIfPXrU7dmzx3t6wdYAxMTCetbBgwcj 0w5igZhY2EKDHEGuaAc1CzGxwM6dO11ZWZn3whFcGAkhhBBNUBgJIYSQGMGEEVMpmAvGqe4PPPBA dMPGqVOn/KhOcnJyTGwN2Lp1q1uxYoX39IJpO8QkGxeXhmbdunWRaQexQEykTG/jBv7nn3/ezZgx wx0/fvw9TfFinRTrve3bt3cdOnRwubm5qm9wQc1CTCyALU3ZWAYKJoz9+/d3jRo1cg0aNKi3L33p S6rn7Nl8Iws238hDWvPNa6+9Vl9/rrjiCnfLLbe4Ll26RE2BJ06c8J/6N7ii6b777kurW7B27dqp fQBj801yggjjli1b3GWXXfYfXy4Y3h7xtqLRbrvttuiJJdOYJnv55ZfdM888k3FMkxUVFblbb73V LV68OOO4JuvRo4fr3r17xjFNhlggJohNpvFs289//vOMdQh2+eWXu9tvv9117drVFRQURDNaQ4cO zfhZmNY7TCmMyWkwadKk6EkVhtft+BsRviypMVj84Gmc1BEfi78J4m0x0xeLRqPRpFrjxo1dkyZN Mo7BMLWaAm+cqdqHt/2qqio/4lxhYWFabcQUbgo8MMTH9u7d60dc1L0fH9u8ebMfcW7Xrl1pY/HL etH5Hx9bsGCBH7lwiQMu923atGk0Fj/xCm/HqPmpn5s8ebIfuTD9iink1Ni4cePSZgFwAk1qDP+N 6upqP+Lc7Nmz68dgOPg7xZIlS9LGDhw44EecW7t2bdoYlnxSbN++PfozvM1jajy+7IAD0uM/t3Tp Uj/iolmB+NicOXP8iItilpqpgU2dOtWPXCSMY8aM+UCEsW/fvhm/WDQajSbZLl7+iduDDz7oK9wH J4z79u3zI8mEMX5U3f8SxtGjR7tBgwZFY7NmzfIj8oVx27ZtfuTfwog3+hEjRgQRxvie1SBTqcXF xe/6BWvWrJmDGNNoNFpoe/zxxzPWIRhq1LXXXuseeuih6K0KhRjLDJk+C8NnyIeDYM03WMO6+It1 3XXXud27d/tPEEJIWOLNNw0bNnSf+cxnXNu2bd2wYcOiw6gvbqjB/Ytf+9rX0uoWDA/0tbW1/lPE OsGEEV+4sWPHujvuuCMSxKeeesrt37/fj+pk/vz5JrYG4IQVTE1oJ7UlSEoH5PsBD4wWHhoRC8RE ysk3b7zxhvv+97/vfv/737uSkpL3JG64MBpNHjfccIO78cYbo56J+FSpNlCzULsssHHjRnfs2DHv hSOYMKbgWany4HYNeXC7Rhjej0DzrFR58BBxgVAYZUFhlIc0YXw/UBjlQWEUCIVRFhRGeVAY5UFh TE5wYUQLMrrDLDBkyBDVR0OlwFqLhdvicezY4MGDTaz74vYDCzcgIBaIiYUbT5AjyBXtoGahdlkA 20127NjhvXAEF0ZCCCFEExRGQgghJEZwYcT5g/FjjzSDV3gLU0Q4wai0tNR7ekHHIWIiZWvA+wGX r2bjAtbQWIoJciR+2pdWULOyMf2YDXDKD7bThIbNNwlg840s2HwjDzbfyIPNN8mhMCaAwigLCqM8 KIzyoDAmh8KYAAqjLCiM8qAwyoPCmJzgwrhs2TIzrcK4t81CEUZMLCQ81k7w0IWbALSDGxniJ/9r BbFATCysxSNHkCvaQc1C7bIAbvmI36wRiuDCSAghhGiCwkgIIYTECC6MmN/GZZkWwIWbFtrQccOA 5tsC4liJSU1NTWTaQSziF9NqBjli4aopSzHBtWC4YDk0bL5JQIsWLUw03+Tl5UU3emsHDR7Nmzc3 se6LW9DRgKMdxAIxsdB8gxxBrmgHNQu1ywK9e/fOyhVaFMYEsCtVFuxKlQdiwa5UWbArNTkUxgRQ GGVBYZQHhVEeFMbkBBdGtKH36tXLe7rp0KGDiTUHbAuwUIRRfNu3b2/ixpMpU6a4yZMne08viAVi YkEYkSMWttCgZqF2WQDT20VFRd4LR3BhxMKvhSQBFvZmAcTEQsMKYEzkwZjIw0pM8HtkIybBhZEQ QgjRBIWREEIIiRFcGAsKClyPHj28p5s2bdqYWGPMz893w4YN855eMEXfunVrE803ubm5bvz48d7T C2KBmFhYPkGOIFe0g5qF2mWB/v37u0WLFnkvHMGFkV2p8mBXqjzYlSoPdqXKg9s1BEJhlAWFUR4U RnlQGJMTXBhnzJjhunXr5j3dtGrVyoQwTp8+3Q0ePNh7ekHxbdmypQlhHDt2rBszZoz39IJYICYW hBE5glzRDmoWapcF+vbt6xYsWOC9cAQXRpxrd/bsWe/pBmcnWmjfxl6zbJw3mA2sxASCYkHggZVz eJEjFvbIIj+sxATrpdm4Zi64MBJCCCGaoDASQgghMYIL4+LFi93AgQO9p5uf/exnJqYgFy5c6CZO nOg9veAUjKeeesrEdBfW4mHaQSwQEwsnrSBHkCvaQc1C7bLAqFGjXHFxsffCEVwY2ZUqD3alyoNd qfJgV6o8uF1DIBRGWVAY5UFhlAeFMTkUxgRQGGVBYZQHhVEeFMbkBBfG06dPu/3793tPN3v27DGx dnLmzBlXVlbmPb2gDR0xsbBd49SpU5Fpx1JMkCPIFe2gZiEmFigtLXWVlZXeC0dwYSSEEEI0QWEk hBBCYgQXxrVr17o33njDe7oZMGCAia0Ba9ascYWFhd7TC6aIcNr++fPn/Z/oZenSpW7JkiXe0wti gZhYWHJAjiBXtIOahdplgWnTprktW7Z4LxxsvkkAm29kweYbebD5Rh5svkkOhTEBFEZZUBjlQWGU B4UxORTGBFAYZUFhlAeFUR4UxuQEF8aDBw+amKcHWAOykPCHDx92u3bt8p5esCUARw5aWM/at29f ZNpBLBATC9s1kCPIFe2gZllYvwZbt26NtmyEJrgwEkIIIZqgMBJCCCExggvjjh073Lx587ynG2w7 ycYlmaFBTLJxQn1oMF2HmFiY3t6wYUNk2kEsEBMLU6nIEeSKdlCzrGyZw7ambCw5sPkmAWy+kQWK MJtvZMHmG3mw+SY5FMYEUBhlQWGUB4VRHhTG5FAYE0BhlAWFUR4URnlQGJMTXBi3bdvmZs2a5T3d 5Obmmlhj3L59u1u9erX39IJ1LMTEwpFwWF8sKSnxnl4giIiJhTVG5AhyRTuoWYiJBbDtxMQaIyGE EKIJCiMhhBASI7gwHjlyxK1fv957ukGrsIW1E8TEysk3mFqxcPINLvO2cvINYmJhKhU5glzRDmoW apcFcPLN8ePHvRcONt8kgM03smDzjTzYfCMPNt8kh8KYAAqjLCiM8qAwyoPCmBwKYwIojLKgMMqD wigPCmNyggsjbvCfMGGC93Tz29/+1sQN/oiJhWP6sJ716quvmtiuUVRUFJl2EAvExMK6L3IEuaId 1CzULgvk5+dHWwBDE1wYCSGEEE1QGAkhhJAYwYXxzJkzJi77BHv37jUxRVRRUeHKysq8pxvExMLW gNOnT0emHcQCMbEAcgS5oh3ULCsxwSXFVVVV3gsHm28SwOYbWbD5Rh5svpEHm2+SQ2FMAIVRFhRG eVAY5UFhTA6FMQEURllQGOVBYZQHhTE5wYURx0MNGjTIe7p59tlnXV1dnff0snjxYjdp0iTv6QVr J507dzZx4wluoJk5c6b39IJYICYW1uKRI8gV7aBmoXZZAA+Qf/3rX70XjuDCSAghhGiCwkgIIYTE CC6MmFqpra31nm6qq6tNbA1ATCysywHExAI4ncTCqUrASkyQIxam6VGzrMQE08LZOOmKzTcJYPON LNh8Iw8238iDzTfJoTAmgMIoCwqjPCiM8qAwJofCmAAKoywojPKgMMqDwpic4MI4Z84c16tXL+/p 5sEHHzSxXoqtASNHjvSeXlB8f/CDH5hYm8PWgDfffNN7ekEsEBMLwogcQa5oBzULtcsCuCVk2bJl 3gtHcGFEglhYwAYWrjcC2GNmoXABSzGxsPcPWIkJcoQxkUW2YhJcGAkhhBBNUBgJIYSQGFlZY+zd u7f3dPPAAw+YWGPE0WOvv/669/SCaRXExMIa48SJE92ECRO8pxfEAjGxMFWPHLFwTB9qFmJigd/8 5jfRMaOhCS6M7EqVB7tS5cGuVHmwK1Ue3K4hEAqjLCiM8qAwyoPCmBwKYwIojLKgMMqDwigPCmNy ggsjzrY7e/as93RTWVlp4qxUrANZuD4LWIkJBMWCwCMWiIkFkCMW1q8txQTrpdnY/hdcGAkhhBBN UBgJIYSQGMGFsaioyA0fPtx7unnuuedMTEGi3XnKlCne0wtOwOjSpYuJk5Vmz55t4vgxxAIxsXBi DHIkG1sDQoOahdplgZycHBs3+LP5Rh5svpEHm2/kweYbebArVSAURllQGOVBYZQHhTE5FMYEUBhl QWGUB4VRHhTG5AQXxpMnT7o9e/Z4Tzfbt283sXZy+vRpd+zYMe8lR8q/AdrQrcTkxIkTkWkHsUBM LGyhQY4gV7STiokFjhw54ioqKrwXjuDCSOSAJ8e+ffu6m266yV1//fXusccecwcOHPCj7w7eAlau XOkGDBjgWrVq5V5++WU/culYvHix+973vuc++9nPurvuuis6Z9RCMSaXnrKyMvf000+7L37xi65p 06bRjFd5ebkfJR8GKIwfEtAteM8997gGDRqk2XXXXef27dvnP3WBmpoat2rVKvfKK69E4tOkSZO0 n+nRo4f/5KVh+vTprnHjxml/p4YNG4oQbKKbU6dOuS9/+ctp3y3Y7bff7qqqqvyniHWCC+OGDRtM zNMDrDloPQkjLy/vP5I9ZY888ohbvXp1dHJ9mzZt3Cc/+cmMn0tZy5Yt3bBhwy6JDR061H3uc5/L +Pe68soroxu+M/2cdPv1r38dWaYxTYb44A0r05gGa9euXcbvFmzgwIE+m3SBmmWhpwDMmDHDbdu2 zXvhaDBo0CDXp0+fyPDEHX8qwp6R1Bjs+PHjfuRCoY2Pxd86sDia+vP27dunNd+sWLEi7eeWLVvm R5zbvHlz2lh8X9fBgwfTxnBNTwpMc8TH4lcq4QghTAGmxl599dW0NSkU0tQYPhe/Vmr06NH1Y7Cv fOUr9c03+P/Hx/D3S4GrauJj+L1S4PeNj+HfIwUeIuJjuLIrBf5942OTJ0/2IxfWceNjiFsK/H37 9evn7r777ozJDsPbFizTGI1Gu2Bt27b1WeXcqFGj6vMNyxNnzpzxIy6a1o/n4+HDh/2IcwUFBWlj W7du9SPOLV26NG0MszYpSkpK0sbmzp3rR5zbu3dv2tjUqVP9yIVp4Z49e7ovfOEL0djYsWP9yIXa gIex1M8NHjzYj1wQUzwop8ZQG8+fP+9HXfQAlBrDfyN+7Oe4cePqx2BHjx71IxeaMeNjO3bs8CPO LVy4MG1szZo1fsS5tWvXRn+Gxq6OHTtGSykp3nrrrbSfy8/P9yMX1iTjY7m5uX7ERWuViF1qDA9G KRrgf4ACDMM/drzDD4FJjcHi5+2hiMfHMAWRYufOnfV//stf/jJNGFHg4z8Xb8zBP2B8bMuWLX7k QsNIfAz/UCkQ4MLCwvqx5cuX+5ELU4gQ6tTYggUL0taiEIzUGD4X3yyOdbXUGOzOO++sF0b8/+Nj 8UV6/L3jY/EvBn7f+Fj8gQJBjI/Fn4zw7xsfW79+vR9xrrq6Ou33x9tfCnzB582b5374wx9mTHbY 1Vdf7a655hqKI432Xww5lAIPtKl8Q+6l6gLABvTUGCy+PnlxbYg3we3evTttbP/+/X7EReIaH4s3 0+DBOD4GEU2BFx2I0c033xyNXVwbUPNTPxc/zABdxaiVqTHUxvgLBUQ8NYb/RvyFori4uH4MFm+W 2bRpU9pY/GVr165daWPx/odDhw5Ff/bwww9HD/oQwxRoWov/XPxFBA8s8bG42OLvHK+b8Zc0btdI gObtGnjIadSoUcaE79WrV3Q6xrp169yQIUPc/fffHwllps/CfvzjH0cPP5fC8IT5bm+/WC/duHFj xp+TbpitwZN3pjFNhqL01a9+NXqoyzQu3TCDlOm7BcMsmUZQs7hdIxnBhRFPPfEpAc0gIPHpBE3g LRlv7xe/FTZv3jzjyftIJgglpp5bt27tPvaxj9X/zKVuvsHTMrpR47/HVVddpfpINbwtwLSDNw3M UGjtEMZbVKZ1RjwMat2biZqVDTHJBpipjM/AhYJdqR8ycHYt3uA7deoUzbejELwX8DlMkUAoJ02a 5P/00oGpZTQUPPnkk9EbL9ZZCPkgwJQhOp+feeYZ17lz52iaLT6NSOxDYSSEEEJiBBdGTA9ZOKEe oNvLwk0OWOSONy9pBdN1uAHBwvFjaMqINw1oBbFATCwctoAcQa5oBzUr3qmqGTQ9vZdDSd4vbL5J AM9KlQWKMM9KlQXPSpUHm2+SQ2FMAIVRFhRGeVAY5UFhTA6FMQEURllQGOVBYZQHhTE5wYURayc4 xscCKF4W1hgRk/ghCFpBpyBionULTRysZ1lY90UsEBMLXZzIEeSKdlCzEBML4NCBbGxrCi6MhBBC iCYojIQQQkiM4MJYWlqaldPQswFO8LGwdoLzGS1siMeWAMTEwrQdzoKEaQexQEwsbNdAjryfC72l gJpl5fQxbJ/BweihYfNNAth8Iws238iDzTfyYPNNciiMCaAwyoLCKA8KozwojMmhMCaAwigLCqM8 KIzyoDAmJ7gw4m6y+OWQmunfv/97PnRbMriTDAcjawfrWbibzcIWGhybGL98VSuIBWJiYd334vv7 tIKahdplAVz9lY2jE4MLIyGEEKIJCiMhhBASI7gwVlVVZaW9NhscPnzYxBQRYlJeXu493SAmFrYG VFRURKYdxAIxsQByBLmiHdQsKzHBPaw1NTXeCwebbxLA5htZsPlGHmy+kQebb5JDYUwAhVEWFEZ5 UBjlQWFMDoUxARRGWVAY5UFhlAeFMTnBhXHRokUmijDo1KmTq6ur855eFi5c6CZMmOA9vWDt5Kc/ /amJLTS4gSY/P997ekEsEBMLa/HIEeSKdlCzULssMHLkSFdcXOy9UDj3fzyGCMJ0C3o6AAAAAElF TkSuQmCCUEsDBBQABgAIAAAAIQAmqHgFwwEAAFYCAAAUAAAAZHJzL21lZGlhL2ltYWdlMi53bWZc Uc9rE1EQ/t5LYk0a2MQfiFJ0FfRQtFUR6rHbzWp7iA0monjZbuOzLiSbkF3RHIoFb16iJ8G/w6OF giCI9Cj9N4rsTTB+88zJYWfnm+/tzpv55ujw2ydYO1feKG5ZtPxUoQwUXAVo7FquxLdWJCBI6el0 atGSOj/j5jWB5ap6T22peWbXTjioohllLzrjoQFu4tSMvQBWmAI15gdEP+ly3yO63FCWalrQGe2q W1gg+q0P/jDQ3ttO2FytE/dN6j4wr9yHg36U4Mnhvv5452u2uvsjky+L9BusyXlwuyKMzLCJPS1z SX/H8IbDtHnP9xW+kxNvmDTeSdx2NzZJ11x3N5LuEkoKc8VGu9lZAU4/jhOv11uL0rjrD56ZVrRj UtRL/7dTL7TH/e1Bj0f+4OUoNiPpFfVis+MGr7NRREFOXnaCSWPZa+U1537otX5dukh81vGQB/nV fLIWEtUcX8IkyBfD9XximVXGN+s88hbDRhjk8nhOVXFEpWnUR1GoAnPKUFHM325yOpFBJq/YHYge mOlbw5zNvthdssiV9jjNTB/4jHdcRgUfFp6viEt+92hf/9PXXoBjlirY//8CAAD//wMAUEsDBBQA BgAIAAAAIQDuZGeQ7wEAAMwCAAAUAAAAZHJzL21lZGlhL2ltYWdlMy53bWaMUk2L01AUPfe1dWba QlI/FuqgUdDF4IxUBLfNpHFmFnWKrbhQiLHGmUiTliaiXYgDgoibCiKCi8EfoTsHCoIbdavgyp8w SBaCYL33WTe68ZGbd+657533cm4+f3z3Anpcmo1y1zRau0qYA3JXCFB4qLkCvxUxAUGkJpOJRkt0 cMqVFAPNldVX2qISZyf3GCij4aeb7WE/AJrYO2UPgRUmgMn5mNFrjhrLP+OQE+ZETQnar57Sd8wz +qFWeIeMJ3IRuZzZDqMgsS4Ed6yLvciPMf6wo56ffZvW7r1PZUmeY5FX8/fgTFEY2VodDui3do2q U+3xT6mKthb/b23SZ+z+c8Y6tpR4Jx4Q2f1+0jjvOIQvzEnUgyTciK1WJwziTnDKWos7SygQZvL1 VqN9Dth3OYztbnfZT8KO07sRNP2NIEGl8PcnV3KtYXS91+WS07s9CIOB+IFKvtG23LvpwGfTZ48Z 7qh+2m5mprHi2c1vR48wPmDYyNzsRDZa9hiZhiPTyM0WvNVspJkaz/dXuWQveHXPzeSxjTKxjaR4 cA+IDctxzlYXifMH65weBkqSPKqy49pQMV+8KOrOa2rqvIkZrgFv9B/EssdbwyQNImy/wmNuUxG3 5m9uS0j+8tOO+tNVmXf18bL/FwAAAP//AwBQSwMEFAAGAAgAAAAhAHUu7PLDAQAAVgIAABQAAABk cnMvbWVkaWEvaW1hZ2U0LndtZlxRz4vTQBh9M21d2y0kXRVRFo2CHhbdBVG87mwaXQ+VYgOClzR2 xzXQpqWJaA+LgjcP1pvgyT/A4x5dKAiCv47qv7FIboL1zdiTQ77Me2+Sb77vfT+/fXwDu05W35W7 Fn2+J1AFSp4AJPasVuFbCgowSMj5fG7Ruji10JYlgdXqsiu6Ypns4hEHdbTi/GE4GWnAw8pCPQ1m mAMu+YzoO8Pcd41hbqiabNKg49ITIVaJfsvZH25cr2wlLM4Nk4HOvNv6sXdnOIhTzL4eyNdXP+Sb e19y82WZcZk52Q+u1IxCAjV5Jk1fpr5DqNEoa93wfYFP1Ew0dZbspl6nl+i0py95t9LeOioCS+Vm pxVeB47dTVLV72/FWdLzhzu6He/qDI3K/+U0Sp3J4P6wzyN/+Gic6LGpFY1yK/SCJ/k4piFHzznB tLmh2oXr3IxU+9fZM8QnHIUiKC4U062IyHV8s02DYi3aLqZW2eT+dJtHai1qRkFhHuXUBVsUkov+ CBpVIqcNNUH+XLE7Y4PpvGZnYPzAwl8XS5a9t7NkkvOdSZbrAbCPFxxGDS9XH+ybMPztjwP5z197 AQ6ZqmT//wsAAP//AwBQSwMEFAAGAAgAAAAhAPiboVPvAQAAzAIAABQAAABkcnMvbWVkaWEvaW1h Z2U2LndtZoxSQWsTQRR+b5KYNgnsxtZDtehW0EPRFtqCHjPdrG0PkeAuKHjYrnFSF7KbkF3RHERB KOIlgojgqX/Ag6C3FgqCF+m54MmfUGQPBcH43hgveumwb+d735v5ZvZ7e3jw5R3o8aEY5TY1eu8i TALk7iKAgG3NFegtkAhghGI0Gmm0gDNjriwIaK4ivuMOlim7fMqACjSC9IE36CmAJpwes2eBFEYA JuX7hD5RbJL8Gwo+YZLVBKNp8RqPYZbQT7FGO3i84ovw5UwvjFRi3VSPrFvdKIjhzsGeeLvyOa09 +ZrykjzFVVpN3wNLJWZ46zL08Y92Db2x9v4vrrK2Fj+xNuozjv47Qw6eCfaOPUCUvV7SuGHbCN+I 46irJNyKLbcVqrilrlgbcWsBCgjFfN1teNcApm6Hsex0VoMkbNnd+6oZbKkEqoV/P7macwfRvW6H Snb3YT9UffYDqvmGZzmP035Apk/MGc6wviibmWms+bL548J5wmcMCZmTXcqGqz4h07B5GjrZvL+e DTVTo/npOpXkvF/3nYwfaVSQbERBg3qAZFiOcrK6hJQ/l5SeAyhz8mKZHNeGsvnsRUl3XlNj500o Ug1gV/9BJHvRHSSpiqD9EV5Sm0qwM9tuc3B+/XBP/O0qz0f6eN7/GwAA//8DAFBLAQItABQABgAI AAAAIQB8u/9YHAEAAHsCAAATAAAAAAAAAAAAAAAAAAAAAABbQ29udGVudF9UeXBlc10ueG1sUEsB Ai0AFAAGAAgAAAAhADj9If/WAAAAlAEAAAsAAAAAAAAAAAAAAAAATQEAAF9yZWxzLy5yZWxzUEsB Ai0AFAAGAAgAAAAhAAfJmxA4BwAAOC4AAA4AAAAAAAAAAAAAAAAATAIAAGRycy9lMm9Eb2MueG1s UEsBAi0AFAAGAAgAAAAhAOzIDTLsAQAAzAIAABQAAAAAAAAAAAAAAAAAsAkAAGRycy9tZWRpYS9p bWFnZTgud21mUEsBAi0AFAAGAAgAAAAhAPcO+yOlBgAAXBAAABQAAAAAAAAAAAAAAAAAzgsAAGRy cy9tZWRpYS9pbWFnZTkuZW1mUEsBAi0AFAAGAAgAAAAhAOoanAriAAAACwEAAA8AAAAAAAAAAAAA AAAApRIAAGRycy9kb3ducmV2LnhtbFBLAQItABQABgAIAAAAIQDSQ/ZTAwEAAMcFAAAZAAAAAAAA AAAAAAAAALQTAABkcnMvX3JlbHMvZTJvRG9jLnhtbC5yZWxzUEsBAi0ACgAAAAAAAAAhANp1JegD BwAAAwcAABUAAAAAAAAAAAAAAAAA7hQAAGRycy9tZWRpYS9pbWFnZTEwLnBuZ1BLAQItABQABgAI AAAAIQAehsVa8AEAAMwCAAAUAAAAAAAAAAAAAAAAACQcAABkcnMvbWVkaWEvaW1hZ2U3LndtZlBL AQItABQABgAIAAAAIQCT8Yyu7AEAAMwCAAAUAAAAAAAAAAAAAAAAAEYeAABkcnMvbWVkaWEvaW1h Z2U1LndtZlBLAQItAAoAAAAAAAAAIQDUoz8akyUAAJMlAAAUAAAAAAAAAAAAAAAAAGQgAABkcnMv bWVkaWEvaW1hZ2UxLnBuZ1BLAQItABQABgAIAAAAIQAmqHgFwwEAAFYCAAAUAAAAAAAAAAAAAAAA AClGAABkcnMvbWVkaWEvaW1hZ2UyLndtZlBLAQItABQABgAIAAAAIQDuZGeQ7wEAAMwCAAAUAAAA AAAAAAAAAAAAAB5IAABkcnMvbWVkaWEvaW1hZ2UzLndtZlBLAQItABQABgAIAAAAIQB1LuzywwEA AFYCAAAUAAAAAAAAAAAAAAAAAD9KAABkcnMvbWVkaWEvaW1hZ2U0LndtZlBLAQItABQABgAIAAAA IQD4m6FT7wEAAMwCAAAUAAAAAAAAAAAAAAAAADRMAABkcnMvbWVkaWEvaW1hZ2U2LndtZlBLBQYA AAAADwAPAM8DAABVTgAAAAA= ">
                <o:lock v:ext="edit" aspectratio="t"/>
                <v:group id="Group 481" o:spid="_x0000_s1027" style="position:absolute;left:376;top:533;width:21221;height:2108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ysvR8cAAADdAAAADwAAAGRycy9kb3ducmV2LnhtbESPT2vCQBDF74V+h2WE 3uomFkWiq4jU4kEK/oHS25Adk2B2NmS3Sfz2zqHgbYb35r3fLNeDq1VHbag8G0jHCSji3NuKCwOX 8+59DipEZIu1ZzJwpwDr1evLEjPrez5Sd4qFkhAOGRooY2wyrUNeksMw9g2xaFffOoyytoW2LfYS 7mo9SZKZdlixNJTY0Lak/Hb6cwa+euw3H+lnd7hdt/ff8/T755CSMW+jYbMAFWmIT/P/9d4K/nQm /PKNjKBX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3ysvR8cAAADd AAAADwAAAAAAAAAAAAAAAACqAgAAZHJzL2Rvd25yZXYueG1sUEsFBgAAAAAEAAQA+gAAAJ4DAAAA AA== ">
                  <v:shape id="Picture 482" o:spid="_x0000_s1028" type="#_x0000_t75" style="position:absolute;left:970;top:2601;width:20055;height:145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GvmE3BAAAA3QAAAA8AAABkcnMvZG93bnJldi54bWxET02LwjAQvQv7H8IseNPUhZXSNYq4uOhF sQrucWjGpthMShO1/nsjCN7m8T5nMutsLa7U+sqxgtEwAUFcOF1xqeCwXw5SED4ga6wdk4I7eZhN P3oTzLS78Y6ueShFDGGfoQITQpNJ6QtDFv3QNcSRO7nWYoiwLaVu8RbDbS2/kmQsLVYcGww2tDBU nPOLVXBZ/aHeVntaYnPE9cak+f9vqlT/s5v/gAjUhbf45V7pOP97PILnN/EEOX0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GvmE3BAAAA3QAAAA8AAAAAAAAAAAAAAAAAnwIA AGRycy9kb3ducmV2LnhtbFBLBQYAAAAABAAEAPcAAACNAwAAAAA= ">
                    <v:imagedata r:id="rId1621" o:title=""/>
                  </v:shape>
                  <v:shape id="Picture 483" o:spid="_x0000_s1029" type="#_x0000_t75" style="position:absolute;left:7986;top:289;width:1486;height:231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XC5fAAAAA3QAAAA8AAABkcnMvZG93bnJldi54bWxET8uqwjAQ3Qv+QxjBnaYKt0g1igiCq+sT 3A7N2FabSWhirX9vhAt3N4fznMWqM7VoqfGVZQWTcQKCOLe64kLB5bwdzUD4gKyxtkwK3uRhtez3 Fphp++IjtadQiBjCPkMFZQguk9LnJRn0Y+uII3ezjcEQYVNI3eArhptaTpMklQYrjg0lOtqUlD9O T6OgcPubaX/v++37+jheZm5yPqS1UsNBt56DCNSFf/Gfe6fj/J90Ct9v4gly+Q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tFcLl8AAAADdAAAADwAAAAAAAAAAAAAAAACfAgAA ZHJzL2Rvd25yZXYueG1sUEsFBgAAAAAEAAQA9wAAAIwDAAAAAA== ">
                    <v:imagedata r:id="rId1622" o:title=""/>
                  </v:shape>
                  <v:shape id="Picture 484" o:spid="_x0000_s1030" type="#_x0000_t75" style="position:absolute;left:10187;width:1621;height:2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j4a7EAAAA3QAAAA8AAABkcnMvZG93bnJldi54bWxET0trwkAQvhf8D8sIvdVNLRVJs4YgiBa8 dBXscZqdPDA7G7JrTP99t1DobT6+52T5ZDsx0uBbxwqeFwkI4tKZlmsF59PuaQ3CB2SDnWNS8E0e 8s3sIcPUuDt/0KhDLWII+xQVNCH0qZS+bMiiX7ieOHKVGyyGCIdamgHvMdx2cpkkK2mx5djQYE/b hsqrvlkFR62n5b676OOuGr+Kdz778vOq1ON8Kt5ABJrCv/jPfTBx/uvqBX6/iSfIzQ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aj4a7EAAAA3QAAAA8AAAAAAAAAAAAAAAAA nwIAAGRycy9kb3ducmV2LnhtbFBLBQYAAAAABAAEAPcAAACQAwAAAAA= ">
                    <v:imagedata r:id="rId1623" o:title=""/>
                  </v:shape>
                  <v:shape id="Picture 485" o:spid="_x0000_s1031" type="#_x0000_t75" style="position:absolute;left:19944;top:3179;width:1486;height:21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BL2DGAAAA3QAAAA8AAABkcnMvZG93bnJldi54bWxEj0FrwkAQhe+F/odlCt6aTSUNJXUVEYV4 q1aC3obsmASzsyG7JvHfdwuF3mZ4b973ZrGaTCsG6l1jWcFbFIMgLq1uuFJw+t69foBwHllja5kU PMjBavn8tMBM25EPNBx9JUIIuwwV1N53mZSurMmgi2xHHLSr7Q36sPaV1D2OIdy0ch7HqTTYcCDU 2NGmpvJ2vJsAuY1Fezjl522TXPbXdJ1g8ZUoNXuZ1p8gPE3+3/x3netQ/z1N4PebMIJc/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8EvYMYAAADdAAAADwAAAAAAAAAAAAAA AACfAgAAZHJzL2Rvd25yZXYueG1sUEsFBgAAAAAEAAQA9wAAAJIDAAAAAA== ">
                    <v:imagedata r:id="rId1624" o:title=""/>
                  </v:shape>
                  <v:shape id="Picture 486" o:spid="_x0000_s1032" type="#_x0000_t75" style="position:absolute;left:361;top:2794;width:1621;height:2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4/MfCAAAA3QAAAA8AAABkcnMvZG93bnJldi54bWxET81qAjEQvhd8hzAFbzWroF23RhFFK/RU tw8wbqabpZvJkkRd394UBG/z8f3OYtXbVlzIh8axgvEoA0FcOd1wreCn3L3lIEJE1tg6JgU3CrBa Dl4WWGh35W+6HGMtUgiHAhWYGLtCylAZshhGriNO3K/zFmOCvpba4zWF21ZOsmwmLTacGgx2tDFU /R3PVsFa26/wuZ0cypLGfj83p3wX35UavvbrDxCR+vgUP9wHneZPZ1P4/yadIJd3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UePzHwgAAAN0AAAAPAAAAAAAAAAAAAAAAAJ8C AABkcnMvZG93bnJldi54bWxQSwUGAAAAAAQABAD3AAAAjgMAAAAA ">
                    <v:imagedata r:id="rId1625" o:title=""/>
                  </v:shape>
                  <v:shape id="Picture 487" o:spid="_x0000_s1033" type="#_x0000_t75" style="position:absolute;left:4709;top:14285;width:1756;height:2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ZOdh/EAAAA3QAAAA8AAABkcnMvZG93bnJldi54bWxEj9GKwjAQRd8F/yGMsC+iaRWLdI0iyoIv wtr6AUMz2xabSUmidv9+Iyz4NsO9c8+dzW4wnXiQ861lBek8AUFcWd1yreBafs3WIHxA1thZJgW/ 5GG3HY82mGv75As9ilCLGMI+RwVNCH0upa8aMujntieO2o91BkNcXS21w2cMN51cJEkmDbYcCQ32 dGiouhV3E7nfiyU5WZb74jjV6fnUVrf0oNTHZNh/ggg0hLf5//qkY/1VlsHrmziC3P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ZOdh/EAAAA3QAAAA8AAAAAAAAAAAAAAAAA nwIAAGRycy9kb3ducmV2LnhtbFBLBQYAAAAABAAEAPcAAACQAwAAAAA= ">
                    <v:imagedata r:id="rId1626" o:title=""/>
                  </v:shape>
                  <v:shape id="Picture 488" o:spid="_x0000_s1034" type="#_x0000_t75" style="position:absolute;left:15384;top:14236;width:1756;height:2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soDjDAAAA3QAAAA8AAABkcnMvZG93bnJldi54bWxET01rAjEQvRf8D2EEbzWr0lW2RhFRbOlF tz30OGzGzeJmsiRR13/fFAq9zeN9znLd21bcyIfGsYLJOANBXDndcK3g63P/vAARIrLG1jEpeFCA 9WrwtMRCuzuf6FbGWqQQDgUqMDF2hZShMmQxjF1HnLiz8xZjgr6W2uM9hdtWTrMslxYbTg0GO9oa qi7l1SrweXl4n3272eQjLrYPd7yYCndKjYb95hVEpD7+i//cbzrNf8nn8PtNOkGuf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yygOMMAAADdAAAADwAAAAAAAAAAAAAAAACf AgAAZHJzL2Rvd25yZXYueG1sUEsFBgAAAAAEAAQA9wAAAI8DAAAAAA== ">
                    <v:imagedata r:id="rId1627" o:title=""/>
                  </v:shape>
                  <v:shape id="Picture 489" o:spid="_x0000_s1035" type="#_x0000_t75" style="position:absolute;left:15384;top:8575;width:1756;height:2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V1NXGAAAA3AAAAA8AAABkcnMvZG93bnJldi54bWxEj0trwzAQhO+F/gexhd4aOXEbgmM5lEAf EAp5HnJbrI0tYq2MpTrOv48ChR6HmfmGyReDbURPnTeOFYxHCQji0mnDlYL97uNlBsIHZI2NY1Jw JQ+L4vEhx0y7C2+o34ZKRAj7DBXUIbSZlL6syaIfuZY4eifXWQxRdpXUHV4i3DZykiRTadFwXKix pWVN5Xn7axW8utUm7Jer6/GnXZdf5vNg3mis1PPT8D4HEWgI/+G/9rdWkE5SuJ+JR0AW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lXU1cYAAADcAAAADwAAAAAAAAAAAAAA AACfAgAAZHJzL2Rvd25yZXYueG1sUEsFBgAAAAAEAAQA9wAAAJIDAAAAAA== ">
                    <v:imagedata r:id="rId1628" o:title=""/>
                  </v:shape>
                  <v:shape id="Picture 490" o:spid="_x0000_s1036" type="#_x0000_t75" style="position:absolute;left:497;top:8599;width:1520;height:274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5hGCXDAAAA3AAAAA8AAABkcnMvZG93bnJldi54bWxEj09rwkAUxO9Cv8PyhN50oxYpqatIoaBH TfH8yL78Mdm3ye42xn76riD0OMzMb5jNbjStGMj52rKCxTwBQZxbXXOp4Dv7mr2D8AFZY2uZFNzJ w277Mtlgqu2NTzScQykihH2KCqoQulRKn1dk0M9tRxy9wjqDIUpXSu3wFuGmlcskWUuDNceFCjv6 rChvzj9GgTtll+b4ex3WWYPUr+69LYpeqdfpuP8AEWgM/+Fn+6AVrJZv8DgTj4Dc/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mEYJcMAAADcAAAADwAAAAAAAAAAAAAAAACf AgAAZHJzL2Rvd25yZXYueG1sUEsFBgAAAAAEAAQA9wAAAI8DAAAAAA== ">
                    <v:imagedata r:id="rId1629" o:title=""/>
                  </v:shape>
                  <v:shape id="Picture 491" o:spid="_x0000_s1037" type="#_x0000_t75" style="position:absolute;top:17344;width:21600;height:42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v9gunGAAAA3AAAAA8AAABkcnMvZG93bnJldi54bWxEj09rwkAUxO+C32F5Qm+6MaVSoqvY0qI9 VGj8c35kn9nY7NuQXTV++25B8DjMzG+Y2aKztbhQ6yvHCsajBARx4XTFpYLd9nP4CsIHZI21Y1Jw Iw+Leb83w0y7K//QJQ+liBD2GSowITSZlL4wZNGPXEMcvaNrLYYo21LqFq8RbmuZJslEWqw4Lhhs 6N1Q8ZufrYJvXJ/95uOWF2PztakPp9U+fVsp9TTollMQgbrwCN/ba63gOX2B/zPxCMj5H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e/2C6cYAAADcAAAADwAAAAAAAAAAAAAA AACfAgAAZHJzL2Rvd25yZXYueG1sUEsFBgAAAAAEAAQA9wAAAJIDAAAAAA== ">
                    <v:imagedata r:id="rId1630" o:title=""/>
                  </v:shape>
                </v:group>
                <w10:wrap type="square"/>
                <w10:anchorlock/>
              </v:group>
            </w:pict>
          </mc:Fallback>
        </mc:AlternateContent>
      </w:r>
      <w:r w:rsidR="005C3C9B">
        <w:rPr>
          <w:bCs/>
          <w:szCs w:val="24"/>
        </w:rPr>
        <w:t>Ta có:</w:t>
      </w:r>
    </w:p>
    <w:p w:rsidR="005C3C9B" w:rsidRDefault="005C3C9B" w:rsidP="00B835DC">
      <w:pPr>
        <w:pStyle w:val="ListParagraph"/>
        <w:numPr>
          <w:ilvl w:val="0"/>
          <w:numId w:val="15"/>
        </w:numPr>
        <w:tabs>
          <w:tab w:val="left" w:pos="284"/>
          <w:tab w:val="left" w:pos="2835"/>
          <w:tab w:val="left" w:pos="5387"/>
          <w:tab w:val="left" w:pos="7938"/>
        </w:tabs>
        <w:rPr>
          <w:bCs/>
          <w:szCs w:val="24"/>
        </w:rPr>
      </w:pPr>
      <w:r w:rsidRPr="007C0D5C">
        <w:rPr>
          <w:bCs/>
          <w:position w:val="-26"/>
          <w:szCs w:val="24"/>
        </w:rPr>
        <w:object w:dxaOrig="3450" w:dyaOrig="795">
          <v:shape id="_x0000_i1800" type="#_x0000_t75" style="width:172.5pt;height:39.75pt" o:ole="">
            <v:imagedata r:id="rId1631" o:title=""/>
          </v:shape>
          <o:OLEObject Type="Embed" ProgID="Equation.DSMT4" ShapeID="_x0000_i1800" DrawAspect="Content" ObjectID="_1653893949" r:id="rId1632"/>
        </w:object>
      </w:r>
      <w:r>
        <w:rPr>
          <w:bCs/>
          <w:szCs w:val="24"/>
        </w:rPr>
        <w:t>s.</w:t>
      </w:r>
    </w:p>
    <w:p w:rsidR="005C3C9B" w:rsidRDefault="005C3C9B" w:rsidP="00B835DC">
      <w:pPr>
        <w:pStyle w:val="ListParagraph"/>
        <w:numPr>
          <w:ilvl w:val="0"/>
          <w:numId w:val="15"/>
        </w:numPr>
        <w:tabs>
          <w:tab w:val="left" w:pos="284"/>
          <w:tab w:val="left" w:pos="2835"/>
          <w:tab w:val="left" w:pos="5387"/>
          <w:tab w:val="left" w:pos="7938"/>
        </w:tabs>
        <w:rPr>
          <w:bCs/>
          <w:szCs w:val="24"/>
        </w:rPr>
      </w:pPr>
      <w:r w:rsidRPr="007C0D5C">
        <w:rPr>
          <w:bCs/>
          <w:position w:val="-32"/>
          <w:szCs w:val="24"/>
        </w:rPr>
        <w:object w:dxaOrig="3660" w:dyaOrig="795">
          <v:shape id="_x0000_i1801" type="#_x0000_t75" style="width:183pt;height:39.75pt" o:ole="">
            <v:imagedata r:id="rId1633" o:title=""/>
          </v:shape>
          <o:OLEObject Type="Embed" ProgID="Equation.DSMT4" ShapeID="_x0000_i1801" DrawAspect="Content" ObjectID="_1653893950" r:id="rId1634"/>
        </w:object>
      </w:r>
      <w:r>
        <w:rPr>
          <w:bCs/>
          <w:szCs w:val="24"/>
        </w:rPr>
        <w:t>cm.</w:t>
      </w:r>
    </w:p>
    <w:p w:rsidR="005C3C9B" w:rsidRPr="00406A41" w:rsidRDefault="005C3C9B" w:rsidP="00B835DC">
      <w:pPr>
        <w:pStyle w:val="ListParagraph"/>
        <w:numPr>
          <w:ilvl w:val="0"/>
          <w:numId w:val="15"/>
        </w:numPr>
        <w:tabs>
          <w:tab w:val="left" w:pos="284"/>
          <w:tab w:val="left" w:pos="2835"/>
          <w:tab w:val="left" w:pos="5387"/>
          <w:tab w:val="left" w:pos="7938"/>
        </w:tabs>
        <w:rPr>
          <w:bCs/>
          <w:szCs w:val="24"/>
        </w:rPr>
      </w:pPr>
      <w:r w:rsidRPr="00406A41">
        <w:rPr>
          <w:bCs/>
          <w:szCs w:val="24"/>
        </w:rPr>
        <w:t>Thời gian điện trường duy trì trong mỗi lần là một nửa chu kì.</w:t>
      </w:r>
    </w:p>
    <w:p w:rsidR="005C3C9B" w:rsidRDefault="005C3C9B" w:rsidP="007C0D5C">
      <w:pPr>
        <w:tabs>
          <w:tab w:val="left" w:pos="284"/>
          <w:tab w:val="left" w:pos="2835"/>
          <w:tab w:val="left" w:pos="5387"/>
          <w:tab w:val="left" w:pos="7938"/>
        </w:tabs>
        <w:ind w:firstLine="142"/>
        <w:rPr>
          <w:bCs/>
          <w:szCs w:val="24"/>
        </w:rPr>
      </w:pPr>
      <w:r>
        <w:rPr>
          <w:bCs/>
          <w:szCs w:val="24"/>
        </w:rPr>
        <w:t>Ta có thể mô tả chuyển động của vật thành cách giai đoạn sau:</w:t>
      </w:r>
    </w:p>
    <w:p w:rsidR="005C3C9B" w:rsidRDefault="005C3C9B" w:rsidP="00B835DC">
      <w:pPr>
        <w:pStyle w:val="ListParagraph"/>
        <w:numPr>
          <w:ilvl w:val="0"/>
          <w:numId w:val="16"/>
        </w:numPr>
        <w:tabs>
          <w:tab w:val="left" w:pos="284"/>
          <w:tab w:val="left" w:pos="2835"/>
          <w:tab w:val="left" w:pos="5387"/>
          <w:tab w:val="left" w:pos="7938"/>
        </w:tabs>
        <w:rPr>
          <w:bCs/>
          <w:szCs w:val="24"/>
        </w:rPr>
      </w:pPr>
      <w:r w:rsidRPr="00406A41">
        <w:rPr>
          <w:bCs/>
          <w:szCs w:val="24"/>
        </w:rPr>
        <w:t xml:space="preserve">Tại thời điểm ban đầu vật ở vị trí </w:t>
      </w:r>
      <w:r w:rsidRPr="00406A41">
        <w:rPr>
          <w:position w:val="-4"/>
        </w:rPr>
        <w:object w:dxaOrig="240" w:dyaOrig="270">
          <v:shape id="_x0000_i1802" type="#_x0000_t75" style="width:12pt;height:13.5pt" o:ole="">
            <v:imagedata r:id="rId1635" o:title=""/>
          </v:shape>
          <o:OLEObject Type="Embed" ProgID="Equation.DSMT4" ShapeID="_x0000_i1802" DrawAspect="Content" ObjectID="_1653893951" r:id="rId1636"/>
        </w:object>
      </w:r>
      <w:r w:rsidRPr="00406A41">
        <w:rPr>
          <w:bCs/>
          <w:szCs w:val="24"/>
        </w:rPr>
        <w:t xml:space="preserve"> cách vị trí lò xo không biến dạng </w:t>
      </w:r>
      <w:r w:rsidRPr="00406A41">
        <w:rPr>
          <w:position w:val="-6"/>
        </w:rPr>
        <w:object w:dxaOrig="240" w:dyaOrig="270">
          <v:shape id="_x0000_i1803" type="#_x0000_t75" style="width:12pt;height:13.5pt" o:ole="">
            <v:imagedata r:id="rId1637" o:title=""/>
          </v:shape>
          <o:OLEObject Type="Embed" ProgID="Equation.DSMT4" ShapeID="_x0000_i1803" DrawAspect="Content" ObjectID="_1653893952" r:id="rId1638"/>
        </w:object>
      </w:r>
      <w:r w:rsidRPr="00406A41">
        <w:rPr>
          <w:bCs/>
          <w:szCs w:val="24"/>
        </w:rPr>
        <w:t xml:space="preserve"> một đoạn </w:t>
      </w:r>
      <w:r w:rsidRPr="00406A41">
        <w:rPr>
          <w:position w:val="-6"/>
        </w:rPr>
        <w:object w:dxaOrig="735" w:dyaOrig="270">
          <v:shape id="_x0000_i1804" type="#_x0000_t75" style="width:36.75pt;height:13.5pt" o:ole="">
            <v:imagedata r:id="rId1639" o:title=""/>
          </v:shape>
          <o:OLEObject Type="Embed" ProgID="Equation.DSMT4" ShapeID="_x0000_i1804" DrawAspect="Content" ObjectID="_1653893953" r:id="rId1640"/>
        </w:object>
      </w:r>
      <w:r w:rsidRPr="00406A41">
        <w:rPr>
          <w:bCs/>
          <w:szCs w:val="24"/>
        </w:rPr>
        <w:t>cm.</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tồn tại trong nửa chu kì từ 0 → 0,1 s vật dao động điều hòa quanh vị trí cân bằng </w:t>
      </w:r>
      <w:r w:rsidRPr="00406A41">
        <w:rPr>
          <w:bCs/>
          <w:position w:val="-12"/>
          <w:szCs w:val="24"/>
        </w:rPr>
        <w:object w:dxaOrig="270" w:dyaOrig="375">
          <v:shape id="_x0000_i1805" type="#_x0000_t75" style="width:13.5pt;height:18.75pt" o:ole="">
            <v:imagedata r:id="rId1641" o:title=""/>
          </v:shape>
          <o:OLEObject Type="Embed" ProgID="Equation.DSMT4" ShapeID="_x0000_i1805" DrawAspect="Content" ObjectID="_1653893954" r:id="rId1642"/>
        </w:object>
      </w:r>
      <w:r>
        <w:rPr>
          <w:bCs/>
          <w:szCs w:val="24"/>
        </w:rPr>
        <w:t xml:space="preserve"> với biên độ 4 cm từ </w:t>
      </w:r>
      <w:r w:rsidRPr="00406A41">
        <w:rPr>
          <w:bCs/>
          <w:position w:val="-4"/>
          <w:szCs w:val="24"/>
        </w:rPr>
        <w:object w:dxaOrig="240" w:dyaOrig="270">
          <v:shape id="_x0000_i1806" type="#_x0000_t75" style="width:12pt;height:13.5pt" o:ole="">
            <v:imagedata r:id="rId1643" o:title=""/>
          </v:shape>
          <o:OLEObject Type="Embed" ProgID="Equation.DSMT4" ShapeID="_x0000_i1806" DrawAspect="Content" ObjectID="_1653893955" r:id="rId1644"/>
        </w:object>
      </w:r>
      <w:r>
        <w:rPr>
          <w:bCs/>
          <w:szCs w:val="24"/>
        </w:rPr>
        <w:t xml:space="preserve"> → </w:t>
      </w:r>
      <w:r w:rsidRPr="00406A41">
        <w:rPr>
          <w:bCs/>
          <w:position w:val="-12"/>
          <w:szCs w:val="24"/>
        </w:rPr>
        <w:object w:dxaOrig="270" w:dyaOrig="375">
          <v:shape id="_x0000_i1807" type="#_x0000_t75" style="width:13.5pt;height:18.75pt" o:ole="">
            <v:imagedata r:id="rId1645" o:title=""/>
          </v:shape>
          <o:OLEObject Type="Embed" ProgID="Equation.DSMT4" ShapeID="_x0000_i1807" DrawAspect="Content" ObjectID="_1653893956" r:id="rId1646"/>
        </w:object>
      </w:r>
      <w:r>
        <w:rPr>
          <w:bCs/>
          <w:szCs w:val="24"/>
        </w:rPr>
        <w:t>.</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mất đi vật lại dao động quanh vị trí lò xo không biến dạng </w:t>
      </w:r>
      <w:r w:rsidRPr="00406A41">
        <w:rPr>
          <w:bCs/>
          <w:position w:val="-6"/>
          <w:szCs w:val="24"/>
        </w:rPr>
        <w:object w:dxaOrig="240" w:dyaOrig="270">
          <v:shape id="_x0000_i1808" type="#_x0000_t75" style="width:12pt;height:13.5pt" o:ole="">
            <v:imagedata r:id="rId1647" o:title=""/>
          </v:shape>
          <o:OLEObject Type="Embed" ProgID="Equation.DSMT4" ShapeID="_x0000_i1808" DrawAspect="Content" ObjectID="_1653893957" r:id="rId1648"/>
        </w:object>
      </w:r>
      <w:r>
        <w:rPr>
          <w:bCs/>
          <w:szCs w:val="24"/>
        </w:rPr>
        <w:t xml:space="preserve"> với biên độ 3 cm từ </w:t>
      </w:r>
      <w:r w:rsidRPr="00406A41">
        <w:rPr>
          <w:bCs/>
          <w:position w:val="-12"/>
          <w:szCs w:val="24"/>
        </w:rPr>
        <w:object w:dxaOrig="270" w:dyaOrig="375">
          <v:shape id="_x0000_i1809" type="#_x0000_t75" style="width:13.5pt;height:18.75pt" o:ole="">
            <v:imagedata r:id="rId1649" o:title=""/>
          </v:shape>
          <o:OLEObject Type="Embed" ProgID="Equation.DSMT4" ShapeID="_x0000_i1809" DrawAspect="Content" ObjectID="_1653893958" r:id="rId1650"/>
        </w:object>
      </w:r>
      <w:r>
        <w:rPr>
          <w:bCs/>
          <w:szCs w:val="24"/>
        </w:rPr>
        <w:t xml:space="preserve"> đến </w:t>
      </w:r>
      <w:r w:rsidRPr="00406A41">
        <w:rPr>
          <w:bCs/>
          <w:position w:val="-12"/>
          <w:szCs w:val="24"/>
        </w:rPr>
        <w:object w:dxaOrig="300" w:dyaOrig="375">
          <v:shape id="_x0000_i1810" type="#_x0000_t75" style="width:15pt;height:18.75pt" o:ole="">
            <v:imagedata r:id="rId1651" o:title=""/>
          </v:shape>
          <o:OLEObject Type="Embed" ProgID="Equation.DSMT4" ShapeID="_x0000_i1810" DrawAspect="Content" ObjectID="_1653893959" r:id="rId1652"/>
        </w:object>
      </w:r>
      <w:r>
        <w:rPr>
          <w:bCs/>
          <w:szCs w:val="24"/>
        </w:rPr>
        <w:t>.</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lại được duy trì một lần nữa trong khoảng thời gian từ 0,2 s đến 0,3 s vật dao động quanh vị trí </w:t>
      </w:r>
      <w:r w:rsidRPr="00406A41">
        <w:rPr>
          <w:bCs/>
          <w:position w:val="-12"/>
          <w:szCs w:val="24"/>
        </w:rPr>
        <w:object w:dxaOrig="270" w:dyaOrig="375">
          <v:shape id="_x0000_i1811" type="#_x0000_t75" style="width:13.5pt;height:18.75pt" o:ole="">
            <v:imagedata r:id="rId1653" o:title=""/>
          </v:shape>
          <o:OLEObject Type="Embed" ProgID="Equation.DSMT4" ShapeID="_x0000_i1811" DrawAspect="Content" ObjectID="_1653893960" r:id="rId1654"/>
        </w:object>
      </w:r>
      <w:r>
        <w:rPr>
          <w:bCs/>
          <w:szCs w:val="24"/>
        </w:rPr>
        <w:t xml:space="preserve"> với biên độ 2 cm thì </w:t>
      </w:r>
      <w:r w:rsidRPr="00406A41">
        <w:rPr>
          <w:bCs/>
          <w:position w:val="-12"/>
          <w:szCs w:val="24"/>
        </w:rPr>
        <w:object w:dxaOrig="300" w:dyaOrig="375">
          <v:shape id="_x0000_i1812" type="#_x0000_t75" style="width:15pt;height:18.75pt" o:ole="">
            <v:imagedata r:id="rId1655" o:title=""/>
          </v:shape>
          <o:OLEObject Type="Embed" ProgID="Equation.DSMT4" ShapeID="_x0000_i1812" DrawAspect="Content" ObjectID="_1653893961" r:id="rId1656"/>
        </w:object>
      </w:r>
      <w:r>
        <w:rPr>
          <w:bCs/>
          <w:szCs w:val="24"/>
        </w:rPr>
        <w:t xml:space="preserve"> đến </w:t>
      </w:r>
      <w:r w:rsidRPr="00406A41">
        <w:rPr>
          <w:bCs/>
          <w:position w:val="-12"/>
          <w:szCs w:val="24"/>
        </w:rPr>
        <w:object w:dxaOrig="270" w:dyaOrig="375">
          <v:shape id="_x0000_i1813" type="#_x0000_t75" style="width:13.5pt;height:18.75pt" o:ole="">
            <v:imagedata r:id="rId1657" o:title=""/>
          </v:shape>
          <o:OLEObject Type="Embed" ProgID="Equation.DSMT4" ShapeID="_x0000_i1813" DrawAspect="Content" ObjectID="_1653893962" r:id="rId1658"/>
        </w:object>
      </w:r>
      <w:r>
        <w:rPr>
          <w:bCs/>
          <w:szCs w:val="24"/>
        </w:rPr>
        <w:t>.</w:t>
      </w:r>
    </w:p>
    <w:p w:rsidR="005C3C9B" w:rsidRDefault="005C3C9B" w:rsidP="00406A41">
      <w:pPr>
        <w:tabs>
          <w:tab w:val="left" w:pos="284"/>
          <w:tab w:val="left" w:pos="2835"/>
          <w:tab w:val="left" w:pos="5387"/>
          <w:tab w:val="left" w:pos="7938"/>
        </w:tabs>
        <w:ind w:firstLine="142"/>
        <w:rPr>
          <w:bCs/>
          <w:szCs w:val="24"/>
        </w:rPr>
      </w:pPr>
      <w:r>
        <w:rPr>
          <w:bCs/>
          <w:szCs w:val="24"/>
        </w:rPr>
        <w:t>→ Từ giản đồ ta thấy rằng, quãng đường vật đi được kể từ thời điểm ban đầu đến thời đểm vật đi qua vị trí cân bằng lần thứ ba là</w:t>
      </w:r>
    </w:p>
    <w:p w:rsidR="005C3C9B" w:rsidRPr="00406A41" w:rsidRDefault="005C3C9B" w:rsidP="00406A41">
      <w:pPr>
        <w:tabs>
          <w:tab w:val="left" w:pos="284"/>
          <w:tab w:val="left" w:pos="2835"/>
          <w:tab w:val="left" w:pos="5387"/>
          <w:tab w:val="left" w:pos="7938"/>
        </w:tabs>
        <w:ind w:firstLine="142"/>
        <w:jc w:val="center"/>
        <w:rPr>
          <w:bCs/>
          <w:szCs w:val="24"/>
        </w:rPr>
      </w:pPr>
      <w:r w:rsidRPr="00406A41">
        <w:rPr>
          <w:bCs/>
          <w:position w:val="-14"/>
          <w:szCs w:val="24"/>
        </w:rPr>
        <w:object w:dxaOrig="2700" w:dyaOrig="405">
          <v:shape id="_x0000_i1814" type="#_x0000_t75" style="width:135pt;height:20.25pt" o:ole="">
            <v:imagedata r:id="rId1659" o:title=""/>
          </v:shape>
          <o:OLEObject Type="Embed" ProgID="Equation.DSMT4" ShapeID="_x0000_i1814" DrawAspect="Content" ObjectID="_1653893963" r:id="rId1660"/>
        </w:object>
      </w:r>
      <w:r>
        <w:rPr>
          <w:bCs/>
          <w:szCs w:val="24"/>
        </w:rPr>
        <w:t>cm</w:t>
      </w:r>
    </w:p>
    <w:p w:rsidR="005C3C9B" w:rsidRPr="00406A41" w:rsidRDefault="005C3C9B" w:rsidP="003840C1">
      <w:pPr>
        <w:tabs>
          <w:tab w:val="left" w:pos="284"/>
          <w:tab w:val="left" w:pos="2835"/>
          <w:tab w:val="left" w:pos="5387"/>
          <w:tab w:val="left" w:pos="7938"/>
        </w:tabs>
        <w:ind w:firstLine="142"/>
        <w:rPr>
          <w:bCs/>
          <w:szCs w:val="24"/>
        </w:rPr>
      </w:pPr>
      <w:r w:rsidRPr="00406A41">
        <w:rPr>
          <w:b/>
          <w:bCs/>
          <w:szCs w:val="24"/>
        </w:rPr>
        <w:t>Câu 3</w:t>
      </w:r>
      <w:r>
        <w:rPr>
          <w:b/>
          <w:bCs/>
          <w:szCs w:val="24"/>
        </w:rPr>
        <w:t>9</w:t>
      </w:r>
      <w:r w:rsidRPr="00406A41">
        <w:rPr>
          <w:b/>
          <w:bCs/>
          <w:szCs w:val="24"/>
        </w:rPr>
        <w:t xml:space="preserve">: </w:t>
      </w:r>
      <w:r w:rsidRPr="00406A41">
        <w:rPr>
          <w:bCs/>
          <w:szCs w:val="24"/>
        </w:rPr>
        <w:t xml:space="preserve">Hạt nhân </w:t>
      </w:r>
      <w:r w:rsidRPr="00406A41">
        <w:rPr>
          <w:position w:val="-12"/>
          <w:szCs w:val="24"/>
        </w:rPr>
        <w:object w:dxaOrig="600" w:dyaOrig="375">
          <v:shape id="_x0000_i1815" type="#_x0000_t75" style="width:30pt;height:18.75pt" o:ole="">
            <v:imagedata r:id="rId1158" o:title=""/>
          </v:shape>
          <o:OLEObject Type="Embed" ProgID="Equation.DSMT4" ShapeID="_x0000_i1815" DrawAspect="Content" ObjectID="_1653893964" r:id="rId1661"/>
        </w:object>
      </w:r>
      <w:r w:rsidRPr="00406A41">
        <w:rPr>
          <w:bCs/>
          <w:szCs w:val="24"/>
        </w:rPr>
        <w:t xml:space="preserve"> đứng yên phóng xạ </w:t>
      </w:r>
      <w:r w:rsidRPr="00406A41">
        <w:rPr>
          <w:position w:val="-6"/>
          <w:szCs w:val="24"/>
        </w:rPr>
        <w:object w:dxaOrig="240" w:dyaOrig="225">
          <v:shape id="_x0000_i1816" type="#_x0000_t75" style="width:12pt;height:11.25pt" o:ole="">
            <v:imagedata r:id="rId1160" o:title=""/>
          </v:shape>
          <o:OLEObject Type="Embed" ProgID="Equation.DSMT4" ShapeID="_x0000_i1816" DrawAspect="Content" ObjectID="_1653893965" r:id="rId1662"/>
        </w:object>
      </w:r>
      <w:r w:rsidRPr="00406A41">
        <w:rPr>
          <w:bCs/>
          <w:szCs w:val="24"/>
        </w:rPr>
        <w:t xml:space="preserve"> và hạt nhân con sinh ra có động năng </w:t>
      </w:r>
      <w:r>
        <w:rPr>
          <w:szCs w:val="24"/>
        </w:rPr>
        <w:t>0,103 MeV</w:t>
      </w:r>
      <w:r w:rsidRPr="00406A41">
        <w:rPr>
          <w:bCs/>
          <w:szCs w:val="24"/>
        </w:rPr>
        <w:t xml:space="preserve">. Hướng chùm hạt </w:t>
      </w:r>
      <w:r w:rsidRPr="00406A41">
        <w:rPr>
          <w:position w:val="-6"/>
          <w:szCs w:val="24"/>
        </w:rPr>
        <w:object w:dxaOrig="240" w:dyaOrig="225">
          <v:shape id="_x0000_i1817" type="#_x0000_t75" style="width:12pt;height:11.25pt" o:ole="">
            <v:imagedata r:id="rId1162" o:title=""/>
          </v:shape>
          <o:OLEObject Type="Embed" ProgID="Equation.DSMT4" ShapeID="_x0000_i1817" DrawAspect="Content" ObjectID="_1653893966" r:id="rId1663"/>
        </w:object>
      </w:r>
      <w:r w:rsidRPr="00406A41">
        <w:rPr>
          <w:bCs/>
          <w:szCs w:val="24"/>
        </w:rPr>
        <w:t xml:space="preserve"> sinh ra bắn vào hạt nhân </w:t>
      </w:r>
      <w:r w:rsidRPr="00406A41">
        <w:rPr>
          <w:position w:val="-12"/>
          <w:szCs w:val="24"/>
        </w:rPr>
        <w:object w:dxaOrig="435" w:dyaOrig="375">
          <v:shape id="_x0000_i1818" type="#_x0000_t75" style="width:21.75pt;height:18.75pt" o:ole="">
            <v:imagedata r:id="rId1164" o:title=""/>
          </v:shape>
          <o:OLEObject Type="Embed" ProgID="Equation.DSMT4" ShapeID="_x0000_i1818" DrawAspect="Content" ObjectID="_1653893967" r:id="rId1664"/>
        </w:object>
      </w:r>
      <w:r w:rsidRPr="00406A41">
        <w:rPr>
          <w:bCs/>
          <w:szCs w:val="24"/>
        </w:rPr>
        <w:t xml:space="preserve"> đang đứng yên sinh ra hạt nhân </w:t>
      </w:r>
      <w:r w:rsidRPr="006261B7">
        <w:rPr>
          <w:bCs/>
          <w:position w:val="-4"/>
          <w:szCs w:val="24"/>
        </w:rPr>
        <w:object w:dxaOrig="270" w:dyaOrig="270">
          <v:shape id="_x0000_i1819" type="#_x0000_t75" style="width:13.5pt;height:13.5pt" o:ole="">
            <v:imagedata r:id="rId1166" o:title=""/>
          </v:shape>
          <o:OLEObject Type="Embed" ProgID="Equation.DSMT4" ShapeID="_x0000_i1819" DrawAspect="Content" ObjectID="_1653893968" r:id="rId1665"/>
        </w:object>
      </w:r>
      <w:r w:rsidRPr="00406A41">
        <w:rPr>
          <w:bCs/>
          <w:szCs w:val="24"/>
        </w:rPr>
        <w:t xml:space="preserve"> và hạt nơtron. Bi</w:t>
      </w:r>
      <w:r>
        <w:rPr>
          <w:bCs/>
          <w:szCs w:val="24"/>
        </w:rPr>
        <w:t>ế</w:t>
      </w:r>
      <w:r w:rsidRPr="00406A41">
        <w:rPr>
          <w:bCs/>
          <w:szCs w:val="24"/>
        </w:rPr>
        <w:t xml:space="preserve">t hạt nhân nơtron bay ra theo phương vuông góc với phương tới của hạt </w:t>
      </w:r>
      <w:r w:rsidRPr="00406A41">
        <w:rPr>
          <w:position w:val="-6"/>
          <w:szCs w:val="24"/>
        </w:rPr>
        <w:object w:dxaOrig="240" w:dyaOrig="225">
          <v:shape id="_x0000_i1820" type="#_x0000_t75" style="width:12pt;height:11.25pt" o:ole="">
            <v:imagedata r:id="rId1168" o:title=""/>
          </v:shape>
          <o:OLEObject Type="Embed" ProgID="Equation.DSMT4" ShapeID="_x0000_i1820" DrawAspect="Content" ObjectID="_1653893969" r:id="rId1666"/>
        </w:object>
      </w:r>
      <w:r w:rsidRPr="00406A41">
        <w:rPr>
          <w:bCs/>
          <w:szCs w:val="24"/>
        </w:rPr>
        <w:t xml:space="preserve">. Cho </w:t>
      </w:r>
      <w:r w:rsidRPr="00406A41">
        <w:rPr>
          <w:position w:val="-12"/>
          <w:szCs w:val="24"/>
        </w:rPr>
        <w:object w:dxaOrig="1710" w:dyaOrig="375">
          <v:shape id="_x0000_i1821" type="#_x0000_t75" style="width:85.5pt;height:18.75pt" o:ole="">
            <v:imagedata r:id="rId1170" o:title=""/>
          </v:shape>
          <o:OLEObject Type="Embed" ProgID="Equation.DSMT4" ShapeID="_x0000_i1821" DrawAspect="Content" ObjectID="_1653893970" r:id="rId1667"/>
        </w:object>
      </w:r>
      <w:r w:rsidRPr="00406A41">
        <w:rPr>
          <w:bCs/>
          <w:szCs w:val="24"/>
        </w:rPr>
        <w:t xml:space="preserve">; </w:t>
      </w:r>
      <w:r w:rsidRPr="00406A41">
        <w:rPr>
          <w:position w:val="-12"/>
          <w:szCs w:val="24"/>
        </w:rPr>
        <w:object w:dxaOrig="1470" w:dyaOrig="375">
          <v:shape id="_x0000_i1822" type="#_x0000_t75" style="width:73.5pt;height:18.75pt" o:ole="">
            <v:imagedata r:id="rId1172" o:title=""/>
          </v:shape>
          <o:OLEObject Type="Embed" ProgID="Equation.DSMT4" ShapeID="_x0000_i1822" DrawAspect="Content" ObjectID="_1653893971" r:id="rId1668"/>
        </w:object>
      </w:r>
      <w:r w:rsidRPr="00406A41">
        <w:rPr>
          <w:bCs/>
          <w:szCs w:val="24"/>
        </w:rPr>
        <w:t xml:space="preserve">; </w:t>
      </w:r>
      <w:r w:rsidRPr="00406A41">
        <w:rPr>
          <w:position w:val="-12"/>
          <w:szCs w:val="24"/>
        </w:rPr>
        <w:object w:dxaOrig="1410" w:dyaOrig="375">
          <v:shape id="_x0000_i1823" type="#_x0000_t75" style="width:70.5pt;height:18.75pt" o:ole="">
            <v:imagedata r:id="rId1174" o:title=""/>
          </v:shape>
          <o:OLEObject Type="Embed" ProgID="Equation.DSMT4" ShapeID="_x0000_i1823" DrawAspect="Content" ObjectID="_1653893972" r:id="rId1669"/>
        </w:object>
      </w:r>
      <w:r w:rsidRPr="00406A41">
        <w:rPr>
          <w:bCs/>
          <w:szCs w:val="24"/>
        </w:rPr>
        <w:t xml:space="preserve">; </w:t>
      </w:r>
      <w:r w:rsidRPr="00406A41">
        <w:rPr>
          <w:position w:val="-12"/>
          <w:szCs w:val="24"/>
        </w:rPr>
        <w:object w:dxaOrig="1365" w:dyaOrig="375">
          <v:shape id="_x0000_i1824" type="#_x0000_t75" style="width:68.25pt;height:18.75pt" o:ole="">
            <v:imagedata r:id="rId1176" o:title=""/>
          </v:shape>
          <o:OLEObject Type="Embed" ProgID="Equation.DSMT4" ShapeID="_x0000_i1824" DrawAspect="Content" ObjectID="_1653893973" r:id="rId1670"/>
        </w:object>
      </w:r>
      <w:r w:rsidRPr="00406A41">
        <w:rPr>
          <w:bCs/>
          <w:szCs w:val="24"/>
        </w:rPr>
        <w:t xml:space="preserve">; </w:t>
      </w:r>
      <w:r w:rsidRPr="00406A41">
        <w:rPr>
          <w:position w:val="-12"/>
          <w:szCs w:val="24"/>
        </w:rPr>
        <w:object w:dxaOrig="1410" w:dyaOrig="375">
          <v:shape id="_x0000_i1825" type="#_x0000_t75" style="width:70.5pt;height:18.75pt" o:ole="">
            <v:imagedata r:id="rId1178" o:title=""/>
          </v:shape>
          <o:OLEObject Type="Embed" ProgID="Equation.DSMT4" ShapeID="_x0000_i1825" DrawAspect="Content" ObjectID="_1653893974" r:id="rId1671"/>
        </w:object>
      </w:r>
      <w:r w:rsidRPr="00406A41">
        <w:rPr>
          <w:bCs/>
          <w:szCs w:val="24"/>
        </w:rPr>
        <w:t xml:space="preserve">; </w:t>
      </w:r>
      <w:r w:rsidRPr="00406A41">
        <w:rPr>
          <w:position w:val="-10"/>
          <w:szCs w:val="24"/>
        </w:rPr>
        <w:object w:dxaOrig="1035" w:dyaOrig="330">
          <v:shape id="_x0000_i1826" type="#_x0000_t75" style="width:51.75pt;height:16.5pt" o:ole="">
            <v:imagedata r:id="rId1180" o:title=""/>
          </v:shape>
          <o:OLEObject Type="Embed" ProgID="Equation.DSMT4" ShapeID="_x0000_i1826" DrawAspect="Content" ObjectID="_1653893975" r:id="rId1672"/>
        </w:object>
      </w:r>
      <w:r>
        <w:rPr>
          <w:szCs w:val="24"/>
        </w:rPr>
        <w:t xml:space="preserve"> </w:t>
      </w:r>
      <w:r w:rsidRPr="002D55CB">
        <w:rPr>
          <w:position w:val="-6"/>
          <w:szCs w:val="24"/>
        </w:rPr>
        <w:object w:dxaOrig="825" w:dyaOrig="330">
          <v:shape id="_x0000_i1827" type="#_x0000_t75" style="width:41.25pt;height:16.5pt" o:ole="">
            <v:imagedata r:id="rId1182" o:title=""/>
          </v:shape>
          <o:OLEObject Type="Embed" ProgID="Equation.DSMT4" ShapeID="_x0000_i1827" DrawAspect="Content" ObjectID="_1653893976" r:id="rId1673"/>
        </w:object>
      </w:r>
      <w:r w:rsidRPr="00406A41">
        <w:rPr>
          <w:bCs/>
          <w:szCs w:val="24"/>
        </w:rPr>
        <w:t xml:space="preserve">. Động năng của hạt nhân </w:t>
      </w:r>
      <w:r w:rsidRPr="00BD2FA1">
        <w:rPr>
          <w:bCs/>
          <w:position w:val="-4"/>
          <w:szCs w:val="24"/>
        </w:rPr>
        <w:object w:dxaOrig="270" w:dyaOrig="270">
          <v:shape id="_x0000_i1828" type="#_x0000_t75" style="width:13.5pt;height:13.5pt" o:ole="">
            <v:imagedata r:id="rId1184" o:title=""/>
          </v:shape>
          <o:OLEObject Type="Embed" ProgID="Equation.DSMT4" ShapeID="_x0000_i1828" DrawAspect="Content" ObjectID="_1653893977" r:id="rId1674"/>
        </w:object>
      </w:r>
      <w:r w:rsidRPr="00406A41">
        <w:rPr>
          <w:bCs/>
          <w:szCs w:val="24"/>
        </w:rPr>
        <w:t xml:space="preserve"> xấp xỉ bằng</w:t>
      </w:r>
    </w:p>
    <w:p w:rsidR="005C3C9B" w:rsidRDefault="005C3C9B" w:rsidP="003840C1">
      <w:pPr>
        <w:tabs>
          <w:tab w:val="left" w:pos="284"/>
          <w:tab w:val="left" w:pos="2835"/>
          <w:tab w:val="left" w:pos="5387"/>
          <w:tab w:val="left" w:pos="7938"/>
        </w:tabs>
        <w:ind w:firstLine="142"/>
        <w:rPr>
          <w:szCs w:val="24"/>
        </w:rPr>
      </w:pPr>
      <w:r w:rsidRPr="00406A41">
        <w:rPr>
          <w:bCs/>
          <w:szCs w:val="24"/>
        </w:rPr>
        <w:tab/>
      </w:r>
      <w:r w:rsidRPr="00406A41">
        <w:rPr>
          <w:b/>
          <w:bCs/>
          <w:szCs w:val="24"/>
        </w:rPr>
        <w:t>A.</w:t>
      </w:r>
      <w:r w:rsidRPr="00406A41">
        <w:rPr>
          <w:bCs/>
          <w:szCs w:val="24"/>
        </w:rPr>
        <w:t xml:space="preserve"> </w:t>
      </w:r>
      <w:r>
        <w:rPr>
          <w:szCs w:val="24"/>
        </w:rPr>
        <w:t>11,6 MeV.</w:t>
      </w:r>
      <w:r w:rsidRPr="003840C1">
        <w:rPr>
          <w:bCs/>
          <w:szCs w:val="24"/>
        </w:rPr>
        <w:tab/>
      </w:r>
      <w:r w:rsidRPr="003840C1">
        <w:rPr>
          <w:b/>
          <w:bCs/>
          <w:szCs w:val="24"/>
        </w:rPr>
        <w:t>B.</w:t>
      </w:r>
      <w:r w:rsidRPr="003840C1">
        <w:rPr>
          <w:bCs/>
          <w:szCs w:val="24"/>
        </w:rPr>
        <w:t xml:space="preserve"> </w:t>
      </w:r>
      <w:r>
        <w:rPr>
          <w:szCs w:val="24"/>
        </w:rPr>
        <w:t>5,30 MeV.</w:t>
      </w:r>
      <w:r w:rsidRPr="003840C1">
        <w:rPr>
          <w:bCs/>
          <w:szCs w:val="24"/>
        </w:rPr>
        <w:tab/>
      </w:r>
      <w:r w:rsidRPr="003840C1">
        <w:rPr>
          <w:b/>
          <w:bCs/>
          <w:szCs w:val="24"/>
        </w:rPr>
        <w:t>C.</w:t>
      </w:r>
      <w:r w:rsidRPr="003840C1">
        <w:rPr>
          <w:bCs/>
          <w:szCs w:val="24"/>
        </w:rPr>
        <w:t xml:space="preserve"> </w:t>
      </w:r>
      <w:r>
        <w:rPr>
          <w:szCs w:val="24"/>
        </w:rPr>
        <w:t>2,74 MeV.</w:t>
      </w:r>
      <w:r w:rsidRPr="003840C1">
        <w:rPr>
          <w:bCs/>
          <w:szCs w:val="24"/>
        </w:rPr>
        <w:tab/>
      </w:r>
      <w:r w:rsidRPr="003840C1">
        <w:rPr>
          <w:b/>
          <w:bCs/>
          <w:szCs w:val="24"/>
        </w:rPr>
        <w:t>D.</w:t>
      </w:r>
      <w:r w:rsidRPr="003840C1">
        <w:rPr>
          <w:bCs/>
          <w:szCs w:val="24"/>
        </w:rPr>
        <w:t xml:space="preserve"> </w:t>
      </w:r>
      <w:r>
        <w:rPr>
          <w:szCs w:val="24"/>
        </w:rPr>
        <w:t>9,04 MeV.</w:t>
      </w:r>
    </w:p>
    <w:p w:rsidR="005C3C9B" w:rsidRPr="00BD2FA1" w:rsidRDefault="005C3C9B" w:rsidP="00BD2FA1">
      <w:pPr>
        <w:shd w:val="clear" w:color="auto" w:fill="4BACC6"/>
        <w:tabs>
          <w:tab w:val="left" w:pos="284"/>
          <w:tab w:val="left" w:pos="2835"/>
          <w:tab w:val="left" w:pos="5387"/>
          <w:tab w:val="left" w:pos="7938"/>
        </w:tabs>
        <w:ind w:firstLine="142"/>
        <w:rPr>
          <w:b/>
          <w:bCs/>
          <w:szCs w:val="24"/>
        </w:rPr>
      </w:pPr>
      <w:r w:rsidRPr="00BD2FA1">
        <w:rPr>
          <w:rFonts w:ascii="Wingdings" w:hAnsi="Wingdings"/>
          <w:b/>
          <w:bCs/>
          <w:szCs w:val="24"/>
        </w:rPr>
        <w:sym w:font="Wingdings" w:char="F040"/>
      </w:r>
      <w:r w:rsidRPr="00BD2FA1">
        <w:rPr>
          <w:b/>
          <w:bCs/>
          <w:szCs w:val="24"/>
        </w:rPr>
        <w:t xml:space="preserve"> Hướng dẫn:</w:t>
      </w:r>
      <w:r>
        <w:rPr>
          <w:b/>
          <w:bCs/>
          <w:szCs w:val="24"/>
        </w:rPr>
        <w:t xml:space="preserve"> Chọn C.</w:t>
      </w:r>
    </w:p>
    <w:p w:rsidR="005C3C9B" w:rsidRDefault="005C3C9B" w:rsidP="003840C1">
      <w:pPr>
        <w:tabs>
          <w:tab w:val="left" w:pos="284"/>
          <w:tab w:val="left" w:pos="2835"/>
          <w:tab w:val="left" w:pos="5387"/>
          <w:tab w:val="left" w:pos="7938"/>
        </w:tabs>
        <w:ind w:firstLine="142"/>
        <w:rPr>
          <w:szCs w:val="24"/>
        </w:rPr>
      </w:pPr>
      <w:r>
        <w:rPr>
          <w:szCs w:val="24"/>
        </w:rPr>
        <w:t xml:space="preserve">Quá trình phóng xạ </w:t>
      </w:r>
      <w:r w:rsidRPr="00570AF2">
        <w:rPr>
          <w:position w:val="-6"/>
          <w:szCs w:val="24"/>
        </w:rPr>
        <w:object w:dxaOrig="240" w:dyaOrig="225">
          <v:shape id="_x0000_i1829" type="#_x0000_t75" style="width:12pt;height:11.25pt" o:ole="">
            <v:imagedata r:id="rId1675" o:title=""/>
          </v:shape>
          <o:OLEObject Type="Embed" ProgID="Equation.DSMT4" ShapeID="_x0000_i1829" DrawAspect="Content" ObjectID="_1653893978" r:id="rId1676"/>
        </w:object>
      </w:r>
      <w:r>
        <w:rPr>
          <w:szCs w:val="24"/>
        </w:rPr>
        <w:t>.</w:t>
      </w:r>
    </w:p>
    <w:p w:rsidR="005C3C9B" w:rsidRPr="00570AF2" w:rsidRDefault="005C3C9B" w:rsidP="00B835DC">
      <w:pPr>
        <w:pStyle w:val="ListParagraph"/>
        <w:numPr>
          <w:ilvl w:val="0"/>
          <w:numId w:val="25"/>
        </w:numPr>
        <w:tabs>
          <w:tab w:val="left" w:pos="284"/>
          <w:tab w:val="left" w:pos="2835"/>
          <w:tab w:val="left" w:pos="5387"/>
          <w:tab w:val="left" w:pos="7938"/>
        </w:tabs>
        <w:jc w:val="both"/>
        <w:rPr>
          <w:szCs w:val="24"/>
        </w:rPr>
      </w:pPr>
      <w:r w:rsidRPr="00205760">
        <w:rPr>
          <w:position w:val="-12"/>
          <w:szCs w:val="24"/>
        </w:rPr>
        <w:object w:dxaOrig="900" w:dyaOrig="360">
          <v:shape id="_x0000_i1830" type="#_x0000_t75" style="width:45pt;height:18pt" o:ole="">
            <v:imagedata r:id="rId1677" o:title=""/>
          </v:shape>
          <o:OLEObject Type="Embed" ProgID="Equation.DSMT4" ShapeID="_x0000_i1830" DrawAspect="Content" ObjectID="_1653893979" r:id="rId1678"/>
        </w:object>
      </w:r>
      <w:r>
        <w:rPr>
          <w:szCs w:val="24"/>
        </w:rPr>
        <w:t xml:space="preserve">→ </w:t>
      </w:r>
      <w:r w:rsidRPr="00205760">
        <w:rPr>
          <w:position w:val="-30"/>
          <w:szCs w:val="24"/>
        </w:rPr>
        <w:object w:dxaOrig="3900" w:dyaOrig="720">
          <v:shape id="_x0000_i1831" type="#_x0000_t75" style="width:195pt;height:36pt" o:ole="">
            <v:imagedata r:id="rId1679" o:title=""/>
          </v:shape>
          <o:OLEObject Type="Embed" ProgID="Equation.DSMT4" ShapeID="_x0000_i1831" DrawAspect="Content" ObjectID="_1653893980" r:id="rId1680"/>
        </w:object>
      </w:r>
      <w:r>
        <w:rPr>
          <w:szCs w:val="24"/>
        </w:rPr>
        <w:t>MeV.</w:t>
      </w:r>
    </w:p>
    <w:p w:rsidR="005C3C9B" w:rsidRDefault="005C3C9B" w:rsidP="003840C1">
      <w:pPr>
        <w:tabs>
          <w:tab w:val="left" w:pos="284"/>
          <w:tab w:val="left" w:pos="2835"/>
          <w:tab w:val="left" w:pos="5387"/>
          <w:tab w:val="left" w:pos="7938"/>
        </w:tabs>
        <w:ind w:firstLine="142"/>
        <w:rPr>
          <w:bCs/>
          <w:szCs w:val="24"/>
        </w:rPr>
      </w:pPr>
      <w:r>
        <w:rPr>
          <w:bCs/>
          <w:szCs w:val="24"/>
        </w:rPr>
        <w:t xml:space="preserve">Phản ứng hạt nhân </w:t>
      </w:r>
      <w:r w:rsidRPr="00205760">
        <w:rPr>
          <w:bCs/>
          <w:position w:val="-12"/>
          <w:szCs w:val="24"/>
        </w:rPr>
        <w:object w:dxaOrig="2070" w:dyaOrig="375">
          <v:shape id="_x0000_i1832" type="#_x0000_t75" style="width:103.5pt;height:18.75pt" o:ole="">
            <v:imagedata r:id="rId1681" o:title=""/>
          </v:shape>
          <o:OLEObject Type="Embed" ProgID="Equation.DSMT4" ShapeID="_x0000_i1832" DrawAspect="Content" ObjectID="_1653893981" r:id="rId1682"/>
        </w:object>
      </w:r>
      <w:r>
        <w:rPr>
          <w:bCs/>
          <w:szCs w:val="24"/>
        </w:rPr>
        <w:t>, ta có:</w:t>
      </w:r>
    </w:p>
    <w:p w:rsidR="005C3C9B" w:rsidRDefault="005C3C9B" w:rsidP="00B835DC">
      <w:pPr>
        <w:pStyle w:val="ListParagraph"/>
        <w:numPr>
          <w:ilvl w:val="0"/>
          <w:numId w:val="25"/>
        </w:numPr>
        <w:tabs>
          <w:tab w:val="left" w:pos="284"/>
          <w:tab w:val="left" w:pos="2835"/>
          <w:tab w:val="left" w:pos="5387"/>
          <w:tab w:val="left" w:pos="7938"/>
        </w:tabs>
        <w:jc w:val="both"/>
        <w:rPr>
          <w:bCs/>
          <w:szCs w:val="24"/>
        </w:rPr>
      </w:pPr>
      <w:r w:rsidRPr="00205760">
        <w:rPr>
          <w:bCs/>
          <w:position w:val="-14"/>
          <w:szCs w:val="24"/>
        </w:rPr>
        <w:object w:dxaOrig="8232" w:dyaOrig="405">
          <v:shape id="_x0000_i1833" type="#_x0000_t75" style="width:411.75pt;height:20.25pt" o:ole="">
            <v:imagedata r:id="rId1683" o:title=""/>
          </v:shape>
          <o:OLEObject Type="Embed" ProgID="Equation.DSMT4" ShapeID="_x0000_i1833" DrawAspect="Content" ObjectID="_1653893982" r:id="rId1684"/>
        </w:object>
      </w:r>
      <w:r>
        <w:rPr>
          <w:bCs/>
          <w:szCs w:val="24"/>
        </w:rPr>
        <w:t>MeV.</w:t>
      </w:r>
    </w:p>
    <w:p w:rsidR="005C3C9B" w:rsidRDefault="005C3C9B" w:rsidP="00B835DC">
      <w:pPr>
        <w:pStyle w:val="ListParagraph"/>
        <w:numPr>
          <w:ilvl w:val="0"/>
          <w:numId w:val="25"/>
        </w:numPr>
        <w:tabs>
          <w:tab w:val="left" w:pos="284"/>
          <w:tab w:val="left" w:pos="2835"/>
          <w:tab w:val="left" w:pos="5387"/>
          <w:tab w:val="left" w:pos="7938"/>
        </w:tabs>
        <w:jc w:val="both"/>
        <w:rPr>
          <w:bCs/>
          <w:szCs w:val="24"/>
        </w:rPr>
      </w:pPr>
      <w:r w:rsidRPr="00205760">
        <w:rPr>
          <w:bCs/>
          <w:position w:val="-12"/>
          <w:szCs w:val="24"/>
        </w:rPr>
        <w:object w:dxaOrig="1335" w:dyaOrig="375">
          <v:shape id="_x0000_i1834" type="#_x0000_t75" style="width:66.75pt;height:18.75pt" o:ole="">
            <v:imagedata r:id="rId1685" o:title=""/>
          </v:shape>
          <o:OLEObject Type="Embed" ProgID="Equation.DSMT4" ShapeID="_x0000_i1834" DrawAspect="Content" ObjectID="_1653893983" r:id="rId1686"/>
        </w:object>
      </w:r>
      <w:r>
        <w:rPr>
          <w:bCs/>
          <w:szCs w:val="24"/>
        </w:rPr>
        <w:t xml:space="preserve"> → </w:t>
      </w:r>
      <w:r w:rsidRPr="00205760">
        <w:rPr>
          <w:bCs/>
          <w:position w:val="-12"/>
          <w:szCs w:val="24"/>
        </w:rPr>
        <w:object w:dxaOrig="2235" w:dyaOrig="360">
          <v:shape id="_x0000_i1835" type="#_x0000_t75" style="width:111.75pt;height:18pt" o:ole="">
            <v:imagedata r:id="rId1687" o:title=""/>
          </v:shape>
          <o:OLEObject Type="Embed" ProgID="Equation.DSMT4" ShapeID="_x0000_i1835" DrawAspect="Content" ObjectID="_1653893984" r:id="rId1688"/>
        </w:object>
      </w:r>
      <w:r>
        <w:rPr>
          <w:bCs/>
          <w:szCs w:val="24"/>
        </w:rPr>
        <w:t xml:space="preserve">→ </w:t>
      </w:r>
      <w:r w:rsidRPr="00205760">
        <w:rPr>
          <w:bCs/>
          <w:position w:val="-14"/>
          <w:szCs w:val="24"/>
        </w:rPr>
        <w:object w:dxaOrig="3045" w:dyaOrig="405">
          <v:shape id="_x0000_i1836" type="#_x0000_t75" style="width:152.25pt;height:20.25pt" o:ole="">
            <v:imagedata r:id="rId1689" o:title=""/>
          </v:shape>
          <o:OLEObject Type="Embed" ProgID="Equation.DSMT4" ShapeID="_x0000_i1836" DrawAspect="Content" ObjectID="_1653893985" r:id="rId1690"/>
        </w:object>
      </w:r>
      <w:r>
        <w:rPr>
          <w:bCs/>
          <w:szCs w:val="24"/>
        </w:rPr>
        <w:t>MeV (1).</w:t>
      </w:r>
    </w:p>
    <w:p w:rsidR="005C3C9B" w:rsidRDefault="007974A5" w:rsidP="00205760">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2576" behindDoc="0" locked="1" layoutInCell="1" allowOverlap="1">
                <wp:simplePos x="0" y="0"/>
                <wp:positionH relativeFrom="column">
                  <wp:posOffset>4889500</wp:posOffset>
                </wp:positionH>
                <wp:positionV relativeFrom="paragraph">
                  <wp:posOffset>72390</wp:posOffset>
                </wp:positionV>
                <wp:extent cx="1734185" cy="1185545"/>
                <wp:effectExtent l="0" t="0" r="34290" b="2540"/>
                <wp:wrapSquare wrapText="bothSides"/>
                <wp:docPr id="1550" name="Canvas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34185" cy="1185545"/>
                          <a:chOff x="0" y="0"/>
                          <a:chExt cx="21600" cy="21600"/>
                        </a:xfrm>
                      </wpg:grpSpPr>
                      <wpg:grpSp>
                        <wpg:cNvPr id="1551" name="Group 568"/>
                        <wpg:cNvGrpSpPr>
                          <a:grpSpLocks/>
                        </wpg:cNvGrpSpPr>
                        <wpg:grpSpPr bwMode="auto">
                          <a:xfrm>
                            <a:off x="457" y="666"/>
                            <a:ext cx="21148" cy="20931"/>
                            <a:chOff x="0" y="0"/>
                            <a:chExt cx="21600" cy="21600"/>
                          </a:xfrm>
                        </wpg:grpSpPr>
                        <wps:wsp>
                          <wps:cNvPr id="1552" name="Rectangle 569"/>
                          <wps:cNvSpPr>
                            <a:spLocks noChangeArrowheads="1"/>
                          </wps:cNvSpPr>
                          <wps:spPr bwMode="auto">
                            <a:xfrm>
                              <a:off x="2555" y="15167"/>
                              <a:ext cx="1402" cy="2063"/>
                            </a:xfrm>
                            <a:prstGeom prst="rect">
                              <a:avLst/>
                            </a:prstGeom>
                            <a:solidFill>
                              <a:srgbClr val="D8D8D8"/>
                            </a:solidFill>
                            <a:ln w="25400">
                              <a:solidFill>
                                <a:srgbClr val="D8D8D8"/>
                              </a:solidFill>
                              <a:miter lim="800000"/>
                              <a:headEnd/>
                              <a:tailEnd/>
                            </a:ln>
                          </wps:spPr>
                          <wps:bodyPr rot="0" vert="horz" wrap="square" lIns="91440" tIns="45720" rIns="91440" bIns="45720" anchor="ctr" anchorCtr="0" upright="1">
                            <a:noAutofit/>
                          </wps:bodyPr>
                        </wps:wsp>
                        <wps:wsp>
                          <wps:cNvPr id="1553" name="Line 570"/>
                          <wps:cNvCnPr/>
                          <wps:spPr bwMode="auto">
                            <a:xfrm>
                              <a:off x="2473" y="17352"/>
                              <a:ext cx="1912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54" name="Line 571"/>
                          <wps:cNvCnPr/>
                          <wps:spPr bwMode="auto">
                            <a:xfrm flipV="1">
                              <a:off x="2555" y="242"/>
                              <a:ext cx="0" cy="1698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55" name="Line 572"/>
                          <wps:cNvCnPr/>
                          <wps:spPr bwMode="auto">
                            <a:xfrm>
                              <a:off x="2473" y="0"/>
                              <a:ext cx="19126" cy="1735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556" name="Picture 573"/>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11212" y="3094"/>
                              <a:ext cx="2638" cy="41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7" name="Picture 574"/>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9563" y="17474"/>
                              <a:ext cx="2473" cy="41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8" name="Picture 575"/>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6977"/>
                              <a:ext cx="2308" cy="412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1" o:spid="_x0000_s1026" style="position:absolute;margin-left:385pt;margin-top:5.7pt;width:136.55pt;height:93.35pt;z-index:251672576"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lCPUeNBQAATxsAAA4AAABkcnMvZTJvRG9jLnhtbOxZXW/bNhR9H7D/ IOjdtSjrwxbqFJntFAW6LVi3vdMSbQmVSI2k42TD/vsOSclfSRejKdquiwM7pERR9x4ennuv9PLV bVN7N0yqSvCpT14Evsd4LoqKr6f+b79eDca+pzTlBa0FZ1P/jin/1cX3373cthkLRSnqgkkPk3CV bdupX2rdZsOhykvWUPVCtIzj5ErIhmp05XpYSLrF7E09DIMgGW6FLFopcqYUjs7dSf/Czr9asVz/ vFoppr166sM2bX+l/V2a3+HFS5qtJW3LKu/MoB9hRUMrjpvupppTTb2NrO5N1VS5FEqs9ItcNEOx WlU5sz7AGxKcePNaik1rfVln23W7gwnQnuD00dPmP91cS68qsHZxDIA4bbBKM8pvqPIIMfhs23WG Ya9l+669ls5JNN+K/L3yuJiVlK/ZpWqBNWYxVwxPLzH9tbveW25/FAXuQTdaWMhuV7IxswIM79au zN1uZdit9nIcJOkoIuPY93KcI2jFUezWLi+xwPeuy8tFd2VIkgB+metc09hHM3dTa2hnmHPUdnY+ 76EhPTR2Tbw4GT8GzVNxiOLU92B1kiTO0x6LkJAIu8p6FExGFnGafVIcsBfVnm7qaXR7V9KWWRYr w6M9pmGP6S+gDkhUM+A6cbjaoT3f1CnZpBTbktEClvWEO7hg26pMgaqPUi2MY1DKMComSXqMMokC 2OdATkbm3I41NGul0q+ZaDzTmPoS9lsq05u3Sruh/RDDbCXqqriq6tp25Ho5q6V3QyFJ87H562Y/ GlZzbwvKxhHY+7FzNJWGuNZVM/XHgfk4Fw1yC17ATpppWtWuDfdqbveuQ89sApUtRXEHJKVwygml R6MU8k/f20I1p776Y0Ml8736DcdqTEgUGZm1HTA4REcenlkenqE8x1RTP9fS91xnpp04b1pZrUsr KMZMLi4hF6vKgru3qzMXZHXWfg7WjnrWvq04CJtaUI1J4PaMX0vAej4BoxTTGQKmozh0q9NvczIh YeIYaG/xYfrVMOTf6MeF4Z5dbscqEqaPssrypb/xETMRlDrydETy9F0LQRdgNFgBSjSgA0M6gMYh ybpxSjNa6/J4aMMKM7YjIc2AAraSWXqDh42kf02CyWK8GEeDKEwWgyiYzweXV7NokFyRNJ6P5rPZ nPxtgCBRVlZFwbjxu4/qJDpPxrr8wsXjXVzfYTg8nt2aDBP7/9ZohJX7e8h4Z45/VrJGJ2TtAvr5 ZPVWddX+bmTWrEUXone6GUYnpO0iLUkm417V+vDeC2KnmV+atM/E7MX9ixATcdelmp2KWh49VUW7 +PaAgu709etV0WdCPkjItsozfDsVR+ueij9eI+IqvTFJiqszm7PmaKh8v2kHKNNaqqtlVVf6zpac UEJjFL+5rnJTD5nOUV6LqO24jQHmvkgSbALZD3SXIYus8g8VUfu66l6qezzL0HSPTFlCsPtc07Q7 p5FWndSMD+Dm6tG5yDcN49oV2JLV8F9wVVatQjaXsWbJCiS9bwoURTmKe43gj3SNuxz4ocgdji+D YBL+MJjFwQyRO10MLidROkiDRRoF0ZjMyKyP3BvFgAqt52319NDtsuw+jbkXp2lmEDKRTcncVCF2 Eyotmc5Lc3iFBKI7DuXYnbCo74E2a3BWwUFISFBVIOEbBZPoON8Lk1FX1UUktMXth7XqsYJjl618 fYnUUSqpDmuhK/vpssCDYWdlXP0SIMkyTXzdxkTjvyQdKPlPpcPSxPhkNOabkQ5TWz9Lh+PoWdIx ifEUwpWKUXoqHbaMNM8qnqXj6GnL/0k6EDxOpcNGkW9OOrANnqUDjxLNwp4lHSjKIQ3JJD15xBmO gueM4+rqE2Yc+/cJ9mGPfWtjnwx1b5jMa6HDvh21fw928Q8AAAD//wMAUEsDBBQABgAIAAAAIQCw Pp+YygAAACkCAAAZAAAAZHJzL19yZWxzL2Uyb0RvYy54bWwucmVsc7yRywrCMBBF94L/EGZv01YQ EVM3IrgV/YAhmbbB5kESX39vQAQF0Z3LmeGee2CWq6sZ2JlC1M4KqIoSGFnplLadgMN+M5kDiwmt wsFZEnCjCKtmPFruaMCUQ7HXPrJMsVFAn5JfcB5lTwZj4TzZfGldMJjyGDruUR6xI16X5YyHVwY0 b0y2VQLCVk2B7W8+N/9mu7bVktZOngzZ9KGCa5O7MxBDR0mAIaXxsZwWF9MC/+xQ/8eh/uZQ/ceh ejrwtwc3dwAAAP//AwBQSwMEFAAGAAgAAAAhADjxcC4VAgAARAMAABQAAABkcnMvbWVkaWEvaW1h Z2UzLndtZpRSTYvTUBQ976WdsR+QdKYu1OJEQReDM4IIgm6aSeN8YKXYgiupMcaZQJuWpKV2IRbc CVJXDvg7xJWLrtyIzEJ0Fv4Cd4NkJ1jvfS0KDi585Oade15yP859hx/fv4ZaNzIL2n2Fbt0TyADa vgAkXiguTW8piAAjIafTqULr4tScy0kCistLU05EjryLCzryqLq9vcaw6wM1LM3Z06AIU8Agf0Lo LdmIwn8h4wwZjiYZFeUnoYkSoR9yk/7g9VJVQsUZjaDtx+Ztf2De6bTdEOaHA+xfLQ7KT0oD/jJF tkYxqR9cyTLDPYSIxCz2SHiYxZ785NP/jy1UjqNjOboYzev3UD6WgxIJrr/aMJ3HvcjF9eVBmch/ 1c99HFHXedpnfWiE+v3oa4RtysRTYrUNYXW7cfWmbQt8I46t4sfBbmjWvcAPPf+SuR1660gLLKYq 9WrjGrB8NwitVmvDjQPP7jz0a+6uH6OQ/lvcglYfth90WnRkd/pR4EesPAqp310s4cQ53RlXLlu1 xNA3m1bt+8pZwid1C4mTXEjGG01Chm7zNnaS1eZWMlZMmfanW3RkrTYrTSfhx9LzgnQSkhapJUgA jXwSI8tohSiin3UJnwFyyglJWRpGVuLVoUnd89BZmay6cTx9zKdhYFF579TNpSTn68O457ex8wbP 6XpkUSw92mFT/ueD+W36M3GeAfALAAD//wMAUEsDBBQABgAIAAAAIQBy8VfMJAIAAEYDAAAUAAAA ZHJzL21lZGlhL2ltYWdlMi53bWZ8Ur2LE0EcfTOb3EcS2OTuLNTorYIWh54ggmCVvSTeWcQLJmAj xDXunQv5YjchphADWlkYKxWx8F8QxMoilY3IFaLXWoo2h2wnGN9MFgVPHPa3835vZ9/va3bfv30G vb7NzRjXNXp+TWAeMJ4KQOKh5uJ8S0ECCgk5mUw0WhUHIy4pCTSXkpb8LJL0Ts6YSKHkdG9VBx0X KGMhYg+BChMgTX9M9Jr2gvKfaCrCvFKTCi3JoagjS/RDjn9y43qkM2Fy6arXdAPrstu3rrSbTgvW ux08ObfUz93J9tXJGO00NVkPziYUo2roDIaR9gcRRtrrzEYtrS2UdmXQvNFuoP/lwmI/xy//1hY6 xt6+GM7AF9P868jty59yOkapahVvd30H/40xrWOPVaf447QOg6jX88c+tjCUakqq2xlhdzpB6WI+ L/CVnLKCG3jbLatS99xW3T1lXWrVVxEXmI0VKqXqeWDxqteyG401J/Dq+fZNt+xsuwEy8b+bmzGi lmTi+XbP91xfdR6Z2O8qFjB3zCyOCmfscpg212t2+fvyUeIDpo2wGJ4IR2s1orSZV9uoGK7UNsKR ZnLc727wk71SK9SKoXpsMyXYJyG5OBHBBhj0OdSEQsukSN/rEB8GknRi918aDg/yhMTjXYvlQ41d 9Sah75yaP6J5pDGrvTf67jLM8cog6LpNbL7CAw4vgSPZrU1l2v+4E92nPzNXUwB+AQAA//8DAFBL AwQUAAYACAAAACEA13vNFBsCAABGAwAAFAAAAGRycy9tZWRpYS9pbWFnZTEud21mlFM9ixNRFD1v kv1KIjPZXQs1uKOgxeKuIIKQKrNJ3LWIBBNwCyFmxzEO5IuZhJhCXLATJFYq/ggrsbJIZSOyheji T7BbZDrBeO5LsHCx8DE379zzZu69596Xw08fXkOvN4vzsbsafbujsATEXinAwDPNzfHXUCQgSBmT yUSjTXVqxiUNAs2lDNuAkaR3cd5ECqV670F12PWAMpZn7GkwwgSw6I+J3tHGDP+VJhmWJJohaNX4 rCyVIfppbPMLWc91JSzOqvotL7RvegP7VqdVb8P+eICXV1cHuUeZgbwZp20wJvXgSkIY0bA7DNQ0 9r5yMY09/iWn/x9b6RxHx3J0sT+r30XuWA4mUlJ/qWoXH/aCOrIrgxzJf9UvOo6o+gT3qQ5h+v1+ EKABm7lkTtJvSzndbli6ns8rfCcnVvBCv9G2K67vtV3vkn2j7W5iTmEhXqiUqteAldt+22k2t+qh 7+Y797xyveGFSM/93d50rDJs7XWaPMp3+oHvBdJ7pON/dCxj8ZxZHBUuO+XIMrdrTvnH2lnik6aD qBhdiEZbNSLLzMs2KkbrtZ1opJkc98c7PHLWa4VaMZLHMVOKnVIGF/ul2IIYfYpPCFojRfpJl/gM kNTOLnvLcSQMvDi0qV7GLp1J6Dsn88dsHhYWtPde310mOV8Zhj2vhexbPOUFSWAvcz8rpv0vB3rW G4w+nQf/JPr73wAAAP//AwBQSwMEFAAGAAgAAAAhABbRpwzhAAAACwEAAA8AAABkcnMvZG93bnJl di54bWxMj8FOwzAQRO9I/IO1SNyobVpoCXGqqgJOVSVaJMRtm2yTqPE6it0k/XvcE9x2NKPZN+ly tI3oqfO1YwN6okAQ566ouTTwtX9/WIDwAbnAxjEZuJCHZXZ7k2JSuIE/qd+FUsQS9gkaqEJoEyl9 XpFFP3EtcfSOrrMYouxKWXQ4xHLbyEelnqXFmuOHCltaV5Sfdmdr4GPAYTXVb/3mdFxffvZP2++N JmPu78bVK4hAY/gLwxU/okMWmQ7uzIUXjYH5XMUtIRp6BuIaULOpBnGI18tCg8xS+X9D9gsAAP// AwBQSwECLQAUAAYACAAAACEAv1ec5QwBAAAVAgAAEwAAAAAAAAAAAAAAAAAAAAAAW0NvbnRlbnRf VHlwZXNdLnhtbFBLAQItABQABgAIAAAAIQA4/SH/1gAAAJQBAAALAAAAAAAAAAAAAAAAAD0BAABf cmVscy8ucmVsc1BLAQItABQABgAIAAAAIQD5Qj1HjQUAAE8bAAAOAAAAAAAAAAAAAAAAADwCAABk cnMvZTJvRG9jLnhtbFBLAQItABQABgAIAAAAIQCwPp+YygAAACkCAAAZAAAAAAAAAAAAAAAAAPUH AABkcnMvX3JlbHMvZTJvRG9jLnhtbC5yZWxzUEsBAi0AFAAGAAgAAAAhADjxcC4VAgAARAMAABQA AAAAAAAAAAAAAAAA9ggAAGRycy9tZWRpYS9pbWFnZTMud21mUEsBAi0AFAAGAAgAAAAhAHLxV8wk AgAARgMAABQAAAAAAAAAAAAAAAAAPQsAAGRycy9tZWRpYS9pbWFnZTIud21mUEsBAi0AFAAGAAgA AAAhANd7zRQbAgAARgMAABQAAAAAAAAAAAAAAAAAkw0AAGRycy9tZWRpYS9pbWFnZTEud21mUEsB Ai0AFAAGAAgAAAAhABbRpwzhAAAACwEAAA8AAAAAAAAAAAAAAAAA4A8AAGRycy9kb3ducmV2Lnht bFBLBQYAAAAACAAIAAACAADuEAAAAAA= ">
                <o:lock v:ext="edit" aspectratio="t"/>
                <v:group id="Group 568" o:spid="_x0000_s1027" style="position:absolute;left:457;top:666;width:21148;height:2093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gtAYcQAAADdAAAADwAAAGRycy9kb3ducmV2LnhtbERPS2vCQBC+C/6HZYTe dJOWFImuImJLD6HQRCi9DdkxCWZnQ3abx7/vFgq9zcf3nP1xMq0YqHeNZQXxJgJBXFrdcKXgWrys tyCcR9bYWiYFMzk4HpaLPabajvxBQ+4rEULYpaig9r5LpXRlTQbdxnbEgbvZ3qAPsK+k7nEM4aaV j1H0LA02HBpq7OhcU3nPv42C1xHH01N8GbL77Tx/Fcn7ZxaTUg+r6bQD4Wny/+I/95sO85Mkht9v wgny8A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gtAYcQAAADdAAAA DwAAAAAAAAAAAAAAAACqAgAAZHJzL2Rvd25yZXYueG1sUEsFBgAAAAAEAAQA+gAAAJsDAAAAAA== ">
                  <v:rect id="Rectangle 569" o:spid="_x0000_s1028" style="position:absolute;left:2555;top:15167;width:1402;height:20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I5n8QA AADdAAAADwAAAGRycy9kb3ducmV2LnhtbESPT4vCMBDF78J+hzALe9NUQXFrUxFhwYMg/mOvQzO2 1WRSmmztfnsjCN5meO/95k227K0RHbW+dqxgPEpAEBdO11wqOB1/hnMQPiBrNI5JwT95WOYfgwxT 7e68p+4QShEh7FNUUIXQpFL6oiKLfuQa4qhdXGsxxLUtpW7xHuHWyEmSzKTFmuOFChtaV1TcDn82 Uui6/0522oxP6+PvuTG7ld52Sn199qsFiEB9eJtf6Y2O9afTCTy/iSPI/AEAAP//AwBQSwECLQAU AAYACAAAACEA8PeKu/0AAADiAQAAEwAAAAAAAAAAAAAAAAAAAAAAW0NvbnRlbnRfVHlwZXNdLnht bFBLAQItABQABgAIAAAAIQAx3V9h0gAAAI8BAAALAAAAAAAAAAAAAAAAAC4BAABfcmVscy8ucmVs c1BLAQItABQABgAIAAAAIQAzLwWeQQAAADkAAAAQAAAAAAAAAAAAAAAAACkCAABkcnMvc2hhcGV4 bWwueG1sUEsBAi0AFAAGAAgAAAAhAEECOZ/EAAAA3QAAAA8AAAAAAAAAAAAAAAAAmAIAAGRycy9k b3ducmV2LnhtbFBLBQYAAAAABAAEAPUAAACJAwAAAAA= " fillcolor="#d8d8d8" strokecolor="#d8d8d8" strokeweight="2pt"/>
                  <v:line id="Line 570" o:spid="_x0000_s1029" style="position:absolute;visibility:visible;mso-wrap-style:square" from="2473,17352" to="21599,17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9HwsQAAADdAAAADwAAAGRycy9kb3ducmV2LnhtbERPzWoCMRC+C32HMIVepGarWMrWKFKU 2oMHrQ8wbqbJtpvJkmR1fftGELzNx/c7s0XvGnGiEGvPCl5GBQjiyuuajYLD9/r5DURMyBobz6Tg QhEW84fBDEvtz7yj0z4ZkUM4lqjAptSWUsbKksM48i1x5n58cJgyDEbqgOcc7ho5LopX6bDm3GCx pQ9L1d++cwrWX+b4212OW9OMh/bzEFbdUq+Uenrsl+8gEvXpLr65NzrPn04ncP0mnyD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70fCxAAAAN0AAAAPAAAAAAAAAAAA AAAAAKECAABkcnMvZG93bnJldi54bWxQSwUGAAAAAAQABAD5AAAAkgMAAAAA " strokeweight="1pt">
                    <v:stroke startarrow="oval" startarrowwidth="narrow" startarrowlength="short" endarrow="classic" endarrowwidth="narrow"/>
                  </v:line>
                  <v:line id="Line 571" o:spid="_x0000_s1030" style="position:absolute;flip:y;visibility:visible;mso-wrap-style:square" from="2555,242" to="2555,17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ZoCMQAAADdAAAADwAAAGRycy9kb3ducmV2LnhtbERPTWsCMRC9F/wPYYTeNKvUVlajiCCK FKrWg8dxM+4GN5NlE921v74pCL3N433OdN7aUtyp9saxgkE/AUGcOW04V3D8XvXGIHxA1lg6JgUP 8jCfdV6mmGrX8J7uh5CLGMI+RQVFCFUqpc8Ksuj7riKO3MXVFkOEdS51jU0Mt6UcJsm7tGg4NhRY 0bKg7Hq4WQXmY7s9D+zXCZNm83Ncfe7WRuZKvXbbxQREoDb8i5/ujY7zR6M3+PsmniB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5mgIxAAAAN0AAAAPAAAAAAAAAAAA AAAAAKECAABkcnMvZG93bnJldi54bWxQSwUGAAAAAAQABAD5AAAAkgMAAAAA " strokeweight="1pt">
                    <v:stroke endarrow="classic" endarrowwidth="narrow"/>
                  </v:line>
                  <v:line id="Line 572" o:spid="_x0000_s1031" style="position:absolute;visibility:visible;mso-wrap-style:square" from="2473,0" to="21599,17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xRxcQAAADdAAAADwAAAGRycy9kb3ducmV2LnhtbERP32vCMBB+H+x/CCf4NlMdHaMaRUYd PghjdsIej+Zsi80lJFGrf/0yGOztPr6ft1gNphcX8qGzrGA6yUAQ11Z33Cj4qjZPryBCRNbYWyYF NwqwWj4+LLDQ9sqfdNnHRqQQDgUqaGN0hZShbslgmFhHnLij9QZjgr6R2uM1hZtezrLsRRrsODW0 6Oitpfq0PxsFQ1c5Vx6/y4Nf7+7v5fOm2n0clBqPhvUcRKQh/ov/3Fud5ud5Dr/fpBPk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FHFxAAAAN0AAAAPAAAAAAAAAAAA AAAAAKECAABkcnMvZG93bnJldi54bWxQSwUGAAAAAAQABAD5AAAAkgMAAAAA " strokeweight="1pt">
                    <v:stroke endarrow="classic" endarrowwidth="narrow"/>
                  </v:line>
                  <v:shape id="Picture 573" o:spid="_x0000_s1032" type="#_x0000_t75" style="position:absolute;left:11212;top:3094;width:2638;height:41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M5XabEAAAA3QAAAA8AAABkcnMvZG93bnJldi54bWxET01rwkAQvRf8D8sI3urGgqGmrqIBUUIv sT30OGSnSWh2Nu5uk/jvu4VCb/N4n7PdT6YTAznfWlawWiYgiCurW64VvL+dHp9B+ICssbNMCu7k Yb+bPWwx03bkkoZrqEUMYZ+hgiaEPpPSVw0Z9EvbE0fu0zqDIUJXS+1wjOGmk09JkkqDLceGBnvK G6q+rt9GwZSPx9fNafOB3N+Kc+luuV4VSi3m0+EFRKAp/Iv/3Bcd56/XKfx+E0+Qu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M5XabEAAAA3QAAAA8AAAAAAAAAAAAAAAAA nwIAAGRycy9kb3ducmV2LnhtbFBLBQYAAAAABAAEAPcAAACQAwAAAAA= ">
                    <v:imagedata r:id="rId1694" o:title=""/>
                  </v:shape>
                  <v:shape id="Picture 574" o:spid="_x0000_s1033" type="#_x0000_t75" style="position:absolute;left:9563;top:17474;width:2473;height:41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4kn/GAAAA3QAAAA8AAABkcnMvZG93bnJldi54bWxEj09rwkAQxe8Fv8MyQm91o6CW6Cr+IZBL oU1SvA7ZMQlmZ0N2a+K37wqF3mZ4b97vzXY/mlbcqXeNZQXzWQSCuLS64UpBkSdv7yCcR9bYWiYF D3Kw301ethhrO/AX3TNfiRDCLkYFtfddLKUrazLoZrYjDtrV9gZ9WPtK6h6HEG5auYiilTTYcCDU 2NGppvKW/ZjATfPDJ54/1tG1OJ4flySZM34r9TodDxsQnkb/b/67TnWov1yu4flNGEHu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3iSf8YAAADdAAAADwAAAAAAAAAAAAAA AACfAgAAZHJzL2Rvd25yZXYueG1sUEsFBgAAAAAEAAQA9wAAAJIDAAAAAA== ">
                    <v:imagedata r:id="rId1695" o:title=""/>
                  </v:shape>
                  <v:shape id="Picture 575" o:spid="_x0000_s1034" type="#_x0000_t75" style="position:absolute;top:6977;width:2308;height:412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wczGTIAAAA3QAAAA8AAABkcnMvZG93bnJldi54bWxEj0FrwkAQhe+F/odlCt7qphXbJnUVUQIe LFJtob0N2TEJZmdDdo3x3zuHQm8zvDfvfTNbDK5RPXWh9mzgaZyAIi68rbk08HXIH99AhYhssfFM Bq4UYDG/v5thZv2FP6nfx1JJCIcMDVQxtpnWoajIYRj7lli0o+8cRlm7UtsOLxLuGv2cJC/aYc3S UGFLq4qK0/7sDExwe1j2p4+fdP07eT1+92me71JjRg/D8h1UpCH+m/+uN1bwp1PBlW9kBD2/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cHMxkyAAAAN0AAAAPAAAAAAAAAAAA AAAAAJ8CAABkcnMvZG93bnJldi54bWxQSwUGAAAAAAQABAD3AAAAlAMAAAAA ">
                    <v:imagedata r:id="rId1696" o:title=""/>
                  </v:shape>
                </v:group>
                <w10:wrap type="square"/>
                <w10:anchorlock/>
              </v:group>
            </w:pict>
          </mc:Fallback>
        </mc:AlternateContent>
      </w:r>
      <w:r w:rsidR="005C3C9B">
        <w:rPr>
          <w:bCs/>
          <w:szCs w:val="24"/>
        </w:rPr>
        <w:t>Mặc khác:</w:t>
      </w:r>
    </w:p>
    <w:p w:rsidR="005C3C9B" w:rsidRDefault="005C3C9B" w:rsidP="00B835DC">
      <w:pPr>
        <w:pStyle w:val="ListParagraph"/>
        <w:numPr>
          <w:ilvl w:val="0"/>
          <w:numId w:val="26"/>
        </w:numPr>
        <w:tabs>
          <w:tab w:val="left" w:pos="284"/>
          <w:tab w:val="left" w:pos="2835"/>
          <w:tab w:val="left" w:pos="5387"/>
          <w:tab w:val="left" w:pos="7938"/>
        </w:tabs>
        <w:jc w:val="both"/>
        <w:rPr>
          <w:bCs/>
          <w:szCs w:val="24"/>
        </w:rPr>
      </w:pPr>
      <w:r w:rsidRPr="00205760">
        <w:rPr>
          <w:bCs/>
          <w:position w:val="-12"/>
          <w:szCs w:val="24"/>
        </w:rPr>
        <w:object w:dxaOrig="1920" w:dyaOrig="360">
          <v:shape id="_x0000_i1837" type="#_x0000_t75" style="width:96pt;height:18pt" o:ole="">
            <v:imagedata r:id="rId1697" o:title=""/>
          </v:shape>
          <o:OLEObject Type="Embed" ProgID="Equation.DSMT4" ShapeID="_x0000_i1837" DrawAspect="Content" ObjectID="_1653893986" r:id="rId1698"/>
        </w:object>
      </w:r>
      <w:r>
        <w:rPr>
          <w:bCs/>
          <w:szCs w:val="24"/>
        </w:rPr>
        <w:t xml:space="preserve">→ </w:t>
      </w:r>
      <w:r w:rsidRPr="00205760">
        <w:rPr>
          <w:bCs/>
          <w:position w:val="-14"/>
          <w:szCs w:val="24"/>
        </w:rPr>
        <w:object w:dxaOrig="3150" w:dyaOrig="405">
          <v:shape id="_x0000_i1838" type="#_x0000_t75" style="width:157.5pt;height:20.25pt" o:ole="">
            <v:imagedata r:id="rId1699" o:title=""/>
          </v:shape>
          <o:OLEObject Type="Embed" ProgID="Equation.DSMT4" ShapeID="_x0000_i1838" DrawAspect="Content" ObjectID="_1653893987" r:id="rId1700"/>
        </w:object>
      </w:r>
      <w:r>
        <w:rPr>
          <w:bCs/>
          <w:szCs w:val="24"/>
        </w:rPr>
        <w:t>MeV (2).</w:t>
      </w:r>
    </w:p>
    <w:p w:rsidR="005C3C9B" w:rsidRDefault="005C3C9B" w:rsidP="00205760">
      <w:pPr>
        <w:pStyle w:val="ListParagraph"/>
        <w:tabs>
          <w:tab w:val="left" w:pos="284"/>
          <w:tab w:val="left" w:pos="2835"/>
          <w:tab w:val="left" w:pos="5387"/>
          <w:tab w:val="left" w:pos="7938"/>
        </w:tabs>
        <w:ind w:left="862"/>
        <w:jc w:val="both"/>
        <w:rPr>
          <w:bCs/>
          <w:szCs w:val="24"/>
        </w:rPr>
      </w:pPr>
      <w:r>
        <w:rPr>
          <w:bCs/>
          <w:szCs w:val="24"/>
        </w:rPr>
        <w:t>Từ (1) và (2)</w:t>
      </w:r>
    </w:p>
    <w:p w:rsidR="005C3C9B" w:rsidRPr="00205760" w:rsidRDefault="005C3C9B" w:rsidP="00205760">
      <w:pPr>
        <w:pStyle w:val="ListParagraph"/>
        <w:tabs>
          <w:tab w:val="left" w:pos="284"/>
          <w:tab w:val="left" w:pos="2835"/>
          <w:tab w:val="left" w:pos="5387"/>
          <w:tab w:val="left" w:pos="7938"/>
        </w:tabs>
        <w:ind w:left="862"/>
        <w:jc w:val="both"/>
        <w:rPr>
          <w:bCs/>
          <w:szCs w:val="24"/>
        </w:rPr>
      </w:pPr>
      <w:r>
        <w:rPr>
          <w:bCs/>
          <w:szCs w:val="24"/>
        </w:rPr>
        <w:t xml:space="preserve">→ </w:t>
      </w:r>
      <w:r w:rsidRPr="00205760">
        <w:rPr>
          <w:bCs/>
          <w:position w:val="-32"/>
          <w:szCs w:val="24"/>
        </w:rPr>
        <w:object w:dxaOrig="2145" w:dyaOrig="765">
          <v:shape id="_x0000_i1839" type="#_x0000_t75" style="width:107.25pt;height:38.25pt" o:ole="">
            <v:imagedata r:id="rId1701" o:title=""/>
          </v:shape>
          <o:OLEObject Type="Embed" ProgID="Equation.DSMT4" ShapeID="_x0000_i1839" DrawAspect="Content" ObjectID="_1653893988" r:id="rId1702"/>
        </w:object>
      </w:r>
      <w:r>
        <w:rPr>
          <w:bCs/>
          <w:szCs w:val="24"/>
        </w:rPr>
        <w:t xml:space="preserve"> MeV → </w:t>
      </w:r>
      <w:r w:rsidRPr="00D74117">
        <w:rPr>
          <w:bCs/>
          <w:position w:val="-12"/>
          <w:szCs w:val="24"/>
        </w:rPr>
        <w:object w:dxaOrig="1200" w:dyaOrig="360">
          <v:shape id="_x0000_i1840" type="#_x0000_t75" style="width:60pt;height:18pt" o:ole="">
            <v:imagedata r:id="rId1703" o:title=""/>
          </v:shape>
          <o:OLEObject Type="Embed" ProgID="Equation.DSMT4" ShapeID="_x0000_i1840" DrawAspect="Content" ObjectID="_1653893989" r:id="rId1704"/>
        </w:object>
      </w:r>
      <w:r>
        <w:rPr>
          <w:bCs/>
          <w:szCs w:val="24"/>
        </w:rPr>
        <w:t>MeV.</w:t>
      </w:r>
    </w:p>
    <w:p w:rsidR="005C3C9B" w:rsidRDefault="005C3C9B" w:rsidP="003840C1">
      <w:pPr>
        <w:tabs>
          <w:tab w:val="left" w:pos="284"/>
          <w:tab w:val="left" w:pos="2835"/>
          <w:tab w:val="left" w:pos="5387"/>
          <w:tab w:val="left" w:pos="7938"/>
        </w:tabs>
        <w:ind w:firstLine="142"/>
        <w:rPr>
          <w:b/>
          <w:bCs/>
          <w:szCs w:val="24"/>
        </w:rPr>
      </w:pP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3360" behindDoc="0" locked="1" layoutInCell="1" allowOverlap="1">
                <wp:simplePos x="0" y="0"/>
                <wp:positionH relativeFrom="column">
                  <wp:posOffset>4233545</wp:posOffset>
                </wp:positionH>
                <wp:positionV relativeFrom="paragraph">
                  <wp:posOffset>255905</wp:posOffset>
                </wp:positionV>
                <wp:extent cx="2419350" cy="1337945"/>
                <wp:effectExtent l="0" t="0" r="14605" b="2540"/>
                <wp:wrapSquare wrapText="bothSides"/>
                <wp:docPr id="1537" name="Canvas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19350" cy="1337945"/>
                          <a:chOff x="0" y="0"/>
                          <a:chExt cx="21600" cy="21600"/>
                        </a:xfrm>
                      </wpg:grpSpPr>
                      <wpg:grpSp>
                        <wpg:cNvPr id="1538" name="Group 440"/>
                        <wpg:cNvGrpSpPr>
                          <a:grpSpLocks/>
                        </wpg:cNvGrpSpPr>
                        <wpg:grpSpPr bwMode="auto">
                          <a:xfrm>
                            <a:off x="327" y="598"/>
                            <a:ext cx="21258" cy="21015"/>
                            <a:chOff x="0" y="0"/>
                            <a:chExt cx="21600" cy="21600"/>
                          </a:xfrm>
                        </wpg:grpSpPr>
                        <pic:pic xmlns:pic="http://schemas.openxmlformats.org/drawingml/2006/picture">
                          <pic:nvPicPr>
                            <pic:cNvPr id="1539" name="Picture 44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1333" y="2377"/>
                              <a:ext cx="17437" cy="16434"/>
                            </a:xfrm>
                            <a:prstGeom prst="rect">
                              <a:avLst/>
                            </a:prstGeom>
                            <a:noFill/>
                            <a:extLst>
                              <a:ext uri="{909E8E84-426E-40DD-AFC4-6F175D3DCCD1}">
                                <a14:hiddenFill xmlns:a14="http://schemas.microsoft.com/office/drawing/2010/main">
                                  <a:solidFill>
                                    <a:srgbClr val="FFFFFF"/>
                                  </a:solidFill>
                                </a14:hiddenFill>
                              </a:ext>
                            </a:extLst>
                          </pic:spPr>
                        </pic:pic>
                        <wps:wsp>
                          <wps:cNvPr id="1540" name="Line 442"/>
                          <wps:cNvCnPr/>
                          <wps:spPr bwMode="auto">
                            <a:xfrm>
                              <a:off x="1333" y="10594"/>
                              <a:ext cx="2026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41" name="Line 443"/>
                          <wps:cNvCnPr/>
                          <wps:spPr bwMode="auto">
                            <a:xfrm flipV="1">
                              <a:off x="1333" y="0"/>
                              <a:ext cx="0" cy="1864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542" name="Picture 44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185" y="1129"/>
                              <a:ext cx="1057" cy="21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3" name="Picture 445"/>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14659" y="12971"/>
                              <a:ext cx="1527" cy="3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4" name="Picture 44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10607"/>
                              <a:ext cx="1292" cy="2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6" name="Picture 447"/>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17311" y="10662"/>
                              <a:ext cx="4112" cy="34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7" name="Picture 44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12654" y="5719"/>
                              <a:ext cx="1409" cy="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48" name="Picture 44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3504" y="17911"/>
                              <a:ext cx="939" cy="3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9" name="Picture 45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1422" y="17858"/>
                              <a:ext cx="1057" cy="368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 o:spid="_x0000_s1026" style="position:absolute;margin-left:333.35pt;margin-top:20.15pt;width:190.5pt;height:105.35pt;z-index:251663360"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hPZpMQAYAAFEsAAAOAAAAZHJzL2Uyb0RvYy54bWzs Wltv2zYUfh+w/yDo3bUoUZIlJClSX4oB3Was295pibaF6gZKjhMU++8751CSb+kSN0XReApgR5JJ 6ly+8/HwkFdv77PUuJOqSor82mRvLNOQeVTESb66Nv/6czYYmUZVizwWaZHLa/NBVubbm59/utqW obSLdZHGUhkwSF6F2/LaXNd1GQ6HVbSWmajeFKXM4cdloTJRw61aDWMltjB6lg5ty/KG20LFpSoi WVXwdKJ/NG9o/OVSRvXvy2UlayO9NkG2mr4VfS/we3hzJcKVEuU6iRoxxFdIkYkkh5d2Q01ELYyN Sk6GypJIFVWxrN9ERTYslsskkqQDaMOsI23eq2JTki6rcLsqOzOBaY/s9NXDRr/dzZWRxOA71/FN IxcZeGks8jtRGR6aZ1uuQmj1XpUfy7nSOsLlhyL6VBl5MV6LfCVvqxJMDYNgj+FxF7xf6f7GYvtr EcMrxKYuyGL3S5XhqGAL454c89A5Rt7XRgQPbc4CxwX/RfAbcxw/4K52XbQG/570i9bTtifzrKaf TZconwj1S0nQRjCtKN10Ou8sAyjWliGXGJwTco71RPe3pnmpHRwbvAHausFIa9rZgtkuiIOWsJnF vr0dyiQK4dOgDa5O0PZ0VEKveqOk2QySPWuMTKhPm3IAgVGKOlkkaVI/UJADTlCo/G6eRAhBvDkA btC6Bxrge8FBhMS2oe4mUK0v4XYHZaWK7VqKuGrhfDjKEG8PRFmkSTlL0hRRjNeN0sAyR1H6iN00 A0yKaJPJvNaUpmQK+hd5tU7KyjRUKLOFhAhVv8QMHA90WkMAlSrJa4ogQMaHqsa3I0aIdT7bo1vL Cux3g7FrjQfc8qeD24D7A9+a+tziIzZm43+wN+PhppJgFZFOyqQRHZ6eCP8oxTRkrMmLSNC4E0S1 Os5AIIq3VkQIPbQQylqp6A/gDGgH17WSdbTGyyUYsnkOjbsfyOo7Q6MPKqCjJ+kEyMKhOLId3z8M JOZzZDyiFI87nKirpQbAiqrq97LIDLwA44OsZG1xB8bW2rVNUO68QAiQNq2y+/4IrGA6mo74gNve FPwxmQxuZ2M+8GbMdyfOZDyesNYf6ySOZY7DvdwdZN0iTeIWoJVaLcap0m6a0V+jeLVrNkRY7MRo Xdj+J7SRR9AH8BTdAR8kTpjGqzYC4O55MMJJ/LEJ8ONalBKsjsPuBzzQb8PHH5Ico91GHZpW43yu mrvzIMIsNyAUaMfRxGPZnqcxQozfTR0n+EhBkGfiI82NLXCL7cPM9N/+sejv1D8ihMwgjwltSFXT PDbqhxJYoYDwM3H4KjONVEJOBhfUrhZJumtX1VKk9fqwaSbj5l1pjoL9aEDuYuxZ+EQ4aHzi1aKI HwgXMOkTRr8fWIG0dfLQgNVBI58DVmMJnPk3TkfolSZR6pitSWLBWZQrtVnSyOOUOfy4kO1h+Sgs GzJtuB/uTjj0kTziaFUEvb5j/gX02yB83uVfRKSoCvL2xeRfoGiff0Gii4593uQ6cin9YswO9DzU 8hTMtk32BQsz+u3LTNUnX8d5dOuA/eQLn8HnNREH5OZ6apx3xEELWlTloogDFO2J4yzi4J4Ly3qs 99iBT6v5XVrOXKyO4MrNsd1+4fYNFm6vkDv4KXdQwfLiuAMU7bnjHO6AJRDyhuVZxyUfO8AMDkun nkXLsD7noMLlsxbUGFjHBZ9XyBtQzznOOQgmF8cbkHn3vHEObzDfYVCs0dzhUU1xl3NwWMI0OQfX +UjPHf877oCs85g7qMh2cdyBRe9+o+mcQoftwUqEdmx9dlzq4BYsZb75ckUX6feK4uGPWbbf21jC bb+X7D9pOtZbnAGzufXODgYzb+QP+Iy7g8C3RgOLBe8Cz+IBn8wOt9So/q7PmogX7HDC7krg2u5X 791kSQ1nXtIkuzZH3QaPCJuNnP2qOFzvZWYofrsF1/7/8lbcK8zMulMW864aRJF0ceyKxYueXc9g Vzj8o8mV+QGkaBQjbSE5cFpy9UZP7Hj1deQLrSOfHgCC02KAkotjDjz51TPHGczBGLdh3YZrOn8E B+cOqGO3B+X03BHu5Wl7WYc+OARrXeDbp7OO3ZFKaIvnI+HcKvVqztjiwdj9e2q1Owl88y8AAAD/ /wMAUEsDBBQABgAIAAAAIQBT7tjgAQIAABADAAAUAAAAZHJzL21lZGlhL2ltYWdlNy53bWakUjFv 01AQvveSkDSJZIfSAYTAIMFQ0aJSJCSmuI5pGVKFJhKja8JrsZQ4kW0EGSo2hFjChsQE/4GBgUqp kFhaVhj4BUgMCHmCIXz3nEqIlZPfu+++s+/8vntfPn18RdpuFktyWyNnS9AcUW5PEOXpqeYK2KUA QYyEnE6nGi2L0zOuIgE0V5WWJFFBdPmEQVVq+smDzmioiLbp5Iw9Q6gwJTIRT4DeYE2AD9CiBP8L 1Ux4mMxjWwLPnU9JU9Q1mgd6p9Ecd5ZZ9jtt0lmEv+U6qrO94J9GnsxO0FextakeWVuDvh/S5Ghf vrz+IanvHSb8StZHn52ulZnhT1coElntA3HnP2tL3eMHdIS+f/VYHUWCdWa9pLCHw7h5y3EEfQXH q6HiYDe02t1AhV11xboddpepIKiYb7SbnRtE83eD0O711vw46DqD+6rl76qYaoV/j1zLtUf9e4Me Us7gYRSoiPWgWr7ZsdzHSeRjQKULhjtuXLVbqWmse3br5/lzwAuGTambXkrHax6QaTjsxm666G2k Y83U4Z9sIGUveg3PTfmxjaqAjELCMAOBo+cQQ+oyo4rgR9KzFRYbfhWnRQ6LtSjrW5IN8PhW6Bew HU8rm7ZJRZ14r28h2l1sj+JE9Yne0nOMr0zfFnYKvDh+/Xl/dqtys4lI/AzbHwAAAP//AwBQSwME FAAGAAgAAAAhAN1tz+LiAAAACwEAAA8AAABkcnMvZG93bnJldi54bWxMj01rwzAMhu+D/QejwW6r nX6kJYtSStl2KoO1g9GbmqhJaGyH2E3Sfz/3tB0lPbx63nQ96kb03LnaGoRookCwyW1RmxLh+/D+ sgLhPJmCGmsY4cYO1tnjQ0pJYQfzxf3elyKEGJcQQuV9m0jp8oo1uYlt2YTb2XaafBi7UhYdDSFc N3KqVCw11SZ8qKjlbcX5ZX/VCB8DDZtZ9NbvLuft7XhYfP7sIkZ8fho3ryA8j/4Phrt+UIcsOJ3s 1RRONAhxHC8DijBXMxB3QM2XYXNCmC4iBTJL5f8O2S8AAAD//wMAUEsDBBQABgAIAAAAIQD8/n/a 8AAAAL0EAAAZAAAAZHJzL19yZWxzL2Uyb0RvYy54bWwucmVsc7zUy2oDIRQG4H2h7yBn33FmkkxC iJNNKWRb0gcQPeNIxwtqL3n7CqXQQGp3LlX8/4+DeDh+moW8Y4jaWQZd0wJBK5zUVjF4OT897IDE xK3ki7PI4IIRjuP93eEZF57ypThrH0lOsZHBnJLfUxrFjIbHxnm0+WRywfCUl0FRz8UrV0j7th1o +J0B41UmOUkG4SRz//nic/P/2W6atMBHJ94M2nSjgmqTu3MgDwoTA4NS8+/NXfNhJqC3Das6hlXJ sK1j2JYMfR1DXzJ0dQxd46366z0MdQxDaQ6bOoZNybCuY1j/GOjVpzN+AQAA//8DAFBLAwQUAAYA CAAAACEAagyZBAACAAAQAwAAFAAAAGRycy9tZWRpYS9pbWFnZTgud21mpFIxb9NQEL73krSpE8kO pUIgBAYJhgqKRCOxxnVM2yEowhEd3RAexVLiRLYRZKjYEGIJGxIT/AEmRiq1qsRCWWFg4QcwIOQJ hvDdcyohVk5+7777zr7z++59+fThFWnrz5XltkZLvqAFosKuICrSU82VsEsBghgJOZ1ONVoRp2dc RQJoriptaYsKostzJlWp1U0fdMYjRbRNJ2bsGUKFKZGFeB/oDdY34AO0KMP/QjULHiaL2K6C584n pSUaGi0CHWq0wJ1lnv1OW3QW4W+5jupsL/inkSerEw5UYt9Sj+zbw0E3ov2jPfmyfpg2dj+m/Ere R5+drhvM8Kf1cSzy2gfizn/WlrrHD+gIff/qsUqxYJ1ZLymc0Shp3XRdQV/B8WqqJNyJbL8Xqqin rtibUW+FSoLmi02/1blBtLgVRk6/v9ZNwp47vKfa3R2VUK3075FrBX88uDvsI+UOH8ahilkPqhVb Hdt7nMZdDKh8wfQmzWtOO7PM9cBp/zx/DnjJdCjzskvZZC0AskyX3cTLloONbKKZBvyTDaSc5aAZ eBk/jlkVkFFIGGYgcPQCYkhtMKoIfiQ9q7PY8Ks4LXJYrIWhb0k+wONboV/AdjytfNoWzevEe30L 0e6iP05SNSB6R88xPoPenrpv8OL49ee92a0qzCYi8TNsfwAAAP//AwBQSwMEFAAGAAgAAAAhAE2D vtDoAQAAzAIAABQAAABkcnMvbWVkaWEvaW1hZ2U2LndtZpRSTYvTUBQ997V1ZtpCUj8QP9Ao6GLQ EUVw20waZ2ZRKbbiQiHGNo6BJi1NimYhDggu3FQQEVz5I3Q3AwXBjbodwZU/YZDsBOu9z7rRlY/c vHPPe+/cvHPz5fOH19DjxmJUuKPRxm3CElC4RYDCU82V+K2ICQgiNZvNNFqhI3Ouohhorqq+0RZV ODu7z0AVTT+938mGAdDC/jl7FKwwA0zOp4zecdRZ/iWHVFgSNSXooHpBuzjO6Ida4xMynusv4Y8z O2EUJNa14IF1fRD5MaafdtSry+/T+qOPqewscpxnTb4PLpWFkTv0shH91q7Txbn29Kes/r826Rp7 /9QYZ1tKvBMPiOzhMGledRzCV+YkGkESbsZWuxsGcTc4Z23E3RWUCAvFRrvZuQIcuBnGdr+/6idh 1xn0gpa/GSSolf6+cq3QzqK7gz4vOYPxKAxG4gdqxWbHch+mI59NXzxluJPGBbuVm8aaZ7e+nzzB +JBhI3fzM/lk1WNkGo5MEzdf9tbziWbqPD9e5yV72Wt4bi6PbVSJbSTFg3tA3IwC52x1mTh/Mub0 GFDRSY8dF8sh5osXZd15Tc2dN7EgG7Ct/yCWPd3OkjSIkL7FM25TGduH76USkr/Z3VF/uirzni4v 538BAAD//wMAUEsDBBQABgAIAAAAIQDHkA5bwwEAAFYCAAAUAAAAZHJzL21lZGlhL2ltYWdlNC53 bWZcUc9rE1EQ/t5LYk0a2I0/UURXwR6KtiqC1243q+0hNpiI4CVd47MuJJuQXdEcigVvXuJN8OQf 4dFCQBBEPap/hkX2Jhi/eebksLPzzfd258188+PrxzewdrK8Wdy2aPW+QhkoeArQ2LVciW+tSECQ 0rPZzKIVdWrOLWoCy1X1ntpWi8yWDjmoohFlj9vjoQGu4MicPQ1WmAEu8ynRN7rcd5cuN5SlmhZ0 THvqKs4Q/dbTPwy0V7YTNue2475JvdvmqXdn0I8STL/s69fXP2Rru58z+bJIv8yanAfXKsLIDFvY 0zKX9HcAfzhMGzeDQOETOfG6SeOdxGt1Y5N0zSVvM+muoKSwUKy3Gu0bwNF7ceL3eutRGneDwUPT jHZMilrp/3Zqhda4/2DQ41EweDKKzUh6Ra3YaHvhs2wUUZDD551wUl/1m7nr3Or4zV/nzhIfd3zk YX4xn6x3iFwnkDAJ8+XORj6xzBrj8w0e+cudeifM5fGdquKIStOoj6JQBeaUoaKYv9jidCKDTF6x OxA9MNfXxYLN3ttdssiF1jjNTB94h5dcRgU/Tzwqi0v+9vu+/qevvQAHLFWw//8FAAD//wMAUEsD BBQABgAIAAAAIQBQZfgLGgIAAEwDAAAUAAAAZHJzL21lZGlhL2ltYWdlMy53bWZ8Us9r02AYfr6v rXNpIck2D7rhoqCHoRNEEPTSLImuh0pZO3aMtcYZaNPSdNQexIJ48WAVREH/CC/iyUNPXkR20v0L 4mlIbsLq+34tFZzzS958z/sked7v/bH35dMbqDWUlryt0IstgVkg9VYAEs8Ul6GnFESAkZCj0Uih VXFywmUlAcXlSGkos+SdP6Yjh2K1c7/SawVACXMT9hRIYQQY5A8JfSDrk8I3CsERZllNMlqQfXGA JUK/5PCANlrP1UnocEYlbASxdSvoWhvNRjWC9XkXr68sdPMPl7r8ZZrsImlSPrisMcM5bPb6U+3r h7TVR6Rd7jXuNOvofr82380T+W9toWLsH4rhTmPUkD8yRrFieQ867Sr+G2Ocxz5lrdM5xnlwbXZo tTG+NtCX3CuuuSnsVisu3nAcgR/EsblBHG5HVrkWBlEtuGAVotoqMgIzabdcrFwF5rfCyK7X16px WHOad4NSdTuIYWb+LrGZmhTGzDjNnXYYtLn+MNPTXOZw/IzuDdxLdikx9Ju+Xfq5fJrwCd1G4iXn ksGaT8jQHd4GXrLirycDxeRpf7ROr+wV3/W9hG9bzwlqm5C0qOeCypAin1qrMVomCjL95GXKlXi8 ScwikKV+8JBoEq/2LEq/w83n2mhq8ngKMOmKgRnlfeSZ4zBny724EzRQeI+nVGYN7xbvFdiU/3V3 MlV/Op9S//8GAAD//wMAUEsDBBQABgAIAAAAIQCdqLOcGwIAAEwDAAAUAAAAZHJzL21lZGlhL2lt YWdlMi53bWaUUk1rE1EUPe8lsTYJTNIPRFvtKOiiaAUpCK4yTWLrIhJNSpcxxrEO5MuZCTELMeDO TbJS0L8hrlxkpQspXYj2X0iQ2QnGcydBQXHRx9z3zj1v5t65596jgw+vMV3a1PdCdGdPYR6IvFGA xjDkYty1IgFBSk8mkxBtqNMzLqEJQi7JSNAJepdOGEiiUPUflXttGyhiYcaeASNMgBT9EdE72ojh v9Ikw7xE04KW9Gd1Sq0S/dDb/ELWMPwT/lyq7DRsz7xtd827rUa1CfPTIV5tLnUzT1e78maUdoUx 4zyvycaPAN/fhKum0fvqLKbRRz/l/vjRVZhlzCxUbZaFDnZ7/VkFNWT+ycEXlFRQKJv5J75bxY3F bobk/yqQSsasO8lzWkmEqNNxD1w8Rl8P6Yney8pqt73CzWxW4Rs5sZztOftNs1Rz7GbNvmzeatY2 EFOYi+ZKhfJ1YHHPaVr1+lbVc2rZ1gO7WN23PaRjf8ubjpR6jfutOq+yrY7r2K5oj3T0dxULOHne yA9yV61ikDK2K1bx+9o54mXDQpAPLgaDrQpRysjKMcgH65WdYBAyGZ7PdnhlrVdylXwgj2UkFXVS motqKQoQoU8x4oLWSJF+vku8AiRCxxfGp7zSd42XRyYlCCdA9ImHkyf9wawnKcyF3nsZDUl1odTz fLuB8Vu84JDE8XHl4Vgs9L8czqbqT9+lE8AvAAAA//8DAFBLAwQKAAAAAAAAACEAO73P+wlVAAAJ VQAAFAAAAGRycy9tZWRpYS9pbWFnZTEucG5niVBORw0KGgoAAAANSUhEUgAAAc8AAADuCAYAAABf /4wMAAAAAXNSR0IArs4c6QAAAARnQU1BAACxjwv8YQUAAAAJcEhZcwAAIdUAACHVAQSctJ0AAFSe SURBVHhe7Z0HvBTVesBvEnvHXlBRVNSHoliDsfeOQKyAFY1gxI5YQMFgQUXQSAQEUdGIWBAFRARB ggqIHSMWEPVheZY838uLyUsm73/2nPGb2bN7d++2md3v//vNj7v34+7uzJw53zlfberXr1+gRHnu ueeCe++9175SHJ988klw8cUX21eK409/+lPQuXPn4H//93/tbxRH165dg59//tm+UhzXXXddsGjR IvtKcTz66KPB+PHj7atk0/SP//iP9kfF8a//+q/BP/3TP9lXiuPf//3fg7//+7+3rxTHf/7nfwZ/ +7d/q8rTw9/93d8F//Ef/2FfKY5/+Id/CP7t3/7NvlIc//Iv/xL88z//s32VbFR5elDl6UeVpx9V nrlR5elHlacfVZ4pR5WnH1WeflR55kaVpx9Vnn5SpTyXLVtmf1QcP/74Y/DNN9/YV4rjv/7rv4Ll y5fbV4oDpfnxxx/bV4qE66KLimy++OKL4A9/+IN9pTh+97vfmSMNNNl/FUVRFEUpEFWeiqIoilIk TY888oj9UXG8+eabwYsvvmhfKY6vv/46ePDBB+0rxfHf//3fwV133RX83//9n/2N4rj77rtNKo8S hbiKzz77zL5SHK+++mowd+5c+yrZaMCQBw0Y8qMBQ340YCg3GjDkRwOG/Gi0bcqphfJkAiYYhwfq qaeeMju8YcOGBUOGDDHfZejQocF9990XjBs3zuyKlyxZEnz//ffBn//8Z/sOlUeVpx9VnrlR5elH laefVCnPrbfeOjjiiCPCQ0YNDhw4MCKbNGmSlQTBM888E5HddNNNVhIYc4SUUX1FcuKJJ0bkVK5x 3HDDDREZisTB50vZgAEDrCQT1SdlJ598spVk4LWUy/PkfaTsjDPOCJXn008/HZHdfPPN5vfw0Ucf RWSnnHKKlWSIn6cz06DwrrnmGvO7ww47LOjQoUOw6aabBn/9138dNDU1FXysvfbawXbbbWeu76BB g4xSjX/m559/bj4T4veTSkqO+HkOHjzYSn69tiiIzTbbzChQqSji11ZG5Mav7bPPPmslgbm3Uiav 7aeffhqRdevWLbJQ4FpL+VdffWUlgRmLUjZ16lQryT5PFieO+Lg988wz834mEZOA8mzdunVw+OGH h7Lnn3/eyIBzln93yy23WEkQEO0uZWeffXbk2nLeUi6jwPv37x+RzZgxw0qC4IknnojIWHw5WARJ Wc+ePcPP/OWXX4IuXbpE5CtXrjQyuP766yOy6dOnW0kQTJw4MSIbMWJEqDyXLl0akZ1//vn2r4Lg j3/8Y9YY+umnn6w0CK666qqI7JVXXrGSTEUaKRs+fLiVBMF7770XkZ177rlWkrlnPDdSzmLUQeU1 KZs9e7aVBMFjjz0Wkd1zzz1WEgQffPBBRCY/k0pLJ510kvn9VlttFeyzzz6RyNIrrrgi8rcvv/yy lQSm6o6UYQ53vP322xEZY8jhu7bffvutlQbBlVdeGZHNmjXLSoIAl56Uyc+kOpKUyc8kivj4448P ZUcddVRk3Pbt2zfytzNnzrSSzLO78847hzLcIY7FixdH/q5Hjx5WkjnPE044IZTxmfI8L7/88sjf yms7ZsyYiEye58KFCyMyeZ5N7GTeeecdc7z77rsR/wQTr5NxfPfdd1YSmIEmZXKSJqVByhhQEl5L Of/fwcQrZXJw8bOUyUma7y1lzX1mvvPE7s4B8c+U5xn/THaDkvfffz+UcRNQFqw427ZtG/zN3/yN VyGW42BBxEOLomAydMTPU04W8fNcsWKFlfx6nqyU2RF/+OGHVpKhmPspP5PxJGXxa8t4dDKurfQp xj8z33n+8MMPVpL9mb7zdAfnWchn/s///I9ZMUuZ/MxCrq07UGyS+GfiX3WgeKWMFCsHE4eUOUUP KA4pk5/J+RbzmfmuLQuahx56yIyH+Gey8HSguOOfyTV1sKiRMqlY4+f55ZdfWklmQpWyYj4zfp6F fmZz5+nmBBQTiwB5bfOdJ8pHyuRnoqykTN7P+HnyTFXiM3OdJ0f8M1kYy7+V4/b1118PJk+eHMqK OU/5mSyc8n2mPE9iOaRMfiYLHimT56nRthWEXQuDoXfv3sHGG2/sVXSrrLJKsOWWW5qV0mWXXWZW 6yg9Hqy33nrLDBB2fgyM1157zexoWCmxi2Tlte+++wbrrLNO8Fd/9VdZ781Odv/99zd1euXCR1EU RSkNVZ4VADPVqFGjgo4dO2YpNHacO+64Y4CvGTMXK9xSozTZvbCzxXx0zDHHBOutt17W56677rpB r169zOpJo0IVRVFKowl7uRIFH4/zTxYDJix8pfgzpOJiV7jrrrsa/x+7yUoH+WAaffLJJ4NTTz01 S5Gy0z322GONbwNTRzE4s4kShfv5xhtv6KLEw4IFCyLmUCUDbghprlQy4F6Qbo0ko9G2HoqNtv39 739vgkA22WSTiKIioAffI+bWWk0gmGuJXovvgjHpEqw0b948+z+bBxOyRttmg59Lo239aLStH422 9aOpKimnUOWJQhw9erTxWUrFREQqUWMy2qvWMLETMXjcccdFgpVQokRXEg3ZHKo8/ajyzI0qTz+q PP2o8kw5hSjP+fPnm2CcuNK89dZbI5FcSYQwc0LmpRJdc801TZpQvsbFqjz9qPLMjSpPP6o8/aRK ed5+++32R8VBDtDDDz9sX0XBr3nJJZcEq622Wqh41l9/faN4ZFpN0sE/R0Rvp06dIpG67dq1C6ZN m+b135ECcuONN9pXioNUDCZD9XlmQ6Q5vnIlyp133mnSKZQo5ESTbZAGNNq2CFAqFCVwigalQ1BO S4KLkgKmZxLNZZATO9JzzjlHAxoURVFyoMqzAFg5s9uUZs4ddtjBVK6pl90GipJdgjzHNm3aRKrW KIqiKBma8NcoUdiNueoUpGbsvvvuoUJZddVVg0svvbRu/Thz5swxaTXufEltoSQb1XTw6cnqQcqv kGurZMN1UXN2Nu55UqLIuTfpNFHbUIlC3V58Eg888EAkTxKTraz9WK8QNET9SbkLJa2Fcz/vvPPs /1IcKAiKU+hkmA01TknlUqIw75IbrEShnGNa2h5qtK0Hom2pD+sKtTvfZqOVuMN5T8F6p0CpUkRa ixJFo21zo9G2fjTa1o+mqqQYilnLFJTVV189GDlyZMNOjFT7YNcprwet0dQU9yuqPHOjytOPKk8/ qVKemOeUDBRxZ8fpFAXdT6gO1Ojgn6GFmjTj8vCr/zMDyvPggw9W5emBhZcqz2zYtOjckg1FZ1Cg aaApTbmJlYR2YdK/eeihh5pWNcqvkNIirxF+Ph0/mZxZvQ5+uC5qpciGQiqyjZ6SgTZyHGlAU1X+ As1PiaJ1SuGiiy7S6MkcEOQgd+dEItMZRlEUpZFoaOVJWPTVV18dBgahQGnrpea3/ND5YO+99w4V KAUWaHirKIrSKDTRKLkRwWRy/vnnhwqAhtKkqMCrr75qWnopUeiw7so5kn5AGoK7fhtttJG5bo2I 8wmreTKba6+9NjVmuGpCEOKHH35oXymO6dOnm+IzaaAho20xyZ522mmRiZ86r45iW5I1CvHC8AQM nX322eF1xB/K4G80NNo2Nxpt60ejbf1oqkqCodTeySefHE74tBNbvHixlWZQ5enH11UF0/fll18e Xk96mJIf2kio8syNKk8/qjz9qPJMKChOIkTdRL/99tsHH330kZX+iipPP7lakmGuHDBgQNidhfZm jaRAVXnmRpWnH1WeflKlPOfOnWt/rG9QnDSCdopzp512ytkNhehRDYDJhklQmrclKNA77rgjzAVd Y401UtNaqFT+/Oc/By+88IL6PD3gv0pLrdJqQo7nN998Y18pDjYzLNLTQENE27IzkIqTnpVEjCrl BeVx1113hQp0rbXWMkpFUZTa8v3335ud7hNPPBEMHz48uOWWW0ww18KFC+3/CIz7qn///sHgwYPN 7o/c9wULFpgexko2Ta1btw7kMX78eCsKgilTpkRkVNyRhQMIFpFygnAc7FIopC7lMoKVmyhltPiS /SMxD0r5ueeeayVB8Nvf/taYXKX8+eeft9LM1l/KZH3WnXfeOejYsWNE3qdPH/uXmYbP22yzTUQu i8GTEyplvJ8D5XH44YdH5HQkcbCikjIOqho5hg4dGpGRDoJPEdjdHHDAARG5NC3zPlLGIXfPfA8p O/DAAyNmRvI1pXzYsGFWEpjzlzKOjz/+2EqD4IorrojIiFx26T/8vO2220bksoII903KaINGSUAH 5i0pl2ZjrAlYEKRcNjFnvEkZ7y3rE/fs2TMiZzw7GOfxMSbHL8+JlHHIpPdu3bpFZBdffLGVZEoe xseYXGQQiSllnKOEKGcpl80dli5dGpFxzJ4920oDs7iRsr322iscY4wHzKxSTpN3x9tvvx2Rccji 5ky6UsZ7MW4de+yxR0Q+ZMgQKwmC+fPnR2QcnIvjuuuui8h4ziTxcUDKmWPmzJkRGeNx+fLlVhoE l112WUR+4oknWkkmaT/+3qNGjbLS7DmSMfbtt99aaWD64kq5nCNRaDvuuGNEPnHiRCvNniM5ZP45 9baljDkS+aJFi8x9lmOMutRuDpTHhhtuaOTM7WPGjPH+H/7WzZHsluNjiOPll182cmDukLIOHTpE qpHF58irrrrKSjI7TynjkJWYmPOkbN999w3HL+A+kXIWCY633norIuOga5YjPkcy30o4Dylvor0W 5jV3fPrpp/a/ZlITpAw/lrx5DHgpl6kKmGpI/ZByFJODwStlkydPjkw+mJOlnM9ysJN0HcfdwXd1 8NDxO3yXDAo3CPgZkyyTifxbVlcOJmQGx8CBA0O5XDAsWbIk8rfPPfeclWR46aWXInImHAcLCinj kJN5/L1lv1D+JZJVymUnet5HyjjkYoTvIWX06ZRmRpSYlMswes6f340bN870NeVn2SmDh1X+LcoW E67zgfIvqRxOLifF+BhjzMjUBiZnKZduBh4axo2US1M8403KeG/5ELMSl3I5xhjn8TEmxy/Pifs9 Ex4Tl1QU8fErlQznJ2Uc1FR2uPHrDs5RwvWV8jfffNNKMilEUsaRb/zGx9iLL74Ykcvxyw5Eyjjk +GU8ShnvhXJxZlsWCFL+/vvvm9+Db/zKMcbEJ2UoREl8HMjxu3LlyoiMccBz7oiPX7nY4J7G31su HH3jt5A5krHHIir+3lKpx+dIDt8YowMUE/0mm2wSbLDBBuHCFYXn/o4FgpsH3cFz2atXLyNnrLNo c8+sPHjm3RzJWJcyAgSx6nENHVx797kczC3ye8fnSDl++RwUpJTnG2PTpk2LbALyzZG+8St31fE5 Mp45EJ8j6zZgiJsl8zhRnHJhkA8NGPKTK2DIBxPxoEGDwoeRFW48qrle0ICh3GjAkJ9SAoaY2+Ru C4uVm+fkQQEYBwsyzLUodxT4Bx98YBZsUtGzsOR3LLD4bihKFsG8drA7830Wmw0H36+lz4JG29YY Jm55kzfffPPIbqc5VHn6KUZ5AvcBH4q7D1QiKuY+pAVVnrlR5emnJcqTOA2KlOBikW4VdlfsNsmz PuSQQ4ypnV2T3LGVC1xmKOB+/fqZ3S47Tz5bWu9QgPvss4/pviRN2IWgyrPG4O9wpouNN944YlIo BFWefopVnoBCwd/nFGi7du2MGa2eUOWZG1WefgpVnixAMc/y3BGA556j/fbbLxxvmMVxw9QisAcf KKZntxPm+9JhyH3P9ddf37g0pGk2H6lSnmn5ooWC4nNF3glWkf6LQpk3b14wadIk+0pxYNLBv1Is PNw8/PLB//nnn600/eCrZ4fNxKFEwQKk5fmyeeCBBwpKyWC3udpqq4XPDkerVq2CCy+8MGJyTQo8 66effnpE0XPQBzhXaqAEPzl+zDRQV6kqBBGQoM/NQoHGg3mU2sHuTDbVJmJU+4EqShQWYgSmyIUY kdukf3Xq1MlEk6dhMUIkMT7W3XbbzcQ9nHDCCeE58S8BdDKIKI3UjfLEqc2KjIkZky2RY0qyoLcj /hqnQGn9pqZORclEjpOa0r59ezN/yWhioldRNmm0bKAgMSnLYEHOZZVVVjEmfSJv0zoHNFXCqVxt CMUnX8pNyuSElTLQ2CXJMHklAw84K8pSIPze5EjZeyVz/dIKY63YwIhGgeuiC6RsSCNzqXlEv7Kr lGkiXbp0MbJ6g2ela9eu4XmyUDjppJNM9C+QQiTTiJJMU9++fe2P6QRFR8K/uxlnnHFGJIy7JRCi fdttt9lXioMEZq5vqVDVhEAC7hcr0LS3f2MMHnTQQaokPBx66KEaMOSB3ElyQAkGko34KWtJ7r3M Ka43yO+lwIML6nTnzbUYPXp0pIhKkmmiAkZabc987x49eoQ3gAmMiaxUNNrWT0uibXNBkrGbNKhg IosIpA3GnEbb+tFo22zYfbloW8YMAXQsIlmYFhJUUy+QBUG1IZQovlGCjVIVbcsXP/bYYyNVM9IC pZec4qSUWrkKLavy9FNO5QmyChEl09Jab1iVZ25UeUZhkXj00UebtoguVYUcyZZkBdQDLCSobkSG A6A8b7755qB79+7ejldJ4i/zVkb5YEYjqTUtu1Byi1it8d0pSUX5rnJBQWRK9ClRKHCApaJcoGwI uXdjcP/9909lWgPK88gjj1Tl6YEWgBo/EJjULEpUkrLBWGfuknWtlQxjx441RW24RlikmIddecek 0XTEEUeEkxe7gKOOOirxpgOcy5R74ztj+sMEWE7wmSb1htUSlEO5c8tIV8F048YgyrmUYK9aUQ53 QT3CdUnj/SwnRJoSRevGOAcmWh0z2bDIYGfurhM6iapJSdRJTUyIOGnZvfFlySeimHNSId1hl112 CS8s5aqUdENEJl113D0dMWKElShKukEZUJbSKQN+ZrHf6AuKfKCT6PDidJK7bkmLwg3zPNHsmJ4o pSRvbJJ2YJiUO3fuHF5Q7OJqKqsPKN9FbU7uK5F3uZpuK0raoBsRm5IzzzxTU5qKAJ3ELpQFtazl mxSabr31VvtjxlwpTQn0g6SnpCz6W0tuuummUHHSh7BSJd5IUH7ooYfsK8VB+Dzl1irFY489Zh4U 7i8rzbQEEGF6prWT7iayoRBGWvL2ygWWOwoeOBgX9LuUC32C5WS/XSUDReeJOXGweSOVTW7imJ+L rVdeCXIWhidww1WDoXJ+rXNvCBByqQ30ratkdLBG2/opd7StD9oouQUSkZpp8D2z4NRoWz+NFG3L WL322mtNMBABmPk6CJXSkqyeaS5VhQU8AUXUzr3//vtrumDNqzzph+l2AvzL61pEQzIIN9poI/M9 UKCy634lUOXppxrKkwmIoDWnQBmfSd/RqfLMTaMoT8yxMvgSM+2oUaOsNBtVnn6aU57xJvsEGNbC ssGclLclGf+B0GFCht2goGxUNSczLgy94dznSzNzpVDl6acayhPoGbjNNtuY+80kNGHCBCtJJqo8 c9MIypPasy7gjWOzzTYLpk6daqV+VHn6aU55onsefPBBYw111xvX4ooVK+z/qDzoJPRgUyHd/fk/ O+20U00COdjtuotEDcRq5KEyeX/yySf2leJg0BQyXsoBpboYb9x3ou5c7cskwpik1FrSd8i14LXX Xiu5XGbSYb5o06aNGassopYtW2YluaFEXS36byYdzLKFlCbE57nzzjuba15pN56EZ7xPnz4ZnWR/ 1yyYJeL5lPls+uVg/PjxYf3Dtm3bVqQzupJciLAzg/Qvx5577pnKAgpKfRJfKLF4YjfZaMFRtQR9 cOKJJ1Y1tRIrGNawopRnHFrJsDMg+rISu0F2Gq54OM5hrcbReGAGNeYRq0CpRqQotYZFXM+ePTXH PAHEFzFkSdxwww0VcaFQLtCl05lKUS3R2vHEX/KXylktg9Vbx44dzXvjFL7nnnuspDrQG1T9EdnQ joxQ8mpCUQxnnsEKQTPgpIFZku+lZttsHnnkkbpqek77QxpQMB6Jqm3prmf69OnBl19+aV8pDtxC 5Hy3BFyKa665prk3Z511VlktVeg30iOdTqJsYN6AoXyw83QRsByHHXaYmehKJWJT/stB77dq19vV gCE/1QoYioPVwQUIsPJLWn6cBgzlpp4Chj799NNg1113Decmegiz0G4JGjDkp7mAoXygPDfddNPw /qCTyuHqQyehJ937UtSfBXOLlSdgWpVNqMsxsZJc7PycOOHLoZCLRZWnn1opTxg+fHg4zoiuS5Jv SZVnbupFeTL2ZRN3mhisXLnSSotHlaefUpQnEIfTrl278D5Rq6DUHT5FG5yfc7vttgurRJWkPIEB RD86zLiszEqBckyu4Ds2ZSIua4EqTz+1VJ4oJtmBPklN3FV55qZelCeuqk6dOpmxR5BKqZ1iVHn6 KVV5Aq0pWdxwr3D5lLL7JHKaaF7ea7XVVgteffVVK/mL8iyHD4ldALlODra5xebd0K3jwAMPNF8S m3ItnfELFy4Mpk2bZl8pDvw9+RK/Kw1WCJcSwBih6lQSoLADydvq88xm6NChZe/EU03kgogdByVC y+HDpRRlqZuNeoQNUznSIVncnHfeeSVdY55r59/moM+opMXRtvm49957g1atWhm/aKHwxdyXpMJM GsqyKdWHB8v1RKRMVzWTo5XGgoLuxF9UO+ZCKT8sbAcPHlzUpoj/L3VSPF+57MqTSCm2t3zgOuus U9DugK2w+xuqc2gUmpKPAQMGhIOargv1noSvVB9Mh5QCxcJRyWYISnUgZ5xYGqJxC9FJ8+bNCxfp BCEtX77cSn6lyffLUsDMweTGoOOD+QITJ0600mzwh2y//fbm/3JySTDF8Z20IEM2v/zySyI6nfA9 pDml1u2KGPNJbyBfK7guafIFs0OhBKgLEEGBUg6u3FCVSIt+ZEPVJVLiygn3FMumC0SlPkE+nfTT Tz+FPaP5G9nlRVJywFAu8HXIAeir9chJUdiX/8NRqe9SLBow5KeWAUNxWPS5IhqsJt966y0rqT4a MJSbNAUMMR+RYO/mIybZeFW1cqEBQ37KETDkg3srdRKWTnKQ4/D/LrjggnAM0FIvFxVTnnyJ++67 zyQS77vvvt7VxKRJk8LVQPv27SvWn7NYVHn6SZLyBAa/s3B06NChZit5VZ65SZPyxLd5yimnmPFE XnElrWCqPP1USnk60ElOgR555JFZ/mwWS04nsfvMp5Mqpjwd5G0SpRmHQA/8m3xJVnhEuCYFVZ5+ kqY8UVZUt2IMcVx11VVWUl1UeeYmbakqLMAY4811RSkVVZ5+Kq08YfTo0cbtE9/QYUp3RRawZjWn k5r69+9vf6w8TC40Ox4zZkxw3HHHhZPebbfdZv9HMnj++ecrfgPTCGHfRB8mCXzTLn0F9wBd5qsN qRjkoKryzObUU09NjEXJBxYyFvgy/YTfVRrMwy0tQ1fPUHjdZ04tNzKbg4BDAoTI33U6aciQIVaa m4qkqvhgQKKoMbM5UxvHIYccoqHgSkmQEoV7gPFEBZByBxwo9QmLHfI2GTcsftKcj6q0DBQnfk2p kw499FATlNgcVVOeQMV7l5LCQcCHJgor5eDSSy8Nx1WPHj2qsntQ0gvjgzw+N2lSM7mWQWdKbXjj jTciOmndddctuDdoVZUn2ny33XYLvyhpLM8++6yVKkrLocqVK9rNhEgwmqLkYsSIEWHgCMFBL774 opUojQTmW+rfSp2UKzUlTtN1111nf6w8+Dbdl3QH5pKkgc/z/vvvt68UB1aCpKQT+XjttddM8Bnj aosttvAGqlUCzH3dunVTn6eH0047LXE+zzlz5oSKk8nyhRdesJLqceONN6rP0wNlCx999FH7qvLc eeedEX3EQf9odqTNUfFoWwcmEb4UX46Ipn79+iXWz6DRtn6SFm3rY+DAgeFDQLBKNRSaRtvmJonR tsRY0FiAhVa1+9M6NNrWTzWibR3vv/9+2P9z4403Dq699lqTptK9e/eC6hdXRXnyRfbZZx/zJTGp EVGFz0EGCrF9/uSTT+yr2qLK008alCeLMbr8MNZ4ELiXlUaVZ26SpDzlfMPPtfRxqvL0Uy3lyTzh Oq8wT6CTAKtjoXXVq6I8ZYFdzDjxYA5OhM7fFPqW3VlqhSpPP2lQnvDOO++EK0rGVCl9FwtBlWdu kqI8Z82aFRxzzDE16Q/sQ5Wnn2opz1tuuSXUSblcLuilXr165Wx43lTpmpxvv/126IdiIvP5obhg 7kRINah1YXhqG7qGp8qvYEH4/PPP7atkIx8OqsZUEh48jRr3w3Wp9aKCHeZGG21kxsKee+6ZiJqy X331lda29UCaWaVTzfA1u8U1hXp8i2sCEOmkwv+h9rpv3qtotC0r8o4dO5ovgIM+VxQT2+TTTz/d /D8OInJVeSmlQGS3M8twVCPxWkkeS5cuDSuZ4TKqZoCkkjyYF1hAufGQSydh1sca6uYPSvXRZFtS UeUpe3T27Nkzb+4dqzDMKu7/07VdV2ZKKWC+lUFq2uqusaADUNu2bcM5BVOp9HsqjYfUSc3lg2O2 lZXwDjjgANNk29FUqbBguTXeaqutCvI18MXwHbEiYKAX6rgtN4sWLSqqaWqjgMmdupBpgvZSbvB3 6dKlIiZExikdG/I9iI3KXXfdZSahWkC6mSvyjV+rkKox1eLxxx9XU78HejuTSlQJFi9eHOqk1q1b F5TKhr8epcnfoJdGjhxpJRUKGKLk0V577RVOWsV0J8Bce++999Z0hagBQ37SEjAkwU8ro2+ZtMqN BgzlppYBQyxmhg8fbrpncI+ShAYM+alUwJB04zAP5OvnGQdzLa5E6hHLZ7wiyhPF4xQnduNSVuQE 75A4W81VvSpPP2lUnvDee+9FusLTPaGcqPLMTbWVJwt35gxJEu+LKk8/lVKeskCPL+OjOeIuRBbl ZVee7777buhnospLKWkCbKvpBcpKoZoVf1R5+kmr8oRBgwaFDw/FE8q5GFPlmZtqKk+u/5VXXhns vPPOickZz4UqTz+VUJ4ffPCBKcHIs7/JJpuUnLrG3/O8Nz333HP2V6XD1tjZh1F4pfpTX3nllTDN heK9U6ZMsZLKwsXWgZ0NfutKddavNCg4F2XH2Cxn7Vt2OzQ9qKZ1JC08/PDDBVVrKQd33323ubfc Y9xG3JekQkwFAU1KFPySxJyUC9x/9O5kTHAwHksB/73LIClrtO2wYcPCL9m5c+eyrMTHjx8fPhBU vE9S02wlXVCv0plvCRhISsK8UjoshlxbOixfuvhVgPgZp5OOP/74ssTSoIDJHS+b8qSNC8qNL7nh hhuWNS3g9ttvN5FOvPfWW29tGiArSkugp6x7mC688ELdLdYBLIqcWY6G6IV2xVDqG0z3tJpzOmnZ smVWUjrMG03kwpUKO8yjjz46nJRGjRplJeWB97/kkkvMyhLHb6UnPGzaGkaeDVU30t7zEMc/Cc+M U8ZTOVpRsZqlo4uSzeuvv15x8ym7Ttw7WKgw3aYBXEM//vijfaU4VqxYUZYqZow5VzeAjdcDDzxg JeWjLAFD5P45xUlYeCUeFvypM2fOtK8qiwYM+UlzwJBEtqTacccdzaKgFDRgKDfVChiaMWOGqR6U lnugAUN+yhUwNHbs2NBaefjhh1dEJ5WsPHF6086FL8kWuVqF3VmdUL+0ErtQVZ5+6kV5MmaYvNyC j1ZEpaDKMzeVUp4EbiQ9ojYfqjz9lEN5Yjl0Ogn/90cffWQl5aUk5clkwWTqJiGqiVQDis1vs802 ZmWBP7TcqPL0Uy/KE3744Ydg2223NeOWSO4FCxZYSfGo8sxNJZQn1/nss882E2SlqtFUGlWefkpV niyMSUVzOgk3X6VoKkVJ4Jh3W2OquFSrnB6l/zbYYAPzuQQIFFMtohBeeumlYNy4cfaV4li+fHld FdZ+9tlnw0huxm9Ly8iRinHBBReo8vRAUFapZvE4WJzcvNO+ffuqpcKUExb95MQrUUiFKyWNTD7T 1Aio5NhocbQtK3ciX/mSrNxRaNWE/FQUJ59PlC+BCYpSDKxSZTefSq5SlfLAQtk9961atar6vKMk F1qZOWsSAWSlWJMKocXKs3fv3uGkU6rPqKVQt9J9B8y4tSpAraQX/COEsTOGWISl2Y9W75Dj7dLh UKB0/VcUx6WXXhrqg+uvv97+tnI0tcTUOnfu3DBakVJY5TbLFAo7B1JYCFRiu14uML9p66JsuN5J rtrSUjDRu4eOlCvOs1hq1QEo6ZTzulBxjKbWmGzTkpKSC54jNfNnw7zbkrkX/7GzSKCTqtHOsumy yy6zPxYGX4oK83xJ8uQIEa8l2LQJZCkn2NxpMaVEobEwfVnrDR7WI444IlSgEyZMsJLCIGCIcHid DLOhG7/sgVgqS5YsCQYPHtyiBU6SYN5VV1M2Dz74YNF1Akhj3H333c2zy6auWimNRUfbymai55xz jv1tcmBA3nnnnSU9XBpt66eeom3jyOLRW265pWmNVygabZubUqNt2aHRFafe0GhbPy2Jth0yZEio k84777yqLayKUp6s+twEs9lmm5k+Z0mCwvH4RFh9lFKUXpWnn3pWniAbZ/MQFooqz9yUojyZBAcO HGgaGI8ZM8b+tj5Q5emnWOXJnLTOOuuEOqnUjinF0ISTtRAYyOWsTl8JZBcWkmNbahZ54oknzESq RCHZmF549QougA4dOpjxg0uiUPMPyhMlocozm4MPPrjFypM5xqUd0Eqqngr5E3A5f/58+0pxUEZv 5MiR9lV+cLdQ0Y7xgR+cqkLVpKlQ8xS2aL4kBzUDkzpRYC93DxypNC2pk8hkWE4/Tb2ACY1w8HqG GrWuO8dvfvObggIPWFhqswI/XJeWmNFY+Lq+wHTCKUcN4iRBXVt8dUoUgk8LDUAl0M/l+xLoV+0g z4JSVei8Twd+viSRrQSOJBUe1L59+5rv6i6q7giUYpAh7/VUFCItUPLT5euxEB4xYoSVKEoGzLNY IxgjuBJroZOaVZ4oox49eoSTSRp8gazo2B3zAGoStVIs7ApksvX7779vJUo1+Oyzz8yun+uPb1AX v0qc7t27hzqpVi62Jhy0+Zg6dWqY00kH7bQUIqAC0ldffWVfFQeOfO0JmA3Xs1r1i2sN6UrOJHTo oYfmzW9lscYOtSXmyXrnhhtuMG6QYuH5JdE9jaX3CgH3UrlT7OoBUh+nT59uX/mhfKp7NkmbrJVO yhtt+/PPP5uEU74kfqA0R4ehDAstpKDRtn7qPdpWgiI86aSTzNjnyNcPUKNtc1NMtC0pKY2yANFo Wz/NRdviD91pp53MM0lRhHnz5llJ9cmrPAkTd5PHxRdfbH+bPlCEKH9qYRbS/FuVp59GUp6A+dCV g8O/ksuSocozN4UqTyxcmMivvvrqhgikUeXppznliSXD6aQ+ffrY39aGnMqTvpwu2q1169apjrKU SbTspJuLjFTl6afRlCfQ/cKNHXz/PlR55qYQ5Umwhwv+YJE7e/ZsK6lfVHn6yac8sUxInVTrCPem WbNm2R9/hUmAKFW+JLblxx57zErSCedz5plnhpMgwUT5fFiffvpp8NZbb9lXiuOnn36qWumrpMAu yOV+8iz4ylEyliZPnqw+Tw90P8q3k0SxutJqHDfeeKOV1Devvvpq8PXXX9tXioNCPFT7isMcTuyB GyflbkPZErzRtjJ/5vjjj6+LFTW2cvq7uYtPT0BFKQSS2ck1ZNzgbyEWQCkd5pWuXbuGzyQ/18Nc o5Sf8ePHh+PkuOOOS8RCNUt5shrafPPNzZfE38MurF5YtmyZ2e6jRMklU5RCkbmfjbI7qjQsaF1B fnafWDYUJQ6Vpag37XQSlc6SQFM8Womanm6SqMfmwOTsNbdzQMlql/dsMLHNmTPHvmos8PnTM5bn gqRsmftJZZNp06ap2dYDaQf52pKRZkA/YMx1jQQVlIppPtAooBjjKTz4h5OokyIBQ9jhXWk7kpTr NcfKgYno/vvvNxWUJBow5KcRA4Yk+FncQ3zYYYeF5cA0YCg3voAhnrd8MQeNgAYM+YkHDKGTXJ9O Yg+SVGcgVJ4oyvbt25svSVEEiqzXM5yv22UfeOCBkYWCKk8/ja48gRgAp0CJDQBVnrmJK08iJHfc ccegc+fOppJTo6LK049UnijKPffcM9RJSbN6hcqT7bCbFM4///y6N0GhLNk9uHMmZ8idsypPP6o8 g+Djjz8Ocz+p94wyUOWZG6k8Md+6KH6ORvYdq/L0I5XnHXfcEY6Vc8891/wuSTRRdJk8Kwq+8yUJ FmqUEOovv/wyUoDadTCfO3duIkKhkwbXqx794MUSb77LQozkfvV5ZtOvXz/TmYZrc+WVV4bX7YAD Dii4e0Y9goJoND9vIRA78MILL2QVKEmiTmpitXzCCSeYL0l6Cq3HGgnZ+oimuy3tAao0DigDamoy Zholqb9USDVwNbK32mqrYPny5VaiKFFYaMnSmElthN5E42f3JUlCbUTTk2u6ix+GwudHHXVU0KlT J7NSbmlxeaW+ISbA9f0kkAHTrfIrmPgvuuiiYL/99gtOPPHEoE2bNmZxTgk+LDuKkovHH388rDPQ XFOGWtLk8mfYffkqOzQCrHSorXnaaaeFCwl3kBeKCUHJpGRoLt6vXHjhheE4qVVbpCRCQ/ENNtgg 8hwxGW688cYmul3JpH3lS+FpVEjfcSlhWAIpyZdU/vIdM4O70RO/KSPmVjvx4/TTT7f/q7EhB4sy h0oGkre32GILM0ZYfH7yySdW0tjsvffeWc8QB2bbJE+G1eSSSy4xiwwlCg1I3HihCHyS+ct3bDKr RCJMn3/++UgBgbffftv8zh2ff/65lWS6vUsZ/9eBCUvKXn75ZSvJQD82KceH5Fi8eHFEtmLFCisJ zOdLmaw/S/CBlMVrsPJaymWwAu+DacndtPjB9UG58nfyPLlW8j2bO09p2oufp6x4FD/PUj5T5kVx nlJGAJCD6yxlsvvM73//e/M7IuGInozXQ6beq/xbeZ40I5cyeZ74vaQs33nymTIgJ36eMtUofm3l eVIAQ8pkMQx3nu7Alyk/M36eXFtM/m6cUDPZyfJ9pu/auiOeIhb/THmeCxcujMikiwFriZTJ82TX I2XyMzlf33k6Fi1aFJHFz1Oa3HwHUab8nUw7wFUU/0xZDzd+njIvmwpoUiaVM1YSKZPnyWfmG0Px z1y5cqWVZF9bWTAjfm3leWK5ced57LHHBnfeeWfkMxcsWBD523KcJ58pz5NgHHk/4+cpA3Pi5ykt k6QZSZk0xcvz5MCqJ8/zjTfeiPytu7acv8vpXGeddUzQpry28c/MdW05CDySYyh+beV5EkEvZfI8 6SsrZfI8m/iyaHuqfHDIqhd8efd7DhlMw0MkZTI6lQ+UsniEJmkgUs4K3sHDJ2WctIOLLmUofAcp A1JGRKSE11IuK/LzPnvttVfWg+4OdhXXXHON+bsnn3zS/lUQfPPNN5H3pAOHhPq5Us51cVBsX8q4 ng6us5TJa8v96d+/fyiLmwvj11aaWTlPKUPJOLjOUkYzaAcDjd/16tXLdKUhhFwyePDgyN/K/L0J EyZEZChTBytvKct3bflMqcji1xYl5IhfW7nIIj1AymTTcx5iKWNyk585aNCgiJxry0PrSsxxHHTQ QUYmry21ceXf+a6tO+6++24ryRC/tnJxi+KWMrn4oHKYlD399NNWkilSIGX4+d15olTinynzNB95 5JGILH5t+/btG3l24seRRx5p/m7YsGH2rzKF9ePXVi5uH3rooYhMLj6YzKTsmWeesZJM83Ypk43c +cz4ecoxFL+2chKPX1sW1o74tZXniZnWnSf5iz179ozcT/KG5d/KBQ+KQspkb2IWpFImxxCfKc+T pu3yfsavrVQcFCiQsilTplhJZoEvZcOHD7eSTDMFeT9pai6v7dixYyN/y0KA+9GxY0czRog/YZGF jIYLDhb48u9yXVsOdq35rq2MdGZhLmUoSQcLfCkjO8XRxJdUMhNu/EF3B9HISmaFlsR8q1rDZE4g DGOFwBi5SGo0UMLt2rXLeoY42JHKxXAjQzAimwElA8rXjRPcZHLRmlSapMm0kWG1JBO45YEPR69T ZlciTT7Kr7AqdeOFIvJpePgrATsvUlHk8+MOAqwa9brEwYyJ1ULJ7O5atWplxshGG20UcdUlGW9L skYFUxHmQFIP2rZta8qIsVrG7NDotTiV/DB2dthhBzMB4App1HxhzPSuPvauu+4abLfddsH+++9v omw1ulSJw2KKqmVugXXvvfdaSfJR5ZkDbip+UelDUZR8EIzhgmXwoTfqggsfIDWACRzTnaaSD+ZX t9hikZWm3XjT0KFD7Y+KgwhWAiPioEwb2WeDOWXgwIH2leLABEfQHQ9+WlfRpRI35zulSUqGujyy IXip0dN2CCLafvvtzbOy2mqrmSA7AoTSsmGJtCRTMvgKwxPJSCAEdRaT0oy12mhheD/ssFxheOm/ 4d+0+G9KgSjbXXbZxZu36GtJpmhheKAetFtoXn755eZ38ZZkSUaVpwef8sQX6m70Hnvs0ZCVdlR5 +pHKE2Tk4KmnnlrXpkvyPLfeemtzrjSXiFfjUuXpp9GVJylOq6++uhk3RKi79DZVninHpzwJdpCF FLp169ZwPi1Vnn7iypPIbWq6Mk7w58g8wHoCcyzK0T0TV111VdZCQZWnn0ZWnsyb5EO750PmPadK ecokZyUDyfJU9Ijz/fffmwhCN1mQfNxIEFEqE/GVDChNomul4qAYhKuWQhSuTBKvB/DvumbyHFTM kRVdHOQyaqR6NhQjaNRm4KNHjw4D62jG4RadgJtDVrJLMhptWyRUGsGXtfbaa3uDihTFccUVV4TK hQpV9QQFMzbccENzbjvttFOkYpei5II84M0228yMG8z8vk1KWlDl2QKoodjozn6lefCL489hoiCa sN6sPFghKDMny+UpSj66d+8eLijjpSjTRtP06dPtj4oD314xSe5Lly41Jt16h3OsV/9dKWCWpLyj LzCImrIujw2/qM+0mSbieXjN5eVRqzrt51wJKNbeaL2CSQF05tp99tnHWzSDhVhaFpkaMOTBFzCU CxLjKSl13HHH1f0koQFDfuIBQxJ+d8opp4Sr7TTnfrKTPvDAAwMa6BeKBgz5abSAIYLLSPXjGSDK NlddX422TTmFKk8mxgMOOCCcGPFx1TOqPP3kU54Qr92ZloAICbsEtwigL6fsgJMPVZ5+Gk15UlzF zZN03smFKs+UU8zOk4nQNUTGPEeLn3pFlaef5pQn0D7JTR5p6RohoQ2e+/677bZbwXnOqjz9NJLy JLKYAEvGDjnB+VxcqVKeGjGaDb01i/EF09+Pnp8MDv6t14eC3pNjxoyxrxQHuzLKXOZTiPgG9913 XzNG8PvInoFJBzOt89sSKUmkbaFQhk478WSDLzjNkaaFwriX/W5lb2If9BCVTa6TjEbblokHHnjA TDBMLmm5+Up1YVHmqqqkJfeTur10GeI707OUoA9FKRQaXzvFSVxI2iwu+VDlWSYYFOw+ilmVK40H /h43mfTr18/+NtmQm9epUydTdlBRCoVxQy1wxjo5nWQl1BNNjVC4ulio/PHNN9/YVy2HKjP5/GBp g10IwS9KFO5xoYsmfIWukwQ7uYULF1pJsoiPW+59S8byJ598UlfPQLmgJnA9d5thM3HaaaeFC8U7 7rjDSvKDP/R3v/udfZVsNGDIQzEBQz4YODi9SYwfNGiQ/W36IWCIQudKFAKG2JkVqiRIb3I+RGrg Jq1JNOdxzjnnBEOGDClZ8ZHaogFD2dDCrp4DhsgHd2OcnE4WX4Wg0bYpp1TlSfLzpptuagbOKqus UlReXJLRaFs/hUTbxpGr8iSZQ1n4UbPZfbcbbrjBSlqGRtv6qedoW6wrbdu2NeOHDUQx56nKM+WU qjyBaF0XHLLuuusWVbEoqajy9NMS5fnFF1+EtWHxByUl95Oxz4KP78X3o5ZzKajy9FPPylPWdKYZ ejGkSnmSv6VEmTJlSnDffffZVy1n5MiRYTkq8pvwc6QZQut79+5tXykOUjG6dOlStImTCG03ydDu rtaRiAsWLDALPb4PCrQcpRhp3ffzzz/bV4rj+uuvN9HX9QbnxG6TMbTtttsWnA/smDBhQvDwww/b V8mmqbnalI0Ik1ipvh7gfdjZM5AooJ32Wpblui71SEueI3yd7MwYH/iHqI9bS/Bn81047rzzTvvb 0tD5xQ/PUa0XS+WG8qR77713OJ4nT55sJYXDNUnLddFUlQrDgMKHpKYrxcd7770XFtigUhWFKGoF 0Z9nnnmmCWapt4ldqTy33XZbuPg644wz6n4MqfKsMqw4586dq5OTEjJgwIBw0iHKtZpjg44wcnfI z9q8WimWjz76KFhnnXXMGCa3M+0uqkJouvHGG+2PigOfZyWc1kxKl19+ufEnjRo1yv42PeDz7NOn j32lOPB5du3atcUmbf5+5513NhMPRddpV1UNUNIUaqDHYqVyDgkwU59nNkQx14vPkwXX0UcfHS4A R48ebSXFg88zLSVjNdrWQzmibX28++67oYkOp/rMmTOtJB1otK2flkTbxpk9e7ZRnIwNSvfxnpVG BrQR2FMJNNrWTz1F244fPz5UnIcddlhJz4GmqqScSilPYFUlUwHoxp8WVHn6KYfyBCZUNwlVOgp+ 6tSpwaqrrmo+iwUdroRKoMrTT70oz5UrVwYbbLCBGUd0Tim1BJ8qz5RTSeUJVB1yK/7tttvO1IBM A6o8/ZRLef7www9mPDAuKlm6D3Ohm/BYyFUyNUCVp596UJ6Y/ZkPGEcchZbgy0eqlCe1J5UoTGKs qCoFPoLzzjvPDDjy+4rNhaoV+OY+++wz+0pxoDRZWJSDZ599tkVlzYoBPyeLN46bbrqpogFKBJJo uko21BT/wx/+YF+lk6eeeiocq/vvv39Zxup3330XfPvtt/ZVstFo2xrBQKMsWyUmRyW9oMjOOuus cDVfCQsIyoxAwV69epW8W1YaE4q3t27d2oxRKqnVY8GH5lDlmRBQoo8++qiu0hXT0Ye+sExMmG/p xF8qWA3iEbXVTIlR6gfGzfnnnx8u8Bo1Y6OpXoqWl5PFixcHM2bMsK8qD02RMd9iRqOTRVInNSb1 cePG2VeKg0pBw4YNK+t9o9qQ84sfcMABJXVeIUWKyQ7/Yzla7RUD1hUUtxJl4sSJqXWBULfbmWvb t29f1shw/MCvvvqqfZVsNGDIQ6UDhuJQfNsFcJCukFQFpQFDfsoVMCThvU455ZRwdX/33XdbSXGg 0IncdYq42t38NWDIT1oDhriXrmMK0drlVnQabZtyqq08gZxP14WFHNDnn3/eSpKDKk8/lVCeQFCJ 67xCwXaCb4qFHbHbJWy88cbBhx9+aCXVQZWnn7QqT/QFY4njsssus78tH6o8U04tlCdQXcPlgLZ0 sqwkqjz9VEp5woMPPhjuGg8++OCiSucxnpzipHTa/PnzraR6qPL0k0blOWvWrHB+oiIW7qZykyrl +cwzz9gfFQdm1EoljTcH3Sww3V599dWJCx4ijBxfjRIFhTZmzJiKmENRyLL02YgRI6ykefA3Mpaw aJACUwvGjh2rEeUesCxhWUgLLIBcCUnMtS+//LKVlBeidmmNlwY02jZhMAGzwqumX0pJNuRir7/+ +mbionE2NYYLhZ0rfUMVpRT69u0bLuC0vnUGVZ4Jh3yqc889t+pRkkqyoA6tm7yOPPLInFYJTP1a yEIpJ3PmzAnrLm+//fZqhrc0LVmyxP6oOOipuGzZMvuqdqAwO3ToYAYt1Wa+//57K6kN5AnSf1KJ gmmVUnqVtBagLI899lgzFvCB3nPPPVbyKyjNbbbZxnTwx/WQBDDDaYuzbIgfSENlMRldi78Tq1gl oZXZF198YV8lGw0Y8lCrgKE4tHKiSwEDl4Ofa7nq04AhP5UMGJJgrm3VqpUZCwSUychZJhznk+K4 9NJLraS2aMCQnzQEDLEYpDG6HFOVdidptG3KSYryBOrssut0A5hiCuVMSi4GVZ5+qqU8Af+lGwuH HHKIKZ5ALVBnoeA4+eSTazZG4qjy9JMG5Tlt2rQwurZdu3ZVuY+qPFNOkpQnYL79zW9+YwYxqQe1 ygFV5emnmsqTzzjmmGNCRUkni8MPPzx8zc9JKjiuytNP0pXnjz/+GLRp08aMKfyd1ar6kyrlOXjw YPuj4njxxRdNlGKSIKx9l112MYOrVixfvjy45ppr7CvFQSrGOeecUxXlCZ9//rkpeMDERu3bW2+9 1fRSpLNF0hQV3YPS3j2kElCGM8m9fM8+++xwQVbNZ37SpEmpSYfTaNsUEZ+EcK6XUvNUSS/04HQF EPbaa6/gpZdeMnm4ilIqTz/9dFiYg9q1uvjxo8ozpRAlTVTlhRdeqJ1YGgx2l9S93XLLLcPdAfVr FaVUaMy/+eabmzFFcY1aVKVKC6o8UwjKcu+99w4nTiLiVIE2BvhXjzjiCHPf3c6Tg3rItaqKpdQH zCGyGcGAAQOsRPHRVInivmkHuzuBGEnmrbfeCjbddNNwoKNAK51Pt3Tp0qB79+72leJAoZFGVGmf J6lLFEhw95wIyFGjRoVKlHy8pPk8UfSVqIGadqjY89prr9lXyWD06NGhuZYAuF9++cVKqgexJozp NKDRth6SFm2bizfffDNsmsxxySWXVDQPS6Nt/VQj2hYFJGvcEjxGEBn3m8hN93v6dlY6F68YNNrW T9KibXm2XQlImgjUqimFpqqknLQoT2AHigJdc801g8mTJ9vfVgZVnn6qoTw//vjjYIsttjCTG8UQ ZFFxKtW4AgnsQgn4SAqqPP0kSXkSLU7DdbcAu//++62k+qjyTDlpUp7wzjvvVKVrhipPP9XK81y8 eHFw0EEHmSjrOEzErh8sAR9JKXGmytNPkpQnvk2nOE844YSallNMlfKkjqsShRquafbT0C7o1FNP NT6ycsJDRaF6JQpm0koU7ufZjOe85TPJDho0KJwEKaSQhJqyVD9Kkhk5KVA5rBY+xTizZ882wWaM GSwbRNvWEtJiyj1vVQqNtq0zSLzecMMNzcNA8+RaF5NXWgZtyHbddVdTHo0AtkIg55d77hTo0KFD rURRsiEvmC4pjBWqCNWq52taUeVZZ1AFiGASN4F27NjRa+ZTksu7775ruqO4e3j88ccXvHtD6brF E2bctDQWVqoL4+mMM84Ix9hFF11kJUqhNCWtDF0SIDE4zaswTC8oTfdg7LjjjibgpFR4X18rrEYH 8xt+o3KYJ+fNmxeW3uM47rjjijZj4bN36SvURK6lz/Gmm24yPmElCvNurSJaYfz48WFayh577JGY KkIzZ84MZsyYYV8lGw0Y8pC2gCEf+FRcTiC+jHIoTw0Y8lOugCGS1AkIcoqTerlEQhYLSpwG6u59 apm+ogFDfmoZMPTBBx8E6623nhkbpKUkqcauRtumnHpQnvCnP/0p6NGjR9mSsVV5+ilntO1XX31l /FBXXnllSQE/pK/gM2WCZIfx0EMPWUl1UeXpp1bKEyuGs0oxLpKmqFR5ppx6UZ4+GJzDhg1r0USv ytNPKcqTIB/Gm9wZlitCldQW8n+ZKNlp4EutNqo8/dRCeTKm8G0yHji6deuWuLKeqVKec+bMsT8q js8++yzR7YJaCr4EwtLxh/Xu3bvoUHl2M7NmzbKvFAcT0JQpU4pWeCgVaomyA6hUOcj77rsvnCx3 3333qqcB0HtWO/9kg+KsRHpTPiZMmBD6wrFuJDES/8MPPzRNL9KARts2EE899VSw1lprhZMpjZO1 jVVtICqWQA13L7baaivjpy43KHasBe5z6NNYK/+nUjtQSM7PiTXi9ddftxKlpajybDBY8TJRu8l0 hx12CJYtW2alSjWg2fomm2wS3gMiYssR0JULdhgUjeez2OWOGTPGSpRGAAsHVgd3/zVivjw0vfHG G/ZHxUGnfiLS6pVPP/002GeffczDxL+FmvKoukQqhRKF3R3NqAvd0fXq1StUnCeddFJVqjaR70lk JZ/JDqRabgmui5pts1m4cGFVrD744bE2uPFG5bEkVJ7KBYtIujelAQ0Y8lDPAUMOVqMELWA+dBD4 ki81QgOG/BQbMOQiHq+//vqqlmgbO3ZsOIm2a9euImbiOBow5KdaAUMPPPBA6OekeUA17nkpaLRt ymkE5emD3EC6KxAw5UOVp5/mlCedb4hslIno/Fxt3yOfJ3e9BCtVOtpSlaefaihPUtRctDVWBxpI JB1VnimnEZXno48+Gk6qVLihrVV8clfl6SeX8kQx0d7JBWlRrKAl6SzlBKXtTPYcgwcPtpLKoMrT T6WVJ9XAtt56a3OPqVtLRaE0kCrlmZYvWk1effXV4Mknn7SvGoOVK1cGxx57bDip8sDRXFtOfNTI rVRKRZrB9HrNNddEFhtMXieffHJ4PQnUYGefhE4alIVzJQBJXSKdpFL079/fdClSoowcOdKkZVQC XC9E0ruxd+mll1bdytFSpk+fHkydOtW+SjYabauEENhxyy23hC2KktZYOS2wuyOK2U1e6667rolw rfWuU/LCCy+Yji18PyJ/sSoo6QclecUVV4Rj78ADDzSWEaX8qPJUspg7d65JbejSpUtkxZqW1WsS YIfO5LXvvvsmNnIb14SbZHfbbTdTBENJN+PGjQsDhKhprR2VKkeTmlSywbTW6Ks1zLUyhQJT3557 7llUSkajgG8TPzlFKBz8btSoUS0q7F4t+I6nn356qEA7d+5c9rQSxpGOl2ywTpQ7ZQQf6hprrGHu JYFCuJ/SBs9Lkp8ZiQYMeWjUaNtcYG484ogjzEOJL5RuH19//bWVNjb4rWgbhk9z0003rXkn/mJB ucn2dXHfbalowJCfcgcMUehkyy23NPeQnWdaW01qtG3KUeUZhZUgBaVRnG6SxU82YsSIhk2ARyGQ p7n22muH14TV/qRJk+z/SA/k+m6++ebmHLjHmP7KhSpPP+VUnlxfGUF9+eWXp3a3r8oz5ajyzIaH EbMkOyz3kFJWrlHN2/369QuvA8dGG21Uk64l5QI/9+qrr27OhUXAK6+8YiWlocrTT7mUJ6bfrl27 huPw+OOPT0REd0tJlfKkb6AShd3D0KFD7SvFQdms0047Lbj99tuDVq1aRSJx8Y8yAScporScMEnJ 4AvMsxtuuKGpE4xv89BDD039uVOByFkXWAyUI5WChuyUdVSi9O3bt+Ti7Cxomb+d4mzfvn3iKwg1 B+Zmnqc0oAFDHpgotR5nNigH58yn56RUFldffbXxtRx11FEBbe7qRYkyDp555hkTNUt5Mzku2J39 +OOP5ud62IEzGcsdNedbqg+XhuxpNSFWEnaHpVZ3ot2cswRhdk9LTdh8pGnu1VQVpWTo2kEuo5t0 UaIHH3ywMfOWO6KwWrBbIjdTtg3jeOSRR+z/qE+YuGQLs06dOunOMYFgHXP52PjdZ8+ebSVKtVDl qZQMOwtMUEcffXTEJ4pJM62WDcxq7jw4Vl111aBHjx6mI029wy76kEMOCc+dzi9qiUkO+EpdhxzM 7MRoKNWnadiwYfZHxTFz5szg4Ycftq8UB63abrzxRvvKz6JFi0zbI4JPbrrpJvvbTPk//KWUPUxa AAmtoYgwJYfVQcsoJiZ21EQa5zOJuWjkevL3Yk3YddddQwV63nnntej8evfuHSmIr2QgpuK9996z rwrn/fffN/5o7gkL1Xrrzfnss8+mpqqZRtt60GhbP8UUhqcvnyyycO+994YTMcFGJOc/9thjNQlw YKe8fPlyE5hwwgknhOkmBLc4/xz/Ii/E58dOrZiWZGmBe7jNNtuEEzV1aos9R4229dOSaFtSilyx dw6CherNn6ypKilHlaefUrqq9OnTx5g+3YPvDtntgZ3tV199VfYJgcAMWdQBH54ze8lj/fXXb1Fj 6npVnrB48eKwiDy+bHZMxdwfVZ5+ilWePBfSEkCHnrTGE+RDlWfKUeXppxTlyYRLn1Bqvu69995m J8NkLNM/MH1i7m3Tpo3xsxHBy+5PTr6FKKhZs2aZrhUUyMYPSyQiK3bnt+O7ENDEJERxdDpQ8P9b Gllaz8oTSEGSPjbarBWKKk8/xShP3AqUxnSKk249aSlhVyypUp6Y07iJ7sA35eCmSdn8+fMjCbhL liyJyLHHO1gV8f+l/JtvvrHSwPwsZTRulSsp/AFSzmc5+A7x95Y7BiZkKeP/ytUyTWGlnLqtDkLr 8cs99NBDoVyaFlesWBH523iuFit1KZcBJgTPSBmHnFjYeUkZfjf3vfkXf6KUU5LLwftIGcfPP/9s pYH5HlL25ptvRq7JG2+8EZFzng7On9+9+OKLpqoQP8vUDPyB8m/jTXe5t1LO/cFsynUm5cX9Xq6s 3cFkTdSu+z8060bBMplvsMEG5l9e46dGzvhlwva9z8SJE0MFOmXKlODaa681PpZ58+aZv21ujPFd HXyO+z3KhdxXqTzj41d2LWGMSRlHvvHL9ZO8/fbbETnmVYdvjOUbvwsWLIiMMcaFlLvxS9sy11jZ 7UCRy/HLeJR/y3txbd1zzWdJOWPAQVF6KeOQwWbx8UuDcUl8jPnGrzy4B45845d7Gn9vdoGO+BzJ UcgcSUEN5sD4e8fnSNK+WGy6cUwgl3v2mpsjpYxDjjEWilJWzByJ4pYyjnxjjLlFPhvxOVKOX85h woQJEXm+MSbnSMg3R2JxkjKOfHMk7yWJz5FNJHrLg/B8B/ltUsYKXipXAkCknBWRg4eBWp9Sjo/L wQWSMuoyyhtw4oknRuRnnHGGlWRMGJtttllEPnnyZCvN+NekjO8towXZaUg5JhAHFxuHvJTLQBIm SSnDJ+TgJhLaL+XsnhwMDCnj4CY4hgwZEpFRwcdNPJgeWX1K+cCBA40MeB8p42CSdfA9pIwHUg5o WmhJuezbyflLGYcMoMEkK2VcXwn3Vsq5Pw7um5Rx0OGDe8AkzQ5VylwbrfiByRU5SdZExfI7F/Dj /paSglIBEtjkZByMZwfjPD7GHn/8cSsNzHMiZRxyN4AvVcoIuHGgNOJj7LnnnrPSwCxQpKx169ZW kuGwww6LyOm76kBJSxkHCwvHbbfdFpGxYHFjjPGw1157ReTUunVgYueaumvO/WHSdQwYMCDyt7yX zGXcaaedInIZUEYRcynjkAsO/HtSxiJKwjWSclnkhEWflGGGxgriuPjiiyNyfN8OFHj8veXOKD5H MsakAsS3L+VyjkSZEZEu5XKOpGiFu9YcLBRR1g6sM/Jv5RzJ+OW7SDkLRQcWHSmjA4tU+tSylnI5 RzJ+pYxjxowZVprpKCRlO+64Y+TZiM+R9Bt1UJhDyjhYgDmY86SMuULO7R06dIjIGZMOFnNSxiEX YfE5kvlWwnlIeROaVx7yi/BQxeVSy7MCkjK5G+H/SRmHfG9+jsvzvbdcKfreW+5aGQRxuYQHQsrk ezOBSBlHvveORxLG31sOGt97y8mllPfmfaSMQypH/q+UyVU98FlSLh8k3ziQ7831k7L4e0sZR3Nj jPfm+7ASZFKVMh4eJolu3bqZLiD8y2smQ+S8Nw8Ef8dOngWZ/PtSxq8cB77xK8k3fosdYxySWo4x FKjzXbOQkYvtUsZYqeNXyjhKGb/FzGO+9y5ljLn3JtqZBYJTnPvvv7+xSOR772LmyObGb3wcJGWO jI+D+HvHx1h8/EoZRzFjLP7eTXJVqmRg9RM3lSmZB1ru8JUMTByPPvpoZGKrZ9jds+v0KdA4WJik IlMysBuW/n4JO1J86E5xYiWSu9l6BmsZZt00oAFDHjRgyE8pAUP1DDuAeg4Y8kFerKtwgyLFFO9b PGjAkJ9cAUNEhcsWcZgOpam23tFo25SjytOPKk8/jag8gUIirhMLvlB89vFroMrTj0954qaQQXP7 7bdfw+w4Hao8U44qTz+qPP00qvIEIpjXWmstM9mzAyWwR/qoVHn6iStPolu33XbbUHESFIabpNFI lfKUSepKBkLqX3jhBftKcRDBx+BWohB8ceuttzaMzzPOtGnTIo0BzjrrrDAwhuh0GWyiZMBHTsUg INXJFaLgIFKbgJRGhNSctBS518LwiqKUDAF2pKY5BUARikYzObYErFxu587Rs2dPDbBKCao8FUUp CyT+t23bNlQE7dq1Cz744AMrVSSYtm+55ZYwbxmTN0U7ZMqHkmyaZM1PJQM+GlmNQ8nAilhWV1Ey YK6V1XIaGSrX0DjcKVCKQUyfPt1KFSBf0BXy4CBvlsbWjWr2l9BcXhbLSTIaMORBA4b8aMCQn0YO GPJBGbSuXbuGyoGUFnzCMpCoUcHPKcvtURlLVv5pdDTaNuWo8vSjytOPKs9sMD9SDUqW86M0XSNG kDooMELJPHc9MGu3pKdnPaPKM+Wo8vSjytOPKs/ckKsoI3HxiVI6sZFgfJDC46oycRAk9Morr9j/ oThSpTyvu+46+6PioEi3LF6uZMDkRH6aEoVUDHZVqjyz6dKli+k8JKvmrLHGGqYofCOksNBFRfqA MWGzI6cIOR1BlCik8KQlfbJJFjlWMjAJqn8mGwIaNBrQj14XP+66kLdIv1a65DhFwm5dtjGsJ5hX 6WCz9tprh+dLBxVq2gLziwYIZcPcm5ZFqKaqKIpSFVAW9HCVfj96hLILdUUV6gG6+mCudufIguGU U04xdWuV+kGVp6IoVYVuIpi55S6U4BkabqfZ9E162xVXXBHW++WgchCN9XWXWX80DR482P6oOCjN N3LkSPtKcdAzUzauVTLgu6ORtvo8s6HXqq/UHGZLfFuyKhHKlCb4aYtApQ8kgS40lJbngr93xYoV 9n9Fwe+ZltZb1YSG87SxSwMabetBo239aLStH422zU1zheGpl9yrV6+wwTYHAUXnnXee6TKSZPBr MtHvtttu4Xfn2H777YNJkyblHQ+5WpI1OpqqknJUefpR5elHlWduCu2qQuTpgQceGDHlYv4899xz TYm/JJk9ud9jx441pmapNEnJwZJXSFF3VZ5+VHmmHFWeflR5+lHlmZtiWpKhIJ955hmT1iKVKPmR Rx99tNnN/fGPf7T/u7rw3UjVov7s5ptvHlGa5GxefPHFRZWuVOXpJ1XKc+nSpfZHxYHjX2u4ZoNv T8dLNijNek25KBV2jcWmfWEOJSqX/EipRDlI97jkkkuCefPmGV9jpWEeGD16dHDUUUeZHE35XdZb b72gT58+wccff2z/d+EsW7bMlDFUotCJJy1RyRptqyhKIkHpzpo1K+jcuXPEJ8qBUm3durVp4fXw ww+bYLZymHYp2j5//nxjfmXXTCqN/FyObbbZxlim8NcqjYsqT0VREg1Kka41AwYMMOX94rtRDlp7 oUwx75Iucv/995uoeXIuiXj97rvvTMcOdnsovQ8//NCUCZw4cWIwdOjQ4Pzzzw/22msvU9TA9/4E MZ100kmmiHs1drxK8mkiXJyoNnfIikPffvttRCZ9FwxCKeP/OqgqImWff/65lWTgQZBy+Zls26VM mjbinymb7fIeUhb/TF5Leb7P5KGaOXOmkeU7T1p0SVlz5ymr0OQ7T66zlMnPbO48i/lMGdhQyHm+ +eabJoUnHn6f7zMxwUhZoedZ7LWVpsF85/nTTz9FZPk+s9Dz5J7cfffdxifmZPIziznPL774wkoy 5DvP+LXNd54oD0e+83SKSsrz3c9858ln4r/C3J/vPH2fKc8TZed+j4n05ZdfDvr37x906NAhy5Ra zoOi9ihU0krk+Cvm2uY6z3HjxhmfZ67z5GAX7Mj3mShzKWvpteXI95myTWO+z8SNIT8Tq0Chn4k5 ngL6TtbS82zuM6XvnEWVlMnzZOxKmfzMJsKqSVh2hxTec889EZnsy8cAljL+r4PJS8pY1UnOOeec iJwTc9x1110R2YwZM6wkMKWtpIwJy4FvQsoIdZfwWsqlT5P3kTLKiLmAoZdeeikiGzFihPk9MOlI GSH3krPPPjsi57o4WO1KmVPWwHWWMnltuT+YsZysuWsrB0L82s6ePdtKAnOdpUzW9mXi4HeHH354 sOWWW5rrw2B10JtQ/q1UDrfffntExrhxTJ06NSIbPny4lWRf2wsvvDASkBO/trIHYPzazpkzx0qC YMqUKREZfRQdPHxSRhCI/Mzu3btH5O7aEjCEKY+diZPJa8sOSP6d79q6A3+evLaYJaWcB93BGJWy uXPnWkmmPrOUsRNzMLFIWe/evcPPZMKJ30/ZCYXWYlImi5tT5EDKHnjggTBgKH5tOU8HCid+bfkb B02jpUwWln/sscfM78gP3XPPPU3/UN/OsbmDnSW7WioBcV3xZcrPfO211+wnZl9bfKKO+LWVedFM /u4827RpExx88MGR+4mpWP6tDCgikErKuLYOFhRSFr+2cgxxfvJ+xq8tdYgdKDEpGzNmjJVkggel rG/fvlaSUTjyfnbr1i3yfN58882Rv8VM7qCk4e677x7KRo0aZSWBibeQfyeDXeW15SCwEeXviF/b BQsWWElgrA9S9uCDD1pJYCwUUnbZZZdZyV+Up0bbZqPRtn402taPRtvmppho23LALgYFhlKnyDgL KXapKDGUCgcdTjABs3DCDLto0SKz4JM7lUqj0bZ+NFUl5ajy9KPK048qz9xUW3mmBVWeflKlPDG1 KFFIO2i0noOFgJmSXDslCj5BkualuVXJQF1XTGpKFEz50kWmZCCuIi2t2jTaVlEURVGKRJWnoiiK ohRJE+H1ShSCB+JpCkrGt7dkyRL7SnHg6ySfUMnm7bffrmogTlogQlZ9wdn89re/TU11Nw0Y8qAB Q340YMiPBgzlRgOG/GjAkB+Ntk05qjz9qPL0o8ozN6o8/ajy9KPKM+Wo8vSjytOPKs/cqPL0o8rT T6qUJxUdlChU2yH1QIlClRhaMilRSMWggpUqz2wuuOCCSPk1JQOVmt555x37SnE89dRTpqNO8gmC /wcmpGm8+6f+/QAAAABJRU5ErkJgglBLAwQUAAYACAAAACEAlW9CcEYCAAC+AwAAFAAAAGRycy9t ZWRpYS9pbWFnZTUud21mlFJLaxNRFP7uTdLaJDKTqogiOi0+2mJqE8QWV5kmsXURCU3AZSbGsQ7k RWZEsxBFQcRNXCmIYH+ESwOhghsVupD2L7gsMisLpufcpIraTS9z75zz3fO45ztn6+unN1DLGrkS sJR0YUVgDAh8E4DEK4WF6JSCALAkZL/fV9KsODHEIpIEhUUlpBWMkHZ+REMUubJ3t9hu2kAe40P0 JChCH9BJ75HUpW0EgS6l4AxjHE2ydFRu4K08RdKOXCIPXi/5Ifw4vejUbNe4Yd83Vhq1ch29L135 +vJHL/Xws8cmFBJxsqZ6kAwzwq5JtMQgtiXeYRC794tvDx5bqBzbFPYweQ9ycNapxNx0Hms4Kx8P 67BE4r9cqpAD1MGRt6kPXMogFxPluTu/s2xgfj+2BLNVaNduNarwvl9d91Lktz9bfyr6m7U4scbT wF2dEGaz6eaupdMCPwnjnbFdZ7VuFCqOXa/YF43r9cosQgKjwUwhV5wHjtx06ma1ulh2nUq6cdvO l1dtF7HQv02MBYYPjYXSjXstx25xhxEL5opG9oHXKtMYHZrQsp3MJTPv69pSycz/OHOa5GOaCT/r n/M7iyWSdC3Nv07Wnykt+x2FpOj/aJmuzJlSppT1+TO1qKDBEJIW8SSI4ADpRHaYeXvq0fFkio7n CT7m6JaGJsJ2MvhsfDJOYJIYCJOty7bTpKgeMVdhNeuq08P+6xhlA3zg5nHayULb9ewaFt7jBQ1m GOvH7yzwZn1tsyv35niv/wF2xC4AAAD//wMAUEsBAi0AFAAGAAgAAAAhAAi+DRUWAQAARwIAABMA AAAAAAAAAAAAAAAAAAAAAFtDb250ZW50X1R5cGVzXS54bWxQSwECLQAUAAYACAAAACEAOP0h/9YA AACUAQAACwAAAAAAAAAAAAAAAABHAQAAX3JlbHMvLnJlbHNQSwECLQAUAAYACAAAACEA4T2aTEAG AABRLAAADgAAAAAAAAAAAAAAAABGAgAAZHJzL2Uyb0RvYy54bWxQSwECLQAUAAYACAAAACEAU+7Y 4AECAAAQAwAAFAAAAAAAAAAAAAAAAACyCAAAZHJzL21lZGlhL2ltYWdlNy53bWZQSwECLQAUAAYA CAAAACEA3W3P4uIAAAALAQAADwAAAAAAAAAAAAAAAADlCgAAZHJzL2Rvd25yZXYueG1sUEsBAi0A FAAGAAgAAAAhAPz+f9rwAAAAvQQAABkAAAAAAAAAAAAAAAAA9AsAAGRycy9fcmVscy9lMm9Eb2Mu eG1sLnJlbHNQSwECLQAUAAYACAAAACEAagyZBAACAAAQAwAAFAAAAAAAAAAAAAAAAAAbDQAAZHJz L21lZGlhL2ltYWdlOC53bWZQSwECLQAUAAYACAAAACEATYO+0OgBAADMAgAAFAAAAAAAAAAAAAAA AABNDwAAZHJzL21lZGlhL2ltYWdlNi53bWZQSwECLQAUAAYACAAAACEAx5AOW8MBAABWAgAAFAAA AAAAAAAAAAAAAABnEQAAZHJzL21lZGlhL2ltYWdlNC53bWZQSwECLQAUAAYACAAAACEAUGX4CxoC AABMAwAAFAAAAAAAAAAAAAAAAABcEwAAZHJzL21lZGlhL2ltYWdlMy53bWZQSwECLQAUAAYACAAA ACEAnaiznBsCAABMAwAAFAAAAAAAAAAAAAAAAACoFQAAZHJzL21lZGlhL2ltYWdlMi53bWZQSwEC LQAKAAAAAAAAACEAO73P+wlVAAAJVQAAFAAAAAAAAAAAAAAAAAD1FwAAZHJzL21lZGlhL2ltYWdl MS5wbmdQSwECLQAUAAYACAAAACEAlW9CcEYCAAC+AwAAFAAAAAAAAAAAAAAAAAAwbQAAZHJzL21l ZGlhL2ltYWdlNS53bWZQSwUGAAAAAA0ADQBKAwAAqG8AAAAA ">
                <o:lock v:ext="edit" aspectratio="t"/>
                <v:group id="Group 440" o:spid="_x0000_s1027" style="position:absolute;left:327;top:598;width:21258;height:2101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u4MXMcAAADdAAAADwAAAGRycy9kb3ducmV2LnhtbESPT2vCQBDF70K/wzJC b7pJRSnRjYi0pQcpqIXS25Cd/MHsbMhuk/jtO4dCbzO8N+/9ZrefXKsG6kPj2UC6TEARF942XBn4 vL4unkGFiGyx9UwG7hRgnz/MdphZP/KZhkuslIRwyNBAHWOXaR2KmhyGpe+IRSt97zDK2lfa9jhK uGv1U5JstMOGpaHGjo41FbfLjzPwNuJ4WKUvw+lWHu/f1/XH1yklYx7n02ELKtIU/81/1+9W8Ncr wZVvZASd/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u4MXMcAAADd AAAADwAAAAAAAAAAAAAAAACqAgAAZHJzL2Rvd25yZXYueG1sUEsFBgAAAAAEAAQA+gAAAJ4DAAAA AA== ">
                  <v:shape id="Picture 441" o:spid="_x0000_s1028" type="#_x0000_t75" style="position:absolute;left:1333;top:2377;width:17437;height:164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Kk4TDAAAA3QAAAA8AAABkcnMvZG93bnJldi54bWxET02LwjAQvQv7H8IseNNURdFqFF0Q3IOC 7e59aMa22Ey6Tar1328Ewds83uesNp2pxI0aV1pWMBpGIIgzq0vOFfyk+8EchPPIGivLpOBBDjbr j94KY23vfKZb4nMRQtjFqKDwvo6ldFlBBt3Q1sSBu9jGoA+wyaVu8B7CTSXHUTSTBksODQXW9FVQ dk1aoyDd7RaTqBu327/jtP0tR5fk9C2V6n922yUIT51/i1/ugw7zp5MFPL8JJ8j1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QqThMMAAADdAAAADwAAAAAAAAAAAAAAAACf AgAAZHJzL2Rvd25yZXYueG1sUEsFBgAAAAAEAAQA9wAAAI8DAAAAAA== ">
                    <v:imagedata r:id="rId1194" o:title=""/>
                  </v:shape>
                  <v:line id="Line 442" o:spid="_x0000_s1029" style="position:absolute;visibility:visible;mso-wrap-style:square" from="1333,10594" to="21599,10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PaMcAAADdAAAADwAAAGRycy9kb3ducmV2LnhtbESPwU4DMQxE70j8Q2QkLohmqQChbdOq Qq2AA4eWfoC7cZOFjbNKsu327/EBiZutGc88z5dj6NSJUm4jG3iYVKCIm2hbdgb2X5v7F1C5IFvs IpOBC2VYLq6v5ljbeOYtnXbFKQnhXKMBX0pfa50bTwHzJPbEoh1jClhkTU7bhGcJD52eVtWzDtiy NHjs6dVT87MbgoHNhzt8D5fDp+umd/5tn9bDyq6Nub0ZVzNQhcbyb/67freC//Qo/PKNjK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5E9oxwAAAN0AAAAPAAAAAAAA AAAAAAAAAKECAABkcnMvZG93bnJldi54bWxQSwUGAAAAAAQABAD5AAAAlQMAAAAA " strokeweight="1pt">
                    <v:stroke startarrow="oval" startarrowwidth="narrow" startarrowlength="short" endarrow="classic" endarrowwidth="narrow"/>
                  </v:line>
                  <v:line id="Line 443" o:spid="_x0000_s1030" style="position:absolute;flip:y;visibility:visible;mso-wrap-style:square" from="1333,0" to="1333,18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0hdTcQAAADdAAAADwAAAGRycy9kb3ducmV2LnhtbERPTWvCQBC9C/6HZYTedJPS1hJdRQpS kYKaeuhxmh2TxexsyG5N2l/vFgRv83ifM1/2thYXar1xrCCdJCCIC6cNlwqOn+vxKwgfkDXWjknB L3lYLoaDOWbadXygSx5KEUPYZ6igCqHJpPRFRRb9xDXEkTu51mKIsC2lbrGL4baWj0nyIi0ajg0V NvRWUXHOf6wCM91uv1O7+8Kk2/wd1x/7dyNLpR5G/WoGIlAf7uKbe6Pj/OenFP6/iSfI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SF1NxAAAAN0AAAAPAAAAAAAAAAAA AAAAAKECAABkcnMvZG93bnJldi54bWxQSwUGAAAAAAQABAD5AAAAkgMAAAAA " strokeweight="1pt">
                    <v:stroke endarrow="classic" endarrowwidth="narrow"/>
                  </v:line>
                  <v:shape id="Picture 444" o:spid="_x0000_s1031" type="#_x0000_t75" style="position:absolute;left:185;top:1129;width:1057;height:21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3MjIDFAAAA3QAAAA8AAABkcnMvZG93bnJldi54bWxET0trwkAQvgv9D8sUehHd+GgpaVapQrEQ L7UWehyy0yQkOxt2V43++q4geJuP7znZsjetOJLztWUFk3ECgriwuuZSwf77Y/QKwgdkja1lUnAm D8vFwyDDVNsTf9FxF0oRQ9inqKAKoUul9EVFBv3YdsSR+7POYIjQlVI7PMVw08ppkrxIgzXHhgo7 WldUNLuDUVD8TEgezHDGZZ4323zjLqtfp9TTY//+BiJQH+7im/tTx/nP8ylcv4knyM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zIyAxQAAAN0AAAAPAAAAAAAAAAAAAAAA AJ8CAABkcnMvZG93bnJldi54bWxQSwUGAAAAAAQABAD3AAAAkQMAAAAA ">
                    <v:imagedata r:id="rId1707" o:title=""/>
                  </v:shape>
                  <v:shape id="Picture 445" o:spid="_x0000_s1032" type="#_x0000_t75" style="position:absolute;left:14659;top:12971;width:1527;height:32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fIdsXJAAAA3QAAAA8AAABkcnMvZG93bnJldi54bWxEj1trAjEQhd8F/0OYQl8WzbZekK1RSkER Kog32r4Nm+lmcTPZblJd/31TEHyb4Zw535npvLWVOFPjS8cKnvopCOLc6ZILBYf9ojcB4QOyxsox KbiSh/ms25lipt2Ft3TehULEEPYZKjAh1JmUPjdk0fddTRy1b9dYDHFtCqkbvMRwW8nnNB1LiyVH gsGa3gzlp92vjZD9Um9Xm6NJFp9r+/61TAY/H4lSjw/t6wuIQG24m2/XKx3rj4YD+P8mjiBnf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B8h2xckAAADdAAAADwAAAAAAAAAA AAAAAACfAgAAZHJzL2Rvd25yZXYueG1sUEsFBgAAAAAEAAQA9wAAAJUDAAAAAA== ">
                    <v:imagedata r:id="rId1708" o:title=""/>
                  </v:shape>
                  <v:shape id="Picture 446" o:spid="_x0000_s1033" type="#_x0000_t75" style="position:absolute;top:10607;width:1292;height:26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rs27EAAAA3QAAAA8AAABkcnMvZG93bnJldi54bWxET99rwjAQfhf2P4Qb+CKaKiqjM4oMBAci WIXp29Hc2rLmEprYdv+9GQx8u4/v5602valFS42vLCuYThIQxLnVFRcKLufd+A2ED8gaa8uk4Jc8 bNYvgxWm2nZ8ojYLhYgh7FNUUIbgUil9XpJBP7GOOHLftjEYImwKqRvsYrip5SxJltJgxbGhREcf JeU/2d0oqKj73OrR+bpvj4evzrnb7pDdlBq+9tt3EIH68BT/u/c6zl/M5/D3TTxBrh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Drs27EAAAA3QAAAA8AAAAAAAAAAAAAAAAA nwIAAGRycy9kb3ducmV2LnhtbFBLBQYAAAAABAAEAPcAAACQAwAAAAA= ">
                    <v:imagedata r:id="rId1197" o:title=""/>
                  </v:shape>
                  <v:shape id="Picture 447" o:spid="_x0000_s1034" type="#_x0000_t75" style="position:absolute;left:17311;top:10662;width:4112;height:34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nHeGHCAAAA3QAAAA8AAABkcnMvZG93bnJldi54bWxET02LwjAQvQv7H8IseNPURYt0jSKCsgoe rB72OCRjW2wmpYla99dvBMHbPN7nzBadrcWNWl85VjAaJiCItTMVFwpOx/VgCsIHZIO1Y1LwIA+L +Udvhplxdz7QLQ+FiCHsM1RQhtBkUnpdkkU/dA1x5M6utRgibAtpWrzHcFvLryRJpcWKY0OJDa1K 0pf8ahXwaPOnp8vtw+5/d0FvrulhbFKl+p/d8htEoC68xS/3j4nzJ+MUnt/EE+T8H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5x3hhwgAAAN0AAAAPAAAAAAAAAAAAAAAAAJ8C AABkcnMvZG93bnJldi54bWxQSwUGAAAAAAQABAD3AAAAjgMAAAAA ">
                    <v:imagedata r:id="rId1198" o:title=""/>
                  </v:shape>
                  <v:shape id="Picture 448" o:spid="_x0000_s1035" type="#_x0000_t75" style="position:absolute;left:12654;top:5719;width:1409;height:32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ViFEDEAAAA3QAAAA8AAABkcnMvZG93bnJldi54bWxET01rwkAQvQv9D8sUequbStUSXaUI0hyk 1Vg9D9kxmzY7G7PbGP99t1DwNo/3OfNlb2vRUesrxwqehgkI4sLpiksFn/v14wsIH5A11o5JwZU8 LBd3gzmm2l14R10eShFD2KeowITQpFL6wpBFP3QNceROrrUYImxLqVu8xHBby1GSTKTFimODwYZW horv/McqeDt/7ScHk703idxm3TGT103+odTDff86AxGoDzfxvzvTcf74eQp/38QT5OI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ViFEDEAAAA3QAAAA8AAAAAAAAAAAAAAAAA nwIAAGRycy9kb3ducmV2LnhtbFBLBQYAAAAABAAEAPcAAACQAwAAAAA= ">
                    <v:imagedata r:id="rId1199" o:title=""/>
                  </v:shape>
                  <v:shape id="Picture 449" o:spid="_x0000_s1036" type="#_x0000_t75" style="position:absolute;left:3504;top:17911;width:939;height:3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CbHdjGAAAA3QAAAA8AAABkcnMvZG93bnJldi54bWxEj09rAjEQxe+FfocwBW8129pKWY3SFgSL l/qHnsdk3F2aTJZN1NVP7xwKvc3w3rz3m+m8D16dqEtNZANPwwIUsY2u4crAbrt4fAOVMrJDH5kM XCjBfHZ/N8XSxTOv6bTJlZIQTiUaqHNuS62TrSlgGsaWWLRD7AJmWbtKuw7PEh68fi6KsQ7YsDTU 2NJnTfZ3cwwGRvzxdd36q/U/oXXN4ntlR4e9MYOH/n0CKlOf/81/10sn+K8vgivfyAh6d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cJsd2MYAAADdAAAADwAAAAAAAAAAAAAA AACfAgAAZHJzL2Rvd25yZXYueG1sUEsFBgAAAAAEAAQA9wAAAJIDAAAAAA== ">
                    <v:imagedata r:id="rId1200" o:title=""/>
                  </v:shape>
                  <v:shape id="Picture 450" o:spid="_x0000_s1037" type="#_x0000_t75" style="position:absolute;left:11422;top:17858;width:1057;height:36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dQY/EAAAA3QAAAA8AAABkcnMvZG93bnJldi54bWxET01rwkAQvQv+h2WEXkQ3DVra6Cq1UOrB g0299DZkxySYnV2yG43/3hUEb/N4n7Nc96YRZ2p9bVnB6zQBQVxYXXOp4PD3PXkH4QOyxsYyKbiS h/VqOFhipu2Ff+mch1LEEPYZKqhCcJmUvqjIoJ9aRxy5o20NhgjbUuoWLzHcNDJNkjdpsObYUKGj r4qKU94ZBe5nO9+Mj9d0sx93s7pL3U7yv1Ivo/5zASJQH57ih3ur4/z57APu38QT5OoG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fdQY/EAAAA3QAAAA8AAAAAAAAAAAAAAAAA nwIAAGRycy9kb3ducmV2LnhtbFBLBQYAAAAABAAEAPcAAACQAwAAAAA= ">
                    <v:imagedata r:id="rId1201" o:title=""/>
                  </v:shape>
                </v:group>
                <w10:wrap type="square"/>
                <w10:anchorlock/>
              </v:group>
            </w:pict>
          </mc:Fallback>
        </mc:AlternateContent>
      </w:r>
      <w:r w:rsidR="005C3C9B" w:rsidRPr="003840C1">
        <w:rPr>
          <w:b/>
          <w:bCs/>
          <w:szCs w:val="24"/>
        </w:rPr>
        <w:t>Câu 40:</w:t>
      </w:r>
      <w:r w:rsidR="005C3C9B" w:rsidRPr="003840C1">
        <w:rPr>
          <w:bCs/>
          <w:szCs w:val="24"/>
        </w:rPr>
        <w:t xml:space="preserve"> Đặt điện áp xoay chiều có giá trị hiệu dụng </w:t>
      </w:r>
      <w:r w:rsidR="005C3C9B" w:rsidRPr="007F07EB">
        <w:rPr>
          <w:position w:val="-6"/>
          <w:szCs w:val="24"/>
        </w:rPr>
        <w:object w:dxaOrig="870" w:dyaOrig="270">
          <v:shape id="_x0000_i1841" type="#_x0000_t75" style="width:43.5pt;height:13.5pt" o:ole="">
            <v:imagedata r:id="rId1202" o:title=""/>
          </v:shape>
          <o:OLEObject Type="Embed" ProgID="Equation.DSMT4" ShapeID="_x0000_i1841" DrawAspect="Content" ObjectID="_1653893990" r:id="rId1709"/>
        </w:object>
      </w:r>
      <w:r w:rsidR="005C3C9B">
        <w:rPr>
          <w:szCs w:val="24"/>
        </w:rPr>
        <w:t xml:space="preserve">V </w:t>
      </w:r>
      <w:r w:rsidR="005C3C9B" w:rsidRPr="003840C1">
        <w:rPr>
          <w:bCs/>
          <w:szCs w:val="24"/>
        </w:rPr>
        <w:t>vào hai đầu đoạn mạch gồm cuộn dây mắc nối tiếp với tụ điện có điện dung thay đổi. Khi đó điện áp tức thời giữa hai đầu cuộn dây và hai bản tụ biến đổi theo thời gian có đồ thị như hình vẽ. Điều chỉnh điện dung của tụ điện sao cho tổng điện áp hiệu dụng của cuộn dây và tụ điện có giá trị lớn nhất, giá trị đó bằng</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3958C0">
        <w:rPr>
          <w:position w:val="-6"/>
          <w:szCs w:val="24"/>
        </w:rPr>
        <w:object w:dxaOrig="735" w:dyaOrig="345">
          <v:shape id="_x0000_i1842" type="#_x0000_t75" style="width:36.75pt;height:17.25pt" o:ole="">
            <v:imagedata r:id="rId1204" o:title=""/>
          </v:shape>
          <o:OLEObject Type="Embed" ProgID="Equation.DSMT4" ShapeID="_x0000_i1842" DrawAspect="Content" ObjectID="_1653893991" r:id="rId1710"/>
        </w:object>
      </w:r>
      <w:r>
        <w:rPr>
          <w:szCs w:val="24"/>
        </w:rPr>
        <w:t>V.</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B.</w:t>
      </w:r>
      <w:r w:rsidRPr="003840C1">
        <w:rPr>
          <w:bCs/>
          <w:szCs w:val="24"/>
        </w:rPr>
        <w:t xml:space="preserve"> </w:t>
      </w:r>
      <w:r>
        <w:rPr>
          <w:szCs w:val="24"/>
        </w:rPr>
        <w:t>300 V.</w:t>
      </w:r>
    </w:p>
    <w:p w:rsidR="005C3C9B" w:rsidRDefault="005C3C9B" w:rsidP="003840C1">
      <w:pPr>
        <w:tabs>
          <w:tab w:val="left" w:pos="284"/>
          <w:tab w:val="left" w:pos="2835"/>
          <w:tab w:val="left" w:pos="5387"/>
          <w:tab w:val="left" w:pos="7938"/>
        </w:tabs>
        <w:ind w:firstLine="142"/>
        <w:rPr>
          <w:bCs/>
          <w:szCs w:val="24"/>
        </w:rPr>
      </w:pPr>
      <w:r w:rsidRPr="003840C1">
        <w:rPr>
          <w:b/>
          <w:bCs/>
          <w:szCs w:val="24"/>
        </w:rPr>
        <w:tab/>
        <w:t>C.</w:t>
      </w:r>
      <w:r w:rsidRPr="003840C1">
        <w:rPr>
          <w:bCs/>
          <w:szCs w:val="24"/>
        </w:rPr>
        <w:t xml:space="preserve"> </w:t>
      </w:r>
      <w:r w:rsidRPr="003958C0">
        <w:rPr>
          <w:position w:val="-8"/>
          <w:szCs w:val="24"/>
        </w:rPr>
        <w:object w:dxaOrig="720" w:dyaOrig="375">
          <v:shape id="_x0000_i1843" type="#_x0000_t75" style="width:36pt;height:18.75pt" o:ole="">
            <v:imagedata r:id="rId1206" o:title=""/>
          </v:shape>
          <o:OLEObject Type="Embed" ProgID="Equation.DSMT4" ShapeID="_x0000_i1843" DrawAspect="Content" ObjectID="_1653893992" r:id="rId1711"/>
        </w:object>
      </w:r>
      <w:r>
        <w:rPr>
          <w:szCs w:val="24"/>
        </w:rPr>
        <w:t>V.</w:t>
      </w:r>
      <w:r w:rsidRPr="003840C1">
        <w:rPr>
          <w:bCs/>
          <w:szCs w:val="24"/>
        </w:rPr>
        <w:tab/>
      </w:r>
    </w:p>
    <w:p w:rsidR="005C3C9B" w:rsidRDefault="005C3C9B" w:rsidP="003840C1">
      <w:pPr>
        <w:tabs>
          <w:tab w:val="left" w:pos="284"/>
          <w:tab w:val="left" w:pos="2835"/>
          <w:tab w:val="left" w:pos="5387"/>
          <w:tab w:val="left" w:pos="7938"/>
        </w:tabs>
        <w:ind w:firstLine="142"/>
        <w:rPr>
          <w:szCs w:val="24"/>
        </w:rPr>
      </w:pPr>
      <w:r>
        <w:rPr>
          <w:b/>
          <w:bCs/>
          <w:szCs w:val="24"/>
        </w:rPr>
        <w:tab/>
      </w:r>
      <w:r w:rsidRPr="003840C1">
        <w:rPr>
          <w:b/>
          <w:bCs/>
          <w:szCs w:val="24"/>
        </w:rPr>
        <w:t>D.</w:t>
      </w:r>
      <w:r w:rsidRPr="003840C1">
        <w:rPr>
          <w:bCs/>
          <w:szCs w:val="24"/>
        </w:rPr>
        <w:t xml:space="preserve"> </w:t>
      </w:r>
      <w:r>
        <w:rPr>
          <w:szCs w:val="24"/>
        </w:rPr>
        <w:t>400 V.</w:t>
      </w:r>
    </w:p>
    <w:p w:rsidR="005C3C9B" w:rsidRPr="00210954" w:rsidRDefault="005C3C9B" w:rsidP="00923BE1">
      <w:pPr>
        <w:shd w:val="clear" w:color="auto" w:fill="4BACC6"/>
        <w:tabs>
          <w:tab w:val="left" w:pos="284"/>
          <w:tab w:val="left" w:pos="2835"/>
          <w:tab w:val="left" w:pos="5387"/>
          <w:tab w:val="left" w:pos="7938"/>
        </w:tabs>
        <w:ind w:firstLine="142"/>
        <w:rPr>
          <w:b/>
          <w:bCs/>
          <w:szCs w:val="24"/>
        </w:rPr>
      </w:pPr>
      <w:r w:rsidRPr="00210954">
        <w:rPr>
          <w:rFonts w:ascii="Wingdings" w:hAnsi="Wingdings"/>
          <w:b/>
          <w:bCs/>
          <w:szCs w:val="24"/>
        </w:rPr>
        <w:sym w:font="Wingdings" w:char="F040"/>
      </w:r>
      <w:r w:rsidRPr="00210954">
        <w:rPr>
          <w:b/>
          <w:bCs/>
          <w:szCs w:val="24"/>
        </w:rPr>
        <w:t xml:space="preserve"> Hướng dẫn: Chọn D.</w:t>
      </w:r>
    </w:p>
    <w:p w:rsidR="005C3C9B" w:rsidRDefault="005C3C9B" w:rsidP="003840C1">
      <w:pPr>
        <w:tabs>
          <w:tab w:val="left" w:pos="284"/>
          <w:tab w:val="left" w:pos="2835"/>
          <w:tab w:val="left" w:pos="5387"/>
          <w:tab w:val="left" w:pos="7938"/>
        </w:tabs>
        <w:ind w:firstLine="142"/>
        <w:rPr>
          <w:bCs/>
          <w:szCs w:val="24"/>
        </w:rPr>
      </w:pPr>
      <w:r>
        <w:rPr>
          <w:bCs/>
          <w:szCs w:val="24"/>
        </w:rPr>
        <w:t>Từ đồ thị, ta có:</w:t>
      </w:r>
    </w:p>
    <w:p w:rsidR="005C3C9B" w:rsidRPr="00837E87" w:rsidRDefault="005C3C9B" w:rsidP="00B835DC">
      <w:pPr>
        <w:pStyle w:val="ListParagraph"/>
        <w:numPr>
          <w:ilvl w:val="0"/>
          <w:numId w:val="14"/>
        </w:numPr>
        <w:tabs>
          <w:tab w:val="left" w:pos="284"/>
          <w:tab w:val="left" w:pos="2835"/>
          <w:tab w:val="left" w:pos="5387"/>
          <w:tab w:val="left" w:pos="7938"/>
        </w:tabs>
        <w:rPr>
          <w:bCs/>
          <w:szCs w:val="24"/>
        </w:rPr>
      </w:pPr>
      <w:r w:rsidRPr="00837E87">
        <w:rPr>
          <w:bCs/>
          <w:position w:val="-12"/>
          <w:szCs w:val="24"/>
        </w:rPr>
        <w:object w:dxaOrig="270" w:dyaOrig="375">
          <v:shape id="_x0000_i1844" type="#_x0000_t75" style="width:13.5pt;height:18.75pt" o:ole="">
            <v:imagedata r:id="rId1712" o:title=""/>
          </v:shape>
          <o:OLEObject Type="Embed" ProgID="Equation.DSMT4" ShapeID="_x0000_i1844" DrawAspect="Content" ObjectID="_1653893993" r:id="rId1713"/>
        </w:object>
      </w:r>
      <w:r>
        <w:rPr>
          <w:bCs/>
          <w:szCs w:val="24"/>
        </w:rPr>
        <w:t xml:space="preserve"> sớm pha hơn </w:t>
      </w:r>
      <w:r w:rsidRPr="00837E87">
        <w:rPr>
          <w:bCs/>
          <w:position w:val="-12"/>
          <w:szCs w:val="24"/>
        </w:rPr>
        <w:object w:dxaOrig="300" w:dyaOrig="375">
          <v:shape id="_x0000_i1845" type="#_x0000_t75" style="width:15pt;height:18.75pt" o:ole="">
            <v:imagedata r:id="rId1714" o:title=""/>
          </v:shape>
          <o:OLEObject Type="Embed" ProgID="Equation.DSMT4" ShapeID="_x0000_i1845" DrawAspect="Content" ObjectID="_1653893994" r:id="rId1715"/>
        </w:object>
      </w:r>
      <w:r>
        <w:rPr>
          <w:bCs/>
          <w:szCs w:val="24"/>
        </w:rPr>
        <w:t xml:space="preserve"> góc </w:t>
      </w:r>
      <w:r w:rsidRPr="00837E87">
        <w:rPr>
          <w:bCs/>
          <w:position w:val="-24"/>
          <w:szCs w:val="24"/>
        </w:rPr>
        <w:object w:dxaOrig="375" w:dyaOrig="615">
          <v:shape id="_x0000_i1846" type="#_x0000_t75" style="width:18.75pt;height:30.75pt" o:ole="">
            <v:imagedata r:id="rId1716" o:title=""/>
          </v:shape>
          <o:OLEObject Type="Embed" ProgID="Equation.DSMT4" ShapeID="_x0000_i1846" DrawAspect="Content" ObjectID="_1653893995" r:id="rId1717"/>
        </w:object>
      </w:r>
      <w:r>
        <w:rPr>
          <w:bCs/>
          <w:szCs w:val="24"/>
        </w:rPr>
        <w:t>.</w:t>
      </w:r>
    </w:p>
    <w:p w:rsidR="005C3C9B" w:rsidRDefault="005C3C9B" w:rsidP="003840C1">
      <w:pPr>
        <w:tabs>
          <w:tab w:val="left" w:pos="284"/>
          <w:tab w:val="left" w:pos="2835"/>
          <w:tab w:val="left" w:pos="5387"/>
          <w:tab w:val="left" w:pos="7938"/>
        </w:tabs>
        <w:ind w:firstLine="142"/>
        <w:rPr>
          <w:bCs/>
          <w:szCs w:val="24"/>
        </w:rPr>
      </w:pPr>
      <w:r>
        <w:rPr>
          <w:bCs/>
          <w:szCs w:val="24"/>
        </w:rPr>
        <w:t>Biểu diễn vecto các điện áp. Từ hình vẽ, ta có:</w:t>
      </w:r>
    </w:p>
    <w:p w:rsidR="005C3C9B" w:rsidRDefault="005C3C9B" w:rsidP="00B835DC">
      <w:pPr>
        <w:pStyle w:val="ListParagraph"/>
        <w:numPr>
          <w:ilvl w:val="0"/>
          <w:numId w:val="13"/>
        </w:numPr>
        <w:tabs>
          <w:tab w:val="left" w:pos="284"/>
          <w:tab w:val="left" w:pos="2835"/>
          <w:tab w:val="left" w:pos="5387"/>
          <w:tab w:val="left" w:pos="7938"/>
        </w:tabs>
        <w:jc w:val="both"/>
        <w:rPr>
          <w:bCs/>
          <w:szCs w:val="24"/>
        </w:rPr>
      </w:pPr>
      <w:r w:rsidRPr="00210954">
        <w:rPr>
          <w:bCs/>
          <w:position w:val="-36"/>
          <w:szCs w:val="24"/>
        </w:rPr>
        <w:object w:dxaOrig="2460" w:dyaOrig="735">
          <v:shape id="_x0000_i1847" type="#_x0000_t75" style="width:123pt;height:36.75pt" o:ole="">
            <v:imagedata r:id="rId1718" o:title=""/>
          </v:shape>
          <o:OLEObject Type="Embed" ProgID="Equation.DSMT4" ShapeID="_x0000_i1847" DrawAspect="Content" ObjectID="_1653893996" r:id="rId1719"/>
        </w:object>
      </w:r>
      <w:r>
        <w:rPr>
          <w:bCs/>
          <w:szCs w:val="24"/>
        </w:rPr>
        <w:t xml:space="preserve"> → </w:t>
      </w:r>
      <w:r w:rsidRPr="00210954">
        <w:rPr>
          <w:bCs/>
          <w:position w:val="-36"/>
          <w:szCs w:val="24"/>
        </w:rPr>
        <w:object w:dxaOrig="2400" w:dyaOrig="735">
          <v:shape id="_x0000_i1848" type="#_x0000_t75" style="width:120pt;height:36.75pt" o:ole="">
            <v:imagedata r:id="rId1720" o:title=""/>
          </v:shape>
          <o:OLEObject Type="Embed" ProgID="Equation.DSMT4" ShapeID="_x0000_i1848" DrawAspect="Content" ObjectID="_1653893997" r:id="rId1721"/>
        </w:object>
      </w:r>
      <w:r>
        <w:rPr>
          <w:bCs/>
          <w:szCs w:val="24"/>
        </w:rPr>
        <w:t>.</w:t>
      </w:r>
    </w:p>
    <w:p w:rsidR="005C3C9B" w:rsidRDefault="007974A5" w:rsidP="00B835DC">
      <w:pPr>
        <w:pStyle w:val="ListParagraph"/>
        <w:numPr>
          <w:ilvl w:val="0"/>
          <w:numId w:val="13"/>
        </w:numPr>
        <w:tabs>
          <w:tab w:val="left" w:pos="284"/>
          <w:tab w:val="left" w:pos="2835"/>
          <w:tab w:val="left" w:pos="5387"/>
          <w:tab w:val="left" w:pos="7938"/>
        </w:tabs>
        <w:jc w:val="both"/>
        <w:rPr>
          <w:bCs/>
          <w:szCs w:val="24"/>
        </w:rPr>
      </w:pPr>
      <w:r>
        <w:rPr>
          <w:noProof/>
        </w:rPr>
        <mc:AlternateContent>
          <mc:Choice Requires="wpg">
            <w:drawing>
              <wp:anchor distT="0" distB="0" distL="114300" distR="114300" simplePos="0" relativeHeight="251664384" behindDoc="0" locked="1" layoutInCell="1" allowOverlap="1">
                <wp:simplePos x="0" y="0"/>
                <wp:positionH relativeFrom="column">
                  <wp:posOffset>5321300</wp:posOffset>
                </wp:positionH>
                <wp:positionV relativeFrom="paragraph">
                  <wp:posOffset>151130</wp:posOffset>
                </wp:positionV>
                <wp:extent cx="1263650" cy="1448435"/>
                <wp:effectExtent l="0" t="0" r="0" b="0"/>
                <wp:wrapSquare wrapText="bothSides"/>
                <wp:docPr id="1492" name="Canvas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263650" cy="1448435"/>
                          <a:chOff x="0" y="0"/>
                          <a:chExt cx="21600" cy="21600"/>
                        </a:xfrm>
                      </wpg:grpSpPr>
                      <wpg:grpSp>
                        <wpg:cNvPr id="1493" name="Group 452"/>
                        <wpg:cNvGrpSpPr>
                          <a:grpSpLocks/>
                        </wpg:cNvGrpSpPr>
                        <wpg:grpSpPr bwMode="auto">
                          <a:xfrm>
                            <a:off x="615" y="539"/>
                            <a:ext cx="20962" cy="21048"/>
                            <a:chOff x="0" y="0"/>
                            <a:chExt cx="21600" cy="21600"/>
                          </a:xfrm>
                        </wpg:grpSpPr>
                        <wpg:grpSp>
                          <wpg:cNvPr id="1494" name="Group 453"/>
                          <wpg:cNvGrpSpPr>
                            <a:grpSpLocks/>
                          </wpg:cNvGrpSpPr>
                          <wpg:grpSpPr bwMode="auto">
                            <a:xfrm>
                              <a:off x="3314" y="2135"/>
                              <a:ext cx="14370" cy="16861"/>
                              <a:chOff x="5927" y="3254"/>
                              <a:chExt cx="21600" cy="21600"/>
                            </a:xfrm>
                          </wpg:grpSpPr>
                          <wps:wsp>
                            <wps:cNvPr id="1495" name="Line 454"/>
                            <wps:cNvCnPr/>
                            <wps:spPr bwMode="auto">
                              <a:xfrm flipV="1">
                                <a:off x="5927" y="3254"/>
                                <a:ext cx="21600" cy="1080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496" name="Line 455"/>
                            <wps:cNvCnPr/>
                            <wps:spPr bwMode="auto">
                              <a:xfrm>
                                <a:off x="5927" y="14054"/>
                                <a:ext cx="21600" cy="108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97" name="Line 456"/>
                            <wps:cNvCnPr/>
                            <wps:spPr bwMode="auto">
                              <a:xfrm>
                                <a:off x="27527" y="3254"/>
                                <a:ext cx="0" cy="2145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499" name="Picture 45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518" y="9334"/>
                              <a:ext cx="2460" cy="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0" name="Picture 45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6921" y="3027"/>
                              <a:ext cx="3579" cy="33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1" name="Picture 45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17461" y="18928"/>
                              <a:ext cx="2460" cy="21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2" name="Picture 46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17683" y="0"/>
                              <a:ext cx="2460" cy="21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3" name="Picture 46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18020" y="8853"/>
                              <a:ext cx="3579" cy="3323"/>
                            </a:xfrm>
                            <a:prstGeom prst="rect">
                              <a:avLst/>
                            </a:prstGeom>
                            <a:noFill/>
                            <a:extLst>
                              <a:ext uri="{909E8E84-426E-40DD-AFC4-6F175D3DCCD1}">
                                <a14:hiddenFill xmlns:a14="http://schemas.microsoft.com/office/drawing/2010/main">
                                  <a:solidFill>
                                    <a:srgbClr val="FFFFFF"/>
                                  </a:solidFill>
                                </a14:hiddenFill>
                              </a:ext>
                            </a:extLst>
                          </pic:spPr>
                        </pic:pic>
                        <wps:wsp>
                          <wps:cNvPr id="151" name="Freeform 462"/>
                          <wps:cNvSpPr>
                            <a:spLocks noChangeArrowheads="1"/>
                          </wps:cNvSpPr>
                          <wps:spPr bwMode="auto">
                            <a:xfrm>
                              <a:off x="0" y="7888"/>
                              <a:ext cx="6460" cy="5645"/>
                            </a:xfrm>
                            <a:custGeom>
                              <a:avLst/>
                              <a:gdLst>
                                <a:gd name="T0" fmla="*/ 19565 w 21600"/>
                                <a:gd name="T1" fmla="*/ 4490 h 21600"/>
                                <a:gd name="T2" fmla="*/ 21459 w 21600"/>
                                <a:gd name="T3" fmla="*/ 12536 h 21600"/>
                                <a:gd name="T4" fmla="*/ 21459 w 21600"/>
                                <a:gd name="T5" fmla="*/ 12536 h 21600"/>
                                <a:gd name="T6" fmla="*/ 20104 w 21600"/>
                                <a:gd name="T7" fmla="*/ 16283 h 21600"/>
                                <a:gd name="T8" fmla="*/ 20104 w 21600"/>
                                <a:gd name="T9" fmla="*/ 16283 h 21600"/>
                                <a:gd name="T10" fmla="*/ 10800 w 21600"/>
                                <a:gd name="T11" fmla="*/ 10800 h 21600"/>
                                <a:gd name="T12" fmla="*/ 19565 w 21600"/>
                                <a:gd name="T13" fmla="*/ 4490 h 21600"/>
                                <a:gd name="T14" fmla="*/ 21459 w 21600"/>
                                <a:gd name="T15" fmla="*/ 12536 h 21600"/>
                                <a:gd name="T16" fmla="*/ 21459 w 21600"/>
                                <a:gd name="T17" fmla="*/ 12536 h 21600"/>
                                <a:gd name="T18" fmla="*/ 20104 w 21600"/>
                                <a:gd name="T19" fmla="*/ 16283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565" y="4490"/>
                                  </a:moveTo>
                                  <a:cubicBezTo>
                                    <a:pt x="21238" y="6814"/>
                                    <a:pt x="21919" y="9710"/>
                                    <a:pt x="21459" y="12536"/>
                                  </a:cubicBezTo>
                                  <a:cubicBezTo>
                                    <a:pt x="21243" y="13859"/>
                                    <a:pt x="20784" y="15129"/>
                                    <a:pt x="20104" y="16283"/>
                                  </a:cubicBezTo>
                                  <a:lnTo>
                                    <a:pt x="10800" y="10800"/>
                                  </a:lnTo>
                                  <a:close/>
                                </a:path>
                                <a:path w="21600" h="21600">
                                  <a:moveTo>
                                    <a:pt x="19565" y="4490"/>
                                  </a:moveTo>
                                  <a:cubicBezTo>
                                    <a:pt x="21238" y="6814"/>
                                    <a:pt x="21919" y="9710"/>
                                    <a:pt x="21459" y="12536"/>
                                  </a:cubicBezTo>
                                  <a:cubicBezTo>
                                    <a:pt x="21243" y="13859"/>
                                    <a:pt x="20784" y="15129"/>
                                    <a:pt x="20104" y="16283"/>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52" name="Picture 46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4001" y="9603"/>
                              <a:ext cx="2460" cy="19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 name="Picture 46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14301" y="14343"/>
                              <a:ext cx="2460" cy="2736"/>
                            </a:xfrm>
                            <a:prstGeom prst="rect">
                              <a:avLst/>
                            </a:prstGeom>
                            <a:noFill/>
                            <a:extLst>
                              <a:ext uri="{909E8E84-426E-40DD-AFC4-6F175D3DCCD1}">
                                <a14:hiddenFill xmlns:a14="http://schemas.microsoft.com/office/drawing/2010/main">
                                  <a:solidFill>
                                    <a:srgbClr val="FFFFFF"/>
                                  </a:solidFill>
                                </a14:hiddenFill>
                              </a:ext>
                            </a:extLst>
                          </pic:spPr>
                        </pic:pic>
                        <wps:wsp>
                          <wps:cNvPr id="1536" name="Freeform 465"/>
                          <wps:cNvSpPr>
                            <a:spLocks noChangeArrowheads="1"/>
                          </wps:cNvSpPr>
                          <wps:spPr bwMode="auto">
                            <a:xfrm>
                              <a:off x="14608" y="15954"/>
                              <a:ext cx="6460" cy="5645"/>
                            </a:xfrm>
                            <a:custGeom>
                              <a:avLst/>
                              <a:gdLst>
                                <a:gd name="T0" fmla="*/ 1590 w 21600"/>
                                <a:gd name="T1" fmla="*/ 5159 h 21600"/>
                                <a:gd name="T2" fmla="*/ 8276 w 21600"/>
                                <a:gd name="T3" fmla="*/ 298 h 21600"/>
                                <a:gd name="T4" fmla="*/ 8276 w 21600"/>
                                <a:gd name="T5" fmla="*/ 298 h 21600"/>
                                <a:gd name="T6" fmla="*/ 10152 w 21600"/>
                                <a:gd name="T7" fmla="*/ 19 h 21600"/>
                                <a:gd name="T8" fmla="*/ 10152 w 21600"/>
                                <a:gd name="T9" fmla="*/ 19 h 21600"/>
                                <a:gd name="T10" fmla="*/ 10800 w 21600"/>
                                <a:gd name="T11" fmla="*/ 10800 h 21600"/>
                                <a:gd name="T12" fmla="*/ 1590 w 21600"/>
                                <a:gd name="T13" fmla="*/ 5159 h 21600"/>
                                <a:gd name="T14" fmla="*/ 8276 w 21600"/>
                                <a:gd name="T15" fmla="*/ 298 h 21600"/>
                                <a:gd name="T16" fmla="*/ 8276 w 21600"/>
                                <a:gd name="T17" fmla="*/ 298 h 21600"/>
                                <a:gd name="T18" fmla="*/ 10152 w 21600"/>
                                <a:gd name="T19" fmla="*/ 1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590" y="5159"/>
                                  </a:moveTo>
                                  <a:cubicBezTo>
                                    <a:pt x="3085" y="2717"/>
                                    <a:pt x="5492" y="968"/>
                                    <a:pt x="8276" y="298"/>
                                  </a:cubicBezTo>
                                  <a:cubicBezTo>
                                    <a:pt x="8892" y="150"/>
                                    <a:pt x="9520" y="57"/>
                                    <a:pt x="10152" y="19"/>
                                  </a:cubicBezTo>
                                  <a:lnTo>
                                    <a:pt x="10800" y="10800"/>
                                  </a:lnTo>
                                  <a:close/>
                                </a:path>
                                <a:path w="21600" h="21600">
                                  <a:moveTo>
                                    <a:pt x="1590" y="5159"/>
                                  </a:moveTo>
                                  <a:cubicBezTo>
                                    <a:pt x="3085" y="2717"/>
                                    <a:pt x="5492" y="968"/>
                                    <a:pt x="8276" y="298"/>
                                  </a:cubicBezTo>
                                  <a:cubicBezTo>
                                    <a:pt x="8892" y="150"/>
                                    <a:pt x="9520" y="57"/>
                                    <a:pt x="10152" y="1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7" o:spid="_x0000_s1026" style="position:absolute;margin-left:419pt;margin-top:11.9pt;width:99.5pt;height:114.05pt;z-index:251664384"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paP9JdCQAApz8AAA4AAABkcnMvZTJvRG9jLnhtbOxbbW+jSBL+vtL9 B+SPJ3lM82awJlllnWS00txddJO77xhjGy0GFnCc7Or++z1V3WDwC+NkNrM7GSIlAVNUd1dVP139 dPn9j4/rWHsI8yJKk4uBeKcPtDAJ0nmULC8G/7m/HboDrSj9ZO7HaRJeDJ7CYvDj5d9+eL/NJqGR rtJ4HuYalCTFZJtdDFZlmU1GoyJYhWu/eJdmYYKHizRf+yVu8+VonvtbaF/HI0PXndE2zedZngZh UeDTa/lwcMn6F4swKP+1WBRhqcUXA/St5L85/53R39Hle3+yzP1sFQWqG/4LerH2owSN1qqu/dLX Nnl0oGodBXlapIvyXZCuR+liEQUhjwGjEfreaD7k6SbjsSwn22VWmwmm3bPTi9UG/3y4y7VoDt9Z njHQEn8NL0395MEvtDGZZ5stJ5D6kGefsrtcjhGXH9Pgl0JL0unKT5bhVZHB1FBCb4z2X6H7pXxf m23/kc7RhL8pU7bY4yJfk1bYQntkxzzVjgkfSy3Ah8JwTMeG/wI8E5blWqYtXRes4N+D94LVjXrT EI6u3pOX1D9/IhvljqqOyYHyTT3mnWXMyjLsEs2yjc+Z5kvt4Ah7oGG0tunJkVa2MHTPgaPIEobQ Lfer2sHat4P52nYwTYFGebCVzytLCMscVzHhuA7Hnj+pI8L2jDG/aRq2VVnpRXEBaCp2s6/4stn3 aeVnIU/qgubVLsbgbzn7PkZJiBDjPm8zlpomdznPxWJSYBYen0XaIo6y/9IkbMynI1ao7NeYG0J3 MU2ac8OfZHlRfgjTtUYXF4MYvWLF/sPHopSilQi1l6S3URzjc38SJ9qWJu0YOum+SONoTk/5Jl/O pnGuPfgEyfyjGm6JAfqSOWtbhf78Jplr5VMG3Ejx3oDUF+uBFodYdHDBcqUfxTu5ogz9uFy1Rdfh XLUVJ9QXWAJjUVcSr3/3dO/GvXGtoWU4N0NLv74eXt1OraFzK8b2tXk9nV6L/9GwhDVZRfN5mNDI qrVDWOdFh1rFJOrXq0dtw1FbO2MWOlv9504DvWQ0EF4Vk1k6f+Ig4c8RsPLjrxG5zl7kMjY/J3LJ Awr/63gVll5N228zYPug/FODEtjfglOHZv4Lg9IY2wdrSRWUdXZh2TL7qbKLvxyC9gF5NCB3WeDl +ywKJvhVaI6rAzT//I4Eb5WbPBwoJeuzdKz9/JdNNsSmIPPLaBbFUfnEGxysNNSp5OEuCij9pptW 2uBVcQ4BaheZA+ftlaB8DcEYBady9l0an+fpltZb5DgymNtaRnTb6soMKUe1stO1GjR2WHs7lCN2 k7uf6zTYrMOklNu5PIwx/jQpVlFWDLR8Eq5nIXYn+c9zgaQXW8kSSUCWR0nJqcWxFdxwr3TdM34a Tm19ihV8fDO88qzxcKzfjC1kzGIqptUKvilCWMWPr7Poy5dwldOoFONgvfYnZCFa64o8+Df2Szwh izIPy2BFHy+QSKjPsUepH7DVd4YmH5xOAptLqcDmG5mzZ5oq/60wy7CcCrZMi1frek90gFo5Osqm /nzed8wZf2Y61Uooi2beecs/ylENsbPyrsoByMboEr/fIHDYtC2WC+RdDRy8maQxEcK8GeCg3XIP HDJGzwIOxzMAtkAOU0fawyhVIYdpj7HgEPlgmgZv/nvk4I3t94QcCI595GCS6s0hB2i/HjnA2pBj z0IOMbbAwxF0CNczFDdZYUcj6xAgc4ErPXZ8d9hRnzEgv5DbFaSiCIU3hx1grXvseB52OC4AF9ih juV63FAseb9bsfX6BG6HG8xQvDncwDFQjxvPwg1XN7CXBW64rs1bEj7Y4YPjfrvyRxMdxKC//pkS qHS1xbjNw5DKPzQLp97IExSD/0nVIhT7hQgHDGbrBbo5K5GVATV23b0c1qmZM9s5YM6CjTwxJQ6u YstQEjJXZ4zLuRrTPbQv1jEKTf4+0oRnO7a21eryBHqjEoQZakHL8nRtdVwOWVUtZwjL9k4pBIzW gsKwTeeURqQvtWCnRuBVLdipEaeEtSAVu1in+oiTm1pQOIZrnuoj6M1asFMjKItasFOjaHmGDsVP dVI0XcPH56d6KZrO6fZ20ztd7qaSiHpAnd6hKpJastM9ouWfrhgSLQd1BRER0HXrnR4SnS7CPrGe Rf5Klh+g0uMxUTMLVxrKkChzpLmXpQWVBNE0w6pwXx3LQYqenhCGl0i44rS6hWVJyn1FnXcLw7Ck mZk0jKRbWFL298ynfFaYwpVHeN4QKRJZ/LxBqsKbe8SQ3Kt395wCiLWfN1B1OHEPzze0yyErt9LR w37hXj7QULg3o3fgaL+kaKguqSxEFbWsqit6tk4fwvuUpUoKDJ6E3FmaZKr5nVCwmUXBT+FvzVcM YZjSNY4Lu8jWWZkhPApejNwbwx+tJwBifsITT7XT1t6+y5RGw5IbIWG60NBUqY9dGXvCFsbeI0Cq bI0w82hrcdIckyz6oZ43y38qmSBOixBNwyNk5t7GCByGsE4b19ZSFxydFNSN1KBx3kRHgWeVQ8mS Ks82bEa4l6g4qKjiuFJVU9LRVBV1tKxIy1OUgAFtUOqLi1Wa/4bKKpTNovzq141Pp93xzwlOjT1U Z0Ks5BucRFNmnjefzJpP/CSAqotBUGJay5tpiXu8tMEZ73KFtmQ1W5JeoWB0EXHhGWVxstxJdZer nWgniN9v5+weRaT7PLrD8/bN7WmxMvR72ufsaS1dlzS654D54Il6yIZhGeOVCPBSFVFXBZmqZrM/ u9+vmaSpRRtAAIfCi2/x7B7zae8AzuFIeHPAgZ1GDxzPAQ7UxCvkwBWyyBPQYYxNrofsoePLDuAo E/kKbBicpSZ8gw5rVlm/Nh0mQHvJ7Y+w1aqzI1lfgROzQXWdQYnZ6M0p2gXJVU09uMbYOaWvybkY nntKXZNx6VLX5Fs61MGhde+ELmzjVPdaXMvJwTZ5lk51LZrlpLrXp8G6HNz0SJeHWyxYl09aJFiH U1oUWKfCple6FJ7tlzb/1XIMMLonv46wez359TLyC1OPKQyaWool6ua+TN0FqoEmMsagfjmjkESV zV8ZJebLUcck8nOaOvIFjz9n/qPJqR1jvVwUDElqRdYGgXZiNgych+pvq21GOSlfjaKtteKxpJbX 5bq+C5PCi5IIVBc9tfXVqK3mV1T4Gt8GZ2ZWfXOdvm7evGdabPf9+sv/AwAA//8DAFBLAwQUAAYA CAAAACEAJl8v++EAAAALAQAADwAAAGRycy9kb3ducmV2LnhtbEyPQUvDQBCF74L/YRnBm92koZrG bEop6qkItoL0Ns1Ok9Dsbshuk/TfOz3pcd483ntfvppMKwbqfeOsgngWgSBbOt3YSsH3/v0pBeED Wo2ts6TgSh5Wxf1djpl2o/2iYRcqwSHWZ6igDqHLpPRlTQb9zHVk+XdyvcHAZ19J3ePI4aaV8yh6 lgYbyw01drSpqTzvLkbBx4jjOonfhu35tLke9ovPn21MSj0+TOtXEIGm8GeG23yeDgVvOrqL1V60 CtIkZZagYJ4wws0QJS+sHFlZxEuQRS7/MxS/AAAA//8DAFBLAwQUAAYACAAAACEApXsjsNMBAABY AgAAFAAAAGRycy9tZWRpYS9pbWFnZTcud21mLFFNixNBEH3dk7gmG5iJHyyK6Kygh0VXEGHBU2Yn oysYCSbgSWYnsV0HkknIzLKbgx8HT17iRQRP/gBP4tGFoOBh1aP6FwQvKnMTjK/bFFNdr173VFe9 /vb5wwsYWyq9sjYN2r8tUAKsZQFIPDBckasUJKCRkLPZzKBVcWzOLUoCw1XkVGyKRWZnD9iooBFl 99rjoQKaODRnj4MVZoDDfEr0he6y/DO6vqGkq0mNjkhX1HCC6I+c/mWgPdWdCDbntMb9zqCH7Pvl d1mNO9NPe/L5pfdZ7f7HTJ8s0M/zMOfBxbJmmKCDR1LPpfv7BW84TBtXfF9gn5z2ukrjrcRtdWOV dNU591rSXUVRYKFQbzXaa8DhW3Hi9XrrURp3/cEd1Yy2VIpqsR33VereUDvuzUE/SlC15g1Wi/5g exSrkd5EtdBou8FuNoooyMFlO5jUL3jN3LGvhl7z96mTxEdtD3mQn8kn6yGRY/s6TIJ8JdzIJ4ap MT7c4Ja3EtbDINefZ1cERxSSRn0EhbKYU4Yy9So8fm11OJ8WQs9eNq+gFcFcYQcLJntrXpNlTrfG aab6wBs84XOU8WPp7nXtOn/5dU/+V9hcgZ8sZZn//wEAAP//AwBQSwMEFAAGAAgAAAAhAHeGQIvm AAAAOQQAABkAAABkcnMvX3JlbHMvZTJvRG9jLnhtbC5yZWxzvNPPagIxEAbwu9B3CHPvZnfVVYpZ L1LwWuwDhGR2N3TzhyRqffsGSqGCxFuOmWG+73fJbv+tZ3JBH5Q1DJqqBoJGWKnMyODz9P66BRIi N5LP1iCDGwbY9y+L3QfOPKajMCkXSEoxgcEUo3ujNIgJNQ+VdWjSZrBe85iefqSOiy8+Im3ruqP+ fwb0d5nkKBn4o1wCOd1can6ebYdBCTxYcdZo4oMKqnTqToHcjxgZaJSK/w6X1VUPQB8bNmUMm5yh LWNoc4amjKHJGboyhi5nWJcxrHOGVRnD6s9A7z58/wMAAP//AwBQSwMEFAAGAAgAAAAhAEwztWwd AgAARgMAABQAAABkcnMvbWVkaWEvaW1hZ2U1LndtZpRSTWsTURQ97yXpxyQyk6qInx0FXRStIILg KtPJ2LqIBJPiRkhjfK0DySTMTNAsxICbIkhcqbjyB7gUVxaCght1JbQLf4G7IrMTjPe+BAWLCx9z 55173sz9OPftfP7wAnq9mplKrWn09abALJB6LgCJx5rL0FsKIsBIyNFopNGiODzhspKA5nLSlpBZ 8s5MmcihVI/vVHsdBZQxN2GPgCKMAIv8IaE3ZEMKv03GGWY5mmR0QH4Rh8QxQj/kMv3B64muhIqz qn5LRfY1dde+3m7VAww/bclnF9/HhfsfY/4yTXaOYlI/uGAwwz24vVCMY/fFcYxjD3/y6f/HFjrH 7p4cq73+pP4GCntyUCLB9ZeqtncvDuu4/C4uEPmv+rmPXep6H+3jPpjpdrthiHXY6EueE+ttCafT iUpXXFfgG3FsRRX5G4FdafgqaKiz9tWgsYiMwHS6WClVLwH7b/iB02wu1SO/4bZvq3J9Q0XIZ/6W N5+q9Fq32k06ctvd0Fcha498+ncfc5g5aXqD4nmnnFjmcs0pf58/Qfig6SDxktPJYKlGyDJd3gZe slBbSQaaKdD+YIWOnIVaseYl/DhmTpBSQtIivQRJkCKfmjcYzRNF9MNVwkeBrHZc0pbGYUg83bGp ex47K2PoO8fzx2QeFqa191bfXUpyqtKLYtXC5ms8ogtiIM6tb7Kx/3J7S47v05+Zp/T/vwAAAP// AwBQSwMEFAAGAAgAAAAhABGCd/DCAQAAVgIAABQAAABkcnMvbWVkaWEvaW1hZ2U0LndtZlxRQYvT QBh9M213bbeQdFVEEY2CHhbdBVG87mwaXQ+VYgOClzR2xzXQpqWJaIVFwZuXehM8+QM8enShIAiu elT/xiK5CdY3Y08O+TLvvUm++b73/fz26Q3sOlF9V+5adHBPoAqUPAFI7FmtwrcUFGCQkPP53KJ1 cXKhrUgCq9VlV3TFCtnFJQd1tOL8YTgZacDD6kI9BWaYAy75jOg7w9x3jWFuqJps0qBj0hMhThP9 lrM/3Lhe2UpYnBsmA515t/Vj785wEKeYfd2Xr69+zDf3vuTmyzLjMnOyH1ypGYUECs+l6cvUdwg1 GmWtG74v8JmaiabOkt3U6/QSnfb0Je9W2ltHRWC53Oy0wuvA0btJqvr9rThLev5wR7fjXZ2hUfm/ nEapMxncH/Z55A8fjRM9NrWiUW6FXvAkH8c05Mg5J5g2N1S7cJ2bkWr/OnuG+LijUATFhWK6FRG5 jm+2aVCsRdvF1Cqb3J9t80itRc0oKMyjnLpgi0Jy0R9Bo0rktKEmyF8odmdsMJ3X7AyMH1j462LZ sg92lkxyvjPJcj0A3uMlh1HDwdKDpyYMf/tjX/7z116AQ6Yq2f//AgAA//8DAFBLAwQUAAYACAAA ACEAuIz3csMBAABWAgAAFAAAAGRycy9tZWRpYS9pbWFnZTMud21mXFFNi9NQFD3vtXVsp5DWDwZF NAq6GHQGBsXtpGl0XFSKLQhu0lifY6BNSxPRLgYFd27qTnDlD3Dp0oGCIPi1VP/GIFkpWM99duUj N++c85L77j33x9cPr2DXWvlNsWfRpzsKZaDgKkBjz2olvrWiAEFKLxYLizbUiaW2qgmsVtU91VOr ZBcOOaiiFWUPutOxAVwcWaonwQwLoEY+J/rGkPuuMOSGsmTTgo5pVwU4RfRbz/9w43phK2FxtW48 NKl70zxyb42GUYL5l3398vL7bHvvcyZfFhmXmJP9YKsiCgka06da+pL6DuCNx2nrmu8rfKQm0TRp vJu4nX5skr656N5I+hsoKawUm51W9ypw9HaceINBI0rjvj+6Z9rRrklRL/1fTr3QmQ7vjgY88kcP J7GZSK2oF1tdN3icTSIacvisE8yam147rznXQ6/988xp4uOOhzzIz+ezRkhUc3zZZkG+Hu7kM6ts c3+ywyNvPWyGQS6P51QVW1Sai/4oGlUgpw0VRf6swe7EBum8YmcgfmDpbw0rlr2zs2SSc51pmpkh 8BbPOYwKqmv3f0kIf/19X//z116AA6Yq2P//AgAA//8DAFBLAwQUAAYACAAAACEA73vslR4CAABG AwAAFAAAAGRycy9tZWRpYS9pbWFnZTIud21mlFJLaxNRFP7uTdJHEplJfYCP2lHQRbEVRBBcZTqJ rYtIMAluhGlMrnUgL2YmxCzEoDtB4krFlT9CXFkICm7UldD+BndBxpVgPOcmuLC48DJn7ne+O3Me 37n7Xz6+gl6PFuZi2xr9uC2wCMReCkDiqeYS9JaCCDAScjKZaLQujs+4lCSgubS0JGSKvPNzBtIo VMN75X5HAUUszdgToAgTwCR/ROgt2YjC75FxhkWOJhkdkV/FsjhF6KfcpD94PdOVUHFm2WuqwLqh etbNdrPawujzrnxx+UOYffAp5C/jZGsUk/rBpSQz3EO974tp7IFYxjT26Bef/n9soXOMD+So9Aez +mvIHshBiQTXXyhb+fuhX8XV92GWyH/Vz32MqetDtE/7YKbb7fo+KrAwkDwn1tsUdqcTFK45jsA3 4thyKvB2Wlap5qlWTV2wrrdq60gIzMdzpUL5CnD4lteyG42NauDVnHZdFas7KkAm8be8mVip37zT btCR0+76nvJZe2Tif/pYwsIZIz/MXbSLkWlsunbx+8ppwkcNG1E+OhcNN1xCpuHwNsxHq+5WNNRM lvaHW3Rkr7o5Nx/xYxtpQUoJSYv0EiRBjHxqPslohSiiH1cInwRS2qmTtjSOpMTzfYu657GzMkl9 53j+mM3DxLz23um7S0nOlvpBqJrovcETuiBJqGN3e2zsv97blaz6GkXnfUyhYvr/3wAAAP//AwBQ SwMEFAAGAAgAAAAhAAdcxn3DAQAAVgIAABQAAABkcnMvbWVkaWEvaW1hZ2UxLndtZlxRz2sTURD+ 3ktiTRrYjT9RRFfBHoq2KoLXbjer7SE2mIjgJV3js64km5Bd0RyKBW9e4k3w5B/h0UJAEEQ9qv9G kb0Jxm+eOTns7Hzzvd15M9/8/PbpLaydLG8Wty1ava9QBgqeAjR2LVfiWysSEKT0bDazaEWdmnOL msByVb2nttUis6VDDqpoRNnj9nhogCs4MmdPgxVmgMt8SvSdLvfdpcsNZammBR3TnrqKM0S/9fQP A+217YTNue24b1Lvtnnm3Rn0owTTr/v6zfWP2drul0y+LNIvsybnwbWKMDLDFva0zCX9HcAfDtPG zSBQ+ExOvG7SeCfxWt3YJF1zydtMuisoKSwU661G+wZw9F6c+L3eepTG3WDw0DSjHZOiVvq/nVqh Ne4/GPR4FAyejmIzkl5RKzbaXvg8G0UU5PB5J5zUV/1m7jq3On7z17mzxMcdH3mYX8wn6x0i1wkk TMJ8ubORTyyzxvhig0f+cqfeCXN5fKeqOKLSNOqjKFSBOWWoKOYvtzidyCCTV+wORA/M9XWxYLMP dpcscqE1TjPTB97jFZdRwZMTjzJxyd/92Nf/9LUX4IClCvb/vwAAAP//AwBQSwMEFAAGAAgAAAAh ACZoe4rTAQAAWAIAABQAAABkcnMvbWVkaWEvaW1hZ2U2LndtZixRv2/TQBT+7hxT4kayUyhVEQK3 ogxVKQghITHFcQxlCIpIEAODa8JRLCVOFBvRDBQGpi7pVqlT/4VKjFSKQGLgxworIyMgb0iE946c /O5977vzu/e+9+3LhwPotVC8aG5qVH0oUASMJQFI7GjOpF0KIsBIyMlkotG6WJxys5KA5kqyIjbF LEWXTtgooR5lT1vDvgKuYm7KngVlmAAOxWNC8+RdSn+fjF8ocjbJ6LT8jmWcI/RHjv+So7XHlQgq zmkOu496HWQ/br7LKnQy/nws96+/zyovPmV8s0B2mS5TP7hmMUMBouEryX1xfb/g9ftp/ZbvC3wk jq2m0ngrcZvtWCVttebeSdrrMAVmCrVmvXUDOPUgTrxOpxqlcdvvPVaNaEulKJutuKtS96567t7r daMEZWNaYNn0e88GsRrwIcqFessNtrNBRIKcXLKDUe2K18gd+3boNX5fOE943vaQB/lKPqqGhBzb ZzcK8tVwIx9ppkL+5QYdeathLQxy/jy7JKhFIWmRPoKEMigmGSzSq/D6yIiAbRaCe7f0FFgRTBV2 MKOjt3qalGa5OUwz1QXeYJfGYWHnzBOLjePDr8fyv8L6CfykVIb+/x8AAAD//wMAUEsBAi0AFAAG AAgAAAAhAL9XnOUMAQAAFQIAABMAAAAAAAAAAAAAAAAAAAAAAFtDb250ZW50X1R5cGVzXS54bWxQ SwECLQAUAAYACAAAACEAOP0h/9YAAACUAQAACwAAAAAAAAAAAAAAAAA9AQAAX3JlbHMvLnJlbHNQ SwECLQAUAAYACAAAACEA2lo/0l0JAACnPwAADgAAAAAAAAAAAAAAAAA8AgAAZHJzL2Uyb0RvYy54 bWxQSwECLQAUAAYACAAAACEAJl8v++EAAAALAQAADwAAAAAAAAAAAAAAAADFCwAAZHJzL2Rvd25y ZXYueG1sUEsBAi0AFAAGAAgAAAAhAKV7I7DTAQAAWAIAABQAAAAAAAAAAAAAAAAA0wwAAGRycy9t ZWRpYS9pbWFnZTcud21mUEsBAi0AFAAGAAgAAAAhAHeGQIvmAAAAOQQAABkAAAAAAAAAAAAAAAAA 2A4AAGRycy9fcmVscy9lMm9Eb2MueG1sLnJlbHNQSwECLQAUAAYACAAAACEATDO1bB0CAABGAwAA FAAAAAAAAAAAAAAAAAD1DwAAZHJzL21lZGlhL2ltYWdlNS53bWZQSwECLQAUAAYACAAAACEAEYJ3 8MIBAABWAgAAFAAAAAAAAAAAAAAAAABEEgAAZHJzL21lZGlhL2ltYWdlNC53bWZQSwECLQAUAAYA CAAAACEAuIz3csMBAABWAgAAFAAAAAAAAAAAAAAAAAA4FAAAZHJzL21lZGlhL2ltYWdlMy53bWZQ SwECLQAUAAYACAAAACEA73vslR4CAABGAwAAFAAAAAAAAAAAAAAAAAAtFgAAZHJzL21lZGlhL2lt YWdlMi53bWZQSwECLQAUAAYACAAAACEAB1zGfcMBAABWAgAAFAAAAAAAAAAAAAAAAAB9GAAAZHJz L21lZGlhL2ltYWdlMS53bWZQSwECLQAUAAYACAAAACEAJmh7itMBAABYAgAAFAAAAAAAAAAAAAAA AAByGgAAZHJzL21lZGlhL2ltYWdlNi53bWZQSwUGAAAAAAwADAAIAwAAdxwAAAAA ">
                <o:lock v:ext="edit" aspectratio="t"/>
                <v:group id="Group 452" o:spid="_x0000_s1027" style="position:absolute;left:615;top:539;width:20962;height:2104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3OisQAAADdAAAADwAAAGRycy9kb3ducmV2LnhtbERPTWvCQBC9F/wPywje dBO1YqOriKh4kEK1UHobsmMSzM6G7JrEf+8WhN7m8T5nue5MKRqqXWFZQTyKQBCnVhecKfi+7Idz EM4jaywtk4IHOVivem9LTLRt+Yuas89ECGGXoILc+yqR0qU5GXQjWxEH7mprgz7AOpO6xjaEm1KO o2gmDRYcGnKsaJtTejvfjYJDi+1mEu+a0+26ffxe3j9/TjEpNeh3mwUIT53/F7/cRx3mTz8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M3OisQAAADdAAAA DwAAAAAAAAAAAAAAAACqAgAAZHJzL2Rvd25yZXYueG1sUEsFBgAAAAAEAAQA+gAAAJsDAAAAAA== ">
                  <v:group id="Group 453" o:spid="_x0000_s1028" style="position:absolute;left:3314;top:2135;width:14370;height:16861" coordorigin="5927,325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yRW/sQAAADdAAAADwAAAGRycy9kb3ducmV2LnhtbERPTWvCQBC9F/oflin0 pptULTV1FREVD1JoFMTbkB2TYHY2ZLdJ/PeuIPQ2j/c5s0VvKtFS40rLCuJhBII4s7rkXMHxsBl8 gXAeWWNlmRTcyMFi/voyw0Tbjn+pTX0uQgi7BBUU3teJlC4ryKAb2po4cBfbGPQBNrnUDXYh3FTy I4o+pcGSQ0OBNa0Kyq7pn1Gw7bBbjuJ1u79eVrfzYfJz2sek1Ptbv/wG4an3/+Kne6fD/PF0DI9v wglyf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yRW/sQAAADdAAAA DwAAAAAAAAAAAAAAAACqAgAAZHJzL2Rvd25yZXYueG1sUEsFBgAAAAAEAAQA+gAAAJsDAAAAAA== ">
                    <v:line id="Line 454" o:spid="_x0000_s1029" style="position:absolute;flip:y;visibility:visible;mso-wrap-style:square" from="5927,3254" to="27527,14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gdbYMMAAADdAAAADwAAAGRycy9kb3ducmV2LnhtbERPTWvCQBC9F/wPywje6qaaSk1dRQRR vGktXsfsNAnNzobdNUZ/vSsUepvH+5zZojO1aMn5yrKCt2ECgji3uuJCwfFr/foBwgdkjbVlUnAj D4t572WGmbZX3lN7CIWIIewzVFCG0GRS+rwkg35oG+LI/VhnMEToCqkdXmO4qeUoSSbSYMWxocSG ViXlv4eLUdBuinG3T5vTuV7u7rl05+9x6pQa9LvlJ4hAXfgX/7m3Os5Pp+/w/CaeIO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HW2DDAAAA3QAAAA8AAAAAAAAAAAAA AAAAoQIAAGRycy9kb3ducmV2LnhtbFBLBQYAAAAABAAEAPkAAACRAwAAAAA= " strokeweight="1pt">
                      <v:stroke startarrow="oval" startarrowwidth="narrow" startarrowlength="short" endarrow="classic" endarrowwidth="narrow"/>
                    </v:line>
                    <v:line id="Line 455" o:spid="_x0000_s1030" style="position:absolute;visibility:visible;mso-wrap-style:square" from="5927,14054" to="27527,24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Z6tcUAAADdAAAADwAAAGRycy9kb3ducmV2LnhtbERPTWsCMRC9C/0PYQRvNWstUlejSFlL D0LRreBx2Iy7i5tJSFLd9tc3hYK3ebzPWa5704kr+dBaVjAZZyCIK6tbrhV8ltvHFxAhImvsLJOC bwqwXj0Mlphre+M9XQ+xFimEQ44KmhhdLmWoGjIYxtYRJ+5svcGYoK+l9nhL4aaTT1k2kwZbTg0N OnptqLocvoyCvi2dK86n4ug3u5+3Yrotdx9HpUbDfrMAEamPd/G/+12n+c/zGfx9k06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Z6tcUAAADdAAAADwAAAAAAAAAA AAAAAAChAgAAZHJzL2Rvd25yZXYueG1sUEsFBgAAAAAEAAQA+QAAAJMDAAAAAA== " strokeweight="1pt">
                      <v:stroke endarrow="classic" endarrowwidth="narrow"/>
                    </v:line>
                    <v:line id="Line 456" o:spid="_x0000_s1031" style="position:absolute;visibility:visible;mso-wrap-style:square" from="27527,3254" to="27527,24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rfLsUAAADdAAAADwAAAGRycy9kb3ducmV2LnhtbERPS0sDMRC+F/wPYQRvNusDteumpchW PBSKuxZ6HDazD9xMQhLb1V9vBKG3+fieU6wmM4oj+TBYVnAzz0AQN1YP3Cn4qDfXTyBCRNY4WiYF 3xRgtbyYFZhre+J3OlaxEymEQ44K+hhdLmVoejIY5tYRJ6613mBM0HdSezylcDPK2yx7kAYHTg09 OnrpqfmsvoyCaaidK9tDuffr7c9rebept7u9UleX0/oZRKQpnsX/7jed5t8vHuHvm3SC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rfLsUAAADdAAAADwAAAAAAAAAA AAAAAAChAgAAZHJzL2Rvd25yZXYueG1sUEsFBgAAAAAEAAQA+QAAAJMDAAAAAA== " strokeweight="1pt">
                      <v:stroke endarrow="classic" endarrowwidth="narrow"/>
                    </v:line>
                  </v:group>
                  <v:shape id="Picture 457" o:spid="_x0000_s1032" type="#_x0000_t75" style="position:absolute;left:518;top:9334;width:2460;height:2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09tGnBAAAA3QAAAA8AAABkcnMvZG93bnJldi54bWxET02LwjAQvQv7H8IseBFNV8S1XaOIItSj 7rLnoRnb7jaTksRa/70RBG/zeJ+zXPemER05X1tW8DFJQBAXVtdcKvj53o8XIHxA1thYJgU38rBe vQ2WmGl75SN1p1CKGMI+QwVVCG0mpS8qMugntiWO3Nk6gyFCV0rt8BrDTSOnSTKXBmuODRW2tK2o +D9djIK+Sanb5Iu0O3z+7Tj/pVHtRkoN3/vNF4hAfXiJn+5cx/mzNIXHN/EEubo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09tGnBAAAA3QAAAA8AAAAAAAAAAAAAAAAAnwIA AGRycy9kb3ducmV2LnhtbFBLBQYAAAAABAAEAPcAAACNAwAAAAA= ">
                    <v:imagedata r:id="rId1729" o:title=""/>
                  </v:shape>
                  <v:shape id="Picture 458" o:spid="_x0000_s1033" type="#_x0000_t75" style="position:absolute;left:6921;top:3027;width:3579;height:33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8q2n/FAAAA3QAAAA8AAABkcnMvZG93bnJldi54bWxEj09rwkAQxe8Fv8MyBS9Fd7WkSOoqQVCk N/9ceptmxyQ0Oxuyq8Zv3zkUvM3w3rz3m+V68K26UR+bwBZmUwOKuAyu4crC+bSdLEDFhOywDUwW HhRhvRq9LDF34c4Huh1TpSSEY44W6pS6XOtY1uQxTkNHLNol9B6TrH2lXY93CfetnhvzoT02LA01 drSpqfw9Xr2FXTu8Z18/xVaf0uUt7gvznfmztePXofgElWhIT/P/9d4JfmaEX76REfTq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fKtp/xQAAAN0AAAAPAAAAAAAAAAAAAAAA AJ8CAABkcnMvZG93bnJldi54bWxQSwUGAAAAAAQABAD3AAAAkQMAAAAA ">
                    <v:imagedata r:id="rId1730" o:title=""/>
                  </v:shape>
                  <v:shape id="Picture 459" o:spid="_x0000_s1034" type="#_x0000_t75" style="position:absolute;left:17461;top:18928;width:2460;height:2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zmiTDAAAA3QAAAA8AAABkcnMvZG93bnJldi54bWxET02LwjAQvQv+hzCCF9FUWUW7RhFxZdGL dsXz0My2ZZtJbaJ2/70RBG/zeJ8zXzamFDeqXWFZwXAQgSBOrS44U3D6+epPQTiPrLG0TAr+ycFy 0W7NMdb2zke6JT4TIYRdjApy76tYSpfmZNANbEUcuF9bG/QB1pnUNd5DuCnlKIom0mDBoSHHitY5 pX/J1Sg4zJrdR7Xdzy49Ny022+RUns8bpbqdZvUJwlPj3+KX+1uH+eNoCM9vwgly8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bOaJMMAAADdAAAADwAAAAAAAAAAAAAAAACf AgAAZHJzL2Rvd25yZXYueG1sUEsFBgAAAAAEAAQA9wAAAI8DAAAAAA== ">
                    <v:imagedata r:id="rId1731" o:title=""/>
                  </v:shape>
                  <v:shape id="Picture 460" o:spid="_x0000_s1035" type="#_x0000_t75" style="position:absolute;left:17683;width:2460;height:2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8xgBTDAAAA3QAAAA8AAABkcnMvZG93bnJldi54bWxET01rg0AQvRfyH5Yp9FbXCgmJdZUmJCWH XqKBXAd3qlJ3VtyN2n/fLRR6m8f7nKxYTC8mGl1nWcFLFIMgrq3uuFFwrU7PWxDOI2vsLZOCb3JQ 5KuHDFNtZ77QVPpGhBB2KSpovR9SKV3dkkEX2YE4cJ92NOgDHBupR5xDuOllEscbabDj0NDiQIeW 6q/ybhTc3qtkczht61L28oj38/5jZy5KPT0ub68gPC3+X/znPuswfx0n8PtNOEHm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zGAFMMAAADdAAAADwAAAAAAAAAAAAAAAACf AgAAZHJzL2Rvd25yZXYueG1sUEsFBgAAAAAEAAQA9wAAAI8DAAAAAA== ">
                    <v:imagedata r:id="rId1732" o:title=""/>
                  </v:shape>
                  <v:shape id="Picture 461" o:spid="_x0000_s1036" type="#_x0000_t75" style="position:absolute;left:18020;top:8853;width:3579;height:33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QmXvDAAAA3QAAAA8AAABkcnMvZG93bnJldi54bWxET01rwkAQvQv+h2UKvemmlYpEV6mFFgt6 UNv7mJ1mo9nZNLsx8d+7guBtHu9zZovOluJMtS8cK3gZJiCIM6cLzhX87D8HExA+IGssHZOCC3lY zPu9Gabatbyl8y7kIoawT1GBCaFKpfSZIYt+6CriyP252mKIsM6lrrGN4baUr0kylhYLjg0GK/ow lJ12jVUwOjTL1vz+H1eF/25OX9v1ho4TpZ6fuvcpiEBdeIjv7pWO89+SEdy+iSfI+R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CZe8MAAADdAAAADwAAAAAAAAAAAAAAAACf AgAAZHJzL2Rvd25yZXYueG1sUEsFBgAAAAAEAAQA9wAAAI8DAAAAAA== ">
                    <v:imagedata r:id="rId1733" o:title=""/>
                  </v:shape>
                  <v:shape id="Freeform 462" o:spid="_x0000_s1037" style="position:absolute;top:7888;width:6460;height:564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GV9+MUA AADcAAAADwAAAGRycy9kb3ducmV2LnhtbERPTWvCQBC9C/0PyxR6042VhhJdRVqK9VCqUdTjkB2T aHY2ZNeY9te7hYK3ebzPmcw6U4mWGldaVjAcRCCIM6tLzhVsNx/9VxDOI2usLJOCH3Iwmz70Jpho e+U1tanPRQhhl6CCwvs6kdJlBRl0A1sTB+5oG4M+wCaXusFrCDeVfI6iWBosOTQUWNNbQdk5vRgF X93vZlHKON2dluvVd9zu3w+rkVJPj918DMJT5+/if/enDvNfhvD3TLhAT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ZX34xQAAANwAAAAPAAAAAAAAAAAAAAAAAJgCAABkcnMv ZG93bnJldi54bWxQSwUGAAAAAAQABAD1AAAAigMAAAAA " path="m19565,4490v1673,2324,2354,5220,1894,8046c21243,13859,20784,15129,20104,16283l10800,10800,19565,4490xem19565,4490v1673,2324,2354,5220,1894,8046c21243,13859,20784,15129,20104,16283e" fillcolor="black">
                    <v:path o:connecttype="custom" o:connectlocs="5851,1173;6418,3276;6418,3276;6013,4255;6013,4255;3230,2822;5851,1173;6418,3276;6418,3276;6013,4255" o:connectangles="0,0,0,0,0,0,0,0,0,0"/>
                  </v:shape>
                  <v:shape id="Picture 463" o:spid="_x0000_s1038" type="#_x0000_t75" style="position:absolute;left:4001;top:9603;width:2460;height:195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FyFQnCAAAA3AAAAA8AAABkcnMvZG93bnJldi54bWxET0trAjEQvhf6H8IUvGnSLVpZjVIKheLJ R8XruJnuLm4mS5Lurv56Uyj0Nh/fc5brwTaiIx9qxxqeJwoEceFMzaWGr8PHeA4iRGSDjWPScKUA 69XjwxJz43reUbePpUghHHLUUMXY5lKGoiKLYeJa4sR9O28xJuhLaTz2Kdw2MlNqJi3WnBoqbOm9 ouKy/7Ea1NGo14s5ydvG77ab+YvvQnPWevQ0vC1ARBriv/jP/WnS/GkGv8+kC+Tq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xchUJwgAAANwAAAAPAAAAAAAAAAAAAAAAAJ8C AABkcnMvZG93bnJldi54bWxQSwUGAAAAAAQABAD3AAAAjgMAAAAA ">
                    <v:imagedata r:id="rId1734" o:title=""/>
                  </v:shape>
                  <v:shape id="Picture 464" o:spid="_x0000_s1039" type="#_x0000_t75" style="position:absolute;left:14301;top:14343;width:2460;height:273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viA3EAAAA3AAAAA8AAABkcnMvZG93bnJldi54bWxET9tqwkAQfRf6D8sU+lY3WholdRUvLS0o QqL4PGSnSTA7G3ZXTf++Wyj4NodzndmiN624kvONZQWjYQKCuLS64UrB8fDxPAXhA7LG1jIp+CEP i/nDYIaZtjfO6VqESsQQ9hkqqEPoMil9WZNBP7QdceS+rTMYInSV1A5vMdy0cpwkqTTYcGyosaN1 TeW5uBgF+erzPXX76TkvLuvNZNufRi87o9TTY798AxGoD3fxv/tLx/mvKfw9Ey+Q8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ZviA3EAAAA3AAAAA8AAAAAAAAAAAAAAAAA nwIAAGRycy9kb3ducmV2LnhtbFBLBQYAAAAABAAEAPcAAACQAwAAAAA= ">
                    <v:imagedata r:id="rId1735" o:title=""/>
                  </v:shape>
                  <v:shape id="Freeform 465" o:spid="_x0000_s1040" style="position:absolute;left:14608;top:15954;width:6460;height:564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qhcYA AADdAAAADwAAAGRycy9kb3ducmV2LnhtbERPTWvCQBC9F/wPywje6sZKg6SuIi2iPRQ1lupxyI5J bHY2ZLcx9de7BaG3ebzPmc47U4mWGldaVjAaRiCIM6tLzhV87pePExDOI2usLJOCX3Iwn/Ueppho e+EdtanPRQhhl6CCwvs6kdJlBRl0Q1sTB+5kG4M+wCaXusFLCDeVfIqiWBosOTQUWNNrQdl3+mMU fHTX/aqUcfp1ft9tN3F7eDtux0oN+t3iBYSnzv+L7+61DvOfxzH8fRNOk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m6+qhcYAAADdAAAADwAAAAAAAAAAAAAAAACYAgAAZHJz L2Rvd25yZXYueG1sUEsFBgAAAAAEAAQA9QAAAIsDAAAAAA== " path="m1590,5159c3085,2717,5492,968,8276,298,8892,150,9520,57,10152,19r648,10781l1590,5159xem1590,5159c3085,2717,5492,968,8276,298,8892,150,9520,57,10152,19e" fillcolor="black">
                    <v:path o:connecttype="custom" o:connectlocs="476,1348;2475,78;2475,78;3036,5;3036,5;3230,2822;476,1348;2475,78;2475,78;3036,5" o:connectangles="0,0,0,0,0,0,0,0,0,0"/>
                  </v:shape>
                </v:group>
                <w10:wrap type="square"/>
                <w10:anchorlock/>
              </v:group>
            </w:pict>
          </mc:Fallback>
        </mc:AlternateContent>
      </w:r>
      <w:r w:rsidR="005C3C9B" w:rsidRPr="00210954">
        <w:rPr>
          <w:bCs/>
          <w:position w:val="-36"/>
          <w:szCs w:val="24"/>
        </w:rPr>
        <w:object w:dxaOrig="6795" w:dyaOrig="765">
          <v:shape id="_x0000_i1849" type="#_x0000_t75" style="width:339.75pt;height:38.25pt" o:ole="">
            <v:imagedata r:id="rId1736" o:title=""/>
          </v:shape>
          <o:OLEObject Type="Embed" ProgID="Equation.DSMT4" ShapeID="_x0000_i1849" DrawAspect="Content" ObjectID="_1653893998" r:id="rId1737"/>
        </w:object>
      </w:r>
      <w:r w:rsidR="005C3C9B">
        <w:rPr>
          <w:bCs/>
          <w:szCs w:val="24"/>
        </w:rPr>
        <w:t>.</w:t>
      </w:r>
    </w:p>
    <w:p w:rsidR="005C3C9B" w:rsidRDefault="005C3C9B" w:rsidP="00B835DC">
      <w:pPr>
        <w:pStyle w:val="ListParagraph"/>
        <w:numPr>
          <w:ilvl w:val="0"/>
          <w:numId w:val="13"/>
        </w:numPr>
        <w:tabs>
          <w:tab w:val="left" w:pos="284"/>
          <w:tab w:val="left" w:pos="2835"/>
          <w:tab w:val="left" w:pos="5387"/>
          <w:tab w:val="left" w:pos="7938"/>
        </w:tabs>
        <w:jc w:val="both"/>
        <w:rPr>
          <w:bCs/>
          <w:szCs w:val="24"/>
        </w:rPr>
      </w:pPr>
      <w:r w:rsidRPr="00210954">
        <w:rPr>
          <w:bCs/>
          <w:position w:val="-10"/>
          <w:szCs w:val="24"/>
        </w:rPr>
        <w:object w:dxaOrig="2475" w:dyaOrig="375">
          <v:shape id="_x0000_i1850" type="#_x0000_t75" style="width:123.75pt;height:18.75pt" o:ole="">
            <v:imagedata r:id="rId1738" o:title=""/>
          </v:shape>
          <o:OLEObject Type="Embed" ProgID="Equation.DSMT4" ShapeID="_x0000_i1850" DrawAspect="Content" ObjectID="_1653893999" r:id="rId1739"/>
        </w:object>
      </w:r>
      <w:r>
        <w:rPr>
          <w:bCs/>
          <w:szCs w:val="24"/>
        </w:rPr>
        <w:t>.</w:t>
      </w:r>
    </w:p>
    <w:p w:rsidR="005C3C9B" w:rsidRDefault="005C3C9B" w:rsidP="00210954">
      <w:pPr>
        <w:pStyle w:val="ListParagraph"/>
        <w:tabs>
          <w:tab w:val="left" w:pos="284"/>
          <w:tab w:val="left" w:pos="2835"/>
          <w:tab w:val="left" w:pos="5387"/>
          <w:tab w:val="left" w:pos="7938"/>
        </w:tabs>
        <w:ind w:left="862"/>
        <w:jc w:val="both"/>
        <w:rPr>
          <w:bCs/>
          <w:szCs w:val="24"/>
        </w:rPr>
      </w:pPr>
      <w:r>
        <w:rPr>
          <w:bCs/>
          <w:szCs w:val="24"/>
        </w:rPr>
        <w:t xml:space="preserve">→ </w:t>
      </w:r>
      <w:r w:rsidRPr="00210954">
        <w:rPr>
          <w:bCs/>
          <w:position w:val="-28"/>
          <w:szCs w:val="24"/>
        </w:rPr>
        <w:object w:dxaOrig="2610" w:dyaOrig="675">
          <v:shape id="_x0000_i1851" type="#_x0000_t75" style="width:130.5pt;height:33.75pt" o:ole="">
            <v:imagedata r:id="rId1740" o:title=""/>
          </v:shape>
          <o:OLEObject Type="Embed" ProgID="Equation.DSMT4" ShapeID="_x0000_i1851" DrawAspect="Content" ObjectID="_1653894000" r:id="rId1741"/>
        </w:object>
      </w:r>
      <w:r>
        <w:rPr>
          <w:bCs/>
          <w:szCs w:val="24"/>
        </w:rPr>
        <w:t xml:space="preserve">→ </w:t>
      </w:r>
      <w:r w:rsidRPr="00210954">
        <w:rPr>
          <w:bCs/>
          <w:position w:val="-14"/>
          <w:szCs w:val="24"/>
        </w:rPr>
        <w:object w:dxaOrig="1275" w:dyaOrig="405">
          <v:shape id="_x0000_i1852" type="#_x0000_t75" style="width:63.75pt;height:20.25pt" o:ole="">
            <v:imagedata r:id="rId1742" o:title=""/>
          </v:shape>
          <o:OLEObject Type="Embed" ProgID="Equation.DSMT4" ShapeID="_x0000_i1852" DrawAspect="Content" ObjectID="_1653894001" r:id="rId1743"/>
        </w:object>
      </w:r>
      <w:r>
        <w:rPr>
          <w:bCs/>
          <w:szCs w:val="24"/>
        </w:rPr>
        <w:t xml:space="preserve"> khi </w:t>
      </w:r>
      <w:r w:rsidRPr="00210954">
        <w:rPr>
          <w:bCs/>
          <w:position w:val="-10"/>
          <w:szCs w:val="24"/>
        </w:rPr>
        <w:object w:dxaOrig="645" w:dyaOrig="330">
          <v:shape id="_x0000_i1853" type="#_x0000_t75" style="width:32.25pt;height:16.5pt" o:ole="">
            <v:imagedata r:id="rId1744" o:title=""/>
          </v:shape>
          <o:OLEObject Type="Embed" ProgID="Equation.DSMT4" ShapeID="_x0000_i1853" DrawAspect="Content" ObjectID="_1653894002" r:id="rId1745"/>
        </w:object>
      </w:r>
      <w:r>
        <w:rPr>
          <w:bCs/>
          <w:szCs w:val="24"/>
        </w:rPr>
        <w:t>.</w:t>
      </w:r>
    </w:p>
    <w:p w:rsidR="005C3C9B" w:rsidRPr="00210954" w:rsidRDefault="005C3C9B" w:rsidP="00210954">
      <w:pPr>
        <w:pStyle w:val="ListParagraph"/>
        <w:tabs>
          <w:tab w:val="left" w:pos="284"/>
          <w:tab w:val="left" w:pos="2835"/>
          <w:tab w:val="left" w:pos="5387"/>
          <w:tab w:val="left" w:pos="7938"/>
        </w:tabs>
        <w:ind w:left="862"/>
        <w:jc w:val="both"/>
        <w:rPr>
          <w:bCs/>
          <w:szCs w:val="24"/>
        </w:rPr>
      </w:pPr>
      <w:r w:rsidRPr="00210954">
        <w:rPr>
          <w:bCs/>
          <w:szCs w:val="24"/>
        </w:rPr>
        <w:t xml:space="preserve">→ </w:t>
      </w:r>
      <w:r w:rsidRPr="00210954">
        <w:rPr>
          <w:bCs/>
          <w:position w:val="-6"/>
          <w:szCs w:val="24"/>
        </w:rPr>
        <w:object w:dxaOrig="705" w:dyaOrig="270">
          <v:shape id="_x0000_i1854" type="#_x0000_t75" style="width:35.25pt;height:13.5pt" o:ole="">
            <v:imagedata r:id="rId1746" o:title=""/>
          </v:shape>
          <o:OLEObject Type="Embed" ProgID="Equation.DSMT4" ShapeID="_x0000_i1854" DrawAspect="Content" ObjectID="_1653894003" r:id="rId1747"/>
        </w:object>
      </w:r>
      <w:r w:rsidRPr="00210954">
        <w:rPr>
          <w:bCs/>
          <w:szCs w:val="24"/>
        </w:rPr>
        <w:t xml:space="preserve"> đều → </w:t>
      </w:r>
      <w:r w:rsidRPr="00210954">
        <w:rPr>
          <w:bCs/>
          <w:position w:val="-12"/>
          <w:szCs w:val="24"/>
        </w:rPr>
        <w:object w:dxaOrig="1920" w:dyaOrig="375">
          <v:shape id="_x0000_i1855" type="#_x0000_t75" style="width:96pt;height:18.75pt" o:ole="">
            <v:imagedata r:id="rId1748" o:title=""/>
          </v:shape>
          <o:OLEObject Type="Embed" ProgID="Equation.DSMT4" ShapeID="_x0000_i1855" DrawAspect="Content" ObjectID="_1653894004" r:id="rId1749"/>
        </w:object>
      </w:r>
      <w:r w:rsidRPr="00210954">
        <w:rPr>
          <w:bCs/>
          <w:szCs w:val="24"/>
        </w:rPr>
        <w:t>V</w:t>
      </w:r>
    </w:p>
    <w:p w:rsidR="005C3C9B" w:rsidRPr="00210954" w:rsidRDefault="005C3C9B" w:rsidP="00210954">
      <w:pPr>
        <w:tabs>
          <w:tab w:val="left" w:pos="284"/>
          <w:tab w:val="left" w:pos="2835"/>
          <w:tab w:val="left" w:pos="5387"/>
          <w:tab w:val="left" w:pos="7938"/>
        </w:tabs>
        <w:ind w:firstLine="142"/>
        <w:rPr>
          <w:bCs/>
          <w:szCs w:val="24"/>
        </w:rPr>
      </w:pPr>
      <w:r w:rsidRPr="00210954">
        <w:rPr>
          <w:bCs/>
          <w:szCs w:val="24"/>
        </w:rPr>
        <w:t xml:space="preserve">Vậy </w:t>
      </w:r>
      <w:r w:rsidRPr="00210954">
        <w:rPr>
          <w:bCs/>
          <w:position w:val="-14"/>
          <w:szCs w:val="24"/>
        </w:rPr>
        <w:object w:dxaOrig="3075" w:dyaOrig="405">
          <v:shape id="_x0000_i1856" type="#_x0000_t75" style="width:153.75pt;height:20.25pt" o:ole="">
            <v:imagedata r:id="rId1750" o:title=""/>
          </v:shape>
          <o:OLEObject Type="Embed" ProgID="Equation.DSMT4" ShapeID="_x0000_i1856" DrawAspect="Content" ObjectID="_1653894005" r:id="rId1751"/>
        </w:object>
      </w:r>
      <w:r>
        <w:rPr>
          <w:bCs/>
          <w:szCs w:val="24"/>
        </w:rPr>
        <w:t>V.</w:t>
      </w:r>
    </w:p>
    <w:p w:rsidR="005C3C9B" w:rsidRPr="00210954" w:rsidRDefault="005C3C9B" w:rsidP="00795490">
      <w:pPr>
        <w:tabs>
          <w:tab w:val="left" w:pos="284"/>
          <w:tab w:val="left" w:pos="2835"/>
          <w:tab w:val="left" w:pos="5387"/>
          <w:tab w:val="left" w:pos="7938"/>
        </w:tabs>
        <w:ind w:firstLine="142"/>
        <w:rPr>
          <w:bCs/>
          <w:szCs w:val="24"/>
        </w:rPr>
      </w:pPr>
    </w:p>
    <w:p w:rsidR="005C3C9B" w:rsidRPr="00C60621" w:rsidRDefault="005C3C9B" w:rsidP="00184CAD">
      <w:pPr>
        <w:tabs>
          <w:tab w:val="left" w:pos="284"/>
          <w:tab w:val="left" w:pos="2835"/>
          <w:tab w:val="left" w:pos="5387"/>
          <w:tab w:val="left" w:pos="7938"/>
        </w:tabs>
        <w:jc w:val="center"/>
        <w:rPr>
          <w:b/>
          <w:bCs/>
          <w:szCs w:val="24"/>
        </w:rPr>
      </w:pPr>
      <w:r w:rsidRPr="00C60621">
        <w:rPr>
          <w:rFonts w:ascii="Wingdings 2" w:hAnsi="Wingdings 2"/>
          <w:b/>
          <w:bCs/>
          <w:szCs w:val="24"/>
        </w:rPr>
        <w:sym w:font="Wingdings 2" w:char="F064"/>
      </w:r>
      <w:r w:rsidRPr="00C60621">
        <w:rPr>
          <w:b/>
          <w:bCs/>
          <w:szCs w:val="24"/>
        </w:rPr>
        <w:t xml:space="preserve"> HẾT </w:t>
      </w:r>
      <w:r w:rsidRPr="00C60621">
        <w:rPr>
          <w:rFonts w:ascii="Wingdings 2" w:hAnsi="Wingdings 2"/>
          <w:b/>
          <w:bCs/>
          <w:szCs w:val="24"/>
        </w:rPr>
        <w:sym w:font="Wingdings 2" w:char="F063"/>
      </w:r>
    </w:p>
    <w:p w:rsidR="005C3C9B" w:rsidRPr="00C60621" w:rsidRDefault="005C3C9B" w:rsidP="00A46651">
      <w:pPr>
        <w:tabs>
          <w:tab w:val="left" w:pos="284"/>
          <w:tab w:val="left" w:pos="2835"/>
          <w:tab w:val="left" w:pos="5387"/>
          <w:tab w:val="left" w:pos="7938"/>
        </w:tabs>
        <w:rPr>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8</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Default="005C3C9B" w:rsidP="00862197">
      <w:pPr>
        <w:tabs>
          <w:tab w:val="left" w:pos="283"/>
          <w:tab w:val="left" w:pos="2835"/>
          <w:tab w:val="left" w:pos="5386"/>
          <w:tab w:val="left" w:pos="7937"/>
        </w:tabs>
        <w:ind w:firstLine="142"/>
        <w:rPr>
          <w:b/>
          <w:szCs w:val="24"/>
        </w:rPr>
      </w:pPr>
    </w:p>
    <w:p w:rsidR="005C3C9B" w:rsidRPr="00927EF4" w:rsidRDefault="007974A5" w:rsidP="00862197">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8960" behindDoc="0" locked="1" layoutInCell="1" allowOverlap="1">
                <wp:simplePos x="0" y="0"/>
                <wp:positionH relativeFrom="column">
                  <wp:posOffset>5151755</wp:posOffset>
                </wp:positionH>
                <wp:positionV relativeFrom="paragraph">
                  <wp:posOffset>181610</wp:posOffset>
                </wp:positionV>
                <wp:extent cx="1475740" cy="1475740"/>
                <wp:effectExtent l="0" t="0" r="10160" b="10160"/>
                <wp:wrapSquare wrapText="bothSides"/>
                <wp:docPr id="839" name="Canvas 20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82" name="Group 16"/>
                        <wpg:cNvGrpSpPr/>
                        <wpg:grpSpPr>
                          <a:xfrm>
                            <a:off x="35999" y="35999"/>
                            <a:ext cx="1440000" cy="1440000"/>
                            <a:chOff x="0" y="0"/>
                            <a:chExt cx="1440000" cy="1440000"/>
                          </a:xfrm>
                        </wpg:grpSpPr>
                        <wps:wsp>
                          <wps:cNvPr id="1483" name="Circle: Hollow 17"/>
                          <wps:cNvSpPr/>
                          <wps:spPr>
                            <a:xfrm>
                              <a:off x="0" y="0"/>
                              <a:ext cx="1440000" cy="144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4" name="Circle: Hollow 18"/>
                          <wps:cNvSpPr/>
                          <wps:spPr>
                            <a:xfrm>
                              <a:off x="360000" y="360000"/>
                              <a:ext cx="720000" cy="72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5" name="Circle: Hollow 19"/>
                          <wps:cNvSpPr/>
                          <wps:spPr>
                            <a:xfrm>
                              <a:off x="540000" y="540000"/>
                              <a:ext cx="360000" cy="36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6" name="Circle: Hollow 20"/>
                          <wps:cNvSpPr/>
                          <wps:spPr>
                            <a:xfrm>
                              <a:off x="180000" y="180000"/>
                              <a:ext cx="1080000" cy="108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7" name="Straight Connector 21"/>
                          <wps:cNvCnPr/>
                          <wps:spPr>
                            <a:xfrm flipV="1">
                              <a:off x="720000" y="210883"/>
                              <a:ext cx="509117" cy="509117"/>
                            </a:xfrm>
                            <a:prstGeom prst="line">
                              <a:avLst/>
                            </a:prstGeom>
                            <a:noFill/>
                            <a:ln w="12700" cap="flat" cmpd="sng" algn="ctr">
                              <a:solidFill>
                                <a:sysClr val="windowText" lastClr="000000"/>
                              </a:solidFill>
                              <a:prstDash val="solid"/>
                              <a:headEnd type="oval" w="sm" len="sm"/>
                            </a:ln>
                            <a:effectLst/>
                          </wps:spPr>
                          <wps:bodyPr/>
                        </wps:wsp>
                        <wps:wsp>
                          <wps:cNvPr id="1488" name="Straight Connector 22"/>
                          <wps:cNvCnPr>
                            <a:cxnSpLocks/>
                          </wps:cNvCnPr>
                          <wps:spPr>
                            <a:xfrm flipV="1">
                              <a:off x="974558" y="210884"/>
                              <a:ext cx="254559" cy="254558"/>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489" name="Picture 23"/>
                            <pic:cNvPicPr/>
                          </pic:nvPicPr>
                          <pic:blipFill>
                            <a:blip r:embed="rId1752"/>
                            <a:stretch>
                              <a:fillRect/>
                            </a:stretch>
                          </pic:blipFill>
                          <pic:spPr>
                            <a:xfrm>
                              <a:off x="644669" y="734289"/>
                              <a:ext cx="127000" cy="152400"/>
                            </a:xfrm>
                            <a:prstGeom prst="rect">
                              <a:avLst/>
                            </a:prstGeom>
                          </pic:spPr>
                        </pic:pic>
                        <pic:pic xmlns:pic="http://schemas.openxmlformats.org/drawingml/2006/picture">
                          <pic:nvPicPr>
                            <pic:cNvPr id="1490" name="Picture 24"/>
                            <pic:cNvPicPr/>
                          </pic:nvPicPr>
                          <pic:blipFill>
                            <a:blip r:embed="rId1753"/>
                            <a:stretch>
                              <a:fillRect/>
                            </a:stretch>
                          </pic:blipFill>
                          <pic:spPr>
                            <a:xfrm>
                              <a:off x="900001" y="273076"/>
                              <a:ext cx="139700" cy="139700"/>
                            </a:xfrm>
                            <a:prstGeom prst="rect">
                              <a:avLst/>
                            </a:prstGeom>
                          </pic:spPr>
                        </pic:pic>
                        <pic:pic xmlns:pic="http://schemas.openxmlformats.org/drawingml/2006/picture">
                          <pic:nvPicPr>
                            <pic:cNvPr id="1491" name="Picture 25"/>
                            <pic:cNvPicPr/>
                          </pic:nvPicPr>
                          <pic:blipFill>
                            <a:blip r:embed="rId1754"/>
                            <a:stretch>
                              <a:fillRect/>
                            </a:stretch>
                          </pic:blipFill>
                          <pic:spPr>
                            <a:xfrm>
                              <a:off x="1213965" y="49935"/>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0" o:spid="_x0000_s1026" editas="canvas" style="position:absolute;margin-left:405.65pt;margin-top:14.3pt;width:116.2pt;height:116.2pt;z-index:251688960" coordsize="14757,147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MkueZvBQAAnhsAAA4AAABkcnMvZTJvRG9jLnhtbOxZ224bNxB9L9B/ IPY9kVZXaxE5MOQkDWCkRp02z9Qu99LskluSsqx8fc+QXF0cu07a1IhjC7A0NC87nDlzyJl98fKq qdml0KZSch7Fz/sREzJVWSWLefT7+9fPjiJmLJcZr5UU82gjTPTy+OefXqzbRAxUqepMaIZFpEnW 7TwqrW2TXs+kpWi4ea5aIdGZK91wi6Yuepnma6ze1L1Bvz/prZXOWq1SYQz+e+o7o2O3fp6L1P6a 50ZYVs8j6Gbdt3bfS/ruHb/gSaF5W1ZpUIP/Cy0aXkk8dLvUKbecrXT12VJNlWplVG6fp6rpqTyv UuH2gN3E/Wu7WXB5yY3bTArrdApC+obrLgvS26i6yl5XdU2NVhu7qDW75LDauqysIDv1Dkb1oEVC c+l3DT8KDFm3RbIu2q0/gYFrDv2q/b/RatW67RdJ+u7yXLMqA8hGR4OISd4ATm4EiyekHz0co97o 9qI91+EfhW/Rrq5y3dAvjM6u5tFwPJvNIrbpJEzgibiyLEVnPBr18YlYiv6u4UakJQBF89GJvoCg tHx1x0xYzysAwxVAnFOSlAbuzc5i5r9Z7KLkrXAWM4cWG3YWW1Q6rUXCflF1rdYsnnrTueFbu5nE wIQ3GO1g03cZa7tlj6g3QjWMoDWPMiVXFmryhF+eGUtCkQWX8uzPiOVNjTAE/thoNh3FAX5hMNal ZWg9mikV4dY5p5ZsDX8Nps51HHyS19zCi00L4BhZRIzXBYgqtdo9/gD2ZmN2qK9kptbvscWI1dyF A5ztPkGZg6mkzyk3pQ8Z1xWG1ZJ0FI6KsFWoCQB09iVpqbINkK2V5ybTpq8rrHaGh55zDSvA5iBY 9JZKf4rYGmSFvfy14lpAt7cSkJkRRMFurjEaTwdo6P2e5X6PXDULhciOQc1t6kQab+tOzLVqPoBX T+ip6OIyxbO91UJjYT2JgplTcXLihoHRWm7P5AXxU+zsS3Z5f/WB6zZ43sKi71QH0+B/Mor3qR/r vXqysiqvthbzdgrmQ8jcX+yMboudo6+KneHEUwoxjhcdZrsogtPw8YwTZG+Xjrc6zD/F0FMMPbgY Gt8WQ7OviqFxOJYRQ0E8iKEuxOjU3sXY4z2HNoYOpaeTCCfwD3ESTW6JIpz3iAO6TeACfPctLj7a nkRBPIiiuB/63eU3NB71WfQURz/WjW7axdGF1bwqSssWSkoUC5RmA5dthFhayJBJdjd2n8WxvK7a P7pLbkgouwsczp4BQuhoSDG5SynH/VmMbMtllEH+x5iqK0mZ3GdX5AeQ9vCkFDx7JTNmNy2ydIVE DokLspYGGYtA/gXBb/4L0yMaTC6513s/Sle+ynATSgZ7jEsoIU+lV8h9zlT60XT6go59Jym/n1Pf iCCkuuMxntohaHSIoMEY3ShZEC072eUft99uHgGCeGJ5Vf9vSGurNMFfqGdB+qw6c3eBErPsilJ1 X+RsvmiNhuuPq/aZz6irZVVXduPqnWAEUkpenlcpgY4aB6Ux4MODFgPouWzgeKgbR7MInNQ+WGQJ RuvqfyQHdZHlX6vg3bBjX8Y8VemqEdL6uqwWqLygKGzKqjWoLiSiWQoUYfTbzBEsiolWC5uWFDg5 Cji/gX49J2w7nJY7xUjn/RiimYF7J6PRZOKredPhaHDksood97qKUMit4/EASUSgn1tyaw1dbude p5ZXxInQyzsCwgOCygwGuQYVRzhkZoLU9wAVx7LfFiozuvui9EUkOh32p652vAeV4cxXD9Efe9mj 8lFDBfa6BpUxRdD3BJVw3dqSxzdglXgABExQugAWRrPZ0O35XqHiXhbgjYq7/rh3QJAO3jLtt92o 3Wu1478BAAD//wMAUEsDBBQABgAIAAAAIQCwPp+YygAAACkCAAAZAAAAZHJzL19yZWxzL2Uyb0Rv Yy54bWwucmVsc7yRywrCMBBF94L/EGZv01YQEVM3IrgV/YAhmbbB5kESX39vQAQF0Z3LmeGee2CW q6sZ2JlC1M4KqIoSGFnplLadgMN+M5kDiwmtwsFZEnCjCKtmPFruaMCUQ7HXPrJMsVFAn5JfcB5l TwZj4TzZfGldMJjyGDruUR6xI16X5YyHVwY0b0y2VQLCVk2B7W8+N/9mu7bVktZOngzZ9KGCa5O7 MxBDR0mAIaXxsZwWF9MC/+xQ/8eh/uZQ/cehejrwtwc3dwAAAP//AwBQSwMEFAAGAAgAAAAhANWl TX6vAQAAQAIAABQAAABkcnMvbWVkaWEvaW1hZ2UzLndtZlxRTWsTURQ97yWxNg3MxA8wIjoKihRt QRS3nUxG6yISTMDldEyfdSCZpJkEzaK00F03050/wa0/wEV34tKF/6PI7AqN5z6y8jGXd865b+67 9zyFVaDkKUDjALIqDK0oWKT0YrGwaEM1ltqaJrBaTe+oHbVG9uiKgxra8fRTbz42gIdrS/U2WGEB uORnRH8Yct8Lhty1KtW0oBvaUyHuEF3os0tuXKe2Ezbn9pKhyby35rP3bjSMU3z/2cC35/ls6+Dr TE6WGU9Zk/PgWVUUEjRxpGUu6e8c/nictV8FgcIvahItkyV7qdftJybtmyfem7S/gYrCSrnVbfde AtffJ6k/GDTjLOkHo13TifdMhnrl/3bqpe58+GE0YCoYzSaJmUivqJfbPS/8Mp3ENOTqfSfMW5t+ p3Cd15Hf+XvvLvFNx0cRFg+LvBkRuU4gWx4W69F2kVtli/vhNlP+etSKwkI+36kpjqg0F/1RNKpE Thuqivy4yenEBpm8at9A/MDSXxcrlv2wb8kiD7rzbGqGwH7lhJkqdm99fCwh/PR3Y+mvvQDnLFWy //8DAAD//wMAUEsDBBQABgAIAAAAIQCTOYWUrwEAAEACAAAUAAAAZHJzL21lZGlhL2ltYWdlMi53 bWZcUbFu01AUPe8loTSNZKeUIQiBQYKhgiIhEGtdx1CGoIhYYnRNeC2WEieNE0GGqpXYWNwN8QWs fABDN8TYof9RIW9IhHOfMvHkq3fOuc/33XuewipQ8RSgcQRZNYZWFCxSerFYWLSlWkttTRNYraH3 1J5aI7t/xUEDnWT6PpqPDeBhfaneACssAJf8jOiCIfc9Zchdq1JNC9rQnopwk+iPPvvLjevUdsLm 3Cgdmtx7ZT54r0fDJMP3ny18e1LMto++zORklfGQNTkPHtdFIYE/P9Eyl/R3CX88zjvPg0DhFzWJ tsnTg8zr9VOT9c0D72XW30JNYaXa7nWiZ8C1N2nmDwY7SZ72g9E7000OTI5m7f92mpXefPh2NGAq GM0mqZlIr2hWO5EXfpxOEhpy9Y4TFu1Hfrd0nRex3/19+xbxdcdHGZb3ymInJnKdQLYiLDfj3bKw yjb3412m/M24HYelfL7TUBxRaS76o2hUhZw21BX5J5/TiQ0yed2+gfiBpb8uViz7Yd+SRe725vnU DIHD2mdm6vi6sd+VEH563lr6ay/AJUtV7P//AAAA//8DAFBLAwQUAAYACAAAACEAldWtUa0BAABA AgAAFAAAAGRycy9tZWRpYS9pbWFnZTEud21mXFHBbtNAFJzdJJSmkeyUcghCYJBAqIIWoUpc4zqG cAhEOIijZdKlWEqcECeCHCoqceNibnwCP8GhR7gi8R8V8g2JMG+VEys/7cy89dv3ZhU2gYqnAI0T yKoxtKJgkdKr1cqiPdVaa1uawGoNfaraaovs9gUHDfSS+ZvBcmqA+9heq1fACivAJT8j+iWM5V8w 5K5NqaYF7WhPtXGV6I8++8uN67PthM25g3Rscu+peec9n4yTDN3vLXw9KBbtky8LOVll3GNNzoMH dVFkhmh5qmUu6e8c/nSa9x4FgcIPahIdk6fHmRcNU5MNzV3vSTbcQ01ho9qJeoOHwKWXaeaPRodJ ng6DyZHpJ8cmR7P2fzvNSrQcv5qMmAomi1lqZtIrmtXewAvfz2cJDbl4wwmLzr7fL13ncez3f1+/ RnzZ8VGG5a2yOIyJXCeQrQjL3bhbFlZpc//QZcrfjTtxWMrnOw3FEZXmoj+KRlXIaUNdkX+MOJ3Y IJPX7RuIH1j762LDsm/2LVnkZrTM52YMvK19YqaOZzuvDySE3/nZWvtrL8A5S1Xs//8AAAD//wMA UEsDBBQABgAIAAAAIQB26uTG4QAAAAsBAAAPAAAAZHJzL2Rvd25yZXYueG1sTI/BSsQwEIbvgu8Q RvDmJu2WbqlNFxEU0YO6Frxmm9k22ExKk91Wn97sSY8z8/HP91fbxQ7shJM3jiQkKwEMqXXaUCeh +Xi4KYD5oEirwRFK+EYP2/ryolKldjO942kXOhZDyJdKQh/CWHLu2x6t8is3IsXbwU1WhThOHdeT mmO4HXgqRM6tMhQ/9GrE+x7br93RSsjSw1C8PeYvP09NMz9/ZmYjXo2U11fL3S2wgEv4g+GsH9Wh jk57dyTt2SChSJJ1RCWkRQ7sDIhsvQG2j5s8EcDriv/vUP8CAAD//wMAUEsBAi0AFAAGAAgAAAAh AL9XnOUMAQAAFQIAABMAAAAAAAAAAAAAAAAAAAAAAFtDb250ZW50X1R5cGVzXS54bWxQSwECLQAU AAYACAAAACEAOP0h/9YAAACUAQAACwAAAAAAAAAAAAAAAAA9AQAAX3JlbHMvLnJlbHNQSwECLQAU AAYACAAAACEAAyS55m8FAACeGwAADgAAAAAAAAAAAAAAAAA8AgAAZHJzL2Uyb0RvYy54bWxQSwEC LQAUAAYACAAAACEAsD6fmMoAAAApAgAAGQAAAAAAAAAAAAAAAADXBwAAZHJzL19yZWxzL2Uyb0Rv Yy54bWwucmVsc1BLAQItABQABgAIAAAAIQDVpU1+rwEAAEACAAAUAAAAAAAAAAAAAAAAANgIAABk cnMvbWVkaWEvaW1hZ2UzLndtZlBLAQItABQABgAIAAAAIQCTOYWUrwEAAEACAAAUAAAAAAAAAAAA AAAAALkKAABkcnMvbWVkaWEvaW1hZ2UyLndtZlBLAQItABQABgAIAAAAIQCV1a1RrQEAAEACAAAU AAAAAAAAAAAAAAAAAJoMAABkcnMvbWVkaWEvaW1hZ2UxLndtZlBLAQItABQABgAIAAAAIQB26uTG 4QAAAAsBAAAPAAAAAAAAAAAAAAAAAHkOAABkcnMvZG93bnJldi54bWxQSwUGAAAAAAgACAAAAgAA hw8AAAAA ">
                <v:shape id="_x0000_s1027" type="#_x0000_t75" style="position:absolute;width:14757;height:14757;visibility:visible;mso-wrap-style:square" filled="t">
                  <v:fill o:detectmouseclick="t"/>
                  <v:path o:connecttype="none"/>
                </v:shape>
                <v:group id="Group 16" o:spid="_x0000_s1028" style="position:absolute;left:359;top:359;width:14400;height:14400" coordsize="14400,14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j9zMMAAADdAAAADwAAAGRycy9kb3ducmV2LnhtbERPS4vCMBC+C/sfwizs TdO6KlKNIrK7eBDBB4i3oRnbYjMpTbat/94Igrf5+J4zX3amFA3VrrCsIB5EIIhTqwvOFJyOv/0p COeRNZaWScGdHCwXH705Jtq2vKfm4DMRQtglqCD3vkqkdGlOBt3AVsSBu9raoA+wzqSusQ3hppTD KJpIgwWHhhwrWueU3g7/RsFfi+3qO/5ptrfr+n45jnfnbUxKfX12qxkIT51/i1/ujQ7zR9Mh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WP3MwwAAAN0AAAAP AAAAAAAAAAAAAAAAAKoCAABkcnMvZG93bnJldi54bWxQSwUGAAAAAAQABAD6AAAAmgMAAAAA ">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17" o:spid="_x0000_s1029" type="#_x0000_t23" style="position:absolute;width:14400;height:14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3SesYA AADdAAAADwAAAGRycy9kb3ducmV2LnhtbESP0WrCQBBF34X+wzKFvulGK0VTN6FUovZJTf2AITsm wexsyK4m/r1bKPg2w733zJ1VOphG3KhztWUF00kEgriwuuZSwek3Gy9AOI+ssbFMCu7kIE1eRiuM te35SLfclyJA2MWooPK+jaV0RUUG3cS2xEE7286gD2tXSt1hH+CmkbMo+pAGaw4XKmzpu6Likl9N oKwP++XmsPvB7em4XZd5tl/aqVJvr8PXJwhPg3+a/9M7HerPF+/w900YQSYPAAAA//8DAFBLAQIt ABQABgAIAAAAIQDw94q7/QAAAOIBAAATAAAAAAAAAAAAAAAAAAAAAABbQ29udGVudF9UeXBlc10u eG1sUEsBAi0AFAAGAAgAAAAhADHdX2HSAAAAjwEAAAsAAAAAAAAAAAAAAAAALgEAAF9yZWxzLy5y ZWxzUEsBAi0AFAAGAAgAAAAhADMvBZ5BAAAAOQAAABAAAAAAAAAAAAAAAAAAKQIAAGRycy9zaGFw ZXhtbC54bWxQSwECLQAUAAYACAAAACEATV3SesYAAADdAAAADwAAAAAAAAAAAAAAAACYAgAAZHJz L2Rvd25yZXYueG1sUEsFBgAAAAAEAAQA9QAAAIsDAAAAAA== " adj="10744" filled="f" strokecolor="windowText" strokeweight="1pt"/>
                  <v:shape id="Circle: Hollow 18" o:spid="_x0000_s1030" type="#_x0000_t23" style="position:absolute;left:3600;top:3600;width:7200;height:72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RKDsMA AADdAAAADwAAAGRycy9kb3ducmV2LnhtbESP0YrCMBBF3wX/IYzgm6aKiFajiOLqPlmrHzA0Y1ts JqXJav17syD4NsO998yd5bo1lXhQ40rLCkbDCARxZnXJuYLrZT+YgXAeWWNlmRS8yMF61e0sMdb2 yWd6pD4XAcIuRgWF93UspcsKMuiGtiYO2s02Bn1Ym1zqBp8Bbio5jqKpNFhyuFBgTduCsnv6ZwJl l5zmP8nxFw/X82GXp/vT3I6U6vfazQKEp9Z/zZ/0UYf6k9kE/r8JI8jVGwAA//8DAFBLAQItABQA BgAIAAAAIQDw94q7/QAAAOIBAAATAAAAAAAAAAAAAAAAAAAAAABbQ29udGVudF9UeXBlc10ueG1s UEsBAi0AFAAGAAgAAAAhADHdX2HSAAAAjwEAAAsAAAAAAAAAAAAAAAAALgEAAF9yZWxzLy5yZWxz UEsBAi0AFAAGAAgAAAAhADMvBZ5BAAAAOQAAABAAAAAAAAAAAAAAAAAAKQIAAGRycy9zaGFwZXht bC54bWxQSwECLQAUAAYACAAAACEAwrRKDsMAAADdAAAADwAAAAAAAAAAAAAAAACYAgAAZHJzL2Rv d25yZXYueG1sUEsFBgAAAAAEAAQA9QAAAIgDAAAAAA== " adj="10744" filled="f" strokecolor="windowText" strokeweight="1pt"/>
                  <v:shape id="Circle: Hollow 19" o:spid="_x0000_s1031" type="#_x0000_t23" style="position:absolute;left:5400;top:5400;width:3600;height:3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XQv8cA AADdAAAADwAAAGRycy9kb3ducmV2LnhtbERPy27CMBC8I/EP1iL1RhyqtqIhBkGlUkQPQNpLb6t4 8xDxOooNpHw9RqrU2+zOzsxOuuhNI87UudqygkkUgyDOra65VPD99T6egnAeWWNjmRT8koPFfDhI MdH2wgc6Z74UwYRdggoq79tESpdXZNBFtiUOXGE7gz6MXSl1h5dgbhr5GMcv0mDNIaHClt4qyo/Z ySj4Wefb6+kadqvXwzqT++LzY7VT6mHUL2cgPPX+//hPvdHh/afpM9zbBAhyfgMAAP//AwBQSwEC LQAUAAYACAAAACEA8PeKu/0AAADiAQAAEwAAAAAAAAAAAAAAAAAAAAAAW0NvbnRlbnRfVHlwZXNd LnhtbFBLAQItABQABgAIAAAAIQAx3V9h0gAAAI8BAAALAAAAAAAAAAAAAAAAAC4BAABfcmVscy8u cmVsc1BLAQItABQABgAIAAAAIQAzLwWeQQAAADkAAAAQAAAAAAAAAAAAAAAAACkCAABkcnMvc2hh cGV4bWwueG1sUEsBAi0AFAAGAAgAAAAhALpV0L/HAAAA3QAAAA8AAAAAAAAAAAAAAAAAmAIAAGRy cy9kb3ducmV2LnhtbFBLBQYAAAAABAAEAPUAAACMAwAAAAA= " adj="10744" filled="f" strokecolor="windowText" strokeweight="1pt">
                    <v:stroke dashstyle="3 1"/>
                  </v:shape>
                  <v:shape id="Circle: Hollow 20" o:spid="_x0000_s1032" type="#_x0000_t23" style="position:absolute;left:1800;top:1800;width:108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dOyMcA AADdAAAADwAAAGRycy9kb3ducmV2LnhtbERPwWrCQBC9C/7DMoXedNNSRGNWqUJV2kNN9OJt2B2T 0OxsyK6a+vXdQqG3N/PmvTcvW/a2EVfqfO1YwdM4AUGsnam5VHA8vI2mIHxANtg4JgXf5GG5GA4y TI27cU7XIpQimrBPUUEVQptK6XVFFv3YtcSRO7vOYohjV0rT4S2a20Y+J8lEWqw5JlTY0roi/VVc rILTRr/fL/e4W83yTSH354/t6lOpx4f+dQ4iUB/+j//UOxPff5lO4LdNhC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EqHTsjHAAAA3QAAAA8AAAAAAAAAAAAAAAAAmAIAAGRy cy9kb3ducmV2LnhtbFBLBQYAAAAABAAEAPUAAACMAwAAAAA= " adj="10744" filled="f" strokecolor="windowText" strokeweight="1pt">
                    <v:stroke dashstyle="3 1"/>
                  </v:shape>
                  <v:line id="Straight Connector 21" o:spid="_x0000_s1033" style="position:absolute;flip:y;visibility:visible;mso-wrap-style:square" from="7200,2108" to="1229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qjgcMAAADdAAAADwAAAGRycy9kb3ducmV2LnhtbERPS2rDMBDdF3oHMYXsGjmlNI5rOYRC oJBNneQAgzWWTK2RsRTHyemrQqG7ebzvlNvZ9WKiMXSeFayWGQjixuuOjYLzaf+cgwgRWWPvmRTc KMC2enwosdD+yjVNx2hECuFQoAIb41BIGRpLDsPSD8SJa/3oMCY4GqlHvKZw18uXLHuTDjtODRYH +rDUfB8vTkHdmVXzZWNeD3zfnA6Had2aVqnF07x7BxFpjv/iP/enTvNf8zX8fpNOkN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ao4HDAAAA3QAAAA8AAAAAAAAAAAAA AAAAoQIAAGRycy9kb3ducmV2LnhtbFBLBQYAAAAABAAEAPkAAACRAwAAAAA= " strokecolor="windowText" strokeweight="1pt">
                    <v:stroke startarrow="oval" startarrowwidth="narrow" startarrowlength="short"/>
                  </v:line>
                  <v:line id="Straight Connector 22" o:spid="_x0000_s1034" style="position:absolute;flip:y;visibility:visible;mso-wrap-style:square" from="9745,2108" to="12291,4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hqVsgAAADdAAAADwAAAGRycy9kb3ducmV2LnhtbESPQUvDQBCF70L/wzIFL9JuqqIhdltK RejBi9VSehuz02xIdjZk1zT+e+cg9DbDe/PeN8v16Fs1UB/rwAYW8wwUcRlszZWBr8+3WQ4qJmSL bWAy8EsR1qvJzRILGy78QcM+VUpCOBZowKXUFVrH0pHHOA8dsWjn0HtMsvaVtj1eJNy3+j7LnrTH mqXBYUdbR2Wz//EG8uY9HRYnd9e87rbj0B2O38/HB2Nup+PmBVSiMV3N/9c7K/iPueDKNzKCXv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3hqVsgAAADdAAAADwAAAAAA AAAAAAAAAAChAgAAZHJzL2Rvd25yZXYueG1sUEsFBgAAAAAEAAQA+QAAAJYDAAAAAA== " strokecolor="windowText" strokeweight="1pt">
                    <v:stroke startarrow="oval" startarrowwidth="narrow" startarrowlength="short" endarrow="oval" endarrowwidth="narrow" endarrowlength="short"/>
                    <o:lock v:ext="edit" shapetype="f"/>
                  </v:line>
                  <v:shape id="Picture 23" o:spid="_x0000_s1035" type="#_x0000_t75" style="position:absolute;left:6446;top:7342;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xZpPCAAAA3QAAAA8AAABkcnMvZG93bnJldi54bWxET02LwjAQvS/4H8II3tZUEdFqFBFkXfCi 9eBxaMam2kxqk63132+Ehb3N433Oct3ZSrTU+NKxgtEwAUGcO11yoeCc7T5nIHxA1lg5JgUv8rBe 9T6WmGr35CO1p1CIGMI+RQUmhDqV0ueGLPqhq4kjd3WNxRBhU0jd4DOG20qOk2QqLZYcGwzWtDWU 308/VsEtwVJextXk4G72q318Zy9TZEoN+t1mASJQF/7Ff+69jvMnszm8v4knyNU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qsWaTwgAAAN0AAAAPAAAAAAAAAAAAAAAAAJ8C AABkcnMvZG93bnJldi54bWxQSwUGAAAAAAQABAD3AAAAjgMAAAAA ">
                    <v:imagedata r:id="rId1755" o:title=""/>
                  </v:shape>
                  <v:shape id="Picture 24" o:spid="_x0000_s1036" type="#_x0000_t75" style="position:absolute;left:9000;top:273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1NgcnFAAAA3QAAAA8AAABkcnMvZG93bnJldi54bWxEj0FLAzEQhe9C/0OYgjebbVHRtWkpSy2i p9bqediMm+BmsiSxXf31zkHwNsN78943y/UYenWilH1kA/NZBYq4jdZzZ+D4+nh1ByoXZIt9ZDLw TRnWq8nFEmsbz7yn06F0SkI412jAlTLUWufWUcA8iwOxaB8xBSyypk7bhGcJD71eVNWtDuhZGhwO 1DhqPw9fwYA/+nn3vmte3lzaxG1z87zrf9CYy+m4eQBVaCz/5r/rJyv41/fCL9/ICHr1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NTYHJxQAAAN0AAAAPAAAAAAAAAAAAAAAA AJ8CAABkcnMvZG93bnJldi54bWxQSwUGAAAAAAQABAD3AAAAkQMAAAAA ">
                    <v:imagedata r:id="rId1756" o:title=""/>
                  </v:shape>
                  <v:shape id="Picture 25" o:spid="_x0000_s1037" type="#_x0000_t75" style="position:absolute;left:12139;top:49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emQR/EAAAA3QAAAA8AAABkcnMvZG93bnJldi54bWxET01rAjEQvRf8D2EEbzW7bZF2NYoIpR6k oBaxt2EzbtJuJssmrtt/3wiCt3m8z5kteleLjtpgPSvIxxkI4tJry5WCr/374yuIEJE11p5JwR8F WMwHDzMstL/wlrpdrEQK4VCgAhNjU0gZSkMOw9g3xIk7+dZhTLCtpG7xksJdLZ+ybCIdWk4NBhta GSp/d2enwB4/zXd++HDP+XF/6Houjf3ZKDUa9sspiEh9vItv7rVO81/ecrh+k06Q8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emQR/EAAAA3QAAAA8AAAAAAAAAAAAAAAAA nwIAAGRycy9kb3ducmV2LnhtbFBLBQYAAAAABAAEAPcAAACQAwAAAAA= ">
                    <v:imagedata r:id="rId1757" o:title=""/>
                  </v:shape>
                </v:group>
                <w10:wrap type="square"/>
                <w10:anchorlock/>
              </v:group>
            </w:pict>
          </mc:Fallback>
        </mc:AlternateContent>
      </w:r>
      <w:r w:rsidR="005C3C9B" w:rsidRPr="00E9790F">
        <w:rPr>
          <w:b/>
          <w:szCs w:val="24"/>
        </w:rPr>
        <w:t>Câu 1:</w:t>
      </w:r>
      <w:r w:rsidR="005C3C9B" w:rsidRPr="00E9790F">
        <w:rPr>
          <w:szCs w:val="24"/>
        </w:rPr>
        <w:t xml:space="preserve"> </w:t>
      </w:r>
      <w:r w:rsidR="005C3C9B">
        <w:rPr>
          <w:szCs w:val="24"/>
        </w:rPr>
        <w:t xml:space="preserve">Một nguồn sóng </w:t>
      </w:r>
      <w:r w:rsidR="005C3C9B" w:rsidRPr="00FA3B5A">
        <w:rPr>
          <w:position w:val="-6"/>
        </w:rPr>
        <w:object w:dxaOrig="220" w:dyaOrig="279">
          <v:shape id="_x0000_i1857" type="#_x0000_t75" style="width:11.25pt;height:14.25pt" o:ole="">
            <v:imagedata r:id="rId1758" o:title=""/>
          </v:shape>
          <o:OLEObject Type="Embed" ProgID="Equation.DSMT4" ShapeID="_x0000_i1857" DrawAspect="Content" ObjectID="_1653894006" r:id="rId1759"/>
        </w:object>
      </w:r>
      <w:r w:rsidR="005C3C9B">
        <w:rPr>
          <w:szCs w:val="24"/>
        </w:rPr>
        <w:t xml:space="preserve"> trên bề mặt chất lỏng, phát ra sóng ngang lan truyền ra xung quanh. Tại thời điểm quan sát, các đỉnh sóng được mô tả bằng đường nét liền, các lõm sóng được môt tả bằng đường nét đứt. Độ dài đoạn </w:t>
      </w:r>
      <w:r w:rsidR="005C3C9B" w:rsidRPr="00025957">
        <w:rPr>
          <w:position w:val="-4"/>
        </w:rPr>
        <w:object w:dxaOrig="400" w:dyaOrig="260">
          <v:shape id="_x0000_i1858" type="#_x0000_t75" style="width:20.25pt;height:12.75pt" o:ole="">
            <v:imagedata r:id="rId1760" o:title=""/>
          </v:shape>
          <o:OLEObject Type="Embed" ProgID="Equation.DSMT4" ShapeID="_x0000_i1858" DrawAspect="Content" ObjectID="_1653894007" r:id="rId1761"/>
        </w:object>
      </w:r>
      <w:r w:rsidR="005C3C9B">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w:t>
      </w:r>
      <w:r>
        <w:rPr>
          <w:szCs w:val="24"/>
        </w:rPr>
        <w:t>một bước sóng.</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B.</w:t>
      </w:r>
      <w:r w:rsidRPr="00927EF4">
        <w:rPr>
          <w:szCs w:val="24"/>
        </w:rPr>
        <w:t xml:space="preserve"> </w:t>
      </w:r>
      <w:r>
        <w:rPr>
          <w:szCs w:val="24"/>
        </w:rPr>
        <w:t>hai bước sóng.</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Pr>
          <w:szCs w:val="24"/>
        </w:rPr>
        <w:t>một nửa bước sóng.</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w:t>
      </w:r>
      <w:r>
        <w:rPr>
          <w:szCs w:val="24"/>
        </w:rPr>
        <w:t>ba bước sóng.</w:t>
      </w: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Pr="00B01B11" w:rsidRDefault="005C3C9B" w:rsidP="00862197">
      <w:pPr>
        <w:tabs>
          <w:tab w:val="left" w:pos="283"/>
          <w:tab w:val="left" w:pos="2835"/>
          <w:tab w:val="left" w:pos="5386"/>
          <w:tab w:val="left" w:pos="7937"/>
        </w:tabs>
        <w:ind w:firstLine="142"/>
        <w:rPr>
          <w:szCs w:val="24"/>
        </w:rPr>
      </w:pPr>
      <w:r w:rsidRPr="00B01B11">
        <w:rPr>
          <w:b/>
          <w:szCs w:val="24"/>
        </w:rPr>
        <w:t>Câu 2:</w:t>
      </w:r>
      <w:r w:rsidRPr="00B01B11">
        <w:rPr>
          <w:szCs w:val="24"/>
        </w:rPr>
        <w:t xml:space="preserve"> Một tia sáng đơn sắc đi từ môi trường 1 có chiết suất </w:t>
      </w:r>
      <w:r w:rsidRPr="00B01B11">
        <w:rPr>
          <w:position w:val="-12"/>
          <w:szCs w:val="24"/>
        </w:rPr>
        <w:object w:dxaOrig="240" w:dyaOrig="360">
          <v:shape id="_x0000_i1859" type="#_x0000_t75" style="width:12pt;height:18pt" o:ole="">
            <v:imagedata r:id="rId1762" o:title=""/>
          </v:shape>
          <o:OLEObject Type="Embed" ProgID="Equation.DSMT4" ShapeID="_x0000_i1859" DrawAspect="Content" ObjectID="_1653894008" r:id="rId1763"/>
        </w:object>
      </w:r>
      <w:r w:rsidRPr="00B01B11">
        <w:rPr>
          <w:szCs w:val="24"/>
        </w:rPr>
        <w:t xml:space="preserve"> với góc tới </w:t>
      </w:r>
      <w:r w:rsidRPr="00B01B11">
        <w:rPr>
          <w:position w:val="-6"/>
          <w:szCs w:val="24"/>
        </w:rPr>
        <w:object w:dxaOrig="139" w:dyaOrig="260">
          <v:shape id="_x0000_i1860" type="#_x0000_t75" style="width:6.75pt;height:12.75pt" o:ole="">
            <v:imagedata r:id="rId1764" o:title=""/>
          </v:shape>
          <o:OLEObject Type="Embed" ProgID="Equation.DSMT4" ShapeID="_x0000_i1860" DrawAspect="Content" ObjectID="_1653894009" r:id="rId1765"/>
        </w:object>
      </w:r>
      <w:r w:rsidRPr="00B01B11">
        <w:rPr>
          <w:szCs w:val="24"/>
        </w:rPr>
        <w:t xml:space="preserve"> sang môi trường 2 có chiết suất </w:t>
      </w:r>
      <w:r w:rsidRPr="00B01B11">
        <w:rPr>
          <w:position w:val="-12"/>
          <w:szCs w:val="24"/>
        </w:rPr>
        <w:object w:dxaOrig="260" w:dyaOrig="360">
          <v:shape id="_x0000_i1861" type="#_x0000_t75" style="width:12.75pt;height:18pt" o:ole="">
            <v:imagedata r:id="rId1766" o:title=""/>
          </v:shape>
          <o:OLEObject Type="Embed" ProgID="Equation.DSMT4" ShapeID="_x0000_i1861" DrawAspect="Content" ObjectID="_1653894010" r:id="rId1767"/>
        </w:object>
      </w:r>
      <w:r w:rsidRPr="00B01B11">
        <w:rPr>
          <w:szCs w:val="24"/>
        </w:rPr>
        <w:t xml:space="preserve"> với góc khúc xạ </w:t>
      </w:r>
      <w:r w:rsidRPr="00B01B11">
        <w:rPr>
          <w:position w:val="-4"/>
          <w:szCs w:val="24"/>
        </w:rPr>
        <w:object w:dxaOrig="180" w:dyaOrig="200">
          <v:shape id="_x0000_i1862" type="#_x0000_t75" style="width:9pt;height:9.75pt" o:ole="">
            <v:imagedata r:id="rId1768" o:title=""/>
          </v:shape>
          <o:OLEObject Type="Embed" ProgID="Equation.DSMT4" ShapeID="_x0000_i1862" DrawAspect="Content" ObjectID="_1653894011" r:id="rId1769"/>
        </w:object>
      </w:r>
      <w:r w:rsidRPr="00B01B11">
        <w:rPr>
          <w:szCs w:val="24"/>
        </w:rPr>
        <w:t xml:space="preserve"> thỏa mãn</w:t>
      </w:r>
    </w:p>
    <w:p w:rsidR="005C3C9B" w:rsidRPr="00B01B11" w:rsidRDefault="005C3C9B" w:rsidP="00862197">
      <w:pPr>
        <w:tabs>
          <w:tab w:val="left" w:pos="283"/>
          <w:tab w:val="left" w:pos="2835"/>
          <w:tab w:val="left" w:pos="5386"/>
          <w:tab w:val="left" w:pos="7937"/>
        </w:tabs>
        <w:ind w:firstLine="142"/>
        <w:rPr>
          <w:szCs w:val="24"/>
        </w:rPr>
      </w:pPr>
      <w:r w:rsidRPr="00B01B11">
        <w:rPr>
          <w:b/>
          <w:szCs w:val="24"/>
        </w:rPr>
        <w:tab/>
        <w:t>A.</w:t>
      </w:r>
      <w:r w:rsidRPr="00B01B11">
        <w:rPr>
          <w:szCs w:val="24"/>
        </w:rPr>
        <w:t xml:space="preserve"> </w:t>
      </w:r>
      <w:r w:rsidRPr="00B01B11">
        <w:rPr>
          <w:position w:val="-12"/>
          <w:szCs w:val="24"/>
        </w:rPr>
        <w:object w:dxaOrig="1540" w:dyaOrig="360">
          <v:shape id="_x0000_i1863" type="#_x0000_t75" style="width:77.25pt;height:18pt" o:ole="">
            <v:imagedata r:id="rId1770" o:title=""/>
          </v:shape>
          <o:OLEObject Type="Embed" ProgID="Equation.DSMT4" ShapeID="_x0000_i1863" DrawAspect="Content" ObjectID="_1653894012" r:id="rId1771"/>
        </w:object>
      </w:r>
      <w:r w:rsidRPr="00B01B11">
        <w:rPr>
          <w:szCs w:val="24"/>
        </w:rPr>
        <w:t xml:space="preserve">. </w:t>
      </w:r>
      <w:r w:rsidRPr="00B01B11">
        <w:rPr>
          <w:szCs w:val="24"/>
        </w:rPr>
        <w:tab/>
      </w:r>
      <w:r w:rsidRPr="00B01B11">
        <w:rPr>
          <w:b/>
          <w:szCs w:val="24"/>
        </w:rPr>
        <w:t>B.</w:t>
      </w:r>
      <w:r w:rsidRPr="00B01B11">
        <w:rPr>
          <w:szCs w:val="24"/>
        </w:rPr>
        <w:t xml:space="preserve"> </w:t>
      </w:r>
      <w:r w:rsidRPr="00B01B11">
        <w:rPr>
          <w:position w:val="-12"/>
          <w:szCs w:val="24"/>
        </w:rPr>
        <w:object w:dxaOrig="1640" w:dyaOrig="360">
          <v:shape id="_x0000_i1864" type="#_x0000_t75" style="width:81.75pt;height:18pt" o:ole="">
            <v:imagedata r:id="rId1772" o:title=""/>
          </v:shape>
          <o:OLEObject Type="Embed" ProgID="Equation.DSMT4" ShapeID="_x0000_i1864" DrawAspect="Content" ObjectID="_1653894013" r:id="rId1773"/>
        </w:object>
      </w:r>
      <w:r w:rsidRPr="00B01B11">
        <w:rPr>
          <w:szCs w:val="24"/>
        </w:rPr>
        <w:t>.</w:t>
      </w:r>
      <w:r w:rsidRPr="00B01B11">
        <w:rPr>
          <w:b/>
          <w:szCs w:val="24"/>
        </w:rPr>
        <w:tab/>
        <w:t>C.</w:t>
      </w:r>
      <w:r w:rsidRPr="00B01B11">
        <w:rPr>
          <w:szCs w:val="24"/>
        </w:rPr>
        <w:t xml:space="preserve"> </w:t>
      </w:r>
      <w:r w:rsidRPr="00B01B11">
        <w:rPr>
          <w:position w:val="-12"/>
          <w:szCs w:val="24"/>
        </w:rPr>
        <w:object w:dxaOrig="1640" w:dyaOrig="360">
          <v:shape id="_x0000_i1865" type="#_x0000_t75" style="width:81.75pt;height:18pt" o:ole="">
            <v:imagedata r:id="rId1774" o:title=""/>
          </v:shape>
          <o:OLEObject Type="Embed" ProgID="Equation.DSMT4" ShapeID="_x0000_i1865" DrawAspect="Content" ObjectID="_1653894014" r:id="rId1775"/>
        </w:object>
      </w:r>
      <w:r w:rsidRPr="00B01B11">
        <w:rPr>
          <w:szCs w:val="24"/>
        </w:rPr>
        <w:t xml:space="preserve">. </w:t>
      </w:r>
      <w:r w:rsidRPr="00B01B11">
        <w:rPr>
          <w:szCs w:val="24"/>
        </w:rPr>
        <w:tab/>
      </w:r>
      <w:r w:rsidRPr="00B01B11">
        <w:rPr>
          <w:b/>
          <w:szCs w:val="24"/>
        </w:rPr>
        <w:t xml:space="preserve">D. </w:t>
      </w:r>
      <w:r w:rsidRPr="00B01B11">
        <w:rPr>
          <w:position w:val="-12"/>
          <w:szCs w:val="24"/>
        </w:rPr>
        <w:object w:dxaOrig="1579" w:dyaOrig="360">
          <v:shape id="_x0000_i1866" type="#_x0000_t75" style="width:78.75pt;height:18pt" o:ole="">
            <v:imagedata r:id="rId1776" o:title=""/>
          </v:shape>
          <o:OLEObject Type="Embed" ProgID="Equation.DSMT4" ShapeID="_x0000_i1866" DrawAspect="Content" ObjectID="_1653894015" r:id="rId1777"/>
        </w:object>
      </w:r>
      <w:r w:rsidRPr="00B01B11">
        <w:rPr>
          <w:szCs w:val="24"/>
        </w:rPr>
        <w:t>.</w:t>
      </w:r>
    </w:p>
    <w:p w:rsidR="005C3C9B" w:rsidRPr="00927EF4" w:rsidRDefault="005C3C9B" w:rsidP="00862197">
      <w:pPr>
        <w:tabs>
          <w:tab w:val="left" w:pos="283"/>
          <w:tab w:val="left" w:pos="2835"/>
          <w:tab w:val="left" w:pos="5386"/>
          <w:tab w:val="left" w:pos="7937"/>
        </w:tabs>
        <w:ind w:firstLine="142"/>
        <w:rPr>
          <w:szCs w:val="24"/>
        </w:rPr>
      </w:pPr>
      <w:r w:rsidRPr="00B01B11">
        <w:rPr>
          <w:b/>
          <w:szCs w:val="24"/>
        </w:rPr>
        <w:t>Câu 3:</w:t>
      </w:r>
      <w:r w:rsidRPr="00B01B11">
        <w:rPr>
          <w:szCs w:val="24"/>
        </w:rPr>
        <w:t xml:space="preserve"> Dòng điện</w:t>
      </w:r>
      <w:r w:rsidRPr="00927EF4">
        <w:rPr>
          <w:szCs w:val="24"/>
        </w:rPr>
        <w:t xml:space="preserve"> xoay chiều với biểu thức cường độ </w:t>
      </w:r>
      <w:r w:rsidRPr="00FA3B5A">
        <w:rPr>
          <w:position w:val="-28"/>
        </w:rPr>
        <w:object w:dxaOrig="2079" w:dyaOrig="680">
          <v:shape id="_x0000_i1867" type="#_x0000_t75" style="width:103.5pt;height:34.5pt" o:ole="">
            <v:imagedata r:id="rId1778" o:title=""/>
          </v:shape>
          <o:OLEObject Type="Embed" ProgID="Equation.DSMT4" ShapeID="_x0000_i1867" DrawAspect="Content" ObjectID="_1653894016" r:id="rId1779"/>
        </w:object>
      </w:r>
      <w:r w:rsidRPr="00927EF4">
        <w:rPr>
          <w:szCs w:val="24"/>
        </w:rPr>
        <w:t xml:space="preserve"> A, cường độ dòng điện cực đại là </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A. </w:t>
      </w:r>
      <w:r w:rsidRPr="00927EF4">
        <w:rPr>
          <w:szCs w:val="24"/>
        </w:rPr>
        <w:t>4 A</w:t>
      </w:r>
      <w:r>
        <w:rPr>
          <w:szCs w:val="24"/>
        </w:rPr>
        <w:t>.</w:t>
      </w:r>
      <w:r w:rsidRPr="00927EF4">
        <w:rPr>
          <w:szCs w:val="24"/>
        </w:rPr>
        <w:tab/>
      </w:r>
      <w:r w:rsidRPr="00927EF4">
        <w:rPr>
          <w:b/>
          <w:szCs w:val="24"/>
        </w:rPr>
        <w:t>B.</w:t>
      </w:r>
      <w:r w:rsidRPr="00927EF4">
        <w:rPr>
          <w:szCs w:val="24"/>
        </w:rPr>
        <w:t xml:space="preserve"> </w:t>
      </w:r>
      <w:r w:rsidRPr="00FA3B5A">
        <w:rPr>
          <w:position w:val="-6"/>
        </w:rPr>
        <w:object w:dxaOrig="380" w:dyaOrig="340">
          <v:shape id="_x0000_i1868" type="#_x0000_t75" style="width:19.5pt;height:16.5pt" o:ole="">
            <v:imagedata r:id="rId1780" o:title=""/>
          </v:shape>
          <o:OLEObject Type="Embed" ProgID="Equation.DSMT4" ShapeID="_x0000_i1868" DrawAspect="Content" ObjectID="_1653894017" r:id="rId1781"/>
        </w:object>
      </w:r>
      <w:r w:rsidRPr="00927EF4">
        <w:rPr>
          <w:szCs w:val="24"/>
        </w:rPr>
        <w:t>A</w:t>
      </w:r>
      <w:r>
        <w:rPr>
          <w:szCs w:val="24"/>
        </w:rPr>
        <w:t>.</w:t>
      </w:r>
      <w:r w:rsidRPr="00927EF4">
        <w:rPr>
          <w:szCs w:val="24"/>
        </w:rPr>
        <w:tab/>
      </w:r>
      <w:r w:rsidRPr="00927EF4">
        <w:rPr>
          <w:b/>
          <w:szCs w:val="24"/>
        </w:rPr>
        <w:t>C.</w:t>
      </w:r>
      <w:r w:rsidRPr="00927EF4">
        <w:rPr>
          <w:szCs w:val="24"/>
        </w:rPr>
        <w:t xml:space="preserve"> </w:t>
      </w:r>
      <w:r w:rsidRPr="00FA3B5A">
        <w:rPr>
          <w:position w:val="-6"/>
        </w:rPr>
        <w:object w:dxaOrig="499" w:dyaOrig="340">
          <v:shape id="_x0000_i1869" type="#_x0000_t75" style="width:24.75pt;height:16.5pt" o:ole="">
            <v:imagedata r:id="rId1782" o:title=""/>
          </v:shape>
          <o:OLEObject Type="Embed" ProgID="Equation.DSMT4" ShapeID="_x0000_i1869" DrawAspect="Content" ObjectID="_1653894018" r:id="rId1783"/>
        </w:object>
      </w:r>
      <w:r w:rsidRPr="00927EF4">
        <w:rPr>
          <w:szCs w:val="24"/>
        </w:rPr>
        <w:t>A</w:t>
      </w:r>
      <w:r>
        <w:rPr>
          <w:szCs w:val="24"/>
        </w:rPr>
        <w:t>.</w:t>
      </w:r>
      <w:r w:rsidRPr="00927EF4">
        <w:rPr>
          <w:szCs w:val="24"/>
        </w:rPr>
        <w:tab/>
      </w:r>
      <w:r w:rsidRPr="00927EF4">
        <w:rPr>
          <w:b/>
          <w:szCs w:val="24"/>
        </w:rPr>
        <w:t>D.</w:t>
      </w:r>
      <w:r w:rsidRPr="00927EF4">
        <w:rPr>
          <w:szCs w:val="24"/>
        </w:rPr>
        <w:t xml:space="preserve"> 2</w:t>
      </w:r>
      <w:r>
        <w:rPr>
          <w:szCs w:val="24"/>
        </w:rPr>
        <w:t xml:space="preserve"> </w:t>
      </w:r>
      <w:r w:rsidRPr="00927EF4">
        <w:rPr>
          <w:szCs w:val="24"/>
        </w:rPr>
        <w:t>A</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4</w:t>
      </w:r>
      <w:r>
        <w:rPr>
          <w:b/>
          <w:szCs w:val="24"/>
        </w:rPr>
        <w:t>:</w:t>
      </w:r>
      <w:r w:rsidRPr="00927EF4">
        <w:rPr>
          <w:szCs w:val="24"/>
        </w:rPr>
        <w:t xml:space="preserve"> Hiện tượng giao thoa ánh sáng chứng tỏ ánh sáng có</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Pr>
          <w:szCs w:val="24"/>
        </w:rPr>
        <w:t>bảy màu đơn sắc.</w:t>
      </w:r>
      <w:r w:rsidRPr="00927EF4">
        <w:rPr>
          <w:szCs w:val="24"/>
        </w:rPr>
        <w:tab/>
      </w:r>
      <w:r w:rsidRPr="00927EF4">
        <w:rPr>
          <w:b/>
          <w:szCs w:val="24"/>
        </w:rPr>
        <w:t>B.</w:t>
      </w:r>
      <w:r w:rsidRPr="00927EF4">
        <w:rPr>
          <w:szCs w:val="24"/>
        </w:rPr>
        <w:t xml:space="preserve"> tính chất hạt</w:t>
      </w:r>
      <w:r>
        <w:rPr>
          <w:szCs w:val="24"/>
        </w:rPr>
        <w:t>.</w:t>
      </w:r>
      <w:r>
        <w:rPr>
          <w:szCs w:val="24"/>
        </w:rPr>
        <w:tab/>
      </w:r>
      <w:r w:rsidRPr="00927EF4">
        <w:rPr>
          <w:b/>
          <w:szCs w:val="24"/>
        </w:rPr>
        <w:t>C.</w:t>
      </w:r>
      <w:r w:rsidRPr="00927EF4">
        <w:rPr>
          <w:szCs w:val="24"/>
        </w:rPr>
        <w:t xml:space="preserve"> tính chất sóng</w:t>
      </w:r>
      <w:r>
        <w:rPr>
          <w:szCs w:val="24"/>
        </w:rPr>
        <w:t>.</w:t>
      </w:r>
      <w:r w:rsidRPr="00927EF4">
        <w:rPr>
          <w:szCs w:val="24"/>
        </w:rPr>
        <w:tab/>
      </w:r>
      <w:r w:rsidRPr="00927EF4">
        <w:rPr>
          <w:b/>
          <w:szCs w:val="24"/>
        </w:rPr>
        <w:t>D.</w:t>
      </w:r>
      <w:r w:rsidRPr="00927EF4">
        <w:rPr>
          <w:szCs w:val="24"/>
        </w:rPr>
        <w:t xml:space="preserve"> cả tính chất sóng và hạt</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5</w:t>
      </w:r>
      <w:r>
        <w:rPr>
          <w:b/>
          <w:szCs w:val="24"/>
        </w:rPr>
        <w:t>:</w:t>
      </w:r>
      <w:r w:rsidRPr="00927EF4">
        <w:rPr>
          <w:szCs w:val="24"/>
        </w:rPr>
        <w:t xml:space="preserve"> Một con lắc lò xo gồm lò xo có độ cứng </w:t>
      </w:r>
      <w:r w:rsidRPr="00FA3B5A">
        <w:rPr>
          <w:position w:val="-6"/>
        </w:rPr>
        <w:object w:dxaOrig="200" w:dyaOrig="279">
          <v:shape id="_x0000_i1870" type="#_x0000_t75" style="width:9.75pt;height:14.25pt" o:ole="">
            <v:imagedata r:id="rId1784" o:title=""/>
          </v:shape>
          <o:OLEObject Type="Embed" ProgID="Equation.DSMT4" ShapeID="_x0000_i1870" DrawAspect="Content" ObjectID="_1653894019" r:id="rId1785"/>
        </w:object>
      </w:r>
      <w:r w:rsidRPr="00927EF4">
        <w:rPr>
          <w:szCs w:val="24"/>
        </w:rPr>
        <w:t xml:space="preserve"> và vật nặng khối lượng </w:t>
      </w:r>
      <w:r w:rsidRPr="00FA3B5A">
        <w:rPr>
          <w:position w:val="-6"/>
        </w:rPr>
        <w:object w:dxaOrig="260" w:dyaOrig="220">
          <v:shape id="_x0000_i1871" type="#_x0000_t75" style="width:12.75pt;height:11.25pt" o:ole="">
            <v:imagedata r:id="rId1786" o:title=""/>
          </v:shape>
          <o:OLEObject Type="Embed" ProgID="Equation.DSMT4" ShapeID="_x0000_i1871" DrawAspect="Content" ObjectID="_1653894020" r:id="rId1787"/>
        </w:object>
      </w:r>
      <w:r w:rsidRPr="00927EF4">
        <w:rPr>
          <w:szCs w:val="24"/>
        </w:rPr>
        <w:t xml:space="preserve"> đặt nằm ngang. </w:t>
      </w:r>
      <w:r>
        <w:rPr>
          <w:szCs w:val="24"/>
        </w:rPr>
        <w:t>Số dao động mà con lắc này thực hiện được trong 1 giây là</w:t>
      </w:r>
    </w:p>
    <w:p w:rsidR="005C3C9B" w:rsidRDefault="005C3C9B" w:rsidP="00862197">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26"/>
        </w:rPr>
        <w:object w:dxaOrig="820" w:dyaOrig="700">
          <v:shape id="_x0000_i1872" type="#_x0000_t75" style="width:41.25pt;height:35.25pt" o:ole="">
            <v:imagedata r:id="rId1788" o:title=""/>
          </v:shape>
          <o:OLEObject Type="Embed" ProgID="Equation.DSMT4" ShapeID="_x0000_i1872" DrawAspect="Content" ObjectID="_1653894021" r:id="rId1789"/>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FA3B5A">
        <w:rPr>
          <w:position w:val="-26"/>
        </w:rPr>
        <w:object w:dxaOrig="460" w:dyaOrig="700">
          <v:shape id="_x0000_i1873" type="#_x0000_t75" style="width:23.25pt;height:35.25pt" o:ole="">
            <v:imagedata r:id="rId1790" o:title=""/>
          </v:shape>
          <o:OLEObject Type="Embed" ProgID="Equation.DSMT4" ShapeID="_x0000_i1873" DrawAspect="Content" ObjectID="_1653894022" r:id="rId1791"/>
        </w:object>
      </w:r>
      <w:r>
        <w:t>.</w:t>
      </w:r>
      <w:r w:rsidRPr="00927EF4">
        <w:rPr>
          <w:szCs w:val="24"/>
        </w:rPr>
        <w:tab/>
      </w:r>
      <w:r w:rsidRPr="00927EF4">
        <w:rPr>
          <w:b/>
          <w:szCs w:val="24"/>
        </w:rPr>
        <w:t>C.</w:t>
      </w:r>
      <w:r w:rsidRPr="00927EF4">
        <w:rPr>
          <w:szCs w:val="24"/>
        </w:rPr>
        <w:t xml:space="preserve"> </w:t>
      </w:r>
      <w:r w:rsidRPr="00FA3B5A">
        <w:rPr>
          <w:position w:val="-26"/>
        </w:rPr>
        <w:object w:dxaOrig="460" w:dyaOrig="700">
          <v:shape id="_x0000_i1874" type="#_x0000_t75" style="width:23.25pt;height:35.25pt" o:ole="">
            <v:imagedata r:id="rId1792" o:title=""/>
          </v:shape>
          <o:OLEObject Type="Embed" ProgID="Equation.DSMT4" ShapeID="_x0000_i1874" DrawAspect="Content" ObjectID="_1653894023" r:id="rId1793"/>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FA3B5A">
        <w:rPr>
          <w:position w:val="-26"/>
        </w:rPr>
        <w:object w:dxaOrig="820" w:dyaOrig="700">
          <v:shape id="_x0000_i1875" type="#_x0000_t75" style="width:41.25pt;height:35.25pt" o:ole="">
            <v:imagedata r:id="rId1794" o:title=""/>
          </v:shape>
          <o:OLEObject Type="Embed" ProgID="Equation.DSMT4" ShapeID="_x0000_i1875" DrawAspect="Content" ObjectID="_1653894024" r:id="rId1795"/>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6</w:t>
      </w:r>
      <w:r>
        <w:rPr>
          <w:b/>
          <w:szCs w:val="24"/>
        </w:rPr>
        <w:t>:</w:t>
      </w:r>
      <w:r w:rsidRPr="00927EF4">
        <w:rPr>
          <w:szCs w:val="24"/>
        </w:rPr>
        <w:t xml:space="preserve"> Trong máy phát thanh đơn giản, thiết bị dùng để biến dao động âm thành dao động điện có cùng tần số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mạch biến điệu</w:t>
      </w:r>
      <w:r>
        <w:rPr>
          <w:szCs w:val="24"/>
        </w:rPr>
        <w:t>.</w:t>
      </w:r>
      <w:r w:rsidRPr="00927EF4">
        <w:rPr>
          <w:szCs w:val="24"/>
        </w:rPr>
        <w:tab/>
      </w:r>
      <w:r w:rsidRPr="00927EF4">
        <w:rPr>
          <w:b/>
          <w:szCs w:val="24"/>
        </w:rPr>
        <w:t>B.</w:t>
      </w:r>
      <w:r w:rsidRPr="00927EF4">
        <w:rPr>
          <w:szCs w:val="24"/>
        </w:rPr>
        <w:t xml:space="preserve"> anten phát</w:t>
      </w:r>
      <w:r>
        <w:rPr>
          <w:szCs w:val="24"/>
        </w:rPr>
        <w:t>.</w:t>
      </w:r>
      <w:r w:rsidRPr="00927EF4">
        <w:rPr>
          <w:szCs w:val="24"/>
        </w:rPr>
        <w:tab/>
      </w:r>
      <w:r w:rsidRPr="00927EF4">
        <w:rPr>
          <w:b/>
          <w:szCs w:val="24"/>
        </w:rPr>
        <w:t>C.</w:t>
      </w:r>
      <w:r w:rsidRPr="00927EF4">
        <w:rPr>
          <w:szCs w:val="24"/>
        </w:rPr>
        <w:t xml:space="preserve"> mạch khuếch đại</w:t>
      </w:r>
      <w:r>
        <w:rPr>
          <w:szCs w:val="24"/>
        </w:rPr>
        <w:t>.</w:t>
      </w:r>
      <w:r w:rsidRPr="00927EF4">
        <w:rPr>
          <w:szCs w:val="24"/>
        </w:rPr>
        <w:tab/>
      </w:r>
      <w:r w:rsidRPr="00927EF4">
        <w:rPr>
          <w:b/>
          <w:szCs w:val="24"/>
        </w:rPr>
        <w:t>D.</w:t>
      </w:r>
      <w:r w:rsidRPr="00927EF4">
        <w:rPr>
          <w:szCs w:val="24"/>
        </w:rPr>
        <w:t xml:space="preserve"> micro</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7</w:t>
      </w:r>
      <w:r>
        <w:rPr>
          <w:b/>
          <w:szCs w:val="24"/>
        </w:rPr>
        <w:t>:</w:t>
      </w:r>
      <w:r w:rsidRPr="00927EF4">
        <w:rPr>
          <w:szCs w:val="24"/>
        </w:rPr>
        <w:t xml:space="preserve"> Máy biến thế có tác dụng thay đổi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điện áp của nguồn điện một chiều</w:t>
      </w:r>
      <w:r>
        <w:rPr>
          <w:szCs w:val="24"/>
        </w:rPr>
        <w:t>.</w:t>
      </w:r>
      <w:r w:rsidRPr="00927EF4">
        <w:rPr>
          <w:szCs w:val="24"/>
        </w:rPr>
        <w:t xml:space="preserve"> </w:t>
      </w:r>
      <w:r w:rsidRPr="00927EF4">
        <w:rPr>
          <w:szCs w:val="24"/>
        </w:rPr>
        <w:tab/>
      </w:r>
      <w:r w:rsidRPr="00927EF4">
        <w:rPr>
          <w:b/>
          <w:szCs w:val="24"/>
        </w:rPr>
        <w:t>B.</w:t>
      </w:r>
      <w:r w:rsidRPr="00927EF4">
        <w:rPr>
          <w:szCs w:val="24"/>
        </w:rPr>
        <w:t xml:space="preserve"> điện áp của nguồn điện xoay chiều</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công suất truyền tải điện một chiều</w:t>
      </w:r>
      <w:r>
        <w:rPr>
          <w:szCs w:val="24"/>
        </w:rPr>
        <w:t>.</w:t>
      </w:r>
      <w:r w:rsidRPr="00927EF4">
        <w:rPr>
          <w:szCs w:val="24"/>
        </w:rPr>
        <w:t xml:space="preserve"> </w:t>
      </w:r>
      <w:r w:rsidRPr="00927EF4">
        <w:rPr>
          <w:b/>
          <w:szCs w:val="24"/>
        </w:rPr>
        <w:tab/>
        <w:t>D.</w:t>
      </w:r>
      <w:r w:rsidRPr="00927EF4">
        <w:rPr>
          <w:szCs w:val="24"/>
        </w:rPr>
        <w:t xml:space="preserve"> công suất truyền tải điện xoay chiều</w:t>
      </w:r>
      <w:r>
        <w:rPr>
          <w:szCs w:val="24"/>
        </w:rPr>
        <w:t>.</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lastRenderedPageBreak/>
        <w:t>Câu 8</w:t>
      </w:r>
      <w:r>
        <w:rPr>
          <w:b/>
          <w:szCs w:val="24"/>
        </w:rPr>
        <w:t>:</w:t>
      </w:r>
      <w:r w:rsidRPr="00927EF4">
        <w:rPr>
          <w:szCs w:val="24"/>
        </w:rPr>
        <w:t xml:space="preserve"> Khả năng nào sau đây </w:t>
      </w:r>
      <w:r w:rsidRPr="003E7DA2">
        <w:rPr>
          <w:b/>
          <w:bCs/>
          <w:szCs w:val="24"/>
        </w:rPr>
        <w:t>không</w:t>
      </w:r>
      <w:r w:rsidRPr="00927EF4">
        <w:rPr>
          <w:szCs w:val="24"/>
        </w:rPr>
        <w:t xml:space="preserve"> phải của tia </w:t>
      </w:r>
      <w:r w:rsidRPr="00025957">
        <w:rPr>
          <w:position w:val="-4"/>
        </w:rPr>
        <w:object w:dxaOrig="279" w:dyaOrig="260">
          <v:shape id="_x0000_i1876" type="#_x0000_t75" style="width:14.25pt;height:12.75pt" o:ole="">
            <v:imagedata r:id="rId1796" o:title=""/>
          </v:shape>
          <o:OLEObject Type="Embed" ProgID="Equation.DSMT4" ShapeID="_x0000_i1876" DrawAspect="Content" ObjectID="_1653894025" r:id="rId1797"/>
        </w:object>
      </w:r>
      <w:r w:rsidRPr="00927EF4">
        <w:rPr>
          <w:szCs w:val="24"/>
        </w:rPr>
        <w:t xml:space="preserve">? </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ab/>
        <w:t>A.</w:t>
      </w:r>
      <w:r w:rsidRPr="00927EF4">
        <w:rPr>
          <w:szCs w:val="24"/>
        </w:rPr>
        <w:t xml:space="preserve"> có tác dụng sinh lí</w:t>
      </w:r>
      <w:r>
        <w:rPr>
          <w:szCs w:val="24"/>
        </w:rPr>
        <w:t>.</w:t>
      </w:r>
      <w:r w:rsidRPr="00927EF4">
        <w:rPr>
          <w:b/>
          <w:szCs w:val="24"/>
        </w:rPr>
        <w:tab/>
      </w:r>
      <w:r w:rsidRPr="00927EF4">
        <w:rPr>
          <w:b/>
          <w:szCs w:val="24"/>
        </w:rPr>
        <w:tab/>
        <w:t>B.</w:t>
      </w:r>
      <w:r w:rsidRPr="00927EF4">
        <w:rPr>
          <w:szCs w:val="24"/>
        </w:rPr>
        <w:t xml:space="preserve"> có tác dụng nhiệt</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C. </w:t>
      </w:r>
      <w:r w:rsidRPr="00927EF4">
        <w:rPr>
          <w:szCs w:val="24"/>
        </w:rPr>
        <w:t>Làm ion hóa không khí</w:t>
      </w:r>
      <w:r w:rsidRPr="00927EF4">
        <w:rPr>
          <w:szCs w:val="24"/>
        </w:rPr>
        <w:tab/>
      </w:r>
      <w:r>
        <w:rPr>
          <w:szCs w:val="24"/>
        </w:rPr>
        <w:t>.</w:t>
      </w:r>
      <w:r w:rsidRPr="00927EF4">
        <w:rPr>
          <w:szCs w:val="24"/>
        </w:rPr>
        <w:tab/>
      </w:r>
      <w:r w:rsidRPr="00927EF4">
        <w:rPr>
          <w:b/>
          <w:szCs w:val="24"/>
        </w:rPr>
        <w:t>D.</w:t>
      </w:r>
      <w:r w:rsidRPr="00927EF4">
        <w:rPr>
          <w:szCs w:val="24"/>
        </w:rPr>
        <w:t xml:space="preserve"> làm phát quang một số chất</w:t>
      </w:r>
      <w:r>
        <w:rPr>
          <w:szCs w:val="24"/>
        </w:rPr>
        <w:t>.</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Câu 9</w:t>
      </w:r>
      <w:r>
        <w:rPr>
          <w:b/>
          <w:szCs w:val="24"/>
        </w:rPr>
        <w:t>:</w:t>
      </w:r>
      <w:r w:rsidRPr="00927EF4">
        <w:rPr>
          <w:szCs w:val="24"/>
        </w:rPr>
        <w:t xml:space="preserve"> </w:t>
      </w:r>
      <w:r>
        <w:rPr>
          <w:szCs w:val="24"/>
        </w:rPr>
        <w:t>Âm Đô do một cây đàn và một ống sáo phát ra chắc chắn có cùng</w:t>
      </w:r>
      <w:r w:rsidRPr="00927EF4">
        <w:rPr>
          <w:szCs w:val="24"/>
        </w:rPr>
        <w:t xml:space="preserve"> </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ần số âm</w:t>
      </w:r>
      <w:r>
        <w:rPr>
          <w:szCs w:val="24"/>
        </w:rPr>
        <w:t>.</w:t>
      </w:r>
      <w:r w:rsidRPr="00927EF4">
        <w:rPr>
          <w:b/>
          <w:szCs w:val="24"/>
        </w:rPr>
        <w:tab/>
        <w:t>B.</w:t>
      </w:r>
      <w:r w:rsidRPr="00927EF4">
        <w:rPr>
          <w:szCs w:val="24"/>
        </w:rPr>
        <w:t xml:space="preserve"> mức cường độ âm</w:t>
      </w:r>
      <w:r>
        <w:rPr>
          <w:szCs w:val="24"/>
        </w:rPr>
        <w:t>.</w:t>
      </w:r>
      <w:r w:rsidRPr="00927EF4">
        <w:rPr>
          <w:szCs w:val="24"/>
        </w:rPr>
        <w:t xml:space="preserve"> </w:t>
      </w:r>
      <w:r w:rsidRPr="00927EF4">
        <w:rPr>
          <w:b/>
          <w:szCs w:val="24"/>
        </w:rPr>
        <w:tab/>
        <w:t xml:space="preserve">C. </w:t>
      </w:r>
      <w:r w:rsidRPr="00927EF4">
        <w:rPr>
          <w:szCs w:val="24"/>
        </w:rPr>
        <w:t>tốc độ truyền âm</w:t>
      </w:r>
      <w:r>
        <w:rPr>
          <w:szCs w:val="24"/>
        </w:rPr>
        <w:t>.</w:t>
      </w:r>
      <w:r w:rsidRPr="00927EF4">
        <w:rPr>
          <w:szCs w:val="24"/>
        </w:rPr>
        <w:tab/>
      </w:r>
      <w:r w:rsidRPr="00927EF4">
        <w:rPr>
          <w:b/>
          <w:szCs w:val="24"/>
        </w:rPr>
        <w:t xml:space="preserve">D. </w:t>
      </w:r>
      <w:r w:rsidRPr="00927EF4">
        <w:rPr>
          <w:szCs w:val="24"/>
        </w:rPr>
        <w:t>cường độ</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0</w:t>
      </w:r>
      <w:r>
        <w:rPr>
          <w:b/>
          <w:szCs w:val="24"/>
        </w:rPr>
        <w:t>:</w:t>
      </w:r>
      <w:r w:rsidRPr="00927EF4">
        <w:rPr>
          <w:szCs w:val="24"/>
        </w:rPr>
        <w:t xml:space="preserve"> Trong máy quang phổ lăng kính, lăng kính có vai trò</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biến chùm sáng đi vào khe hẹp </w:t>
      </w:r>
      <w:r w:rsidRPr="00025957">
        <w:rPr>
          <w:position w:val="-4"/>
        </w:rPr>
        <w:object w:dxaOrig="260" w:dyaOrig="260">
          <v:shape id="_x0000_i1877" type="#_x0000_t75" style="width:12.75pt;height:12.75pt" o:ole="">
            <v:imagedata r:id="rId1798" o:title=""/>
          </v:shape>
          <o:OLEObject Type="Embed" ProgID="Equation.DSMT4" ShapeID="_x0000_i1877" DrawAspect="Content" ObjectID="_1653894026" r:id="rId1799"/>
        </w:object>
      </w:r>
      <w:r w:rsidRPr="00927EF4">
        <w:rPr>
          <w:szCs w:val="24"/>
        </w:rPr>
        <w:t xml:space="preserve"> thành chùm sáng song song</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B.</w:t>
      </w:r>
      <w:r w:rsidRPr="00927EF4">
        <w:rPr>
          <w:szCs w:val="24"/>
        </w:rPr>
        <w:t xml:space="preserve"> biến chùm tia sáng song song đi vào thành chùm tia hội tụ</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phân tách chùm sáng song song đi vào thành nhiều chùm sáng đơn sắc</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D.</w:t>
      </w:r>
      <w:r w:rsidRPr="00927EF4">
        <w:rPr>
          <w:szCs w:val="24"/>
        </w:rPr>
        <w:t xml:space="preserve"> hội tụ các chùm sáng đơn sắc song song lên tấm phim</w:t>
      </w:r>
      <w:r>
        <w:rPr>
          <w:szCs w:val="24"/>
        </w:rPr>
        <w:t>.</w:t>
      </w:r>
      <w:r w:rsidRPr="00927EF4">
        <w:rPr>
          <w:szCs w:val="24"/>
        </w:rPr>
        <w:t xml:space="preserve"> </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 xml:space="preserve">Câu </w:t>
      </w:r>
      <w:r>
        <w:rPr>
          <w:b/>
          <w:szCs w:val="24"/>
        </w:rPr>
        <w:t>11:</w:t>
      </w:r>
      <w:r w:rsidRPr="00927EF4">
        <w:rPr>
          <w:szCs w:val="24"/>
        </w:rPr>
        <w:t xml:space="preserve"> Biết</w:t>
      </w:r>
      <w:r>
        <w:rPr>
          <w:szCs w:val="24"/>
        </w:rPr>
        <w:t xml:space="preserve"> vận tốc của ánh sáng trong chân không là</w:t>
      </w:r>
      <w:r w:rsidRPr="00927EF4">
        <w:rPr>
          <w:szCs w:val="24"/>
        </w:rPr>
        <w:t xml:space="preserve"> </w:t>
      </w:r>
      <w:r w:rsidRPr="00FA3B5A">
        <w:rPr>
          <w:position w:val="-6"/>
        </w:rPr>
        <w:object w:dxaOrig="900" w:dyaOrig="320">
          <v:shape id="_x0000_i1878" type="#_x0000_t75" style="width:45pt;height:15.75pt" o:ole="">
            <v:imagedata r:id="rId1800" o:title=""/>
          </v:shape>
          <o:OLEObject Type="Embed" ProgID="Equation.DSMT4" ShapeID="_x0000_i1878" DrawAspect="Content" ObjectID="_1653894027" r:id="rId1801"/>
        </w:object>
      </w:r>
      <w:r w:rsidRPr="00927EF4">
        <w:rPr>
          <w:szCs w:val="24"/>
        </w:rPr>
        <w:t xml:space="preserve">m/s. Sóng điện từ có tần số </w:t>
      </w:r>
      <w:r w:rsidRPr="00FA3B5A">
        <w:rPr>
          <w:position w:val="-6"/>
        </w:rPr>
        <w:object w:dxaOrig="620" w:dyaOrig="320">
          <v:shape id="_x0000_i1879" type="#_x0000_t75" style="width:30.75pt;height:15.75pt" o:ole="">
            <v:imagedata r:id="rId1802" o:title=""/>
          </v:shape>
          <o:OLEObject Type="Embed" ProgID="Equation.DSMT4" ShapeID="_x0000_i1879" DrawAspect="Content" ObjectID="_1653894028" r:id="rId1803"/>
        </w:object>
      </w:r>
      <w:r w:rsidRPr="00927EF4">
        <w:rPr>
          <w:szCs w:val="24"/>
        </w:rPr>
        <w:t xml:space="preserve"> Hz thuộc vù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ia tử ngoại</w:t>
      </w:r>
      <w:r>
        <w:rPr>
          <w:szCs w:val="24"/>
        </w:rPr>
        <w:t>.</w:t>
      </w:r>
      <w:r w:rsidRPr="00927EF4">
        <w:rPr>
          <w:szCs w:val="24"/>
        </w:rPr>
        <w:tab/>
      </w:r>
      <w:r w:rsidRPr="00927EF4">
        <w:rPr>
          <w:b/>
          <w:szCs w:val="24"/>
        </w:rPr>
        <w:t>B.</w:t>
      </w:r>
      <w:r w:rsidRPr="00927EF4">
        <w:rPr>
          <w:szCs w:val="24"/>
        </w:rPr>
        <w:t xml:space="preserve"> tia </w:t>
      </w:r>
      <w:r w:rsidRPr="00025957">
        <w:rPr>
          <w:position w:val="-4"/>
        </w:rPr>
        <w:object w:dxaOrig="279" w:dyaOrig="260">
          <v:shape id="_x0000_i1880" type="#_x0000_t75" style="width:14.25pt;height:12.75pt" o:ole="">
            <v:imagedata r:id="rId1804" o:title=""/>
          </v:shape>
          <o:OLEObject Type="Embed" ProgID="Equation.DSMT4" ShapeID="_x0000_i1880" DrawAspect="Content" ObjectID="_1653894029" r:id="rId1805"/>
        </w:object>
      </w:r>
      <w:r>
        <w:rPr>
          <w:szCs w:val="24"/>
        </w:rPr>
        <w:t>.</w:t>
      </w:r>
      <w:r w:rsidRPr="00927EF4">
        <w:rPr>
          <w:szCs w:val="24"/>
        </w:rPr>
        <w:tab/>
      </w:r>
      <w:r w:rsidRPr="00927EF4">
        <w:rPr>
          <w:b/>
          <w:szCs w:val="24"/>
        </w:rPr>
        <w:t>C.</w:t>
      </w:r>
      <w:r w:rsidRPr="00927EF4">
        <w:rPr>
          <w:szCs w:val="24"/>
        </w:rPr>
        <w:t xml:space="preserve"> tia hồng ngoại</w:t>
      </w:r>
      <w:r>
        <w:rPr>
          <w:szCs w:val="24"/>
        </w:rPr>
        <w:t>.</w:t>
      </w:r>
      <w:r w:rsidRPr="00927EF4">
        <w:rPr>
          <w:szCs w:val="24"/>
        </w:rPr>
        <w:tab/>
      </w:r>
      <w:r w:rsidRPr="00927EF4">
        <w:rPr>
          <w:b/>
          <w:szCs w:val="24"/>
        </w:rPr>
        <w:t>D.</w:t>
      </w:r>
      <w:r w:rsidRPr="00927EF4">
        <w:rPr>
          <w:szCs w:val="24"/>
        </w:rPr>
        <w:t xml:space="preserve"> ánh sáng nhìn thấy</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2:</w:t>
      </w:r>
      <w:r w:rsidRPr="00927EF4">
        <w:rPr>
          <w:szCs w:val="24"/>
        </w:rPr>
        <w:t xml:space="preserve"> Chiếu ánh sáng có bước sóng 513 nm vào một chất huỳnh quang thì ánh sáng huỳnh quang do chất đó phát ra </w:t>
      </w:r>
      <w:r w:rsidRPr="00927EF4">
        <w:rPr>
          <w:b/>
          <w:szCs w:val="24"/>
        </w:rPr>
        <w:t>không</w:t>
      </w:r>
      <w:r w:rsidRPr="00927EF4">
        <w:rPr>
          <w:szCs w:val="24"/>
        </w:rPr>
        <w:t xml:space="preserve"> thể có bước sóng nào sau đây?</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720</w:t>
      </w:r>
      <w:r>
        <w:rPr>
          <w:szCs w:val="24"/>
        </w:rPr>
        <w:t xml:space="preserve"> </w:t>
      </w:r>
      <w:r w:rsidRPr="00927EF4">
        <w:rPr>
          <w:szCs w:val="24"/>
        </w:rPr>
        <w:t>nm</w:t>
      </w:r>
      <w:r>
        <w:rPr>
          <w:szCs w:val="24"/>
        </w:rPr>
        <w:t>.</w:t>
      </w:r>
      <w:r w:rsidRPr="00927EF4">
        <w:rPr>
          <w:szCs w:val="24"/>
        </w:rPr>
        <w:tab/>
      </w:r>
      <w:r w:rsidRPr="00927EF4">
        <w:rPr>
          <w:b/>
          <w:szCs w:val="24"/>
        </w:rPr>
        <w:t>B.</w:t>
      </w:r>
      <w:r w:rsidRPr="00927EF4">
        <w:rPr>
          <w:szCs w:val="24"/>
        </w:rPr>
        <w:t xml:space="preserve"> 630</w:t>
      </w:r>
      <w:r>
        <w:rPr>
          <w:szCs w:val="24"/>
        </w:rPr>
        <w:t xml:space="preserve"> </w:t>
      </w:r>
      <w:r w:rsidRPr="00927EF4">
        <w:rPr>
          <w:szCs w:val="24"/>
        </w:rPr>
        <w:t>nm</w:t>
      </w:r>
      <w:r>
        <w:rPr>
          <w:szCs w:val="24"/>
        </w:rPr>
        <w:t>.</w:t>
      </w:r>
      <w:r w:rsidRPr="00927EF4">
        <w:rPr>
          <w:szCs w:val="24"/>
        </w:rPr>
        <w:tab/>
      </w:r>
      <w:r w:rsidRPr="00927EF4">
        <w:rPr>
          <w:b/>
          <w:szCs w:val="24"/>
        </w:rPr>
        <w:t>C.</w:t>
      </w:r>
      <w:r w:rsidRPr="00927EF4">
        <w:rPr>
          <w:szCs w:val="24"/>
        </w:rPr>
        <w:t xml:space="preserve"> 550</w:t>
      </w:r>
      <w:r>
        <w:rPr>
          <w:szCs w:val="24"/>
        </w:rPr>
        <w:t xml:space="preserve"> </w:t>
      </w:r>
      <w:r w:rsidRPr="00927EF4">
        <w:rPr>
          <w:szCs w:val="24"/>
        </w:rPr>
        <w:t>nm</w:t>
      </w:r>
      <w:r>
        <w:rPr>
          <w:szCs w:val="24"/>
        </w:rPr>
        <w:t>.</w:t>
      </w:r>
      <w:r w:rsidRPr="00927EF4">
        <w:rPr>
          <w:szCs w:val="24"/>
        </w:rPr>
        <w:tab/>
      </w:r>
      <w:r w:rsidRPr="00927EF4">
        <w:rPr>
          <w:b/>
          <w:szCs w:val="24"/>
        </w:rPr>
        <w:t>D.</w:t>
      </w:r>
      <w:r w:rsidRPr="00927EF4">
        <w:rPr>
          <w:szCs w:val="24"/>
        </w:rPr>
        <w:t xml:space="preserve"> 490</w:t>
      </w:r>
      <w:r>
        <w:rPr>
          <w:szCs w:val="24"/>
        </w:rPr>
        <w:t xml:space="preserve"> </w:t>
      </w:r>
      <w:r w:rsidRPr="00927EF4">
        <w:rPr>
          <w:szCs w:val="24"/>
        </w:rPr>
        <w:t>n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3:</w:t>
      </w:r>
      <w:r w:rsidRPr="00927EF4">
        <w:rPr>
          <w:szCs w:val="24"/>
        </w:rPr>
        <w:t xml:space="preserve"> Trên một sợi dây đàn hồi đang có sóng dừng. Biết khoảng cách giữa </w:t>
      </w:r>
      <w:r>
        <w:rPr>
          <w:szCs w:val="24"/>
        </w:rPr>
        <w:t xml:space="preserve">vị trí cân bằng của </w:t>
      </w:r>
      <w:r w:rsidRPr="00927EF4">
        <w:rPr>
          <w:szCs w:val="24"/>
        </w:rPr>
        <w:t>điểm bụng và điểm nút cạnh nhau là 15</w:t>
      </w:r>
      <w:r>
        <w:rPr>
          <w:szCs w:val="24"/>
        </w:rPr>
        <w:t xml:space="preserve"> </w:t>
      </w:r>
      <w:r w:rsidRPr="00927EF4">
        <w:rPr>
          <w:szCs w:val="24"/>
        </w:rPr>
        <w:t>cm. Sóng truyền trên dây có bước sóng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6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7,5</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4:</w:t>
      </w:r>
      <w:r w:rsidRPr="00927EF4">
        <w:rPr>
          <w:szCs w:val="24"/>
        </w:rPr>
        <w:t xml:space="preserve"> Xét nguyên tử </w:t>
      </w:r>
      <w:r>
        <w:rPr>
          <w:szCs w:val="24"/>
        </w:rPr>
        <w:t>h</w:t>
      </w:r>
      <w:r w:rsidRPr="00927EF4">
        <w:rPr>
          <w:szCs w:val="24"/>
        </w:rPr>
        <w:t xml:space="preserve">idro theo mẫu Bo. Biết </w:t>
      </w:r>
      <w:r w:rsidRPr="00FA3B5A">
        <w:rPr>
          <w:position w:val="-12"/>
        </w:rPr>
        <w:object w:dxaOrig="220" w:dyaOrig="360">
          <v:shape id="_x0000_i1881" type="#_x0000_t75" style="width:11.25pt;height:18pt" o:ole="">
            <v:imagedata r:id="rId1806" o:title=""/>
          </v:shape>
          <o:OLEObject Type="Embed" ProgID="Equation.DSMT4" ShapeID="_x0000_i1881" DrawAspect="Content" ObjectID="_1653894030" r:id="rId1807"/>
        </w:object>
      </w:r>
      <w:r w:rsidRPr="00927EF4">
        <w:rPr>
          <w:szCs w:val="24"/>
        </w:rPr>
        <w:t xml:space="preserve"> là bán kính Bo. Khi chuyển từ quỹ đạo </w:t>
      </w:r>
      <w:r w:rsidRPr="00025957">
        <w:rPr>
          <w:position w:val="-4"/>
        </w:rPr>
        <w:object w:dxaOrig="320" w:dyaOrig="260">
          <v:shape id="_x0000_i1882" type="#_x0000_t75" style="width:15.75pt;height:12.75pt" o:ole="">
            <v:imagedata r:id="rId1808" o:title=""/>
          </v:shape>
          <o:OLEObject Type="Embed" ProgID="Equation.DSMT4" ShapeID="_x0000_i1882" DrawAspect="Content" ObjectID="_1653894031" r:id="rId1809"/>
        </w:object>
      </w:r>
      <w:r w:rsidRPr="00927EF4">
        <w:rPr>
          <w:szCs w:val="24"/>
        </w:rPr>
        <w:t xml:space="preserve"> về quỹ đạo </w:t>
      </w:r>
      <w:r w:rsidRPr="00025957">
        <w:rPr>
          <w:position w:val="-4"/>
        </w:rPr>
        <w:object w:dxaOrig="220" w:dyaOrig="260">
          <v:shape id="_x0000_i1883" type="#_x0000_t75" style="width:11.25pt;height:12.75pt" o:ole="">
            <v:imagedata r:id="rId1810" o:title=""/>
          </v:shape>
          <o:OLEObject Type="Embed" ProgID="Equation.DSMT4" ShapeID="_x0000_i1883" DrawAspect="Content" ObjectID="_1653894032" r:id="rId1811"/>
        </w:object>
      </w:r>
      <w:r w:rsidRPr="00927EF4">
        <w:rPr>
          <w:szCs w:val="24"/>
        </w:rPr>
        <w:t xml:space="preserve">, bán kính quỹ đạo của electron bị giảm đi </w:t>
      </w:r>
      <w:r>
        <w:rPr>
          <w:szCs w:val="24"/>
        </w:rPr>
        <w:t>một</w:t>
      </w:r>
      <w:r w:rsidRPr="00927EF4">
        <w:rPr>
          <w:szCs w:val="24"/>
        </w:rPr>
        <w:t xml:space="preserve"> lượng là</w:t>
      </w:r>
    </w:p>
    <w:p w:rsidR="005C3C9B" w:rsidRDefault="005C3C9B" w:rsidP="00862197">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12"/>
        </w:rPr>
        <w:object w:dxaOrig="340" w:dyaOrig="360">
          <v:shape id="_x0000_i1884" type="#_x0000_t75" style="width:16.5pt;height:18pt" o:ole="">
            <v:imagedata r:id="rId1812" o:title=""/>
          </v:shape>
          <o:OLEObject Type="Embed" ProgID="Equation.DSMT4" ShapeID="_x0000_i1884" DrawAspect="Content" ObjectID="_1653894033" r:id="rId1813"/>
        </w:object>
      </w:r>
      <w:r>
        <w:t>.</w:t>
      </w:r>
      <w:r w:rsidRPr="00927EF4">
        <w:rPr>
          <w:szCs w:val="24"/>
        </w:rPr>
        <w:tab/>
      </w:r>
      <w:r w:rsidRPr="00927EF4">
        <w:rPr>
          <w:b/>
          <w:szCs w:val="24"/>
        </w:rPr>
        <w:t>B.</w:t>
      </w:r>
      <w:r w:rsidRPr="00927EF4">
        <w:rPr>
          <w:szCs w:val="24"/>
        </w:rPr>
        <w:t xml:space="preserve"> </w:t>
      </w:r>
      <w:r w:rsidRPr="00FA3B5A">
        <w:rPr>
          <w:position w:val="-12"/>
        </w:rPr>
        <w:object w:dxaOrig="320" w:dyaOrig="360">
          <v:shape id="_x0000_i1885" type="#_x0000_t75" style="width:15.75pt;height:18pt" o:ole="">
            <v:imagedata r:id="rId1814" o:title=""/>
          </v:shape>
          <o:OLEObject Type="Embed" ProgID="Equation.DSMT4" ShapeID="_x0000_i1885" DrawAspect="Content" ObjectID="_1653894034" r:id="rId1815"/>
        </w:object>
      </w:r>
      <w:r>
        <w:t>.</w:t>
      </w:r>
      <w:r w:rsidRPr="00927EF4">
        <w:rPr>
          <w:szCs w:val="24"/>
        </w:rPr>
        <w:tab/>
      </w:r>
      <w:r w:rsidRPr="00927EF4">
        <w:rPr>
          <w:b/>
          <w:szCs w:val="24"/>
        </w:rPr>
        <w:t>C.</w:t>
      </w:r>
      <w:r w:rsidRPr="00927EF4">
        <w:rPr>
          <w:szCs w:val="24"/>
        </w:rPr>
        <w:t xml:space="preserve"> </w:t>
      </w:r>
      <w:r w:rsidRPr="00FA3B5A">
        <w:rPr>
          <w:position w:val="-12"/>
        </w:rPr>
        <w:object w:dxaOrig="340" w:dyaOrig="360">
          <v:shape id="_x0000_i1886" type="#_x0000_t75" style="width:16.5pt;height:18pt" o:ole="">
            <v:imagedata r:id="rId1816" o:title=""/>
          </v:shape>
          <o:OLEObject Type="Embed" ProgID="Equation.DSMT4" ShapeID="_x0000_i1886" DrawAspect="Content" ObjectID="_1653894035" r:id="rId1817"/>
        </w:object>
      </w:r>
      <w:r>
        <w:t>.</w:t>
      </w:r>
      <w:r w:rsidRPr="00927EF4">
        <w:rPr>
          <w:szCs w:val="24"/>
        </w:rPr>
        <w:tab/>
      </w:r>
      <w:r w:rsidRPr="00927EF4">
        <w:rPr>
          <w:b/>
          <w:szCs w:val="24"/>
        </w:rPr>
        <w:t>D.</w:t>
      </w:r>
      <w:r w:rsidRPr="00927EF4">
        <w:rPr>
          <w:szCs w:val="24"/>
        </w:rPr>
        <w:t xml:space="preserve"> </w:t>
      </w:r>
      <w:r w:rsidRPr="00FA3B5A">
        <w:rPr>
          <w:position w:val="-12"/>
        </w:rPr>
        <w:object w:dxaOrig="320" w:dyaOrig="360">
          <v:shape id="_x0000_i1887" type="#_x0000_t75" style="width:15.75pt;height:18pt" o:ole="">
            <v:imagedata r:id="rId1818" o:title=""/>
          </v:shape>
          <o:OLEObject Type="Embed" ProgID="Equation.DSMT4" ShapeID="_x0000_i1887" DrawAspect="Content" ObjectID="_1653894036" r:id="rId1819"/>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5:</w:t>
      </w:r>
      <w:r w:rsidRPr="00927EF4">
        <w:rPr>
          <w:szCs w:val="24"/>
        </w:rPr>
        <w:t xml:space="preserve"> Mạch chọn sóng của một máy thu thanh là một mạch dao động với </w:t>
      </w:r>
      <w:r w:rsidRPr="00FA3B5A">
        <w:rPr>
          <w:position w:val="-24"/>
        </w:rPr>
        <w:object w:dxaOrig="780" w:dyaOrig="620">
          <v:shape id="_x0000_i1888" type="#_x0000_t75" style="width:39pt;height:30.75pt" o:ole="">
            <v:imagedata r:id="rId1820" o:title=""/>
          </v:shape>
          <o:OLEObject Type="Embed" ProgID="Equation.DSMT4" ShapeID="_x0000_i1888" DrawAspect="Content" ObjectID="_1653894037" r:id="rId1821"/>
        </w:object>
      </w:r>
      <w:r w:rsidRPr="00927EF4">
        <w:rPr>
          <w:szCs w:val="24"/>
        </w:rPr>
        <w:t xml:space="preserve">mH, </w:t>
      </w:r>
      <w:r w:rsidRPr="00FA3B5A">
        <w:rPr>
          <w:position w:val="-24"/>
        </w:rPr>
        <w:object w:dxaOrig="900" w:dyaOrig="620">
          <v:shape id="_x0000_i1889" type="#_x0000_t75" style="width:45pt;height:30.75pt" o:ole="">
            <v:imagedata r:id="rId1822" o:title=""/>
          </v:shape>
          <o:OLEObject Type="Embed" ProgID="Equation.DSMT4" ShapeID="_x0000_i1889" DrawAspect="Content" ObjectID="_1653894038" r:id="rId1823"/>
        </w:object>
      </w:r>
      <w:r w:rsidRPr="00927EF4">
        <w:rPr>
          <w:szCs w:val="24"/>
        </w:rPr>
        <w:t>µF. Mạch có thể thu được sóng điện từ có tần số</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00 kHz</w:t>
      </w:r>
      <w:r>
        <w:rPr>
          <w:szCs w:val="24"/>
        </w:rPr>
        <w:t>.</w:t>
      </w:r>
      <w:r w:rsidRPr="00927EF4">
        <w:rPr>
          <w:szCs w:val="24"/>
        </w:rPr>
        <w:tab/>
      </w:r>
      <w:r w:rsidRPr="00927EF4">
        <w:rPr>
          <w:b/>
          <w:szCs w:val="24"/>
        </w:rPr>
        <w:t>B.</w:t>
      </w:r>
      <w:r w:rsidRPr="00927EF4">
        <w:rPr>
          <w:szCs w:val="24"/>
        </w:rPr>
        <w:t xml:space="preserve"> </w:t>
      </w:r>
      <w:r w:rsidRPr="00FA3B5A">
        <w:rPr>
          <w:position w:val="-6"/>
        </w:rPr>
        <w:object w:dxaOrig="600" w:dyaOrig="279">
          <v:shape id="_x0000_i1890" type="#_x0000_t75" style="width:30pt;height:14.25pt" o:ole="">
            <v:imagedata r:id="rId1824" o:title=""/>
          </v:shape>
          <o:OLEObject Type="Embed" ProgID="Equation.DSMT4" ShapeID="_x0000_i1890" DrawAspect="Content" ObjectID="_1653894039" r:id="rId1825"/>
        </w:object>
      </w:r>
      <w:r w:rsidRPr="00927EF4">
        <w:rPr>
          <w:szCs w:val="24"/>
        </w:rPr>
        <w:t>Hz</w:t>
      </w:r>
      <w:r>
        <w:rPr>
          <w:szCs w:val="24"/>
        </w:rPr>
        <w:t>.</w:t>
      </w:r>
      <w:r w:rsidRPr="00927EF4">
        <w:rPr>
          <w:szCs w:val="24"/>
        </w:rPr>
        <w:tab/>
      </w:r>
      <w:r w:rsidRPr="00927EF4">
        <w:rPr>
          <w:b/>
          <w:szCs w:val="24"/>
        </w:rPr>
        <w:t>C.</w:t>
      </w:r>
      <w:r w:rsidRPr="00927EF4">
        <w:rPr>
          <w:szCs w:val="24"/>
        </w:rPr>
        <w:t xml:space="preserve"> 100 Hz</w:t>
      </w:r>
      <w:r>
        <w:rPr>
          <w:szCs w:val="24"/>
        </w:rPr>
        <w:t>.</w:t>
      </w:r>
      <w:r w:rsidRPr="00927EF4">
        <w:rPr>
          <w:szCs w:val="24"/>
        </w:rPr>
        <w:tab/>
      </w:r>
      <w:r w:rsidRPr="00927EF4">
        <w:rPr>
          <w:b/>
          <w:szCs w:val="24"/>
        </w:rPr>
        <w:t>D.</w:t>
      </w:r>
      <w:r w:rsidRPr="00927EF4">
        <w:rPr>
          <w:szCs w:val="24"/>
        </w:rPr>
        <w:t xml:space="preserve"> </w:t>
      </w:r>
      <w:r w:rsidRPr="00FA3B5A">
        <w:rPr>
          <w:position w:val="-6"/>
        </w:rPr>
        <w:object w:dxaOrig="600" w:dyaOrig="279">
          <v:shape id="_x0000_i1891" type="#_x0000_t75" style="width:30pt;height:14.25pt" o:ole="">
            <v:imagedata r:id="rId1826" o:title=""/>
          </v:shape>
          <o:OLEObject Type="Embed" ProgID="Equation.DSMT4" ShapeID="_x0000_i1891" DrawAspect="Content" ObjectID="_1653894040" r:id="rId1827"/>
        </w:object>
      </w:r>
      <w:r w:rsidRPr="00927EF4">
        <w:rPr>
          <w:szCs w:val="24"/>
        </w:rPr>
        <w:t xml:space="preserve"> kHz</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6:</w:t>
      </w:r>
      <w:r w:rsidRPr="00927EF4">
        <w:rPr>
          <w:szCs w:val="24"/>
        </w:rPr>
        <w:t xml:space="preserve"> Một con lắc đơn với vật nặng có khối lượng 100</w:t>
      </w:r>
      <w:r>
        <w:rPr>
          <w:szCs w:val="24"/>
        </w:rPr>
        <w:t xml:space="preserve"> </w:t>
      </w:r>
      <w:r w:rsidRPr="00927EF4">
        <w:rPr>
          <w:szCs w:val="24"/>
        </w:rPr>
        <w:t>g thì dao động nhỏ với chu kỳ 2</w:t>
      </w:r>
      <w:r>
        <w:rPr>
          <w:szCs w:val="24"/>
        </w:rPr>
        <w:t xml:space="preserve"> </w:t>
      </w:r>
      <w:r w:rsidRPr="00927EF4">
        <w:rPr>
          <w:szCs w:val="24"/>
        </w:rPr>
        <w:t>s. Khi khối lượng của vật nhỏ là 200</w:t>
      </w:r>
      <w:r>
        <w:rPr>
          <w:szCs w:val="24"/>
        </w:rPr>
        <w:t xml:space="preserve"> </w:t>
      </w:r>
      <w:r w:rsidRPr="00927EF4">
        <w:rPr>
          <w:szCs w:val="24"/>
        </w:rPr>
        <w:t>g thì chu k</w:t>
      </w:r>
      <w:r>
        <w:rPr>
          <w:szCs w:val="24"/>
        </w:rPr>
        <w:t>ì</w:t>
      </w:r>
      <w:r w:rsidRPr="00927EF4">
        <w:rPr>
          <w:szCs w:val="24"/>
        </w:rPr>
        <w:t xml:space="preserve"> dao động nhỏ của con lắc lúc này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41 s</w:t>
      </w:r>
      <w:r>
        <w:rPr>
          <w:szCs w:val="24"/>
        </w:rPr>
        <w:t>.</w:t>
      </w:r>
      <w:r w:rsidRPr="00927EF4">
        <w:rPr>
          <w:szCs w:val="24"/>
        </w:rPr>
        <w:tab/>
      </w:r>
      <w:r w:rsidRPr="00927EF4">
        <w:rPr>
          <w:b/>
          <w:szCs w:val="24"/>
        </w:rPr>
        <w:t>B.</w:t>
      </w:r>
      <w:r w:rsidRPr="00927EF4">
        <w:rPr>
          <w:szCs w:val="24"/>
        </w:rPr>
        <w:t xml:space="preserve"> 2,83</w:t>
      </w:r>
      <w:r>
        <w:rPr>
          <w:szCs w:val="24"/>
        </w:rPr>
        <w:t xml:space="preserve"> </w:t>
      </w:r>
      <w:r w:rsidRPr="00927EF4">
        <w:rPr>
          <w:szCs w:val="24"/>
        </w:rPr>
        <w:t>s</w:t>
      </w:r>
      <w:r>
        <w:rPr>
          <w:szCs w:val="24"/>
        </w:rPr>
        <w:t>.</w:t>
      </w:r>
      <w:r w:rsidRPr="00927EF4">
        <w:rPr>
          <w:szCs w:val="24"/>
        </w:rPr>
        <w:tab/>
      </w:r>
      <w:r w:rsidRPr="00927EF4">
        <w:rPr>
          <w:b/>
          <w:szCs w:val="24"/>
        </w:rPr>
        <w:t>C.</w:t>
      </w:r>
      <w:r w:rsidRPr="00927EF4">
        <w:rPr>
          <w:szCs w:val="24"/>
        </w:rPr>
        <w:t xml:space="preserve"> 2</w:t>
      </w:r>
      <w:r>
        <w:rPr>
          <w:szCs w:val="24"/>
        </w:rPr>
        <w:t xml:space="preserve"> </w:t>
      </w:r>
      <w:r w:rsidRPr="00927EF4">
        <w:rPr>
          <w:szCs w:val="24"/>
        </w:rPr>
        <w:t>s</w:t>
      </w:r>
      <w:r>
        <w:rPr>
          <w:szCs w:val="24"/>
        </w:rPr>
        <w:t>.</w:t>
      </w:r>
      <w:r w:rsidRPr="00927EF4">
        <w:rPr>
          <w:szCs w:val="24"/>
        </w:rPr>
        <w:tab/>
      </w:r>
      <w:r w:rsidRPr="00927EF4">
        <w:rPr>
          <w:b/>
          <w:szCs w:val="24"/>
        </w:rPr>
        <w:t>D.</w:t>
      </w:r>
      <w:r w:rsidRPr="00927EF4">
        <w:rPr>
          <w:szCs w:val="24"/>
        </w:rPr>
        <w:t xml:space="preserve"> 4</w:t>
      </w:r>
      <w:r>
        <w:rPr>
          <w:szCs w:val="24"/>
        </w:rPr>
        <w:t xml:space="preserve"> </w:t>
      </w:r>
      <w:r w:rsidRPr="00927EF4">
        <w:rPr>
          <w:szCs w:val="24"/>
        </w:rPr>
        <w:t>s</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7:</w:t>
      </w:r>
      <w:r w:rsidRPr="00927EF4">
        <w:rPr>
          <w:szCs w:val="24"/>
        </w:rPr>
        <w:t xml:space="preserve"> </w:t>
      </w:r>
      <w:r>
        <w:rPr>
          <w:szCs w:val="24"/>
        </w:rPr>
        <w:t xml:space="preserve">Hạt nhân </w:t>
      </w:r>
      <w:r w:rsidRPr="00B41010">
        <w:rPr>
          <w:position w:val="-12"/>
          <w:szCs w:val="24"/>
        </w:rPr>
        <w:object w:dxaOrig="300" w:dyaOrig="380">
          <v:shape id="_x0000_i1892" type="#_x0000_t75" style="width:15pt;height:19.5pt" o:ole="">
            <v:imagedata r:id="rId1828" o:title=""/>
          </v:shape>
          <o:OLEObject Type="Embed" ProgID="Equation.DSMT4" ShapeID="_x0000_i1892" DrawAspect="Content" ObjectID="_1653894041" r:id="rId1829"/>
        </w:object>
      </w:r>
      <w:r>
        <w:rPr>
          <w:szCs w:val="24"/>
        </w:rPr>
        <w:t xml:space="preserve"> có số notron bằng</w:t>
      </w:r>
    </w:p>
    <w:p w:rsidR="005C3C9B" w:rsidRPr="00B41010" w:rsidRDefault="005C3C9B" w:rsidP="00862197">
      <w:pPr>
        <w:tabs>
          <w:tab w:val="left" w:pos="283"/>
          <w:tab w:val="left" w:pos="2835"/>
          <w:tab w:val="left" w:pos="5386"/>
          <w:tab w:val="left" w:pos="7937"/>
        </w:tabs>
        <w:ind w:firstLine="142"/>
        <w:rPr>
          <w:szCs w:val="24"/>
        </w:rPr>
      </w:pPr>
      <w:r w:rsidRPr="00B41010">
        <w:rPr>
          <w:b/>
          <w:szCs w:val="24"/>
        </w:rPr>
        <w:tab/>
        <w:t>A.</w:t>
      </w:r>
      <w:r w:rsidRPr="00B41010">
        <w:rPr>
          <w:szCs w:val="24"/>
        </w:rPr>
        <w:t xml:space="preserve"> 2.</w:t>
      </w:r>
      <w:r w:rsidRPr="00B41010">
        <w:rPr>
          <w:szCs w:val="24"/>
        </w:rPr>
        <w:tab/>
      </w:r>
      <w:r w:rsidRPr="00B41010">
        <w:rPr>
          <w:b/>
          <w:szCs w:val="24"/>
        </w:rPr>
        <w:t>B.</w:t>
      </w:r>
      <w:r w:rsidRPr="00B41010">
        <w:rPr>
          <w:szCs w:val="24"/>
        </w:rPr>
        <w:t xml:space="preserve"> 3.</w:t>
      </w:r>
      <w:r w:rsidRPr="00B41010">
        <w:rPr>
          <w:szCs w:val="24"/>
        </w:rPr>
        <w:tab/>
      </w:r>
      <w:r w:rsidRPr="00B41010">
        <w:rPr>
          <w:b/>
          <w:szCs w:val="24"/>
        </w:rPr>
        <w:t xml:space="preserve">C. </w:t>
      </w:r>
      <w:r w:rsidRPr="00B41010">
        <w:rPr>
          <w:szCs w:val="24"/>
        </w:rPr>
        <w:t>4.</w:t>
      </w:r>
      <w:r w:rsidRPr="00B41010">
        <w:rPr>
          <w:szCs w:val="24"/>
        </w:rPr>
        <w:tab/>
      </w:r>
      <w:r w:rsidRPr="00B41010">
        <w:rPr>
          <w:b/>
          <w:szCs w:val="24"/>
        </w:rPr>
        <w:t>D.</w:t>
      </w:r>
      <w:r w:rsidRPr="00B41010">
        <w:rPr>
          <w:szCs w:val="24"/>
        </w:rPr>
        <w:t xml:space="preserve"> 5.</w:t>
      </w:r>
    </w:p>
    <w:p w:rsidR="005C3C9B" w:rsidRPr="00927EF4" w:rsidRDefault="005C3C9B" w:rsidP="00862197">
      <w:pPr>
        <w:tabs>
          <w:tab w:val="left" w:pos="283"/>
          <w:tab w:val="left" w:pos="2835"/>
          <w:tab w:val="left" w:pos="5386"/>
          <w:tab w:val="left" w:pos="7937"/>
        </w:tabs>
        <w:ind w:firstLine="142"/>
        <w:rPr>
          <w:szCs w:val="24"/>
        </w:rPr>
      </w:pPr>
      <w:r>
        <w:rPr>
          <w:b/>
          <w:szCs w:val="24"/>
        </w:rPr>
        <w:t>C</w:t>
      </w:r>
      <w:r w:rsidRPr="00DE1BA0">
        <w:rPr>
          <w:b/>
          <w:szCs w:val="24"/>
        </w:rPr>
        <w:t>âu 1</w:t>
      </w:r>
      <w:r>
        <w:rPr>
          <w:b/>
          <w:szCs w:val="24"/>
        </w:rPr>
        <w:t>8</w:t>
      </w:r>
      <w:r w:rsidRPr="00DE1BA0">
        <w:rPr>
          <w:b/>
          <w:szCs w:val="24"/>
        </w:rPr>
        <w:t>:</w:t>
      </w:r>
      <w:r w:rsidRPr="00DE1BA0">
        <w:rPr>
          <w:szCs w:val="24"/>
        </w:rPr>
        <w:t xml:space="preserve"> Đặt</w:t>
      </w:r>
      <w:r w:rsidRPr="00927EF4">
        <w:rPr>
          <w:szCs w:val="24"/>
        </w:rPr>
        <w:t xml:space="preserve"> điện áp xoay chiều vào hai đầu đoạn mạch </w:t>
      </w:r>
      <w:r w:rsidRPr="00FA3B5A">
        <w:rPr>
          <w:position w:val="-6"/>
        </w:rPr>
        <w:object w:dxaOrig="540" w:dyaOrig="279">
          <v:shape id="_x0000_i1893" type="#_x0000_t75" style="width:27pt;height:14.25pt" o:ole="">
            <v:imagedata r:id="rId1830" o:title=""/>
          </v:shape>
          <o:OLEObject Type="Embed" ProgID="Equation.DSMT4" ShapeID="_x0000_i1893" DrawAspect="Content" ObjectID="_1653894042" r:id="rId1831"/>
        </w:object>
      </w:r>
      <w:r w:rsidRPr="00927EF4">
        <w:rPr>
          <w:szCs w:val="24"/>
        </w:rPr>
        <w:t xml:space="preserve"> mắc nối tiếp. Biết điện trở có </w:t>
      </w:r>
      <w:r w:rsidRPr="00FA3B5A">
        <w:rPr>
          <w:position w:val="-6"/>
        </w:rPr>
        <w:object w:dxaOrig="720" w:dyaOrig="279">
          <v:shape id="_x0000_i1894" type="#_x0000_t75" style="width:36pt;height:14.25pt" o:ole="">
            <v:imagedata r:id="rId1832" o:title=""/>
          </v:shape>
          <o:OLEObject Type="Embed" ProgID="Equation.DSMT4" ShapeID="_x0000_i1894" DrawAspect="Content" ObjectID="_1653894043" r:id="rId1833"/>
        </w:object>
      </w:r>
      <w:r w:rsidRPr="00927EF4">
        <w:rPr>
          <w:szCs w:val="24"/>
        </w:rPr>
        <w:t>Ω, cuộn cảm có cảm kháng 60 Ω và tụ điện có dung kháng 20 Ω. So với cường độ dòng điện trọng mạch, điện áp giữa hai đầu đoạn mạch</w:t>
      </w:r>
    </w:p>
    <w:p w:rsidR="005C3C9B" w:rsidRPr="0025550A" w:rsidRDefault="005C3C9B" w:rsidP="00862197">
      <w:pPr>
        <w:tabs>
          <w:tab w:val="left" w:pos="283"/>
          <w:tab w:val="left" w:pos="2835"/>
          <w:tab w:val="left" w:pos="5386"/>
          <w:tab w:val="left" w:pos="7937"/>
        </w:tabs>
        <w:ind w:firstLine="142"/>
        <w:rPr>
          <w:szCs w:val="24"/>
        </w:rPr>
      </w:pPr>
      <w:r w:rsidRPr="0025550A">
        <w:rPr>
          <w:b/>
          <w:szCs w:val="24"/>
        </w:rPr>
        <w:tab/>
        <w:t>A.</w:t>
      </w:r>
      <w:r w:rsidRPr="0025550A">
        <w:rPr>
          <w:szCs w:val="24"/>
        </w:rPr>
        <w:t xml:space="preserve"> sớm pha </w:t>
      </w:r>
      <w:r w:rsidRPr="00FA3B5A">
        <w:rPr>
          <w:position w:val="-24"/>
        </w:rPr>
        <w:object w:dxaOrig="260" w:dyaOrig="620">
          <v:shape id="_x0000_i1895" type="#_x0000_t75" style="width:12.75pt;height:30.75pt" o:ole="">
            <v:imagedata r:id="rId1834" o:title=""/>
          </v:shape>
          <o:OLEObject Type="Embed" ProgID="Equation.DSMT4" ShapeID="_x0000_i1895" DrawAspect="Content" ObjectID="_1653894044" r:id="rId1835"/>
        </w:object>
      </w:r>
      <w:r w:rsidRPr="0025550A">
        <w:rPr>
          <w:szCs w:val="24"/>
        </w:rPr>
        <w:t>.</w:t>
      </w:r>
      <w:r w:rsidRPr="0025550A">
        <w:rPr>
          <w:szCs w:val="24"/>
        </w:rPr>
        <w:tab/>
      </w:r>
      <w:r w:rsidRPr="0025550A">
        <w:rPr>
          <w:b/>
          <w:szCs w:val="24"/>
        </w:rPr>
        <w:t>B.</w:t>
      </w:r>
      <w:r w:rsidRPr="0025550A">
        <w:rPr>
          <w:szCs w:val="24"/>
        </w:rPr>
        <w:t xml:space="preserve"> sớm pha </w:t>
      </w:r>
      <w:r w:rsidRPr="00FA3B5A">
        <w:rPr>
          <w:position w:val="-24"/>
        </w:rPr>
        <w:object w:dxaOrig="260" w:dyaOrig="620">
          <v:shape id="_x0000_i1896" type="#_x0000_t75" style="width:12.75pt;height:30.75pt" o:ole="">
            <v:imagedata r:id="rId1836" o:title=""/>
          </v:shape>
          <o:OLEObject Type="Embed" ProgID="Equation.DSMT4" ShapeID="_x0000_i1896" DrawAspect="Content" ObjectID="_1653894045" r:id="rId1837"/>
        </w:object>
      </w:r>
      <w:r w:rsidRPr="0025550A">
        <w:rPr>
          <w:szCs w:val="24"/>
        </w:rPr>
        <w:t>.</w:t>
      </w:r>
      <w:r w:rsidRPr="0025550A">
        <w:rPr>
          <w:szCs w:val="24"/>
        </w:rPr>
        <w:tab/>
      </w:r>
      <w:r w:rsidRPr="0025550A">
        <w:rPr>
          <w:b/>
          <w:szCs w:val="24"/>
        </w:rPr>
        <w:t>C.</w:t>
      </w:r>
      <w:r w:rsidRPr="0025550A">
        <w:rPr>
          <w:szCs w:val="24"/>
        </w:rPr>
        <w:t xml:space="preserve"> trễ pha </w:t>
      </w:r>
      <w:r w:rsidRPr="00FA3B5A">
        <w:rPr>
          <w:position w:val="-24"/>
        </w:rPr>
        <w:object w:dxaOrig="260" w:dyaOrig="620">
          <v:shape id="_x0000_i1897" type="#_x0000_t75" style="width:12.75pt;height:30.75pt" o:ole="">
            <v:imagedata r:id="rId1838" o:title=""/>
          </v:shape>
          <o:OLEObject Type="Embed" ProgID="Equation.DSMT4" ShapeID="_x0000_i1897" DrawAspect="Content" ObjectID="_1653894046" r:id="rId1839"/>
        </w:object>
      </w:r>
      <w:r w:rsidRPr="0025550A">
        <w:rPr>
          <w:szCs w:val="24"/>
        </w:rPr>
        <w:t>.</w:t>
      </w:r>
      <w:r w:rsidRPr="0025550A">
        <w:rPr>
          <w:szCs w:val="24"/>
        </w:rPr>
        <w:tab/>
      </w:r>
      <w:r w:rsidRPr="0025550A">
        <w:rPr>
          <w:b/>
          <w:szCs w:val="24"/>
        </w:rPr>
        <w:t>D.</w:t>
      </w:r>
      <w:r w:rsidRPr="0025550A">
        <w:rPr>
          <w:szCs w:val="24"/>
        </w:rPr>
        <w:t xml:space="preserve"> trễ pha </w:t>
      </w:r>
      <w:r w:rsidRPr="00FA3B5A">
        <w:rPr>
          <w:position w:val="-24"/>
        </w:rPr>
        <w:object w:dxaOrig="260" w:dyaOrig="620">
          <v:shape id="_x0000_i1898" type="#_x0000_t75" style="width:12.75pt;height:30.75pt" o:ole="">
            <v:imagedata r:id="rId1840" o:title=""/>
          </v:shape>
          <o:OLEObject Type="Embed" ProgID="Equation.DSMT4" ShapeID="_x0000_i1898" DrawAspect="Content" ObjectID="_1653894047" r:id="rId1841"/>
        </w:object>
      </w:r>
      <w:r w:rsidRPr="0025550A">
        <w:rPr>
          <w:szCs w:val="24"/>
        </w:rPr>
        <w:t>.</w:t>
      </w:r>
    </w:p>
    <w:p w:rsidR="005C3C9B" w:rsidRPr="00C23880" w:rsidRDefault="005C3C9B" w:rsidP="00862197">
      <w:pPr>
        <w:tabs>
          <w:tab w:val="left" w:pos="284"/>
          <w:tab w:val="left" w:pos="2835"/>
          <w:tab w:val="left" w:pos="5387"/>
          <w:tab w:val="left" w:pos="7938"/>
        </w:tabs>
        <w:ind w:firstLine="142"/>
        <w:rPr>
          <w:bCs/>
          <w:szCs w:val="24"/>
        </w:rPr>
      </w:pPr>
      <w:r w:rsidRPr="00927EF4">
        <w:rPr>
          <w:b/>
          <w:szCs w:val="24"/>
        </w:rPr>
        <w:t xml:space="preserve">Câu </w:t>
      </w:r>
      <w:r>
        <w:rPr>
          <w:b/>
          <w:szCs w:val="24"/>
        </w:rPr>
        <w:t>19:</w:t>
      </w:r>
      <w:r w:rsidRPr="00927EF4">
        <w:rPr>
          <w:szCs w:val="24"/>
        </w:rPr>
        <w:t xml:space="preserve"> </w:t>
      </w:r>
      <w:r w:rsidRPr="00C23880">
        <w:rPr>
          <w:bCs/>
          <w:szCs w:val="24"/>
        </w:rPr>
        <w:t xml:space="preserve">Một sóng cơ hình sin, biên độ </w:t>
      </w:r>
      <w:r w:rsidRPr="00025957">
        <w:rPr>
          <w:position w:val="-4"/>
        </w:rPr>
        <w:object w:dxaOrig="240" w:dyaOrig="260">
          <v:shape id="_x0000_i1899" type="#_x0000_t75" style="width:12pt;height:12.75pt" o:ole="">
            <v:imagedata r:id="rId1842" o:title=""/>
          </v:shape>
          <o:OLEObject Type="Embed" ProgID="Equation.DSMT4" ShapeID="_x0000_i1899" DrawAspect="Content" ObjectID="_1653894048" r:id="rId1843"/>
        </w:object>
      </w:r>
      <w:r w:rsidRPr="00C23880">
        <w:rPr>
          <w:bCs/>
          <w:szCs w:val="24"/>
        </w:rPr>
        <w:t xml:space="preserve"> lan truyền qua hai điểm </w:t>
      </w:r>
      <w:r w:rsidRPr="00025957">
        <w:rPr>
          <w:position w:val="-4"/>
        </w:rPr>
        <w:object w:dxaOrig="320" w:dyaOrig="260">
          <v:shape id="_x0000_i1900" type="#_x0000_t75" style="width:15.75pt;height:12.75pt" o:ole="">
            <v:imagedata r:id="rId1844" o:title=""/>
          </v:shape>
          <o:OLEObject Type="Embed" ProgID="Equation.DSMT4" ShapeID="_x0000_i1900" DrawAspect="Content" ObjectID="_1653894049" r:id="rId1845"/>
        </w:object>
      </w:r>
      <w:r w:rsidRPr="00C23880">
        <w:rPr>
          <w:bCs/>
          <w:szCs w:val="24"/>
        </w:rPr>
        <w:t xml:space="preserve"> và </w:t>
      </w:r>
      <w:r w:rsidRPr="00FA3B5A">
        <w:rPr>
          <w:position w:val="-6"/>
        </w:rPr>
        <w:object w:dxaOrig="279" w:dyaOrig="279">
          <v:shape id="_x0000_i1901" type="#_x0000_t75" style="width:14.25pt;height:14.25pt" o:ole="">
            <v:imagedata r:id="rId1846" o:title=""/>
          </v:shape>
          <o:OLEObject Type="Embed" ProgID="Equation.DSMT4" ShapeID="_x0000_i1901" DrawAspect="Content" ObjectID="_1653894050" r:id="rId1847"/>
        </w:object>
      </w:r>
      <w:r w:rsidRPr="00C23880">
        <w:rPr>
          <w:bCs/>
          <w:szCs w:val="24"/>
        </w:rPr>
        <w:t xml:space="preserve"> trên cùng một phương truyền sóng. Quan sát dao động của hai phần tử này thì thấy rằng khi phần tử </w:t>
      </w:r>
      <w:r w:rsidRPr="00025957">
        <w:rPr>
          <w:position w:val="-4"/>
        </w:rPr>
        <w:object w:dxaOrig="320" w:dyaOrig="260">
          <v:shape id="_x0000_i1902" type="#_x0000_t75" style="width:15.75pt;height:12.75pt" o:ole="">
            <v:imagedata r:id="rId1848" o:title=""/>
          </v:shape>
          <o:OLEObject Type="Embed" ProgID="Equation.DSMT4" ShapeID="_x0000_i1902" DrawAspect="Content" ObjectID="_1653894051" r:id="rId1849"/>
        </w:object>
      </w:r>
      <w:r w:rsidRPr="00C23880">
        <w:rPr>
          <w:bCs/>
          <w:szCs w:val="24"/>
        </w:rPr>
        <w:t xml:space="preserve"> có li độ </w:t>
      </w:r>
      <w:r w:rsidRPr="00FA3B5A">
        <w:rPr>
          <w:position w:val="-12"/>
        </w:rPr>
        <w:object w:dxaOrig="340" w:dyaOrig="360">
          <v:shape id="_x0000_i1903" type="#_x0000_t75" style="width:16.5pt;height:18pt" o:ole="">
            <v:imagedata r:id="rId1850" o:title=""/>
          </v:shape>
          <o:OLEObject Type="Embed" ProgID="Equation.DSMT4" ShapeID="_x0000_i1903" DrawAspect="Content" ObjectID="_1653894052" r:id="rId1851"/>
        </w:object>
      </w:r>
      <w:r w:rsidRPr="00C23880">
        <w:rPr>
          <w:bCs/>
          <w:szCs w:val="24"/>
        </w:rPr>
        <w:t xml:space="preserve"> thì phần tử </w:t>
      </w:r>
      <w:r w:rsidRPr="00FA3B5A">
        <w:rPr>
          <w:position w:val="-6"/>
        </w:rPr>
        <w:object w:dxaOrig="279" w:dyaOrig="279">
          <v:shape id="_x0000_i1904" type="#_x0000_t75" style="width:14.25pt;height:14.25pt" o:ole="">
            <v:imagedata r:id="rId1852" o:title=""/>
          </v:shape>
          <o:OLEObject Type="Embed" ProgID="Equation.DSMT4" ShapeID="_x0000_i1904" DrawAspect="Content" ObjectID="_1653894053" r:id="rId1853"/>
        </w:object>
      </w:r>
      <w:r w:rsidRPr="00C23880">
        <w:rPr>
          <w:bCs/>
          <w:szCs w:val="24"/>
        </w:rPr>
        <w:t xml:space="preserve"> đi qua vị trí có li độ </w:t>
      </w:r>
      <w:r w:rsidRPr="00FA3B5A">
        <w:rPr>
          <w:position w:val="-12"/>
        </w:rPr>
        <w:object w:dxaOrig="300" w:dyaOrig="360">
          <v:shape id="_x0000_i1905" type="#_x0000_t75" style="width:15pt;height:18pt" o:ole="">
            <v:imagedata r:id="rId1854" o:title=""/>
          </v:shape>
          <o:OLEObject Type="Embed" ProgID="Equation.DSMT4" ShapeID="_x0000_i1905" DrawAspect="Content" ObjectID="_1653894054" r:id="rId1855"/>
        </w:object>
      </w:r>
      <w:r w:rsidRPr="00C23880">
        <w:rPr>
          <w:bCs/>
          <w:szCs w:val="24"/>
        </w:rPr>
        <w:t xml:space="preserve"> với </w:t>
      </w:r>
      <w:r w:rsidRPr="00FA3B5A">
        <w:rPr>
          <w:position w:val="-12"/>
        </w:rPr>
        <w:object w:dxaOrig="1300" w:dyaOrig="380">
          <v:shape id="_x0000_i1906" type="#_x0000_t75" style="width:65.25pt;height:19.5pt" o:ole="">
            <v:imagedata r:id="rId1856" o:title=""/>
          </v:shape>
          <o:OLEObject Type="Embed" ProgID="Equation.DSMT4" ShapeID="_x0000_i1906" DrawAspect="Content" ObjectID="_1653894055" r:id="rId1857"/>
        </w:object>
      </w:r>
      <w:r w:rsidRPr="00C23880">
        <w:rPr>
          <w:bCs/>
          <w:szCs w:val="24"/>
        </w:rPr>
        <w:t xml:space="preserve">. Vị trí cân bằng của </w:t>
      </w:r>
      <w:r w:rsidRPr="00025957">
        <w:rPr>
          <w:position w:val="-4"/>
        </w:rPr>
        <w:object w:dxaOrig="320" w:dyaOrig="260">
          <v:shape id="_x0000_i1907" type="#_x0000_t75" style="width:15.75pt;height:12.75pt" o:ole="">
            <v:imagedata r:id="rId1858" o:title=""/>
          </v:shape>
          <o:OLEObject Type="Embed" ProgID="Equation.DSMT4" ShapeID="_x0000_i1907" DrawAspect="Content" ObjectID="_1653894056" r:id="rId1859"/>
        </w:object>
      </w:r>
      <w:r w:rsidRPr="00C23880">
        <w:rPr>
          <w:bCs/>
          <w:szCs w:val="24"/>
        </w:rPr>
        <w:t xml:space="preserve"> và </w:t>
      </w:r>
      <w:r w:rsidRPr="00FA3B5A">
        <w:rPr>
          <w:position w:val="-6"/>
        </w:rPr>
        <w:object w:dxaOrig="279" w:dyaOrig="279">
          <v:shape id="_x0000_i1908" type="#_x0000_t75" style="width:14.25pt;height:14.25pt" o:ole="">
            <v:imagedata r:id="rId1860" o:title=""/>
          </v:shape>
          <o:OLEObject Type="Embed" ProgID="Equation.DSMT4" ShapeID="_x0000_i1908" DrawAspect="Content" ObjectID="_1653894057" r:id="rId1861"/>
        </w:object>
      </w:r>
      <w:r w:rsidRPr="00C23880">
        <w:rPr>
          <w:bCs/>
          <w:szCs w:val="24"/>
        </w:rPr>
        <w:t xml:space="preserve"> có thể cách nhau một khoảng là</w:t>
      </w:r>
    </w:p>
    <w:p w:rsidR="005C3C9B" w:rsidRPr="00C23880" w:rsidRDefault="005C3C9B" w:rsidP="00862197">
      <w:pPr>
        <w:tabs>
          <w:tab w:val="left" w:pos="284"/>
          <w:tab w:val="left" w:pos="2835"/>
          <w:tab w:val="left" w:pos="5387"/>
          <w:tab w:val="left" w:pos="7938"/>
        </w:tabs>
        <w:ind w:firstLine="142"/>
        <w:rPr>
          <w:bCs/>
          <w:szCs w:val="24"/>
        </w:rPr>
      </w:pPr>
      <w:r w:rsidRPr="00C23880">
        <w:rPr>
          <w:b/>
          <w:bCs/>
          <w:szCs w:val="24"/>
        </w:rPr>
        <w:tab/>
        <w:t>A.</w:t>
      </w:r>
      <w:r w:rsidRPr="00C23880">
        <w:rPr>
          <w:bCs/>
          <w:szCs w:val="24"/>
        </w:rPr>
        <w:t xml:space="preserve"> một bước sóng.</w:t>
      </w:r>
      <w:r w:rsidRPr="00C23880">
        <w:rPr>
          <w:bCs/>
          <w:szCs w:val="24"/>
        </w:rPr>
        <w:tab/>
      </w:r>
      <w:r w:rsidRPr="00C23880">
        <w:rPr>
          <w:bCs/>
          <w:szCs w:val="24"/>
        </w:rPr>
        <w:tab/>
      </w:r>
      <w:r w:rsidRPr="00C23880">
        <w:rPr>
          <w:b/>
          <w:bCs/>
          <w:szCs w:val="24"/>
        </w:rPr>
        <w:t>B.</w:t>
      </w:r>
      <w:r w:rsidRPr="00C23880">
        <w:rPr>
          <w:bCs/>
          <w:szCs w:val="24"/>
        </w:rPr>
        <w:t xml:space="preserve"> một nửa bước sóng.</w:t>
      </w:r>
    </w:p>
    <w:p w:rsidR="005C3C9B" w:rsidRDefault="005C3C9B" w:rsidP="00862197">
      <w:pPr>
        <w:tabs>
          <w:tab w:val="left" w:pos="284"/>
          <w:tab w:val="left" w:pos="2835"/>
          <w:tab w:val="left" w:pos="5387"/>
          <w:tab w:val="left" w:pos="7938"/>
        </w:tabs>
        <w:ind w:firstLine="142"/>
        <w:rPr>
          <w:bCs/>
          <w:szCs w:val="24"/>
        </w:rPr>
      </w:pPr>
      <w:r w:rsidRPr="00C23880">
        <w:rPr>
          <w:bCs/>
          <w:szCs w:val="24"/>
        </w:rPr>
        <w:tab/>
      </w:r>
      <w:r w:rsidRPr="00C23880">
        <w:rPr>
          <w:b/>
          <w:bCs/>
          <w:szCs w:val="24"/>
        </w:rPr>
        <w:t>C.</w:t>
      </w:r>
      <w:r w:rsidRPr="00C23880">
        <w:rPr>
          <w:bCs/>
          <w:szCs w:val="24"/>
        </w:rPr>
        <w:t xml:space="preserve"> một phần tư bước sóng.</w:t>
      </w:r>
      <w:r w:rsidRPr="00C23880">
        <w:rPr>
          <w:bCs/>
          <w:szCs w:val="24"/>
        </w:rPr>
        <w:tab/>
      </w:r>
      <w:r w:rsidRPr="00C23880">
        <w:rPr>
          <w:b/>
          <w:bCs/>
          <w:szCs w:val="24"/>
        </w:rPr>
        <w:t xml:space="preserve">D. </w:t>
      </w:r>
      <w:r w:rsidRPr="00C23880">
        <w:rPr>
          <w:bCs/>
          <w:szCs w:val="24"/>
        </w:rPr>
        <w:t>một số nguyên lần bước sóng.</w:t>
      </w:r>
    </w:p>
    <w:p w:rsidR="005C3C9B" w:rsidRPr="00927EF4" w:rsidRDefault="005C3C9B" w:rsidP="00862197">
      <w:pPr>
        <w:tabs>
          <w:tab w:val="left" w:pos="283"/>
          <w:tab w:val="left" w:pos="2835"/>
          <w:tab w:val="left" w:pos="5386"/>
          <w:tab w:val="left" w:pos="7937"/>
        </w:tabs>
        <w:ind w:firstLine="142"/>
        <w:rPr>
          <w:szCs w:val="24"/>
        </w:rPr>
      </w:pPr>
      <w:r w:rsidRPr="0025550A">
        <w:rPr>
          <w:b/>
          <w:szCs w:val="24"/>
        </w:rPr>
        <w:t xml:space="preserve">Câu </w:t>
      </w:r>
      <w:r>
        <w:rPr>
          <w:b/>
          <w:szCs w:val="24"/>
        </w:rPr>
        <w:t>20</w:t>
      </w:r>
      <w:r w:rsidRPr="0025550A">
        <w:rPr>
          <w:b/>
          <w:szCs w:val="24"/>
        </w:rPr>
        <w:t>:</w:t>
      </w:r>
      <w:r w:rsidRPr="0025550A">
        <w:rPr>
          <w:szCs w:val="24"/>
        </w:rPr>
        <w:t xml:space="preserve"> Trong quá trình làm thí nghiệm đo chu k</w:t>
      </w:r>
      <w:r>
        <w:rPr>
          <w:szCs w:val="24"/>
        </w:rPr>
        <w:t>ì</w:t>
      </w:r>
      <w:r w:rsidRPr="0025550A">
        <w:rPr>
          <w:szCs w:val="24"/>
        </w:rPr>
        <w:t xml:space="preserve"> dao động của con lắc đơn bằng đồng hồ bấm giờ, người làm thực nghiệm</w:t>
      </w:r>
      <w:r w:rsidRPr="00927EF4">
        <w:rPr>
          <w:szCs w:val="24"/>
        </w:rPr>
        <w:t xml:space="preserve"> thường đo thời gian con lắc thực hiện được vài chu k</w:t>
      </w:r>
      <w:r>
        <w:rPr>
          <w:szCs w:val="24"/>
        </w:rPr>
        <w:t>ì</w:t>
      </w:r>
      <w:r w:rsidRPr="00927EF4">
        <w:rPr>
          <w:szCs w:val="24"/>
        </w:rPr>
        <w:t xml:space="preserve"> dao dộng trong một lần bấm giờ với mục đích làm</w:t>
      </w:r>
    </w:p>
    <w:p w:rsidR="005C3C9B" w:rsidRPr="00927EF4" w:rsidRDefault="005C3C9B" w:rsidP="00862197">
      <w:pPr>
        <w:tabs>
          <w:tab w:val="left" w:pos="283"/>
          <w:tab w:val="left" w:pos="2835"/>
          <w:tab w:val="left" w:pos="5386"/>
          <w:tab w:val="left" w:pos="7937"/>
        </w:tabs>
        <w:ind w:firstLine="142"/>
        <w:rPr>
          <w:szCs w:val="24"/>
          <w:u w:val="single"/>
        </w:rPr>
      </w:pPr>
      <w:r w:rsidRPr="00927EF4">
        <w:rPr>
          <w:b/>
          <w:szCs w:val="24"/>
        </w:rPr>
        <w:tab/>
        <w:t>A.</w:t>
      </w:r>
      <w:r w:rsidRPr="00927EF4">
        <w:rPr>
          <w:szCs w:val="24"/>
        </w:rPr>
        <w:t xml:space="preserve"> tăng sai số của phép đo</w:t>
      </w:r>
      <w:r>
        <w:rPr>
          <w:szCs w:val="24"/>
        </w:rPr>
        <w:t>.</w:t>
      </w:r>
      <w:r w:rsidRPr="00927EF4">
        <w:rPr>
          <w:szCs w:val="24"/>
        </w:rPr>
        <w:t xml:space="preserve"> </w:t>
      </w:r>
      <w:r w:rsidRPr="00927EF4">
        <w:rPr>
          <w:b/>
          <w:szCs w:val="24"/>
        </w:rPr>
        <w:tab/>
        <w:t>B.</w:t>
      </w:r>
      <w:r w:rsidRPr="00927EF4">
        <w:rPr>
          <w:szCs w:val="24"/>
        </w:rPr>
        <w:t xml:space="preserve"> tăng số phép tính trung gian</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giảm sai số của phép đo</w:t>
      </w:r>
      <w:r>
        <w:rPr>
          <w:szCs w:val="24"/>
        </w:rPr>
        <w:t>.</w:t>
      </w:r>
      <w:r w:rsidRPr="00927EF4">
        <w:rPr>
          <w:szCs w:val="24"/>
        </w:rPr>
        <w:t xml:space="preserve"> </w:t>
      </w:r>
      <w:r w:rsidRPr="00927EF4">
        <w:rPr>
          <w:szCs w:val="24"/>
        </w:rPr>
        <w:tab/>
      </w:r>
      <w:r w:rsidRPr="00927EF4">
        <w:rPr>
          <w:b/>
          <w:szCs w:val="24"/>
        </w:rPr>
        <w:t xml:space="preserve">D. </w:t>
      </w:r>
      <w:r w:rsidRPr="00927EF4">
        <w:rPr>
          <w:szCs w:val="24"/>
        </w:rPr>
        <w:t>giảm số lần thực hiện thí nghiệ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2</w:t>
      </w:r>
      <w:r>
        <w:rPr>
          <w:b/>
          <w:szCs w:val="24"/>
        </w:rPr>
        <w:t>1:</w:t>
      </w:r>
      <w:r w:rsidRPr="00927EF4">
        <w:rPr>
          <w:szCs w:val="24"/>
        </w:rPr>
        <w:t xml:space="preserve"> Cảm ứng từ sinh ra trong lòng ống dây hình trụ khi có dòng điện với cường độ 5</w:t>
      </w:r>
      <w:r>
        <w:rPr>
          <w:szCs w:val="24"/>
        </w:rPr>
        <w:t xml:space="preserve"> </w:t>
      </w:r>
      <w:r w:rsidRPr="00927EF4">
        <w:rPr>
          <w:szCs w:val="24"/>
        </w:rPr>
        <w:t>A chạy qua là 2</w:t>
      </w:r>
      <w:r>
        <w:rPr>
          <w:szCs w:val="24"/>
        </w:rPr>
        <w:t xml:space="preserve"> </w:t>
      </w:r>
      <w:r w:rsidRPr="00927EF4">
        <w:rPr>
          <w:szCs w:val="24"/>
        </w:rPr>
        <w:t>mT. Khi cường độ dòng điện chạy trong ống dây có cường độ 8</w:t>
      </w:r>
      <w:r>
        <w:rPr>
          <w:szCs w:val="24"/>
        </w:rPr>
        <w:t xml:space="preserve"> </w:t>
      </w:r>
      <w:r w:rsidRPr="00927EF4">
        <w:rPr>
          <w:szCs w:val="24"/>
        </w:rPr>
        <w:t>A</w:t>
      </w:r>
      <w:r>
        <w:rPr>
          <w:szCs w:val="24"/>
        </w:rPr>
        <w:t xml:space="preserve"> </w:t>
      </w:r>
      <w:r w:rsidRPr="00927EF4">
        <w:rPr>
          <w:szCs w:val="24"/>
        </w:rPr>
        <w:t>thì cảm ứng từ trong lòng ống dây lúc này có độ lớn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0,78</w:t>
      </w:r>
      <w:r>
        <w:rPr>
          <w:szCs w:val="24"/>
        </w:rPr>
        <w:t xml:space="preserve"> </w:t>
      </w:r>
      <w:r w:rsidRPr="00927EF4">
        <w:rPr>
          <w:szCs w:val="24"/>
        </w:rPr>
        <w:t>mT</w:t>
      </w:r>
      <w:r>
        <w:rPr>
          <w:szCs w:val="24"/>
        </w:rPr>
        <w:t>.</w:t>
      </w:r>
      <w:r w:rsidRPr="00927EF4">
        <w:rPr>
          <w:szCs w:val="24"/>
        </w:rPr>
        <w:tab/>
      </w:r>
      <w:r w:rsidRPr="00927EF4">
        <w:rPr>
          <w:b/>
          <w:szCs w:val="24"/>
        </w:rPr>
        <w:t>B.</w:t>
      </w:r>
      <w:r w:rsidRPr="00927EF4">
        <w:rPr>
          <w:szCs w:val="24"/>
        </w:rPr>
        <w:t xml:space="preserve"> 5,12</w:t>
      </w:r>
      <w:r>
        <w:rPr>
          <w:szCs w:val="24"/>
        </w:rPr>
        <w:t xml:space="preserve"> </w:t>
      </w:r>
      <w:r w:rsidRPr="00927EF4">
        <w:rPr>
          <w:szCs w:val="24"/>
        </w:rPr>
        <w:t>mT</w:t>
      </w:r>
      <w:r>
        <w:rPr>
          <w:szCs w:val="24"/>
        </w:rPr>
        <w:t>.</w:t>
      </w:r>
      <w:r w:rsidRPr="00927EF4">
        <w:rPr>
          <w:szCs w:val="24"/>
        </w:rPr>
        <w:tab/>
      </w:r>
      <w:r w:rsidRPr="00927EF4">
        <w:rPr>
          <w:b/>
          <w:szCs w:val="24"/>
        </w:rPr>
        <w:t>C.</w:t>
      </w:r>
      <w:r w:rsidRPr="00927EF4">
        <w:rPr>
          <w:szCs w:val="24"/>
        </w:rPr>
        <w:t xml:space="preserve"> 3,2 mT</w:t>
      </w:r>
      <w:r>
        <w:rPr>
          <w:szCs w:val="24"/>
        </w:rPr>
        <w:t>.</w:t>
      </w:r>
      <w:r w:rsidRPr="00927EF4">
        <w:rPr>
          <w:szCs w:val="24"/>
        </w:rPr>
        <w:tab/>
      </w:r>
      <w:r w:rsidRPr="00927EF4">
        <w:rPr>
          <w:b/>
          <w:szCs w:val="24"/>
        </w:rPr>
        <w:t>D.</w:t>
      </w:r>
      <w:r w:rsidRPr="00927EF4">
        <w:rPr>
          <w:szCs w:val="24"/>
        </w:rPr>
        <w:t xml:space="preserve"> 1,25</w:t>
      </w:r>
      <w:r>
        <w:rPr>
          <w:szCs w:val="24"/>
        </w:rPr>
        <w:t xml:space="preserve"> </w:t>
      </w:r>
      <w:r w:rsidRPr="00927EF4">
        <w:rPr>
          <w:szCs w:val="24"/>
        </w:rPr>
        <w:t>mT</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lastRenderedPageBreak/>
        <w:t>Câu 2</w:t>
      </w:r>
      <w:r>
        <w:rPr>
          <w:b/>
          <w:szCs w:val="24"/>
        </w:rPr>
        <w:t>2:</w:t>
      </w:r>
      <w:r w:rsidRPr="00927EF4">
        <w:rPr>
          <w:szCs w:val="24"/>
        </w:rPr>
        <w:t xml:space="preserve"> Con lắc lò xo gồm lò xo có độ cứng </w:t>
      </w:r>
      <w:r w:rsidRPr="00FA3B5A">
        <w:rPr>
          <w:position w:val="-6"/>
        </w:rPr>
        <w:object w:dxaOrig="680" w:dyaOrig="279">
          <v:shape id="_x0000_i1909" type="#_x0000_t75" style="width:34.5pt;height:14.25pt" o:ole="">
            <v:imagedata r:id="rId1862" o:title=""/>
          </v:shape>
          <o:OLEObject Type="Embed" ProgID="Equation.DSMT4" ShapeID="_x0000_i1909" DrawAspect="Content" ObjectID="_1653894058" r:id="rId1863"/>
        </w:object>
      </w:r>
      <w:r w:rsidRPr="00927EF4">
        <w:rPr>
          <w:szCs w:val="24"/>
        </w:rPr>
        <w:t xml:space="preserve"> N/m và vật nhỏ khối lượng </w:t>
      </w:r>
      <w:r w:rsidRPr="00FA3B5A">
        <w:rPr>
          <w:position w:val="-6"/>
        </w:rPr>
        <w:object w:dxaOrig="260" w:dyaOrig="220">
          <v:shape id="_x0000_i1910" type="#_x0000_t75" style="width:12.75pt;height:11.25pt" o:ole="">
            <v:imagedata r:id="rId1864" o:title=""/>
          </v:shape>
          <o:OLEObject Type="Embed" ProgID="Equation.DSMT4" ShapeID="_x0000_i1910" DrawAspect="Content" ObjectID="_1653894059" r:id="rId1865"/>
        </w:object>
      </w:r>
      <w:r w:rsidRPr="00927EF4">
        <w:rPr>
          <w:szCs w:val="24"/>
        </w:rPr>
        <w:t xml:space="preserve"> đang dao động cưỡng bức dưới tác dụng của ngoại lực </w:t>
      </w:r>
      <w:r w:rsidRPr="00FA3B5A">
        <w:rPr>
          <w:position w:val="-14"/>
        </w:rPr>
        <w:object w:dxaOrig="1460" w:dyaOrig="400">
          <v:shape id="_x0000_i1911" type="#_x0000_t75" style="width:72.75pt;height:20.25pt" o:ole="">
            <v:imagedata r:id="rId1866" o:title=""/>
          </v:shape>
          <o:OLEObject Type="Embed" ProgID="Equation.DSMT4" ShapeID="_x0000_i1911" DrawAspect="Content" ObjectID="_1653894060" r:id="rId1867"/>
        </w:object>
      </w:r>
      <w:r w:rsidRPr="00927EF4">
        <w:rPr>
          <w:szCs w:val="24"/>
        </w:rPr>
        <w:t xml:space="preserve"> N (</w:t>
      </w:r>
      <w:r w:rsidRPr="00FA3B5A">
        <w:rPr>
          <w:position w:val="-6"/>
        </w:rPr>
        <w:object w:dxaOrig="139" w:dyaOrig="240">
          <v:shape id="_x0000_i1912" type="#_x0000_t75" style="width:6.75pt;height:12pt" o:ole="">
            <v:imagedata r:id="rId1868" o:title=""/>
          </v:shape>
          <o:OLEObject Type="Embed" ProgID="Equation.DSMT4" ShapeID="_x0000_i1912" DrawAspect="Content" ObjectID="_1653894061" r:id="rId1869"/>
        </w:object>
      </w:r>
      <w:r w:rsidRPr="00927EF4">
        <w:rPr>
          <w:szCs w:val="24"/>
        </w:rPr>
        <w:t xml:space="preserve"> tính bằng giây). Biết hệ đang xảy ra hiện tượng cộng hưởng. Giá trị của </w:t>
      </w:r>
      <w:r w:rsidRPr="00FA3B5A">
        <w:rPr>
          <w:position w:val="-6"/>
        </w:rPr>
        <w:object w:dxaOrig="260" w:dyaOrig="220">
          <v:shape id="_x0000_i1913" type="#_x0000_t75" style="width:12.75pt;height:11.25pt" o:ole="">
            <v:imagedata r:id="rId1870" o:title=""/>
          </v:shape>
          <o:OLEObject Type="Embed" ProgID="Equation.DSMT4" ShapeID="_x0000_i1913" DrawAspect="Content" ObjectID="_1653894062" r:id="rId1871"/>
        </w:object>
      </w:r>
      <w:r w:rsidRPr="00927EF4">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A. </w:t>
      </w:r>
      <w:r w:rsidRPr="00927EF4">
        <w:rPr>
          <w:szCs w:val="24"/>
        </w:rPr>
        <w:t>500</w:t>
      </w:r>
      <w:r>
        <w:rPr>
          <w:szCs w:val="24"/>
        </w:rPr>
        <w:t xml:space="preserve"> </w:t>
      </w:r>
      <w:r w:rsidRPr="00927EF4">
        <w:rPr>
          <w:szCs w:val="24"/>
        </w:rPr>
        <w:t>g</w:t>
      </w:r>
      <w:r>
        <w:rPr>
          <w:szCs w:val="24"/>
        </w:rPr>
        <w:t>.</w:t>
      </w:r>
      <w:r w:rsidRPr="00927EF4">
        <w:rPr>
          <w:szCs w:val="24"/>
        </w:rPr>
        <w:tab/>
      </w:r>
      <w:r w:rsidRPr="00927EF4">
        <w:rPr>
          <w:b/>
          <w:szCs w:val="24"/>
        </w:rPr>
        <w:t>B.</w:t>
      </w:r>
      <w:r w:rsidRPr="00927EF4">
        <w:rPr>
          <w:szCs w:val="24"/>
        </w:rPr>
        <w:t xml:space="preserve"> 125</w:t>
      </w:r>
      <w:r>
        <w:rPr>
          <w:szCs w:val="24"/>
        </w:rPr>
        <w:t xml:space="preserve"> </w:t>
      </w:r>
      <w:r w:rsidRPr="00927EF4">
        <w:rPr>
          <w:szCs w:val="24"/>
        </w:rPr>
        <w:t>g</w:t>
      </w:r>
      <w:r>
        <w:rPr>
          <w:szCs w:val="24"/>
        </w:rPr>
        <w:t>.</w:t>
      </w:r>
      <w:r w:rsidRPr="00927EF4">
        <w:rPr>
          <w:szCs w:val="24"/>
        </w:rPr>
        <w:tab/>
      </w:r>
      <w:r w:rsidRPr="00927EF4">
        <w:rPr>
          <w:b/>
          <w:szCs w:val="24"/>
        </w:rPr>
        <w:t>C.</w:t>
      </w:r>
      <w:r w:rsidRPr="00927EF4">
        <w:rPr>
          <w:szCs w:val="24"/>
        </w:rPr>
        <w:t xml:space="preserve"> 200</w:t>
      </w:r>
      <w:r>
        <w:rPr>
          <w:szCs w:val="24"/>
        </w:rPr>
        <w:t xml:space="preserve"> </w:t>
      </w:r>
      <w:r w:rsidRPr="00927EF4">
        <w:rPr>
          <w:szCs w:val="24"/>
        </w:rPr>
        <w:t>g</w:t>
      </w:r>
      <w:r>
        <w:rPr>
          <w:szCs w:val="24"/>
        </w:rPr>
        <w:t>.</w:t>
      </w:r>
      <w:r w:rsidRPr="00927EF4">
        <w:rPr>
          <w:szCs w:val="24"/>
        </w:rPr>
        <w:tab/>
      </w:r>
      <w:r w:rsidRPr="00927EF4">
        <w:rPr>
          <w:b/>
          <w:szCs w:val="24"/>
        </w:rPr>
        <w:t>D.</w:t>
      </w:r>
      <w:r w:rsidRPr="00927EF4">
        <w:rPr>
          <w:szCs w:val="24"/>
        </w:rPr>
        <w:t xml:space="preserve"> 250</w:t>
      </w:r>
      <w:r>
        <w:rPr>
          <w:szCs w:val="24"/>
        </w:rPr>
        <w:t xml:space="preserve"> </w:t>
      </w:r>
      <w:r w:rsidRPr="00927EF4">
        <w:rPr>
          <w:szCs w:val="24"/>
        </w:rPr>
        <w:t>g</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3:</w:t>
      </w:r>
      <w:r w:rsidRPr="00927EF4">
        <w:rPr>
          <w:szCs w:val="24"/>
        </w:rPr>
        <w:t xml:space="preserve"> Một con lắc lò xo treo thắng đứng đang dao động điều hòa. Biết rằng, trong một chu k</w:t>
      </w:r>
      <w:r>
        <w:rPr>
          <w:szCs w:val="24"/>
        </w:rPr>
        <w:t>ì</w:t>
      </w:r>
      <w:r w:rsidRPr="00927EF4">
        <w:rPr>
          <w:szCs w:val="24"/>
        </w:rPr>
        <w:t xml:space="preserve"> dao động, thời gian lò xo bị dãn dài gấp 3 lần thời gian lò xo bị nén. Gọi lực đàn hồi của lò xo khi bị dãn và bị nén mạnh nhất có độ lớn tương ứng là </w:t>
      </w:r>
      <w:r w:rsidRPr="00FA3B5A">
        <w:rPr>
          <w:position w:val="-12"/>
        </w:rPr>
        <w:object w:dxaOrig="260" w:dyaOrig="360">
          <v:shape id="_x0000_i1914" type="#_x0000_t75" style="width:12.75pt;height:18pt" o:ole="">
            <v:imagedata r:id="rId1872" o:title=""/>
          </v:shape>
          <o:OLEObject Type="Embed" ProgID="Equation.DSMT4" ShapeID="_x0000_i1914" DrawAspect="Content" ObjectID="_1653894063" r:id="rId1873"/>
        </w:object>
      </w:r>
      <w:r w:rsidRPr="00927EF4">
        <w:rPr>
          <w:szCs w:val="24"/>
        </w:rPr>
        <w:t xml:space="preserve"> và </w:t>
      </w:r>
      <w:r w:rsidRPr="00FA3B5A">
        <w:rPr>
          <w:position w:val="-12"/>
        </w:rPr>
        <w:object w:dxaOrig="279" w:dyaOrig="360">
          <v:shape id="_x0000_i1915" type="#_x0000_t75" style="width:14.25pt;height:18pt" o:ole="">
            <v:imagedata r:id="rId1874" o:title=""/>
          </v:shape>
          <o:OLEObject Type="Embed" ProgID="Equation.DSMT4" ShapeID="_x0000_i1915" DrawAspect="Content" ObjectID="_1653894064" r:id="rId1875"/>
        </w:object>
      </w:r>
      <w:r w:rsidRPr="00927EF4">
        <w:rPr>
          <w:szCs w:val="24"/>
        </w:rPr>
        <w:t xml:space="preserve">. Tỉ số </w:t>
      </w:r>
      <w:r w:rsidRPr="00FA3B5A">
        <w:rPr>
          <w:position w:val="-30"/>
        </w:rPr>
        <w:object w:dxaOrig="340" w:dyaOrig="680">
          <v:shape id="_x0000_i1916" type="#_x0000_t75" style="width:16.5pt;height:34.5pt" o:ole="">
            <v:imagedata r:id="rId1876" o:title=""/>
          </v:shape>
          <o:OLEObject Type="Embed" ProgID="Equation.DSMT4" ShapeID="_x0000_i1916" DrawAspect="Content" ObjectID="_1653894065" r:id="rId1877"/>
        </w:object>
      </w:r>
      <w:r w:rsidRPr="00927EF4">
        <w:rPr>
          <w:szCs w:val="24"/>
        </w:rPr>
        <w:t xml:space="preserve"> có giá trị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33,97</w:t>
      </w:r>
      <w:r>
        <w:rPr>
          <w:szCs w:val="24"/>
        </w:rPr>
        <w:t>.</w:t>
      </w:r>
      <w:r w:rsidRPr="00927EF4">
        <w:rPr>
          <w:szCs w:val="24"/>
        </w:rPr>
        <w:tab/>
      </w:r>
      <w:r w:rsidRPr="00927EF4">
        <w:rPr>
          <w:b/>
          <w:szCs w:val="24"/>
        </w:rPr>
        <w:t>B.</w:t>
      </w:r>
      <w:r w:rsidRPr="00927EF4">
        <w:rPr>
          <w:szCs w:val="24"/>
        </w:rPr>
        <w:t xml:space="preserve"> 13,93</w:t>
      </w:r>
      <w:r>
        <w:rPr>
          <w:szCs w:val="24"/>
        </w:rPr>
        <w:t>.</w:t>
      </w:r>
      <w:r w:rsidRPr="00927EF4">
        <w:rPr>
          <w:szCs w:val="24"/>
        </w:rPr>
        <w:tab/>
      </w:r>
      <w:r w:rsidRPr="00927EF4">
        <w:rPr>
          <w:b/>
          <w:szCs w:val="24"/>
        </w:rPr>
        <w:t>C.</w:t>
      </w:r>
      <w:r w:rsidRPr="00927EF4">
        <w:rPr>
          <w:szCs w:val="24"/>
        </w:rPr>
        <w:t xml:space="preserve"> 3</w:t>
      </w:r>
      <w:r>
        <w:rPr>
          <w:szCs w:val="24"/>
        </w:rPr>
        <w:t>.</w:t>
      </w:r>
      <w:r w:rsidRPr="00927EF4">
        <w:rPr>
          <w:szCs w:val="24"/>
        </w:rPr>
        <w:tab/>
      </w:r>
      <w:r w:rsidRPr="00927EF4">
        <w:rPr>
          <w:b/>
          <w:szCs w:val="24"/>
        </w:rPr>
        <w:t>D.</w:t>
      </w:r>
      <w:r w:rsidRPr="00927EF4">
        <w:rPr>
          <w:szCs w:val="24"/>
        </w:rPr>
        <w:t xml:space="preserve"> 5,83</w:t>
      </w:r>
      <w:r>
        <w:rPr>
          <w:szCs w:val="24"/>
        </w:rPr>
        <w:t>.</w:t>
      </w:r>
    </w:p>
    <w:p w:rsidR="005C3C9B" w:rsidRPr="0083268E" w:rsidRDefault="005C3C9B" w:rsidP="00862197">
      <w:pPr>
        <w:tabs>
          <w:tab w:val="left" w:pos="283"/>
          <w:tab w:val="left" w:pos="2835"/>
          <w:tab w:val="left" w:pos="5386"/>
          <w:tab w:val="left" w:pos="7937"/>
        </w:tabs>
        <w:ind w:firstLine="142"/>
        <w:rPr>
          <w:szCs w:val="24"/>
        </w:rPr>
      </w:pPr>
      <w:r w:rsidRPr="003705A2">
        <w:rPr>
          <w:b/>
          <w:szCs w:val="24"/>
        </w:rPr>
        <w:t>Câu 2</w:t>
      </w:r>
      <w:r>
        <w:rPr>
          <w:b/>
          <w:szCs w:val="24"/>
        </w:rPr>
        <w:t xml:space="preserve">4: </w:t>
      </w:r>
      <w:r>
        <w:rPr>
          <w:szCs w:val="24"/>
        </w:rPr>
        <w:t xml:space="preserve">Hạt nhân </w:t>
      </w:r>
      <w:r w:rsidRPr="005A4A40">
        <w:rPr>
          <w:position w:val="-4"/>
          <w:szCs w:val="24"/>
        </w:rPr>
        <w:object w:dxaOrig="279" w:dyaOrig="260">
          <v:shape id="_x0000_i1917" type="#_x0000_t75" style="width:14.25pt;height:12.75pt" o:ole="">
            <v:imagedata r:id="rId1878" o:title=""/>
          </v:shape>
          <o:OLEObject Type="Embed" ProgID="Equation.DSMT4" ShapeID="_x0000_i1917" DrawAspect="Content" ObjectID="_1653894066" r:id="rId1879"/>
        </w:object>
      </w:r>
      <w:r>
        <w:rPr>
          <w:szCs w:val="24"/>
        </w:rPr>
        <w:t xml:space="preserve"> phóng xạ </w:t>
      </w:r>
      <w:r w:rsidRPr="00E564BE">
        <w:rPr>
          <w:position w:val="-6"/>
          <w:szCs w:val="24"/>
        </w:rPr>
        <w:object w:dxaOrig="240" w:dyaOrig="220">
          <v:shape id="_x0000_i1918" type="#_x0000_t75" style="width:12pt;height:11.25pt" o:ole="">
            <v:imagedata r:id="rId1880" o:title=""/>
          </v:shape>
          <o:OLEObject Type="Embed" ProgID="Equation.DSMT4" ShapeID="_x0000_i1918" DrawAspect="Content" ObjectID="_1653894067" r:id="rId1881"/>
        </w:object>
      </w:r>
      <w:r>
        <w:rPr>
          <w:szCs w:val="24"/>
        </w:rPr>
        <w:t xml:space="preserve"> biến đổi thành hạt nhân </w:t>
      </w:r>
      <w:r w:rsidRPr="00E564BE">
        <w:rPr>
          <w:position w:val="-4"/>
          <w:szCs w:val="24"/>
        </w:rPr>
        <w:object w:dxaOrig="220" w:dyaOrig="260">
          <v:shape id="_x0000_i1919" type="#_x0000_t75" style="width:11.25pt;height:12.75pt" o:ole="">
            <v:imagedata r:id="rId1882" o:title=""/>
          </v:shape>
          <o:OLEObject Type="Embed" ProgID="Equation.DSMT4" ShapeID="_x0000_i1919" DrawAspect="Content" ObjectID="_1653894068" r:id="rId1883"/>
        </w:object>
      </w:r>
      <w:r>
        <w:rPr>
          <w:szCs w:val="24"/>
        </w:rPr>
        <w:t xml:space="preserve">. Biết khối lượng các hạt nhân lần lượt là </w:t>
      </w:r>
      <w:r w:rsidRPr="00E564BE">
        <w:rPr>
          <w:position w:val="-12"/>
          <w:szCs w:val="24"/>
        </w:rPr>
        <w:object w:dxaOrig="360" w:dyaOrig="360">
          <v:shape id="_x0000_i1920" type="#_x0000_t75" style="width:18pt;height:18pt" o:ole="">
            <v:imagedata r:id="rId1884" o:title=""/>
          </v:shape>
          <o:OLEObject Type="Embed" ProgID="Equation.DSMT4" ShapeID="_x0000_i1920" DrawAspect="Content" ObjectID="_1653894069" r:id="rId1885"/>
        </w:object>
      </w:r>
      <w:r>
        <w:rPr>
          <w:szCs w:val="24"/>
        </w:rPr>
        <w:t xml:space="preserve">, </w:t>
      </w:r>
      <w:r w:rsidRPr="00E564BE">
        <w:rPr>
          <w:position w:val="-12"/>
          <w:szCs w:val="24"/>
        </w:rPr>
        <w:object w:dxaOrig="340" w:dyaOrig="360">
          <v:shape id="_x0000_i1921" type="#_x0000_t75" style="width:16.5pt;height:18pt" o:ole="">
            <v:imagedata r:id="rId1886" o:title=""/>
          </v:shape>
          <o:OLEObject Type="Embed" ProgID="Equation.DSMT4" ShapeID="_x0000_i1921" DrawAspect="Content" ObjectID="_1653894070" r:id="rId1887"/>
        </w:object>
      </w:r>
      <w:r>
        <w:rPr>
          <w:szCs w:val="24"/>
        </w:rPr>
        <w:t xml:space="preserve"> và </w:t>
      </w:r>
      <w:r w:rsidRPr="00E564BE">
        <w:rPr>
          <w:position w:val="-12"/>
          <w:szCs w:val="24"/>
        </w:rPr>
        <w:object w:dxaOrig="340" w:dyaOrig="360">
          <v:shape id="_x0000_i1922" type="#_x0000_t75" style="width:16.5pt;height:18pt" o:ole="">
            <v:imagedata r:id="rId1888" o:title=""/>
          </v:shape>
          <o:OLEObject Type="Embed" ProgID="Equation.DSMT4" ShapeID="_x0000_i1922" DrawAspect="Content" ObjectID="_1653894071" r:id="rId1889"/>
        </w:object>
      </w:r>
      <w:r>
        <w:rPr>
          <w:szCs w:val="24"/>
        </w:rPr>
        <w:t xml:space="preserve">; hạt nhân </w:t>
      </w:r>
      <w:r w:rsidRPr="00E564BE">
        <w:rPr>
          <w:position w:val="-6"/>
          <w:szCs w:val="24"/>
        </w:rPr>
        <w:object w:dxaOrig="240" w:dyaOrig="220">
          <v:shape id="_x0000_i1923" type="#_x0000_t75" style="width:12pt;height:11.25pt" o:ole="">
            <v:imagedata r:id="rId1890" o:title=""/>
          </v:shape>
          <o:OLEObject Type="Embed" ProgID="Equation.DSMT4" ShapeID="_x0000_i1923" DrawAspect="Content" ObjectID="_1653894072" r:id="rId1891"/>
        </w:object>
      </w:r>
      <w:r>
        <w:rPr>
          <w:szCs w:val="24"/>
        </w:rPr>
        <w:t xml:space="preserve"> bay ra với vận tốc </w:t>
      </w:r>
      <w:r w:rsidRPr="00E564BE">
        <w:rPr>
          <w:position w:val="-6"/>
          <w:szCs w:val="24"/>
        </w:rPr>
        <w:object w:dxaOrig="180" w:dyaOrig="220">
          <v:shape id="_x0000_i1924" type="#_x0000_t75" style="width:9pt;height:11.25pt" o:ole="">
            <v:imagedata r:id="rId1892" o:title=""/>
          </v:shape>
          <o:OLEObject Type="Embed" ProgID="Equation.DSMT4" ShapeID="_x0000_i1924" DrawAspect="Content" ObjectID="_1653894073" r:id="rId1893"/>
        </w:object>
      </w:r>
      <w:r>
        <w:rPr>
          <w:szCs w:val="24"/>
        </w:rPr>
        <w:t xml:space="preserve">. Tốc độ của hạt nhân </w:t>
      </w:r>
      <w:r w:rsidRPr="00E564BE">
        <w:rPr>
          <w:position w:val="-4"/>
          <w:szCs w:val="24"/>
        </w:rPr>
        <w:object w:dxaOrig="220" w:dyaOrig="260">
          <v:shape id="_x0000_i1925" type="#_x0000_t75" style="width:11.25pt;height:12.75pt" o:ole="">
            <v:imagedata r:id="rId1894" o:title=""/>
          </v:shape>
          <o:OLEObject Type="Embed" ProgID="Equation.DSMT4" ShapeID="_x0000_i1925" DrawAspect="Content" ObjectID="_1653894074" r:id="rId1895"/>
        </w:object>
      </w:r>
      <w:r>
        <w:rPr>
          <w:szCs w:val="24"/>
        </w:rPr>
        <w:t xml:space="preserve"> bằng</w:t>
      </w:r>
    </w:p>
    <w:p w:rsidR="005C3C9B" w:rsidRDefault="005C3C9B" w:rsidP="00862197">
      <w:pPr>
        <w:tabs>
          <w:tab w:val="left" w:pos="283"/>
          <w:tab w:val="left" w:pos="2835"/>
          <w:tab w:val="left" w:pos="5386"/>
          <w:tab w:val="left" w:pos="7937"/>
        </w:tabs>
        <w:ind w:firstLine="142"/>
      </w:pPr>
      <w:r w:rsidRPr="003705A2">
        <w:rPr>
          <w:b/>
          <w:szCs w:val="24"/>
        </w:rPr>
        <w:tab/>
        <w:t>A.</w:t>
      </w:r>
      <w:r w:rsidRPr="003705A2">
        <w:rPr>
          <w:szCs w:val="24"/>
        </w:rPr>
        <w:t xml:space="preserve"> </w:t>
      </w:r>
      <w:r w:rsidRPr="00E564BE">
        <w:rPr>
          <w:position w:val="-6"/>
          <w:szCs w:val="24"/>
        </w:rPr>
        <w:object w:dxaOrig="180" w:dyaOrig="220">
          <v:shape id="_x0000_i1926" type="#_x0000_t75" style="width:9pt;height:11.25pt" o:ole="">
            <v:imagedata r:id="rId1896" o:title=""/>
          </v:shape>
          <o:OLEObject Type="Embed" ProgID="Equation.DSMT4" ShapeID="_x0000_i1926" DrawAspect="Content" ObjectID="_1653894075" r:id="rId1897"/>
        </w:object>
      </w:r>
      <w:r>
        <w:rPr>
          <w:szCs w:val="24"/>
        </w:rPr>
        <w:t>.</w:t>
      </w:r>
      <w:r>
        <w:rPr>
          <w:szCs w:val="24"/>
        </w:rPr>
        <w:tab/>
      </w:r>
      <w:r w:rsidRPr="003705A2">
        <w:rPr>
          <w:b/>
          <w:szCs w:val="24"/>
        </w:rPr>
        <w:t>B.</w:t>
      </w:r>
      <w:r w:rsidRPr="003705A2">
        <w:rPr>
          <w:szCs w:val="24"/>
        </w:rPr>
        <w:t xml:space="preserve"> </w:t>
      </w:r>
      <w:r w:rsidRPr="00E564BE">
        <w:rPr>
          <w:position w:val="-30"/>
          <w:szCs w:val="24"/>
        </w:rPr>
        <w:object w:dxaOrig="560" w:dyaOrig="680">
          <v:shape id="_x0000_i1927" type="#_x0000_t75" style="width:27.75pt;height:34.5pt" o:ole="">
            <v:imagedata r:id="rId1898" o:title=""/>
          </v:shape>
          <o:OLEObject Type="Embed" ProgID="Equation.DSMT4" ShapeID="_x0000_i1927" DrawAspect="Content" ObjectID="_1653894076" r:id="rId1899"/>
        </w:object>
      </w:r>
      <w:r>
        <w:rPr>
          <w:szCs w:val="24"/>
        </w:rPr>
        <w:t>.</w:t>
      </w:r>
      <w:r>
        <w:rPr>
          <w:szCs w:val="24"/>
        </w:rPr>
        <w:tab/>
      </w:r>
      <w:r w:rsidRPr="003705A2">
        <w:rPr>
          <w:b/>
          <w:szCs w:val="24"/>
        </w:rPr>
        <w:t>C.</w:t>
      </w:r>
      <w:r w:rsidRPr="003705A2">
        <w:rPr>
          <w:szCs w:val="24"/>
        </w:rPr>
        <w:t xml:space="preserve"> </w:t>
      </w:r>
      <w:r w:rsidRPr="00431187">
        <w:rPr>
          <w:position w:val="-30"/>
        </w:rPr>
        <w:object w:dxaOrig="540" w:dyaOrig="680">
          <v:shape id="_x0000_i1928" type="#_x0000_t75" style="width:27pt;height:34.5pt" o:ole="">
            <v:imagedata r:id="rId1900" o:title=""/>
          </v:shape>
          <o:OLEObject Type="Embed" ProgID="Equation.DSMT4" ShapeID="_x0000_i1928" DrawAspect="Content" ObjectID="_1653894077" r:id="rId1901"/>
        </w:object>
      </w:r>
      <w:r w:rsidRPr="003705A2">
        <w:rPr>
          <w:szCs w:val="24"/>
        </w:rPr>
        <w:t>.</w:t>
      </w:r>
      <w:r>
        <w:rPr>
          <w:szCs w:val="24"/>
        </w:rPr>
        <w:tab/>
      </w:r>
      <w:r w:rsidRPr="003705A2">
        <w:rPr>
          <w:b/>
          <w:szCs w:val="24"/>
        </w:rPr>
        <w:t>D.</w:t>
      </w:r>
      <w:r w:rsidRPr="003705A2">
        <w:rPr>
          <w:szCs w:val="24"/>
        </w:rPr>
        <w:t xml:space="preserve"> </w:t>
      </w:r>
      <w:r w:rsidRPr="00431187">
        <w:rPr>
          <w:position w:val="-30"/>
        </w:rPr>
        <w:object w:dxaOrig="540" w:dyaOrig="680">
          <v:shape id="_x0000_i1929" type="#_x0000_t75" style="width:27pt;height:34.5pt" o:ole="">
            <v:imagedata r:id="rId1902" o:title=""/>
          </v:shape>
          <o:OLEObject Type="Embed" ProgID="Equation.DSMT4" ShapeID="_x0000_i1929" DrawAspect="Content" ObjectID="_1653894078" r:id="rId1903"/>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2</w:t>
      </w:r>
      <w:r>
        <w:rPr>
          <w:b/>
          <w:szCs w:val="24"/>
        </w:rPr>
        <w:t>5:</w:t>
      </w:r>
      <w:r w:rsidRPr="00927EF4">
        <w:rPr>
          <w:szCs w:val="24"/>
        </w:rPr>
        <w:t xml:space="preserve"> Biết giới hạn quang điện của nhôm là 0,36 µm. Lấy</w:t>
      </w:r>
      <w:r w:rsidRPr="00927EF4">
        <w:rPr>
          <w:b/>
          <w:szCs w:val="24"/>
        </w:rPr>
        <w:t xml:space="preserve"> </w:t>
      </w:r>
      <w:r w:rsidRPr="0083268E">
        <w:rPr>
          <w:bCs/>
          <w:szCs w:val="24"/>
        </w:rPr>
        <w:t>hằng số P – lăng</w:t>
      </w:r>
      <w:r>
        <w:rPr>
          <w:b/>
          <w:szCs w:val="24"/>
        </w:rPr>
        <w:t xml:space="preserve"> </w:t>
      </w:r>
      <w:r w:rsidRPr="00FA3B5A">
        <w:rPr>
          <w:position w:val="-10"/>
        </w:rPr>
        <w:object w:dxaOrig="1520" w:dyaOrig="360">
          <v:shape id="_x0000_i1930" type="#_x0000_t75" style="width:76.5pt;height:18pt" o:ole="">
            <v:imagedata r:id="rId1904" o:title=""/>
          </v:shape>
          <o:OLEObject Type="Embed" ProgID="Equation.DSMT4" ShapeID="_x0000_i1930" DrawAspect="Content" ObjectID="_1653894079" r:id="rId1905"/>
        </w:object>
      </w:r>
      <w:r w:rsidRPr="00927EF4">
        <w:rPr>
          <w:szCs w:val="24"/>
        </w:rPr>
        <w:t>Js</w:t>
      </w:r>
      <w:r w:rsidRPr="00CE1068">
        <w:rPr>
          <w:bCs/>
          <w:szCs w:val="24"/>
        </w:rPr>
        <w:t>,</w:t>
      </w:r>
      <w:r>
        <w:rPr>
          <w:b/>
          <w:szCs w:val="24"/>
        </w:rPr>
        <w:t xml:space="preserve"> </w:t>
      </w:r>
      <w:r w:rsidRPr="0083268E">
        <w:rPr>
          <w:bCs/>
          <w:szCs w:val="24"/>
        </w:rPr>
        <w:t>vận tốc của ánh sáng trong chân không</w:t>
      </w:r>
      <w:r w:rsidRPr="00927EF4">
        <w:rPr>
          <w:b/>
          <w:szCs w:val="24"/>
        </w:rPr>
        <w:t xml:space="preserve"> </w:t>
      </w:r>
      <w:r w:rsidRPr="00FA3B5A">
        <w:rPr>
          <w:position w:val="-6"/>
        </w:rPr>
        <w:object w:dxaOrig="900" w:dyaOrig="320">
          <v:shape id="_x0000_i1931" type="#_x0000_t75" style="width:45pt;height:15.75pt" o:ole="">
            <v:imagedata r:id="rId1906" o:title=""/>
          </v:shape>
          <o:OLEObject Type="Embed" ProgID="Equation.DSMT4" ShapeID="_x0000_i1931" DrawAspect="Content" ObjectID="_1653894080" r:id="rId1907"/>
        </w:object>
      </w:r>
      <w:r w:rsidRPr="00927EF4">
        <w:rPr>
          <w:szCs w:val="24"/>
        </w:rPr>
        <w:t>m/s</w:t>
      </w:r>
      <w:r w:rsidRPr="004A0B89">
        <w:rPr>
          <w:bCs/>
          <w:szCs w:val="24"/>
        </w:rPr>
        <w:t>,</w:t>
      </w:r>
      <w:r w:rsidRPr="00927EF4">
        <w:rPr>
          <w:b/>
          <w:szCs w:val="24"/>
        </w:rPr>
        <w:t xml:space="preserve"> </w:t>
      </w:r>
      <w:r w:rsidRPr="00FA3B5A">
        <w:rPr>
          <w:position w:val="-10"/>
        </w:rPr>
        <w:object w:dxaOrig="1219" w:dyaOrig="360">
          <v:shape id="_x0000_i1932" type="#_x0000_t75" style="width:60.75pt;height:18pt" o:ole="">
            <v:imagedata r:id="rId1908" o:title=""/>
          </v:shape>
          <o:OLEObject Type="Embed" ProgID="Equation.DSMT4" ShapeID="_x0000_i1932" DrawAspect="Content" ObjectID="_1653894081" r:id="rId1909"/>
        </w:object>
      </w:r>
      <w:r w:rsidRPr="00927EF4">
        <w:rPr>
          <w:szCs w:val="24"/>
        </w:rPr>
        <w:t>C</w:t>
      </w:r>
      <w:r w:rsidRPr="00CE1068">
        <w:rPr>
          <w:bCs/>
          <w:szCs w:val="24"/>
        </w:rPr>
        <w:t>.</w:t>
      </w:r>
      <w:r w:rsidRPr="00927EF4">
        <w:rPr>
          <w:szCs w:val="24"/>
        </w:rPr>
        <w:t xml:space="preserve"> Công thoát electron ra khỏi bề mặt của nhôm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10"/>
        </w:rPr>
        <w:object w:dxaOrig="1020" w:dyaOrig="360">
          <v:shape id="_x0000_i1933" type="#_x0000_t75" style="width:51pt;height:18pt" o:ole="">
            <v:imagedata r:id="rId1910" o:title=""/>
          </v:shape>
          <o:OLEObject Type="Embed" ProgID="Equation.DSMT4" ShapeID="_x0000_i1933" DrawAspect="Content" ObjectID="_1653894082" r:id="rId1911"/>
        </w:object>
      </w:r>
      <w:r w:rsidRPr="00927EF4">
        <w:rPr>
          <w:szCs w:val="24"/>
        </w:rPr>
        <w:t>eV</w:t>
      </w:r>
      <w:r>
        <w:rPr>
          <w:szCs w:val="24"/>
        </w:rPr>
        <w:t>.</w:t>
      </w:r>
      <w:r w:rsidRPr="00927EF4">
        <w:rPr>
          <w:szCs w:val="24"/>
        </w:rPr>
        <w:tab/>
      </w:r>
      <w:r w:rsidRPr="00927EF4">
        <w:rPr>
          <w:b/>
          <w:szCs w:val="24"/>
        </w:rPr>
        <w:t>B.</w:t>
      </w:r>
      <w:r w:rsidRPr="00927EF4">
        <w:rPr>
          <w:szCs w:val="24"/>
        </w:rPr>
        <w:t xml:space="preserve"> </w:t>
      </w:r>
      <w:r w:rsidRPr="00FA3B5A">
        <w:rPr>
          <w:position w:val="-10"/>
        </w:rPr>
        <w:object w:dxaOrig="1040" w:dyaOrig="360">
          <v:shape id="_x0000_i1934" type="#_x0000_t75" style="width:51.75pt;height:18pt" o:ole="">
            <v:imagedata r:id="rId1912" o:title=""/>
          </v:shape>
          <o:OLEObject Type="Embed" ProgID="Equation.DSMT4" ShapeID="_x0000_i1934" DrawAspect="Content" ObjectID="_1653894083" r:id="rId1913"/>
        </w:object>
      </w:r>
      <w:r w:rsidRPr="00927EF4">
        <w:rPr>
          <w:szCs w:val="24"/>
        </w:rPr>
        <w:t xml:space="preserve"> J</w:t>
      </w:r>
      <w:r>
        <w:rPr>
          <w:szCs w:val="24"/>
        </w:rPr>
        <w:t>.</w:t>
      </w:r>
      <w:r w:rsidRPr="00927EF4">
        <w:rPr>
          <w:b/>
          <w:szCs w:val="24"/>
        </w:rPr>
        <w:tab/>
        <w:t>C.</w:t>
      </w:r>
      <w:r w:rsidRPr="00927EF4">
        <w:rPr>
          <w:szCs w:val="24"/>
        </w:rPr>
        <w:t xml:space="preserve"> 3,45 eV</w:t>
      </w:r>
      <w:r>
        <w:rPr>
          <w:szCs w:val="24"/>
        </w:rPr>
        <w:t>.</w:t>
      </w:r>
      <w:r w:rsidRPr="00927EF4">
        <w:rPr>
          <w:szCs w:val="24"/>
        </w:rPr>
        <w:tab/>
      </w:r>
      <w:r w:rsidRPr="00927EF4">
        <w:rPr>
          <w:b/>
          <w:szCs w:val="24"/>
        </w:rPr>
        <w:t>D.</w:t>
      </w:r>
      <w:r w:rsidRPr="00927EF4">
        <w:rPr>
          <w:szCs w:val="24"/>
        </w:rPr>
        <w:t xml:space="preserve"> 5,52 J</w:t>
      </w:r>
      <w:r>
        <w:rPr>
          <w:szCs w:val="24"/>
        </w:rPr>
        <w:t>.</w:t>
      </w:r>
    </w:p>
    <w:p w:rsidR="005C3C9B" w:rsidRPr="009C5E74" w:rsidRDefault="005C3C9B" w:rsidP="00862197">
      <w:pPr>
        <w:tabs>
          <w:tab w:val="left" w:pos="283"/>
          <w:tab w:val="left" w:pos="2835"/>
          <w:tab w:val="left" w:pos="5386"/>
          <w:tab w:val="left" w:pos="7937"/>
        </w:tabs>
        <w:ind w:firstLine="142"/>
        <w:rPr>
          <w:szCs w:val="24"/>
        </w:rPr>
      </w:pPr>
      <w:r w:rsidRPr="009C5E74">
        <w:rPr>
          <w:b/>
          <w:szCs w:val="24"/>
        </w:rPr>
        <w:t xml:space="preserve">Câu </w:t>
      </w:r>
      <w:r>
        <w:rPr>
          <w:b/>
          <w:szCs w:val="24"/>
        </w:rPr>
        <w:t>26</w:t>
      </w:r>
      <w:r w:rsidRPr="009C5E74">
        <w:rPr>
          <w:b/>
          <w:szCs w:val="24"/>
        </w:rPr>
        <w:t>:</w:t>
      </w:r>
      <w:r w:rsidRPr="009C5E74">
        <w:rPr>
          <w:szCs w:val="24"/>
        </w:rPr>
        <w:t xml:space="preserve"> </w:t>
      </w:r>
      <w:r>
        <w:rPr>
          <w:szCs w:val="24"/>
        </w:rPr>
        <w:t>Nếu tăng tần số của dòng điện chạy qua cuộn cảm thuần lên gấp đôi thì cảm kháng của cuộn cảm sẽ</w:t>
      </w:r>
    </w:p>
    <w:p w:rsidR="005C3C9B" w:rsidRDefault="005C3C9B" w:rsidP="00862197">
      <w:pPr>
        <w:tabs>
          <w:tab w:val="left" w:pos="283"/>
          <w:tab w:val="left" w:pos="2835"/>
          <w:tab w:val="left" w:pos="5386"/>
          <w:tab w:val="left" w:pos="7937"/>
        </w:tabs>
        <w:ind w:firstLine="142"/>
        <w:rPr>
          <w:szCs w:val="24"/>
        </w:rPr>
      </w:pPr>
      <w:r w:rsidRPr="009C5E74">
        <w:rPr>
          <w:b/>
          <w:szCs w:val="24"/>
        </w:rPr>
        <w:tab/>
        <w:t>A.</w:t>
      </w:r>
      <w:r w:rsidRPr="009C5E74">
        <w:rPr>
          <w:szCs w:val="24"/>
        </w:rPr>
        <w:t xml:space="preserve"> </w:t>
      </w:r>
      <w:r>
        <w:rPr>
          <w:szCs w:val="24"/>
        </w:rPr>
        <w:t>giảm đi 2 lần.</w:t>
      </w:r>
      <w:r w:rsidRPr="009C5E74">
        <w:rPr>
          <w:szCs w:val="24"/>
        </w:rPr>
        <w:tab/>
      </w:r>
      <w:r w:rsidRPr="009C5E74">
        <w:rPr>
          <w:b/>
          <w:szCs w:val="24"/>
        </w:rPr>
        <w:t>B.</w:t>
      </w:r>
      <w:r w:rsidRPr="009C5E74">
        <w:rPr>
          <w:szCs w:val="24"/>
        </w:rPr>
        <w:t xml:space="preserve"> </w:t>
      </w:r>
      <w:r>
        <w:rPr>
          <w:szCs w:val="24"/>
        </w:rPr>
        <w:t>tăng lên 2 lần.</w:t>
      </w:r>
      <w:r w:rsidRPr="009C5E74">
        <w:rPr>
          <w:szCs w:val="24"/>
        </w:rPr>
        <w:tab/>
      </w:r>
      <w:r w:rsidRPr="009C5E74">
        <w:rPr>
          <w:b/>
          <w:szCs w:val="24"/>
        </w:rPr>
        <w:t>C.</w:t>
      </w:r>
      <w:r w:rsidRPr="009C5E74">
        <w:rPr>
          <w:szCs w:val="24"/>
        </w:rPr>
        <w:t xml:space="preserve"> </w:t>
      </w:r>
      <w:r>
        <w:rPr>
          <w:szCs w:val="24"/>
        </w:rPr>
        <w:t>giảm 4 lần.</w:t>
      </w:r>
      <w:r w:rsidRPr="009C5E74">
        <w:rPr>
          <w:szCs w:val="24"/>
        </w:rPr>
        <w:tab/>
      </w:r>
      <w:r w:rsidRPr="009C5E74">
        <w:rPr>
          <w:b/>
          <w:szCs w:val="24"/>
        </w:rPr>
        <w:t>D.</w:t>
      </w:r>
      <w:r w:rsidRPr="009C5E74">
        <w:rPr>
          <w:szCs w:val="24"/>
        </w:rPr>
        <w:t xml:space="preserve"> </w:t>
      </w:r>
      <w:r>
        <w:rPr>
          <w:szCs w:val="24"/>
        </w:rPr>
        <w:t>tăng 4 lần.</w:t>
      </w:r>
    </w:p>
    <w:p w:rsidR="005C3C9B" w:rsidRPr="00200C43" w:rsidRDefault="005C3C9B" w:rsidP="00862197">
      <w:pPr>
        <w:tabs>
          <w:tab w:val="left" w:pos="283"/>
          <w:tab w:val="left" w:pos="2835"/>
          <w:tab w:val="left" w:pos="5386"/>
          <w:tab w:val="left" w:pos="7937"/>
        </w:tabs>
        <w:ind w:firstLine="142"/>
        <w:rPr>
          <w:b/>
          <w:szCs w:val="24"/>
        </w:rPr>
      </w:pPr>
      <w:r w:rsidRPr="00200C43">
        <w:rPr>
          <w:b/>
          <w:szCs w:val="24"/>
        </w:rPr>
        <w:t xml:space="preserve">Câu </w:t>
      </w:r>
      <w:r>
        <w:rPr>
          <w:b/>
          <w:szCs w:val="24"/>
        </w:rPr>
        <w:t>27:</w:t>
      </w:r>
      <w:r w:rsidRPr="00200C43">
        <w:rPr>
          <w:szCs w:val="24"/>
        </w:rPr>
        <w:t xml:space="preserve"> </w:t>
      </w:r>
      <w:r w:rsidRPr="00025957">
        <w:rPr>
          <w:position w:val="-4"/>
        </w:rPr>
        <w:object w:dxaOrig="320" w:dyaOrig="260">
          <v:shape id="_x0000_i1935" type="#_x0000_t75" style="width:15.75pt;height:12.75pt" o:ole="">
            <v:imagedata r:id="rId1914" o:title=""/>
          </v:shape>
          <o:OLEObject Type="Embed" ProgID="Equation.DSMT4" ShapeID="_x0000_i1935" DrawAspect="Content" ObjectID="_1653894084" r:id="rId1915"/>
        </w:object>
      </w:r>
      <w:r w:rsidRPr="00200C43">
        <w:rPr>
          <w:szCs w:val="24"/>
        </w:rPr>
        <w:t xml:space="preserve"> là một điểm trong chân không có sóng điện từ truyền qua. Thành phần điện trường tại </w:t>
      </w:r>
      <w:r w:rsidRPr="00025957">
        <w:rPr>
          <w:position w:val="-4"/>
        </w:rPr>
        <w:object w:dxaOrig="320" w:dyaOrig="260">
          <v:shape id="_x0000_i1936" type="#_x0000_t75" style="width:15.75pt;height:12.75pt" o:ole="">
            <v:imagedata r:id="rId1916" o:title=""/>
          </v:shape>
          <o:OLEObject Type="Embed" ProgID="Equation.DSMT4" ShapeID="_x0000_i1936" DrawAspect="Content" ObjectID="_1653894085" r:id="rId1917"/>
        </w:object>
      </w:r>
      <w:r w:rsidRPr="00200C43">
        <w:rPr>
          <w:szCs w:val="24"/>
        </w:rPr>
        <w:t xml:space="preserve"> có biểu thức </w:t>
      </w:r>
      <w:r w:rsidRPr="00FA3B5A">
        <w:rPr>
          <w:position w:val="-16"/>
        </w:rPr>
        <w:object w:dxaOrig="2040" w:dyaOrig="440">
          <v:shape id="_x0000_i1937" type="#_x0000_t75" style="width:102pt;height:21.75pt" o:ole="">
            <v:imagedata r:id="rId1918" o:title=""/>
          </v:shape>
          <o:OLEObject Type="Embed" ProgID="Equation.DSMT4" ShapeID="_x0000_i1937" DrawAspect="Content" ObjectID="_1653894086" r:id="rId1919"/>
        </w:object>
      </w:r>
      <w:r w:rsidRPr="00200C43">
        <w:rPr>
          <w:szCs w:val="24"/>
        </w:rPr>
        <w:t xml:space="preserve"> (t tính bằng giây). Lấy </w:t>
      </w:r>
      <w:r w:rsidRPr="00FA3B5A">
        <w:rPr>
          <w:position w:val="-6"/>
        </w:rPr>
        <w:object w:dxaOrig="900" w:dyaOrig="320">
          <v:shape id="_x0000_i1938" type="#_x0000_t75" style="width:45pt;height:15.75pt" o:ole="">
            <v:imagedata r:id="rId1920" o:title=""/>
          </v:shape>
          <o:OLEObject Type="Embed" ProgID="Equation.DSMT4" ShapeID="_x0000_i1938" DrawAspect="Content" ObjectID="_1653894087" r:id="rId1921"/>
        </w:object>
      </w:r>
      <w:r w:rsidRPr="00200C43">
        <w:rPr>
          <w:szCs w:val="24"/>
        </w:rPr>
        <w:t xml:space="preserve"> m/s. </w:t>
      </w:r>
      <w:r>
        <w:rPr>
          <w:szCs w:val="24"/>
        </w:rPr>
        <w:t>Kể từ thời điểm ban đầu đến thời điểm gần nhất điện trường cực đại, sóng đã lan truyền được</w:t>
      </w:r>
    </w:p>
    <w:p w:rsidR="005C3C9B" w:rsidRDefault="005C3C9B" w:rsidP="00862197">
      <w:pPr>
        <w:tabs>
          <w:tab w:val="left" w:pos="283"/>
          <w:tab w:val="left" w:pos="2835"/>
          <w:tab w:val="left" w:pos="5386"/>
          <w:tab w:val="left" w:pos="7937"/>
        </w:tabs>
        <w:ind w:firstLine="142"/>
        <w:rPr>
          <w:szCs w:val="24"/>
        </w:rPr>
      </w:pPr>
      <w:r w:rsidRPr="00200C43">
        <w:rPr>
          <w:b/>
          <w:szCs w:val="24"/>
        </w:rPr>
        <w:tab/>
        <w:t>A.</w:t>
      </w:r>
      <w:r w:rsidRPr="00200C43">
        <w:rPr>
          <w:szCs w:val="24"/>
        </w:rPr>
        <w:t xml:space="preserve"> 6 m</w:t>
      </w:r>
      <w:r>
        <w:rPr>
          <w:szCs w:val="24"/>
        </w:rPr>
        <w:t>.</w:t>
      </w:r>
      <w:r w:rsidRPr="00200C43">
        <w:rPr>
          <w:szCs w:val="24"/>
        </w:rPr>
        <w:tab/>
      </w:r>
      <w:r w:rsidRPr="00200C43">
        <w:rPr>
          <w:b/>
          <w:szCs w:val="24"/>
        </w:rPr>
        <w:t>B.</w:t>
      </w:r>
      <w:r w:rsidRPr="00200C43">
        <w:rPr>
          <w:szCs w:val="24"/>
        </w:rPr>
        <w:t xml:space="preserve"> 6 km</w:t>
      </w:r>
      <w:r>
        <w:rPr>
          <w:szCs w:val="24"/>
        </w:rPr>
        <w:t>.</w:t>
      </w:r>
      <w:r w:rsidRPr="00200C43">
        <w:rPr>
          <w:szCs w:val="24"/>
        </w:rPr>
        <w:tab/>
      </w:r>
      <w:r w:rsidRPr="00200C43">
        <w:rPr>
          <w:b/>
          <w:szCs w:val="24"/>
        </w:rPr>
        <w:t>C.</w:t>
      </w:r>
      <w:r w:rsidRPr="00200C43">
        <w:rPr>
          <w:szCs w:val="24"/>
        </w:rPr>
        <w:t xml:space="preserve"> 3 m</w:t>
      </w:r>
      <w:r>
        <w:rPr>
          <w:szCs w:val="24"/>
        </w:rPr>
        <w:t>.</w:t>
      </w:r>
      <w:r w:rsidRPr="00200C43">
        <w:rPr>
          <w:szCs w:val="24"/>
        </w:rPr>
        <w:tab/>
      </w:r>
      <w:r w:rsidRPr="00200C43">
        <w:rPr>
          <w:b/>
          <w:szCs w:val="24"/>
        </w:rPr>
        <w:t>D.</w:t>
      </w:r>
      <w:r w:rsidRPr="00200C43">
        <w:rPr>
          <w:szCs w:val="24"/>
        </w:rPr>
        <w:t xml:space="preserve"> 3 k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8:</w:t>
      </w:r>
      <w:r w:rsidRPr="00927EF4">
        <w:rPr>
          <w:szCs w:val="24"/>
        </w:rPr>
        <w:t xml:space="preserve"> Từ thông gửi qua một khung dây dẫn phẳng bằng kim loại có biểu thức </w:t>
      </w:r>
      <w:r w:rsidRPr="00FA3B5A">
        <w:rPr>
          <w:position w:val="-28"/>
        </w:rPr>
        <w:object w:dxaOrig="2280" w:dyaOrig="680">
          <v:shape id="_x0000_i1939" type="#_x0000_t75" style="width:114pt;height:34.5pt" o:ole="">
            <v:imagedata r:id="rId1922" o:title=""/>
          </v:shape>
          <o:OLEObject Type="Embed" ProgID="Equation.DSMT4" ShapeID="_x0000_i1939" DrawAspect="Content" ObjectID="_1653894088" r:id="rId1923"/>
        </w:object>
      </w:r>
      <w:r w:rsidRPr="00927EF4">
        <w:rPr>
          <w:szCs w:val="24"/>
        </w:rPr>
        <w:t xml:space="preserve"> Wb (</w:t>
      </w:r>
      <w:r w:rsidRPr="00FA3B5A">
        <w:rPr>
          <w:position w:val="-6"/>
        </w:rPr>
        <w:object w:dxaOrig="139" w:dyaOrig="240">
          <v:shape id="_x0000_i1940" type="#_x0000_t75" style="width:6.75pt;height:12pt" o:ole="">
            <v:imagedata r:id="rId1924" o:title=""/>
          </v:shape>
          <o:OLEObject Type="Embed" ProgID="Equation.DSMT4" ShapeID="_x0000_i1940" DrawAspect="Content" ObjectID="_1653894089" r:id="rId1925"/>
        </w:object>
      </w:r>
      <w:r w:rsidRPr="00927EF4">
        <w:rPr>
          <w:szCs w:val="24"/>
        </w:rPr>
        <w:t xml:space="preserve"> tính bằng giây). Suất điện động cảm ứng xuất hiện trong khung dây là</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28"/>
        </w:rPr>
        <w:object w:dxaOrig="2500" w:dyaOrig="680">
          <v:shape id="_x0000_i1941" type="#_x0000_t75" style="width:124.5pt;height:34.5pt" o:ole="">
            <v:imagedata r:id="rId1926" o:title=""/>
          </v:shape>
          <o:OLEObject Type="Embed" ProgID="Equation.DSMT4" ShapeID="_x0000_i1941" DrawAspect="Content" ObjectID="_1653894090" r:id="rId1927"/>
        </w:object>
      </w:r>
      <w:r w:rsidRPr="00927EF4">
        <w:rPr>
          <w:szCs w:val="24"/>
        </w:rPr>
        <w:t xml:space="preserve"> V</w:t>
      </w:r>
      <w:r>
        <w:rPr>
          <w:szCs w:val="24"/>
        </w:rPr>
        <w:t>.</w:t>
      </w:r>
      <w:r w:rsidRPr="00927EF4">
        <w:rPr>
          <w:b/>
          <w:szCs w:val="24"/>
        </w:rPr>
        <w:tab/>
        <w:t>B.</w:t>
      </w:r>
      <w:r w:rsidRPr="00927EF4">
        <w:rPr>
          <w:szCs w:val="24"/>
        </w:rPr>
        <w:t xml:space="preserve"> </w:t>
      </w:r>
      <w:r w:rsidRPr="00FA3B5A">
        <w:rPr>
          <w:position w:val="-28"/>
        </w:rPr>
        <w:object w:dxaOrig="2460" w:dyaOrig="680">
          <v:shape id="_x0000_i1942" type="#_x0000_t75" style="width:123pt;height:34.5pt" o:ole="">
            <v:imagedata r:id="rId1928" o:title=""/>
          </v:shape>
          <o:OLEObject Type="Embed" ProgID="Equation.DSMT4" ShapeID="_x0000_i1942" DrawAspect="Content" ObjectID="_1653894091" r:id="rId1929"/>
        </w:object>
      </w:r>
      <w:r w:rsidRPr="00927EF4">
        <w:rPr>
          <w:szCs w:val="24"/>
        </w:rPr>
        <w:t>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sidRPr="00FA3B5A">
        <w:rPr>
          <w:position w:val="-28"/>
        </w:rPr>
        <w:object w:dxaOrig="2320" w:dyaOrig="680">
          <v:shape id="_x0000_i1943" type="#_x0000_t75" style="width:116.25pt;height:34.5pt" o:ole="">
            <v:imagedata r:id="rId1930" o:title=""/>
          </v:shape>
          <o:OLEObject Type="Embed" ProgID="Equation.DSMT4" ShapeID="_x0000_i1943" DrawAspect="Content" ObjectID="_1653894092" r:id="rId1931"/>
        </w:object>
      </w:r>
      <w:r w:rsidRPr="00927EF4">
        <w:rPr>
          <w:szCs w:val="24"/>
        </w:rPr>
        <w:t>V</w:t>
      </w:r>
      <w:r>
        <w:rPr>
          <w:szCs w:val="24"/>
        </w:rPr>
        <w:t>.</w:t>
      </w:r>
      <w:r w:rsidRPr="00927EF4">
        <w:rPr>
          <w:szCs w:val="24"/>
        </w:rPr>
        <w:tab/>
      </w:r>
      <w:r w:rsidRPr="00927EF4">
        <w:rPr>
          <w:b/>
          <w:szCs w:val="24"/>
        </w:rPr>
        <w:t>D.</w:t>
      </w:r>
      <w:r w:rsidRPr="00927EF4">
        <w:rPr>
          <w:szCs w:val="24"/>
        </w:rPr>
        <w:t xml:space="preserve"> </w:t>
      </w:r>
      <w:r w:rsidRPr="00FA3B5A">
        <w:rPr>
          <w:position w:val="-28"/>
        </w:rPr>
        <w:object w:dxaOrig="2360" w:dyaOrig="680">
          <v:shape id="_x0000_i1944" type="#_x0000_t75" style="width:117.75pt;height:34.5pt" o:ole="">
            <v:imagedata r:id="rId1932" o:title=""/>
          </v:shape>
          <o:OLEObject Type="Embed" ProgID="Equation.DSMT4" ShapeID="_x0000_i1944" DrawAspect="Content" ObjectID="_1653894093" r:id="rId1933"/>
        </w:object>
      </w:r>
      <w:r w:rsidRPr="00927EF4">
        <w:rPr>
          <w:szCs w:val="24"/>
        </w:rPr>
        <w:t>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9:</w:t>
      </w:r>
      <w:r w:rsidRPr="00927EF4">
        <w:rPr>
          <w:szCs w:val="24"/>
        </w:rPr>
        <w:t xml:space="preserve"> Một vật đặt trước thấu kính hội tụ có tiêu cự 10 cm cho ảnh cao bằng một nửa vật. Vật cách thấu kính một khoảng bằ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2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w:t>
      </w:r>
      <w:r>
        <w:rPr>
          <w:szCs w:val="24"/>
        </w:rPr>
        <w:t>4</w:t>
      </w:r>
      <w:r w:rsidRPr="00927EF4">
        <w:rPr>
          <w:szCs w:val="24"/>
        </w:rPr>
        <w:t>5</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FE77E1">
        <w:rPr>
          <w:b/>
          <w:szCs w:val="24"/>
        </w:rPr>
        <w:t xml:space="preserve">Câu </w:t>
      </w:r>
      <w:r>
        <w:rPr>
          <w:b/>
          <w:szCs w:val="24"/>
        </w:rPr>
        <w:t>30</w:t>
      </w:r>
      <w:r w:rsidRPr="00FE77E1">
        <w:rPr>
          <w:b/>
          <w:szCs w:val="24"/>
        </w:rPr>
        <w:t>:</w:t>
      </w:r>
      <w:r w:rsidRPr="00FE77E1">
        <w:rPr>
          <w:szCs w:val="24"/>
        </w:rPr>
        <w:t xml:space="preserve"> Tiến hành thí nghiệm giao thoa ánh sáng của Y– âng với ánh sáng đơn sắc và khoảng cách giữa hai khe hẹp là </w:t>
      </w:r>
      <w:r w:rsidRPr="00FA3B5A">
        <w:rPr>
          <w:position w:val="-6"/>
        </w:rPr>
        <w:object w:dxaOrig="200" w:dyaOrig="220">
          <v:shape id="_x0000_i1945" type="#_x0000_t75" style="width:9.75pt;height:11.25pt" o:ole="">
            <v:imagedata r:id="rId1934" o:title=""/>
          </v:shape>
          <o:OLEObject Type="Embed" ProgID="Equation.DSMT4" ShapeID="_x0000_i1945" DrawAspect="Content" ObjectID="_1653894094" r:id="rId1935"/>
        </w:object>
      </w:r>
      <w:r w:rsidRPr="00FE77E1">
        <w:rPr>
          <w:szCs w:val="24"/>
        </w:rPr>
        <w:t xml:space="preserve"> thì điểm </w:t>
      </w:r>
      <w:r w:rsidRPr="00025957">
        <w:rPr>
          <w:position w:val="-4"/>
        </w:rPr>
        <w:object w:dxaOrig="320" w:dyaOrig="260">
          <v:shape id="_x0000_i1946" type="#_x0000_t75" style="width:15.75pt;height:12.75pt" o:ole="">
            <v:imagedata r:id="rId1936" o:title=""/>
          </v:shape>
          <o:OLEObject Type="Embed" ProgID="Equation.DSMT4" ShapeID="_x0000_i1946" DrawAspect="Content" ObjectID="_1653894095" r:id="rId1937"/>
        </w:object>
      </w:r>
      <w:r w:rsidRPr="00FE77E1">
        <w:rPr>
          <w:szCs w:val="24"/>
        </w:rPr>
        <w:t xml:space="preserve"> trên màn quan sát là</w:t>
      </w:r>
      <w:r w:rsidRPr="00927EF4">
        <w:rPr>
          <w:szCs w:val="24"/>
        </w:rPr>
        <w:t xml:space="preserve"> vị trí vân sáng bậc 5. Tăng khoảng cách giữa hai khe hẹp một khoảng 0,2 mm sao cho vị trí vân sáng trung tâm không đổi thì tại </w:t>
      </w:r>
      <w:r w:rsidRPr="00025957">
        <w:rPr>
          <w:position w:val="-4"/>
        </w:rPr>
        <w:object w:dxaOrig="320" w:dyaOrig="260">
          <v:shape id="_x0000_i1947" type="#_x0000_t75" style="width:15.75pt;height:12.75pt" o:ole="">
            <v:imagedata r:id="rId1938" o:title=""/>
          </v:shape>
          <o:OLEObject Type="Embed" ProgID="Equation.DSMT4" ShapeID="_x0000_i1947" DrawAspect="Content" ObjectID="_1653894096" r:id="rId1939"/>
        </w:object>
      </w:r>
      <w:r w:rsidRPr="00927EF4">
        <w:rPr>
          <w:szCs w:val="24"/>
        </w:rPr>
        <w:t xml:space="preserve"> lúc này là vân sáng bậc 6. Giá trị của </w:t>
      </w:r>
      <w:r w:rsidRPr="00FA3B5A">
        <w:rPr>
          <w:position w:val="-6"/>
        </w:rPr>
        <w:object w:dxaOrig="200" w:dyaOrig="220">
          <v:shape id="_x0000_i1948" type="#_x0000_t75" style="width:9.75pt;height:11.25pt" o:ole="">
            <v:imagedata r:id="rId1940" o:title=""/>
          </v:shape>
          <o:OLEObject Type="Embed" ProgID="Equation.DSMT4" ShapeID="_x0000_i1948" DrawAspect="Content" ObjectID="_1653894097" r:id="rId1941"/>
        </w:object>
      </w:r>
      <w:r w:rsidRPr="00927EF4">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w:t>
      </w:r>
      <w:r>
        <w:rPr>
          <w:szCs w:val="24"/>
        </w:rPr>
        <w:t xml:space="preserve"> </w:t>
      </w:r>
      <w:r w:rsidRPr="00927EF4">
        <w:rPr>
          <w:szCs w:val="24"/>
        </w:rPr>
        <w:t>mm</w:t>
      </w:r>
      <w:r>
        <w:rPr>
          <w:szCs w:val="24"/>
        </w:rPr>
        <w:t>.</w:t>
      </w:r>
      <w:r w:rsidRPr="00927EF4">
        <w:rPr>
          <w:szCs w:val="24"/>
        </w:rPr>
        <w:tab/>
      </w:r>
      <w:r w:rsidRPr="00927EF4">
        <w:rPr>
          <w:b/>
          <w:szCs w:val="24"/>
        </w:rPr>
        <w:t>B.</w:t>
      </w:r>
      <w:r w:rsidRPr="00927EF4">
        <w:rPr>
          <w:szCs w:val="24"/>
        </w:rPr>
        <w:t xml:space="preserve"> 0,6</w:t>
      </w:r>
      <w:r>
        <w:rPr>
          <w:szCs w:val="24"/>
        </w:rPr>
        <w:t xml:space="preserve"> </w:t>
      </w:r>
      <w:r w:rsidRPr="00927EF4">
        <w:rPr>
          <w:szCs w:val="24"/>
        </w:rPr>
        <w:t>mm</w:t>
      </w:r>
      <w:r>
        <w:rPr>
          <w:szCs w:val="24"/>
        </w:rPr>
        <w:t>.</w:t>
      </w:r>
      <w:r w:rsidRPr="00927EF4">
        <w:rPr>
          <w:szCs w:val="24"/>
        </w:rPr>
        <w:tab/>
      </w:r>
      <w:r w:rsidRPr="00927EF4">
        <w:rPr>
          <w:b/>
          <w:szCs w:val="24"/>
        </w:rPr>
        <w:t>C.</w:t>
      </w:r>
      <w:r w:rsidRPr="00927EF4">
        <w:rPr>
          <w:szCs w:val="24"/>
        </w:rPr>
        <w:t xml:space="preserve"> 0,8</w:t>
      </w:r>
      <w:r>
        <w:rPr>
          <w:szCs w:val="24"/>
        </w:rPr>
        <w:t xml:space="preserve"> </w:t>
      </w:r>
      <w:r w:rsidRPr="00927EF4">
        <w:rPr>
          <w:szCs w:val="24"/>
        </w:rPr>
        <w:t>mm</w:t>
      </w:r>
      <w:r>
        <w:rPr>
          <w:szCs w:val="24"/>
        </w:rPr>
        <w:t>.</w:t>
      </w:r>
      <w:r w:rsidRPr="00927EF4">
        <w:rPr>
          <w:szCs w:val="24"/>
        </w:rPr>
        <w:tab/>
      </w:r>
      <w:r w:rsidRPr="00927EF4">
        <w:rPr>
          <w:b/>
          <w:szCs w:val="24"/>
        </w:rPr>
        <w:t>D.</w:t>
      </w:r>
      <w:r w:rsidRPr="00927EF4">
        <w:rPr>
          <w:szCs w:val="24"/>
        </w:rPr>
        <w:t xml:space="preserve"> 1,2</w:t>
      </w:r>
      <w:r>
        <w:rPr>
          <w:szCs w:val="24"/>
        </w:rPr>
        <w:t xml:space="preserve"> </w:t>
      </w:r>
      <w:r w:rsidRPr="00927EF4">
        <w:rPr>
          <w:szCs w:val="24"/>
        </w:rPr>
        <w:t>mm</w:t>
      </w:r>
      <w:r>
        <w:rPr>
          <w:szCs w:val="24"/>
        </w:rPr>
        <w:t>.</w:t>
      </w:r>
    </w:p>
    <w:p w:rsidR="005C3C9B" w:rsidRPr="00927EF4" w:rsidRDefault="007974A5" w:rsidP="00862197">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6912" behindDoc="0" locked="1" layoutInCell="1" allowOverlap="1">
                <wp:simplePos x="0" y="0"/>
                <wp:positionH relativeFrom="column">
                  <wp:posOffset>5354320</wp:posOffset>
                </wp:positionH>
                <wp:positionV relativeFrom="paragraph">
                  <wp:posOffset>235585</wp:posOffset>
                </wp:positionV>
                <wp:extent cx="1217930" cy="1235075"/>
                <wp:effectExtent l="0" t="0" r="39370" b="22225"/>
                <wp:wrapSquare wrapText="bothSides"/>
                <wp:docPr id="785" name="Canvas 201"/>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48" name="Group 26"/>
                        <wpg:cNvGrpSpPr/>
                        <wpg:grpSpPr>
                          <a:xfrm>
                            <a:off x="35999" y="0"/>
                            <a:ext cx="1181981" cy="1235075"/>
                            <a:chOff x="0" y="0"/>
                            <a:chExt cx="1341120" cy="1401363"/>
                          </a:xfrm>
                        </wpg:grpSpPr>
                        <wps:wsp>
                          <wps:cNvPr id="49" name="Rectangle 27"/>
                          <wps:cNvSpPr/>
                          <wps:spPr>
                            <a:xfrm>
                              <a:off x="0" y="350136"/>
                              <a:ext cx="1341120" cy="982980"/>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0" name="Group 28"/>
                          <wpg:cNvGrpSpPr/>
                          <wpg:grpSpPr>
                            <a:xfrm flipH="1">
                              <a:off x="626265" y="170136"/>
                              <a:ext cx="58108" cy="360000"/>
                              <a:chOff x="626266" y="170136"/>
                              <a:chExt cx="58108" cy="360000"/>
                            </a:xfrm>
                          </wpg:grpSpPr>
                          <wps:wsp>
                            <wps:cNvPr id="70" name="Rectangle 29"/>
                            <wps:cNvSpPr/>
                            <wps:spPr>
                              <a:xfrm>
                                <a:off x="631797" y="198715"/>
                                <a:ext cx="49864" cy="309568"/>
                              </a:xfrm>
                              <a:prstGeom prst="rect">
                                <a:avLst/>
                              </a:prstGeom>
                              <a:solidFill>
                                <a:sysClr val="window" lastClr="FFFFFF"/>
                              </a:solidFill>
                              <a:ln w="25400" cap="flat" cmpd="sng" algn="ctr">
                                <a:solidFill>
                                  <a:sysClr val="window" lastClr="FFFFFF"/>
                                </a:solidFill>
                                <a:prstDash val="solid"/>
                              </a:ln>
                              <a:effectLst/>
                            </wps:spPr>
                            <wps:bodyPr rtlCol="0" anchor="ctr"/>
                          </wps:wsp>
                          <wps:wsp>
                            <wps:cNvPr id="76" name="Straight Connector 30"/>
                            <wps:cNvCnPr/>
                            <wps:spPr>
                              <a:xfrm>
                                <a:off x="684374" y="170136"/>
                                <a:ext cx="0" cy="360000"/>
                              </a:xfrm>
                              <a:prstGeom prst="line">
                                <a:avLst/>
                              </a:prstGeom>
                              <a:noFill/>
                              <a:ln w="12700" cap="flat" cmpd="sng" algn="ctr">
                                <a:solidFill>
                                  <a:sysClr val="windowText" lastClr="000000"/>
                                </a:solidFill>
                                <a:prstDash val="solid"/>
                              </a:ln>
                              <a:effectLst/>
                            </wps:spPr>
                            <wps:bodyPr/>
                          </wps:wsp>
                          <wps:wsp>
                            <wps:cNvPr id="1472" name="Straight Connector 31"/>
                            <wps:cNvCnPr>
                              <a:cxnSpLocks/>
                            </wps:cNvCnPr>
                            <wps:spPr>
                              <a:xfrm>
                                <a:off x="626266" y="281266"/>
                                <a:ext cx="0" cy="143999"/>
                              </a:xfrm>
                              <a:prstGeom prst="line">
                                <a:avLst/>
                              </a:prstGeom>
                              <a:noFill/>
                              <a:ln w="28575" cap="flat" cmpd="sng" algn="ctr">
                                <a:solidFill>
                                  <a:sysClr val="windowText" lastClr="000000"/>
                                </a:solidFill>
                                <a:prstDash val="solid"/>
                              </a:ln>
                              <a:effectLst/>
                            </wps:spPr>
                            <wps:bodyPr/>
                          </wps:wsp>
                        </wpg:grpSp>
                        <wps:wsp>
                          <wps:cNvPr id="1473" name="Straight Connector 32"/>
                          <wps:cNvCnPr/>
                          <wps:spPr>
                            <a:xfrm>
                              <a:off x="0" y="841626"/>
                              <a:ext cx="134112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474" name="Rectangle 33"/>
                          <wps:cNvSpPr/>
                          <wps:spPr>
                            <a:xfrm>
                              <a:off x="678842" y="769938"/>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5" name="Rectangle 34"/>
                          <wps:cNvSpPr/>
                          <wps:spPr>
                            <a:xfrm>
                              <a:off x="419912" y="1257987"/>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6" name="Oval 35"/>
                          <wps:cNvSpPr/>
                          <wps:spPr>
                            <a:xfrm>
                              <a:off x="174997" y="691169"/>
                              <a:ext cx="309563" cy="309563"/>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77" name="Picture 36"/>
                            <pic:cNvPicPr/>
                          </pic:nvPicPr>
                          <pic:blipFill>
                            <a:blip r:embed="rId1942"/>
                            <a:stretch>
                              <a:fillRect/>
                            </a:stretch>
                          </pic:blipFill>
                          <pic:spPr>
                            <a:xfrm>
                              <a:off x="556259" y="0"/>
                              <a:ext cx="228600" cy="177800"/>
                            </a:xfrm>
                            <a:prstGeom prst="rect">
                              <a:avLst/>
                            </a:prstGeom>
                          </pic:spPr>
                        </pic:pic>
                        <pic:pic xmlns:pic="http://schemas.openxmlformats.org/drawingml/2006/picture">
                          <pic:nvPicPr>
                            <pic:cNvPr id="1478" name="Picture 37"/>
                            <pic:cNvPicPr/>
                          </pic:nvPicPr>
                          <pic:blipFill>
                            <a:blip r:embed="rId1943"/>
                            <a:stretch>
                              <a:fillRect/>
                            </a:stretch>
                          </pic:blipFill>
                          <pic:spPr>
                            <a:xfrm>
                              <a:off x="571500" y="1040672"/>
                              <a:ext cx="165100" cy="190500"/>
                            </a:xfrm>
                            <a:prstGeom prst="rect">
                              <a:avLst/>
                            </a:prstGeom>
                          </pic:spPr>
                        </pic:pic>
                        <pic:pic xmlns:pic="http://schemas.openxmlformats.org/drawingml/2006/picture">
                          <pic:nvPicPr>
                            <pic:cNvPr id="1480" name="Picture 38"/>
                            <pic:cNvPicPr/>
                          </pic:nvPicPr>
                          <pic:blipFill>
                            <a:blip r:embed="rId1944"/>
                            <a:stretch>
                              <a:fillRect/>
                            </a:stretch>
                          </pic:blipFill>
                          <pic:spPr>
                            <a:xfrm>
                              <a:off x="829020" y="549718"/>
                              <a:ext cx="152400" cy="190500"/>
                            </a:xfrm>
                            <a:prstGeom prst="rect">
                              <a:avLst/>
                            </a:prstGeom>
                          </pic:spPr>
                        </pic:pic>
                        <pic:pic xmlns:pic="http://schemas.openxmlformats.org/drawingml/2006/picture">
                          <pic:nvPicPr>
                            <pic:cNvPr id="1481" name="Picture 39"/>
                            <pic:cNvPicPr/>
                          </pic:nvPicPr>
                          <pic:blipFill>
                            <a:blip r:embed="rId1945"/>
                            <a:stretch>
                              <a:fillRect/>
                            </a:stretch>
                          </pic:blipFill>
                          <pic:spPr>
                            <a:xfrm>
                              <a:off x="259928" y="768351"/>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1" o:spid="_x0000_s1026" editas="canvas" style="position:absolute;margin-left:421.6pt;margin-top:18.55pt;width:95.9pt;height:97.25pt;z-index:251686912" coordsize="12179,1235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e2Mlc3CAAAOiIAAA4AAABkcnMvZTJvRG9jLnhtbOxYW0/jRhh9r9T/ YPm9JGM7vomwQmHZVkJbVKj2eXBsx6o9484MBPbX98yM7TgECLRAbwtSGGcu/i7nnO8bDj/cNrVz kwtZcTZ3ycHUdXKW8WXFyrn76+XpD7HrSEXZktac5XP3Lpfuh6Pvvztct2nu8RWvl7lwcAiT6bqd uyul2nQykdkqb6g84G3OMFlw0VCFR1FOloKucXpTT7zpNJysuVi2gme5lPj2xE66R+b8osgz9XNR yFw59dyFbcp8CvN5pT8nR4c0LQVtV1XWmUH/hBUNrRheOhx1QhV1rkW1c1RTZYJLXqiDjDcTXhRV lhsf4A2Z3vNmQdkNlcaZDNHpDcToFc+9KhEDHJmukYzcjMt0XbZDUpDIe1l5kROfBL9ujQ9lmn2+ ORdOtZy7AXDBaANEmHnHC3Uq1q1Z80m0F+256L4o7ZOO7m0hGv0XcXNu564/S5LEde6GROa3yskw QUhMkpi4ToY54vmzaTSzqc5WwIPeCzBs9mWrj/1OPyDEw6TZGUyJH/p656R/+UTbOJi0bgFbuYmV /GuxuljRNjexkuNYwUcbq1+AZ8rKOne8yMbLrBuCJVOJuD0QKest4gB/bCCGUI0dTmIviQ0pBn9p 2gqpPuW8cfRg7grYABNpSm/OpLKh6Zforxk/reoa39O0Zs5axz+a6oBS0LuoqcKwaQEByUrXoXUJ 3ciUMEdKXldLvV3vlndyUQvnhoK6YPySry9htOvUVCpMIIXmp8vO1lZtzwmVK7vZTHXLaqaPzo0y dObrHNqw6dEVX94Bo4JbqZBtdlrhtDO89JwKaANcgd5hdsXFV9dZQzvgy+/XVOSw7ScGCCQkCLBM mYdgFmk8ifHM1XiGXTcLDh8BV7zNDPV6VffDQvDmC2TuWL8VU5RleLeNWvewUFbTIJRZfnxslkFg WqrO2IWWC2Liq+NyefuFirZLpkJEP/Medjs5tWttVo+vFS8qk/BNnECMjgKWvIYYA487rs9g8xbX Y4vd/Vx3irpqf+yt71gfevidGfqSaBfQs5hMIS6av36oEWLxPhDfbA93tm8k4MEDBj78DfyPhviN +J/YGD6T/6FPoiSyTidxRDo17EUgSOIw6GI2TWahSdDg8oslwBDucRqPKHxqfjpubm2z2uHNglfS jme99BV0Y0PbMU21TI6I8g5FIwLELekulKBVuVLOgjMG8ebC8Q0ptEGoyAvWldpeBvtSN9TZMA78 CPjQxfQBxgGe22x7HDl1xXR92xEaXV+szPwHisf7J5sEkfdUuslILHS6daizW1SGM579Jnt7Oyxo +X4cClp8rXp6MdFDU+l7IemgQAJfd2b64A2Y+iahKz0vhoIXz9DF/bv6iD606BGNAnStow3xmzeO gIX/FCy8e7CAtU+kHrmFAMQBAQK2s07GPeSe9vHFaf/ntI80XeV0+ZEtHXXX4ubC0ZqiAUT316C6 5OhjMTB0ULSq968DN57Zjm7BqKsjw/3sTe4cgA4E//6twzd3oa5u7L91hFEcBxAmwCYKk8Q3bQW6 7+6uFYRRkmhG67oS+D5Klnb0UcXYd/PY6h92bw/P6gC+XVkAp//RleUdOjFQCSDfoVIwEt/9VApI khBLJeLNIvTw2xL8jUuj/xy8Qhv/5tf/PwAAAP//7Fbbbts4EP0VQe8bS7IulhAFCBJkUSDoGpsC faZpyhJWErkkfcl+/Z4hpdZxU6APKZBd1IDhoTgcnhmfM5o6TLMiicJg3A93sq/DOAyM4s7EU237 2Wy0HD5Lvb3Vtg6xxUbeSl2H3Op5cWexxlYjNRe3t87mclDMPo5PilPwm2tWKW3sp9NnplVAZh1a cbIf5VPLlHAO7PBo7OLmenHuSydHebu3sunc5lGZaiO3z2sNT1ocjbq5nozgNPQjHilTh621qlos DG/FwMzV0HEtjWzsFbAtZNN0XCyOyGyRRHHkLKUlF8Z0424GRWH5x8NaB90WeaRFjpKxQdThHwfW B8ssBN7J6Umt9bQyMAn4qdED/eK24ITzRVqWRRg812FexnFe0mlWoQwBx/YyKrN8GQYc+5PtqzGH obL9LuQw1U/0fafMq7UjLwptZN9tH7q+d4tnc9frAMDr8NiNW3kMg54Zi4d1+OA+BAjlf3GsH4Mj sCdFhP+YM1WHTc8szEGhJmbcgQf9bvSU+IFLPyHfs4sj93ntYkr3npnWI3aYJrd+dHVrGsHtxBn6 E3zZyfIECbT0pAW1HzpEe0S2a6aZo+hBEKVB5n/C4KgpL/P3nmkBbB9G8KeM0xQZW7eY5KLPdzbn O/8XIamOV/hOQoL1jZCkEiNkBrUPzJorqXeLrWYg1G7ooaUoX+CU3VMhvRqHH4oxMP3XXv3mG0e3 6frOPrtw6A0EajysO06yosULTUJRXpNwoHuDZU48mf3oFNGa1i+CbCCfWRtkT3AhhovW8UrGvn/c S74fxGh92lpAF50cTQtZoolWYtgISER/2MYECLqyWljektlAlH+CvpPg5g2H8iswwvydZpJleZKV rplEPvrcR5JklTutoo/ERbGC7W/5Th/RgIEis+qiAfsm4hB5DM4EJF9bGP8llqy+YUlBZaEKE5ve A0uSn8CSIs6IC0SFKI3yYrpj5kqcZ/EXrpQR+f7iygoFu+goq/fGleXbc2WVlBHNhOBKlpZF7HL+ Op7EWZL+osrFy2eFwfmCKm6qe09tJX17quDNUyboqKBKka+W2fR++9JVlqWfFqnteNq8dVfB6L+r jjuM/rA4Jn68lTC57jDItR2/Z5adr51XJRLZyn4r9M2/AAAA//8DAFBLAwQUAAYACAAAACEAZmcy z9QAAACtAgAAGQAAAGRycy9fcmVscy9lMm9Eb2MueG1sLnJlbHO8ksuKAjEQRffC/EOo/XT6IYOI aTci9Fb0A4qkujvYeZDEGf37CQzCCKK7XlYV99yzqM32aib2TSFqZwVURQmMrHRK20HA6bj/XAGL Ca3CyVkScKMI2/ZjsTnQhCmH4qh9ZJlio4AxJb/mPMqRDMbCebL50rtgMOUxDNyjPONAvC7LLx7+ M6B9YLJOCQidaoAdbz43v2e7vteSdk5eDNn0pIJrk7szEMNASYAhpfFv2RQ/pgf+3KGex6F+5VDN 41C9cljO47C8O/CHJ2t/AQAA//8DAFBLAwQUAAYACAAAACEAuTIVAuIAAAALAQAADwAAAGRycy9k b3ducmV2LnhtbEyPTUvEMBRF94L/ITzBnZP0w06pTQcRFNHF6Fhwm2kybTB5KU1mWv31Zla6fLzD vefWm8UaclKT1w45JCsGRGHnpMaeQ/vxeFMC8UGgFMah4vCtPGyay4taVNLN+K5Ou9CTGIK+EhyG EMaKUt8Nygq/cqPC+Du4yYoQz6mnchJzDLeGpowV1AqNsWEQo3oYVPe1O1oOeXow5dtT8frz3Lbz y2eu12yrOb++Wu7vgAS1hD8YzvpRHZrotHdHlJ4YDmWepRHlkK0TIGeAZbdx3Z5DmiUF0Kam/zc0 vwAAAP//AwBQSwMEFAAGAAgAAAAhAIhj9+OxAQAAQAIAABQAAABkcnMvbWVkaWEvaW1hZ2U0Lndt ZlxRPW8TQRB9u2cT4li6cwgFiI8DCYoIAooioXS5nA9CYWRhk5THxSzJSfbZ+GwlLiIi0dE4HX+D H0CRDlFS8D8iuA4J82ZxxehG8+bN3uzMW4VFwPEVoHECsTJdKxIWKT2bzSxaU9fm3JImsFxVn6rX aonZ/Usuqmgko8P2ZGCAx1ies9fBDjPAY35O9IMu972iy12L0k0LWtG+uokbRL/1+R8G2pmdhMN5 7bRncv+FOfJf9ntJhs9fN51PG3vjrZN4LCdL9IfsyX2wXhFGdtjFqZa9ZL4LBINB3ngahgrfyInX TZ4eZH6rk5qsYx74z7POGsoKC6V6q9F+AlzZS7Og291O8rQT9t+YZnJgctTK/49Tc1qT3n6/y1LY Hw9TM5RZUSs12n50PBomFOTyHTea1h8FzcJzn8VB8+ftW8RX3QBFVNwrptsxkeeGEqZRsRrvFFPL bDG+32EpWI3rcVTIF7hVxRWVplEfRaEc5pShoph/2OV2IoNsXrFvIHpgrq+HBZt9sW/JJndbk3xk esC78kdWKkhX3v4Sl/zs+6bzT197AS7YyrH//wUAAP//AwBQSwMEFAAGAAgAAAAhACwduD7aAQAA tgIAABQAAABkcnMvbWVkaWEvaW1hZ2UyLndtZoxSv4sTQRT+3mzieUlgN+dZ+ANdBYU7vBOCINdl b7PeWURCErjCYl3jeC4km5hN0BSiIIhYmAMRW/8EGzuL66xtrfwTDtlOcH1vjI02DvuY731v5nsz 3yxhGbBuE6DwAjKKHIqYMIhUnucGbdKpBVdWDAxXUd/oPZU5u3zMRgXNaPKgOxtpoIWVBXsarJAD DueHjD5y3GH5txzSa1nUlKBV9YZynGX0Q+3wDhkHchA5nNONBzp1b+lHbns4iBJ8+Lxlvbu2N60/ CaeypMCxwav5PqiVhJGtNYzpt3adgoX24U+pirYR/29tMj2O/unRxjMl3okHRN5olDZv+D7hK3MS DZ3G+4nb6cU66ekr7s2kt4kiYanQ6DS714ETe3Hi9fvbURr3/OE93Yr2dYpq8e8rV63ObHB32OeS P5yOYz0WP1AtNLtu8Hgyjtj04xfsYN646rUyx94Jvdb38+cYn7Q9ZEF2KZtvh4wc25dpHmTr4W42 N0yd56e7XPLWw0YYZPJ5doXYRlI8+A2IDbM4Z6tLxPnzNqdngLIkL2vsuDFUzBcvSublDbVw3sES 14BP5g9i2YudWTrRA6w9LL5ivoTXq/fXJCQ/+LJl/XlVmY9Me9n/CwAA//8DAFBLAwQUAAYACAAA ACEAzTUwzvUBAAAUAwAAFAAAAGRycy9tZWRpYS9pbWFnZTEud21mjFLPaxNREJ73NmttGtiNrQel 6CqoUNIWSqHUU7ab1XpICSbY47KNz7o02aS7WUwOolhPvaQX6b/RP0AkN70K+k94KrK3QuM3SxBt EXzsMDPfm50f3zxB00TaoSCSdEB8dIgUADJLyPF4nFlL4sYEm5EwMqwgR6IsZ+Ddv2JQgap+72Vj 0FVENbo2QW8SMoyJTPgjWN/ZQ4YPKMG1pjmbZGtOWuIHzcM6k6NzKJwjboSbMxtBW8XWlnplPe20 /ZBOPq9rx6vbSfm1l3BIDrKIaMxDK3lG+NcSvf2de0dczJ0l/+/cIqtxeqlG9EeNB5f6R7jg/uuD 9k6nRcmXh8+SMjr7V/88xyn4/3uOPmrwfpjnM7K73bj6yHEEfQPGUlFxsBta9WagwqYqWU/C5hLp gqZylXq1sUY0ux2Edqu14cdB0+k8VzV/V8VU1C/SWtQmjRZ1p5NEgYqYcyrmqg3L7fciH4u9esdw h5Vlu5aaxmPPrv28fQv2dcOm1E3vpcMND5ZpOKyGbrrgbabDDClDv9nElb3gVTw35c82CgIMCYkD ngRG1+CDhjx4y73/pPUlvSvh6iDCoMSrZRby2bvKNjjh3KQpDqCP/KI44d36IO6pNu3t64dA8nQy +2KPhf2jr+sac72Igqx5rxo00S8AAAD//wMAUEsDBBQABgAIAAAAIQAC7sjD3AEAALYCAAAUAAAA ZHJzL21lZGlhL2ltYWdlMy53bWaMUs9rE0EUfm82sTYJ7KbWgz/QVdBD0ZaWQukt283aeoiEJLQH D8uajnUh2cRsgs1BLAgiXlIQEfwrvHjz0Jtnr548eyqyN8H4vTFe9OKwj/ne92a+N/PNMs0TWfeZ SNELkpFHKAZhEKvpdGrQMl+YcUUFYLiS+spHXER284xNJapFw0etcV8T1Wlhxl4kKEyJHOQnQB8Q Fci/QUiveVFTghbVa/5Gl4F+qG3skHEsB5HDOa24q1P3nn7iNnrdKKH3nzatt+t7o8rTcCRLcojb WI370FpBGNm6Oh7wb+0KBzPtk59SFW0j/t/abHqc/tOjQUdKvBMPmL1+P63d8X2mL+AkqjqNDxK3 2Y510ta33LtJe5nyTHO5arPW2iA6txcnXqezFaVx2+/t63p0oFMq5/++ctlqjrsPeh2U/N5oEOuB +EHlXK3lBofDQQTTz16zg0l1xatnjr0devXvV68An7c9yoLsRjbZCoEc25dpEmRL4U42MUwF87Md lLylsBoGmXyeXWLYyAoDb8AwzEIOqwuM/HkD6SWioiQvV+G4MVTMFy8K5uUNNXPeoTnUiD6aPwiy 15vjdKi7tPs4/wp8gd4tPtyVkPz486b151VlPjXtZf8vAAAA//8DAFBLAQItABQABgAIAAAAIQC/ V5zlDAEAABUCAAATAAAAAAAAAAAAAAAAAAAAAABbQ29udGVudF9UeXBlc10ueG1sUEsBAi0AFAAG AAgAAAAhADj9If/WAAAAlAEAAAsAAAAAAAAAAAAAAAAAPQEAAF9yZWxzLy5yZWxzUEsBAi0AFAAG AAgAAAAhAOe2Mlc3CAAAOiIAAA4AAAAAAAAAAAAAAAAAPAIAAGRycy9lMm9Eb2MueG1sUEsBAi0A FAAGAAgAAAAhAGZnMs/UAAAArQIAABkAAAAAAAAAAAAAAAAAnwoAAGRycy9fcmVscy9lMm9Eb2Mu eG1sLnJlbHNQSwECLQAUAAYACAAAACEAuTIVAuIAAAALAQAADwAAAAAAAAAAAAAAAACqCwAAZHJz L2Rvd25yZXYueG1sUEsBAi0AFAAGAAgAAAAhAIhj9+OxAQAAQAIAABQAAAAAAAAAAAAAAAAAuQwA AGRycy9tZWRpYS9pbWFnZTQud21mUEsBAi0AFAAGAAgAAAAhACwduD7aAQAAtgIAABQAAAAAAAAA AAAAAAAAnA4AAGRycy9tZWRpYS9pbWFnZTIud21mUEsBAi0AFAAGAAgAAAAhAM01MM71AQAAFAMA ABQAAAAAAAAAAAAAAAAAqBAAAGRycy9tZWRpYS9pbWFnZTEud21mUEsBAi0AFAAGAAgAAAAhAALu yMPcAQAAtgIAABQAAAAAAAAAAAAAAAAAzxIAAGRycy9tZWRpYS9pbWFnZTMud21mUEsFBgAAAAAJ AAkAQgIAAN0UAAAAAA== ">
                <v:shape id="_x0000_s1027" type="#_x0000_t75" style="position:absolute;width:12179;height:12350;visibility:visible;mso-wrap-style:square">
                  <v:fill o:detectmouseclick="t"/>
                  <v:path o:connecttype="none"/>
                </v:shape>
                <v:group id="Group 26" o:spid="_x0000_s1028" style="position:absolute;left:359;width:11820;height:12350" coordsize="13411,140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rect id="Rectangle 27" o:spid="_x0000_s1029" style="position:absolute;top:3501;width:13411;height:98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FoDcQA AADbAAAADwAAAGRycy9kb3ducmV2LnhtbESPT2sCMRTE7wW/Q3iCt5r4h9JujSKCIOhFV4TenpvX 3aXJy7KJ6/bbN4LQ4zAzv2EWq95Z0VEbas8aJmMFgrjwpuZSwznfvr6DCBHZoPVMGn4pwGo5eFlg Zvydj9SdYikShEOGGqoYm0zKUFTkMIx9Q5y8b986jEm2pTQt3hPcWTlV6k06rDktVNjQpqLi53Rz Go4qv+zdYaa+rup8CVtnr93aaj0a9utPEJH6+B9+tndGw/wDHl/SD5DLPwAAAP//AwBQSwECLQAU AAYACAAAACEA8PeKu/0AAADiAQAAEwAAAAAAAAAAAAAAAAAAAAAAW0NvbnRlbnRfVHlwZXNdLnht bFBLAQItABQABgAIAAAAIQAx3V9h0gAAAI8BAAALAAAAAAAAAAAAAAAAAC4BAABfcmVscy8ucmVs c1BLAQItABQABgAIAAAAIQAzLwWeQQAAADkAAAAQAAAAAAAAAAAAAAAAACkCAABkcnMvc2hhcGV4 bWwueG1sUEsBAi0AFAAGAAgAAAAhAEqRaA3EAAAA2wAAAA8AAAAAAAAAAAAAAAAAmAIAAGRycy9k b3ducmV2LnhtbFBLBQYAAAAABAAEAPUAAACJAwAAAAA= " filled="f" strokecolor="windowText" strokeweight="1pt"/>
                  <v:group id="Group 28" o:spid="_x0000_s1030" style="position:absolute;left:6262;top:1701;width:581;height:3600;flip:x" coordorigin="6262,1701"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YAf8L8AAADbAAAADwAAAGRycy9kb3ducmV2LnhtbERPy4rCMBTdC/5DuII7 TR2qSDWKCDOIuLE+cHlprm2wuSlNRjt/P1kILg/nvVx3thZPar1xrGAyTkAQF04bLhWcT9+jOQgf kDXWjknBH3lYr/q9JWbavfhIzzyUIoawz1BBFUKTSemLiiz6sWuII3d3rcUQYVtK3eIrhttafiXJ TFo0HBsqbGhbUfHIf62Cy8aklF5v+0NSEO20vP3kJlVqOOg2CxCBuvARv907rWAa18cv8QfI1T8A AAD//wMAUEsBAi0AFAAGAAgAAAAhAKL4T1MEAQAA7AEAABMAAAAAAAAAAAAAAAAAAAAAAFtDb250 ZW50X1R5cGVzXS54bWxQSwECLQAUAAYACAAAACEAbAbV/tgAAACZAQAACwAAAAAAAAAAAAAAAAA1 AQAAX3JlbHMvLnJlbHNQSwECLQAUAAYACAAAACEAMy8FnkEAAAA5AAAAFQAAAAAAAAAAAAAAAAA2 AgAAZHJzL2dyb3Vwc2hhcGV4bWwueG1sUEsBAi0AFAAGAAgAAAAhANmAH/C/AAAA2wAAAA8AAAAA AAAAAAAAAAAAqgIAAGRycy9kb3ducmV2LnhtbFBLBQYAAAAABAAEAPoAAACWAwAAAAA= ">
                    <v:rect id="Rectangle 29" o:spid="_x0000_s1031" style="position:absolute;left:6317;top:1987;width:499;height:3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mIEL8A AADbAAAADwAAAGRycy9kb3ducmV2LnhtbERPTYvCMBC9C/sfwix401QPKtUoi6j0JNj24HFsZtti MylNtPXfm4Pg8fG+N7vBNOJJnastK5hNIxDEhdU1lwry7DhZgXAeWWNjmRS8yMFu+zPaYKxtzxd6 pr4UIYRdjAoq79tYSldUZNBNbUscuH/bGfQBdqXUHfYh3DRyHkULabDm0FBhS/uKinv6MAqyJMtn N9/e6351SPfX86m5JUap8e/wtwbhafBf8cedaAXLsD58CT9Abt8AAAD//wMAUEsBAi0AFAAGAAgA AAAhAPD3irv9AAAA4gEAABMAAAAAAAAAAAAAAAAAAAAAAFtDb250ZW50X1R5cGVzXS54bWxQSwEC LQAUAAYACAAAACEAMd1fYdIAAACPAQAACwAAAAAAAAAAAAAAAAAuAQAAX3JlbHMvLnJlbHNQSwEC LQAUAAYACAAAACEAMy8FnkEAAAA5AAAAEAAAAAAAAAAAAAAAAAApAgAAZHJzL3NoYXBleG1sLnht bFBLAQItABQABgAIAAAAIQCfuYgQvwAAANsAAAAPAAAAAAAAAAAAAAAAAJgCAABkcnMvZG93bnJl di54bWxQSwUGAAAAAAQABAD1AAAAhAMAAAAA " fillcolor="window" strokecolor="window" strokeweight="2pt"/>
                    <v:line id="Straight Connector 30" o:spid="_x0000_s1032" style="position:absolute;visibility:visible;mso-wrap-style:square" from="6843,1701" to="6843,5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2XAcAAAADbAAAADwAAAGRycy9kb3ducmV2LnhtbESP0WrCQBRE3wv+w3IF3+rGghpiVglC wVdTP+CavWZDsndjdpvEv+8WCn0cZuYMk59m24mRBt84VrBZJyCIK6cbrhXcvj7fUxA+IGvsHJOC F3k4HRdvOWbaTXylsQy1iBD2GSowIfSZlL4yZNGvXU8cvYcbLIYoh1rqAacIt538SJKdtNhwXDDY 09lQ1ZbfVkEqyxdKH67m2TZFV6XF9nIvlFot5+IAItAc/sN/7YtWsN/B75f4A+T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FtlwHAAAAA2wAAAA8AAAAAAAAAAAAAAAAA oQIAAGRycy9kb3ducmV2LnhtbFBLBQYAAAAABAAEAPkAAACOAwAAAAA= " strokecolor="windowText" strokeweight="1pt"/>
                    <v:line id="Straight Connector 31" o:spid="_x0000_s1033" style="position:absolute;visibility:visible;mso-wrap-style:square" from="6262,2812" to="6262,4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AmMMAAADdAAAADwAAAGRycy9kb3ducmV2LnhtbERPTYvCMBC9L/gfwgh7WTTdIqtUo4iL UNDLqgePYzO21WZSkqjdf28WFrzN433ObNGZRtzJ+dqygs9hAoK4sLrmUsFhvx5MQPiArLGxTAp+ ycNi3nubYabtg3/ovguliCHsM1RQhdBmUvqiIoN+aFviyJ2tMxgidKXUDh8x3DQyTZIvabDm2FBh S6uKiuvuZhRY+X05psGdc5t/1JtVOznpbaHUe79bTkEE6sJL/O/OdZw/Gqfw9008Qc6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6AJjDAAAA3QAAAA8AAAAAAAAAAAAA AAAAoQIAAGRycy9kb3ducmV2LnhtbFBLBQYAAAAABAAEAPkAAACRAwAAAAA= " strokecolor="windowText" strokeweight="2.25pt">
                      <o:lock v:ext="edit" shapetype="f"/>
                    </v:line>
                  </v:group>
                  <v:line id="Straight Connector 32" o:spid="_x0000_s1034" style="position:absolute;visibility:visible;mso-wrap-style:square" from="0,8416" to="13411,8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NjdMMAAADdAAAADwAAAGRycy9kb3ducmV2LnhtbERPS2sCMRC+C/0PYQq9abZWVLZGEaHU 6kF8Id6GzXQ3dDNZNqmu/nojCN7m43vOaNLYUpyo9saxgvdOAoI4c9pwrmC3/WoPQfiArLF0TAou 5GEyfmmNMNXuzGs6bUIuYgj7FBUUIVSplD4ryKLvuIo4cr+uthgirHOpazzHcFvKbpL0pUXDsaHA imYFZX+bf6tgxft99+h/5gt7uF7xmwyZ5UWpt9dm+gkiUBOe4od7ruP83uAD7t/EE+T4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szY3TDAAAA3QAAAA8AAAAAAAAAAAAA AAAAoQIAAGRycy9kb3ducmV2LnhtbFBLBQYAAAAABAAEAPkAAACRAwAAAAA= " strokecolor="windowText" strokeweight="1pt">
                    <v:stroke startarrow="oval" startarrowwidth="narrow" startarrowlength="short" endarrow="oval" endarrowwidth="narrow" endarrowlength="short"/>
                  </v:line>
                  <v:rect id="Rectangle 33" o:spid="_x0000_s1035" style="position:absolute;left:6788;top:769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JQwMMA AADdAAAADwAAAGRycy9kb3ducmV2LnhtbERP32vCMBB+F/Y/hBv4pulE5tY1yhAEGfiw6vZ8NLem tLmUJtbMv94MBr7dx/fzik20nRhp8I1jBU/zDARx5XTDtYLTcTd7AeEDssbOMSn4JQ+b9cOkwFy7 C3/SWIZapBD2OSowIfS5lL4yZNHPXU+cuB83WAwJDrXUA15SuO3kIsuepcWGU4PBnraGqrY8WwUf /noeK+0P0USzf/36zq4lt0pNH+P7G4hAMdzF/+69TvOXqyX8fZNOkOsbAAAA//8DAFBLAQItABQA BgAIAAAAIQDw94q7/QAAAOIBAAATAAAAAAAAAAAAAAAAAAAAAABbQ29udGVudF9UeXBlc10ueG1s UEsBAi0AFAAGAAgAAAAhADHdX2HSAAAAjwEAAAsAAAAAAAAAAAAAAAAALgEAAF9yZWxzLy5yZWxz UEsBAi0AFAAGAAgAAAAhADMvBZ5BAAAAOQAAABAAAAAAAAAAAAAAAAAAKQIAAGRycy9zaGFwZXht bC54bWxQSwECLQAUAAYACAAAACEA4JJQwMMAAADdAAAADwAAAAAAAAAAAAAAAACYAgAAZHJzL2Rv d25yZXYueG1sUEsFBgAAAAAEAAQA9QAAAIgDAAAAAA== " fillcolor="window" strokecolor="windowText" strokeweight="1pt"/>
                  <v:rect id="Rectangle 34" o:spid="_x0000_s1036" style="position:absolute;left:4199;top:1257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71W8MA AADdAAAADwAAAGRycy9kb3ducmV2LnhtbERPS2sCMRC+F/wPYYTeatbS+liNIoWCFHpwfZyHzbhZ 3EyWTVxTf31TKHibj+85y3W0jeip87VjBeNRBoK4dLrmSsFh//kyA+EDssbGMSn4IQ/r1eBpibl2 N95RX4RKpBD2OSowIbS5lL40ZNGPXEucuLPrLIYEu0rqDm8p3DbyNcsm0mLNqcFgSx+GyktxtQq+ /P3al9p/RxPNdn48ZfeCL0o9D+NmASJQDA/xv3ur0/y36Tv8fZNO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j971W8MAAADdAAAADwAAAAAAAAAAAAAAAACYAgAAZHJzL2Rv d25yZXYueG1sUEsFBgAAAAAEAAQA9QAAAIgDAAAAAA== " fillcolor="window" strokecolor="windowText" strokeweight="1pt"/>
                  <v:oval id="Oval 35" o:spid="_x0000_s1037" style="position:absolute;left:1749;top:6911;width:3096;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UFC8UA AADdAAAADwAAAGRycy9kb3ducmV2LnhtbERPTU8CMRC9k/AfmiHxJl2IYc1KIYIiJsaDaDxPtuN2 YTvdtGVZ+fXUxITbvLzPmS9724iOfKgdK5iMMxDEpdM1Vwq+Pje39yBCRNbYOCYFvxRguRgO5lho d+IP6naxEimEQ4EKTIxtIWUoDVkMY9cSJ+7HeYsxQV9J7fGUwm0jp1k2kxZrTg0GW1obKg+7o1UQ 9u1q+/a+N3n+8v2c+/O569dPSt2M+scHEJH6eBX/u191mn+Xz+Dvm3SCXFwAAAD//wMAUEsBAi0A FAAGAAgAAAAhAPD3irv9AAAA4gEAABMAAAAAAAAAAAAAAAAAAAAAAFtDb250ZW50X1R5cGVzXS54 bWxQSwECLQAUAAYACAAAACEAMd1fYdIAAACPAQAACwAAAAAAAAAAAAAAAAAuAQAAX3JlbHMvLnJl bHNQSwECLQAUAAYACAAAACEAMy8FnkEAAAA5AAAAEAAAAAAAAAAAAAAAAAApAgAAZHJzL3NoYXBl eG1sLnhtbFBLAQItABQABgAIAAAAIQDU1QULxQAAAN0AAAAPAAAAAAAAAAAAAAAAAJgCAABkcnMv ZG93bnJldi54bWxQSwUGAAAAAAQABAD1AAAAigMAAAAA " fillcolor="window" strokecolor="windowText" strokeweight="1pt"/>
                  <v:shape id="Picture 36" o:spid="_x0000_s1038" type="#_x0000_t75" style="position:absolute;left:5562;width:2286;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jC2x/DAAAA3QAAAA8AAABkcnMvZG93bnJldi54bWxET99rwjAQfhf8H8IJvmk6cTo606KDiWMi 6sb2ejS3tNhcShO1+++XgeDbfXw/b5F3thYXan3lWMHDOAFBXDhdsVHw+fE6egLhA7LG2jEp+CUP edbvLTDV7soHuhyDETGEfYoKyhCaVEpflGTRj11DHLkf11oMEbZG6havMdzWcpIkM2mx4thQYkMv JRWn49kqwP3j+5fBt2/TmO1ufcLlfroySg0H3fIZRKAu3MU390bH+dP5HP6/iSfI7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6MLbH8MAAADdAAAADwAAAAAAAAAAAAAAAACf AgAAZHJzL2Rvd25yZXYueG1sUEsFBgAAAAAEAAQA9wAAAI8DAAAAAA== ">
                    <v:imagedata r:id="rId1946" o:title=""/>
                  </v:shape>
                  <v:shape id="Picture 37" o:spid="_x0000_s1039" type="#_x0000_t75" style="position:absolute;left:5715;top:10406;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lpEbDAAAA3QAAAA8AAABkcnMvZG93bnJldi54bWxEj01vwjAMhu9I+w+RJ+0GKROCUUirDgmN HWFw4GY1pu3WOFWTQffv5wMSN1t+Px6v88G16kp9aDwbmE4SUMSltw1XBo5f2/EbqBCRLbaeycAf Bcizp9EaU+tvvKfrIVZKQjikaKCOsUu1DmVNDsPEd8Ryu/jeYZS1r7Tt8SbhrtWvSTLXDhuWhho7 2tRU/hx+nZTMtkvs3jXa71MxxeLjM2zaszEvz0OxAhVpiA/x3b2zgj9bCK58IyPo7B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KWkRsMAAADdAAAADwAAAAAAAAAAAAAAAACf AgAAZHJzL2Rvd25yZXYueG1sUEsFBgAAAAAEAAQA9wAAAI8DAAAAAA== ">
                    <v:imagedata r:id="rId1947" o:title=""/>
                  </v:shape>
                  <v:shape id="Picture 38" o:spid="_x0000_s1040" type="#_x0000_t75" style="position:absolute;left:8290;top:5497;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dvGN/HAAAA3QAAAA8AAABkcnMvZG93bnJldi54bWxEj0FrwkAQhe+C/2GZQm+6aZFioqsYwVLa k7YK3qbZaRLNzobsVuO/7xwK3mZ4b977Zr7sXaMu1IXas4GncQKKuPC25tLA1+dmNAUVIrLFxjMZ uFGA5WI4mGNm/ZW3dNnFUkkIhwwNVDG2mdahqMhhGPuWWLQf3zmMsnalth1eJdw1+jlJXrTDmqWh wpbWFRXn3a8zkB7zIu3Tc755zb9Ph4/3er+d3Ix5fOhXM1CR+ng3/1+/WcGfTIVfvpER9OIP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dvGN/HAAAA3QAAAA8AAAAAAAAAAAAA AAAAnwIAAGRycy9kb3ducmV2LnhtbFBLBQYAAAAABAAEAPcAAACTAwAAAAA= ">
                    <v:imagedata r:id="rId1948" o:title=""/>
                  </v:shape>
                  <v:shape id="Picture 39" o:spid="_x0000_s1041" type="#_x0000_t75" style="position:absolute;left:2599;top:768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fd0crCAAAA3QAAAA8AAABkcnMvZG93bnJldi54bWxET0tqwzAQ3RdyBzGB7hrZxZTgRAlxoLQp XTSfAwzWxDKxRqqlxM7tq0Khu3m87yzXo+3EjfrQOlaQzzIQxLXTLTcKTsfXpzmIEJE1do5JwZ0C rFeThyWW2g28p9shNiKFcChRgYnRl1KG2pDFMHOeOHFn11uMCfaN1D0OKdx28jnLXqTFllODQU9b Q/XlcLUKik/fvvmwx6+A37uryarqg4xSj9NxswARaYz/4j/3u07zi3kOv9+kE+Tq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33dHKwgAAAN0AAAAPAAAAAAAAAAAAAAAAAJ8C AABkcnMvZG93bnJldi54bWxQSwUGAAAAAAQABAD3AAAAjgMAAAAA ">
                    <v:imagedata r:id="rId1949" o:title=""/>
                  </v:shape>
                </v:group>
                <w10:wrap type="square"/>
                <w10:anchorlock/>
              </v:group>
            </w:pict>
          </mc:Fallback>
        </mc:AlternateContent>
      </w:r>
      <w:r w:rsidR="005C3C9B" w:rsidRPr="00927EF4">
        <w:rPr>
          <w:b/>
          <w:szCs w:val="24"/>
        </w:rPr>
        <w:t xml:space="preserve">Câu </w:t>
      </w:r>
      <w:r w:rsidR="005C3C9B">
        <w:rPr>
          <w:b/>
          <w:szCs w:val="24"/>
        </w:rPr>
        <w:t>31:</w:t>
      </w:r>
      <w:r w:rsidR="005C3C9B" w:rsidRPr="00927EF4">
        <w:rPr>
          <w:szCs w:val="24"/>
        </w:rPr>
        <w:t xml:space="preserve"> Cho mạch điện như hình bên</w:t>
      </w:r>
      <w:r w:rsidR="005C3C9B">
        <w:rPr>
          <w:szCs w:val="24"/>
        </w:rPr>
        <w:t xml:space="preserve">. Nguồn điện có suất điện động </w:t>
      </w:r>
      <w:r w:rsidR="005C3C9B" w:rsidRPr="00FA3B5A">
        <w:rPr>
          <w:position w:val="-10"/>
        </w:rPr>
        <w:object w:dxaOrig="660" w:dyaOrig="320">
          <v:shape id="_x0000_i1949" type="#_x0000_t75" style="width:33pt;height:15.75pt" o:ole="">
            <v:imagedata r:id="rId1950" o:title=""/>
          </v:shape>
          <o:OLEObject Type="Embed" ProgID="Equation.DSMT4" ShapeID="_x0000_i1949" DrawAspect="Content" ObjectID="_1653894098" r:id="rId1951"/>
        </w:object>
      </w:r>
      <w:r w:rsidR="005C3C9B" w:rsidRPr="00927EF4">
        <w:rPr>
          <w:szCs w:val="24"/>
        </w:rPr>
        <w:t>V,</w:t>
      </w:r>
      <w:r w:rsidR="005C3C9B">
        <w:rPr>
          <w:szCs w:val="24"/>
        </w:rPr>
        <w:t xml:space="preserve"> điện trở trong</w:t>
      </w:r>
      <w:r w:rsidR="005C3C9B" w:rsidRPr="00025957">
        <w:rPr>
          <w:position w:val="-4"/>
        </w:rPr>
        <w:object w:dxaOrig="540" w:dyaOrig="260">
          <v:shape id="_x0000_i1950" type="#_x0000_t75" style="width:27pt;height:12.75pt" o:ole="">
            <v:imagedata r:id="rId1952" o:title=""/>
          </v:shape>
          <o:OLEObject Type="Embed" ProgID="Equation.DSMT4" ShapeID="_x0000_i1950" DrawAspect="Content" ObjectID="_1653894099" r:id="rId1953"/>
        </w:object>
      </w:r>
      <w:r w:rsidR="005C3C9B" w:rsidRPr="00927EF4">
        <w:rPr>
          <w:szCs w:val="24"/>
        </w:rPr>
        <w:t xml:space="preserve"> Ω</w:t>
      </w:r>
      <w:r w:rsidR="005C3C9B">
        <w:rPr>
          <w:szCs w:val="24"/>
        </w:rPr>
        <w:t>. Mạch ngoài gồm</w:t>
      </w:r>
      <w:r w:rsidR="005C3C9B" w:rsidRPr="00927EF4">
        <w:rPr>
          <w:szCs w:val="24"/>
        </w:rPr>
        <w:t xml:space="preserve"> </w:t>
      </w:r>
      <w:r w:rsidR="005C3C9B" w:rsidRPr="00FA3B5A">
        <w:rPr>
          <w:position w:val="-12"/>
        </w:rPr>
        <w:object w:dxaOrig="740" w:dyaOrig="360">
          <v:shape id="_x0000_i1951" type="#_x0000_t75" style="width:36.75pt;height:18pt" o:ole="">
            <v:imagedata r:id="rId1954" o:title=""/>
          </v:shape>
          <o:OLEObject Type="Embed" ProgID="Equation.DSMT4" ShapeID="_x0000_i1951" DrawAspect="Content" ObjectID="_1653894100" r:id="rId1955"/>
        </w:object>
      </w:r>
      <w:r w:rsidR="005C3C9B" w:rsidRPr="00927EF4">
        <w:rPr>
          <w:szCs w:val="24"/>
        </w:rPr>
        <w:t xml:space="preserve"> Ω, </w:t>
      </w:r>
      <w:r w:rsidR="005C3C9B" w:rsidRPr="00FA3B5A">
        <w:rPr>
          <w:position w:val="-12"/>
        </w:rPr>
        <w:object w:dxaOrig="780" w:dyaOrig="360">
          <v:shape id="_x0000_i1952" type="#_x0000_t75" style="width:39pt;height:18pt" o:ole="">
            <v:imagedata r:id="rId1956" o:title=""/>
          </v:shape>
          <o:OLEObject Type="Embed" ProgID="Equation.DSMT4" ShapeID="_x0000_i1952" DrawAspect="Content" ObjectID="_1653894101" r:id="rId1957"/>
        </w:object>
      </w:r>
      <w:r w:rsidR="005C3C9B" w:rsidRPr="00927EF4">
        <w:rPr>
          <w:szCs w:val="24"/>
        </w:rPr>
        <w:t xml:space="preserve"> Ω và </w:t>
      </w:r>
      <w:r w:rsidR="005C3C9B" w:rsidRPr="00FA3B5A">
        <w:rPr>
          <w:position w:val="-6"/>
        </w:rPr>
        <w:object w:dxaOrig="240" w:dyaOrig="279">
          <v:shape id="_x0000_i1953" type="#_x0000_t75" style="width:12pt;height:14.25pt" o:ole="">
            <v:imagedata r:id="rId1958" o:title=""/>
          </v:shape>
          <o:OLEObject Type="Embed" ProgID="Equation.DSMT4" ShapeID="_x0000_i1953" DrawAspect="Content" ObjectID="_1653894102" r:id="rId1959"/>
        </w:object>
      </w:r>
      <w:r w:rsidR="005C3C9B" w:rsidRPr="00927EF4">
        <w:rPr>
          <w:szCs w:val="24"/>
        </w:rPr>
        <w:t xml:space="preserve"> là vôn kế có điện trở rất lớn. Số chỉ của vôn kế là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22,5 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B.</w:t>
      </w:r>
      <w:r w:rsidRPr="00927EF4">
        <w:rPr>
          <w:szCs w:val="24"/>
        </w:rPr>
        <w:t xml:space="preserve"> 13,5 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15 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2,25 V</w:t>
      </w:r>
      <w:r>
        <w:rPr>
          <w:szCs w:val="24"/>
        </w:rPr>
        <w:t>.</w:t>
      </w: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Pr="00927EF4" w:rsidRDefault="005C3C9B" w:rsidP="00862197">
      <w:pPr>
        <w:tabs>
          <w:tab w:val="left" w:pos="283"/>
          <w:tab w:val="left" w:pos="2835"/>
          <w:tab w:val="left" w:pos="5386"/>
          <w:tab w:val="left" w:pos="7937"/>
        </w:tabs>
        <w:ind w:firstLine="142"/>
        <w:rPr>
          <w:szCs w:val="24"/>
        </w:rPr>
      </w:pPr>
      <w:r w:rsidRPr="00927EF4">
        <w:rPr>
          <w:b/>
          <w:szCs w:val="24"/>
        </w:rPr>
        <w:lastRenderedPageBreak/>
        <w:t xml:space="preserve">Câu </w:t>
      </w:r>
      <w:r>
        <w:rPr>
          <w:b/>
          <w:szCs w:val="24"/>
        </w:rPr>
        <w:t>32:</w:t>
      </w:r>
      <w:r w:rsidRPr="00927EF4">
        <w:rPr>
          <w:szCs w:val="24"/>
        </w:rPr>
        <w:t xml:space="preserve"> Dao động của một vật là tổng hợp của hai dao động điêu hòa lệch pha nhau </w:t>
      </w:r>
      <w:r w:rsidRPr="00FA3B5A">
        <w:rPr>
          <w:position w:val="-24"/>
        </w:rPr>
        <w:object w:dxaOrig="260" w:dyaOrig="620">
          <v:shape id="_x0000_i1954" type="#_x0000_t75" style="width:12.75pt;height:30.75pt" o:ole="">
            <v:imagedata r:id="rId1960" o:title=""/>
          </v:shape>
          <o:OLEObject Type="Embed" ProgID="Equation.DSMT4" ShapeID="_x0000_i1954" DrawAspect="Content" ObjectID="_1653894103" r:id="rId1961"/>
        </w:object>
      </w:r>
      <w:r w:rsidRPr="00927EF4">
        <w:rPr>
          <w:szCs w:val="24"/>
        </w:rPr>
        <w:t xml:space="preserve"> và có biên độ tương ứng là 9</w:t>
      </w:r>
      <w:r>
        <w:rPr>
          <w:szCs w:val="24"/>
        </w:rPr>
        <w:t xml:space="preserve"> </w:t>
      </w:r>
      <w:r w:rsidRPr="00927EF4">
        <w:rPr>
          <w:szCs w:val="24"/>
        </w:rPr>
        <w:t>cm và 12</w:t>
      </w:r>
      <w:r>
        <w:rPr>
          <w:szCs w:val="24"/>
        </w:rPr>
        <w:t xml:space="preserve"> </w:t>
      </w:r>
      <w:r w:rsidRPr="00927EF4">
        <w:rPr>
          <w:szCs w:val="24"/>
        </w:rPr>
        <w:t>cm. Biên độ dao động tổng hợp của vật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10,5 cm</w:t>
      </w:r>
      <w:r>
        <w:rPr>
          <w:szCs w:val="24"/>
        </w:rPr>
        <w:t>.</w:t>
      </w:r>
      <w:r w:rsidRPr="00927EF4">
        <w:rPr>
          <w:szCs w:val="24"/>
        </w:rPr>
        <w:tab/>
      </w:r>
      <w:r w:rsidRPr="00927EF4">
        <w:rPr>
          <w:b/>
          <w:szCs w:val="24"/>
        </w:rPr>
        <w:t>C.</w:t>
      </w:r>
      <w:r w:rsidRPr="00927EF4">
        <w:rPr>
          <w:szCs w:val="24"/>
        </w:rPr>
        <w:t xml:space="preserve"> 3</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21</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33:</w:t>
      </w:r>
      <w:r w:rsidRPr="00927EF4">
        <w:rPr>
          <w:szCs w:val="24"/>
        </w:rPr>
        <w:t xml:space="preserve"> </w:t>
      </w:r>
      <w:r>
        <w:rPr>
          <w:szCs w:val="24"/>
        </w:rPr>
        <w:t xml:space="preserve">Cho mạch dao động </w:t>
      </w:r>
      <w:r w:rsidRPr="00C6534D">
        <w:rPr>
          <w:position w:val="-6"/>
          <w:szCs w:val="24"/>
        </w:rPr>
        <w:object w:dxaOrig="400" w:dyaOrig="279">
          <v:shape id="_x0000_i1955" type="#_x0000_t75" style="width:20.25pt;height:14.25pt" o:ole="">
            <v:imagedata r:id="rId1962" o:title=""/>
          </v:shape>
          <o:OLEObject Type="Embed" ProgID="Equation.DSMT4" ShapeID="_x0000_i1955" DrawAspect="Content" ObjectID="_1653894104" r:id="rId1963"/>
        </w:object>
      </w:r>
      <w:r>
        <w:rPr>
          <w:szCs w:val="24"/>
        </w:rPr>
        <w:t xml:space="preserve"> lí tưởng đang có dao động điện từ trong mạch với cường độ dòng điện cực đại </w:t>
      </w:r>
      <w:r w:rsidRPr="00C6534D">
        <w:rPr>
          <w:position w:val="-12"/>
          <w:szCs w:val="24"/>
        </w:rPr>
        <w:object w:dxaOrig="240" w:dyaOrig="360">
          <v:shape id="_x0000_i1956" type="#_x0000_t75" style="width:12pt;height:18pt" o:ole="">
            <v:imagedata r:id="rId1964" o:title=""/>
          </v:shape>
          <o:OLEObject Type="Embed" ProgID="Equation.DSMT4" ShapeID="_x0000_i1956" DrawAspect="Content" ObjectID="_1653894105" r:id="rId1965"/>
        </w:object>
      </w:r>
      <w:r>
        <w:rPr>
          <w:szCs w:val="24"/>
        </w:rPr>
        <w:t xml:space="preserve">. Tại thời điểm dòng điện qua mạch có độ lớn </w:t>
      </w:r>
      <w:r w:rsidRPr="00C6534D">
        <w:rPr>
          <w:position w:val="-24"/>
          <w:szCs w:val="24"/>
        </w:rPr>
        <w:object w:dxaOrig="620" w:dyaOrig="620">
          <v:shape id="_x0000_i1957" type="#_x0000_t75" style="width:30.75pt;height:30.75pt" o:ole="">
            <v:imagedata r:id="rId1966" o:title=""/>
          </v:shape>
          <o:OLEObject Type="Embed" ProgID="Equation.DSMT4" ShapeID="_x0000_i1957" DrawAspect="Content" ObjectID="_1653894106" r:id="rId1967"/>
        </w:object>
      </w:r>
      <w:r>
        <w:rPr>
          <w:szCs w:val="24"/>
        </w:rPr>
        <w:t xml:space="preserve"> thì điện áp hai đầu tụ có giá trị bằ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C6534D">
        <w:rPr>
          <w:position w:val="-26"/>
          <w:szCs w:val="24"/>
        </w:rPr>
        <w:object w:dxaOrig="1100" w:dyaOrig="700">
          <v:shape id="_x0000_i1958" type="#_x0000_t75" style="width:55.5pt;height:35.25pt" o:ole="">
            <v:imagedata r:id="rId1968" o:title=""/>
          </v:shape>
          <o:OLEObject Type="Embed" ProgID="Equation.DSMT4" ShapeID="_x0000_i1958" DrawAspect="Content" ObjectID="_1653894107" r:id="rId1969"/>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C6534D">
        <w:rPr>
          <w:position w:val="-26"/>
          <w:szCs w:val="24"/>
        </w:rPr>
        <w:object w:dxaOrig="1280" w:dyaOrig="700">
          <v:shape id="_x0000_i1959" type="#_x0000_t75" style="width:63.75pt;height:35.25pt" o:ole="">
            <v:imagedata r:id="rId1970" o:title=""/>
          </v:shape>
          <o:OLEObject Type="Embed" ProgID="Equation.DSMT4" ShapeID="_x0000_i1959" DrawAspect="Content" ObjectID="_1653894108" r:id="rId1971"/>
        </w:object>
      </w:r>
      <w:r>
        <w:rPr>
          <w:szCs w:val="24"/>
        </w:rPr>
        <w:t>.</w:t>
      </w:r>
      <w:r w:rsidRPr="00927EF4">
        <w:rPr>
          <w:szCs w:val="24"/>
        </w:rPr>
        <w:tab/>
      </w:r>
      <w:r w:rsidRPr="00927EF4">
        <w:rPr>
          <w:b/>
          <w:szCs w:val="24"/>
        </w:rPr>
        <w:t>C.</w:t>
      </w:r>
      <w:r w:rsidRPr="00927EF4">
        <w:rPr>
          <w:szCs w:val="24"/>
        </w:rPr>
        <w:t xml:space="preserve"> </w:t>
      </w:r>
      <w:r w:rsidRPr="00C6534D">
        <w:rPr>
          <w:position w:val="-26"/>
          <w:szCs w:val="24"/>
        </w:rPr>
        <w:object w:dxaOrig="1280" w:dyaOrig="700">
          <v:shape id="_x0000_i1960" type="#_x0000_t75" style="width:63.75pt;height:35.25pt" o:ole="">
            <v:imagedata r:id="rId1972" o:title=""/>
          </v:shape>
          <o:OLEObject Type="Embed" ProgID="Equation.DSMT4" ShapeID="_x0000_i1960" DrawAspect="Content" ObjectID="_1653894109" r:id="rId1973"/>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C6534D">
        <w:rPr>
          <w:position w:val="-26"/>
          <w:szCs w:val="24"/>
        </w:rPr>
        <w:object w:dxaOrig="1280" w:dyaOrig="700">
          <v:shape id="_x0000_i1961" type="#_x0000_t75" style="width:63.75pt;height:35.25pt" o:ole="">
            <v:imagedata r:id="rId1974" o:title=""/>
          </v:shape>
          <o:OLEObject Type="Embed" ProgID="Equation.DSMT4" ShapeID="_x0000_i1961" DrawAspect="Content" ObjectID="_1653894110" r:id="rId1975"/>
        </w:object>
      </w:r>
      <w:r w:rsidRPr="00927EF4">
        <w:rPr>
          <w:szCs w:val="24"/>
        </w:rPr>
        <w:t xml:space="preserve"> </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3</w:t>
      </w:r>
      <w:r>
        <w:rPr>
          <w:b/>
          <w:szCs w:val="24"/>
        </w:rPr>
        <w:t>4:</w:t>
      </w:r>
      <w:r w:rsidRPr="00927EF4">
        <w:rPr>
          <w:szCs w:val="24"/>
        </w:rPr>
        <w:t xml:space="preserve"> Đặt điện áp xoay chiều </w:t>
      </w:r>
      <w:r w:rsidRPr="00FA3B5A">
        <w:rPr>
          <w:position w:val="-28"/>
        </w:rPr>
        <w:object w:dxaOrig="2680" w:dyaOrig="680">
          <v:shape id="_x0000_i1962" type="#_x0000_t75" style="width:134.25pt;height:34.5pt" o:ole="">
            <v:imagedata r:id="rId1976" o:title=""/>
          </v:shape>
          <o:OLEObject Type="Embed" ProgID="Equation.DSMT4" ShapeID="_x0000_i1962" DrawAspect="Content" ObjectID="_1653894111" r:id="rId1977"/>
        </w:object>
      </w:r>
      <w:r w:rsidRPr="00927EF4">
        <w:rPr>
          <w:szCs w:val="24"/>
        </w:rPr>
        <w:t xml:space="preserve"> V vào hai đầu đoạn mạch gồm cuộn cảm thuần có độ tự cảm </w:t>
      </w:r>
      <w:r w:rsidRPr="00025957">
        <w:rPr>
          <w:position w:val="-4"/>
        </w:rPr>
        <w:object w:dxaOrig="220" w:dyaOrig="260">
          <v:shape id="_x0000_i1963" type="#_x0000_t75" style="width:11.25pt;height:12.75pt" o:ole="">
            <v:imagedata r:id="rId1978" o:title=""/>
          </v:shape>
          <o:OLEObject Type="Embed" ProgID="Equation.DSMT4" ShapeID="_x0000_i1963" DrawAspect="Content" ObjectID="_1653894112" r:id="rId1979"/>
        </w:object>
      </w:r>
      <w:r w:rsidRPr="00927EF4">
        <w:rPr>
          <w:szCs w:val="24"/>
        </w:rPr>
        <w:t xml:space="preserve"> thay đổi được, điện trở và tụ điện mắc nối tiếp theo thứ tự. Điều chỉnh </w:t>
      </w:r>
      <w:r w:rsidRPr="00025957">
        <w:rPr>
          <w:position w:val="-4"/>
        </w:rPr>
        <w:object w:dxaOrig="220" w:dyaOrig="260">
          <v:shape id="_x0000_i1964" type="#_x0000_t75" style="width:11.25pt;height:12.75pt" o:ole="">
            <v:imagedata r:id="rId1980" o:title=""/>
          </v:shape>
          <o:OLEObject Type="Embed" ProgID="Equation.DSMT4" ShapeID="_x0000_i1964" DrawAspect="Content" ObjectID="_1653894113" r:id="rId1981"/>
        </w:object>
      </w:r>
      <w:r w:rsidRPr="00927EF4">
        <w:rPr>
          <w:szCs w:val="24"/>
        </w:rPr>
        <w:t xml:space="preserve"> thì thấy điện áp hiệu dụng giữa hai đầu cuộn cảm đạt giá trị cực đại bằng </w:t>
      </w:r>
      <w:r w:rsidRPr="00FA3B5A">
        <w:rPr>
          <w:position w:val="-6"/>
        </w:rPr>
        <w:object w:dxaOrig="740" w:dyaOrig="340">
          <v:shape id="_x0000_i1965" type="#_x0000_t75" style="width:36.75pt;height:16.5pt" o:ole="">
            <v:imagedata r:id="rId1982" o:title=""/>
          </v:shape>
          <o:OLEObject Type="Embed" ProgID="Equation.DSMT4" ShapeID="_x0000_i1965" DrawAspect="Content" ObjectID="_1653894114" r:id="rId1983"/>
        </w:object>
      </w:r>
      <w:r w:rsidRPr="00927EF4">
        <w:rPr>
          <w:szCs w:val="24"/>
        </w:rPr>
        <w:t xml:space="preserve">V. Khi đó, điện áp giữa hai đầu đoạn mạch gồm điện trở và tụ điện có biểu thức là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 xml:space="preserve"> </w:t>
      </w:r>
      <w:r w:rsidRPr="00927EF4">
        <w:rPr>
          <w:b/>
          <w:szCs w:val="24"/>
        </w:rPr>
        <w:tab/>
        <w:t>A.</w:t>
      </w:r>
      <w:r w:rsidRPr="00927EF4">
        <w:rPr>
          <w:szCs w:val="24"/>
        </w:rPr>
        <w:t xml:space="preserve"> </w:t>
      </w:r>
      <w:r w:rsidRPr="00FA3B5A">
        <w:rPr>
          <w:position w:val="-28"/>
        </w:rPr>
        <w:object w:dxaOrig="2580" w:dyaOrig="680">
          <v:shape id="_x0000_i1966" type="#_x0000_t75" style="width:129pt;height:34.5pt" o:ole="">
            <v:imagedata r:id="rId1984" o:title=""/>
          </v:shape>
          <o:OLEObject Type="Embed" ProgID="Equation.DSMT4" ShapeID="_x0000_i1966" DrawAspect="Content" ObjectID="_1653894115" r:id="rId1985"/>
        </w:object>
      </w:r>
      <w:r w:rsidRPr="00927EF4">
        <w:rPr>
          <w:szCs w:val="24"/>
        </w:rPr>
        <w:t>V</w:t>
      </w:r>
      <w:r>
        <w:rPr>
          <w:szCs w:val="24"/>
        </w:rPr>
        <w:t>.</w:t>
      </w:r>
      <w:r w:rsidRPr="00927EF4">
        <w:rPr>
          <w:szCs w:val="24"/>
        </w:rPr>
        <w:tab/>
      </w:r>
      <w:r w:rsidRPr="00927EF4">
        <w:rPr>
          <w:b/>
          <w:szCs w:val="24"/>
        </w:rPr>
        <w:t>B.</w:t>
      </w:r>
      <w:r w:rsidRPr="00927EF4">
        <w:rPr>
          <w:szCs w:val="24"/>
        </w:rPr>
        <w:t xml:space="preserve"> </w:t>
      </w:r>
      <w:r w:rsidRPr="00FA3B5A">
        <w:rPr>
          <w:position w:val="-28"/>
        </w:rPr>
        <w:object w:dxaOrig="2880" w:dyaOrig="680">
          <v:shape id="_x0000_i1967" type="#_x0000_t75" style="width:2in;height:34.5pt" o:ole="">
            <v:imagedata r:id="rId1986" o:title=""/>
          </v:shape>
          <o:OLEObject Type="Embed" ProgID="Equation.DSMT4" ShapeID="_x0000_i1967" DrawAspect="Content" ObjectID="_1653894116" r:id="rId1987"/>
        </w:object>
      </w:r>
      <w:r w:rsidRPr="00927EF4">
        <w:rPr>
          <w:szCs w:val="24"/>
        </w:rPr>
        <w:t>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w:t>
      </w:r>
      <w:r w:rsidRPr="00FA3B5A">
        <w:rPr>
          <w:position w:val="-28"/>
        </w:rPr>
        <w:object w:dxaOrig="2580" w:dyaOrig="680">
          <v:shape id="_x0000_i1968" type="#_x0000_t75" style="width:129pt;height:34.5pt" o:ole="">
            <v:imagedata r:id="rId1988" o:title=""/>
          </v:shape>
          <o:OLEObject Type="Embed" ProgID="Equation.DSMT4" ShapeID="_x0000_i1968" DrawAspect="Content" ObjectID="_1653894117" r:id="rId1989"/>
        </w:object>
      </w:r>
      <w:r w:rsidRPr="00927EF4">
        <w:rPr>
          <w:szCs w:val="24"/>
        </w:rPr>
        <w:t xml:space="preserve"> V</w:t>
      </w:r>
      <w:r>
        <w:rPr>
          <w:szCs w:val="24"/>
        </w:rPr>
        <w:t>.</w:t>
      </w:r>
      <w:r w:rsidRPr="00927EF4">
        <w:rPr>
          <w:b/>
          <w:szCs w:val="24"/>
        </w:rPr>
        <w:tab/>
        <w:t>D.</w:t>
      </w:r>
      <w:r w:rsidRPr="00927EF4">
        <w:rPr>
          <w:szCs w:val="24"/>
        </w:rPr>
        <w:t xml:space="preserve"> </w:t>
      </w:r>
      <w:r w:rsidRPr="00FA3B5A">
        <w:rPr>
          <w:position w:val="-28"/>
        </w:rPr>
        <w:object w:dxaOrig="2880" w:dyaOrig="680">
          <v:shape id="_x0000_i1969" type="#_x0000_t75" style="width:2in;height:34.5pt" o:ole="">
            <v:imagedata r:id="rId1990" o:title=""/>
          </v:shape>
          <o:OLEObject Type="Embed" ProgID="Equation.DSMT4" ShapeID="_x0000_i1969" DrawAspect="Content" ObjectID="_1653894118" r:id="rId1991"/>
        </w:object>
      </w:r>
      <w:r w:rsidRPr="00927EF4">
        <w:rPr>
          <w:szCs w:val="24"/>
        </w:rPr>
        <w:t>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35:</w:t>
      </w:r>
      <w:r w:rsidRPr="00927EF4">
        <w:rPr>
          <w:szCs w:val="24"/>
        </w:rPr>
        <w:t xml:space="preserve"> Điện được truyền tải từ trạm phát điện đến một máy hạ áp của một khu dân cư bằng đường dây tải điện một pha. Biết rằng khi điện áp hiệu dụng giữa hai đầu dây tại trạm phát là 1,1 kV thì hiệu suất truyền tải là 75%. Biết công suất tiêu thụ của khu dân cư không đổi, nếu điện áp hiệu dụng giữa hai đầu dây tại trạm phát là 4,4 kV thì hiệu suất truyền tải lúc này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98,8%</w:t>
      </w:r>
      <w:r>
        <w:rPr>
          <w:szCs w:val="24"/>
        </w:rPr>
        <w:t>.</w:t>
      </w:r>
      <w:r w:rsidRPr="00927EF4">
        <w:rPr>
          <w:szCs w:val="24"/>
        </w:rPr>
        <w:tab/>
      </w:r>
      <w:r w:rsidRPr="00927EF4">
        <w:rPr>
          <w:b/>
          <w:szCs w:val="24"/>
        </w:rPr>
        <w:t>B.</w:t>
      </w:r>
      <w:r w:rsidRPr="00927EF4">
        <w:rPr>
          <w:szCs w:val="24"/>
        </w:rPr>
        <w:t xml:space="preserve"> 98,4%</w:t>
      </w:r>
      <w:r>
        <w:rPr>
          <w:szCs w:val="24"/>
        </w:rPr>
        <w:t>.</w:t>
      </w:r>
      <w:r w:rsidRPr="00927EF4">
        <w:rPr>
          <w:szCs w:val="24"/>
        </w:rPr>
        <w:tab/>
      </w:r>
      <w:r w:rsidRPr="00927EF4">
        <w:rPr>
          <w:b/>
          <w:szCs w:val="24"/>
        </w:rPr>
        <w:t>C.</w:t>
      </w:r>
      <w:r w:rsidRPr="00927EF4">
        <w:rPr>
          <w:szCs w:val="24"/>
        </w:rPr>
        <w:t xml:space="preserve"> 97,9%</w:t>
      </w:r>
      <w:r>
        <w:rPr>
          <w:szCs w:val="24"/>
        </w:rPr>
        <w:t>.</w:t>
      </w:r>
      <w:r w:rsidRPr="00927EF4">
        <w:rPr>
          <w:szCs w:val="24"/>
        </w:rPr>
        <w:tab/>
      </w:r>
      <w:r w:rsidRPr="00927EF4">
        <w:rPr>
          <w:b/>
          <w:szCs w:val="24"/>
        </w:rPr>
        <w:t>D.</w:t>
      </w:r>
      <w:r w:rsidRPr="00927EF4">
        <w:rPr>
          <w:szCs w:val="24"/>
        </w:rPr>
        <w:t xml:space="preserve"> 93,5%</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3</w:t>
      </w:r>
      <w:r>
        <w:rPr>
          <w:b/>
          <w:szCs w:val="24"/>
        </w:rPr>
        <w:t>6:</w:t>
      </w:r>
      <w:r w:rsidRPr="00927EF4">
        <w:rPr>
          <w:szCs w:val="24"/>
        </w:rPr>
        <w:t xml:space="preserve"> Một người chạy tập thể dục trên một con đường hình vuông khép kín có chu kì 400 m. Bên trong vùng đất được bao bởi con đường có đặt một nguồn âm điểm phát âm đẳng hướng ra bên ngoài. Khi đi hết một vòng khép kín thì người đó thấy có hai vị trí mà mức cường độ âm bằng nhau và là lớn nhất có giá trị </w:t>
      </w:r>
      <w:r w:rsidRPr="00FA3B5A">
        <w:rPr>
          <w:position w:val="-12"/>
        </w:rPr>
        <w:object w:dxaOrig="260" w:dyaOrig="360">
          <v:shape id="_x0000_i1970" type="#_x0000_t75" style="width:12.75pt;height:18pt" o:ole="">
            <v:imagedata r:id="rId1992" o:title=""/>
          </v:shape>
          <o:OLEObject Type="Embed" ProgID="Equation.DSMT4" ShapeID="_x0000_i1970" DrawAspect="Content" ObjectID="_1653894119" r:id="rId1993"/>
        </w:object>
      </w:r>
      <w:r w:rsidRPr="00927EF4">
        <w:rPr>
          <w:szCs w:val="24"/>
        </w:rPr>
        <w:t xml:space="preserve"> và có một điểm duy nhất mức cường độ âm nhỏ nhất là </w:t>
      </w:r>
      <w:r w:rsidRPr="00FA3B5A">
        <w:rPr>
          <w:position w:val="-12"/>
        </w:rPr>
        <w:object w:dxaOrig="279" w:dyaOrig="360">
          <v:shape id="_x0000_i1971" type="#_x0000_t75" style="width:14.25pt;height:18pt" o:ole="">
            <v:imagedata r:id="rId1994" o:title=""/>
          </v:shape>
          <o:OLEObject Type="Embed" ProgID="Equation.DSMT4" ShapeID="_x0000_i1971" DrawAspect="Content" ObjectID="_1653894120" r:id="rId1995"/>
        </w:object>
      </w:r>
      <w:r w:rsidRPr="00927EF4">
        <w:rPr>
          <w:szCs w:val="24"/>
        </w:rPr>
        <w:t xml:space="preserve"> trong đó </w:t>
      </w:r>
      <w:r w:rsidRPr="00FA3B5A">
        <w:rPr>
          <w:position w:val="-12"/>
        </w:rPr>
        <w:object w:dxaOrig="1180" w:dyaOrig="360">
          <v:shape id="_x0000_i1972" type="#_x0000_t75" style="width:59.25pt;height:18pt" o:ole="">
            <v:imagedata r:id="rId1996" o:title=""/>
          </v:shape>
          <o:OLEObject Type="Embed" ProgID="Equation.DSMT4" ShapeID="_x0000_i1972" DrawAspect="Content" ObjectID="_1653894121" r:id="rId1997"/>
        </w:object>
      </w:r>
      <w:r w:rsidRPr="00927EF4">
        <w:rPr>
          <w:szCs w:val="24"/>
        </w:rPr>
        <w:t xml:space="preserve">dB. Khoảng cách từ nguồn âm đến tâm của hình vuông tạo bởi con đường </w:t>
      </w:r>
      <w:r w:rsidRPr="00927EF4">
        <w:rPr>
          <w:b/>
          <w:szCs w:val="24"/>
        </w:rPr>
        <w:t>gần nhất với giá trị nào</w:t>
      </w:r>
      <w:r w:rsidRPr="00927EF4">
        <w:rPr>
          <w:szCs w:val="24"/>
        </w:rPr>
        <w:t xml:space="preserve"> sau đây?</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40</w:t>
      </w:r>
      <w:r>
        <w:rPr>
          <w:szCs w:val="24"/>
        </w:rPr>
        <w:t xml:space="preserve"> </w:t>
      </w:r>
      <w:r w:rsidRPr="00927EF4">
        <w:rPr>
          <w:szCs w:val="24"/>
        </w:rPr>
        <w:t>m</w:t>
      </w:r>
      <w:r>
        <w:rPr>
          <w:szCs w:val="24"/>
        </w:rPr>
        <w:t>.</w:t>
      </w:r>
      <w:r w:rsidRPr="00927EF4">
        <w:rPr>
          <w:szCs w:val="24"/>
        </w:rPr>
        <w:tab/>
      </w:r>
      <w:r w:rsidRPr="00927EF4">
        <w:rPr>
          <w:b/>
          <w:szCs w:val="24"/>
        </w:rPr>
        <w:t>B.</w:t>
      </w:r>
      <w:r w:rsidRPr="00927EF4">
        <w:rPr>
          <w:szCs w:val="24"/>
        </w:rPr>
        <w:t xml:space="preserve"> 31 m</w:t>
      </w:r>
      <w:r>
        <w:rPr>
          <w:szCs w:val="24"/>
        </w:rPr>
        <w:t>.</w:t>
      </w:r>
      <w:r w:rsidRPr="00927EF4">
        <w:rPr>
          <w:szCs w:val="24"/>
        </w:rPr>
        <w:tab/>
      </w:r>
      <w:r w:rsidRPr="00927EF4">
        <w:rPr>
          <w:b/>
          <w:szCs w:val="24"/>
        </w:rPr>
        <w:t>C.</w:t>
      </w:r>
      <w:r w:rsidRPr="00927EF4">
        <w:rPr>
          <w:szCs w:val="24"/>
        </w:rPr>
        <w:t xml:space="preserve"> 36</w:t>
      </w:r>
      <w:r>
        <w:rPr>
          <w:szCs w:val="24"/>
        </w:rPr>
        <w:t xml:space="preserve"> </w:t>
      </w:r>
      <w:r w:rsidRPr="00927EF4">
        <w:rPr>
          <w:szCs w:val="24"/>
        </w:rPr>
        <w:t>m</w:t>
      </w:r>
      <w:r>
        <w:rPr>
          <w:szCs w:val="24"/>
        </w:rPr>
        <w:t>.</w:t>
      </w:r>
      <w:r w:rsidRPr="00927EF4">
        <w:rPr>
          <w:szCs w:val="24"/>
        </w:rPr>
        <w:tab/>
      </w:r>
      <w:r w:rsidRPr="00927EF4">
        <w:rPr>
          <w:b/>
          <w:szCs w:val="24"/>
        </w:rPr>
        <w:t>D.</w:t>
      </w:r>
      <w:r w:rsidRPr="00927EF4">
        <w:rPr>
          <w:szCs w:val="24"/>
        </w:rPr>
        <w:t xml:space="preserve"> 26</w:t>
      </w:r>
      <w:r>
        <w:rPr>
          <w:szCs w:val="24"/>
        </w:rPr>
        <w:t xml:space="preserve"> </w:t>
      </w:r>
      <w:r w:rsidRPr="00927EF4">
        <w:rPr>
          <w:szCs w:val="24"/>
        </w:rPr>
        <w:t>m</w:t>
      </w:r>
      <w:r>
        <w:rPr>
          <w:szCs w:val="24"/>
        </w:rPr>
        <w:t>.</w:t>
      </w:r>
    </w:p>
    <w:p w:rsidR="005C3C9B" w:rsidRPr="00D93987" w:rsidRDefault="005C3C9B" w:rsidP="00862197">
      <w:pPr>
        <w:tabs>
          <w:tab w:val="left" w:pos="284"/>
          <w:tab w:val="left" w:pos="2835"/>
          <w:tab w:val="left" w:pos="5387"/>
          <w:tab w:val="left" w:pos="7920"/>
        </w:tabs>
        <w:ind w:firstLine="142"/>
        <w:rPr>
          <w:bCs/>
          <w:szCs w:val="24"/>
        </w:rPr>
      </w:pPr>
      <w:r w:rsidRPr="001657B8">
        <w:rPr>
          <w:b/>
          <w:bCs/>
          <w:szCs w:val="24"/>
        </w:rPr>
        <w:t xml:space="preserve">Câu </w:t>
      </w:r>
      <w:r>
        <w:rPr>
          <w:b/>
          <w:bCs/>
          <w:szCs w:val="24"/>
        </w:rPr>
        <w:t>37</w:t>
      </w:r>
      <w:r w:rsidRPr="001657B8">
        <w:rPr>
          <w:b/>
          <w:bCs/>
          <w:szCs w:val="24"/>
        </w:rPr>
        <w:t xml:space="preserve">: </w:t>
      </w:r>
      <w:r w:rsidRPr="00D93987">
        <w:rPr>
          <w:bCs/>
          <w:szCs w:val="24"/>
        </w:rPr>
        <w:t xml:space="preserve">Đặt một điện áp xoay chiều </w:t>
      </w:r>
      <w:r w:rsidRPr="00FA3B5A">
        <w:rPr>
          <w:position w:val="-14"/>
        </w:rPr>
        <w:object w:dxaOrig="1500" w:dyaOrig="400">
          <v:shape id="_x0000_i1973" type="#_x0000_t75" style="width:75pt;height:20.25pt" o:ole="">
            <v:imagedata r:id="rId1998" o:title=""/>
          </v:shape>
          <o:OLEObject Type="Embed" ProgID="Equation.DSMT4" ShapeID="_x0000_i1973" DrawAspect="Content" ObjectID="_1653894122" r:id="rId1999"/>
        </w:object>
      </w:r>
      <w:r w:rsidRPr="00D93987">
        <w:rPr>
          <w:bCs/>
          <w:szCs w:val="24"/>
        </w:rPr>
        <w:t xml:space="preserve"> vào ba đoạn mạch (1), (2) và (3) lần lượt chứa một phần t</w:t>
      </w:r>
      <w:r>
        <w:rPr>
          <w:bCs/>
          <w:szCs w:val="24"/>
        </w:rPr>
        <w:t>ử</w:t>
      </w:r>
      <w:r w:rsidRPr="00D93987">
        <w:rPr>
          <w:bCs/>
          <w:szCs w:val="24"/>
        </w:rPr>
        <w:t xml:space="preserve"> là điện trở thuần </w:t>
      </w:r>
      <w:r w:rsidRPr="00025957">
        <w:rPr>
          <w:position w:val="-4"/>
        </w:rPr>
        <w:object w:dxaOrig="240" w:dyaOrig="260">
          <v:shape id="_x0000_i1974" type="#_x0000_t75" style="width:12pt;height:12.75pt" o:ole="">
            <v:imagedata r:id="rId2000" o:title=""/>
          </v:shape>
          <o:OLEObject Type="Embed" ProgID="Equation.DSMT4" ShapeID="_x0000_i1974" DrawAspect="Content" ObjectID="_1653894123" r:id="rId2001"/>
        </w:object>
      </w:r>
      <w:r w:rsidRPr="00D93987">
        <w:rPr>
          <w:bCs/>
          <w:szCs w:val="24"/>
        </w:rPr>
        <w:t xml:space="preserve">, tụ điện có điện dung </w:t>
      </w:r>
      <w:r w:rsidRPr="00FA3B5A">
        <w:rPr>
          <w:position w:val="-6"/>
        </w:rPr>
        <w:object w:dxaOrig="240" w:dyaOrig="279">
          <v:shape id="_x0000_i1975" type="#_x0000_t75" style="width:12pt;height:14.25pt" o:ole="">
            <v:imagedata r:id="rId2002" o:title=""/>
          </v:shape>
          <o:OLEObject Type="Embed" ProgID="Equation.DSMT4" ShapeID="_x0000_i1975" DrawAspect="Content" ObjectID="_1653894124" r:id="rId2003"/>
        </w:object>
      </w:r>
      <w:r w:rsidRPr="00D93987">
        <w:rPr>
          <w:bCs/>
          <w:szCs w:val="24"/>
        </w:rPr>
        <w:t xml:space="preserve"> và cuộn cảm thuần </w:t>
      </w:r>
      <w:r w:rsidRPr="00025957">
        <w:rPr>
          <w:position w:val="-4"/>
        </w:rPr>
        <w:object w:dxaOrig="220" w:dyaOrig="260">
          <v:shape id="_x0000_i1976" type="#_x0000_t75" style="width:11.25pt;height:12.75pt" o:ole="">
            <v:imagedata r:id="rId2004" o:title=""/>
          </v:shape>
          <o:OLEObject Type="Embed" ProgID="Equation.DSMT4" ShapeID="_x0000_i1976" DrawAspect="Content" ObjectID="_1653894125" r:id="rId2005"/>
        </w:object>
      </w:r>
      <w:r w:rsidRPr="00D93987">
        <w:rPr>
          <w:bCs/>
          <w:szCs w:val="24"/>
        </w:rPr>
        <w:t xml:space="preserve">. Khi cường độ dòng điện trong mạch (1) và (2) bằng nhau thì cường độ dòng điện trong mạch (3) là </w:t>
      </w:r>
      <w:r w:rsidRPr="00025957">
        <w:rPr>
          <w:position w:val="-4"/>
        </w:rPr>
        <w:object w:dxaOrig="200" w:dyaOrig="260">
          <v:shape id="_x0000_i1977" type="#_x0000_t75" style="width:9.75pt;height:12.75pt" o:ole="">
            <v:imagedata r:id="rId2006" o:title=""/>
          </v:shape>
          <o:OLEObject Type="Embed" ProgID="Equation.DSMT4" ShapeID="_x0000_i1977" DrawAspect="Content" ObjectID="_1653894126" r:id="rId2007"/>
        </w:object>
      </w:r>
      <w:r w:rsidRPr="00D93987">
        <w:rPr>
          <w:bCs/>
          <w:szCs w:val="24"/>
        </w:rPr>
        <w:t xml:space="preserve">. Khi cường độ dòng điện trong mạch (1) và (3) bằng nhau thì cường độ dòng điện trong mạch (2) là </w:t>
      </w:r>
      <w:r w:rsidRPr="00025957">
        <w:rPr>
          <w:position w:val="-4"/>
        </w:rPr>
        <w:object w:dxaOrig="320" w:dyaOrig="260">
          <v:shape id="_x0000_i1978" type="#_x0000_t75" style="width:15.75pt;height:12.75pt" o:ole="">
            <v:imagedata r:id="rId2008" o:title=""/>
          </v:shape>
          <o:OLEObject Type="Embed" ProgID="Equation.DSMT4" ShapeID="_x0000_i1978" DrawAspect="Content" ObjectID="_1653894127" r:id="rId2009"/>
        </w:object>
      </w:r>
      <w:r w:rsidRPr="00D93987">
        <w:rPr>
          <w:bCs/>
          <w:szCs w:val="24"/>
        </w:rPr>
        <w:t xml:space="preserve">. Biết </w:t>
      </w:r>
      <w:r w:rsidRPr="00FA3B5A">
        <w:rPr>
          <w:position w:val="-8"/>
        </w:rPr>
        <w:object w:dxaOrig="1100" w:dyaOrig="360">
          <v:shape id="_x0000_i1979" type="#_x0000_t75" style="width:55.5pt;height:18pt" o:ole="">
            <v:imagedata r:id="rId2010" o:title=""/>
          </v:shape>
          <o:OLEObject Type="Embed" ProgID="Equation.DSMT4" ShapeID="_x0000_i1979" DrawAspect="Content" ObjectID="_1653894128" r:id="rId2011"/>
        </w:object>
      </w:r>
      <w:r w:rsidRPr="00D93987">
        <w:rPr>
          <w:bCs/>
          <w:szCs w:val="24"/>
        </w:rPr>
        <w:t xml:space="preserve">. Tỉ số </w:t>
      </w:r>
      <w:r w:rsidRPr="00FA3B5A">
        <w:rPr>
          <w:position w:val="-24"/>
        </w:rPr>
        <w:object w:dxaOrig="420" w:dyaOrig="620">
          <v:shape id="_x0000_i1980" type="#_x0000_t75" style="width:21pt;height:30.75pt" o:ole="">
            <v:imagedata r:id="rId2012" o:title=""/>
          </v:shape>
          <o:OLEObject Type="Embed" ProgID="Equation.DSMT4" ShapeID="_x0000_i1980" DrawAspect="Content" ObjectID="_1653894129" r:id="rId2013"/>
        </w:object>
      </w:r>
      <w:r>
        <w:t xml:space="preserve"> </w:t>
      </w:r>
      <w:r w:rsidRPr="00D93987">
        <w:rPr>
          <w:b/>
          <w:bCs/>
          <w:szCs w:val="24"/>
        </w:rPr>
        <w:t>gần nhất</w:t>
      </w:r>
      <w:r w:rsidRPr="00D93987">
        <w:rPr>
          <w:bCs/>
          <w:szCs w:val="24"/>
        </w:rPr>
        <w:t xml:space="preserve"> với giá trị nào sau đây?</w:t>
      </w:r>
    </w:p>
    <w:p w:rsidR="005C3C9B" w:rsidRPr="00D93987" w:rsidRDefault="005C3C9B" w:rsidP="00862197">
      <w:pPr>
        <w:tabs>
          <w:tab w:val="left" w:pos="284"/>
          <w:tab w:val="left" w:pos="2835"/>
          <w:tab w:val="left" w:pos="5387"/>
          <w:tab w:val="left" w:pos="7920"/>
        </w:tabs>
        <w:ind w:firstLine="142"/>
        <w:rPr>
          <w:bCs/>
          <w:szCs w:val="24"/>
        </w:rPr>
      </w:pPr>
      <w:r w:rsidRPr="00D93987">
        <w:rPr>
          <w:bCs/>
          <w:szCs w:val="24"/>
        </w:rPr>
        <w:tab/>
      </w:r>
      <w:r w:rsidRPr="00D93987">
        <w:rPr>
          <w:b/>
          <w:bCs/>
          <w:szCs w:val="24"/>
        </w:rPr>
        <w:t>A.</w:t>
      </w:r>
      <w:r w:rsidRPr="00D93987">
        <w:rPr>
          <w:bCs/>
          <w:szCs w:val="24"/>
        </w:rPr>
        <w:t xml:space="preserve"> </w:t>
      </w:r>
      <w:r>
        <w:rPr>
          <w:bCs/>
          <w:szCs w:val="24"/>
        </w:rPr>
        <w:t>1,14.</w:t>
      </w:r>
      <w:r w:rsidRPr="00D93987">
        <w:rPr>
          <w:bCs/>
          <w:szCs w:val="24"/>
        </w:rPr>
        <w:tab/>
      </w:r>
      <w:r w:rsidRPr="00D93987">
        <w:rPr>
          <w:b/>
          <w:bCs/>
          <w:szCs w:val="24"/>
        </w:rPr>
        <w:t>B.</w:t>
      </w:r>
      <w:r w:rsidRPr="00D93987">
        <w:rPr>
          <w:bCs/>
          <w:szCs w:val="24"/>
        </w:rPr>
        <w:t xml:space="preserve"> </w:t>
      </w:r>
      <w:r>
        <w:rPr>
          <w:bCs/>
          <w:szCs w:val="24"/>
        </w:rPr>
        <w:t>1,56.</w:t>
      </w:r>
      <w:r w:rsidRPr="00D93987">
        <w:rPr>
          <w:bCs/>
          <w:szCs w:val="24"/>
        </w:rPr>
        <w:tab/>
      </w:r>
      <w:r w:rsidRPr="00D93987">
        <w:rPr>
          <w:b/>
          <w:bCs/>
          <w:szCs w:val="24"/>
        </w:rPr>
        <w:t>C.</w:t>
      </w:r>
      <w:r w:rsidRPr="00D93987">
        <w:rPr>
          <w:bCs/>
          <w:szCs w:val="24"/>
        </w:rPr>
        <w:t xml:space="preserve"> </w:t>
      </w:r>
      <w:r>
        <w:rPr>
          <w:bCs/>
          <w:szCs w:val="24"/>
        </w:rPr>
        <w:t>1,98.</w:t>
      </w:r>
      <w:r w:rsidRPr="00D93987">
        <w:rPr>
          <w:bCs/>
          <w:szCs w:val="24"/>
        </w:rPr>
        <w:tab/>
      </w:r>
      <w:r w:rsidRPr="00D93987">
        <w:rPr>
          <w:b/>
          <w:bCs/>
          <w:szCs w:val="24"/>
        </w:rPr>
        <w:t>D.</w:t>
      </w:r>
      <w:r w:rsidRPr="00D93987">
        <w:rPr>
          <w:bCs/>
          <w:szCs w:val="24"/>
        </w:rPr>
        <w:t xml:space="preserve"> </w:t>
      </w:r>
      <w:r>
        <w:rPr>
          <w:bCs/>
          <w:szCs w:val="24"/>
        </w:rPr>
        <w:t>1,25.</w:t>
      </w:r>
    </w:p>
    <w:p w:rsidR="005C3C9B" w:rsidRPr="00A15B34" w:rsidRDefault="005C3C9B" w:rsidP="00862197">
      <w:pPr>
        <w:tabs>
          <w:tab w:val="left" w:pos="284"/>
          <w:tab w:val="left" w:pos="2835"/>
          <w:tab w:val="left" w:pos="5387"/>
          <w:tab w:val="left" w:pos="7938"/>
        </w:tabs>
        <w:ind w:firstLine="142"/>
        <w:rPr>
          <w:szCs w:val="24"/>
        </w:rPr>
      </w:pPr>
      <w:r w:rsidRPr="00927EF4">
        <w:rPr>
          <w:b/>
          <w:szCs w:val="24"/>
        </w:rPr>
        <w:t xml:space="preserve">Câu </w:t>
      </w:r>
      <w:r>
        <w:rPr>
          <w:b/>
          <w:szCs w:val="24"/>
        </w:rPr>
        <w:t>38:</w:t>
      </w:r>
      <w:r w:rsidRPr="00927EF4">
        <w:rPr>
          <w:szCs w:val="24"/>
        </w:rPr>
        <w:t xml:space="preserve"> </w:t>
      </w:r>
      <w:r w:rsidRPr="00A15B34">
        <w:rPr>
          <w:szCs w:val="24"/>
        </w:rPr>
        <w:t xml:space="preserve">Ở mặt chất lỏng, tại hai điểm </w:t>
      </w:r>
      <w:r w:rsidRPr="00025957">
        <w:rPr>
          <w:position w:val="-4"/>
        </w:rPr>
        <w:object w:dxaOrig="240" w:dyaOrig="260">
          <v:shape id="_x0000_i1981" type="#_x0000_t75" style="width:12pt;height:12.75pt" o:ole="">
            <v:imagedata r:id="rId2014" o:title=""/>
          </v:shape>
          <o:OLEObject Type="Embed" ProgID="Equation.DSMT4" ShapeID="_x0000_i1981" DrawAspect="Content" ObjectID="_1653894130" r:id="rId2015"/>
        </w:object>
      </w:r>
      <w:r w:rsidRPr="00A15B34">
        <w:rPr>
          <w:szCs w:val="24"/>
        </w:rPr>
        <w:t xml:space="preserve"> và </w:t>
      </w:r>
      <w:r w:rsidRPr="00025957">
        <w:rPr>
          <w:position w:val="-4"/>
        </w:rPr>
        <w:object w:dxaOrig="240" w:dyaOrig="260">
          <v:shape id="_x0000_i1982" type="#_x0000_t75" style="width:12pt;height:12.75pt" o:ole="">
            <v:imagedata r:id="rId2016" o:title=""/>
          </v:shape>
          <o:OLEObject Type="Embed" ProgID="Equation.DSMT4" ShapeID="_x0000_i1982" DrawAspect="Content" ObjectID="_1653894131" r:id="rId2017"/>
        </w:object>
      </w:r>
      <w:r w:rsidRPr="00A15B34">
        <w:rPr>
          <w:szCs w:val="24"/>
        </w:rPr>
        <w:t xml:space="preserve"> có hai nguồn dao động cùng pha theo phương thẳng đứng phát ra hai sóng kết hợp có bước sóng </w:t>
      </w:r>
      <w:r w:rsidRPr="00FA3B5A">
        <w:rPr>
          <w:position w:val="-6"/>
        </w:rPr>
        <w:object w:dxaOrig="220" w:dyaOrig="279">
          <v:shape id="_x0000_i1983" type="#_x0000_t75" style="width:11.25pt;height:14.25pt" o:ole="">
            <v:imagedata r:id="rId2018" o:title=""/>
          </v:shape>
          <o:OLEObject Type="Embed" ProgID="Equation.DSMT4" ShapeID="_x0000_i1983" DrawAspect="Content" ObjectID="_1653894132" r:id="rId2019"/>
        </w:object>
      </w:r>
      <w:r w:rsidRPr="00A15B34">
        <w:rPr>
          <w:szCs w:val="24"/>
        </w:rPr>
        <w:t xml:space="preserve">. Gọi </w:t>
      </w:r>
      <w:r w:rsidRPr="00025957">
        <w:rPr>
          <w:position w:val="-4"/>
        </w:rPr>
        <w:object w:dxaOrig="200" w:dyaOrig="260">
          <v:shape id="_x0000_i1984" type="#_x0000_t75" style="width:9.75pt;height:12.75pt" o:ole="">
            <v:imagedata r:id="rId2020" o:title=""/>
          </v:shape>
          <o:OLEObject Type="Embed" ProgID="Equation.DSMT4" ShapeID="_x0000_i1984" DrawAspect="Content" ObjectID="_1653894133" r:id="rId2021"/>
        </w:object>
      </w:r>
      <w:r w:rsidRPr="00A15B34">
        <w:rPr>
          <w:szCs w:val="24"/>
        </w:rPr>
        <w:t xml:space="preserve"> là trung điểm của đoạn thẳng </w:t>
      </w:r>
      <w:r w:rsidRPr="00025957">
        <w:rPr>
          <w:position w:val="-4"/>
        </w:rPr>
        <w:object w:dxaOrig="400" w:dyaOrig="260">
          <v:shape id="_x0000_i1985" type="#_x0000_t75" style="width:20.25pt;height:12.75pt" o:ole="">
            <v:imagedata r:id="rId2022" o:title=""/>
          </v:shape>
          <o:OLEObject Type="Embed" ProgID="Equation.DSMT4" ShapeID="_x0000_i1985" DrawAspect="Content" ObjectID="_1653894134" r:id="rId2023"/>
        </w:object>
      </w:r>
      <w:r w:rsidRPr="00A15B34">
        <w:rPr>
          <w:szCs w:val="24"/>
        </w:rPr>
        <w:t xml:space="preserve">. Ở mặt chất lỏng, gọi </w:t>
      </w:r>
      <w:r w:rsidRPr="00FA3B5A">
        <w:rPr>
          <w:position w:val="-10"/>
        </w:rPr>
        <w:object w:dxaOrig="400" w:dyaOrig="320">
          <v:shape id="_x0000_i1986" type="#_x0000_t75" style="width:20.25pt;height:15.75pt" o:ole="">
            <v:imagedata r:id="rId2024" o:title=""/>
          </v:shape>
          <o:OLEObject Type="Embed" ProgID="Equation.DSMT4" ShapeID="_x0000_i1986" DrawAspect="Content" ObjectID="_1653894135" r:id="rId2025"/>
        </w:object>
      </w:r>
      <w:r w:rsidRPr="00A15B34">
        <w:rPr>
          <w:szCs w:val="24"/>
        </w:rPr>
        <w:t xml:space="preserve"> là hình tròn nhận </w:t>
      </w:r>
      <w:r w:rsidRPr="00025957">
        <w:rPr>
          <w:position w:val="-4"/>
        </w:rPr>
        <w:object w:dxaOrig="320" w:dyaOrig="260">
          <v:shape id="_x0000_i1987" type="#_x0000_t75" style="width:15.75pt;height:12.75pt" o:ole="">
            <v:imagedata r:id="rId2026" o:title=""/>
          </v:shape>
          <o:OLEObject Type="Embed" ProgID="Equation.DSMT4" ShapeID="_x0000_i1987" DrawAspect="Content" ObjectID="_1653894136" r:id="rId2027"/>
        </w:object>
      </w:r>
      <w:r w:rsidRPr="00A15B34">
        <w:rPr>
          <w:szCs w:val="24"/>
        </w:rPr>
        <w:t xml:space="preserve"> là </w:t>
      </w:r>
      <w:r>
        <w:rPr>
          <w:szCs w:val="24"/>
        </w:rPr>
        <w:t>đường</w:t>
      </w:r>
      <w:r w:rsidRPr="00A15B34">
        <w:rPr>
          <w:szCs w:val="24"/>
        </w:rPr>
        <w:t xml:space="preserve"> kính, </w:t>
      </w:r>
      <w:r w:rsidRPr="00025957">
        <w:rPr>
          <w:position w:val="-4"/>
        </w:rPr>
        <w:object w:dxaOrig="320" w:dyaOrig="260">
          <v:shape id="_x0000_i1988" type="#_x0000_t75" style="width:15.75pt;height:12.75pt" o:ole="">
            <v:imagedata r:id="rId2028" o:title=""/>
          </v:shape>
          <o:OLEObject Type="Embed" ProgID="Equation.DSMT4" ShapeID="_x0000_i1988" DrawAspect="Content" ObjectID="_1653894137" r:id="rId2029"/>
        </w:object>
      </w:r>
      <w:r w:rsidRPr="00A15B34">
        <w:rPr>
          <w:szCs w:val="24"/>
        </w:rPr>
        <w:t xml:space="preserve"> là một điểm ở </w:t>
      </w:r>
      <w:r>
        <w:rPr>
          <w:szCs w:val="24"/>
        </w:rPr>
        <w:t>trong</w:t>
      </w:r>
      <w:r w:rsidRPr="00A15B34">
        <w:rPr>
          <w:szCs w:val="24"/>
        </w:rPr>
        <w:t xml:space="preserve"> </w:t>
      </w:r>
      <w:r w:rsidRPr="00FA3B5A">
        <w:rPr>
          <w:position w:val="-10"/>
        </w:rPr>
        <w:object w:dxaOrig="400" w:dyaOrig="320">
          <v:shape id="_x0000_i1989" type="#_x0000_t75" style="width:20.25pt;height:15.75pt" o:ole="">
            <v:imagedata r:id="rId2030" o:title=""/>
          </v:shape>
          <o:OLEObject Type="Embed" ProgID="Equation.DSMT4" ShapeID="_x0000_i1989" DrawAspect="Content" ObjectID="_1653894138" r:id="rId2031"/>
        </w:object>
      </w:r>
      <w:r>
        <w:rPr>
          <w:szCs w:val="24"/>
        </w:rPr>
        <w:t xml:space="preserve"> và xa</w:t>
      </w:r>
      <w:r w:rsidRPr="00A15B34">
        <w:rPr>
          <w:szCs w:val="24"/>
        </w:rPr>
        <w:t xml:space="preserve"> </w:t>
      </w:r>
      <w:r w:rsidRPr="00025957">
        <w:rPr>
          <w:position w:val="-4"/>
        </w:rPr>
        <w:object w:dxaOrig="200" w:dyaOrig="260">
          <v:shape id="_x0000_i1990" type="#_x0000_t75" style="width:9.75pt;height:12.75pt" o:ole="">
            <v:imagedata r:id="rId2032" o:title=""/>
          </v:shape>
          <o:OLEObject Type="Embed" ProgID="Equation.DSMT4" ShapeID="_x0000_i1990" DrawAspect="Content" ObjectID="_1653894139" r:id="rId2033"/>
        </w:object>
      </w:r>
      <w:r w:rsidRPr="00A15B34">
        <w:rPr>
          <w:szCs w:val="24"/>
        </w:rPr>
        <w:t xml:space="preserve"> nhất mà phần tử chất lỏng tại đó dao động với biên độ cực đại và cùng pha với nguồn. Biết </w:t>
      </w:r>
      <w:r w:rsidRPr="00FA3B5A">
        <w:rPr>
          <w:position w:val="-10"/>
        </w:rPr>
        <w:object w:dxaOrig="1219" w:dyaOrig="320">
          <v:shape id="_x0000_i1991" type="#_x0000_t75" style="width:60.75pt;height:15.75pt" o:ole="">
            <v:imagedata r:id="rId2034" o:title=""/>
          </v:shape>
          <o:OLEObject Type="Embed" ProgID="Equation.DSMT4" ShapeID="_x0000_i1991" DrawAspect="Content" ObjectID="_1653894140" r:id="rId2035"/>
        </w:object>
      </w:r>
      <w:r w:rsidRPr="00A15B34">
        <w:rPr>
          <w:szCs w:val="24"/>
        </w:rPr>
        <w:t xml:space="preserve">. Độ dài đoạn thẳng </w:t>
      </w:r>
      <w:r w:rsidRPr="00025957">
        <w:rPr>
          <w:position w:val="-4"/>
        </w:rPr>
        <w:object w:dxaOrig="380" w:dyaOrig="260">
          <v:shape id="_x0000_i1992" type="#_x0000_t75" style="width:19.5pt;height:12.75pt" o:ole="">
            <v:imagedata r:id="rId2036" o:title=""/>
          </v:shape>
          <o:OLEObject Type="Embed" ProgID="Equation.DSMT4" ShapeID="_x0000_i1992" DrawAspect="Content" ObjectID="_1653894141" r:id="rId2037"/>
        </w:object>
      </w:r>
      <w:r w:rsidRPr="00A15B34">
        <w:rPr>
          <w:szCs w:val="24"/>
        </w:rPr>
        <w:t xml:space="preserve"> có giá trị </w:t>
      </w:r>
      <w:r w:rsidRPr="00A15B34">
        <w:rPr>
          <w:b/>
          <w:szCs w:val="24"/>
        </w:rPr>
        <w:t>gần nhất</w:t>
      </w:r>
      <w:r w:rsidRPr="00A15B34">
        <w:rPr>
          <w:szCs w:val="24"/>
        </w:rPr>
        <w:t xml:space="preserve"> với giá trị nào sau đây?</w:t>
      </w:r>
    </w:p>
    <w:p w:rsidR="005C3C9B" w:rsidRDefault="005C3C9B" w:rsidP="00862197">
      <w:pPr>
        <w:tabs>
          <w:tab w:val="left" w:pos="284"/>
          <w:tab w:val="left" w:pos="2835"/>
          <w:tab w:val="left" w:pos="5387"/>
          <w:tab w:val="left" w:pos="7938"/>
        </w:tabs>
        <w:ind w:firstLine="142"/>
        <w:rPr>
          <w:szCs w:val="24"/>
        </w:rPr>
      </w:pPr>
      <w:r>
        <w:rPr>
          <w:b/>
          <w:szCs w:val="24"/>
        </w:rPr>
        <w:tab/>
      </w:r>
      <w:r w:rsidRPr="00A15B34">
        <w:rPr>
          <w:b/>
          <w:szCs w:val="24"/>
        </w:rPr>
        <w:t xml:space="preserve">A. </w:t>
      </w:r>
      <w:r w:rsidRPr="00FA3B5A">
        <w:rPr>
          <w:position w:val="-10"/>
        </w:rPr>
        <w:object w:dxaOrig="660" w:dyaOrig="320">
          <v:shape id="_x0000_i1993" type="#_x0000_t75" style="width:33pt;height:15.75pt" o:ole="">
            <v:imagedata r:id="rId2038" o:title=""/>
          </v:shape>
          <o:OLEObject Type="Embed" ProgID="Equation.DSMT4" ShapeID="_x0000_i1993" DrawAspect="Content" ObjectID="_1653894142" r:id="rId2039"/>
        </w:object>
      </w:r>
      <w:r>
        <w:rPr>
          <w:szCs w:val="24"/>
        </w:rPr>
        <w:t>.</w:t>
      </w:r>
      <w:r w:rsidRPr="00A15B34">
        <w:rPr>
          <w:szCs w:val="24"/>
        </w:rPr>
        <w:tab/>
      </w:r>
      <w:r w:rsidRPr="00A15B34">
        <w:rPr>
          <w:b/>
          <w:szCs w:val="24"/>
        </w:rPr>
        <w:t xml:space="preserve">B. </w:t>
      </w:r>
      <w:r w:rsidRPr="00FA3B5A">
        <w:rPr>
          <w:position w:val="-10"/>
        </w:rPr>
        <w:object w:dxaOrig="660" w:dyaOrig="320">
          <v:shape id="_x0000_i1994" type="#_x0000_t75" style="width:33pt;height:15.75pt" o:ole="">
            <v:imagedata r:id="rId2040" o:title=""/>
          </v:shape>
          <o:OLEObject Type="Embed" ProgID="Equation.DSMT4" ShapeID="_x0000_i1994" DrawAspect="Content" ObjectID="_1653894143" r:id="rId2041"/>
        </w:object>
      </w:r>
      <w:r>
        <w:rPr>
          <w:szCs w:val="24"/>
        </w:rPr>
        <w:t>.</w:t>
      </w:r>
      <w:r w:rsidRPr="00A15B34">
        <w:rPr>
          <w:szCs w:val="24"/>
        </w:rPr>
        <w:tab/>
      </w:r>
      <w:r w:rsidRPr="00A15B34">
        <w:rPr>
          <w:b/>
          <w:szCs w:val="24"/>
        </w:rPr>
        <w:t xml:space="preserve">C. </w:t>
      </w:r>
      <w:r w:rsidRPr="00FA3B5A">
        <w:rPr>
          <w:position w:val="-10"/>
        </w:rPr>
        <w:object w:dxaOrig="639" w:dyaOrig="320">
          <v:shape id="_x0000_i1995" type="#_x0000_t75" style="width:31.5pt;height:15.75pt" o:ole="">
            <v:imagedata r:id="rId2042" o:title=""/>
          </v:shape>
          <o:OLEObject Type="Embed" ProgID="Equation.DSMT4" ShapeID="_x0000_i1995" DrawAspect="Content" ObjectID="_1653894144" r:id="rId2043"/>
        </w:object>
      </w:r>
      <w:r>
        <w:rPr>
          <w:szCs w:val="24"/>
        </w:rPr>
        <w:t>.</w:t>
      </w:r>
      <w:r w:rsidRPr="00A15B34">
        <w:rPr>
          <w:szCs w:val="24"/>
        </w:rPr>
        <w:tab/>
      </w:r>
      <w:r w:rsidRPr="00A15B34">
        <w:rPr>
          <w:b/>
          <w:szCs w:val="24"/>
        </w:rPr>
        <w:t xml:space="preserve">D. </w:t>
      </w:r>
      <w:r w:rsidRPr="00FA3B5A">
        <w:rPr>
          <w:position w:val="-10"/>
        </w:rPr>
        <w:object w:dxaOrig="660" w:dyaOrig="320">
          <v:shape id="_x0000_i1996" type="#_x0000_t75" style="width:33pt;height:15.75pt" o:ole="">
            <v:imagedata r:id="rId2044" o:title=""/>
          </v:shape>
          <o:OLEObject Type="Embed" ProgID="Equation.DSMT4" ShapeID="_x0000_i1996" DrawAspect="Content" ObjectID="_1653894145" r:id="rId2045"/>
        </w:object>
      </w:r>
      <w:r>
        <w:rPr>
          <w:szCs w:val="24"/>
        </w:rPr>
        <w:t>.</w:t>
      </w:r>
    </w:p>
    <w:p w:rsidR="005C3C9B" w:rsidRPr="0094220F" w:rsidRDefault="005C3C9B" w:rsidP="00862197">
      <w:pPr>
        <w:tabs>
          <w:tab w:val="left" w:pos="284"/>
          <w:tab w:val="left" w:pos="2835"/>
          <w:tab w:val="left" w:pos="5387"/>
          <w:tab w:val="left" w:pos="7920"/>
        </w:tabs>
        <w:ind w:firstLine="142"/>
        <w:rPr>
          <w:bCs/>
          <w:szCs w:val="24"/>
        </w:rPr>
      </w:pPr>
      <w:r w:rsidRPr="00927EF4">
        <w:rPr>
          <w:b/>
          <w:szCs w:val="24"/>
        </w:rPr>
        <w:t xml:space="preserve">Câu </w:t>
      </w:r>
      <w:r>
        <w:rPr>
          <w:b/>
          <w:szCs w:val="24"/>
        </w:rPr>
        <w:t>39:</w:t>
      </w:r>
      <w:r w:rsidRPr="00927EF4">
        <w:rPr>
          <w:szCs w:val="24"/>
        </w:rPr>
        <w:t xml:space="preserve"> </w:t>
      </w:r>
      <w:r w:rsidRPr="0094220F">
        <w:rPr>
          <w:bCs/>
          <w:szCs w:val="24"/>
        </w:rPr>
        <w:t xml:space="preserve">Một máy phát điện xoay chiều một pha có điện trở trong không đáng kể, mạch ngoài nối với một mạch </w:t>
      </w:r>
      <w:r w:rsidRPr="00FA3B5A">
        <w:rPr>
          <w:position w:val="-6"/>
        </w:rPr>
        <w:object w:dxaOrig="540" w:dyaOrig="279">
          <v:shape id="_x0000_i1997" type="#_x0000_t75" style="width:27pt;height:14.25pt" o:ole="">
            <v:imagedata r:id="rId2046" o:title=""/>
          </v:shape>
          <o:OLEObject Type="Embed" ProgID="Equation.DSMT4" ShapeID="_x0000_i1997" DrawAspect="Content" ObjectID="_1653894146" r:id="rId2047"/>
        </w:object>
      </w:r>
      <w:r w:rsidRPr="0094220F">
        <w:rPr>
          <w:bCs/>
          <w:szCs w:val="24"/>
        </w:rPr>
        <w:t xml:space="preserve">. Biết khi máy phát điện quay với tốc độ </w:t>
      </w:r>
      <w:r w:rsidRPr="00FA3B5A">
        <w:rPr>
          <w:position w:val="-6"/>
        </w:rPr>
        <w:object w:dxaOrig="200" w:dyaOrig="220">
          <v:shape id="_x0000_i1998" type="#_x0000_t75" style="width:9.75pt;height:11.25pt" o:ole="">
            <v:imagedata r:id="rId2048" o:title=""/>
          </v:shape>
          <o:OLEObject Type="Embed" ProgID="Equation.DSMT4" ShapeID="_x0000_i1998" DrawAspect="Content" ObjectID="_1653894147" r:id="rId2049"/>
        </w:object>
      </w:r>
      <w:r w:rsidRPr="0094220F">
        <w:rPr>
          <w:bCs/>
          <w:szCs w:val="24"/>
        </w:rPr>
        <w:t xml:space="preserve"> vòng/phút thì dòng điện hiệu dụng mạch ngoài là </w:t>
      </w:r>
      <w:r w:rsidRPr="00025957">
        <w:rPr>
          <w:position w:val="-4"/>
        </w:rPr>
        <w:object w:dxaOrig="200" w:dyaOrig="260">
          <v:shape id="_x0000_i1999" type="#_x0000_t75" style="width:9.75pt;height:12.75pt" o:ole="">
            <v:imagedata r:id="rId2050" o:title=""/>
          </v:shape>
          <o:OLEObject Type="Embed" ProgID="Equation.DSMT4" ShapeID="_x0000_i1999" DrawAspect="Content" ObjectID="_1653894148" r:id="rId2051"/>
        </w:object>
      </w:r>
      <w:r w:rsidRPr="0094220F">
        <w:rPr>
          <w:bCs/>
          <w:szCs w:val="24"/>
        </w:rPr>
        <w:t xml:space="preserve">, khi máy phát điện quay với tốc độ </w:t>
      </w:r>
      <w:r w:rsidRPr="00FA3B5A">
        <w:rPr>
          <w:position w:val="-6"/>
        </w:rPr>
        <w:object w:dxaOrig="320" w:dyaOrig="279">
          <v:shape id="_x0000_i2000" type="#_x0000_t75" style="width:15.75pt;height:14.25pt" o:ole="">
            <v:imagedata r:id="rId2052" o:title=""/>
          </v:shape>
          <o:OLEObject Type="Embed" ProgID="Equation.DSMT4" ShapeID="_x0000_i2000" DrawAspect="Content" ObjectID="_1653894149" r:id="rId2053"/>
        </w:object>
      </w:r>
      <w:r w:rsidRPr="0094220F">
        <w:rPr>
          <w:bCs/>
          <w:szCs w:val="24"/>
        </w:rPr>
        <w:t xml:space="preserve"> vòng/phút thì dòng điện hiệu dụng ở mạch ngoài là </w:t>
      </w:r>
      <w:r w:rsidRPr="00025957">
        <w:rPr>
          <w:position w:val="-4"/>
        </w:rPr>
        <w:object w:dxaOrig="320" w:dyaOrig="260">
          <v:shape id="_x0000_i2001" type="#_x0000_t75" style="width:15.75pt;height:12.75pt" o:ole="">
            <v:imagedata r:id="rId2054" o:title=""/>
          </v:shape>
          <o:OLEObject Type="Embed" ProgID="Equation.DSMT4" ShapeID="_x0000_i2001" DrawAspect="Content" ObjectID="_1653894150" r:id="rId2055"/>
        </w:object>
      </w:r>
      <w:r w:rsidRPr="0094220F">
        <w:rPr>
          <w:bCs/>
          <w:szCs w:val="24"/>
        </w:rPr>
        <w:t xml:space="preserve"> và điện áp sớm pha hơn dòng điện </w:t>
      </w:r>
      <w:r w:rsidRPr="00FA3B5A">
        <w:rPr>
          <w:position w:val="-10"/>
        </w:rPr>
        <w:object w:dxaOrig="680" w:dyaOrig="320">
          <v:shape id="_x0000_i2002" type="#_x0000_t75" style="width:34.5pt;height:15.75pt" o:ole="">
            <v:imagedata r:id="rId2056" o:title=""/>
          </v:shape>
          <o:OLEObject Type="Embed" ProgID="Equation.DSMT4" ShapeID="_x0000_i2002" DrawAspect="Content" ObjectID="_1653894151" r:id="rId2057"/>
        </w:object>
      </w:r>
      <w:r w:rsidRPr="0094220F">
        <w:rPr>
          <w:bCs/>
          <w:szCs w:val="24"/>
        </w:rPr>
        <w:t xml:space="preserve">. Khi máy phát điện quay với tốc độ </w:t>
      </w:r>
      <w:r w:rsidRPr="00FA3B5A">
        <w:rPr>
          <w:position w:val="-12"/>
        </w:rPr>
        <w:object w:dxaOrig="260" w:dyaOrig="360">
          <v:shape id="_x0000_i2003" type="#_x0000_t75" style="width:12.75pt;height:18pt" o:ole="">
            <v:imagedata r:id="rId2058" o:title=""/>
          </v:shape>
          <o:OLEObject Type="Embed" ProgID="Equation.DSMT4" ShapeID="_x0000_i2003" DrawAspect="Content" ObjectID="_1653894152" r:id="rId2059"/>
        </w:object>
      </w:r>
      <w:r w:rsidRPr="0094220F">
        <w:rPr>
          <w:bCs/>
          <w:szCs w:val="24"/>
        </w:rPr>
        <w:t xml:space="preserve"> vòng/phút thì trong mạch có cộng hưởng và dòng điện hiệu dụng trong mạch lúc đó bằng</w:t>
      </w:r>
    </w:p>
    <w:p w:rsidR="005C3C9B" w:rsidRDefault="005C3C9B" w:rsidP="00862197">
      <w:pPr>
        <w:tabs>
          <w:tab w:val="left" w:pos="284"/>
          <w:tab w:val="left" w:pos="2835"/>
          <w:tab w:val="left" w:pos="5387"/>
          <w:tab w:val="left" w:pos="7920"/>
        </w:tabs>
        <w:ind w:firstLine="142"/>
        <w:rPr>
          <w:szCs w:val="24"/>
        </w:rPr>
      </w:pPr>
      <w:r w:rsidRPr="0094220F">
        <w:rPr>
          <w:bCs/>
          <w:szCs w:val="24"/>
        </w:rPr>
        <w:tab/>
      </w:r>
      <w:r w:rsidRPr="0094220F">
        <w:rPr>
          <w:b/>
          <w:bCs/>
          <w:szCs w:val="24"/>
        </w:rPr>
        <w:t>A.</w:t>
      </w:r>
      <w:r w:rsidRPr="0094220F">
        <w:rPr>
          <w:bCs/>
          <w:szCs w:val="24"/>
        </w:rPr>
        <w:t xml:space="preserve"> </w:t>
      </w:r>
      <w:r w:rsidRPr="00025957">
        <w:rPr>
          <w:position w:val="-4"/>
        </w:rPr>
        <w:object w:dxaOrig="320" w:dyaOrig="260">
          <v:shape id="_x0000_i2004" type="#_x0000_t75" style="width:15.75pt;height:12.75pt" o:ole="">
            <v:imagedata r:id="rId2060" o:title=""/>
          </v:shape>
          <o:OLEObject Type="Embed" ProgID="Equation.DSMT4" ShapeID="_x0000_i2004" DrawAspect="Content" ObjectID="_1653894153" r:id="rId2061"/>
        </w:object>
      </w:r>
      <w:r w:rsidRPr="0094220F">
        <w:rPr>
          <w:bCs/>
          <w:szCs w:val="24"/>
        </w:rPr>
        <w:t>.</w:t>
      </w:r>
      <w:r w:rsidRPr="0094220F">
        <w:rPr>
          <w:bCs/>
          <w:szCs w:val="24"/>
        </w:rPr>
        <w:tab/>
      </w:r>
      <w:r w:rsidRPr="0094220F">
        <w:rPr>
          <w:b/>
          <w:bCs/>
          <w:szCs w:val="24"/>
        </w:rPr>
        <w:t>B.</w:t>
      </w:r>
      <w:r w:rsidRPr="0094220F">
        <w:rPr>
          <w:bCs/>
          <w:szCs w:val="24"/>
        </w:rPr>
        <w:t xml:space="preserve"> </w:t>
      </w:r>
      <w:r w:rsidRPr="00FA3B5A">
        <w:rPr>
          <w:position w:val="-8"/>
        </w:rPr>
        <w:object w:dxaOrig="580" w:dyaOrig="360">
          <v:shape id="_x0000_i2005" type="#_x0000_t75" style="width:29.25pt;height:18pt" o:ole="">
            <v:imagedata r:id="rId2062" o:title=""/>
          </v:shape>
          <o:OLEObject Type="Embed" ProgID="Equation.DSMT4" ShapeID="_x0000_i2005" DrawAspect="Content" ObjectID="_1653894154" r:id="rId2063"/>
        </w:object>
      </w:r>
      <w:r>
        <w:rPr>
          <w:szCs w:val="24"/>
        </w:rPr>
        <w:t>.</w:t>
      </w:r>
      <w:r w:rsidRPr="0094220F">
        <w:rPr>
          <w:bCs/>
          <w:szCs w:val="24"/>
        </w:rPr>
        <w:tab/>
      </w:r>
      <w:r w:rsidRPr="0094220F">
        <w:rPr>
          <w:b/>
          <w:bCs/>
          <w:szCs w:val="24"/>
        </w:rPr>
        <w:t>C.</w:t>
      </w:r>
      <w:r w:rsidRPr="0094220F">
        <w:rPr>
          <w:bCs/>
          <w:szCs w:val="24"/>
        </w:rPr>
        <w:t xml:space="preserve"> </w:t>
      </w:r>
      <w:r w:rsidRPr="00025957">
        <w:rPr>
          <w:position w:val="-4"/>
        </w:rPr>
        <w:object w:dxaOrig="320" w:dyaOrig="260">
          <v:shape id="_x0000_i2006" type="#_x0000_t75" style="width:15.75pt;height:12.75pt" o:ole="">
            <v:imagedata r:id="rId2064" o:title=""/>
          </v:shape>
          <o:OLEObject Type="Embed" ProgID="Equation.DSMT4" ShapeID="_x0000_i2006" DrawAspect="Content" ObjectID="_1653894155" r:id="rId2065"/>
        </w:object>
      </w:r>
      <w:r w:rsidRPr="0094220F">
        <w:rPr>
          <w:bCs/>
          <w:szCs w:val="24"/>
        </w:rPr>
        <w:t>.</w:t>
      </w:r>
      <w:r w:rsidRPr="0094220F">
        <w:rPr>
          <w:bCs/>
          <w:szCs w:val="24"/>
        </w:rPr>
        <w:tab/>
      </w:r>
      <w:r w:rsidRPr="0094220F">
        <w:rPr>
          <w:b/>
          <w:bCs/>
          <w:szCs w:val="24"/>
        </w:rPr>
        <w:t>D.</w:t>
      </w:r>
      <w:r w:rsidRPr="0094220F">
        <w:rPr>
          <w:bCs/>
          <w:szCs w:val="24"/>
        </w:rPr>
        <w:t xml:space="preserve"> </w:t>
      </w:r>
      <w:r w:rsidRPr="00FA3B5A">
        <w:rPr>
          <w:position w:val="-6"/>
        </w:rPr>
        <w:object w:dxaOrig="600" w:dyaOrig="340">
          <v:shape id="_x0000_i2007" type="#_x0000_t75" style="width:30pt;height:16.5pt" o:ole="">
            <v:imagedata r:id="rId2066" o:title=""/>
          </v:shape>
          <o:OLEObject Type="Embed" ProgID="Equation.DSMT4" ShapeID="_x0000_i2007" DrawAspect="Content" ObjectID="_1653894156" r:id="rId2067"/>
        </w:object>
      </w:r>
      <w:r>
        <w:rPr>
          <w:szCs w:val="24"/>
        </w:rPr>
        <w:t>.</w:t>
      </w:r>
    </w:p>
    <w:p w:rsidR="005C3C9B" w:rsidRPr="00D96FA9" w:rsidRDefault="007974A5" w:rsidP="00862197">
      <w:pPr>
        <w:tabs>
          <w:tab w:val="left" w:pos="283"/>
          <w:tab w:val="left" w:pos="2835"/>
          <w:tab w:val="left" w:pos="5386"/>
          <w:tab w:val="left" w:pos="7937"/>
        </w:tabs>
        <w:ind w:firstLine="142"/>
        <w:rPr>
          <w:b/>
          <w:szCs w:val="24"/>
          <w:lang w:val="vi-VN"/>
        </w:rPr>
      </w:pPr>
      <w:r>
        <w:rPr>
          <w:noProof/>
        </w:rPr>
        <mc:AlternateContent>
          <mc:Choice Requires="wpc">
            <w:drawing>
              <wp:anchor distT="0" distB="0" distL="114300" distR="114300" simplePos="0" relativeHeight="251687936" behindDoc="0" locked="1" layoutInCell="1" allowOverlap="1">
                <wp:simplePos x="0" y="0"/>
                <wp:positionH relativeFrom="column">
                  <wp:posOffset>4401185</wp:posOffset>
                </wp:positionH>
                <wp:positionV relativeFrom="paragraph">
                  <wp:posOffset>583565</wp:posOffset>
                </wp:positionV>
                <wp:extent cx="2195830" cy="709295"/>
                <wp:effectExtent l="0" t="0" r="13970" b="0"/>
                <wp:wrapSquare wrapText="bothSides"/>
                <wp:docPr id="801" name="Canvas 20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 name="Group 153"/>
                        <wpg:cNvGrpSpPr/>
                        <wpg:grpSpPr>
                          <a:xfrm>
                            <a:off x="36000" y="35999"/>
                            <a:ext cx="2160000" cy="674453"/>
                            <a:chOff x="1" y="0"/>
                            <a:chExt cx="2160000" cy="674453"/>
                          </a:xfrm>
                        </wpg:grpSpPr>
                        <wpg:grpSp>
                          <wpg:cNvPr id="154" name="Group 154"/>
                          <wpg:cNvGrpSpPr/>
                          <wpg:grpSpPr>
                            <a:xfrm>
                              <a:off x="1" y="623076"/>
                              <a:ext cx="2160000" cy="51377"/>
                              <a:chOff x="1" y="623076"/>
                              <a:chExt cx="2159529" cy="51377"/>
                            </a:xfrm>
                          </wpg:grpSpPr>
                          <wps:wsp>
                            <wps:cNvPr id="155" name="Rectangle 155"/>
                            <wps:cNvSpPr/>
                            <wps:spPr>
                              <a:xfrm>
                                <a:off x="1" y="628788"/>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21" name="Straight Connector 157"/>
                            <wps:cNvCnPr>
                              <a:cxnSpLocks/>
                            </wps:cNvCnPr>
                            <wps:spPr>
                              <a:xfrm>
                                <a:off x="1" y="623076"/>
                                <a:ext cx="2159529" cy="0"/>
                              </a:xfrm>
                              <a:prstGeom prst="line">
                                <a:avLst/>
                              </a:prstGeom>
                              <a:noFill/>
                              <a:ln w="12700" cap="flat" cmpd="sng" algn="ctr">
                                <a:solidFill>
                                  <a:sysClr val="windowText" lastClr="000000"/>
                                </a:solidFill>
                                <a:prstDash val="solid"/>
                              </a:ln>
                              <a:effectLst/>
                            </wps:spPr>
                            <wps:bodyPr/>
                          </wps:wsp>
                        </wpg:grpSp>
                        <wps:wsp>
                          <wps:cNvPr id="1422" name="Rectangle: Rounded Corners 158"/>
                          <wps:cNvSpPr/>
                          <wps:spPr>
                            <a:xfrm>
                              <a:off x="896326" y="128943"/>
                              <a:ext cx="280927" cy="292949"/>
                            </a:xfrm>
                            <a:prstGeom prst="roundRect">
                              <a:avLst/>
                            </a:prstGeom>
                            <a:solidFill>
                              <a:sysClr val="window" lastClr="FFFFFF">
                                <a:lumMod val="8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423" name="Group 159"/>
                          <wpg:cNvGrpSpPr/>
                          <wpg:grpSpPr>
                            <a:xfrm>
                              <a:off x="52328" y="413398"/>
                              <a:ext cx="864222" cy="203747"/>
                              <a:chOff x="52328" y="413398"/>
                              <a:chExt cx="864222" cy="203747"/>
                            </a:xfrm>
                          </wpg:grpSpPr>
                          <wpg:grpSp>
                            <wpg:cNvPr id="1424" name="Group 160"/>
                            <wpg:cNvGrpSpPr/>
                            <wpg:grpSpPr>
                              <a:xfrm>
                                <a:off x="157413" y="414897"/>
                                <a:ext cx="69435" cy="197485"/>
                                <a:chOff x="157413" y="414899"/>
                                <a:chExt cx="377415" cy="1080000"/>
                              </a:xfrm>
                            </wpg:grpSpPr>
                            <wps:wsp>
                              <wps:cNvPr id="161" name="Rectangle: Rounded Corners 161"/>
                              <wps:cNvSpPr/>
                              <wps:spPr>
                                <a:xfrm rot="17400000" flipV="1">
                                  <a:off x="-84578" y="684340"/>
                                  <a:ext cx="611999"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25" name="Rectangle: Rounded Corners 162"/>
                              <wps:cNvSpPr/>
                              <wps:spPr>
                                <a:xfrm rot="4200000">
                                  <a:off x="-69180" y="890890"/>
                                  <a:ext cx="1080000"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26" name="Group 163"/>
                            <wpg:cNvGrpSpPr/>
                            <wpg:grpSpPr>
                              <a:xfrm>
                                <a:off x="264338" y="413398"/>
                                <a:ext cx="83834" cy="197486"/>
                                <a:chOff x="264341" y="413395"/>
                                <a:chExt cx="455681" cy="1080006"/>
                              </a:xfrm>
                            </wpg:grpSpPr>
                            <wps:wsp>
                              <wps:cNvPr id="1427" name="Rectangle: Rounded Corners 164"/>
                              <wps:cNvSpPr/>
                              <wps:spPr>
                                <a:xfrm rot="17400000" flipV="1">
                                  <a:off x="-211652" y="889393"/>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3" name="Rectangle: Rounded Corners 165"/>
                              <wps:cNvSpPr/>
                              <wps:spPr>
                                <a:xfrm rot="4200000">
                                  <a:off x="116012" y="889388"/>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34" name="Group 166"/>
                            <wpg:cNvGrpSpPr/>
                            <wpg:grpSpPr>
                              <a:xfrm>
                                <a:off x="381995" y="419659"/>
                                <a:ext cx="83834" cy="197486"/>
                                <a:chOff x="381998" y="419656"/>
                                <a:chExt cx="455681" cy="1080006"/>
                              </a:xfrm>
                            </wpg:grpSpPr>
                            <wps:wsp>
                              <wps:cNvPr id="1435" name="Rectangle: Rounded Corners 167"/>
                              <wps:cNvSpPr/>
                              <wps:spPr>
                                <a:xfrm rot="17400000" flipV="1">
                                  <a:off x="-93995"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6" name="Rectangle: Rounded Corners 168"/>
                              <wps:cNvSpPr/>
                              <wps:spPr>
                                <a:xfrm rot="4200000">
                                  <a:off x="233669"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9" name="Group 169"/>
                            <wpg:cNvGrpSpPr/>
                            <wpg:grpSpPr>
                              <a:xfrm>
                                <a:off x="501998" y="419659"/>
                                <a:ext cx="83834" cy="197486"/>
                                <a:chOff x="502002" y="419656"/>
                                <a:chExt cx="455681" cy="1080006"/>
                              </a:xfrm>
                            </wpg:grpSpPr>
                            <wps:wsp>
                              <wps:cNvPr id="170" name="Rectangle: Rounded Corners 170"/>
                              <wps:cNvSpPr/>
                              <wps:spPr>
                                <a:xfrm rot="17400000" flipV="1">
                                  <a:off x="26009"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 name="Rectangle: Rounded Corners 171"/>
                              <wps:cNvSpPr/>
                              <wps:spPr>
                                <a:xfrm rot="4200000">
                                  <a:off x="353673"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38" name="Group 172"/>
                            <wpg:cNvGrpSpPr/>
                            <wpg:grpSpPr>
                              <a:xfrm>
                                <a:off x="621905" y="419659"/>
                                <a:ext cx="83834" cy="197486"/>
                                <a:chOff x="621909" y="419656"/>
                                <a:chExt cx="455681" cy="1080006"/>
                              </a:xfrm>
                            </wpg:grpSpPr>
                            <wps:wsp>
                              <wps:cNvPr id="1439" name="Rectangle: Rounded Corners 173"/>
                              <wps:cNvSpPr/>
                              <wps:spPr>
                                <a:xfrm rot="17400000" flipV="1">
                                  <a:off x="145916"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 name="Rectangle: Rounded Corners 174"/>
                              <wps:cNvSpPr/>
                              <wps:spPr>
                                <a:xfrm rot="4200000">
                                  <a:off x="473580"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3" name="Rectangle: Rounded Corners 175"/>
                            <wps:cNvSpPr/>
                            <wps:spPr>
                              <a:xfrm>
                                <a:off x="52328" y="504662"/>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34" name="Group 176"/>
                            <wpg:cNvGrpSpPr/>
                            <wpg:grpSpPr>
                              <a:xfrm>
                                <a:off x="743086" y="417732"/>
                                <a:ext cx="173464" cy="197485"/>
                                <a:chOff x="743087" y="417730"/>
                                <a:chExt cx="942848" cy="1080001"/>
                              </a:xfrm>
                            </wpg:grpSpPr>
                            <wpg:grpSp>
                              <wpg:cNvPr id="35" name="Group 177"/>
                              <wpg:cNvGrpSpPr/>
                              <wpg:grpSpPr>
                                <a:xfrm>
                                  <a:off x="743087" y="417730"/>
                                  <a:ext cx="373173" cy="1080001"/>
                                  <a:chOff x="743087" y="417730"/>
                                  <a:chExt cx="373173" cy="1080000"/>
                                </a:xfrm>
                              </wpg:grpSpPr>
                              <wps:wsp>
                                <wps:cNvPr id="36" name="Rectangle: Rounded Corners 178"/>
                                <wps:cNvSpPr/>
                                <wps:spPr>
                                  <a:xfrm rot="17400000" flipV="1">
                                    <a:off x="267095" y="893722"/>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Rounded Corners 179"/>
                                <wps:cNvSpPr/>
                                <wps:spPr>
                                  <a:xfrm rot="4200000">
                                    <a:off x="745459" y="670080"/>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8" name="Rectangle: Rounded Corners 180"/>
                              <wps:cNvSpPr/>
                              <wps:spPr>
                                <a:xfrm>
                                  <a:off x="1073934" y="899750"/>
                                  <a:ext cx="612001" cy="129599"/>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39" name="Group 181"/>
                          <wpg:cNvGrpSpPr/>
                          <wpg:grpSpPr>
                            <a:xfrm rot="5400000">
                              <a:off x="-118312" y="464543"/>
                              <a:ext cx="288001" cy="51376"/>
                              <a:chOff x="-118311" y="464543"/>
                              <a:chExt cx="2159533" cy="51376"/>
                            </a:xfrm>
                          </wpg:grpSpPr>
                          <wps:wsp>
                            <wps:cNvPr id="40" name="Rectangle 182"/>
                            <wps:cNvSpPr/>
                            <wps:spPr>
                              <a:xfrm>
                                <a:off x="-118311" y="470254"/>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 name="Straight Connector 183"/>
                            <wps:cNvCnPr>
                              <a:cxnSpLocks/>
                            </wps:cNvCnPr>
                            <wps:spPr>
                              <a:xfrm>
                                <a:off x="-118307" y="464543"/>
                                <a:ext cx="2159529" cy="0"/>
                              </a:xfrm>
                              <a:prstGeom prst="line">
                                <a:avLst/>
                              </a:prstGeom>
                              <a:noFill/>
                              <a:ln w="12700" cap="flat" cmpd="sng" algn="ctr">
                                <a:solidFill>
                                  <a:sysClr val="windowText" lastClr="000000"/>
                                </a:solidFill>
                                <a:prstDash val="solid"/>
                              </a:ln>
                              <a:effectLst/>
                            </wps:spPr>
                            <wps:bodyPr/>
                          </wps:wsp>
                        </wpg:grpSp>
                        <wps:wsp>
                          <wps:cNvPr id="42" name="Rectangle 184"/>
                          <wps:cNvSpPr/>
                          <wps:spPr>
                            <a:xfrm>
                              <a:off x="887637" y="428594"/>
                              <a:ext cx="1155214" cy="185508"/>
                            </a:xfrm>
                            <a:prstGeom prst="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 name="Straight Connector 185"/>
                          <wps:cNvCnPr/>
                          <wps:spPr>
                            <a:xfrm>
                              <a:off x="1041552" y="284941"/>
                              <a:ext cx="614390"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44" name="Picture 186"/>
                            <pic:cNvPicPr/>
                          </pic:nvPicPr>
                          <pic:blipFill>
                            <a:blip r:embed="rId2068"/>
                            <a:stretch>
                              <a:fillRect/>
                            </a:stretch>
                          </pic:blipFill>
                          <pic:spPr>
                            <a:xfrm>
                              <a:off x="957413" y="0"/>
                              <a:ext cx="139700" cy="127000"/>
                            </a:xfrm>
                            <a:prstGeom prst="rect">
                              <a:avLst/>
                            </a:prstGeom>
                          </pic:spPr>
                        </pic:pic>
                        <pic:pic xmlns:pic="http://schemas.openxmlformats.org/drawingml/2006/picture">
                          <pic:nvPicPr>
                            <pic:cNvPr id="45" name="Picture 187"/>
                            <pic:cNvPicPr/>
                          </pic:nvPicPr>
                          <pic:blipFill>
                            <a:blip r:embed="rId2069"/>
                            <a:stretch>
                              <a:fillRect/>
                            </a:stretch>
                          </pic:blipFill>
                          <pic:spPr>
                            <a:xfrm>
                              <a:off x="927890" y="451498"/>
                              <a:ext cx="177800" cy="139700"/>
                            </a:xfrm>
                            <a:prstGeom prst="rect">
                              <a:avLst/>
                            </a:prstGeom>
                          </pic:spPr>
                        </pic:pic>
                        <pic:pic xmlns:pic="http://schemas.openxmlformats.org/drawingml/2006/picture">
                          <pic:nvPicPr>
                            <pic:cNvPr id="46" name="Picture 188"/>
                            <pic:cNvPicPr/>
                          </pic:nvPicPr>
                          <pic:blipFill>
                            <a:blip r:embed="rId2070"/>
                            <a:stretch>
                              <a:fillRect/>
                            </a:stretch>
                          </pic:blipFill>
                          <pic:spPr>
                            <a:xfrm>
                              <a:off x="425010" y="254467"/>
                              <a:ext cx="114300" cy="165100"/>
                            </a:xfrm>
                            <a:prstGeom prst="rect">
                              <a:avLst/>
                            </a:prstGeom>
                          </pic:spPr>
                        </pic:pic>
                        <pic:pic xmlns:pic="http://schemas.openxmlformats.org/drawingml/2006/picture">
                          <pic:nvPicPr>
                            <pic:cNvPr id="47" name="Picture 189"/>
                            <pic:cNvPicPr/>
                          </pic:nvPicPr>
                          <pic:blipFill>
                            <a:blip r:embed="rId2071"/>
                            <a:stretch>
                              <a:fillRect/>
                            </a:stretch>
                          </pic:blipFill>
                          <pic:spPr>
                            <a:xfrm>
                              <a:off x="1435631" y="73869"/>
                              <a:ext cx="1651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4" o:spid="_x0000_s1026" editas="canvas" style="position:absolute;margin-left:346.55pt;margin-top:45.95pt;width:172.9pt;height:55.85pt;z-index:251687936" coordsize="21958,709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8afTEbDQAAp1wAAA4AAABkcnMvZTJvRG9jLnhtbOxc227bRhB9L9B/ IPSeiJflkhTiBIHTBAXSNMileaYpSmJLkSxJW3a/vmd2l1fJEuUkSpTQMGxRe+HOcubM2dlZPnl2 u461mzAvojS5mBiP9YkWJkE6j5LlxeTjh5eP3IlWlH4y9+M0CS8md2Exefb011+ebLJZaKarNJ6H uYZOkmK2yS4mq7LMZtNpEazCtV88TrMwQeEizdd+ict8OZ3n/ga9r+Opqet8uknzeZanQVgU+PaF LJw8Ff0vFmFQ/rlYFGGpxRcTjK0Uf3Px94r+Tp8+8WfL3M9WUaCG4T9gFGs/SnDTuqsXfulr13m0 1dU6CvK0SBfl4yBdT9PFIgpCIQOkMfSeNJd+cuMXQpgAs1MNEJ++YL9XSxp3kcbR/GUUx3SR5UV5 GefajY9Z26yiMqR5mnZqTTGKGbWl/xs8xxBVNtlytllm9fOEDvQe6FHyv8rT60yIv5wFb27e5lo0 h5LZ1kRL/DW0SVTQ6At1c9R6lWfvs7e5+mIpr0iq20W+pv+YdO32YmJxXYdG3OGT7Xme1ITwttQC FJoGlaI4QDl3GJO38GfBCvpEzQ3RVClQsPptf0PMnbw9pm0JfRNDlPMlLuTHtoysLyN7gIxykNy0 dIfvEdA2LMeR5T352k3bQtqebXpydurG98oIyy4anSg+Tyfer/wsFDpRdHTCrubrHWzeT5ZxCL2w 5ZyJmrVSFLMC+rFDI6rZch3X7c9WS2Bmcy46rgWWFvMqTNcamc7FJMcYMEZ/5t+8LkppO1RCVejr zC9LMjZVPS4/Zi8ifymaLJYwPapU3BWNEUbJPN18gHpOtNgX1gn0Ej80UoykbnZ1f/tW25fiR7VV TdBLNTC6f5xoG1iCzYQd+ADnRezj/sE6gxUWyXKi+fESqB+UuRh5kpJMGI6cjxd+sZIQIsBF3StO qDwU0KzmZpNVj4Q+XaXzO1h6nkqsLrLgZYSpew2p3/o5wBlWCYeD0lWa/zfRNgBvDOffaz8PIeDv CRTMMxgjtBcXzHZMXOTtkqt2SXK9vkyBdHj+uJv4SPXLuPq4yNP1J/iZ53RXFPlJgHtLwdXFZSmd CjxVED5/LqoB4TGfr5P3hNeGmCJSgg+3n/w8U4++xCN9k1ZKvaUwsi7NWJI+vy7TRSS0qZknPHu6 gIERhJzC0piJeZLw+77M/Wi5KrXLNEmg8mkOmxNAQkMBml0m0tCCW0zC6zT4pyBl7RTSxQF73IVe LXsUGHy/LcZRQnixNbWVLba0Vmq8YTpDNV4oduU1j7PXTlNSi88yl2pahR40PuZ0OmFWOlHD70x7 l14n83AO7cgTMETohoBV9fgP47Hrccvkws8apusx4eWBHZWrdXXPdKQTMj3TY8KH368IIBPJnIa3 Txs6j2X7iW4jKGlWfL3+I51LrHNt4g0Sk2X7PnOqkPUc9WyEZUGOj4Rlxfi2SB4zt5is0GHiiEcw Wdu0TCyzwFSZYVlej7u4nJkmzJOYrKlbDuszvd3NG7a3u4Pazhq0Iayv6e0OYfuUlgs7OVJYOBhI qaRlrqekqUCBAyZABUlYw3OYK4ham7b3mive30gLJsyMqgfdJYqlrHk3gT+Fy+W1x92HrqgF2NmP rtJ+DQecjgTTFnGU/VWRE7UweuSCMUl94i6zQKTQbQO73DBouSSn2HR1QzyBWh22ufA27FJ3y7ki Ef78b4xjHYPZYb2pEXxWMy7Ys4DPNnk+GqIVGLdXuNLTYxFDT3oAtT1wz33EvNP0sx39CMAPAeBT GCkjXZK8eK+VmkOtlCG+RbZA1lKZJvcMF2YLdHM9Hb9d0zQUXo22KSNXBxfNo23ScvZbrlkb9rCf O2AZ0An58YeE/EzOLGsPU7JcCxyl5g4qZFaHxKg5k0EiQbRqbvGbWpEw2+YuKogehC2KLmrf2Agr qdJpYAlLpAGwpMKL+0Jlg8iDaRjcBt0kiHI9y+st2iREVXNE9KE7RSN96MX1Roj61hBFjPrrB7CB TIPsdEBIW9rpDvoA09SNxjb7UW5pmxiGwK+R2o/04bsPeTcedS99ILfepQ/C6xwZerBcrHxB8uHa mOFxu7dn6B6gD6J5xT7QvKYX3zV9oGjKAPrQjvrfE9kdRB/AGNQUu57NbcFKmtjDyB6O3BUc2cPP wh7qBdLe4MOADZh72YNpWZwj8CeCDzaX2y192xzZQ5U2M7KHH4Q9kM53ycODNml0kIeW9z+SPNg6 ooGSugvucRbkwUFw6TB3QK0vsm9hImWrgaeROlDcuOP/t7ezx32LMZ/HGbS5iFoDjXRH3MGyLe7I PVti9SNzGE3zzFPthsYd4PA71MFRu39H5Xdw0/D0h8cdRHPpGM+HOjCrZl37FjRAlYGwtD/nwWC2 h52Iam0zkocRoc4coU6ya2FhRTKA4A/eW9zBHZhj2XXKw8gdZKb9SOvPOE2/yx1OsLc4bGfRGbCz 2EpFarJGbZ1xLnhNKxhomMjQlzuJpsVlTmqdB3FOm/zcshHFGHMEm1M1P+jZmXuStLe2DuVJuiO3 Dh1m6a7kl8xwHPhN0NaWuTgW4+3Uozq1SJ02FO2RyCO2HtFeJf41acseM12G1UaTeiQW7LXJNaCz N0u72e1TRyvlucCHSLs92ipH23Isg8IBvbG2srQPirvdRZUz/M2ytK1BOzBIrP4iCxaTO3q9UWo5 SPDvKtRWJqjQqFodzgmBxyxtOKDx9GLx+Kiz49WRSnUeQp0dtwYlQzpqg+dwMuSOBYvDbAQTBFTD RmGHXcvsHp/wODZ1YLmjYbZO1om09wrPO0ud8fgEcdETHytuqIM8XfTVcyEpRftwVEEaljLve1KO WusVQ3eQjAyOJdIXPAesvuMxuYEN1jov2cMrIc7WLscly0/hMNt22f5MZH3nS0WakLoi9zirIMjo 4d0ImRREr4Lon0gyDNdSOcVYwtjbh7RxhFKZFb0ppM5bUAubR6I9KtDKptW+WdmYBiIJFMKg5ULd Re0wG8lPdqaCXi3RwyfNcIUfHwxHHbkdHW/Z6MKRkLp6xcr4xpHxjSM/7xtH6MiVNLdd7xtxxQ7g /wAAAP//5Fdti9s4EP4rxt+7iR07sU29sGRvj8JeCZdCPyuybIvKkk5S3u7X34zkbJLubTnKFrbX QGDkGcljzfM8I+21rejH3VKuzO17UtGDXOtHRb/Yye37yZUTB1aHsENrBgxXbRsd6vhdkhSz6SKO jnWczbM8m8UwnVTs4CIK/jTJyzwt44hCwBR9E1Kd1tDGut+ZGiI06lhwyWKcTHaP1oXQUwg+luqB C+GXFzLa13GSLqZTWJroOm4FcWAOuqljK7s4IqKTdUyd8UtaJXiD03Ehe7RLYaIdEXW857JR+0+Q bxwJYh04IFH/G7O9mor53BPbh8neNYYJ6b+7bRl1Y/rnfUNro5rjyuBn4Whvtbe6qjN6Dfb4MDoM QoJb2zrundPVZGJpzwZibwZOjbKqdTdUDRMoAKdsslemmaTTZOotbRRl1nLZrXuicTdxWajyykQc diZL40iSgdXxn5AmkZ1gUVJk+Alj4BrqPI5eKHlRLOazseJpkZd+9rniSZLnaZKFiidFnk+LcYde KLuBTL5V9qv9f166i7I9+J9fS2yHP1QTqlTmUM4xhzDfo/Bq3Z8XUJFRwB2ggdX0gQM8HwHFK2KI f7hjBry9Mn/H0d4gUexfW2IY7NoHCRArkyyDuc4PsnyRwsBcejaXHrkdlgpIk/i3eRPjnTiZrVHD Z0DkHb4VXERSeHeg4ThYOiRYHLXKUHZ3523AsybuEQSI4uJIJCTap8NnYvSoDg4o+lGdYP1MJEJs kIm7rVMt9wqCqA7Eu+QdPgUC/mCuzU5cWztDeNe7aKmkBLQrA6TLL0iHGvxt0iXTDHnldTYtsjJL cPqZdfMkm5Wwq/9vmSVVz0jzm2wid9QgYgokHHANoB4A0Az0Hgy/L45wcY6zjhHh+uvQgTUYC/3o e6Rbc1rBf4QQWM/kWmkmQcwB5wNx9kaZbtIYAv2mGwQo9nQ+gVlui1wMmj/8pzUGYr5s9btAGb7h grujXw5og0nJ3YpT7NU4uFB+UOSg/ODGtwIE5/j9pzCchNuB46s1NoLrU+dEe8wWWPxVf/qXDw5N 6l7R7cCkC19tGLRqrqTtubagHhUbNgx6k/nQjKC2zjBHe8R3Cy0bW1Uo1JPDZ3lODHN+oVuV+SJL gImn48eZMsmsDMcHcPmTxKlHfFef8hmFHLwJKYW9BePnAUn+HCSLtwaSFBOCQ9xrgiRdFKieeIjN k6z0J5YLpCwWhT9oIlICagIef2GkzJ8jxe8aUhFV5y3IyXgXeU2kZGkOZ+3QhvMsm3t2XCAF2vAT UuZ58nTu/IWRAleFrxtP+dY0ZbzDvCZSAAn5fAYnZRCNxayY+2++QEpAhz+w4SX5ByAF7pldte/C PZPClRI6Epx2OrgG9JzeE0cux2DvdcVS1SvRMHP7DwAAAP//AwBQSwMEFAAGAAgAAAAhAGZnMs/U AAAArQIAABkAAABkcnMvX3JlbHMvZTJvRG9jLnhtbC5yZWxzvJLLigIxEEX3wvxDqP10+iGDiGk3 IvRW9AOKpLo72HmQxBn9+wkMwgiiu15WFffcs6jN9mom9k0hamcFVEUJjKx0SttBwOm4/1wBiwmt wslZEnCjCNv2Y7E50IQph+KofWSZYqOAMSW/5jzKkQzGwnmy+dK7YDDlMQzcozzjQLwuyy8e/jOg fWCyTgkInWqAHW8+N79nu77XknZOXgzZ9KSCa5O7MxDDQEmAIaXxb9kUP6YH/tyhnsehfuVQzeNQ vXJYzuOwvDvwhydrfwEAAP//AwBQSwMEFAAGAAgAAAAhACvbwFjiAAAACwEAAA8AAABkcnMvZG93 bnJldi54bWxMj01LxDAQhu+C/yGM4M1N2i61rZ0uIiiih9W14DXbZNtgPkqT3VZ/vdmT3maYh3ee t94sRpOTnLxyFiFZMSDSdk4o2yO0H483BRAfuBVcOysRvqWHTXN5UfNKuNm+y9Mu9CSGWF9xhCGE saLUd4M03K/cKG28HdxkeIjr1FMx8TmGG01TxnJquLLxw8BH+TDI7mt3NAjr9KCLt6f89ee5beeX z7W6ZVuFeH213N8BCXIJfzCc9aM6NNFp745WeKIR8jJLIopQJiWQM8CyIk57hJRlOdCmpv87NL8A AAD//wMAUEsDBBQABgAIAAAAIQCSf1zs6wEAAMYCAAAUAAAAZHJzL21lZGlhL2ltYWdlNC53bWZs Uj2P00AQnV0nHOdEsnNAwYe4BQmKExwCIUWCJj7HcBRBEYlE6TNmOSwlTohjQQrESXQgYSpo6fgH VBRXUlNAdxU/4ITcIRHe7AUKYOTRvHm7erMzY0HLRFYsiCS9JLYqXAoQBgk5n88NWhfHF1xNAhiu LpV8J2rIzh9yqE6daPqwPxtroi6tLNgTBIU5kYt8F+gDfAvyX+Bca5nVJKOjckdcplNAP+TuTwTY a/MSPM7tJ0Odqdv6sbozGkYpqU9N6/3VIm89fZvzzQr8IjTRD12xmeEectpZaMfU+kfbXIJ2p6+C J9NJRNdf5S2Q/9cWpsY+ZOu4c1DDAsrzid4ihUo8QZ5ETXjjcda54fuCvoFjb+ss2U5VL050GusL 6lYar1NV0FKl3ev0m0RH7iapNxhsRFkS+6P7uhtt64wa1b8bb1i92fDeaIAjf5RPEj3hqVCj8qeL FTp8xgmK9iWvW7rOzdDrfl89DXzM8agMynNlsRECuY7PoQjKtXCzLAzTQny2iSNvLWyHQcmf59QF hikkDJsQWImFHAO3Ga2CAv08Bz5J6B2Th9uS3nxVaJx4GTwV2/wJOIIdbNmlJZN9NH8UCpztzbKp HtLeo+oLnNh0zX2wx27yz03r95Y57puHsMAvAAAA//8DAFBLAwQUAAYACAAAACEASh7rvq0BAABA AgAAFAAAAGRycy9tZWRpYS9pbWFnZTIud21mXFExb9NAGH13Tih1I9mBMoAqOJBgqGiREChrXMdQ BqOIRGI0JhytpcQJcSKaoaISG4vZ+AkM/AWGjLAi8T8q5A2J8O7IxMmf7r33nb/7vncCm4CjBCBx CrPqDCkoWCTkarWyaF9cXWtbksBqDflCLMUW2Z0LHhqI09lxfzHRgMKltXoNrLACfPIl0U/GGcs/ ZJi7Nk01adC2VKKNHaLfcvmHG9dH2wmb8/vZSBfqqX6rno1HaQ71reV8flDO26ef5uZkjbHHmpwH 912jkCDGmTRzmf7OEUwmRfwoDAW+UzPR0UV2lKveINP5QN9VT/LBPuoCG7VOL+63gMvPszwYDg/S IhuE41e6mx7pAs36/+00nd5i9HI8ZCocz6eZnppe0azFfRWdzKYpDbl404vKzr2gW/ne4yTo/rpx nfiKF6CKqttVeZAQ+V5otjKqdpPDqrRKm/u7Q6aC3aSTRJX5Aq8hOKKQXPRH0CiHnDa4gvx9zOmM DWZy176B8QNrf31sWPbVviWL3OotipkeAW/qH5hx4e68/mLC8h8t55+/9gKcs5Rj//8LAAD//wMA UEsDBBQABgAIAAAAIQB1TL6IrgEAAEACAAAUAAAAZHJzL21lZGlhL2ltYWdlMS53bWZcUbGO00AQ fbtOOC4XyQ7HFSAEBgmKExwIIaWgic8xHEVQRIIojQnLYSl2QpwIUpxAoqMxHZ/AT1xxJbR8AZ9w Qu6QCG+WVIw8mjdvvLMzbxU2AcdXgMYRxOp0rUhYpPRqtbJoT11Yc1uawHJN3VHP1RazG2dcNNFL 5q+Hy6kB7uDcmr0IdlgBHvMToh1Gue8pXe7alG5a0Hn9E/dxiei3PvnDQPtsJ+Fw3jDNTOE/Nm/9 J5MsyeF/aztf75WLztGXhfxZo99iT+6Duw1hZIcMH7TsJfOdIphOi96DMFT4Tk68a4r0MPcHo9Tk I3PTf5SP9lBX2Kh1B71hG9h+lubBeLyfFOkonLw0/eTQFGjV/x+n5QyW2YvJmKVwspilZiazolXr Df3o3XyWUJCzV92o7N4O+pXnPoyD/q8rl4l33ABVVF2vyv2YyHNDCWVU7cYHVWmZDuP7A5aC3bgb R5V8gdtUXFFpGvVRFMphThkaivnHjNuJDLJ5w76B6IG1vh42bHZs35JNrg2Wxdzw0Jv6J1YaON5+ pcVt/qPt/NPXXoBTtnLs+b8AAAD//wMAUEsDBBQABgAIAAAAIQCiVsAGswEAAEACAAAUAAAAZHJz L21lZGlhL2ltYWdlMy53bWZcUT2P00AQfbtOOC4XZIcPCRACgwTFCQ4ESClo4nMMRxEUkSBKyxeW w7rECXEiSHECiY7GdLR0/AI6iiuh5RfwE07IHRLhzZKKkUfz5s16duatwjrg+ArQOIBYla4VCYuU Xi6XFm2pcytuQxNYrq4/KV9tMLt2zEUdnWT2or+YGOAWTq7Y82CHJeAxPyT6Qv9J/IRXyF3r0k0L Oq1b6h4uEP3Wh38YaB/sJBzO66cjk/uPzCv/8XiUZPC/NZ3Pd4t56+DjXE5W6DfYk/vgdk0Y2WF/ 8VbLXjLfEYLJJO/cD0OF7+TE2yZP9zK/N0hNNjDX/YfZYAtVhbVKu9fpN4FTT9MsGA63kzwdhONn ppvsmRyN6v/jNJzeYrQ7HrIUjufT1ExlVjQqnb4fvZ5NEwpy/LIbFe2bQbf03Adx0P116SLxGTdA GZVXy2I7JvLcUEIRlZvxTllYpsX4ZoelYDNux1EpX+DWFVdUmkZ9FIVymFOGmmL+bp/biQyyec2+ geiBlb4e1mz21b4lm1zpLfKZGQEvq+9ZqeHOiednxW3+o+n809degCO2cuz/fwEAAP//AwBQSwEC LQAUAAYACAAAACEAv1ec5QwBAAAVAgAAEwAAAAAAAAAAAAAAAAAAAAAAW0NvbnRlbnRfVHlwZXNd LnhtbFBLAQItABQABgAIAAAAIQA4/SH/1gAAAJQBAAALAAAAAAAAAAAAAAAAAD0BAABfcmVscy8u cmVsc1BLAQItABQABgAIAAAAIQCPGn0xGw0AAKdcAAAOAAAAAAAAAAAAAAAAADwCAABkcnMvZTJv RG9jLnhtbFBLAQItABQABgAIAAAAIQBmZzLP1AAAAK0CAAAZAAAAAAAAAAAAAAAAAIMPAABkcnMv X3JlbHMvZTJvRG9jLnhtbC5yZWxzUEsBAi0AFAAGAAgAAAAhACvbwFjiAAAACwEAAA8AAAAAAAAA AAAAAAAAjhAAAGRycy9kb3ducmV2LnhtbFBLAQItABQABgAIAAAAIQCSf1zs6wEAAMYCAAAUAAAA AAAAAAAAAAAAAJ0RAABkcnMvbWVkaWEvaW1hZ2U0LndtZlBLAQItABQABgAIAAAAIQBKHuu+rQEA AEACAAAUAAAAAAAAAAAAAAAAALoTAABkcnMvbWVkaWEvaW1hZ2UyLndtZlBLAQItABQABgAIAAAA IQB1TL6IrgEAAEACAAAUAAAAAAAAAAAAAAAAAJkVAABkcnMvbWVkaWEvaW1hZ2UxLndtZlBLAQIt ABQABgAIAAAAIQCiVsAGswEAAEACAAAUAAAAAAAAAAAAAAAAAHkXAABkcnMvbWVkaWEvaW1hZ2Uz LndtZlBLBQYAAAAACQAJAEICAABeGQAAAAA= ">
                <v:shape id="_x0000_s1027" type="#_x0000_t75" style="position:absolute;width:21958;height:7092;visibility:visible;mso-wrap-style:square" filled="t">
                  <v:fill o:detectmouseclick="t"/>
                  <v:path o:connecttype="none"/>
                </v:shape>
                <v:group id="Group 153" o:spid="_x0000_s1028" style="position:absolute;left:360;top:359;width:21600;height:6745" coordorigin="" coordsize="21600,6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UrNsMAAADcAAAADwAAAGRycy9kb3ducmV2LnhtbERPTWvCQBC9F/oflil4 azZRLJK6hiBWPEihRpDehuyYBLOzIbtN4r93C4Xe5vE+Z51NphUD9a6xrCCJYhDEpdUNVwrOxcfr CoTzyBpby6TgTg6yzfPTGlNtR/6i4eQrEULYpaig9r5LpXRlTQZdZDviwF1tb9AH2FdS9ziGcNPK eRy/SYMNh4YaO9rWVN5OP0bBfsQxXyS74Xi7bu/fxfLzckxIqdnLlL+D8DT5f/Gf+6DD/OUC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pSs2wwAAANwAAAAP AAAAAAAAAAAAAAAAAKoCAABkcnMvZG93bnJldi54bWxQSwUGAAAAAAQABAD6AAAAmgMAAAAA ">
                  <v:group id="Group 154" o:spid="_x0000_s1029" style="position:absolute;top:6230;width:21600;height:514" coordorigin=",623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rect id="Rectangle 155" o:spid="_x0000_s1030" style="position:absolute;top:6287;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ex08MA AADcAAAADwAAAGRycy9kb3ducmV2LnhtbERPS2sCMRC+F/wPYQQvpZvVopStUXxg8dJDo71PN9PN 4maybqJu/30jFHqbj+8582XvGnGlLtSeFYyzHARx6U3NlYLjYff0AiJEZIONZ1LwQwGWi8HDHAvj b/xBVx0rkUI4FKjAxtgWUobSksOQ+ZY4cd++cxgT7CppOrylcNfISZ7PpMOaU4PFljaWypO+OAWz s377fPTb90v5pTfb8Gwx6rVSo2G/egURqY//4j/33qT50yncn0kXyMUvAAAA//8DAFBLAQItABQA BgAIAAAAIQDw94q7/QAAAOIBAAATAAAAAAAAAAAAAAAAAAAAAABbQ29udGVudF9UeXBlc10ueG1s UEsBAi0AFAAGAAgAAAAhADHdX2HSAAAAjwEAAAsAAAAAAAAAAAAAAAAALgEAAF9yZWxzLy5yZWxz UEsBAi0AFAAGAAgAAAAhADMvBZ5BAAAAOQAAABAAAAAAAAAAAAAAAAAAKQIAAGRycy9zaGFwZXht bC54bWxQSwECLQAUAAYACAAAACEAszex08MAAADcAAAADwAAAAAAAAAAAAAAAACYAgAAZHJzL2Rv d25yZXYueG1sUEsFBgAAAAAEAAQA9QAAAIgDAAAAAA== " fillcolor="windowText" stroked="f" strokeweight="2pt">
                      <v:fill r:id="rId2072" o:title="" color2="window" type="pattern"/>
                    </v:rect>
                    <v:line id="Straight Connector 157" o:spid="_x0000_s1031" style="position:absolute;visibility:visible;mso-wrap-style:square" from="0,6230" to="21595,6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JeCb8AAADdAAAADwAAAGRycy9kb3ducmV2LnhtbERPzYrCMBC+C/sOYYS92VRZpVTTUhYW vFp9gLEZm2IzqU1W69tvFgRv8/H9zq6cbC/uNPrOsYJlkoIgbpzuuFVwOv4sMhA+IGvsHZOCJ3ko i4/ZDnPtHnygex1aEUPY56jAhDDkUvrGkEWfuIE4chc3WgwRjq3UIz5iuO3lKk030mLHscHgQN+G mmv9axVksn6i9OFgbteu6pusWu/PlVKf86naggg0hbf45d7rOP9rtYT/b+IJsvg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1JeCb8AAADdAAAADwAAAAAAAAAAAAAAAACh AgAAZHJzL2Rvd25yZXYueG1sUEsFBgAAAAAEAAQA+QAAAI0DAAAAAA== " strokecolor="windowText" strokeweight="1pt">
                      <o:lock v:ext="edit" shapetype="f"/>
                    </v:line>
                  </v:group>
                  <v:roundrect id="Rectangle: Rounded Corners 158" o:spid="_x0000_s1032" style="position:absolute;left:8963;top:1289;width:2809;height:292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6k2MQA AADdAAAADwAAAGRycy9kb3ducmV2LnhtbERPS2vCQBC+F/oflil4qxtDGkN0lSJWvPSgLYXehuyY hGZnQ3abh7++WxC8zcf3nPV2NI3oqXO1ZQWLeQSCuLC65lLB58fbcwbCeWSNjWVSMJGD7ebxYY25 tgOfqD/7UoQQdjkqqLxvcyldUZFBN7ctceAutjPoA+xKqTscQrhpZBxFqTRYc2iosKVdRcXP+dco 8Nd2ycty2mdp8ZJ9L776Q/IulZo9ja8rEJ5Gfxff3Ecd5idxDP/fhBPk5g8AAP//AwBQSwECLQAU AAYACAAAACEA8PeKu/0AAADiAQAAEwAAAAAAAAAAAAAAAAAAAAAAW0NvbnRlbnRfVHlwZXNdLnht bFBLAQItABQABgAIAAAAIQAx3V9h0gAAAI8BAAALAAAAAAAAAAAAAAAAAC4BAABfcmVscy8ucmVs c1BLAQItABQABgAIAAAAIQAzLwWeQQAAADkAAAAQAAAAAAAAAAAAAAAAACkCAABkcnMvc2hhcGV4 bWwueG1sUEsBAi0AFAAGAAgAAAAhAHJepNjEAAAA3QAAAA8AAAAAAAAAAAAAAAAAmAIAAGRycy9k b3ducmV2LnhtbFBLBQYAAAAABAAEAPUAAACJAwAAAAA= " fillcolor="#d9d9d9" strokecolor="windowText" strokeweight="1pt"/>
                  <v:group id="Group 159" o:spid="_x0000_s1033" style="position:absolute;left:523;top:4133;width:8642;height:2038" coordorigin="523,4133"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3IHbcUAAADdAAAADwAAAGRycy9kb3ducmV2LnhtbERPS2vCQBC+F/wPyxR6 q5uHLZK6BhFbPIhQFUpvQ3ZMQrKzIbtN4r/vFoTe5uN7ziqfTCsG6l1tWUE8j0AQF1bXXCq4nN+f lyCcR9bYWiYFN3KQr2cPK8y0HfmThpMvRQhhl6GCyvsuk9IVFRl0c9sRB+5qe4M+wL6UuscxhJtW JlH0Kg3WHBoq7GhbUdGcfoyCjxHHTRrvhkNz3d6+zy/Hr0NMSj09Tps3EJ4m/y++u/c6zF8kK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9yB23FAAAA3QAA AA8AAAAAAAAAAAAAAAAAqgIAAGRycy9kb3ducmV2LnhtbFBLBQYAAAAABAAEAPoAAACcAwAAAAA= ">
                    <v:group id="Group 160" o:spid="_x0000_s1034" style="position:absolute;left:1574;top:4148;width:694;height:1975" coordorigin="1574,4148"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ufGcUAAADdAAAADwAAAGRycy9kb3ducmV2LnhtbERPTWvCQBC9F/wPyxS8 NZtoWiTNKiJWPIRCVSi9DdkxCWZnQ3abxH/fLRR6m8f7nHwzmVYM1LvGsoIkikEQl1Y3XCm4nN+e ViCcR9bYWiYFd3KwWc8ecsy0HfmDhpOvRAhhl6GC2vsuk9KVNRl0ke2IA3e1vUEfYF9J3eMYwk0r F3H8Ig02HBpq7GhXU3k7fRsFhxHH7TLZD8Xturt/nZ/fP4uElJo/TttXEJ4m/y/+cx91mJ8u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CbnxnFAAAA3QAA AA8AAAAAAAAAAAAAAAAAqgIAAGRycy9kb3ducmV2LnhtbFBLBQYAAAAABAAEAPoAAACcAwAAAAA= ">
                      <v:roundrect id="Rectangle: Rounded Corners 161" o:spid="_x0000_s1035" style="position:absolute;left:-846;top:6843;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GjQb8A AADcAAAADwAAAGRycy9kb3ducmV2LnhtbERPTYvCMBC9C/6HMII3TfUgSzWWogiyN10Rj2MztsVm UpJou/56s7DgbR7vc1ZZbxrxJOdrywpm0wQEcWF1zaWC089u8gXCB2SNjWVS8EsesvVwsMJU244P 9DyGUsQQ9ikqqEJoUyl9UZFBP7UtceRu1hkMEbpSaoddDDeNnCfJQhqsOTZU2NKmouJ+fBgFSe6u tdy+6Gq6B12+3dnsbmelxqM+X4II1IeP+N+913H+YgZ/z8QL5PoNAAD//wMAUEsBAi0AFAAGAAgA AAAhAPD3irv9AAAA4gEAABMAAAAAAAAAAAAAAAAAAAAAAFtDb250ZW50X1R5cGVzXS54bWxQSwEC LQAUAAYACAAAACEAMd1fYdIAAACPAQAACwAAAAAAAAAAAAAAAAAuAQAAX3JlbHMvLnJlbHNQSwEC LQAUAAYACAAAACEAMy8FnkEAAAA5AAAAEAAAAAAAAAAAAAAAAAApAgAAZHJzL3NoYXBleG1sLnht bFBLAQItABQABgAIAAAAIQDlgaNBvwAAANwAAAAPAAAAAAAAAAAAAAAAAJgCAABkcnMvZG93bnJl di54bWxQSwUGAAAAAAQABAD1AAAAhAMAAAAA " fillcolor="window" strokecolor="windowText"/>
                      <v:roundrect id="Rectangle: Rounded Corners 162" o:spid="_x0000_s1036" style="position:absolute;left:-692;top:8908;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afg8IA AADdAAAADwAAAGRycy9kb3ducmV2LnhtbERPS2vCQBC+F/wPywi91Y1ii0TXEASLl1J8oNchO2aD 2dmQ3WqSX98tCL3Nx/ecVdbZWtyp9ZVjBdNJAoK4cLriUsHpuH1bgPABWWPtmBT05CFbj15WmGr3 4D3dD6EUMYR9igpMCE0qpS8MWfQT1xBH7upaiyHCtpS6xUcMt7WcJcmHtFhxbDDY0MZQcTv8WAXJ 93nYhs+8H7A0VVebrytetFKv4y5fggjUhX/x073Tcf589g5/38QT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DMJp+DwgAAAN0AAAAPAAAAAAAAAAAAAAAAAJgCAABkcnMvZG93 bnJldi54bWxQSwUGAAAAAAQABAD1AAAAhwMAAAAA " fillcolor="window" strokecolor="windowText"/>
                    </v:group>
                    <v:group id="Group 163" o:spid="_x0000_s1037" style="position:absolute;left:2643;top:4133;width:838;height:1975" coordorigin="2643,413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wWk9cUAAADdAAAADwAAAGRycy9kb3ducmV2LnhtbERPTWvCQBC9F/wPyxS8 NZtoGyTNKiJWPIRCVSi9DdkxCWZnQ3abxH/fLRR6m8f7nHwzmVYM1LvGsoIkikEQl1Y3XCm4nN+e ViCcR9bYWiYFd3KwWc8ecsy0HfmDhpOvRAhhl6GC2vsuk9KVNRl0ke2IA3e1vUEfYF9J3eMYwk0r F3GcSoMNh4YaO9rVVN5O30bBYcRxu0z2Q3G77u5f55f3zyIhpeaP0/YVhKfJ/4v/3Ecd5j8v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8FpPXFAAAA3QAA AA8AAAAAAAAAAAAAAAAAqgIAAGRycy9kb3ducmV2LnhtbFBLBQYAAAAABAAEAPoAAACcAwAAAAA= ">
                      <v:roundrect id="Rectangle: Rounded Corners 164" o:spid="_x0000_s1038" style="position:absolute;left:-2117;top:8894;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wmesEA AADdAAAADwAAAGRycy9kb3ducmV2LnhtbERPS4vCMBC+L/gfwgje1nRlUalGEUVYvPlAPI7N2JZt JiWJtvrrjSB4m4/vOdN5aypxI+dLywp++gkI4szqknMFh/36ewzCB2SNlWVScCcP81nna4qptg1v 6bYLuYgh7FNUUIRQp1L6rCCDvm9r4shdrDMYInS51A6bGG4qOUiSoTRYcmwosKZlQdn/7moUJAt3 LuXqQWfTXOm0cUezvhyV6nXbxQREoDZ8xG/3n47zfwcjeH0TT5CzJwAAAP//AwBQSwECLQAUAAYA CAAAACEA8PeKu/0AAADiAQAAEwAAAAAAAAAAAAAAAAAAAAAAW0NvbnRlbnRfVHlwZXNdLnhtbFBL AQItABQABgAIAAAAIQAx3V9h0gAAAI8BAAALAAAAAAAAAAAAAAAAAC4BAABfcmVscy8ucmVsc1BL AQItABQABgAIAAAAIQAzLwWeQQAAADkAAAAQAAAAAAAAAAAAAAAAACkCAABkcnMvc2hhcGV4bWwu eG1sUEsBAi0AFAAGAAgAAAAhAClsJnrBAAAA3QAAAA8AAAAAAAAAAAAAAAAAmAIAAGRycy9kb3du cmV2LnhtbFBLBQYAAAAABAAEAPUAAACGAwAAAAA= " fillcolor="window" strokecolor="windowText"/>
                      <v:roundrect id="Rectangle: Rounded Corners 165" o:spid="_x0000_s1039" style="position:absolute;left:1160;top:889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o0scIA AADdAAAADwAAAGRycy9kb3ducmV2LnhtbERPTWsCMRC9F/wPYQRv3ay1FFk3igiWXkSqotdhM24W k8mySXX115tCobd5vM8pF72z4kpdaDwrGGc5COLK64ZrBYf9+nUKIkRkjdYzKbhTgMV88FJiof2N v+m6i7VIIRwKVGBibAspQ2XIYch8S5y4s+8cxgS7WuoObyncWfmW5x/SYcOpwWBLK0PVZffjFOTb 42MdP5f3B9am6a3ZnPGklRoN++UMRKQ+/ov/3F86zX+fTOD3m3S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pWjSxwgAAAN0AAAAPAAAAAAAAAAAAAAAAAJgCAABkcnMvZG93 bnJldi54bWxQSwUGAAAAAAQABAD1AAAAhwMAAAAA " fillcolor="window" strokecolor="windowText"/>
                    </v:group>
                    <v:group id="Group 166" o:spid="_x0000_s1040" style="position:absolute;left:3819;top:4196;width:839;height:1975" coordorigin="3819,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IJxMUAAADdAAAADwAAAGRycy9kb3ducmV2LnhtbERPTWvCQBC9F/wPyxS8 NZtoWiTNKiJVPIRCVSi9DdkxCWZnQ3abxH/fLRR6m8f7nHwzmVYM1LvGsoIkikEQl1Y3XCm4nPdP KxDOI2tsLZOCOznYrGcPOWbajvxBw8lXIoSwy1BB7X2XSenKmgy6yHbEgbva3qAPsK+k7nEM4aaV izh+kQYbDg01drSrqbydvo2Cw4jjdpm8DcXturt/nZ/fP4uElJo/TttXEJ4m/y/+cx91mJ8uU/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VCCcTFAAAA3QAA AA8AAAAAAAAAAAAAAAAAqgIAAGRycy9kb3ducmV2LnhtbFBLBQYAAAAABAAEAPoAAACcAwAAAAA= ">
                      <v:roundrect id="Rectangle: Rounded Corners 167" o:spid="_x0000_s1041" style="position:absolute;left:-940;top:8955;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uLS8MA AADdAAAADwAAAGRycy9kb3ducmV2LnhtbERPTWvCQBC9F/wPywjemk21lZK6iigB6a1pCR7H7JiE ZmfD7mqiv75bKPQ2j/c5q81oOnEl51vLCp6SFARxZXXLtYKvz/zxFYQPyBo7y6TgRh4268nDCjNt B/6gaxFqEUPYZ6igCaHPpPRVQwZ9YnviyJ2tMxgidLXUDocYbjo5T9OlNNhybGiwp11D1XdxMQrS rTu1cn+nkxkudHx3pcnPpVKz6bh9AxFoDP/iP/dBx/nPixf4/SaeINc/AAAA//8DAFBLAQItABQA BgAIAAAAIQDw94q7/QAAAOIBAAATAAAAAAAAAAAAAAAAAAAAAABbQ29udGVudF9UeXBlc10ueG1s UEsBAi0AFAAGAAgAAAAhADHdX2HSAAAAjwEAAAsAAAAAAAAAAAAAAAAALgEAAF9yZWxzLy5yZWxz UEsBAi0AFAAGAAgAAAAhADMvBZ5BAAAAOQAAABAAAAAAAAAAAAAAAAAAKQIAAGRycy9zaGFwZXht bC54bWxQSwECLQAUAAYACAAAACEAMyuLS8MAAADdAAAADwAAAAAAAAAAAAAAAACYAgAAZHJzL2Rv d25yZXYueG1sUEsFBgAAAAAEAAQA9QAAAIgDAAAAAA== " fillcolor="window" strokecolor="windowText"/>
                      <v:roundrect id="Rectangle: Rounded Corners 168" o:spid="_x0000_s1042" style="position:absolute;left:2336;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2XKcIA AADdAAAADwAAAGRycy9kb3ducmV2LnhtbERPTWvCQBC9C/0PywjedGMtUqJrCIWUXqRUi16H7JgN ZmdDdhujv94tCN7m8T5nnQ22ET11vnasYD5LQBCXTtdcKfjdF9N3ED4ga2wck4Irecg2L6M1ptpd +If6XahEDGGfogITQptK6UtDFv3MtcSRO7nOYoiwq6Tu8BLDbSNfk2QpLdYcGwy29GGoPO/+rILk +3Arwmd+vWFl6qEx2xMetVKT8ZCvQAQawlP8cH/pOP9tsYT/b+IJcnMHAAD//wMAUEsBAi0AFAAG AAgAAAAhAPD3irv9AAAA4gEAABMAAAAAAAAAAAAAAAAAAAAAAFtDb250ZW50X1R5cGVzXS54bWxQ SwECLQAUAAYACAAAACEAMd1fYdIAAACPAQAACwAAAAAAAAAAAAAAAAAuAQAAX3JlbHMvLnJlbHNQ SwECLQAUAAYACAAAACEAMy8FnkEAAAA5AAAAEAAAAAAAAAAAAAAAAAApAgAAZHJzL3NoYXBleG1s LnhtbFBLAQItABQABgAIAAAAIQC5LZcpwgAAAN0AAAAPAAAAAAAAAAAAAAAAAJgCAABkcnMvZG93 bnJldi54bWxQSwUGAAAAAAQABAD1AAAAhwMAAAAA " fillcolor="window" strokecolor="windowText"/>
                    </v:group>
                    <v:group id="Group 169" o:spid="_x0000_s1043" style="position:absolute;left:5019;top:4196;width:839;height:1975" coordorigin="5020,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yHWYcMAAADcAAAADwAAAGRycy9kb3ducmV2LnhtbERPS4vCMBC+C/6HMIK3 Na2y4naNIqLiQRZ8wLK3oRnbYjMpTWzrv98Igrf5+J4zX3amFA3VrrCsIB5FIIhTqwvOFFzO248Z COeRNZaWScGDHCwX/d4cE21bPlJz8pkIIewSVJB7XyVSujQng25kK+LAXW1t0AdYZ1LX2IZwU8px FE2lwYJDQ44VrXNKb6e7UbBrsV1N4k1zuF3Xj7/z58/vISalhoNu9Q3CU+ff4pd7r8P86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HIdZhwwAAANwAAAAP AAAAAAAAAAAAAAAAAKoCAABkcnMvZG93bnJldi54bWxQSwUGAAAAAAQABAD6AAAAmgMAAAAA ">
                      <v:roundrect id="Rectangle: Rounded Corners 170" o:spid="_x0000_s1044" style="position:absolute;left:260;top:8956;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SQB8QA AADcAAAADwAAAGRycy9kb3ducmV2LnhtbESPT2vDMAzF74N+B6PCbqvTHbaRxi2lozB2WzdCj2qs /KGxHGy3Sfvpp8NgN4n39N5PxWZyvbpSiJ1nA8tFBoq48rbjxsDP9/7pDVRMyBZ7z2TgRhE269lD gbn1I3/R9ZAaJSEcczTQpjTkWseqJYdx4Qdi0WofHCZZQ6NtwFHCXa+fs+xFO+xYGlocaNdSdT5c nIFsG06dfr/TyY0XOn6G0u3r0pjH+bRdgUo0pX/z3/WHFfxXwZdnZAK9/gUAAP//AwBQSwECLQAU AAYACAAAACEA8PeKu/0AAADiAQAAEwAAAAAAAAAAAAAAAAAAAAAAW0NvbnRlbnRfVHlwZXNdLnht bFBLAQItABQABgAIAAAAIQAx3V9h0gAAAI8BAAALAAAAAAAAAAAAAAAAAC4BAABfcmVscy8ucmVs c1BLAQItABQABgAIAAAAIQAzLwWeQQAAADkAAAAQAAAAAAAAAAAAAAAAACkCAABkcnMvc2hhcGV4 bWwueG1sUEsBAi0AFAAGAAgAAAAhAA8UkAfEAAAA3AAAAA8AAAAAAAAAAAAAAAAAmAIAAGRycy9k b3ducmV2LnhtbFBLBQYAAAAABAAEAPUAAACJAwAAAAA= " fillcolor="window" strokecolor="windowText"/>
                      <v:roundrect id="Rectangle: Rounded Corners 171" o:spid="_x0000_s1045" style="position:absolute;left:3536;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vMxMIA AADcAAAADwAAAGRycy9kb3ducmV2LnhtbERPyWrDMBC9B/oPYgq9xXJ6aIMT2YSASy+lNAnJdbAm lok1MpbqJV9fFQq9zeOtsy0m24qBet84VrBKUhDEldMN1wpOx3K5BuEDssbWMSmYyUORPyy2mGk3 8hcNh1CLGMI+QwUmhC6T0leGLPrEdcSRu7reYoiwr6XucYzhtpXPafoiLTYcGwx2tDdU3Q7fVkH6 eb6X4W0337E2zdSajytetFJPj9NuAyLQFP7Ff+53Hee/ruD3mXi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9a8zEwgAAANwAAAAPAAAAAAAAAAAAAAAAAJgCAABkcnMvZG93 bnJldi54bWxQSwUGAAAAAAQABAD1AAAAhwMAAAAA " fillcolor="window" strokecolor="windowText"/>
                    </v:group>
                    <v:group id="Group 172" o:spid="_x0000_s1046" style="position:absolute;left:6219;top:4196;width:838;height:1975" coordorigin="6219,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8DwccAAADdAAAADwAAAGRycy9kb3ducmV2LnhtbESPQWvCQBCF74X+h2UK vdVNaisldRWRVjxIwVgQb0N2TILZ2ZDdJvHfdw6Ctxnem/e+mS9H16ieulB7NpBOElDEhbc1lwZ+ D98vH6BCRLbYeCYDVwqwXDw+zDGzfuA99XkslYRwyNBAFWObaR2KihyGiW+JRTv7zmGUtSu17XCQ cNfo1ySZaYc1S0OFLa0rKi75nzOwGXBYTdOvfnc5r6+nw/vPcZeSMc9P4+oTVKQx3s23660V/Lep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A8DwccAAADd AAAADwAAAAAAAAAAAAAAAACqAgAAZHJzL2Rvd25yZXYueG1sUEsFBgAAAAAEAAQA+gAAAJ4DAAAA AA== ">
                      <v:roundrect id="Rectangle: Rounded Corners 173" o:spid="_x0000_s1047" style="position:absolute;left:1459;top:8956;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aBTsMA AADdAAAADwAAAGRycy9kb3ducmV2LnhtbERPTWvCQBC9F/wPywjemk21FJu6iigB6a1pCR7H7JiE ZmfD7mqiv75bKPQ2j/c5q81oOnEl51vLCp6SFARxZXXLtYKvz/xxCcIHZI2dZVJwIw+b9eRhhZm2 A3/QtQi1iCHsM1TQhNBnUvqqIYM+sT1x5M7WGQwRulpqh0MMN52cp+mLNNhybGiwp11D1XdxMQrS rTu1cn+nkxkudHx3pcnPpVKz6bh9AxFoDP/iP/dBx/nPi1f4/SaeINc/AAAA//8DAFBLAQItABQA BgAIAAAAIQDw94q7/QAAAOIBAAATAAAAAAAAAAAAAAAAAAAAAABbQ29udGVudF9UeXBlc10ueG1s UEsBAi0AFAAGAAgAAAAhADHdX2HSAAAAjwEAAAsAAAAAAAAAAAAAAAAALgEAAF9yZWxzLy5yZWxz UEsBAi0AFAAGAAgAAAAhADMvBZ5BAAAAOQAAABAAAAAAAAAAAAAAAAAAKQIAAGRycy9zaGFwZXht bC54bWxQSwECLQAUAAYACAAAACEAsmaBTsMAAADdAAAADwAAAAAAAAAAAAAAAACYAgAAZHJzL2Rv d25yZXYueG1sUEsFBgAAAAAEAAQA9QAAAIgDAAAAAA== " fillcolor="window" strokecolor="windowText"/>
                      <v:roundrect id="Rectangle: Rounded Corners 174" o:spid="_x0000_s1048" style="position:absolute;left:4735;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o8p8MA AADbAAAADwAAAGRycy9kb3ducmV2LnhtbESPQWvCQBSE74X+h+UVvNVNLYik2YRQSPFSpCr2+si+ ZEOzb0N21eiv7wqCx2FmvmGyYrK9ONHoO8cK3uYJCOLa6Y5bBftd9boC4QOyxt4xKbiQhyJ/fsow 1e7MP3TahlZECPsUFZgQhlRKXxuy6OduII5e40aLIcqxlXrEc4TbXi6SZCktdhwXDA70aaj+2x6t gmRzuFbhq7xcsTXd1JvvBn+1UrOXqfwAEWgKj/C9vdYK3hdw+xJ/gMz/AQAA//8DAFBLAQItABQA BgAIAAAAIQDw94q7/QAAAOIBAAATAAAAAAAAAAAAAAAAAAAAAABbQ29udGVudF9UeXBlc10ueG1s UEsBAi0AFAAGAAgAAAAhADHdX2HSAAAAjwEAAAsAAAAAAAAAAAAAAAAALgEAAF9yZWxzLy5yZWxz UEsBAi0AFAAGAAgAAAAhADMvBZ5BAAAAOQAAABAAAAAAAAAAAAAAAAAAKQIAAGRycy9zaGFwZXht bC54bWxQSwECLQAUAAYACAAAACEANOo8p8MAAADbAAAADwAAAAAAAAAAAAAAAACYAgAAZHJzL2Rv d25yZXYueG1sUEsFBgAAAAAEAAQA9QAAAIgDAAAAAA== " fillcolor="window" strokecolor="windowText"/>
                    </v:group>
                    <v:roundrect id="Rectangle: Rounded Corners 175" o:spid="_x0000_s1049" style="position:absolute;left:523;top:5046;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Md0cQA AADbAAAADwAAAGRycy9kb3ducmV2LnhtbESPQWuDQBSE74H+h+UVektWYwnFukooBFrIJSaFHh/u i4ruW+Nuo/77bqHQ4zAz3zBZMZte3Gl0rWUF8SYCQVxZ3XKt4HI+rF9AOI+ssbdMChZyUOQPqwxT bSc+0b30tQgQdikqaLwfUild1ZBBt7EDcfCudjTogxxrqUecAtz0chtFO2mw5bDQ4EBvDVVd+W0U fPjtbbotx+evYxldOjt9dvHpoNTT47x/BeFp9v/hv/a7VpAk8Psl/ACZ/wAAAP//AwBQSwECLQAU AAYACAAAACEA8PeKu/0AAADiAQAAEwAAAAAAAAAAAAAAAAAAAAAAW0NvbnRlbnRfVHlwZXNdLnht bFBLAQItABQABgAIAAAAIQAx3V9h0gAAAI8BAAALAAAAAAAAAAAAAAAAAC4BAABfcmVscy8ucmVs c1BLAQItABQABgAIAAAAIQAzLwWeQQAAADkAAAAQAAAAAAAAAAAAAAAAACkCAABkcnMvc2hhcGV4 bWwueG1sUEsBAi0AFAAGAAgAAAAhAIQjHdHEAAAA2wAAAA8AAAAAAAAAAAAAAAAAmAIAAGRycy9k b3ducmV2LnhtbFBLBQYAAAAABAAEAPUAAACJAwAAAAA= " fillcolor="window" strokecolor="windowText" strokeweight=".5pt"/>
                    <v:group id="Group 176" o:spid="_x0000_s1050" style="position:absolute;left:7430;top:4177;width:1735;height:1975" coordorigin="7430,4177"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group id="Group 177" o:spid="_x0000_s1051" style="position:absolute;left:7430;top:4177;width:3732;height:10800" coordorigin="7430,4177"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roundrect id="Rectangle: Rounded Corners 178" o:spid="_x0000_s1052" style="position:absolute;left:2671;top:8936;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1FNcEA AADbAAAADwAAAGRycy9kb3ducmV2LnhtbESPT4vCMBTE74LfITzBm6YqiFRTEUVY9rauiMdn8/oH m5eSRFv99JuFhT0OM/MbZrPtTSOe5HxtWcFsmoAgzq2uuVRw/j5OViB8QNbYWCYFL/KwzYaDDaba dvxFz1MoRYSwT1FBFUKbSunzigz6qW2Jo1dYZzBE6UqpHXYRbho5T5KlNFhzXKiwpX1F+f30MAqS nbvV8vCmm+kedP10F3MsLkqNR/1uDSJQH/7Df+0PrWCxhN8v8QfI7AcAAP//AwBQSwECLQAUAAYA CAAAACEA8PeKu/0AAADiAQAAEwAAAAAAAAAAAAAAAAAAAAAAW0NvbnRlbnRfVHlwZXNdLnhtbFBL AQItABQABgAIAAAAIQAx3V9h0gAAAI8BAAALAAAAAAAAAAAAAAAAAC4BAABfcmVscy8ucmVsc1BL AQItABQABgAIAAAAIQAzLwWeQQAAADkAAAAQAAAAAAAAAAAAAAAAACkCAABkcnMvc2hhcGV4bWwu eG1sUEsBAi0AFAAGAAgAAAAhAHadRTXBAAAA2wAAAA8AAAAAAAAAAAAAAAAAmAIAAGRycy9kb3du cmV2LnhtbFBLBQYAAAAABAAEAPUAAACGAwAAAAA= " fillcolor="window" strokecolor="windowText"/>
                        <v:roundrect id="Rectangle: Rounded Corners 179" o:spid="_x0000_s1053" style="position:absolute;left:7454;top:6700;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2fP8IA AADbAAAADwAAAGRycy9kb3ducmV2LnhtbESPQYvCMBSE78L+h/AWvGnqCrpUYykLiheRVVmvj+bZ FJuX0kSt/nojLHgcZuYbZp51thZXan3lWMFomIAgLpyuuFRw2C8H3yB8QNZYOyYFd/KQLT56c0y1 u/EvXXehFBHCPkUFJoQmldIXhiz6oWuIo3dyrcUQZVtK3eItwm0tv5JkIi1WHBcMNvRjqDjvLlZB sv17LMMqvz+wNFVXm80Jj1qp/meXz0AE6sI7/N9eawXjKby+xB8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nZ8/wgAAANsAAAAPAAAAAAAAAAAAAAAAAJgCAABkcnMvZG93 bnJldi54bWxQSwUGAAAAAAQABAD1AAAAhwMAAAAA " fillcolor="window" strokecolor="windowText"/>
                      </v:group>
                      <v:roundrect id="Rectangle: Rounded Corners 180" o:spid="_x0000_s1054" style="position:absolute;left:10739;top:8997;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ePoL8A AADbAAAADwAAAGRycy9kb3ducmV2LnhtbERPTYvCMBC9C/6HMMLeNNUVkWoUEYRd8GKt4HFoxra0 mdQm2vrvzUHw+Hjf621vavGk1pWWFUwnEQjizOqScwXp+TBegnAeWWNtmRS8yMF2MxysMda24xM9 E5+LEMIuRgWF900spcsKMugmtiEO3M22Bn2AbS51i10IN7WcRdFCGiw5NBTY0L6grEoeRsG/n927 ++s4vx6TKK1sd6mmp4NSP6N+twLhqfdf8cf9pxX8hrHhS/gBcvMGAAD//wMAUEsBAi0AFAAGAAgA AAAhAPD3irv9AAAA4gEAABMAAAAAAAAAAAAAAAAAAAAAAFtDb250ZW50X1R5cGVzXS54bWxQSwEC LQAUAAYACAAAACEAMd1fYdIAAACPAQAACwAAAAAAAAAAAAAAAAAuAQAAX3JlbHMvLnJlbHNQSwEC LQAUAAYACAAAACEAMy8FnkEAAAA5AAAAEAAAAAAAAAAAAAAAAAApAgAAZHJzL3NoYXBleG1sLnht bFBLAQItABQABgAIAAAAIQCKh4+gvwAAANsAAAAPAAAAAAAAAAAAAAAAAJgCAABkcnMvZG93bnJl di54bWxQSwUGAAAAAAQABAD1AAAAhAMAAAAA " fillcolor="window" strokecolor="windowText" strokeweight=".5pt"/>
                    </v:group>
                  </v:group>
                  <v:group id="Group 181" o:spid="_x0000_s1055" style="position:absolute;left:-1183;top:4645;width:2880;height:513;rotation:90" coordorigin="-1183,4645"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HgOwsQAAADbAAAADwAAAGRycy9kb3ducmV2LnhtbESPzWrDMBCE74G+g9hC LqWRk0Bx3CghbTDk2vzQHBdra5laK0dSY+ftq0Ihx2FmvmGW68G24ko+NI4VTCcZCOLK6YZrBcdD +ZyDCBFZY+uYFNwowHr1MFpioV3PH3Tdx1okCIcCFZgYu0LKUBmyGCauI07el/MWY5K+ltpjn+C2 lbMse5EWG04LBjt6N1R973+sAr6c8vLSfj6V58pPN2/9wmzPUanx47B5BRFpiPfwf3unFcwX8Pcl /QC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HgOwsQAAADbAAAA DwAAAAAAAAAAAAAAAACqAgAAZHJzL2Rvd25yZXYueG1sUEsFBgAAAAAEAAQA+gAAAJsDAAAAAA== ">
                    <v:rect id="Rectangle 182" o:spid="_x0000_s1056" style="position:absolute;left:-1183;top:4702;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J0oMEA AADbAAAADwAAAGRycy9kb3ducmV2LnhtbERPPW/CMBDdK/EfrENiqYpTqFCV4kQUBOrSoQb2I77G EfE5xAbSf18PlTo+ve9lObhW3KgPjWcFz9MMBHHlTcO1gsN++/QKIkRkg61nUvBDAcpi9LDE3Pg7 f9FNx1qkEA45KrAxdrmUobLkMEx9R5y4b987jAn2tTQ93lO4a+UsyxbSYcOpwWJHa0vVWV+dgsVF 746PfvN5rU56vQlzi1G/KzUZD6s3EJGG+C/+c38YBS9pffqSfoAsfgEAAP//AwBQSwECLQAUAAYA CAAAACEA8PeKu/0AAADiAQAAEwAAAAAAAAAAAAAAAAAAAAAAW0NvbnRlbnRfVHlwZXNdLnhtbFBL AQItABQABgAIAAAAIQAx3V9h0gAAAI8BAAALAAAAAAAAAAAAAAAAAC4BAABfcmVscy8ucmVsc1BL AQItABQABgAIAAAAIQAzLwWeQQAAADkAAAAQAAAAAAAAAAAAAAAAACkCAABkcnMvc2hhcGV4bWwu eG1sUEsBAi0AFAAGAAgAAAAhAHBSdKDBAAAA2wAAAA8AAAAAAAAAAAAAAAAAmAIAAGRycy9kb3du cmV2LnhtbFBLBQYAAAAABAAEAPUAAACGAwAAAAA= " fillcolor="windowText" stroked="f" strokeweight="2pt">
                      <v:fill r:id="rId2072" o:title="" color2="window" type="pattern"/>
                    </v:rect>
                    <v:line id="Straight Connector 183" o:spid="_x0000_s1057" style="position:absolute;visibility:visible;mso-wrap-style:square" from="-1183,4645" to="20412,4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jFyMAAAADbAAAADwAAAGRycy9kb3ducmV2LnhtbESP0YrCMBRE34X9h3AX9s2mLiqlmpYi LPhq9QPuNnebYnNTm6j1782C4OMwM2eYbTnZXtxo9J1jBYskBUHcON1xq+B0/JlnIHxA1tg7JgUP 8lAWH7Mt5trd+UC3OrQiQtjnqMCEMORS+saQRZ+4gTh6f260GKIcW6lHvEe47eV3mq6lxY7jgsGB doaac321CjJZP1D6cDCXc1f1TVat9r+VUl+fU7UBEWgK7/CrvdcKlgv4/xJ/gCy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DoxcjAAAAA2wAAAA8AAAAAAAAAAAAAAAAA oQIAAGRycy9kb3ducmV2LnhtbFBLBQYAAAAABAAEAPkAAACOAwAAAAA= " strokecolor="windowText" strokeweight="1pt">
                      <o:lock v:ext="edit" shapetype="f"/>
                    </v:line>
                  </v:group>
                  <v:rect id="Rectangle 184" o:spid="_x0000_s1058" style="position:absolute;left:8876;top:4285;width:11552;height:18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g4H8YA AADbAAAADwAAAGRycy9kb3ducmV2LnhtbESP3WrCQBSE7wt9h+UUvDObhlYlukop1qog4g/Sy9Ps aRLMng3ZrSZv3xWEXg4z8w0zmbWmEhdqXGlZwXMUgyDOrC45V3A8fPRHIJxH1lhZJgUdOZhNHx8m mGp75R1d9j4XAcIuRQWF93UqpcsKMugiWxMH78c2Bn2QTS51g9cAN5VM4nggDZYcFgqs6b2g7Lz/ NQpWX/Pzt+0+N9vX4aleoE7m3fqkVO+pfRuD8NT6//C9vdQKXhK4fQk/QE7/AAAA//8DAFBLAQIt ABQABgAIAAAAIQDw94q7/QAAAOIBAAATAAAAAAAAAAAAAAAAAAAAAABbQ29udGVudF9UeXBlc10u eG1sUEsBAi0AFAAGAAgAAAAhADHdX2HSAAAAjwEAAAsAAAAAAAAAAAAAAAAALgEAAF9yZWxzLy5y ZWxzUEsBAi0AFAAGAAgAAAAhADMvBZ5BAAAAOQAAABAAAAAAAAAAAAAAAAAAKQIAAGRycy9zaGFw ZXhtbC54bWxQSwECLQAUAAYACAAAACEAD0g4H8YAAADbAAAADwAAAAAAAAAAAAAAAACYAgAAZHJz L2Rvd25yZXYueG1sUEsFBgAAAAAEAAQA9QAAAIsDAAAAAA== " fillcolor="#f2f2f2" strokecolor="windowText" strokeweight="1pt"/>
                  <v:line id="Straight Connector 185" o:spid="_x0000_s1059" style="position:absolute;visibility:visible;mso-wrap-style:square" from="10415,2849" to="16559,2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ysUMQAAADbAAAADwAAAGRycy9kb3ducmV2LnhtbESPQWvCQBSE74L/YXlCb2ajFanRVUSs tAcPjSIeH9lnEsy+DbtbTfvruwXB4zAz3zCLVWcacSPna8sKRkkKgriwuuZSwfHwPnwD4QOyxsYy KfghD6tlv7fATNs7f9EtD6WIEPYZKqhCaDMpfVGRQZ/Yljh6F+sMhihdKbXDe4SbRo7TdCoN1hwX KmxpU1Fxzb+NAmd/T/S57fbnbX6ZzMzYpO1up9TLoFvPQQTqwjP8aH9oBZNX+P8Sf4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vKxQxAAAANsAAAAPAAAAAAAAAAAA AAAAAKECAABkcnMvZG93bnJldi54bWxQSwUGAAAAAAQABAD5AAAAkgMAAAAA " strokecolor="windowText" strokeweight="1pt">
                    <v:stroke startarrow="oval" startarrowwidth="narrow" startarrowlength="short" endarrow="classic" endarrowwidth="narrow"/>
                  </v:line>
                  <v:shape id="Picture 186" o:spid="_x0000_s1060" type="#_x0000_t75" style="position:absolute;left:957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aNHjDAAAA2wAAAA8AAABkcnMvZG93bnJldi54bWxEj0FrwkAUhO8F/8PyhN6ajalIiFlFCyne SrW9P7LPJJp9m+6umv77bkHwOMzMN0y5Hk0vruR8Z1nBLElBENdWd9wo+DpULzkIH5A19pZJwS95 WK8mTyUW2t74k6770IgIYV+ggjaEoZDS1y0Z9IkdiKN3tM5giNI1Uju8RbjpZZamC2mw47jQ4kBv LdXn/cUoyN71x7ZZnKrw83r5Pgw+37lzrtTzdNwsQQQawyN8b++0gvkc/r/EHyBX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to0eMMAAADbAAAADwAAAAAAAAAAAAAAAACf AgAAZHJzL2Rvd25yZXYueG1sUEsFBgAAAAAEAAQA9wAAAI8DAAAAAA== ">
                    <v:imagedata r:id="rId2073" o:title=""/>
                  </v:shape>
                  <v:shape id="Picture 187" o:spid="_x0000_s1061" type="#_x0000_t75" style="position:absolute;left:9278;top:451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gXjjFAAAA2wAAAA8AAABkcnMvZG93bnJldi54bWxEj9FqAjEURN8L/YdwC74UzWqr6NYoYhEL 4oOuH3DZXDdrNzdLkurWr28KhT4OM3OGmS8724gr+VA7VjAcZCCIS6drrhScik1/CiJEZI2NY1Lw TQGWi8eHOeba3fhA12OsRIJwyFGBibHNpQylIYth4Fri5J2dtxiT9JXUHm8Jbhs5yrKJtFhzWjDY 0tpQ+Xn8sgr8ejfdXOz9+WK0e6m2+2IWinelek/d6g1EpC7+h//aH1rB6xh+v6QfIB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h4F44xQAAANsAAAAPAAAAAAAAAAAAAAAA AJ8CAABkcnMvZG93bnJldi54bWxQSwUGAAAAAAQABAD3AAAAkQMAAAAA ">
                    <v:imagedata r:id="rId2074" o:title=""/>
                  </v:shape>
                  <v:shape id="Picture 188" o:spid="_x0000_s1062" type="#_x0000_t75" style="position:absolute;left:4250;top:2544;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17qHFAAAA2wAAAA8AAABkcnMvZG93bnJldi54bWxEj0FrAjEUhO+F/ofwCr0UzVrsIlujiNSi XsTVg8fH5nWzuHnZJqmu/94UCj0OM/MNM533thUX8qFxrGA0zEAQV043XCs4HlaDCYgQkTW2jknB jQLMZ48PUyy0u/KeLmWsRYJwKFCBibErpAyVIYth6Dri5H05bzEm6WupPV4T3LbyNctyabHhtGCw o6Wh6lz+WAWHj50vzeebrc9msT29jL9X/War1PNTv3gHEamP/+G/9lorGOfw+yX9ADm7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RNe6hxQAAANsAAAAPAAAAAAAAAAAAAAAA AJ8CAABkcnMvZG93bnJldi54bWxQSwUGAAAAAAQABAD3AAAAkQMAAAAA ">
                    <v:imagedata r:id="rId2075" o:title=""/>
                  </v:shape>
                  <v:shape id="Picture 189" o:spid="_x0000_s1063" type="#_x0000_t75" style="position:absolute;left:14356;top:738;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2SWq/HAAAA2wAAAA8AAABkcnMvZG93bnJldi54bWxEj1trAjEUhN8L/Q/hFHyrWbVVWY1SxBul D/WCpW+HzXGzdHOybKK7/vtGKPRxmJlvmOm8taW4Uu0Lxwp63QQEceZ0wbmC42H1PAbhA7LG0jEp uJGH+ezxYYqpdg3v6LoPuYgQ9ikqMCFUqZQ+M2TRd11FHL2zqy2GKOtc6hqbCLel7CfJUFosOC4Y rGhhKPvZX6yC4vj53b6vX3ungdl8uOb0tVwNB0p1ntq3CYhAbfgP/7W3WsHLCO5f4g+Qs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2SWq/HAAAA2wAAAA8AAAAAAAAAAAAA AAAAnwIAAGRycy9kb3ducmV2LnhtbFBLBQYAAAAABAAEAPcAAACTAwAAAAA= ">
                    <v:imagedata r:id="rId2076" o:title=""/>
                  </v:shape>
                </v:group>
                <w10:wrap type="square"/>
                <w10:anchorlock/>
              </v:group>
            </w:pict>
          </mc:Fallback>
        </mc:AlternateContent>
      </w:r>
      <w:r w:rsidR="005C3C9B" w:rsidRPr="00927EF4">
        <w:rPr>
          <w:b/>
          <w:szCs w:val="24"/>
        </w:rPr>
        <w:t xml:space="preserve">Câu </w:t>
      </w:r>
      <w:r w:rsidR="005C3C9B">
        <w:rPr>
          <w:b/>
          <w:szCs w:val="24"/>
        </w:rPr>
        <w:t>40:</w:t>
      </w:r>
      <w:r w:rsidR="005C3C9B" w:rsidRPr="00927EF4">
        <w:rPr>
          <w:szCs w:val="24"/>
        </w:rPr>
        <w:t xml:space="preserve"> </w:t>
      </w:r>
      <w:r w:rsidR="005C3C9B" w:rsidRPr="00D96FA9">
        <w:rPr>
          <w:szCs w:val="24"/>
          <w:lang w:val="vi-VN"/>
        </w:rPr>
        <w:t xml:space="preserve">Cho cơ hệ như hình vẽ. Vật </w:t>
      </w:r>
      <w:r w:rsidR="005C3C9B" w:rsidRPr="00FA3B5A">
        <w:rPr>
          <w:position w:val="-6"/>
        </w:rPr>
        <w:object w:dxaOrig="260" w:dyaOrig="220">
          <v:shape id="_x0000_i2008" type="#_x0000_t75" style="width:12.75pt;height:11.25pt" o:ole="">
            <v:imagedata r:id="rId2077" o:title=""/>
          </v:shape>
          <o:OLEObject Type="Embed" ProgID="Equation.DSMT4" ShapeID="_x0000_i2008" DrawAspect="Content" ObjectID="_1653894157" r:id="rId2078"/>
        </w:object>
      </w:r>
      <w:r w:rsidR="005C3C9B" w:rsidRPr="00D96FA9">
        <w:rPr>
          <w:szCs w:val="24"/>
          <w:lang w:val="vi-VN"/>
        </w:rPr>
        <w:t xml:space="preserve"> có khối lượng 500 g được đặt  trên  tấm  ván  </w:t>
      </w:r>
      <w:r w:rsidR="005C3C9B" w:rsidRPr="00025957">
        <w:rPr>
          <w:position w:val="-4"/>
        </w:rPr>
        <w:object w:dxaOrig="320" w:dyaOrig="260">
          <v:shape id="_x0000_i2009" type="#_x0000_t75" style="width:15.75pt;height:12.75pt" o:ole="">
            <v:imagedata r:id="rId2079" o:title=""/>
          </v:shape>
          <o:OLEObject Type="Embed" ProgID="Equation.DSMT4" ShapeID="_x0000_i2009" DrawAspect="Content" ObjectID="_1653894158" r:id="rId2080"/>
        </w:object>
      </w:r>
      <w:r w:rsidR="005C3C9B" w:rsidRPr="00D96FA9">
        <w:rPr>
          <w:szCs w:val="24"/>
          <w:lang w:val="vi-VN"/>
        </w:rPr>
        <w:t xml:space="preserve">  dài  có  khối lượng </w:t>
      </w:r>
      <w:r w:rsidR="005C3C9B" w:rsidRPr="00D96FA9">
        <w:rPr>
          <w:szCs w:val="24"/>
        </w:rPr>
        <w:t xml:space="preserve"> </w:t>
      </w:r>
      <w:r w:rsidR="005C3C9B" w:rsidRPr="00D96FA9">
        <w:rPr>
          <w:szCs w:val="24"/>
          <w:lang w:val="vi-VN"/>
        </w:rPr>
        <w:t xml:space="preserve">200 g.  Ván  nằm  trên  mặt  phẳng  nằm  ngang  nhẵn và được </w:t>
      </w:r>
      <w:r w:rsidR="005C3C9B" w:rsidRPr="00D96FA9">
        <w:rPr>
          <w:szCs w:val="24"/>
          <w:lang w:val="vi-VN"/>
        </w:rPr>
        <w:lastRenderedPageBreak/>
        <w:t xml:space="preserve">nối với giá bằng </w:t>
      </w:r>
      <w:r w:rsidR="005C3C9B" w:rsidRPr="00D96FA9">
        <w:rPr>
          <w:szCs w:val="24"/>
        </w:rPr>
        <w:t>một</w:t>
      </w:r>
      <w:r w:rsidR="005C3C9B" w:rsidRPr="00D96FA9">
        <w:rPr>
          <w:szCs w:val="24"/>
          <w:lang w:val="vi-VN"/>
        </w:rPr>
        <w:t xml:space="preserve"> lò xo có độ cứng 20 N/m. Hệ số ma sát giữa  </w:t>
      </w:r>
      <w:r w:rsidR="005C3C9B" w:rsidRPr="00FA3B5A">
        <w:rPr>
          <w:position w:val="-6"/>
        </w:rPr>
        <w:object w:dxaOrig="260" w:dyaOrig="220">
          <v:shape id="_x0000_i2010" type="#_x0000_t75" style="width:12.75pt;height:11.25pt" o:ole="">
            <v:imagedata r:id="rId2081" o:title=""/>
          </v:shape>
          <o:OLEObject Type="Embed" ProgID="Equation.DSMT4" ShapeID="_x0000_i2010" DrawAspect="Content" ObjectID="_1653894159" r:id="rId2082"/>
        </w:object>
      </w:r>
      <w:r w:rsidR="005C3C9B" w:rsidRPr="00D96FA9">
        <w:rPr>
          <w:szCs w:val="24"/>
          <w:lang w:val="vi-VN"/>
        </w:rPr>
        <w:t xml:space="preserve"> và </w:t>
      </w:r>
      <w:r w:rsidR="005C3C9B" w:rsidRPr="00025957">
        <w:rPr>
          <w:position w:val="-4"/>
        </w:rPr>
        <w:object w:dxaOrig="320" w:dyaOrig="260">
          <v:shape id="_x0000_i2011" type="#_x0000_t75" style="width:15.75pt;height:12.75pt" o:ole="">
            <v:imagedata r:id="rId2083" o:title=""/>
          </v:shape>
          <o:OLEObject Type="Embed" ProgID="Equation.DSMT4" ShapeID="_x0000_i2011" DrawAspect="Content" ObjectID="_1653894160" r:id="rId2084"/>
        </w:object>
      </w:r>
      <w:r w:rsidR="005C3C9B" w:rsidRPr="00D96FA9">
        <w:rPr>
          <w:szCs w:val="24"/>
          <w:lang w:val="vi-VN"/>
        </w:rPr>
        <w:t xml:space="preserve"> là  0,4.  Ban  đầu  hệ  đang  đứng  yên, lò xo không biến dạng. Kéo </w:t>
      </w:r>
      <w:r w:rsidR="005C3C9B" w:rsidRPr="00FA3B5A">
        <w:rPr>
          <w:position w:val="-6"/>
        </w:rPr>
        <w:object w:dxaOrig="260" w:dyaOrig="220">
          <v:shape id="_x0000_i2012" type="#_x0000_t75" style="width:12.75pt;height:11.25pt" o:ole="">
            <v:imagedata r:id="rId2085" o:title=""/>
          </v:shape>
          <o:OLEObject Type="Embed" ProgID="Equation.DSMT4" ShapeID="_x0000_i2012" DrawAspect="Content" ObjectID="_1653894161" r:id="rId2086"/>
        </w:object>
      </w:r>
      <w:r w:rsidR="005C3C9B" w:rsidRPr="00D96FA9">
        <w:rPr>
          <w:szCs w:val="24"/>
          <w:lang w:val="vi-VN"/>
        </w:rPr>
        <w:t xml:space="preserve"> chạy đều với tốc độ </w:t>
      </w:r>
      <w:r w:rsidR="005C3C9B" w:rsidRPr="00FA3B5A">
        <w:rPr>
          <w:position w:val="-6"/>
        </w:rPr>
        <w:object w:dxaOrig="680" w:dyaOrig="279">
          <v:shape id="_x0000_i2013" type="#_x0000_t75" style="width:34.5pt;height:14.25pt" o:ole="">
            <v:imagedata r:id="rId2087" o:title=""/>
          </v:shape>
          <o:OLEObject Type="Embed" ProgID="Equation.DSMT4" ShapeID="_x0000_i2013" DrawAspect="Content" ObjectID="_1653894162" r:id="rId2088"/>
        </w:object>
      </w:r>
      <w:r w:rsidR="005C3C9B" w:rsidRPr="00D96FA9">
        <w:rPr>
          <w:szCs w:val="24"/>
          <w:lang w:val="vi-VN"/>
        </w:rPr>
        <w:t xml:space="preserve">cm/s. </w:t>
      </w:r>
      <w:r w:rsidR="005C3C9B" w:rsidRPr="00025957">
        <w:rPr>
          <w:position w:val="-4"/>
        </w:rPr>
        <w:object w:dxaOrig="320" w:dyaOrig="260">
          <v:shape id="_x0000_i2014" type="#_x0000_t75" style="width:15.75pt;height:12.75pt" o:ole="">
            <v:imagedata r:id="rId2089" o:title=""/>
          </v:shape>
          <o:OLEObject Type="Embed" ProgID="Equation.DSMT4" ShapeID="_x0000_i2014" DrawAspect="Content" ObjectID="_1653894163" r:id="rId2090"/>
        </w:object>
      </w:r>
      <w:r w:rsidR="005C3C9B" w:rsidRPr="00D96FA9">
        <w:rPr>
          <w:szCs w:val="24"/>
          <w:lang w:val="vi-VN"/>
        </w:rPr>
        <w:t xml:space="preserve"> đi được quãng đường bao nhiêu cho đến khi dừng lại lần đầu? </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A.</w:t>
      </w:r>
      <w:r w:rsidRPr="00D96FA9">
        <w:rPr>
          <w:szCs w:val="24"/>
        </w:rPr>
        <w:t xml:space="preserve"> 1</w:t>
      </w:r>
      <w:r>
        <w:rPr>
          <w:szCs w:val="24"/>
        </w:rPr>
        <w:t>5</w:t>
      </w:r>
      <w:r w:rsidRPr="00D96FA9">
        <w:rPr>
          <w:szCs w:val="24"/>
        </w:rPr>
        <w:t xml:space="preserve"> cm</w:t>
      </w:r>
      <w:r>
        <w:rPr>
          <w:szCs w:val="24"/>
        </w:rPr>
        <w:t>.</w:t>
      </w:r>
    </w:p>
    <w:p w:rsidR="005C3C9B" w:rsidRPr="00D96FA9"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B.</w:t>
      </w:r>
      <w:r w:rsidRPr="00D96FA9">
        <w:rPr>
          <w:szCs w:val="24"/>
        </w:rPr>
        <w:t xml:space="preserve"> 8,0 cm</w:t>
      </w:r>
      <w:r>
        <w:rPr>
          <w:szCs w:val="24"/>
        </w:rPr>
        <w:t>.</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C.</w:t>
      </w:r>
      <w:r w:rsidRPr="00D96FA9">
        <w:rPr>
          <w:szCs w:val="24"/>
        </w:rPr>
        <w:t xml:space="preserve"> 16 cm</w:t>
      </w:r>
      <w:r>
        <w:rPr>
          <w:szCs w:val="24"/>
        </w:rPr>
        <w:t>.</w:t>
      </w:r>
      <w:r w:rsidRPr="00D96FA9">
        <w:rPr>
          <w:szCs w:val="24"/>
        </w:rPr>
        <w:t xml:space="preserve"> </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D.</w:t>
      </w:r>
      <w:r w:rsidRPr="00D96FA9">
        <w:rPr>
          <w:szCs w:val="24"/>
        </w:rPr>
        <w:t xml:space="preserve"> 6,5 cm</w:t>
      </w:r>
      <w:r>
        <w:rPr>
          <w:szCs w:val="24"/>
        </w:rPr>
        <w:t>.</w:t>
      </w:r>
    </w:p>
    <w:p w:rsidR="005C3C9B" w:rsidRDefault="005C3C9B" w:rsidP="00862197">
      <w:pPr>
        <w:tabs>
          <w:tab w:val="left" w:pos="284"/>
          <w:tab w:val="left" w:pos="2835"/>
          <w:tab w:val="left" w:pos="5387"/>
          <w:tab w:val="left" w:pos="7920"/>
        </w:tabs>
        <w:rPr>
          <w:b/>
          <w:bCs/>
          <w:szCs w:val="24"/>
          <w:lang w:val="fr-FR"/>
        </w:rPr>
      </w:pPr>
    </w:p>
    <w:p w:rsidR="005C3C9B" w:rsidRDefault="005C3C9B" w:rsidP="00862197">
      <w:pPr>
        <w:jc w:val="center"/>
        <w:rPr>
          <w:b/>
          <w:bCs/>
          <w:szCs w:val="24"/>
        </w:rPr>
      </w:pPr>
      <w:r w:rsidRPr="004C3116">
        <w:rPr>
          <w:b/>
          <w:bCs/>
          <w:szCs w:val="24"/>
        </w:rPr>
        <w:sym w:font="Wingdings 2" w:char="F064"/>
      </w:r>
      <w:r w:rsidRPr="004C3116">
        <w:rPr>
          <w:b/>
          <w:bCs/>
          <w:szCs w:val="24"/>
        </w:rPr>
        <w:t xml:space="preserve"> HẾT </w:t>
      </w:r>
      <w:r w:rsidRPr="004C3116">
        <w:rPr>
          <w:b/>
          <w:bCs/>
          <w:szCs w:val="24"/>
        </w:rPr>
        <w:sym w:font="Wingdings 2" w:char="F063"/>
      </w:r>
    </w:p>
    <w:p w:rsidR="005C3C9B" w:rsidRDefault="005C3C9B" w:rsidP="00A25C43">
      <w:pPr>
        <w:tabs>
          <w:tab w:val="left" w:pos="284"/>
          <w:tab w:val="left" w:pos="2835"/>
          <w:tab w:val="left" w:pos="5387"/>
          <w:tab w:val="left" w:pos="7920"/>
        </w:tabs>
        <w:rPr>
          <w:szCs w:val="24"/>
        </w:rPr>
      </w:pPr>
    </w:p>
    <w:p w:rsidR="005C3C9B" w:rsidRDefault="005C3C9B" w:rsidP="00A25C43">
      <w:pPr>
        <w:tabs>
          <w:tab w:val="left" w:pos="284"/>
          <w:tab w:val="left" w:pos="2835"/>
          <w:tab w:val="left" w:pos="5387"/>
          <w:tab w:val="left" w:pos="7920"/>
        </w:tabs>
        <w:rPr>
          <w:szCs w:val="24"/>
        </w:rPr>
      </w:pPr>
    </w:p>
    <w:p w:rsidR="005C3C9B" w:rsidRPr="00862197" w:rsidRDefault="005C3C9B" w:rsidP="00862197">
      <w:pPr>
        <w:pBdr>
          <w:bottom w:val="single" w:sz="4" w:space="1" w:color="auto"/>
        </w:pBdr>
        <w:tabs>
          <w:tab w:val="left" w:pos="284"/>
          <w:tab w:val="left" w:pos="2835"/>
          <w:tab w:val="left" w:pos="5387"/>
          <w:tab w:val="left" w:pos="7920"/>
        </w:tabs>
        <w:jc w:val="center"/>
        <w:rPr>
          <w:b/>
          <w:bCs/>
          <w:szCs w:val="24"/>
        </w:rPr>
      </w:pPr>
      <w:r w:rsidRPr="00862197">
        <w:rPr>
          <w:b/>
          <w:bCs/>
          <w:szCs w:val="24"/>
        </w:rPr>
        <w:t>ĐÁP ÁN CHI TIẾT</w:t>
      </w:r>
    </w:p>
    <w:p w:rsidR="005C3C9B" w:rsidRDefault="005C3C9B" w:rsidP="0048110A">
      <w:pPr>
        <w:tabs>
          <w:tab w:val="left" w:pos="283"/>
          <w:tab w:val="left" w:pos="2835"/>
          <w:tab w:val="left" w:pos="5386"/>
          <w:tab w:val="left" w:pos="7937"/>
        </w:tabs>
        <w:ind w:firstLine="142"/>
        <w:rPr>
          <w:b/>
          <w:szCs w:val="24"/>
        </w:rPr>
      </w:pPr>
    </w:p>
    <w:p w:rsidR="005C3C9B" w:rsidRPr="00927EF4" w:rsidRDefault="007974A5" w:rsidP="0048110A">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5888" behindDoc="0" locked="1" layoutInCell="1" allowOverlap="1">
                <wp:simplePos x="0" y="0"/>
                <wp:positionH relativeFrom="column">
                  <wp:posOffset>5151755</wp:posOffset>
                </wp:positionH>
                <wp:positionV relativeFrom="paragraph">
                  <wp:posOffset>181610</wp:posOffset>
                </wp:positionV>
                <wp:extent cx="1475740" cy="1475740"/>
                <wp:effectExtent l="0" t="0" r="10160" b="10160"/>
                <wp:wrapSquare wrapText="bothSides"/>
                <wp:docPr id="773"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11" name="Group 131">
                          <a:extLst>
                            <a:ext uri="{FF2B5EF4-FFF2-40B4-BE49-F238E27FC236}"/>
                          </a:extLst>
                        </wpg:cNvPr>
                        <wpg:cNvGrpSpPr/>
                        <wpg:grpSpPr>
                          <a:xfrm>
                            <a:off x="35999" y="35999"/>
                            <a:ext cx="1440000" cy="1440000"/>
                            <a:chOff x="0" y="0"/>
                            <a:chExt cx="1440000" cy="1440000"/>
                          </a:xfrm>
                        </wpg:grpSpPr>
                        <wps:wsp>
                          <wps:cNvPr id="1412" name="Circle: Hollow 132">
                            <a:extLst>
                              <a:ext uri="{FF2B5EF4-FFF2-40B4-BE49-F238E27FC236}"/>
                            </a:extLst>
                          </wps:cNvPr>
                          <wps:cNvSpPr/>
                          <wps:spPr>
                            <a:xfrm>
                              <a:off x="0" y="0"/>
                              <a:ext cx="1440000" cy="144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3" name="Circle: Hollow 133">
                            <a:extLst>
                              <a:ext uri="{FF2B5EF4-FFF2-40B4-BE49-F238E27FC236}"/>
                            </a:extLst>
                          </wps:cNvPr>
                          <wps:cNvSpPr/>
                          <wps:spPr>
                            <a:xfrm>
                              <a:off x="360000" y="360000"/>
                              <a:ext cx="720000" cy="72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4" name="Circle: Hollow 134">
                            <a:extLst>
                              <a:ext uri="{FF2B5EF4-FFF2-40B4-BE49-F238E27FC236}"/>
                            </a:extLst>
                          </wps:cNvPr>
                          <wps:cNvSpPr/>
                          <wps:spPr>
                            <a:xfrm>
                              <a:off x="540000" y="540000"/>
                              <a:ext cx="360000" cy="36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5" name="Circle: Hollow 135">
                            <a:extLst>
                              <a:ext uri="{FF2B5EF4-FFF2-40B4-BE49-F238E27FC236}"/>
                            </a:extLst>
                          </wps:cNvPr>
                          <wps:cNvSpPr/>
                          <wps:spPr>
                            <a:xfrm>
                              <a:off x="180000" y="180000"/>
                              <a:ext cx="1080000" cy="108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6" name="Straight Connector 136">
                            <a:extLst>
                              <a:ext uri="{FF2B5EF4-FFF2-40B4-BE49-F238E27FC236}"/>
                            </a:extLst>
                          </wps:cNvPr>
                          <wps:cNvCnPr/>
                          <wps:spPr>
                            <a:xfrm flipV="1">
                              <a:off x="720000" y="210883"/>
                              <a:ext cx="509117" cy="509117"/>
                            </a:xfrm>
                            <a:prstGeom prst="line">
                              <a:avLst/>
                            </a:prstGeom>
                            <a:noFill/>
                            <a:ln w="12700" cap="flat" cmpd="sng" algn="ctr">
                              <a:solidFill>
                                <a:sysClr val="windowText" lastClr="000000"/>
                              </a:solidFill>
                              <a:prstDash val="solid"/>
                              <a:headEnd type="oval" w="sm" len="sm"/>
                            </a:ln>
                            <a:effectLst/>
                          </wps:spPr>
                          <wps:bodyPr/>
                        </wps:wsp>
                        <wps:wsp>
                          <wps:cNvPr id="1417" name="Straight Connector 137">
                            <a:extLst>
                              <a:ext uri="{FF2B5EF4-FFF2-40B4-BE49-F238E27FC236}"/>
                            </a:extLst>
                          </wps:cNvPr>
                          <wps:cNvCnPr>
                            <a:cxnSpLocks/>
                          </wps:cNvCnPr>
                          <wps:spPr>
                            <a:xfrm flipV="1">
                              <a:off x="974558" y="210884"/>
                              <a:ext cx="254559" cy="254558"/>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418" name="Picture 138"/>
                            <pic:cNvPicPr/>
                          </pic:nvPicPr>
                          <pic:blipFill>
                            <a:blip r:embed="rId1752"/>
                            <a:stretch>
                              <a:fillRect/>
                            </a:stretch>
                          </pic:blipFill>
                          <pic:spPr>
                            <a:xfrm>
                              <a:off x="644669" y="734289"/>
                              <a:ext cx="127000" cy="152400"/>
                            </a:xfrm>
                            <a:prstGeom prst="rect">
                              <a:avLst/>
                            </a:prstGeom>
                          </pic:spPr>
                        </pic:pic>
                        <pic:pic xmlns:pic="http://schemas.openxmlformats.org/drawingml/2006/picture">
                          <pic:nvPicPr>
                            <pic:cNvPr id="1419" name="Picture 139"/>
                            <pic:cNvPicPr/>
                          </pic:nvPicPr>
                          <pic:blipFill>
                            <a:blip r:embed="rId1753"/>
                            <a:stretch>
                              <a:fillRect/>
                            </a:stretch>
                          </pic:blipFill>
                          <pic:spPr>
                            <a:xfrm>
                              <a:off x="900001" y="273076"/>
                              <a:ext cx="139700" cy="139700"/>
                            </a:xfrm>
                            <a:prstGeom prst="rect">
                              <a:avLst/>
                            </a:prstGeom>
                          </pic:spPr>
                        </pic:pic>
                        <pic:pic xmlns:pic="http://schemas.openxmlformats.org/drawingml/2006/picture">
                          <pic:nvPicPr>
                            <pic:cNvPr id="1420" name="Picture 140"/>
                            <pic:cNvPicPr/>
                          </pic:nvPicPr>
                          <pic:blipFill>
                            <a:blip r:embed="rId1754"/>
                            <a:stretch>
                              <a:fillRect/>
                            </a:stretch>
                          </pic:blipFill>
                          <pic:spPr>
                            <a:xfrm>
                              <a:off x="1213965" y="49935"/>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405.65pt;margin-top:14.3pt;width:116.2pt;height:116.2pt;z-index:251685888" coordsize="14757,1475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mb1muBgAA+x0AAA4AAABkcnMvZTJvRG9jLnhtbOxYW2/bNhR+H7D/ QOg9sSXLcSzEKRInzgYEXYBk6zMjUZeBIjWSjuIN++/7eJFTN826dV2DttGDfGhS5Ll83yEPj17d t5zcMaUbKRZRvD+OCBO5LBpRLaKfb1Z7hxHRhoqCcinYItowHb06/v67o77LWCJryQumCCYROuu7 RVQb02Wjkc5r1lK9Lzsm0FlK1VKDpqpGhaI9Zm/5KBmPD0a9VEWnZM60xr9nvjM6dvOXJcvNT2Wp mSF8EUE3497KvW/te3R8RLNK0a5u8qAG/QgtWtoILLqd6owaStaqeTRV2+RKalma/Vy2I1mWTc6c DbAmHr9jzZKKO6qdMTm8MygI6RPOe1tZvbXkTbFqOLeNTmmz5IrcUXitrxvDrJ9GO6NG0CKz39rf HnFkGNJ3VdZX3TaewMA7Af1X9l8oue6c+VWWv767UqQpALI0jiMiaAs4uREknsTO+ezeXGpjLYDk 3f/HapWcTs9X6d4K0l46Pk33Ts/T+d4qmRyeJ7PVMpkc/BnMG76HbWFBbxLWvlDddXelgo2Vb9mV 7kvV2l+Ektwvosl0Pp9HZDNIDl9WmxydcZqO8UQkR//QcCPyGjC136MTfQGXeX3+gS8RE6+AU3mr Vt+BTfohDvq/xeG6ph1zcdC7cUiGOCwblXOWkR8k57JHQJJPHZCwsg2IE7fR0JlGYN4Tih1XfigE W0d69F8w2RJLg0VUSLE2zhp6F9BVFQF+tPg1ImXLkTLAFZLOZ2kcsBQGY147jZ3Pqiik5ZgLORek BwqSmQMERe4rOTXARtsB5FpUEaG8QlLNjXLL71BUb/QDQxtRyP4GJkaEU0ddQMg9j3nr9Tmjuvb0 drOGYVxYHZlLmzAVagJWg3+tdCuLDVioJPwC9+ouXzWw7hKLXlEFL+BPbAboraX6PSI9Eits+W1N FYNuPwoAcW6Bj0zsGul0lqCh3u65fbtHrNulRBYC47GaE+14wwexVLJ9gz3gxK6KLipyrO29FhpL 4xM+dpGcnZy4Yci+HTWX4trmUp89bJxu7t9Q1YXIG3j0tRzATzMXUusU70M/1kf1ZG1k2Ww95v0U 3AcietR+DkZOnmTk5PkZOTnw6c9mRy86JgzcBBTw+OwYZO/tIccOTHph5gszvzhmpk8yM31+Zk7D wQTMDOIOMwfi2nPLA3O/3T1zo+0G+rJr4rTwVeya0ye5OX1+bsaH210ziDvcjMeh3xUVofFN75sv 7Py6zrQHAzuvjaJNVRuylELgakcqVJoH/zdDlyLU/UMl5GtuUvKm+2UoHkL5PxxhsU8mIObhxO4R /jrCXgBMx/M4nvkTbpD/lqm8EbbuflR6fAHlJM1qRotzURCz6XBTI1EgoyBENdiiEmSoayF44/9h 2WkHh4uNz1dPIVj+pum92Jt9FPb+AgAA///sVVlr3DAQ/itC763P9e6aeF9ylEIpoS1918qyLaIL Sdnjof+9M/IuOSCkD6GkUINhxnN9mvlGvi6XN5dl1fyi2eYiY604xC8hgrh3oeVfd7d+c3ESLw0q rOUH8919sfwuYMgTIyrBzW6HwWsyKOl+drSgGGiHgRw6ul7Wi8WKkmNHyyJfrWosnSoTDuZyAeY1 JRztKK9O0DAhOjof4idhNUGho0oakdKzHSCfT3F2QXdjb6RSqYQyZA9gymWeQ37mOjooFkHUru9o MCMlTI2mozz6lDJYJXsMx0ThGC6VJzumOrqXprf7H9AtShQLEQwdzdNzQvskFPFcsTDNwck0H3oS rL82PYlHJzpqITdFiEFDWgFAQEjII5PqdT+YnzKpl8MgOA4S2/EwFJS2tj/e+vP3fXCbCyd5Cy85 aGUCSh2dYnRtlgU+Cc3CR+uEAetgvWYRVD9mvWfQhFGrrMzzJoOoeO8FPSXRf5RDM3937z5wqx2L ciuVjMeUDpqPoMzuVnJkEyqJjETCoIq6APoYpqFl4IB1SVElmpwdMQzPiPqTLFsg5HmgKJ/wwvRe PzLwV3JxZfm9FibO5/YCGCStCZN0gRLfCr0VgNF/7ot5dCF6EfmEYxmASd9gMIgM+HQ2JJQPwBDz 4yXCyNPqNHXdNLAbsBrLqi5X67kE0DCtTmI2UhvsxaKsgeZzqRdWxwOWl1cnwZqBJBFw/ZNcgX49 50rq23viSvn2XFnjbVTM1+yyypfNM65U6/kaRK7M8n+ulLA8z7hSpx16T1yp3p4rRQkUaBaJLPV6 XS3+OlfgLzW2+xH+RiDxFt50R46euUnyKxbZYz15taK0k1W98JvfAAAA//8DAFBLAwQUAAYACAAA ACEAsD6fmMoAAAApAgAAGQAAAGRycy9fcmVscy9lMm9Eb2MueG1sLnJlbHO8kcsKwjAQRfeC/xBm b9NWEBFTNyK4Ff2AIZm2weZBEl9/b0AEBdGdy5nhnntglqurGdiZQtTOCqiKEhhZ6ZS2nYDDfjOZ A4sJrcLBWRJwowirZjxa7mjAlEOx1z6yTLFRQJ+SX3AeZU8GY+E82XxpXTCY8hg67lEesSNel+WM h1cGNG9MtlUCwlZNge1vPjf/Zru21ZLWTp4M2fShgmuTuzMQQ0dJgCGl8bGcFhfTAv/sUP/Hof7m UP3HoXo68LcHN3cAAAD//wMAUEsDBBQABgAIAAAAIQDVpU1+rwEAAEACAAAUAAAAZHJzL21lZGlh L2ltYWdlMy53bWZcUU1rE1EUPe8lsTYNzMQPMCI6CooUbUEUt51MRusiEkzA5XRMn3UgmaSZBM2i tNBdN9OdP8GtP8BFd+LShf+jyOwKjec+svIxl3fOuW/uu/c8hVWg5ClA4wCyKgytKFik9GKxsGhD NZbamiawWk3vqB21RvboioMa2vH0U28+NoCHa0v1NlhhAbjkZ0R/GHLfC4bctSrVtKAb2lMh7hBd 6LNLblynthM25/aSocm8t+az9240jFN8/9nAt+f5bOvg60xOlhlPWZPz4FlVFBI0caRlLunvHP54 nLVfBYHCL2oSLZMle6nX7Scm7Zsn3pu0v4GKwkq51W33XgLX3yepPxg04yzpB6Nd04n3TIZ65f92 6qXufPhhNGAqGM0miZlIr6iX2z0v/DKdxDTk6n0nzFubfqdwndeR3/l77y7xTcdHERYPi7wZEblO IFseFuvRdpFbZYv74TZT/nrUisJCPt+pKY6oNBf9UTSqRE4bqor8uMnpxAaZvGrfQPzA0l8XK5b9 sG/JIg+682xqhsB+5YSZKnZvfXwsIfz0d2Ppr70A5yxVsv//AwAA//8DAFBLAwQUAAYACAAAACEA kzmFlK8BAABAAgAAFAAAAGRycy9tZWRpYS9pbWFnZTIud21mXFGxbtNQFD3vJaE0jWSnlCEIgUGC oYIiIRBrXcdQhqCIWGJ0TXgtlhInjRNBhqqV2FjcDfEFrHwAQzfE2KH/USFvSIRznzLx5Kt3zrnP 9917nsIqUPEUoHEEWTWGVhQsUnqxWFi0pVpLbU0TWK2h99SeWiO7f8VBA51k+j6ajw3gYX2p3gAr LACX/IzogiH3PWXIXatSTQva0J6KcJPojz77y43r1HbC5twoHZrce2U+eK9HwyTD958tfHtSzLaP vszkZJXxkDU5Dx7XRSGBPz/RMpf0dwl/PM47z4NA4Rc1ibbJ04PM6/VTk/XNA+9l1t9CTWGl2u51 omfAtTdp5g8GO0me9oPRO9NNDkyOZu3/dpqV3nz4djRgKhjNJqmZSK9oVjuRF36cThIacvWOExbt R363dJ0Xsd/9ffsW8XXHRxmW98piJyZynUC2Iiw3492ysMo29+NdpvzNuB2HpXy+01AcUWku+qNo VIWcNtQV+Sef04kNMnndvoH4gaW/LlYs+2HfkkXu9ub51AyBw9pnZur4urHflRB+et5a+msvwCVL Vez//wAAAP//AwBQSwMEFAAGAAgAAAAhAJXVrVGtAQAAQAIAABQAAABkcnMvbWVkaWEvaW1hZ2Ux LndtZlxRwW7TQBSc3SSUppHslHIIQmCQQKiCFqFKXOM6hnAIRDiIo2XSpVhKnBAnghwqKnHjYm58 Aj/BoUe4IvEfFfINiTBvlRMrP+3MvPXb92YVNoGKpwCNE8iqMbSiYJHSq9XKoj3VWmtbmsBqDX2q 2mqL7PYFBw30kvmbwXJqgPvYXqtXwAorwCU/I/oljOVfMOSuTammBe1oT7VxleiPPvvLjeuz7YTN uYN0bHLvqXnnPZ+Mkwzd7y18PSgW7ZMvCzlZZdxjTc6DB3VRZIZoeaplLunvHP50mvceBYHCD2oS HZOnx5kXDVOTDc1d70k23ENNYaPaiXqDh8Cll2nmj0aHSZ4Og8mR6SfHJkez9n87zUq0HL+ajJgK JotZambSK5rV3sAL389nCQ25eMMJi86+3y9d53Hs939fv0Z82fFRhuWtsjiMiVwnkK0Iy924WxZW aXP/0GXK3407cVjK5zsNxRGV5qI/ikZVyGlDXZF/jDid2CCT1+0biB9Y++tiw7Jv9i1Z5Ga0zOdm DLytfWKmjmc7rw8khN/52Vr7ay/AOUtV7P//AAAA//8DAFBLAwQUAAYACAAAACEAdurkxuEAAAAL AQAADwAAAGRycy9kb3ducmV2LnhtbEyPwUrEMBCG74LvEEbw5ibtlm6pTRcRFNGDuha8ZpvZNthM SpPdVp/e7EmPM/Pxz/dX28UO7ISTN44kJCsBDKl12lAnofl4uCmA+aBIq8ERSvhGD9v68qJSpXYz veNpFzoWQ8iXSkIfwlhy7tserfIrNyLF28FNVoU4Th3Xk5pjuB14KkTOrTIUP/RqxPse26/d0UrI 0sNQvD3mLz9PTTM/f2ZmI16NlNdXy90tsIBL+IPhrB/VoY5Oe3ck7dkgoUiSdUQlpEUO7AyIbL0B to+bPBHA64r/71D/AgAA//8DAFBLAQItABQABgAIAAAAIQC/V5zlDAEAABUCAAATAAAAAAAAAAAA AAAAAAAAAABbQ29udGVudF9UeXBlc10ueG1sUEsBAi0AFAAGAAgAAAAhADj9If/WAAAAlAEAAAsA AAAAAAAAAAAAAAAAPQEAAF9yZWxzLy5yZWxzUEsBAi0AFAAGAAgAAAAhAC+mb1muBgAA+x0AAA4A AAAAAAAAAAAAAAAAPAIAAGRycy9lMm9Eb2MueG1sUEsBAi0AFAAGAAgAAAAhALA+n5jKAAAAKQIA ABkAAAAAAAAAAAAAAAAAFgkAAGRycy9fcmVscy9lMm9Eb2MueG1sLnJlbHNQSwECLQAUAAYACAAA ACEA1aVNfq8BAABAAgAAFAAAAAAAAAAAAAAAAAAXCgAAZHJzL21lZGlhL2ltYWdlMy53bWZQSwEC LQAUAAYACAAAACEAkzmFlK8BAABAAgAAFAAAAAAAAAAAAAAAAAD4CwAAZHJzL21lZGlhL2ltYWdl Mi53bWZQSwECLQAUAAYACAAAACEAldWtUa0BAABAAgAAFAAAAAAAAAAAAAAAAADZDQAAZHJzL21l ZGlhL2ltYWdlMS53bWZQSwECLQAUAAYACAAAACEAdurkxuEAAAALAQAADwAAAAAAAAAAAAAAAAC4 DwAAZHJzL2Rvd25yZXYueG1sUEsFBgAAAAAIAAgAAAIAAMYQAAAAAA== ">
                <v:shape id="_x0000_s1027" type="#_x0000_t75" style="position:absolute;width:14757;height:14757;visibility:visible;mso-wrap-style:square" filled="t">
                  <v:fill o:detectmouseclick="t"/>
                  <v:path o:connecttype="none"/>
                </v:shape>
                <v:group id="Group 131" o:spid="_x0000_s1028" style="position:absolute;left:359;top:359;width:14400;height:14400" coordsize="14400,14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oD2PMQAAADdAAAADwAAAGRycy9kb3ducmV2LnhtbERPTWvCQBC9F/wPywi9 1c1qWyS6ikgtPYhQFcTbkB2TYHY2ZLdJ/PeuIPQ2j/c582VvK9FS40vHGtQoAUGcOVNyruF42LxN QfiAbLByTBpu5GG5GLzMMTWu419q9yEXMYR9ihqKEOpUSp8VZNGPXE0cuYtrLIYIm1yaBrsYbis5 TpJPabHk2FBgTeuCsuv+z2r47rBbTdRXu71e1rfz4WN32irS+nXYr2YgAvXhX/x0/5g4/10peHwT T5CLO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oD2PMQAAADdAAAA DwAAAAAAAAAAAAAAAACqAgAAZHJzL2Rvd25yZXYueG1sUEsFBgAAAAAEAAQA+gAAAJsDAAAAAA== ">
                  <v:shape id="Circle: Hollow 132" o:spid="_x0000_s1029" type="#_x0000_t23" style="position:absolute;width:14400;height:14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viZsUA AADdAAAADwAAAGRycy9kb3ducmV2LnhtbESP0YrCMBBF34X9hzAL+6ZpZRGtpmVZcdUntfoBQzO2 xWZSmqzWvzeC4NsM994zdxZZbxpxpc7VlhXEowgEcWF1zaWC03E1nIJwHlljY5kU3MlBln4MFpho e+MDXXNfigBhl6CCyvs2kdIVFRl0I9sSB+1sO4M+rF0pdYe3ADeNHEfRRBqsOVyosKXfiopL/m8C Zbnfzf72my2uT4f1ssxXu5mNlfr67H/mIDz1/m1+pTc61P+Ox/D8Jowg0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KG+JmxQAAAN0AAAAPAAAAAAAAAAAAAAAAAJgCAABkcnMv ZG93bnJldi54bWxQSwUGAAAAAAQABAD1AAAAigMAAAAA " adj="10744" filled="f" strokecolor="windowText" strokeweight="1pt"/>
                  <v:shape id="Circle: Hollow 133" o:spid="_x0000_s1030" type="#_x0000_t23" style="position:absolute;left:3600;top:3600;width:7200;height:72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H/cUA AADdAAAADwAAAGRycy9kb3ducmV2LnhtbESP0YrCMBBF3xf8hzCCb9u0q8hajSKKqz6p1Q8YmrEt NpPSZLX790YQ9m2Ge++ZO7NFZ2pxp9ZVlhUkUQyCOLe64kLB5bz5/AbhPLLG2jIp+CMHi3nvY4ap tg8+0T3zhQgQdikqKL1vUildXpJBF9mGOGhX2xr0YW0LqVt8BLip5Vccj6XBisOFEhtalZTfsl8T KOvjYfJz3O1xezlt10W2OUxsotSg3y2nIDx1/t/8Tu90qD9KhvD6Jowg5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V0f9xQAAAN0AAAAPAAAAAAAAAAAAAAAAAJgCAABkcnMv ZG93bnJldi54bWxQSwUGAAAAAAQABAD1AAAAigMAAAAA " adj="10744" filled="f" strokecolor="windowText" strokeweight="1pt"/>
                  <v:shape id="Circle: Hollow 134" o:spid="_x0000_s1031" type="#_x0000_t23" style="position:absolute;left:5400;top:5400;width:3600;height:36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Pgo8UA AADdAAAADwAAAGRycy9kb3ducmV2LnhtbERPwYrCMBC9C/5DGGFvmioi2jWKCusuelC7e9nb0Ixt sZmUJmr1640geHszb95786bzxpTiQrUrLCvo9yIQxKnVBWcK/n6/umMQziNrLC2Tghs5mM/arSnG 2l75QJfEZyKYsItRQe59FUvp0pwMup6tiAN3tLVBH8Y6k7rGazA3pRxE0UgaLDgk5FjRKqf0lJyN gv91urmf72G3nBzWidwft9/LnVIfnWbxCcJT49/HL/WPDu8P+0N4tgkQ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A9E+CjxQAAAN0AAAAPAAAAAAAAAAAAAAAAAJgCAABkcnMv ZG93bnJldi54bWxQSwUGAAAAAAQABAD1AAAAigMAAAAA " adj="10744" filled="f" strokecolor="windowText" strokeweight="1pt">
                    <v:stroke dashstyle="3 1"/>
                  </v:shape>
                  <v:shape id="Circle: Hollow 135" o:spid="_x0000_s1032" type="#_x0000_t23" style="position:absolute;left:1800;top:1800;width:108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9FOMcA AADdAAAADwAAAGRycy9kb3ducmV2LnhtbERPy27CMBC8I/EP1iJxKw4VRRBiUKlUWrWHQuDCbRVv HiJeR7GBlK+vkSpxm93ZmdlJVp2pxYVaV1lWMB5FIIgzqysuFBz2708zEM4ja6wtk4JfcrBa9nsJ xtpeeUeX1BcimLCLUUHpfRNL6bKSDLqRbYgDl9vWoA9jW0jd4jWYm1o+R9FUGqw4JJTY0FtJ2Sk9 GwXHTfZ1O9/Cbj3fbVK5zb8/1j9KDQfd6wKEp84/jv/Vnzq8Pxm/wL1NgCCXfwAAAP//AwBQSwEC LQAUAAYACAAAACEA8PeKu/0AAADiAQAAEwAAAAAAAAAAAAAAAAAAAAAAW0NvbnRlbnRfVHlwZXNd LnhtbFBLAQItABQABgAIAAAAIQAx3V9h0gAAAI8BAAALAAAAAAAAAAAAAAAAAC4BAABfcmVscy8u cmVsc1BLAQItABQABgAIAAAAIQAzLwWeQQAAADkAAAAQAAAAAAAAAAAAAAAAACkCAABkcnMvc2hh cGV4bWwueG1sUEsBAi0AFAAGAAgAAAAhAFJfRTjHAAAA3QAAAA8AAAAAAAAAAAAAAAAAmAIAAGRy cy9kb3ducmV2LnhtbFBLBQYAAAAABAAEAPUAAACMAwAAAAA= " adj="10744" filled="f" strokecolor="windowText" strokeweight="1pt">
                    <v:stroke dashstyle="3 1"/>
                  </v:shape>
                  <v:line id="Straight Connector 136" o:spid="_x0000_s1033" style="position:absolute;flip:y;visibility:visible;mso-wrap-style:square" from="7200,2108" to="1229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yTncMAAADdAAAADwAAAGRycy9kb3ducmV2LnhtbERPS2rDMBDdB3oHMYXuEtmlpIkb2YRC oJBNneQAgzWWTK2RsRTH6emrQqG7ebzv7KrZ9WKiMXSeFeSrDARx43XHRsHlfFhuQISIrLH3TAru FKAqHxY7LLS/cU3TKRqRQjgUqMDGOBRShsaSw7DyA3HiWj86jAmORuoRbync9fI5y9bSYcepweJA 75aar9PVKag7kzefNm7qgb+35+Nxem1Nq9TT47x/AxFpjv/iP/eHTvNf8jX8fpNOkO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ck53DAAAA3QAAAA8AAAAAAAAAAAAA AAAAoQIAAGRycy9kb3ducmV2LnhtbFBLBQYAAAAABAAEAPkAAACRAwAAAAA= " strokecolor="windowText" strokeweight="1pt">
                    <v:stroke startarrow="oval" startarrowwidth="narrow" startarrowlength="short"/>
                  </v:line>
                  <v:line id="Straight Connector 137" o:spid="_x0000_s1034" style="position:absolute;flip:y;visibility:visible;mso-wrap-style:square" from="9745,2108" to="12291,46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1ro8UAAADdAAAADwAAAGRycy9kb3ducmV2LnhtbERPS2vCQBC+F/wPywheim5ii0rqKsVS 8OClPhBvY3aaDcnOhuw2pv/eLRS8zcf3nOW6t7XoqPWlYwXpJAFBnDtdcqHgePgcL0D4gKyxdkwK fsnDejV4WmKm3Y2/qNuHQsQQ9hkqMCE0mZQ+N2TRT1xDHLlv11oMEbaF1C3eYrit5TRJZtJiybHB YEMbQ3m1/7EKFtUunNKLea4+tpu+a07n6/z8otRo2L+/gQjUh4f4373Vcf5rOoe/b+IJcnU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u1ro8UAAADdAAAADwAAAAAAAAAA AAAAAAChAgAAZHJzL2Rvd25yZXYueG1sUEsFBgAAAAAEAAQA+QAAAJMDAAAAAA== " strokecolor="windowText" strokeweight="1pt">
                    <v:stroke startarrow="oval" startarrowwidth="narrow" startarrowlength="short" endarrow="oval" endarrowwidth="narrow" endarrowlength="short"/>
                    <o:lock v:ext="edit" shapetype="f"/>
                  </v:line>
                  <v:shape id="Picture 138" o:spid="_x0000_s1035" type="#_x0000_t75" style="position:absolute;left:6446;top:7342;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3Vo/FAAAA3QAAAA8AAABkcnMvZG93bnJldi54bWxEj0FrwzAMhe+D/gejQm+r01LGSOuUMRjb oJc2PfQoYi1OFstZ7KXpv68Og90k3tN7n3b7yXdqpCE2gQ2slhko4irYhmsD5/Lt8RlUTMgWu8Bk 4EYR9sXsYYe5DVc+0nhKtZIQjjkacCn1udaxcuQxLkNPLNpXGDwmWYda2wGvEu47vc6yJ+2xYWlw 2NOro+r79OsNtBk2+rLuNofQ+vfx57O8ubo0ZjGfXragEk3p3/x3/WEFf7MSXPlGRtDFH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91aPxQAAAN0AAAAPAAAAAAAAAAAAAAAA AJ8CAABkcnMvZG93bnJldi54bWxQSwUGAAAAAAQABAD3AAAAkQMAAAAA ">
                    <v:imagedata r:id="rId1755" o:title=""/>
                  </v:shape>
                  <v:shape id="Picture 139" o:spid="_x0000_s1036" type="#_x0000_t75" style="position:absolute;left:9000;top:273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GkKw7DAAAA3QAAAA8AAABkcnMvZG93bnJldi54bWxET0tLAzEQvgv+hzCCN5tdUbHbpqUstUg9 2dd52Ew3wc1kSdJ29debguBtPr7nTOeD68SZQrSeFZSjAgRx47XlVsFu+/bwCiImZI2dZ1LwTRHm s9ubKVbaX/iTzpvUihzCsUIFJqW+kjI2hhzGke+JM3f0wWHKMLRSB7zkcNfJx6J4kQ4t5waDPdWG mq/NySmwO1u2h1X9sTdh4Zf183rV/aBS93fDYgIi0ZD+xX/ud53nP5VjuH6TT5Cz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8aQrDsMAAADdAAAADwAAAAAAAAAAAAAAAACf AgAAZHJzL2Rvd25yZXYueG1sUEsFBgAAAAAEAAQA9wAAAI8DAAAAAA== ">
                    <v:imagedata r:id="rId1756" o:title=""/>
                  </v:shape>
                  <v:shape id="Picture 140" o:spid="_x0000_s1037" type="#_x0000_t75" style="position:absolute;left:12139;top:49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VLWPHAAAA3QAAAA8AAABkcnMvZG93bnJldi54bWxEj0FLAzEQhe+C/yGM0JvNbhWRbdMigtRD EWyltLdhM92kbibLJt2u/945CN5meG/e+2axGkOrBuqTj2ygnBagiOtoPTcGvnZv98+gUka22EYm Az+UYLW8vVlgZeOVP2nY5kZJCKcKDbicu0rrVDsKmKaxIxbtFPuAWda+0bbHq4SHVs+K4kkH9CwN Djt6dVR/by/BgD98uGO5X4eH8rDbDyPXzp83xkzuxpc5qExj/jf/Xb9bwX+cCb98IyPo5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tVLWPHAAAA3QAAAA8AAAAAAAAAAAAA AAAAnwIAAGRycy9kb3ducmV2LnhtbFBLBQYAAAAABAAEAPcAAACTAwAAAAA= ">
                    <v:imagedata r:id="rId1757" o:title=""/>
                  </v:shape>
                </v:group>
                <w10:wrap type="square"/>
                <w10:anchorlock/>
              </v:group>
            </w:pict>
          </mc:Fallback>
        </mc:AlternateContent>
      </w:r>
      <w:r w:rsidR="005C3C9B" w:rsidRPr="00E9790F">
        <w:rPr>
          <w:b/>
          <w:szCs w:val="24"/>
        </w:rPr>
        <w:t>Câu 1:</w:t>
      </w:r>
      <w:r w:rsidR="005C3C9B" w:rsidRPr="00E9790F">
        <w:rPr>
          <w:szCs w:val="24"/>
        </w:rPr>
        <w:t xml:space="preserve"> </w:t>
      </w:r>
      <w:r w:rsidR="005C3C9B">
        <w:rPr>
          <w:szCs w:val="24"/>
        </w:rPr>
        <w:t xml:space="preserve">Một nguồn sóng </w:t>
      </w:r>
      <w:r w:rsidR="005C3C9B" w:rsidRPr="00FA3B5A">
        <w:rPr>
          <w:position w:val="-6"/>
        </w:rPr>
        <w:object w:dxaOrig="220" w:dyaOrig="279">
          <v:shape id="_x0000_i2015" type="#_x0000_t75" style="width:11.25pt;height:14.25pt" o:ole="">
            <v:imagedata r:id="rId1758" o:title=""/>
          </v:shape>
          <o:OLEObject Type="Embed" ProgID="Equation.DSMT4" ShapeID="_x0000_i2015" DrawAspect="Content" ObjectID="_1653894164" r:id="rId2091"/>
        </w:object>
      </w:r>
      <w:r w:rsidR="005C3C9B">
        <w:rPr>
          <w:szCs w:val="24"/>
        </w:rPr>
        <w:t xml:space="preserve"> trên bề mặt chất lỏng, phát ra sóng ngang lan truyền ra xung quanh. Tại thời điểm quan sát, các đỉnh sóng được mô tả bằng đường nét liền, các lõm sóng được môt tả bằng đường nét đứt. Độ dài đoạn </w:t>
      </w:r>
      <w:r w:rsidR="005C3C9B" w:rsidRPr="00025957">
        <w:rPr>
          <w:position w:val="-4"/>
        </w:rPr>
        <w:object w:dxaOrig="400" w:dyaOrig="260">
          <v:shape id="_x0000_i2016" type="#_x0000_t75" style="width:20.25pt;height:12.75pt" o:ole="">
            <v:imagedata r:id="rId1760" o:title=""/>
          </v:shape>
          <o:OLEObject Type="Embed" ProgID="Equation.DSMT4" ShapeID="_x0000_i2016" DrawAspect="Content" ObjectID="_1653894165" r:id="rId2092"/>
        </w:object>
      </w:r>
      <w:r w:rsidR="005C3C9B">
        <w:rPr>
          <w:szCs w:val="24"/>
        </w:rPr>
        <w:t xml:space="preserve"> là</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w:t>
      </w:r>
      <w:r>
        <w:rPr>
          <w:szCs w:val="24"/>
        </w:rPr>
        <w:t>một bước sóng.</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B.</w:t>
      </w:r>
      <w:r w:rsidRPr="00927EF4">
        <w:rPr>
          <w:szCs w:val="24"/>
        </w:rPr>
        <w:t xml:space="preserve"> </w:t>
      </w:r>
      <w:r>
        <w:rPr>
          <w:szCs w:val="24"/>
        </w:rPr>
        <w:t>hai bước sóng.</w:t>
      </w:r>
    </w:p>
    <w:p w:rsidR="005C3C9B"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Pr>
          <w:szCs w:val="24"/>
        </w:rPr>
        <w:t>một nửa bước sóng.</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w:t>
      </w:r>
      <w:r>
        <w:rPr>
          <w:szCs w:val="24"/>
        </w:rPr>
        <w:t>ba bước sóng.</w:t>
      </w: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Pr="003D22BF" w:rsidRDefault="005C3C9B" w:rsidP="008C72F0">
      <w:pPr>
        <w:shd w:val="clear" w:color="auto" w:fill="4BACC6"/>
        <w:tabs>
          <w:tab w:val="left" w:pos="283"/>
          <w:tab w:val="left" w:pos="2835"/>
          <w:tab w:val="left" w:pos="5386"/>
          <w:tab w:val="left" w:pos="7937"/>
        </w:tabs>
        <w:ind w:firstLine="142"/>
        <w:rPr>
          <w:b/>
          <w:bCs/>
          <w:szCs w:val="24"/>
        </w:rPr>
      </w:pPr>
      <w:r w:rsidRPr="003D22BF">
        <w:rPr>
          <w:b/>
          <w:bCs/>
          <w:szCs w:val="24"/>
        </w:rPr>
        <w:sym w:font="Wingdings" w:char="F040"/>
      </w:r>
      <w:r w:rsidRPr="003D22BF">
        <w:rPr>
          <w:b/>
          <w:bCs/>
          <w:szCs w:val="24"/>
        </w:rPr>
        <w:t xml:space="preserve"> Hướng dẫn: Chọn A.</w:t>
      </w:r>
    </w:p>
    <w:p w:rsidR="005C3C9B" w:rsidRPr="00927EF4" w:rsidRDefault="005C3C9B" w:rsidP="0048110A">
      <w:pPr>
        <w:tabs>
          <w:tab w:val="left" w:pos="283"/>
          <w:tab w:val="left" w:pos="2835"/>
          <w:tab w:val="left" w:pos="5386"/>
          <w:tab w:val="left" w:pos="7937"/>
        </w:tabs>
        <w:ind w:firstLine="142"/>
        <w:rPr>
          <w:szCs w:val="24"/>
        </w:rPr>
      </w:pPr>
      <w:r>
        <w:rPr>
          <w:szCs w:val="24"/>
        </w:rPr>
        <w:t xml:space="preserve">Khoảng </w:t>
      </w:r>
      <w:r w:rsidRPr="00025957">
        <w:rPr>
          <w:position w:val="-4"/>
        </w:rPr>
        <w:object w:dxaOrig="400" w:dyaOrig="260">
          <v:shape id="_x0000_i2017" type="#_x0000_t75" style="width:20.25pt;height:12.75pt" o:ole="">
            <v:imagedata r:id="rId2093" o:title=""/>
          </v:shape>
          <o:OLEObject Type="Embed" ProgID="Equation.DSMT4" ShapeID="_x0000_i2017" DrawAspect="Content" ObjectID="_1653894166" r:id="rId2094"/>
        </w:object>
      </w:r>
      <w:r>
        <w:rPr>
          <w:szCs w:val="24"/>
        </w:rPr>
        <w:t xml:space="preserve"> là một bước sóng.</w:t>
      </w:r>
    </w:p>
    <w:p w:rsidR="005C3C9B" w:rsidRPr="00B01B11" w:rsidRDefault="005C3C9B" w:rsidP="0048110A">
      <w:pPr>
        <w:tabs>
          <w:tab w:val="left" w:pos="283"/>
          <w:tab w:val="left" w:pos="2835"/>
          <w:tab w:val="left" w:pos="5386"/>
          <w:tab w:val="left" w:pos="7937"/>
        </w:tabs>
        <w:ind w:firstLine="142"/>
        <w:rPr>
          <w:szCs w:val="24"/>
        </w:rPr>
      </w:pPr>
      <w:r w:rsidRPr="00B01B11">
        <w:rPr>
          <w:b/>
          <w:szCs w:val="24"/>
        </w:rPr>
        <w:t>Câu 2:</w:t>
      </w:r>
      <w:r w:rsidRPr="00B01B11">
        <w:rPr>
          <w:szCs w:val="24"/>
        </w:rPr>
        <w:t xml:space="preserve"> Một tia sáng đơn sắc đi từ môi trường 1 có chiết suất </w:t>
      </w:r>
      <w:r w:rsidRPr="00B01B11">
        <w:rPr>
          <w:position w:val="-12"/>
          <w:szCs w:val="24"/>
        </w:rPr>
        <w:object w:dxaOrig="240" w:dyaOrig="360">
          <v:shape id="_x0000_i2018" type="#_x0000_t75" style="width:12pt;height:18pt" o:ole="">
            <v:imagedata r:id="rId1762" o:title=""/>
          </v:shape>
          <o:OLEObject Type="Embed" ProgID="Equation.DSMT4" ShapeID="_x0000_i2018" DrawAspect="Content" ObjectID="_1653894167" r:id="rId2095"/>
        </w:object>
      </w:r>
      <w:r w:rsidRPr="00B01B11">
        <w:rPr>
          <w:szCs w:val="24"/>
        </w:rPr>
        <w:t xml:space="preserve"> với góc tới </w:t>
      </w:r>
      <w:r w:rsidRPr="00B01B11">
        <w:rPr>
          <w:position w:val="-6"/>
          <w:szCs w:val="24"/>
        </w:rPr>
        <w:object w:dxaOrig="139" w:dyaOrig="260">
          <v:shape id="_x0000_i2019" type="#_x0000_t75" style="width:6.75pt;height:12.75pt" o:ole="">
            <v:imagedata r:id="rId1764" o:title=""/>
          </v:shape>
          <o:OLEObject Type="Embed" ProgID="Equation.DSMT4" ShapeID="_x0000_i2019" DrawAspect="Content" ObjectID="_1653894168" r:id="rId2096"/>
        </w:object>
      </w:r>
      <w:r w:rsidRPr="00B01B11">
        <w:rPr>
          <w:szCs w:val="24"/>
        </w:rPr>
        <w:t xml:space="preserve"> sang môi trường 2 có chiết suất </w:t>
      </w:r>
      <w:r w:rsidRPr="00B01B11">
        <w:rPr>
          <w:position w:val="-12"/>
          <w:szCs w:val="24"/>
        </w:rPr>
        <w:object w:dxaOrig="260" w:dyaOrig="360">
          <v:shape id="_x0000_i2020" type="#_x0000_t75" style="width:12.75pt;height:18pt" o:ole="">
            <v:imagedata r:id="rId1766" o:title=""/>
          </v:shape>
          <o:OLEObject Type="Embed" ProgID="Equation.DSMT4" ShapeID="_x0000_i2020" DrawAspect="Content" ObjectID="_1653894169" r:id="rId2097"/>
        </w:object>
      </w:r>
      <w:r w:rsidRPr="00B01B11">
        <w:rPr>
          <w:szCs w:val="24"/>
        </w:rPr>
        <w:t xml:space="preserve"> với góc khúc xạ </w:t>
      </w:r>
      <w:r w:rsidRPr="00B01B11">
        <w:rPr>
          <w:position w:val="-4"/>
          <w:szCs w:val="24"/>
        </w:rPr>
        <w:object w:dxaOrig="180" w:dyaOrig="200">
          <v:shape id="_x0000_i2021" type="#_x0000_t75" style="width:9pt;height:9.75pt" o:ole="">
            <v:imagedata r:id="rId1768" o:title=""/>
          </v:shape>
          <o:OLEObject Type="Embed" ProgID="Equation.DSMT4" ShapeID="_x0000_i2021" DrawAspect="Content" ObjectID="_1653894170" r:id="rId2098"/>
        </w:object>
      </w:r>
      <w:r w:rsidRPr="00B01B11">
        <w:rPr>
          <w:szCs w:val="24"/>
        </w:rPr>
        <w:t xml:space="preserve"> thỏa mãn</w:t>
      </w:r>
    </w:p>
    <w:p w:rsidR="005C3C9B" w:rsidRPr="00B01B11" w:rsidRDefault="005C3C9B" w:rsidP="0048110A">
      <w:pPr>
        <w:tabs>
          <w:tab w:val="left" w:pos="283"/>
          <w:tab w:val="left" w:pos="2835"/>
          <w:tab w:val="left" w:pos="5386"/>
          <w:tab w:val="left" w:pos="7937"/>
        </w:tabs>
        <w:ind w:firstLine="142"/>
        <w:rPr>
          <w:szCs w:val="24"/>
        </w:rPr>
      </w:pPr>
      <w:r w:rsidRPr="00B01B11">
        <w:rPr>
          <w:b/>
          <w:szCs w:val="24"/>
        </w:rPr>
        <w:tab/>
        <w:t>A.</w:t>
      </w:r>
      <w:r w:rsidRPr="00B01B11">
        <w:rPr>
          <w:szCs w:val="24"/>
        </w:rPr>
        <w:t xml:space="preserve"> </w:t>
      </w:r>
      <w:r w:rsidRPr="00B01B11">
        <w:rPr>
          <w:position w:val="-12"/>
          <w:szCs w:val="24"/>
        </w:rPr>
        <w:object w:dxaOrig="1540" w:dyaOrig="360">
          <v:shape id="_x0000_i2022" type="#_x0000_t75" style="width:77.25pt;height:18pt" o:ole="">
            <v:imagedata r:id="rId1770" o:title=""/>
          </v:shape>
          <o:OLEObject Type="Embed" ProgID="Equation.DSMT4" ShapeID="_x0000_i2022" DrawAspect="Content" ObjectID="_1653894171" r:id="rId2099"/>
        </w:object>
      </w:r>
      <w:r w:rsidRPr="00B01B11">
        <w:rPr>
          <w:szCs w:val="24"/>
        </w:rPr>
        <w:t xml:space="preserve">. </w:t>
      </w:r>
      <w:r w:rsidRPr="00B01B11">
        <w:rPr>
          <w:szCs w:val="24"/>
        </w:rPr>
        <w:tab/>
      </w:r>
      <w:r w:rsidRPr="00B01B11">
        <w:rPr>
          <w:b/>
          <w:szCs w:val="24"/>
        </w:rPr>
        <w:t>B.</w:t>
      </w:r>
      <w:r w:rsidRPr="00B01B11">
        <w:rPr>
          <w:szCs w:val="24"/>
        </w:rPr>
        <w:t xml:space="preserve"> </w:t>
      </w:r>
      <w:r w:rsidRPr="00B01B11">
        <w:rPr>
          <w:position w:val="-12"/>
          <w:szCs w:val="24"/>
        </w:rPr>
        <w:object w:dxaOrig="1640" w:dyaOrig="360">
          <v:shape id="_x0000_i2023" type="#_x0000_t75" style="width:81.75pt;height:18pt" o:ole="">
            <v:imagedata r:id="rId1772" o:title=""/>
          </v:shape>
          <o:OLEObject Type="Embed" ProgID="Equation.DSMT4" ShapeID="_x0000_i2023" DrawAspect="Content" ObjectID="_1653894172" r:id="rId2100"/>
        </w:object>
      </w:r>
      <w:r w:rsidRPr="00B01B11">
        <w:rPr>
          <w:szCs w:val="24"/>
        </w:rPr>
        <w:t>.</w:t>
      </w:r>
      <w:r w:rsidRPr="00B01B11">
        <w:rPr>
          <w:b/>
          <w:szCs w:val="24"/>
        </w:rPr>
        <w:tab/>
        <w:t>C.</w:t>
      </w:r>
      <w:r w:rsidRPr="00B01B11">
        <w:rPr>
          <w:szCs w:val="24"/>
        </w:rPr>
        <w:t xml:space="preserve"> </w:t>
      </w:r>
      <w:r w:rsidRPr="00B01B11">
        <w:rPr>
          <w:position w:val="-12"/>
          <w:szCs w:val="24"/>
        </w:rPr>
        <w:object w:dxaOrig="1640" w:dyaOrig="360">
          <v:shape id="_x0000_i2024" type="#_x0000_t75" style="width:81.75pt;height:18pt" o:ole="">
            <v:imagedata r:id="rId1774" o:title=""/>
          </v:shape>
          <o:OLEObject Type="Embed" ProgID="Equation.DSMT4" ShapeID="_x0000_i2024" DrawAspect="Content" ObjectID="_1653894173" r:id="rId2101"/>
        </w:object>
      </w:r>
      <w:r w:rsidRPr="00B01B11">
        <w:rPr>
          <w:szCs w:val="24"/>
        </w:rPr>
        <w:t xml:space="preserve">. </w:t>
      </w:r>
      <w:r w:rsidRPr="00B01B11">
        <w:rPr>
          <w:szCs w:val="24"/>
        </w:rPr>
        <w:tab/>
      </w:r>
      <w:r w:rsidRPr="00B01B11">
        <w:rPr>
          <w:b/>
          <w:szCs w:val="24"/>
        </w:rPr>
        <w:t xml:space="preserve">D. </w:t>
      </w:r>
      <w:r w:rsidRPr="00B01B11">
        <w:rPr>
          <w:position w:val="-12"/>
          <w:szCs w:val="24"/>
        </w:rPr>
        <w:object w:dxaOrig="1579" w:dyaOrig="360">
          <v:shape id="_x0000_i2025" type="#_x0000_t75" style="width:78.75pt;height:18pt" o:ole="">
            <v:imagedata r:id="rId1776" o:title=""/>
          </v:shape>
          <o:OLEObject Type="Embed" ProgID="Equation.DSMT4" ShapeID="_x0000_i2025" DrawAspect="Content" ObjectID="_1653894174" r:id="rId2102"/>
        </w:object>
      </w:r>
      <w:r w:rsidRPr="00B01B11">
        <w:rPr>
          <w:szCs w:val="24"/>
        </w:rPr>
        <w:t>.</w:t>
      </w:r>
    </w:p>
    <w:p w:rsidR="005C3C9B" w:rsidRPr="00DE1BA0" w:rsidRDefault="005C3C9B" w:rsidP="008C72F0">
      <w:pPr>
        <w:shd w:val="clear" w:color="auto" w:fill="4BACC6"/>
        <w:tabs>
          <w:tab w:val="left" w:pos="283"/>
          <w:tab w:val="left" w:pos="2835"/>
          <w:tab w:val="left" w:pos="5386"/>
          <w:tab w:val="left" w:pos="7937"/>
        </w:tabs>
        <w:ind w:firstLine="142"/>
        <w:rPr>
          <w:b/>
          <w:bCs/>
          <w:szCs w:val="24"/>
        </w:rPr>
      </w:pPr>
      <w:r w:rsidRPr="00DE1BA0">
        <w:rPr>
          <w:b/>
          <w:bCs/>
          <w:szCs w:val="24"/>
        </w:rPr>
        <w:sym w:font="Wingdings" w:char="F040"/>
      </w:r>
      <w:r w:rsidRPr="00DE1BA0">
        <w:rPr>
          <w:b/>
          <w:bCs/>
          <w:szCs w:val="24"/>
        </w:rPr>
        <w:t xml:space="preserve"> Hướng dẫn: Chọn D.</w:t>
      </w:r>
    </w:p>
    <w:p w:rsidR="005C3C9B" w:rsidRPr="00B01B11" w:rsidRDefault="005C3C9B" w:rsidP="0048110A">
      <w:pPr>
        <w:tabs>
          <w:tab w:val="left" w:pos="283"/>
          <w:tab w:val="left" w:pos="2835"/>
          <w:tab w:val="left" w:pos="5386"/>
          <w:tab w:val="left" w:pos="7937"/>
        </w:tabs>
        <w:ind w:firstLine="142"/>
        <w:rPr>
          <w:szCs w:val="24"/>
        </w:rPr>
      </w:pPr>
      <w:r>
        <w:rPr>
          <w:szCs w:val="24"/>
        </w:rPr>
        <w:t xml:space="preserve">Phương trình định luật khúc xạ ánh sáng </w:t>
      </w:r>
      <w:r w:rsidRPr="00DE1BA0">
        <w:rPr>
          <w:position w:val="-12"/>
          <w:szCs w:val="24"/>
        </w:rPr>
        <w:object w:dxaOrig="1579" w:dyaOrig="360">
          <v:shape id="_x0000_i2026" type="#_x0000_t75" style="width:78.75pt;height:18pt" o:ole="">
            <v:imagedata r:id="rId2103" o:title=""/>
          </v:shape>
          <o:OLEObject Type="Embed" ProgID="Equation.DSMT4" ShapeID="_x0000_i2026" DrawAspect="Content" ObjectID="_1653894175" r:id="rId2104"/>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B01B11">
        <w:rPr>
          <w:b/>
          <w:szCs w:val="24"/>
        </w:rPr>
        <w:t>Câu 3:</w:t>
      </w:r>
      <w:r w:rsidRPr="00B01B11">
        <w:rPr>
          <w:szCs w:val="24"/>
        </w:rPr>
        <w:t xml:space="preserve"> Dòng điện</w:t>
      </w:r>
      <w:r w:rsidRPr="00927EF4">
        <w:rPr>
          <w:szCs w:val="24"/>
        </w:rPr>
        <w:t xml:space="preserve"> xoay chiều với biểu thức cường độ </w:t>
      </w:r>
      <w:r w:rsidRPr="00FA3B5A">
        <w:rPr>
          <w:position w:val="-28"/>
        </w:rPr>
        <w:object w:dxaOrig="2079" w:dyaOrig="680">
          <v:shape id="_x0000_i2027" type="#_x0000_t75" style="width:103.5pt;height:34.5pt" o:ole="">
            <v:imagedata r:id="rId1778" o:title=""/>
          </v:shape>
          <o:OLEObject Type="Embed" ProgID="Equation.DSMT4" ShapeID="_x0000_i2027" DrawAspect="Content" ObjectID="_1653894176" r:id="rId2105"/>
        </w:object>
      </w:r>
      <w:r w:rsidRPr="00927EF4">
        <w:rPr>
          <w:szCs w:val="24"/>
        </w:rPr>
        <w:t xml:space="preserve"> A, cường độ dòng điện cực đại là </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A. </w:t>
      </w:r>
      <w:r w:rsidRPr="00927EF4">
        <w:rPr>
          <w:szCs w:val="24"/>
        </w:rPr>
        <w:t>4 A</w:t>
      </w:r>
      <w:r>
        <w:rPr>
          <w:szCs w:val="24"/>
        </w:rPr>
        <w:t>.</w:t>
      </w:r>
      <w:r w:rsidRPr="00927EF4">
        <w:rPr>
          <w:szCs w:val="24"/>
        </w:rPr>
        <w:tab/>
      </w:r>
      <w:r w:rsidRPr="00927EF4">
        <w:rPr>
          <w:b/>
          <w:szCs w:val="24"/>
        </w:rPr>
        <w:t>B.</w:t>
      </w:r>
      <w:r w:rsidRPr="00927EF4">
        <w:rPr>
          <w:szCs w:val="24"/>
        </w:rPr>
        <w:t xml:space="preserve"> </w:t>
      </w:r>
      <w:r w:rsidRPr="00FA3B5A">
        <w:rPr>
          <w:position w:val="-6"/>
        </w:rPr>
        <w:object w:dxaOrig="380" w:dyaOrig="340">
          <v:shape id="_x0000_i2028" type="#_x0000_t75" style="width:19.5pt;height:16.5pt" o:ole="">
            <v:imagedata r:id="rId1780" o:title=""/>
          </v:shape>
          <o:OLEObject Type="Embed" ProgID="Equation.DSMT4" ShapeID="_x0000_i2028" DrawAspect="Content" ObjectID="_1653894177" r:id="rId2106"/>
        </w:object>
      </w:r>
      <w:r w:rsidRPr="00927EF4">
        <w:rPr>
          <w:szCs w:val="24"/>
        </w:rPr>
        <w:t>A</w:t>
      </w:r>
      <w:r>
        <w:rPr>
          <w:szCs w:val="24"/>
        </w:rPr>
        <w:t>.</w:t>
      </w:r>
      <w:r w:rsidRPr="00927EF4">
        <w:rPr>
          <w:szCs w:val="24"/>
        </w:rPr>
        <w:tab/>
      </w:r>
      <w:r w:rsidRPr="00927EF4">
        <w:rPr>
          <w:b/>
          <w:szCs w:val="24"/>
        </w:rPr>
        <w:t>C.</w:t>
      </w:r>
      <w:r w:rsidRPr="00927EF4">
        <w:rPr>
          <w:szCs w:val="24"/>
        </w:rPr>
        <w:t xml:space="preserve"> </w:t>
      </w:r>
      <w:r w:rsidRPr="00FA3B5A">
        <w:rPr>
          <w:position w:val="-6"/>
        </w:rPr>
        <w:object w:dxaOrig="499" w:dyaOrig="340">
          <v:shape id="_x0000_i2029" type="#_x0000_t75" style="width:24.75pt;height:16.5pt" o:ole="">
            <v:imagedata r:id="rId1782" o:title=""/>
          </v:shape>
          <o:OLEObject Type="Embed" ProgID="Equation.DSMT4" ShapeID="_x0000_i2029" DrawAspect="Content" ObjectID="_1653894178" r:id="rId2107"/>
        </w:object>
      </w:r>
      <w:r w:rsidRPr="00927EF4">
        <w:rPr>
          <w:szCs w:val="24"/>
        </w:rPr>
        <w:t>A</w:t>
      </w:r>
      <w:r>
        <w:rPr>
          <w:szCs w:val="24"/>
        </w:rPr>
        <w:t>.</w:t>
      </w:r>
      <w:r w:rsidRPr="00927EF4">
        <w:rPr>
          <w:szCs w:val="24"/>
        </w:rPr>
        <w:tab/>
      </w:r>
      <w:r w:rsidRPr="00927EF4">
        <w:rPr>
          <w:b/>
          <w:szCs w:val="24"/>
        </w:rPr>
        <w:t>D.</w:t>
      </w:r>
      <w:r w:rsidRPr="00927EF4">
        <w:rPr>
          <w:szCs w:val="24"/>
        </w:rPr>
        <w:t xml:space="preserve"> 2</w:t>
      </w:r>
      <w:r>
        <w:rPr>
          <w:szCs w:val="24"/>
        </w:rPr>
        <w:t xml:space="preserve"> </w:t>
      </w:r>
      <w:r w:rsidRPr="00927EF4">
        <w:rPr>
          <w:szCs w:val="24"/>
        </w:rPr>
        <w:t>A</w:t>
      </w:r>
      <w:r>
        <w:rPr>
          <w:szCs w:val="24"/>
        </w:rPr>
        <w:t>.</w:t>
      </w:r>
    </w:p>
    <w:p w:rsidR="005C3C9B" w:rsidRPr="00743392" w:rsidRDefault="005C3C9B" w:rsidP="008C72F0">
      <w:pPr>
        <w:shd w:val="clear" w:color="auto" w:fill="4BACC6"/>
        <w:tabs>
          <w:tab w:val="left" w:pos="283"/>
          <w:tab w:val="left" w:pos="2835"/>
          <w:tab w:val="left" w:pos="5386"/>
          <w:tab w:val="left" w:pos="7937"/>
        </w:tabs>
        <w:ind w:firstLine="142"/>
        <w:rPr>
          <w:b/>
          <w:bCs/>
          <w:szCs w:val="24"/>
        </w:rPr>
      </w:pPr>
      <w:r w:rsidRPr="00743392">
        <w:rPr>
          <w:b/>
          <w:bCs/>
          <w:szCs w:val="24"/>
        </w:rPr>
        <w:sym w:font="Wingdings" w:char="F040"/>
      </w:r>
      <w:r w:rsidRPr="00743392">
        <w:rPr>
          <w:b/>
          <w:bCs/>
          <w:szCs w:val="24"/>
        </w:rPr>
        <w:t xml:space="preserve"> Hướng dẫn: Chọn D.</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743392" w:rsidRDefault="005C3C9B" w:rsidP="00B835DC">
      <w:pPr>
        <w:pStyle w:val="ListParagraph"/>
        <w:numPr>
          <w:ilvl w:val="0"/>
          <w:numId w:val="33"/>
        </w:numPr>
        <w:tabs>
          <w:tab w:val="left" w:pos="283"/>
          <w:tab w:val="left" w:pos="2835"/>
          <w:tab w:val="left" w:pos="5386"/>
          <w:tab w:val="left" w:pos="7937"/>
        </w:tabs>
        <w:jc w:val="both"/>
        <w:rPr>
          <w:szCs w:val="24"/>
        </w:rPr>
      </w:pPr>
      <w:r w:rsidRPr="00FA3B5A">
        <w:rPr>
          <w:position w:val="-14"/>
        </w:rPr>
        <w:object w:dxaOrig="1740" w:dyaOrig="400">
          <v:shape id="_x0000_i2030" type="#_x0000_t75" style="width:87pt;height:20.25pt" o:ole="">
            <v:imagedata r:id="rId2108" o:title=""/>
          </v:shape>
          <o:OLEObject Type="Embed" ProgID="Equation.DSMT4" ShapeID="_x0000_i2030" DrawAspect="Content" ObjectID="_1653894179" r:id="rId2109"/>
        </w:object>
      </w:r>
      <w:r>
        <w:rPr>
          <w:szCs w:val="24"/>
        </w:rPr>
        <w:t>.</w:t>
      </w:r>
    </w:p>
    <w:p w:rsidR="005C3C9B" w:rsidRPr="00743392" w:rsidRDefault="005C3C9B" w:rsidP="00B835DC">
      <w:pPr>
        <w:pStyle w:val="ListParagraph"/>
        <w:numPr>
          <w:ilvl w:val="0"/>
          <w:numId w:val="33"/>
        </w:numPr>
        <w:tabs>
          <w:tab w:val="left" w:pos="283"/>
          <w:tab w:val="left" w:pos="2835"/>
          <w:tab w:val="left" w:pos="5386"/>
          <w:tab w:val="left" w:pos="7937"/>
        </w:tabs>
        <w:jc w:val="both"/>
        <w:rPr>
          <w:szCs w:val="24"/>
        </w:rPr>
      </w:pPr>
      <w:r>
        <w:t xml:space="preserve">theo bài toán </w:t>
      </w:r>
      <w:r w:rsidRPr="00FA3B5A">
        <w:rPr>
          <w:position w:val="-28"/>
        </w:rPr>
        <w:object w:dxaOrig="2079" w:dyaOrig="680">
          <v:shape id="_x0000_i2031" type="#_x0000_t75" style="width:103.5pt;height:34.5pt" o:ole="">
            <v:imagedata r:id="rId2110" o:title=""/>
          </v:shape>
          <o:OLEObject Type="Embed" ProgID="Equation.DSMT4" ShapeID="_x0000_i2031" DrawAspect="Content" ObjectID="_1653894180" r:id="rId2111"/>
        </w:object>
      </w:r>
      <w:r w:rsidRPr="00927EF4">
        <w:rPr>
          <w:szCs w:val="24"/>
        </w:rPr>
        <w:t>A</w:t>
      </w:r>
      <w:r>
        <w:rPr>
          <w:szCs w:val="24"/>
        </w:rPr>
        <w:t xml:space="preserve"> → </w:t>
      </w:r>
      <w:r w:rsidRPr="00FA3B5A">
        <w:rPr>
          <w:position w:val="-12"/>
        </w:rPr>
        <w:object w:dxaOrig="639" w:dyaOrig="360">
          <v:shape id="_x0000_i2032" type="#_x0000_t75" style="width:31.5pt;height:18pt" o:ole="">
            <v:imagedata r:id="rId2112" o:title=""/>
          </v:shape>
          <o:OLEObject Type="Embed" ProgID="Equation.DSMT4" ShapeID="_x0000_i2032" DrawAspect="Content" ObjectID="_1653894181" r:id="rId2113"/>
        </w:object>
      </w:r>
      <w:r>
        <w:rPr>
          <w:szCs w:val="24"/>
        </w:rPr>
        <w:t>A.</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4</w:t>
      </w:r>
      <w:r>
        <w:rPr>
          <w:b/>
          <w:szCs w:val="24"/>
        </w:rPr>
        <w:t>:</w:t>
      </w:r>
      <w:r w:rsidRPr="00927EF4">
        <w:rPr>
          <w:szCs w:val="24"/>
        </w:rPr>
        <w:t xml:space="preserve"> Hiện tượng giao thoa ánh sáng chứng tỏ ánh sáng có</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Pr>
          <w:szCs w:val="24"/>
        </w:rPr>
        <w:t>bảy màu đơn sắc.</w:t>
      </w:r>
      <w:r w:rsidRPr="00927EF4">
        <w:rPr>
          <w:szCs w:val="24"/>
        </w:rPr>
        <w:tab/>
      </w:r>
      <w:r w:rsidRPr="00927EF4">
        <w:rPr>
          <w:b/>
          <w:szCs w:val="24"/>
        </w:rPr>
        <w:t>B.</w:t>
      </w:r>
      <w:r w:rsidRPr="00927EF4">
        <w:rPr>
          <w:szCs w:val="24"/>
        </w:rPr>
        <w:t xml:space="preserve"> tính chất hạt</w:t>
      </w:r>
      <w:r>
        <w:rPr>
          <w:szCs w:val="24"/>
        </w:rPr>
        <w:t>.</w:t>
      </w:r>
      <w:r>
        <w:rPr>
          <w:szCs w:val="24"/>
        </w:rPr>
        <w:tab/>
      </w:r>
      <w:r w:rsidRPr="00927EF4">
        <w:rPr>
          <w:b/>
          <w:szCs w:val="24"/>
        </w:rPr>
        <w:t>C.</w:t>
      </w:r>
      <w:r w:rsidRPr="00927EF4">
        <w:rPr>
          <w:szCs w:val="24"/>
        </w:rPr>
        <w:t xml:space="preserve"> tính chất sóng</w:t>
      </w:r>
      <w:r>
        <w:rPr>
          <w:szCs w:val="24"/>
        </w:rPr>
        <w:t>.</w:t>
      </w:r>
      <w:r w:rsidRPr="00927EF4">
        <w:rPr>
          <w:szCs w:val="24"/>
        </w:rPr>
        <w:tab/>
      </w:r>
      <w:r w:rsidRPr="00927EF4">
        <w:rPr>
          <w:b/>
          <w:szCs w:val="24"/>
        </w:rPr>
        <w:t>D.</w:t>
      </w:r>
      <w:r w:rsidRPr="00927EF4">
        <w:rPr>
          <w:szCs w:val="24"/>
        </w:rPr>
        <w:t xml:space="preserve"> cả tính chất sóng và hạt</w:t>
      </w:r>
      <w:r>
        <w:rPr>
          <w:szCs w:val="24"/>
        </w:rPr>
        <w:t>.</w:t>
      </w:r>
    </w:p>
    <w:p w:rsidR="005C3C9B" w:rsidRPr="00737DF5" w:rsidRDefault="005C3C9B" w:rsidP="008C72F0">
      <w:pPr>
        <w:shd w:val="clear" w:color="auto" w:fill="4BACC6"/>
        <w:tabs>
          <w:tab w:val="left" w:pos="283"/>
          <w:tab w:val="left" w:pos="2835"/>
          <w:tab w:val="left" w:pos="5386"/>
          <w:tab w:val="left" w:pos="7937"/>
        </w:tabs>
        <w:ind w:firstLine="142"/>
        <w:rPr>
          <w:b/>
          <w:bCs/>
          <w:szCs w:val="24"/>
        </w:rPr>
      </w:pPr>
      <w:r w:rsidRPr="00737DF5">
        <w:rPr>
          <w:b/>
          <w:bCs/>
          <w:szCs w:val="24"/>
        </w:rPr>
        <w:sym w:font="Wingdings" w:char="F040"/>
      </w:r>
      <w:r w:rsidRPr="00737DF5">
        <w:rPr>
          <w:b/>
          <w:bCs/>
          <w:szCs w:val="24"/>
        </w:rPr>
        <w:t xml:space="preserve"> Hướng dẫn: Chọn C.</w:t>
      </w:r>
    </w:p>
    <w:p w:rsidR="005C3C9B" w:rsidRPr="00927EF4" w:rsidRDefault="005C3C9B" w:rsidP="0048110A">
      <w:pPr>
        <w:tabs>
          <w:tab w:val="left" w:pos="283"/>
          <w:tab w:val="left" w:pos="2835"/>
          <w:tab w:val="left" w:pos="5386"/>
          <w:tab w:val="left" w:pos="7937"/>
        </w:tabs>
        <w:ind w:firstLine="142"/>
        <w:rPr>
          <w:szCs w:val="24"/>
        </w:rPr>
      </w:pPr>
      <w:r>
        <w:rPr>
          <w:szCs w:val="24"/>
        </w:rPr>
        <w:t>Hiện tượng giao thoa ánh sáng chứng tỏ ánh sáng có tính chất sóng.</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5</w:t>
      </w:r>
      <w:r>
        <w:rPr>
          <w:b/>
          <w:szCs w:val="24"/>
        </w:rPr>
        <w:t>:</w:t>
      </w:r>
      <w:r w:rsidRPr="00927EF4">
        <w:rPr>
          <w:szCs w:val="24"/>
        </w:rPr>
        <w:t xml:space="preserve"> Một con lắc lò xo gồm lò xo có độ cứng </w:t>
      </w:r>
      <w:r w:rsidRPr="00FA3B5A">
        <w:rPr>
          <w:position w:val="-6"/>
        </w:rPr>
        <w:object w:dxaOrig="200" w:dyaOrig="279">
          <v:shape id="_x0000_i2033" type="#_x0000_t75" style="width:9.75pt;height:14.25pt" o:ole="">
            <v:imagedata r:id="rId1784" o:title=""/>
          </v:shape>
          <o:OLEObject Type="Embed" ProgID="Equation.DSMT4" ShapeID="_x0000_i2033" DrawAspect="Content" ObjectID="_1653894182" r:id="rId2114"/>
        </w:object>
      </w:r>
      <w:r w:rsidRPr="00927EF4">
        <w:rPr>
          <w:szCs w:val="24"/>
        </w:rPr>
        <w:t xml:space="preserve"> và vật nặng khối lượng </w:t>
      </w:r>
      <w:r w:rsidRPr="00FA3B5A">
        <w:rPr>
          <w:position w:val="-6"/>
        </w:rPr>
        <w:object w:dxaOrig="260" w:dyaOrig="220">
          <v:shape id="_x0000_i2034" type="#_x0000_t75" style="width:12.75pt;height:11.25pt" o:ole="">
            <v:imagedata r:id="rId1786" o:title=""/>
          </v:shape>
          <o:OLEObject Type="Embed" ProgID="Equation.DSMT4" ShapeID="_x0000_i2034" DrawAspect="Content" ObjectID="_1653894183" r:id="rId2115"/>
        </w:object>
      </w:r>
      <w:r w:rsidRPr="00927EF4">
        <w:rPr>
          <w:szCs w:val="24"/>
        </w:rPr>
        <w:t xml:space="preserve"> đặt nằm ngang. </w:t>
      </w:r>
      <w:r>
        <w:rPr>
          <w:szCs w:val="24"/>
        </w:rPr>
        <w:t>Số dao động mà con lắc này thực hiện được trong 1 giây là</w:t>
      </w:r>
    </w:p>
    <w:p w:rsidR="005C3C9B" w:rsidRDefault="005C3C9B" w:rsidP="0048110A">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26"/>
        </w:rPr>
        <w:object w:dxaOrig="820" w:dyaOrig="700">
          <v:shape id="_x0000_i2035" type="#_x0000_t75" style="width:41.25pt;height:35.25pt" o:ole="">
            <v:imagedata r:id="rId1788" o:title=""/>
          </v:shape>
          <o:OLEObject Type="Embed" ProgID="Equation.DSMT4" ShapeID="_x0000_i2035" DrawAspect="Content" ObjectID="_1653894184" r:id="rId2116"/>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FA3B5A">
        <w:rPr>
          <w:position w:val="-26"/>
        </w:rPr>
        <w:object w:dxaOrig="460" w:dyaOrig="700">
          <v:shape id="_x0000_i2036" type="#_x0000_t75" style="width:23.25pt;height:35.25pt" o:ole="">
            <v:imagedata r:id="rId1790" o:title=""/>
          </v:shape>
          <o:OLEObject Type="Embed" ProgID="Equation.DSMT4" ShapeID="_x0000_i2036" DrawAspect="Content" ObjectID="_1653894185" r:id="rId2117"/>
        </w:object>
      </w:r>
      <w:r>
        <w:t>.</w:t>
      </w:r>
      <w:r w:rsidRPr="00927EF4">
        <w:rPr>
          <w:szCs w:val="24"/>
        </w:rPr>
        <w:tab/>
      </w:r>
      <w:r w:rsidRPr="00927EF4">
        <w:rPr>
          <w:b/>
          <w:szCs w:val="24"/>
        </w:rPr>
        <w:t>C.</w:t>
      </w:r>
      <w:r w:rsidRPr="00927EF4">
        <w:rPr>
          <w:szCs w:val="24"/>
        </w:rPr>
        <w:t xml:space="preserve"> </w:t>
      </w:r>
      <w:r w:rsidRPr="00FA3B5A">
        <w:rPr>
          <w:position w:val="-26"/>
        </w:rPr>
        <w:object w:dxaOrig="460" w:dyaOrig="700">
          <v:shape id="_x0000_i2037" type="#_x0000_t75" style="width:23.25pt;height:35.25pt" o:ole="">
            <v:imagedata r:id="rId1792" o:title=""/>
          </v:shape>
          <o:OLEObject Type="Embed" ProgID="Equation.DSMT4" ShapeID="_x0000_i2037" DrawAspect="Content" ObjectID="_1653894186" r:id="rId2118"/>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FA3B5A">
        <w:rPr>
          <w:position w:val="-26"/>
        </w:rPr>
        <w:object w:dxaOrig="820" w:dyaOrig="700">
          <v:shape id="_x0000_i2038" type="#_x0000_t75" style="width:41.25pt;height:35.25pt" o:ole="">
            <v:imagedata r:id="rId1794" o:title=""/>
          </v:shape>
          <o:OLEObject Type="Embed" ProgID="Equation.DSMT4" ShapeID="_x0000_i2038" DrawAspect="Content" ObjectID="_1653894187" r:id="rId2119"/>
        </w:object>
      </w:r>
      <w:r>
        <w:t>.</w:t>
      </w:r>
    </w:p>
    <w:p w:rsidR="005C3C9B" w:rsidRPr="004B64F4" w:rsidRDefault="005C3C9B" w:rsidP="008C72F0">
      <w:pPr>
        <w:shd w:val="clear" w:color="auto" w:fill="4BACC6"/>
        <w:tabs>
          <w:tab w:val="left" w:pos="283"/>
          <w:tab w:val="left" w:pos="2835"/>
          <w:tab w:val="left" w:pos="5386"/>
          <w:tab w:val="left" w:pos="7937"/>
        </w:tabs>
        <w:ind w:firstLine="142"/>
        <w:rPr>
          <w:b/>
          <w:bCs/>
          <w:szCs w:val="24"/>
        </w:rPr>
      </w:pPr>
      <w:r w:rsidRPr="004B64F4">
        <w:rPr>
          <w:b/>
          <w:bCs/>
          <w:szCs w:val="24"/>
        </w:rPr>
        <w:sym w:font="Wingdings" w:char="F040"/>
      </w:r>
      <w:r w:rsidRPr="004B64F4">
        <w:rPr>
          <w:b/>
          <w:bCs/>
          <w:szCs w:val="24"/>
        </w:rPr>
        <w:t xml:space="preserve"> Hướng dẫn: Chọn A.</w:t>
      </w:r>
    </w:p>
    <w:p w:rsidR="005C3C9B" w:rsidRDefault="005C3C9B" w:rsidP="004B64F4">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8"/>
        </w:numPr>
        <w:tabs>
          <w:tab w:val="left" w:pos="283"/>
          <w:tab w:val="left" w:pos="2835"/>
          <w:tab w:val="left" w:pos="5386"/>
          <w:tab w:val="left" w:pos="7937"/>
        </w:tabs>
        <w:jc w:val="both"/>
        <w:rPr>
          <w:szCs w:val="24"/>
        </w:rPr>
      </w:pPr>
      <w:r w:rsidRPr="00FA3B5A">
        <w:rPr>
          <w:position w:val="-26"/>
        </w:rPr>
        <w:object w:dxaOrig="1219" w:dyaOrig="700">
          <v:shape id="_x0000_i2039" type="#_x0000_t75" style="width:60.75pt;height:35.25pt" o:ole="">
            <v:imagedata r:id="rId2120" o:title=""/>
          </v:shape>
          <o:OLEObject Type="Embed" ProgID="Equation.DSMT4" ShapeID="_x0000_i2039" DrawAspect="Content" ObjectID="_1653894188" r:id="rId2121"/>
        </w:object>
      </w:r>
      <w:r>
        <w:rPr>
          <w:szCs w:val="24"/>
        </w:rPr>
        <w:t>.</w:t>
      </w:r>
    </w:p>
    <w:p w:rsidR="005C3C9B" w:rsidRPr="004B64F4" w:rsidRDefault="005C3C9B" w:rsidP="00B835DC">
      <w:pPr>
        <w:pStyle w:val="ListParagraph"/>
        <w:numPr>
          <w:ilvl w:val="0"/>
          <w:numId w:val="38"/>
        </w:numPr>
        <w:tabs>
          <w:tab w:val="left" w:pos="283"/>
          <w:tab w:val="left" w:pos="2835"/>
          <w:tab w:val="left" w:pos="5386"/>
          <w:tab w:val="left" w:pos="7937"/>
        </w:tabs>
        <w:jc w:val="both"/>
        <w:rPr>
          <w:szCs w:val="24"/>
        </w:rPr>
      </w:pPr>
      <w:r>
        <w:rPr>
          <w:szCs w:val="24"/>
        </w:rPr>
        <w:t>số dao động thực hiện trong 1 giây là tần số của dao động.</w:t>
      </w:r>
    </w:p>
    <w:p w:rsidR="005C3C9B" w:rsidRDefault="005C3C9B" w:rsidP="0048110A">
      <w:pPr>
        <w:tabs>
          <w:tab w:val="left" w:pos="283"/>
          <w:tab w:val="left" w:pos="2835"/>
          <w:tab w:val="left" w:pos="5386"/>
          <w:tab w:val="left" w:pos="7937"/>
        </w:tabs>
        <w:ind w:firstLine="142"/>
        <w:rPr>
          <w:b/>
          <w:szCs w:val="24"/>
        </w:rPr>
      </w:pP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6</w:t>
      </w:r>
      <w:r>
        <w:rPr>
          <w:b/>
          <w:szCs w:val="24"/>
        </w:rPr>
        <w:t>:</w:t>
      </w:r>
      <w:r w:rsidRPr="00927EF4">
        <w:rPr>
          <w:szCs w:val="24"/>
        </w:rPr>
        <w:t xml:space="preserve"> Trong máy phát thanh đơn giản, thiết bị dùng để biến dao động âm thành dao động điện có cùng tần số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mạch biến điệu</w:t>
      </w:r>
      <w:r>
        <w:rPr>
          <w:szCs w:val="24"/>
        </w:rPr>
        <w:t>.</w:t>
      </w:r>
      <w:r w:rsidRPr="00927EF4">
        <w:rPr>
          <w:szCs w:val="24"/>
        </w:rPr>
        <w:tab/>
      </w:r>
      <w:r w:rsidRPr="00927EF4">
        <w:rPr>
          <w:b/>
          <w:szCs w:val="24"/>
        </w:rPr>
        <w:t>B.</w:t>
      </w:r>
      <w:r w:rsidRPr="00927EF4">
        <w:rPr>
          <w:szCs w:val="24"/>
        </w:rPr>
        <w:t xml:space="preserve"> anten phát</w:t>
      </w:r>
      <w:r>
        <w:rPr>
          <w:szCs w:val="24"/>
        </w:rPr>
        <w:t>.</w:t>
      </w:r>
      <w:r w:rsidRPr="00927EF4">
        <w:rPr>
          <w:szCs w:val="24"/>
        </w:rPr>
        <w:tab/>
      </w:r>
      <w:r w:rsidRPr="00927EF4">
        <w:rPr>
          <w:b/>
          <w:szCs w:val="24"/>
        </w:rPr>
        <w:t>C.</w:t>
      </w:r>
      <w:r w:rsidRPr="00927EF4">
        <w:rPr>
          <w:szCs w:val="24"/>
        </w:rPr>
        <w:t xml:space="preserve"> mạch khuếch đại</w:t>
      </w:r>
      <w:r>
        <w:rPr>
          <w:szCs w:val="24"/>
        </w:rPr>
        <w:t>.</w:t>
      </w:r>
      <w:r w:rsidRPr="00927EF4">
        <w:rPr>
          <w:szCs w:val="24"/>
        </w:rPr>
        <w:tab/>
      </w:r>
      <w:r w:rsidRPr="00927EF4">
        <w:rPr>
          <w:b/>
          <w:szCs w:val="24"/>
        </w:rPr>
        <w:t>D.</w:t>
      </w:r>
      <w:r w:rsidRPr="00927EF4">
        <w:rPr>
          <w:szCs w:val="24"/>
        </w:rPr>
        <w:t xml:space="preserve"> micro</w:t>
      </w:r>
      <w:r>
        <w:rPr>
          <w:szCs w:val="24"/>
        </w:rPr>
        <w:t>.</w:t>
      </w:r>
    </w:p>
    <w:p w:rsidR="005C3C9B" w:rsidRPr="006F0D6D" w:rsidRDefault="005C3C9B" w:rsidP="008C72F0">
      <w:pPr>
        <w:shd w:val="clear" w:color="auto" w:fill="4BACC6"/>
        <w:tabs>
          <w:tab w:val="left" w:pos="283"/>
          <w:tab w:val="left" w:pos="2835"/>
          <w:tab w:val="left" w:pos="5386"/>
          <w:tab w:val="left" w:pos="7937"/>
        </w:tabs>
        <w:ind w:firstLine="142"/>
        <w:rPr>
          <w:b/>
          <w:bCs/>
          <w:szCs w:val="24"/>
        </w:rPr>
      </w:pPr>
      <w:r w:rsidRPr="006F0D6D">
        <w:rPr>
          <w:b/>
          <w:bCs/>
          <w:szCs w:val="24"/>
        </w:rPr>
        <w:sym w:font="Wingdings" w:char="F040"/>
      </w:r>
      <w:r w:rsidRPr="006F0D6D">
        <w:rPr>
          <w:b/>
          <w:bCs/>
          <w:szCs w:val="24"/>
        </w:rPr>
        <w:t xml:space="preserve"> Hướng dẫn: Chọn D.</w:t>
      </w:r>
    </w:p>
    <w:p w:rsidR="005C3C9B" w:rsidRPr="00927EF4" w:rsidRDefault="005C3C9B" w:rsidP="0048110A">
      <w:pPr>
        <w:tabs>
          <w:tab w:val="left" w:pos="283"/>
          <w:tab w:val="left" w:pos="2835"/>
          <w:tab w:val="left" w:pos="5386"/>
          <w:tab w:val="left" w:pos="7937"/>
        </w:tabs>
        <w:ind w:firstLine="142"/>
        <w:rPr>
          <w:szCs w:val="24"/>
        </w:rPr>
      </w:pPr>
      <w:r>
        <w:rPr>
          <w:szCs w:val="24"/>
        </w:rPr>
        <w:t>Trong máy phát thanh đơn giản, micro là thiết bị biến dao động âm thành dao động điện với cùng tần số.</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7</w:t>
      </w:r>
      <w:r>
        <w:rPr>
          <w:b/>
          <w:szCs w:val="24"/>
        </w:rPr>
        <w:t>:</w:t>
      </w:r>
      <w:r w:rsidRPr="00927EF4">
        <w:rPr>
          <w:szCs w:val="24"/>
        </w:rPr>
        <w:t xml:space="preserve"> Máy biến thế có tác dụng thay đổi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điện áp của nguồn điện một chiều</w:t>
      </w:r>
      <w:r>
        <w:rPr>
          <w:szCs w:val="24"/>
        </w:rPr>
        <w:t>.</w:t>
      </w:r>
      <w:r w:rsidRPr="00927EF4">
        <w:rPr>
          <w:szCs w:val="24"/>
        </w:rPr>
        <w:t xml:space="preserve"> </w:t>
      </w:r>
      <w:r w:rsidRPr="00927EF4">
        <w:rPr>
          <w:szCs w:val="24"/>
        </w:rPr>
        <w:tab/>
      </w:r>
      <w:r w:rsidRPr="00927EF4">
        <w:rPr>
          <w:b/>
          <w:szCs w:val="24"/>
        </w:rPr>
        <w:t>B.</w:t>
      </w:r>
      <w:r w:rsidRPr="00927EF4">
        <w:rPr>
          <w:szCs w:val="24"/>
        </w:rPr>
        <w:t xml:space="preserve"> điện áp của nguồn điện xoay chiều</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công suất truyền tải điện một chiều</w:t>
      </w:r>
      <w:r>
        <w:rPr>
          <w:szCs w:val="24"/>
        </w:rPr>
        <w:t>.</w:t>
      </w:r>
      <w:r w:rsidRPr="00927EF4">
        <w:rPr>
          <w:szCs w:val="24"/>
        </w:rPr>
        <w:t xml:space="preserve"> </w:t>
      </w:r>
      <w:r w:rsidRPr="00927EF4">
        <w:rPr>
          <w:b/>
          <w:szCs w:val="24"/>
        </w:rPr>
        <w:tab/>
        <w:t>D.</w:t>
      </w:r>
      <w:r w:rsidRPr="00927EF4">
        <w:rPr>
          <w:szCs w:val="24"/>
        </w:rPr>
        <w:t xml:space="preserve"> công suất truyền tải điện xoay chiều</w:t>
      </w:r>
      <w:r>
        <w:rPr>
          <w:szCs w:val="24"/>
        </w:rPr>
        <w:t>.</w:t>
      </w:r>
    </w:p>
    <w:p w:rsidR="005C3C9B" w:rsidRPr="00743392" w:rsidRDefault="005C3C9B" w:rsidP="008C72F0">
      <w:pPr>
        <w:shd w:val="clear" w:color="auto" w:fill="4BACC6"/>
        <w:tabs>
          <w:tab w:val="left" w:pos="283"/>
          <w:tab w:val="left" w:pos="2835"/>
          <w:tab w:val="left" w:pos="5386"/>
          <w:tab w:val="left" w:pos="7937"/>
        </w:tabs>
        <w:ind w:firstLine="142"/>
        <w:rPr>
          <w:b/>
          <w:bCs/>
          <w:szCs w:val="24"/>
        </w:rPr>
      </w:pPr>
      <w:r w:rsidRPr="00743392">
        <w:rPr>
          <w:b/>
          <w:bCs/>
          <w:szCs w:val="24"/>
        </w:rPr>
        <w:sym w:font="Wingdings" w:char="F040"/>
      </w:r>
      <w:r w:rsidRPr="00743392">
        <w:rPr>
          <w:b/>
          <w:bCs/>
          <w:szCs w:val="24"/>
        </w:rPr>
        <w:t xml:space="preserve"> Hướng dẫn: Chọn B.</w:t>
      </w:r>
    </w:p>
    <w:p w:rsidR="005C3C9B" w:rsidRPr="00927EF4" w:rsidRDefault="005C3C9B" w:rsidP="0048110A">
      <w:pPr>
        <w:tabs>
          <w:tab w:val="left" w:pos="283"/>
          <w:tab w:val="left" w:pos="2835"/>
          <w:tab w:val="left" w:pos="5386"/>
          <w:tab w:val="left" w:pos="7937"/>
        </w:tabs>
        <w:ind w:firstLine="142"/>
        <w:rPr>
          <w:b/>
          <w:szCs w:val="24"/>
        </w:rPr>
      </w:pPr>
      <w:r>
        <w:rPr>
          <w:szCs w:val="24"/>
        </w:rPr>
        <w:t>Máy biến thế có tác dụng thay đổi điện áp của nguồn điện xoay chiều</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Câu 8</w:t>
      </w:r>
      <w:r>
        <w:rPr>
          <w:b/>
          <w:szCs w:val="24"/>
        </w:rPr>
        <w:t>:</w:t>
      </w:r>
      <w:r w:rsidRPr="00927EF4">
        <w:rPr>
          <w:szCs w:val="24"/>
        </w:rPr>
        <w:t xml:space="preserve"> Khả năng nào sau đây </w:t>
      </w:r>
      <w:r w:rsidRPr="003E7DA2">
        <w:rPr>
          <w:b/>
          <w:bCs/>
          <w:szCs w:val="24"/>
        </w:rPr>
        <w:t>không</w:t>
      </w:r>
      <w:r w:rsidRPr="00927EF4">
        <w:rPr>
          <w:szCs w:val="24"/>
        </w:rPr>
        <w:t xml:space="preserve"> phải của tia </w:t>
      </w:r>
      <w:r w:rsidRPr="00025957">
        <w:rPr>
          <w:position w:val="-4"/>
        </w:rPr>
        <w:object w:dxaOrig="279" w:dyaOrig="260">
          <v:shape id="_x0000_i2040" type="#_x0000_t75" style="width:14.25pt;height:12.75pt" o:ole="">
            <v:imagedata r:id="rId1796" o:title=""/>
          </v:shape>
          <o:OLEObject Type="Embed" ProgID="Equation.DSMT4" ShapeID="_x0000_i2040" DrawAspect="Content" ObjectID="_1653894189" r:id="rId2122"/>
        </w:object>
      </w:r>
      <w:r w:rsidRPr="00927EF4">
        <w:rPr>
          <w:szCs w:val="24"/>
        </w:rPr>
        <w:t xml:space="preserve">? </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ab/>
        <w:t>A.</w:t>
      </w:r>
      <w:r w:rsidRPr="00927EF4">
        <w:rPr>
          <w:szCs w:val="24"/>
        </w:rPr>
        <w:t xml:space="preserve"> có tác dụng sinh lí</w:t>
      </w:r>
      <w:r>
        <w:rPr>
          <w:szCs w:val="24"/>
        </w:rPr>
        <w:t>.</w:t>
      </w:r>
      <w:r w:rsidRPr="00927EF4">
        <w:rPr>
          <w:b/>
          <w:szCs w:val="24"/>
        </w:rPr>
        <w:tab/>
      </w:r>
      <w:r w:rsidRPr="00927EF4">
        <w:rPr>
          <w:b/>
          <w:szCs w:val="24"/>
        </w:rPr>
        <w:tab/>
        <w:t>B.</w:t>
      </w:r>
      <w:r w:rsidRPr="00927EF4">
        <w:rPr>
          <w:szCs w:val="24"/>
        </w:rPr>
        <w:t xml:space="preserve"> có tác dụng nhiệt</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C. </w:t>
      </w:r>
      <w:r w:rsidRPr="00927EF4">
        <w:rPr>
          <w:szCs w:val="24"/>
        </w:rPr>
        <w:t>Làm ion hóa không khí</w:t>
      </w:r>
      <w:r w:rsidRPr="00927EF4">
        <w:rPr>
          <w:szCs w:val="24"/>
        </w:rPr>
        <w:tab/>
      </w:r>
      <w:r>
        <w:rPr>
          <w:szCs w:val="24"/>
        </w:rPr>
        <w:t>.</w:t>
      </w:r>
      <w:r w:rsidRPr="00927EF4">
        <w:rPr>
          <w:szCs w:val="24"/>
        </w:rPr>
        <w:tab/>
      </w:r>
      <w:r w:rsidRPr="00927EF4">
        <w:rPr>
          <w:b/>
          <w:szCs w:val="24"/>
        </w:rPr>
        <w:t>D.</w:t>
      </w:r>
      <w:r w:rsidRPr="00927EF4">
        <w:rPr>
          <w:szCs w:val="24"/>
        </w:rPr>
        <w:t xml:space="preserve"> làm phát quang một số chất</w:t>
      </w:r>
      <w:r>
        <w:rPr>
          <w:szCs w:val="24"/>
        </w:rPr>
        <w:t>.</w:t>
      </w:r>
    </w:p>
    <w:p w:rsidR="005C3C9B" w:rsidRPr="003E7DA2" w:rsidRDefault="005C3C9B" w:rsidP="008C72F0">
      <w:pPr>
        <w:shd w:val="clear" w:color="auto" w:fill="4BACC6"/>
        <w:tabs>
          <w:tab w:val="left" w:pos="283"/>
          <w:tab w:val="left" w:pos="2835"/>
          <w:tab w:val="left" w:pos="5386"/>
          <w:tab w:val="left" w:pos="7937"/>
        </w:tabs>
        <w:ind w:firstLine="142"/>
        <w:rPr>
          <w:b/>
          <w:bCs/>
          <w:szCs w:val="24"/>
        </w:rPr>
      </w:pPr>
      <w:r w:rsidRPr="003E7DA2">
        <w:rPr>
          <w:b/>
          <w:bCs/>
          <w:szCs w:val="24"/>
        </w:rPr>
        <w:sym w:font="Wingdings" w:char="F040"/>
      </w:r>
      <w:r w:rsidRPr="003E7DA2">
        <w:rPr>
          <w:b/>
          <w:bCs/>
          <w:szCs w:val="24"/>
        </w:rPr>
        <w:t xml:space="preserve"> Hướng dẫn: Chọn B.</w:t>
      </w:r>
    </w:p>
    <w:p w:rsidR="005C3C9B" w:rsidRPr="00927EF4" w:rsidRDefault="005C3C9B" w:rsidP="0048110A">
      <w:pPr>
        <w:tabs>
          <w:tab w:val="left" w:pos="283"/>
          <w:tab w:val="left" w:pos="2835"/>
          <w:tab w:val="left" w:pos="5386"/>
          <w:tab w:val="left" w:pos="7937"/>
        </w:tabs>
        <w:ind w:firstLine="142"/>
        <w:rPr>
          <w:szCs w:val="24"/>
        </w:rPr>
      </w:pPr>
      <w:r>
        <w:rPr>
          <w:szCs w:val="24"/>
        </w:rPr>
        <w:t>Tác dụng nhiệt là tác dụng đặc trưng của tia hồng ngoại.</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Câu 9</w:t>
      </w:r>
      <w:r>
        <w:rPr>
          <w:b/>
          <w:szCs w:val="24"/>
        </w:rPr>
        <w:t>:</w:t>
      </w:r>
      <w:r w:rsidRPr="00927EF4">
        <w:rPr>
          <w:szCs w:val="24"/>
        </w:rPr>
        <w:t xml:space="preserve"> </w:t>
      </w:r>
      <w:r>
        <w:rPr>
          <w:szCs w:val="24"/>
        </w:rPr>
        <w:t>Âm Đô do một cây đàn và một ống sáo phát ra chắc chắn có cùng</w:t>
      </w:r>
      <w:r w:rsidRPr="00927EF4">
        <w:rPr>
          <w:szCs w:val="24"/>
        </w:rPr>
        <w:t xml:space="preserve"> </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ần số âm</w:t>
      </w:r>
      <w:r>
        <w:rPr>
          <w:szCs w:val="24"/>
        </w:rPr>
        <w:t>.</w:t>
      </w:r>
      <w:r w:rsidRPr="00927EF4">
        <w:rPr>
          <w:b/>
          <w:szCs w:val="24"/>
        </w:rPr>
        <w:tab/>
        <w:t>B.</w:t>
      </w:r>
      <w:r w:rsidRPr="00927EF4">
        <w:rPr>
          <w:szCs w:val="24"/>
        </w:rPr>
        <w:t xml:space="preserve"> mức cường độ âm</w:t>
      </w:r>
      <w:r>
        <w:rPr>
          <w:szCs w:val="24"/>
        </w:rPr>
        <w:t>.</w:t>
      </w:r>
      <w:r w:rsidRPr="00927EF4">
        <w:rPr>
          <w:szCs w:val="24"/>
        </w:rPr>
        <w:t xml:space="preserve"> </w:t>
      </w:r>
      <w:r w:rsidRPr="00927EF4">
        <w:rPr>
          <w:b/>
          <w:szCs w:val="24"/>
        </w:rPr>
        <w:tab/>
        <w:t xml:space="preserve">C. </w:t>
      </w:r>
      <w:r w:rsidRPr="00927EF4">
        <w:rPr>
          <w:szCs w:val="24"/>
        </w:rPr>
        <w:t>tốc độ truyền âm</w:t>
      </w:r>
      <w:r>
        <w:rPr>
          <w:szCs w:val="24"/>
        </w:rPr>
        <w:t>.</w:t>
      </w:r>
      <w:r w:rsidRPr="00927EF4">
        <w:rPr>
          <w:szCs w:val="24"/>
        </w:rPr>
        <w:tab/>
      </w:r>
      <w:r w:rsidRPr="00927EF4">
        <w:rPr>
          <w:b/>
          <w:szCs w:val="24"/>
        </w:rPr>
        <w:t xml:space="preserve">D. </w:t>
      </w:r>
      <w:r w:rsidRPr="00927EF4">
        <w:rPr>
          <w:szCs w:val="24"/>
        </w:rPr>
        <w:t>cường độ</w:t>
      </w:r>
      <w:r>
        <w:rPr>
          <w:szCs w:val="24"/>
        </w:rPr>
        <w:t>.</w:t>
      </w:r>
    </w:p>
    <w:p w:rsidR="005C3C9B" w:rsidRPr="00DF41D4" w:rsidRDefault="005C3C9B" w:rsidP="008C72F0">
      <w:pPr>
        <w:shd w:val="clear" w:color="auto" w:fill="4BACC6"/>
        <w:tabs>
          <w:tab w:val="left" w:pos="283"/>
          <w:tab w:val="left" w:pos="2835"/>
          <w:tab w:val="left" w:pos="5386"/>
          <w:tab w:val="left" w:pos="7937"/>
        </w:tabs>
        <w:ind w:firstLine="142"/>
        <w:rPr>
          <w:b/>
          <w:bCs/>
          <w:szCs w:val="24"/>
        </w:rPr>
      </w:pPr>
      <w:r w:rsidRPr="00DF41D4">
        <w:rPr>
          <w:b/>
          <w:bCs/>
          <w:szCs w:val="24"/>
        </w:rPr>
        <w:sym w:font="Wingdings" w:char="F040"/>
      </w:r>
      <w:r w:rsidRPr="00DF41D4">
        <w:rPr>
          <w:b/>
          <w:bCs/>
          <w:szCs w:val="24"/>
        </w:rPr>
        <w:t xml:space="preserve"> Hướng dẫn: Chọn A.</w:t>
      </w:r>
    </w:p>
    <w:p w:rsidR="005C3C9B" w:rsidRPr="00927EF4" w:rsidRDefault="005C3C9B" w:rsidP="0048110A">
      <w:pPr>
        <w:tabs>
          <w:tab w:val="left" w:pos="283"/>
          <w:tab w:val="left" w:pos="2835"/>
          <w:tab w:val="left" w:pos="5386"/>
          <w:tab w:val="left" w:pos="7937"/>
        </w:tabs>
        <w:ind w:firstLine="142"/>
        <w:rPr>
          <w:szCs w:val="24"/>
        </w:rPr>
      </w:pPr>
      <w:r>
        <w:rPr>
          <w:szCs w:val="24"/>
        </w:rPr>
        <w:t>Âm Đô do các nhạc cụ phát ra chắc chắn phải có cùng tần số.</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0</w:t>
      </w:r>
      <w:r>
        <w:rPr>
          <w:b/>
          <w:szCs w:val="24"/>
        </w:rPr>
        <w:t>:</w:t>
      </w:r>
      <w:r w:rsidRPr="00927EF4">
        <w:rPr>
          <w:szCs w:val="24"/>
        </w:rPr>
        <w:t xml:space="preserve"> Trong máy quang phổ lăng kính, lăng kính có vai trò</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biến chùm sáng đi vào khe hẹp </w:t>
      </w:r>
      <w:r w:rsidRPr="00025957">
        <w:rPr>
          <w:position w:val="-4"/>
        </w:rPr>
        <w:object w:dxaOrig="260" w:dyaOrig="260">
          <v:shape id="_x0000_i2041" type="#_x0000_t75" style="width:12.75pt;height:12.75pt" o:ole="">
            <v:imagedata r:id="rId1798" o:title=""/>
          </v:shape>
          <o:OLEObject Type="Embed" ProgID="Equation.DSMT4" ShapeID="_x0000_i2041" DrawAspect="Content" ObjectID="_1653894190" r:id="rId2123"/>
        </w:object>
      </w:r>
      <w:r w:rsidRPr="00927EF4">
        <w:rPr>
          <w:szCs w:val="24"/>
        </w:rPr>
        <w:t xml:space="preserve"> thành chùm sáng song song</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B.</w:t>
      </w:r>
      <w:r w:rsidRPr="00927EF4">
        <w:rPr>
          <w:szCs w:val="24"/>
        </w:rPr>
        <w:t xml:space="preserve"> biến chùm tia sáng song song đi vào thành chùm tia hội tụ</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phân tách chùm sáng song song đi vào thành nhiều chùm sáng đơn sắc</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tab/>
        <w:t>D.</w:t>
      </w:r>
      <w:r w:rsidRPr="00927EF4">
        <w:rPr>
          <w:szCs w:val="24"/>
        </w:rPr>
        <w:t xml:space="preserve"> hội tụ các chùm sáng đơn sắc song song lên tấm phim</w:t>
      </w:r>
      <w:r>
        <w:rPr>
          <w:szCs w:val="24"/>
        </w:rPr>
        <w:t>.</w:t>
      </w:r>
      <w:r w:rsidRPr="00927EF4">
        <w:rPr>
          <w:szCs w:val="24"/>
        </w:rPr>
        <w:t xml:space="preserve"> </w:t>
      </w:r>
    </w:p>
    <w:p w:rsidR="005C3C9B" w:rsidRPr="007777C0" w:rsidRDefault="005C3C9B" w:rsidP="008C72F0">
      <w:pPr>
        <w:shd w:val="clear" w:color="auto" w:fill="4BACC6"/>
        <w:tabs>
          <w:tab w:val="left" w:pos="283"/>
          <w:tab w:val="left" w:pos="2835"/>
          <w:tab w:val="left" w:pos="5386"/>
          <w:tab w:val="left" w:pos="7937"/>
        </w:tabs>
        <w:ind w:firstLine="142"/>
        <w:rPr>
          <w:b/>
          <w:bCs/>
          <w:szCs w:val="24"/>
        </w:rPr>
      </w:pPr>
      <w:r w:rsidRPr="007777C0">
        <w:rPr>
          <w:b/>
          <w:bCs/>
          <w:szCs w:val="24"/>
        </w:rPr>
        <w:sym w:font="Wingdings" w:char="F040"/>
      </w:r>
      <w:r w:rsidRPr="007777C0">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rong máy quang phổ lăng kính, lăng kính có tác dung phân tách chùm sáng song song đi qua nó thành nhiều chùm sáng đơn sắc.</w:t>
      </w:r>
    </w:p>
    <w:p w:rsidR="005C3C9B" w:rsidRPr="00927EF4" w:rsidRDefault="005C3C9B" w:rsidP="0009036F">
      <w:pPr>
        <w:tabs>
          <w:tab w:val="left" w:pos="283"/>
          <w:tab w:val="left" w:pos="2835"/>
          <w:tab w:val="left" w:pos="5386"/>
          <w:tab w:val="left" w:pos="7937"/>
        </w:tabs>
        <w:ind w:firstLine="142"/>
        <w:rPr>
          <w:b/>
          <w:szCs w:val="24"/>
        </w:rPr>
      </w:pPr>
      <w:r w:rsidRPr="00927EF4">
        <w:rPr>
          <w:b/>
          <w:szCs w:val="24"/>
        </w:rPr>
        <w:t xml:space="preserve">Câu </w:t>
      </w:r>
      <w:r>
        <w:rPr>
          <w:b/>
          <w:szCs w:val="24"/>
        </w:rPr>
        <w:t>11:</w:t>
      </w:r>
      <w:r w:rsidRPr="00927EF4">
        <w:rPr>
          <w:szCs w:val="24"/>
        </w:rPr>
        <w:t xml:space="preserve"> Biết</w:t>
      </w:r>
      <w:r>
        <w:rPr>
          <w:szCs w:val="24"/>
        </w:rPr>
        <w:t xml:space="preserve"> vận tốc của ánh sáng trong chân không là</w:t>
      </w:r>
      <w:r w:rsidRPr="00927EF4">
        <w:rPr>
          <w:szCs w:val="24"/>
        </w:rPr>
        <w:t xml:space="preserve"> </w:t>
      </w:r>
      <w:r w:rsidRPr="00FA3B5A">
        <w:rPr>
          <w:position w:val="-6"/>
        </w:rPr>
        <w:object w:dxaOrig="900" w:dyaOrig="320">
          <v:shape id="_x0000_i2042" type="#_x0000_t75" style="width:45pt;height:15.75pt" o:ole="">
            <v:imagedata r:id="rId1800" o:title=""/>
          </v:shape>
          <o:OLEObject Type="Embed" ProgID="Equation.DSMT4" ShapeID="_x0000_i2042" DrawAspect="Content" ObjectID="_1653894191" r:id="rId2124"/>
        </w:object>
      </w:r>
      <w:r w:rsidRPr="00927EF4">
        <w:rPr>
          <w:szCs w:val="24"/>
        </w:rPr>
        <w:t xml:space="preserve">m/s. Sóng điện từ có tần số </w:t>
      </w:r>
      <w:r w:rsidRPr="00FA3B5A">
        <w:rPr>
          <w:position w:val="-6"/>
        </w:rPr>
        <w:object w:dxaOrig="620" w:dyaOrig="320">
          <v:shape id="_x0000_i2043" type="#_x0000_t75" style="width:30.75pt;height:15.75pt" o:ole="">
            <v:imagedata r:id="rId1802" o:title=""/>
          </v:shape>
          <o:OLEObject Type="Embed" ProgID="Equation.DSMT4" ShapeID="_x0000_i2043" DrawAspect="Content" ObjectID="_1653894192" r:id="rId2125"/>
        </w:object>
      </w:r>
      <w:r w:rsidRPr="00927EF4">
        <w:rPr>
          <w:szCs w:val="24"/>
        </w:rPr>
        <w:t xml:space="preserve"> Hz thuộc vùng</w:t>
      </w:r>
    </w:p>
    <w:p w:rsidR="005C3C9B" w:rsidRDefault="005C3C9B" w:rsidP="0009036F">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ia tử ngoại</w:t>
      </w:r>
      <w:r>
        <w:rPr>
          <w:szCs w:val="24"/>
        </w:rPr>
        <w:t>.</w:t>
      </w:r>
      <w:r w:rsidRPr="00927EF4">
        <w:rPr>
          <w:szCs w:val="24"/>
        </w:rPr>
        <w:tab/>
      </w:r>
      <w:r w:rsidRPr="00927EF4">
        <w:rPr>
          <w:b/>
          <w:szCs w:val="24"/>
        </w:rPr>
        <w:t>B.</w:t>
      </w:r>
      <w:r w:rsidRPr="00927EF4">
        <w:rPr>
          <w:szCs w:val="24"/>
        </w:rPr>
        <w:t xml:space="preserve"> tia </w:t>
      </w:r>
      <w:r w:rsidRPr="00025957">
        <w:rPr>
          <w:position w:val="-4"/>
        </w:rPr>
        <w:object w:dxaOrig="279" w:dyaOrig="260">
          <v:shape id="_x0000_i2044" type="#_x0000_t75" style="width:14.25pt;height:12.75pt" o:ole="">
            <v:imagedata r:id="rId1804" o:title=""/>
          </v:shape>
          <o:OLEObject Type="Embed" ProgID="Equation.DSMT4" ShapeID="_x0000_i2044" DrawAspect="Content" ObjectID="_1653894193" r:id="rId2126"/>
        </w:object>
      </w:r>
      <w:r>
        <w:rPr>
          <w:szCs w:val="24"/>
        </w:rPr>
        <w:t>.</w:t>
      </w:r>
      <w:r w:rsidRPr="00927EF4">
        <w:rPr>
          <w:szCs w:val="24"/>
        </w:rPr>
        <w:tab/>
      </w:r>
      <w:r w:rsidRPr="00927EF4">
        <w:rPr>
          <w:b/>
          <w:szCs w:val="24"/>
        </w:rPr>
        <w:t>C.</w:t>
      </w:r>
      <w:r w:rsidRPr="00927EF4">
        <w:rPr>
          <w:szCs w:val="24"/>
        </w:rPr>
        <w:t xml:space="preserve"> tia hồng ngoại</w:t>
      </w:r>
      <w:r>
        <w:rPr>
          <w:szCs w:val="24"/>
        </w:rPr>
        <w:t>.</w:t>
      </w:r>
      <w:r w:rsidRPr="00927EF4">
        <w:rPr>
          <w:szCs w:val="24"/>
        </w:rPr>
        <w:tab/>
      </w:r>
      <w:r w:rsidRPr="00927EF4">
        <w:rPr>
          <w:b/>
          <w:szCs w:val="24"/>
        </w:rPr>
        <w:t>D.</w:t>
      </w:r>
      <w:r w:rsidRPr="00927EF4">
        <w:rPr>
          <w:szCs w:val="24"/>
        </w:rPr>
        <w:t xml:space="preserve"> ánh sáng nhìn thấy</w:t>
      </w:r>
      <w:r>
        <w:rPr>
          <w:szCs w:val="24"/>
        </w:rPr>
        <w:t>.</w:t>
      </w:r>
    </w:p>
    <w:p w:rsidR="005C3C9B" w:rsidRDefault="005C3C9B" w:rsidP="008C72F0">
      <w:pPr>
        <w:shd w:val="clear" w:color="auto" w:fill="4BACC6"/>
        <w:tabs>
          <w:tab w:val="left" w:pos="283"/>
          <w:tab w:val="left" w:pos="2835"/>
          <w:tab w:val="left" w:pos="5386"/>
          <w:tab w:val="left" w:pos="7937"/>
        </w:tabs>
        <w:ind w:firstLine="142"/>
        <w:rPr>
          <w:b/>
          <w:szCs w:val="24"/>
        </w:rPr>
      </w:pPr>
      <w:r>
        <w:rPr>
          <w:b/>
          <w:szCs w:val="24"/>
        </w:rPr>
        <w:sym w:font="Wingdings" w:char="F040"/>
      </w:r>
      <w:r>
        <w:rPr>
          <w:b/>
          <w:szCs w:val="24"/>
        </w:rPr>
        <w:t xml:space="preserve"> Hướng dẫn: Chọn D.</w:t>
      </w:r>
    </w:p>
    <w:p w:rsidR="005C3C9B" w:rsidRDefault="005C3C9B" w:rsidP="0048110A">
      <w:pPr>
        <w:tabs>
          <w:tab w:val="left" w:pos="283"/>
          <w:tab w:val="left" w:pos="2835"/>
          <w:tab w:val="left" w:pos="5386"/>
          <w:tab w:val="left" w:pos="7937"/>
        </w:tabs>
        <w:ind w:firstLine="142"/>
        <w:rPr>
          <w:bCs/>
          <w:szCs w:val="24"/>
        </w:rPr>
      </w:pPr>
      <w:r>
        <w:rPr>
          <w:bCs/>
          <w:szCs w:val="24"/>
        </w:rPr>
        <w:t>Ta có:</w:t>
      </w:r>
    </w:p>
    <w:p w:rsidR="005C3C9B" w:rsidRPr="0009036F" w:rsidRDefault="005C3C9B" w:rsidP="00B835DC">
      <w:pPr>
        <w:pStyle w:val="ListParagraph"/>
        <w:numPr>
          <w:ilvl w:val="0"/>
          <w:numId w:val="58"/>
        </w:numPr>
        <w:tabs>
          <w:tab w:val="left" w:pos="283"/>
          <w:tab w:val="left" w:pos="2835"/>
          <w:tab w:val="left" w:pos="5386"/>
          <w:tab w:val="left" w:pos="7937"/>
        </w:tabs>
        <w:jc w:val="both"/>
        <w:rPr>
          <w:bCs/>
          <w:szCs w:val="24"/>
        </w:rPr>
      </w:pPr>
      <w:r w:rsidRPr="0009036F">
        <w:rPr>
          <w:bCs/>
          <w:position w:val="-36"/>
          <w:szCs w:val="24"/>
        </w:rPr>
        <w:object w:dxaOrig="2260" w:dyaOrig="840">
          <v:shape id="_x0000_i2045" type="#_x0000_t75" style="width:113.25pt;height:42pt" o:ole="">
            <v:imagedata r:id="rId2127" o:title=""/>
          </v:shape>
          <o:OLEObject Type="Embed" ProgID="Equation.DSMT4" ShapeID="_x0000_i2045" DrawAspect="Content" ObjectID="_1653894194" r:id="rId2128"/>
        </w:object>
      </w:r>
      <w:r>
        <w:rPr>
          <w:bCs/>
          <w:szCs w:val="24"/>
        </w:rPr>
        <w:t>μm → vùng ánh sáng nhìn thấy.</w:t>
      </w:r>
    </w:p>
    <w:p w:rsidR="005C3C9B" w:rsidRPr="00927EF4" w:rsidRDefault="005C3C9B" w:rsidP="0094220F">
      <w:pPr>
        <w:tabs>
          <w:tab w:val="left" w:pos="283"/>
          <w:tab w:val="left" w:pos="2835"/>
          <w:tab w:val="left" w:pos="5386"/>
          <w:tab w:val="left" w:pos="7937"/>
        </w:tabs>
        <w:ind w:firstLine="142"/>
        <w:rPr>
          <w:szCs w:val="24"/>
        </w:rPr>
      </w:pPr>
      <w:r w:rsidRPr="00927EF4">
        <w:rPr>
          <w:b/>
          <w:szCs w:val="24"/>
        </w:rPr>
        <w:t>Câu 1</w:t>
      </w:r>
      <w:r>
        <w:rPr>
          <w:b/>
          <w:szCs w:val="24"/>
        </w:rPr>
        <w:t>2:</w:t>
      </w:r>
      <w:r w:rsidRPr="00927EF4">
        <w:rPr>
          <w:szCs w:val="24"/>
        </w:rPr>
        <w:t xml:space="preserve"> Chiếu ánh sáng có bước sóng 513 nm vào một chất huỳnh quang thì ánh sáng huỳnh quang do chất đó phát ra </w:t>
      </w:r>
      <w:r w:rsidRPr="00927EF4">
        <w:rPr>
          <w:b/>
          <w:szCs w:val="24"/>
        </w:rPr>
        <w:t>không</w:t>
      </w:r>
      <w:r w:rsidRPr="00927EF4">
        <w:rPr>
          <w:szCs w:val="24"/>
        </w:rPr>
        <w:t xml:space="preserve"> thể có bước sóng nào sau đây?</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720</w:t>
      </w:r>
      <w:r>
        <w:rPr>
          <w:szCs w:val="24"/>
        </w:rPr>
        <w:t xml:space="preserve"> </w:t>
      </w:r>
      <w:r w:rsidRPr="00927EF4">
        <w:rPr>
          <w:szCs w:val="24"/>
        </w:rPr>
        <w:t>nm</w:t>
      </w:r>
      <w:r>
        <w:rPr>
          <w:szCs w:val="24"/>
        </w:rPr>
        <w:t>.</w:t>
      </w:r>
      <w:r w:rsidRPr="00927EF4">
        <w:rPr>
          <w:szCs w:val="24"/>
        </w:rPr>
        <w:tab/>
      </w:r>
      <w:r w:rsidRPr="00927EF4">
        <w:rPr>
          <w:b/>
          <w:szCs w:val="24"/>
        </w:rPr>
        <w:t>B.</w:t>
      </w:r>
      <w:r w:rsidRPr="00927EF4">
        <w:rPr>
          <w:szCs w:val="24"/>
        </w:rPr>
        <w:t xml:space="preserve"> 630</w:t>
      </w:r>
      <w:r>
        <w:rPr>
          <w:szCs w:val="24"/>
        </w:rPr>
        <w:t xml:space="preserve"> </w:t>
      </w:r>
      <w:r w:rsidRPr="00927EF4">
        <w:rPr>
          <w:szCs w:val="24"/>
        </w:rPr>
        <w:t>nm</w:t>
      </w:r>
      <w:r>
        <w:rPr>
          <w:szCs w:val="24"/>
        </w:rPr>
        <w:t>.</w:t>
      </w:r>
      <w:r w:rsidRPr="00927EF4">
        <w:rPr>
          <w:szCs w:val="24"/>
        </w:rPr>
        <w:tab/>
      </w:r>
      <w:r w:rsidRPr="00927EF4">
        <w:rPr>
          <w:b/>
          <w:szCs w:val="24"/>
        </w:rPr>
        <w:t>C.</w:t>
      </w:r>
      <w:r w:rsidRPr="00927EF4">
        <w:rPr>
          <w:szCs w:val="24"/>
        </w:rPr>
        <w:t xml:space="preserve"> 550</w:t>
      </w:r>
      <w:r>
        <w:rPr>
          <w:szCs w:val="24"/>
        </w:rPr>
        <w:t xml:space="preserve"> </w:t>
      </w:r>
      <w:r w:rsidRPr="00927EF4">
        <w:rPr>
          <w:szCs w:val="24"/>
        </w:rPr>
        <w:t>nm</w:t>
      </w:r>
      <w:r>
        <w:rPr>
          <w:szCs w:val="24"/>
        </w:rPr>
        <w:t>.</w:t>
      </w:r>
      <w:r w:rsidRPr="00927EF4">
        <w:rPr>
          <w:szCs w:val="24"/>
        </w:rPr>
        <w:tab/>
      </w:r>
      <w:r w:rsidRPr="00927EF4">
        <w:rPr>
          <w:b/>
          <w:szCs w:val="24"/>
        </w:rPr>
        <w:t>D.</w:t>
      </w:r>
      <w:r w:rsidRPr="00927EF4">
        <w:rPr>
          <w:szCs w:val="24"/>
        </w:rPr>
        <w:t xml:space="preserve"> 490</w:t>
      </w:r>
      <w:r>
        <w:rPr>
          <w:szCs w:val="24"/>
        </w:rPr>
        <w:t xml:space="preserve"> </w:t>
      </w:r>
      <w:r w:rsidRPr="00927EF4">
        <w:rPr>
          <w:szCs w:val="24"/>
        </w:rPr>
        <w:t>nm</w:t>
      </w:r>
      <w:r>
        <w:rPr>
          <w:szCs w:val="24"/>
        </w:rP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D.</w:t>
      </w:r>
    </w:p>
    <w:p w:rsidR="005C3C9B" w:rsidRPr="00927EF4" w:rsidRDefault="005C3C9B" w:rsidP="0048110A">
      <w:pPr>
        <w:tabs>
          <w:tab w:val="left" w:pos="283"/>
          <w:tab w:val="left" w:pos="2835"/>
          <w:tab w:val="left" w:pos="5386"/>
          <w:tab w:val="left" w:pos="7937"/>
        </w:tabs>
        <w:ind w:firstLine="142"/>
        <w:rPr>
          <w:szCs w:val="24"/>
        </w:rPr>
      </w:pPr>
      <w:r>
        <w:rPr>
          <w:szCs w:val="24"/>
        </w:rPr>
        <w:t xml:space="preserve">Ánh sáng huỳnh quang phát ra có bước sóng luôn lớn hơn bước sóng của ánh sáng kích thích → </w:t>
      </w:r>
      <w:r w:rsidRPr="003B4D98">
        <w:rPr>
          <w:position w:val="-6"/>
          <w:szCs w:val="24"/>
        </w:rPr>
        <w:object w:dxaOrig="820" w:dyaOrig="279">
          <v:shape id="_x0000_i2046" type="#_x0000_t75" style="width:41.25pt;height:14.25pt" o:ole="">
            <v:imagedata r:id="rId2129" o:title=""/>
          </v:shape>
          <o:OLEObject Type="Embed" ProgID="Equation.DSMT4" ShapeID="_x0000_i2046" DrawAspect="Content" ObjectID="_1653894195" r:id="rId2130"/>
        </w:object>
      </w:r>
      <w:r>
        <w:rPr>
          <w:szCs w:val="24"/>
        </w:rPr>
        <w:t>nm là không thể.</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3:</w:t>
      </w:r>
      <w:r w:rsidRPr="00927EF4">
        <w:rPr>
          <w:szCs w:val="24"/>
        </w:rPr>
        <w:t xml:space="preserve"> Trên một sợi dây đàn hồi đang có sóng dừng. Biết khoảng cách giữa </w:t>
      </w:r>
      <w:r>
        <w:rPr>
          <w:szCs w:val="24"/>
        </w:rPr>
        <w:t xml:space="preserve">vị trí cân bằng của </w:t>
      </w:r>
      <w:r w:rsidRPr="00927EF4">
        <w:rPr>
          <w:szCs w:val="24"/>
        </w:rPr>
        <w:t>điểm bụng và điểm nút cạnh nhau là 15</w:t>
      </w:r>
      <w:r>
        <w:rPr>
          <w:szCs w:val="24"/>
        </w:rPr>
        <w:t xml:space="preserve"> </w:t>
      </w:r>
      <w:r w:rsidRPr="00927EF4">
        <w:rPr>
          <w:szCs w:val="24"/>
        </w:rPr>
        <w:t>cm. Sóng truyền trên dây có bước sóng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6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7,5</w:t>
      </w:r>
      <w:r>
        <w:rPr>
          <w:szCs w:val="24"/>
        </w:rPr>
        <w:t xml:space="preserve"> </w:t>
      </w:r>
      <w:r w:rsidRPr="00927EF4">
        <w:rPr>
          <w:szCs w:val="24"/>
        </w:rPr>
        <w:t>cm</w:t>
      </w:r>
      <w:r>
        <w:rPr>
          <w:szCs w:val="24"/>
        </w:rPr>
        <w:t>.</w:t>
      </w:r>
    </w:p>
    <w:p w:rsidR="005C3C9B" w:rsidRPr="00737DF5" w:rsidRDefault="005C3C9B" w:rsidP="008C72F0">
      <w:pPr>
        <w:shd w:val="clear" w:color="auto" w:fill="4BACC6"/>
        <w:tabs>
          <w:tab w:val="left" w:pos="283"/>
          <w:tab w:val="left" w:pos="2835"/>
          <w:tab w:val="left" w:pos="5386"/>
          <w:tab w:val="left" w:pos="7937"/>
        </w:tabs>
        <w:ind w:firstLine="142"/>
        <w:rPr>
          <w:b/>
          <w:bCs/>
          <w:szCs w:val="24"/>
        </w:rPr>
      </w:pPr>
      <w:r w:rsidRPr="00737DF5">
        <w:rPr>
          <w:b/>
          <w:bCs/>
          <w:szCs w:val="24"/>
        </w:rPr>
        <w:sym w:font="Wingdings" w:char="F040"/>
      </w:r>
      <w:r w:rsidRPr="00737DF5">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737DF5" w:rsidRDefault="005C3C9B" w:rsidP="00B835DC">
      <w:pPr>
        <w:pStyle w:val="ListParagraph"/>
        <w:numPr>
          <w:ilvl w:val="0"/>
          <w:numId w:val="43"/>
        </w:numPr>
        <w:tabs>
          <w:tab w:val="left" w:pos="283"/>
          <w:tab w:val="left" w:pos="2835"/>
          <w:tab w:val="left" w:pos="5386"/>
          <w:tab w:val="left" w:pos="7937"/>
        </w:tabs>
        <w:jc w:val="both"/>
        <w:rPr>
          <w:szCs w:val="24"/>
        </w:rPr>
      </w:pPr>
      <w:r>
        <w:rPr>
          <w:szCs w:val="24"/>
        </w:rPr>
        <w:t>khoảng cách giữa vị trí cân bằng của điểm bụng và điểm nút cạnh nhau là một phần tư bước sóng → bước sóng của sóng là 60 cm.</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4:</w:t>
      </w:r>
      <w:r w:rsidRPr="00927EF4">
        <w:rPr>
          <w:szCs w:val="24"/>
        </w:rPr>
        <w:t xml:space="preserve"> Xét nguyên tử </w:t>
      </w:r>
      <w:r>
        <w:rPr>
          <w:szCs w:val="24"/>
        </w:rPr>
        <w:t>h</w:t>
      </w:r>
      <w:r w:rsidRPr="00927EF4">
        <w:rPr>
          <w:szCs w:val="24"/>
        </w:rPr>
        <w:t xml:space="preserve">idro theo mẫu Bo. Biết </w:t>
      </w:r>
      <w:r w:rsidRPr="00FA3B5A">
        <w:rPr>
          <w:position w:val="-12"/>
        </w:rPr>
        <w:object w:dxaOrig="220" w:dyaOrig="360">
          <v:shape id="_x0000_i2047" type="#_x0000_t75" style="width:11.25pt;height:18pt" o:ole="">
            <v:imagedata r:id="rId1806" o:title=""/>
          </v:shape>
          <o:OLEObject Type="Embed" ProgID="Equation.DSMT4" ShapeID="_x0000_i2047" DrawAspect="Content" ObjectID="_1653894196" r:id="rId2131"/>
        </w:object>
      </w:r>
      <w:r w:rsidRPr="00927EF4">
        <w:rPr>
          <w:szCs w:val="24"/>
        </w:rPr>
        <w:t xml:space="preserve"> là bán kính Bo. Khi chuyển từ quỹ đạo </w:t>
      </w:r>
      <w:r w:rsidRPr="00025957">
        <w:rPr>
          <w:position w:val="-4"/>
        </w:rPr>
        <w:object w:dxaOrig="320" w:dyaOrig="260">
          <v:shape id="_x0000_i2048" type="#_x0000_t75" style="width:15.75pt;height:12.75pt" o:ole="">
            <v:imagedata r:id="rId1808" o:title=""/>
          </v:shape>
          <o:OLEObject Type="Embed" ProgID="Equation.DSMT4" ShapeID="_x0000_i2048" DrawAspect="Content" ObjectID="_1653894197" r:id="rId2132"/>
        </w:object>
      </w:r>
      <w:r w:rsidRPr="00927EF4">
        <w:rPr>
          <w:szCs w:val="24"/>
        </w:rPr>
        <w:t xml:space="preserve"> về quỹ đạo </w:t>
      </w:r>
      <w:r w:rsidRPr="00025957">
        <w:rPr>
          <w:position w:val="-4"/>
        </w:rPr>
        <w:object w:dxaOrig="220" w:dyaOrig="260">
          <v:shape id="_x0000_i2049" type="#_x0000_t75" style="width:11.25pt;height:12.75pt" o:ole="">
            <v:imagedata r:id="rId1810" o:title=""/>
          </v:shape>
          <o:OLEObject Type="Embed" ProgID="Equation.DSMT4" ShapeID="_x0000_i2049" DrawAspect="Content" ObjectID="_1653894198" r:id="rId2133"/>
        </w:object>
      </w:r>
      <w:r w:rsidRPr="00927EF4">
        <w:rPr>
          <w:szCs w:val="24"/>
        </w:rPr>
        <w:t xml:space="preserve">, bán kính quỹ đạo của electron bị giảm đi </w:t>
      </w:r>
      <w:r>
        <w:rPr>
          <w:szCs w:val="24"/>
        </w:rPr>
        <w:t>một</w:t>
      </w:r>
      <w:r w:rsidRPr="00927EF4">
        <w:rPr>
          <w:szCs w:val="24"/>
        </w:rPr>
        <w:t xml:space="preserve"> lượng là</w:t>
      </w:r>
    </w:p>
    <w:p w:rsidR="005C3C9B" w:rsidRDefault="005C3C9B" w:rsidP="0048110A">
      <w:pPr>
        <w:tabs>
          <w:tab w:val="left" w:pos="283"/>
          <w:tab w:val="left" w:pos="2835"/>
          <w:tab w:val="left" w:pos="5386"/>
          <w:tab w:val="left" w:pos="7937"/>
        </w:tabs>
        <w:ind w:firstLine="142"/>
      </w:pPr>
      <w:r w:rsidRPr="00927EF4">
        <w:rPr>
          <w:b/>
          <w:szCs w:val="24"/>
        </w:rPr>
        <w:lastRenderedPageBreak/>
        <w:tab/>
        <w:t>A.</w:t>
      </w:r>
      <w:r w:rsidRPr="00927EF4">
        <w:rPr>
          <w:szCs w:val="24"/>
        </w:rPr>
        <w:t xml:space="preserve"> </w:t>
      </w:r>
      <w:r w:rsidRPr="00FA3B5A">
        <w:rPr>
          <w:position w:val="-12"/>
        </w:rPr>
        <w:object w:dxaOrig="340" w:dyaOrig="360">
          <v:shape id="_x0000_i2050" type="#_x0000_t75" style="width:16.5pt;height:18pt" o:ole="">
            <v:imagedata r:id="rId1812" o:title=""/>
          </v:shape>
          <o:OLEObject Type="Embed" ProgID="Equation.DSMT4" ShapeID="_x0000_i2050" DrawAspect="Content" ObjectID="_1653894199" r:id="rId2134"/>
        </w:object>
      </w:r>
      <w:r>
        <w:t>.</w:t>
      </w:r>
      <w:r w:rsidRPr="00927EF4">
        <w:rPr>
          <w:szCs w:val="24"/>
        </w:rPr>
        <w:tab/>
      </w:r>
      <w:r w:rsidRPr="00927EF4">
        <w:rPr>
          <w:b/>
          <w:szCs w:val="24"/>
        </w:rPr>
        <w:t>B.</w:t>
      </w:r>
      <w:r w:rsidRPr="00927EF4">
        <w:rPr>
          <w:szCs w:val="24"/>
        </w:rPr>
        <w:t xml:space="preserve"> </w:t>
      </w:r>
      <w:r w:rsidRPr="00FA3B5A">
        <w:rPr>
          <w:position w:val="-12"/>
        </w:rPr>
        <w:object w:dxaOrig="320" w:dyaOrig="360">
          <v:shape id="_x0000_i2051" type="#_x0000_t75" style="width:15.75pt;height:18pt" o:ole="">
            <v:imagedata r:id="rId1814" o:title=""/>
          </v:shape>
          <o:OLEObject Type="Embed" ProgID="Equation.DSMT4" ShapeID="_x0000_i2051" DrawAspect="Content" ObjectID="_1653894200" r:id="rId2135"/>
        </w:object>
      </w:r>
      <w:r>
        <w:t>.</w:t>
      </w:r>
      <w:r w:rsidRPr="00927EF4">
        <w:rPr>
          <w:szCs w:val="24"/>
        </w:rPr>
        <w:tab/>
      </w:r>
      <w:r w:rsidRPr="00927EF4">
        <w:rPr>
          <w:b/>
          <w:szCs w:val="24"/>
        </w:rPr>
        <w:t>C.</w:t>
      </w:r>
      <w:r w:rsidRPr="00927EF4">
        <w:rPr>
          <w:szCs w:val="24"/>
        </w:rPr>
        <w:t xml:space="preserve"> </w:t>
      </w:r>
      <w:r w:rsidRPr="00FA3B5A">
        <w:rPr>
          <w:position w:val="-12"/>
        </w:rPr>
        <w:object w:dxaOrig="340" w:dyaOrig="360">
          <v:shape id="_x0000_i2052" type="#_x0000_t75" style="width:16.5pt;height:18pt" o:ole="">
            <v:imagedata r:id="rId1816" o:title=""/>
          </v:shape>
          <o:OLEObject Type="Embed" ProgID="Equation.DSMT4" ShapeID="_x0000_i2052" DrawAspect="Content" ObjectID="_1653894201" r:id="rId2136"/>
        </w:object>
      </w:r>
      <w:r>
        <w:t>.</w:t>
      </w:r>
      <w:r w:rsidRPr="00927EF4">
        <w:rPr>
          <w:szCs w:val="24"/>
        </w:rPr>
        <w:tab/>
      </w:r>
      <w:r w:rsidRPr="00927EF4">
        <w:rPr>
          <w:b/>
          <w:szCs w:val="24"/>
        </w:rPr>
        <w:t>D.</w:t>
      </w:r>
      <w:r w:rsidRPr="00927EF4">
        <w:rPr>
          <w:szCs w:val="24"/>
        </w:rPr>
        <w:t xml:space="preserve"> </w:t>
      </w:r>
      <w:r w:rsidRPr="00FA3B5A">
        <w:rPr>
          <w:position w:val="-12"/>
        </w:rPr>
        <w:object w:dxaOrig="320" w:dyaOrig="360">
          <v:shape id="_x0000_i2053" type="#_x0000_t75" style="width:15.75pt;height:18pt" o:ole="">
            <v:imagedata r:id="rId1818" o:title=""/>
          </v:shape>
          <o:OLEObject Type="Embed" ProgID="Equation.DSMT4" ShapeID="_x0000_i2053" DrawAspect="Content" ObjectID="_1653894202" r:id="rId2137"/>
        </w:object>
      </w:r>
      <w: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B.</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9"/>
        </w:numPr>
        <w:tabs>
          <w:tab w:val="left" w:pos="283"/>
          <w:tab w:val="left" w:pos="2835"/>
          <w:tab w:val="left" w:pos="5386"/>
          <w:tab w:val="left" w:pos="7937"/>
        </w:tabs>
        <w:jc w:val="both"/>
        <w:rPr>
          <w:szCs w:val="24"/>
        </w:rPr>
      </w:pPr>
      <w:r w:rsidRPr="003B4D98">
        <w:rPr>
          <w:position w:val="-12"/>
          <w:szCs w:val="24"/>
        </w:rPr>
        <w:object w:dxaOrig="840" w:dyaOrig="380">
          <v:shape id="_x0000_i2054" type="#_x0000_t75" style="width:42pt;height:19.5pt" o:ole="">
            <v:imagedata r:id="rId2138" o:title=""/>
          </v:shape>
          <o:OLEObject Type="Embed" ProgID="Equation.DSMT4" ShapeID="_x0000_i2054" DrawAspect="Content" ObjectID="_1653894203" r:id="rId2139"/>
        </w:object>
      </w:r>
      <w:r>
        <w:rPr>
          <w:szCs w:val="24"/>
        </w:rPr>
        <w:t xml:space="preserve"> → </w:t>
      </w:r>
      <w:r w:rsidRPr="003B4D98">
        <w:rPr>
          <w:position w:val="-16"/>
          <w:szCs w:val="24"/>
        </w:rPr>
        <w:object w:dxaOrig="1640" w:dyaOrig="440">
          <v:shape id="_x0000_i2055" type="#_x0000_t75" style="width:81.75pt;height:21.75pt" o:ole="">
            <v:imagedata r:id="rId2140" o:title=""/>
          </v:shape>
          <o:OLEObject Type="Embed" ProgID="Equation.DSMT4" ShapeID="_x0000_i2055" DrawAspect="Content" ObjectID="_1653894204" r:id="rId2141"/>
        </w:object>
      </w:r>
      <w:r>
        <w:rPr>
          <w:szCs w:val="24"/>
        </w:rPr>
        <w:t>.</w:t>
      </w:r>
    </w:p>
    <w:p w:rsidR="005C3C9B" w:rsidRPr="003B4D98" w:rsidRDefault="005C3C9B" w:rsidP="00B835DC">
      <w:pPr>
        <w:pStyle w:val="ListParagraph"/>
        <w:numPr>
          <w:ilvl w:val="0"/>
          <w:numId w:val="49"/>
        </w:numPr>
        <w:tabs>
          <w:tab w:val="left" w:pos="283"/>
          <w:tab w:val="left" w:pos="2835"/>
          <w:tab w:val="left" w:pos="5386"/>
          <w:tab w:val="left" w:pos="7937"/>
        </w:tabs>
        <w:jc w:val="both"/>
        <w:rPr>
          <w:szCs w:val="24"/>
        </w:rPr>
      </w:pPr>
      <w:r w:rsidRPr="003B4D98">
        <w:rPr>
          <w:position w:val="-12"/>
          <w:szCs w:val="24"/>
        </w:rPr>
        <w:object w:dxaOrig="700" w:dyaOrig="360">
          <v:shape id="_x0000_i2056" type="#_x0000_t75" style="width:35.25pt;height:18pt" o:ole="">
            <v:imagedata r:id="rId2142" o:title=""/>
          </v:shape>
          <o:OLEObject Type="Embed" ProgID="Equation.DSMT4" ShapeID="_x0000_i2056" DrawAspect="Content" ObjectID="_1653894205" r:id="rId2143"/>
        </w:object>
      </w:r>
      <w:r>
        <w:rPr>
          <w:szCs w:val="24"/>
        </w:rPr>
        <w:t xml:space="preserve">, </w:t>
      </w:r>
      <w:r w:rsidRPr="003B4D98">
        <w:rPr>
          <w:position w:val="-12"/>
          <w:szCs w:val="24"/>
        </w:rPr>
        <w:object w:dxaOrig="660" w:dyaOrig="360">
          <v:shape id="_x0000_i2057" type="#_x0000_t75" style="width:33pt;height:18pt" o:ole="">
            <v:imagedata r:id="rId2144" o:title=""/>
          </v:shape>
          <o:OLEObject Type="Embed" ProgID="Equation.DSMT4" ShapeID="_x0000_i2057" DrawAspect="Content" ObjectID="_1653894206" r:id="rId2145"/>
        </w:object>
      </w:r>
      <w:r>
        <w:rPr>
          <w:szCs w:val="24"/>
        </w:rPr>
        <w:t xml:space="preserve"> → </w:t>
      </w:r>
      <w:r w:rsidRPr="003B4D98">
        <w:rPr>
          <w:position w:val="-20"/>
          <w:szCs w:val="24"/>
        </w:rPr>
        <w:object w:dxaOrig="2480" w:dyaOrig="520">
          <v:shape id="_x0000_i2058" type="#_x0000_t75" style="width:123.75pt;height:26.25pt" o:ole="">
            <v:imagedata r:id="rId2146" o:title=""/>
          </v:shape>
          <o:OLEObject Type="Embed" ProgID="Equation.DSMT4" ShapeID="_x0000_i2058" DrawAspect="Content" ObjectID="_1653894207" r:id="rId2147"/>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5:</w:t>
      </w:r>
      <w:r w:rsidRPr="00927EF4">
        <w:rPr>
          <w:szCs w:val="24"/>
        </w:rPr>
        <w:t xml:space="preserve"> Mạch chọn sóng của một máy thu thanh là một mạch dao động với </w:t>
      </w:r>
      <w:r w:rsidRPr="00FA3B5A">
        <w:rPr>
          <w:position w:val="-24"/>
        </w:rPr>
        <w:object w:dxaOrig="780" w:dyaOrig="620">
          <v:shape id="_x0000_i2059" type="#_x0000_t75" style="width:39pt;height:30.75pt" o:ole="">
            <v:imagedata r:id="rId1820" o:title=""/>
          </v:shape>
          <o:OLEObject Type="Embed" ProgID="Equation.DSMT4" ShapeID="_x0000_i2059" DrawAspect="Content" ObjectID="_1653894208" r:id="rId2148"/>
        </w:object>
      </w:r>
      <w:r w:rsidRPr="00927EF4">
        <w:rPr>
          <w:szCs w:val="24"/>
        </w:rPr>
        <w:t xml:space="preserve">mH, </w:t>
      </w:r>
      <w:r w:rsidRPr="00FA3B5A">
        <w:rPr>
          <w:position w:val="-24"/>
        </w:rPr>
        <w:object w:dxaOrig="900" w:dyaOrig="620">
          <v:shape id="_x0000_i2060" type="#_x0000_t75" style="width:45pt;height:30.75pt" o:ole="">
            <v:imagedata r:id="rId1822" o:title=""/>
          </v:shape>
          <o:OLEObject Type="Embed" ProgID="Equation.DSMT4" ShapeID="_x0000_i2060" DrawAspect="Content" ObjectID="_1653894209" r:id="rId2149"/>
        </w:object>
      </w:r>
      <w:r w:rsidRPr="00927EF4">
        <w:rPr>
          <w:szCs w:val="24"/>
        </w:rPr>
        <w:t>µF. Mạch có thể thu được sóng điện từ có tần số</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00 kHz</w:t>
      </w:r>
      <w:r>
        <w:rPr>
          <w:szCs w:val="24"/>
        </w:rPr>
        <w:t>.</w:t>
      </w:r>
      <w:r w:rsidRPr="00927EF4">
        <w:rPr>
          <w:szCs w:val="24"/>
        </w:rPr>
        <w:tab/>
      </w:r>
      <w:r w:rsidRPr="00927EF4">
        <w:rPr>
          <w:b/>
          <w:szCs w:val="24"/>
        </w:rPr>
        <w:t>B.</w:t>
      </w:r>
      <w:r w:rsidRPr="00927EF4">
        <w:rPr>
          <w:szCs w:val="24"/>
        </w:rPr>
        <w:t xml:space="preserve"> </w:t>
      </w:r>
      <w:r w:rsidRPr="00FA3B5A">
        <w:rPr>
          <w:position w:val="-6"/>
        </w:rPr>
        <w:object w:dxaOrig="600" w:dyaOrig="279">
          <v:shape id="_x0000_i2061" type="#_x0000_t75" style="width:30pt;height:14.25pt" o:ole="">
            <v:imagedata r:id="rId1824" o:title=""/>
          </v:shape>
          <o:OLEObject Type="Embed" ProgID="Equation.DSMT4" ShapeID="_x0000_i2061" DrawAspect="Content" ObjectID="_1653894210" r:id="rId2150"/>
        </w:object>
      </w:r>
      <w:r w:rsidRPr="00927EF4">
        <w:rPr>
          <w:szCs w:val="24"/>
        </w:rPr>
        <w:t>Hz</w:t>
      </w:r>
      <w:r>
        <w:rPr>
          <w:szCs w:val="24"/>
        </w:rPr>
        <w:t>.</w:t>
      </w:r>
      <w:r w:rsidRPr="00927EF4">
        <w:rPr>
          <w:szCs w:val="24"/>
        </w:rPr>
        <w:tab/>
      </w:r>
      <w:r w:rsidRPr="00927EF4">
        <w:rPr>
          <w:b/>
          <w:szCs w:val="24"/>
        </w:rPr>
        <w:t>C.</w:t>
      </w:r>
      <w:r w:rsidRPr="00927EF4">
        <w:rPr>
          <w:szCs w:val="24"/>
        </w:rPr>
        <w:t xml:space="preserve"> 100 Hz</w:t>
      </w:r>
      <w:r>
        <w:rPr>
          <w:szCs w:val="24"/>
        </w:rPr>
        <w:t>.</w:t>
      </w:r>
      <w:r w:rsidRPr="00927EF4">
        <w:rPr>
          <w:szCs w:val="24"/>
        </w:rPr>
        <w:tab/>
      </w:r>
      <w:r w:rsidRPr="00927EF4">
        <w:rPr>
          <w:b/>
          <w:szCs w:val="24"/>
        </w:rPr>
        <w:t>D.</w:t>
      </w:r>
      <w:r w:rsidRPr="00927EF4">
        <w:rPr>
          <w:szCs w:val="24"/>
        </w:rPr>
        <w:t xml:space="preserve"> </w:t>
      </w:r>
      <w:r w:rsidRPr="00FA3B5A">
        <w:rPr>
          <w:position w:val="-6"/>
        </w:rPr>
        <w:object w:dxaOrig="600" w:dyaOrig="279">
          <v:shape id="_x0000_i2062" type="#_x0000_t75" style="width:30pt;height:14.25pt" o:ole="">
            <v:imagedata r:id="rId1826" o:title=""/>
          </v:shape>
          <o:OLEObject Type="Embed" ProgID="Equation.DSMT4" ShapeID="_x0000_i2062" DrawAspect="Content" ObjectID="_1653894211" r:id="rId2151"/>
        </w:object>
      </w:r>
      <w:r w:rsidRPr="00927EF4">
        <w:rPr>
          <w:szCs w:val="24"/>
        </w:rPr>
        <w:t xml:space="preserve"> kHz</w:t>
      </w:r>
      <w:r>
        <w:rPr>
          <w:szCs w:val="24"/>
        </w:rPr>
        <w:t>.</w:t>
      </w:r>
    </w:p>
    <w:p w:rsidR="005C3C9B" w:rsidRPr="00815D3A" w:rsidRDefault="005C3C9B" w:rsidP="008C72F0">
      <w:pPr>
        <w:shd w:val="clear" w:color="auto" w:fill="4BACC6"/>
        <w:tabs>
          <w:tab w:val="left" w:pos="283"/>
          <w:tab w:val="left" w:pos="2835"/>
          <w:tab w:val="left" w:pos="5386"/>
          <w:tab w:val="left" w:pos="7937"/>
        </w:tabs>
        <w:ind w:firstLine="142"/>
        <w:rPr>
          <w:b/>
          <w:bCs/>
          <w:szCs w:val="24"/>
        </w:rPr>
      </w:pPr>
      <w:r w:rsidRPr="008C72F0">
        <w:rPr>
          <w:b/>
          <w:bCs/>
          <w:szCs w:val="24"/>
          <w:shd w:val="clear" w:color="auto" w:fill="4BACC6"/>
        </w:rPr>
        <w:sym w:font="Wingdings" w:char="F040"/>
      </w:r>
      <w:r w:rsidRPr="008C72F0">
        <w:rPr>
          <w:b/>
          <w:bCs/>
          <w:szCs w:val="24"/>
          <w:shd w:val="clear" w:color="auto" w:fill="4BACC6"/>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815D3A" w:rsidRDefault="005C3C9B" w:rsidP="00B835DC">
      <w:pPr>
        <w:pStyle w:val="ListParagraph"/>
        <w:numPr>
          <w:ilvl w:val="0"/>
          <w:numId w:val="50"/>
        </w:numPr>
        <w:tabs>
          <w:tab w:val="left" w:pos="283"/>
          <w:tab w:val="left" w:pos="2835"/>
          <w:tab w:val="left" w:pos="5386"/>
          <w:tab w:val="left" w:pos="7937"/>
        </w:tabs>
        <w:jc w:val="both"/>
        <w:rPr>
          <w:szCs w:val="24"/>
        </w:rPr>
      </w:pPr>
      <w:r w:rsidRPr="00815D3A">
        <w:rPr>
          <w:position w:val="-68"/>
          <w:szCs w:val="24"/>
        </w:rPr>
        <w:object w:dxaOrig="4880" w:dyaOrig="1060">
          <v:shape id="_x0000_i2063" type="#_x0000_t75" style="width:243.75pt;height:52.5pt" o:ole="">
            <v:imagedata r:id="rId2152" o:title=""/>
          </v:shape>
          <o:OLEObject Type="Embed" ProgID="Equation.DSMT4" ShapeID="_x0000_i2063" DrawAspect="Content" ObjectID="_1653894212" r:id="rId2153"/>
        </w:object>
      </w:r>
      <w:r>
        <w:rPr>
          <w:szCs w:val="24"/>
        </w:rPr>
        <w:t>kHz.</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6:</w:t>
      </w:r>
      <w:r w:rsidRPr="00927EF4">
        <w:rPr>
          <w:szCs w:val="24"/>
        </w:rPr>
        <w:t xml:space="preserve"> Một con lắc đơn với vật nặng có khối lượng 100</w:t>
      </w:r>
      <w:r>
        <w:rPr>
          <w:szCs w:val="24"/>
        </w:rPr>
        <w:t xml:space="preserve"> </w:t>
      </w:r>
      <w:r w:rsidRPr="00927EF4">
        <w:rPr>
          <w:szCs w:val="24"/>
        </w:rPr>
        <w:t>g thì dao động nhỏ với chu kỳ 2</w:t>
      </w:r>
      <w:r>
        <w:rPr>
          <w:szCs w:val="24"/>
        </w:rPr>
        <w:t xml:space="preserve"> </w:t>
      </w:r>
      <w:r w:rsidRPr="00927EF4">
        <w:rPr>
          <w:szCs w:val="24"/>
        </w:rPr>
        <w:t>s. Khi khối lượng của vật nhỏ là 200</w:t>
      </w:r>
      <w:r>
        <w:rPr>
          <w:szCs w:val="24"/>
        </w:rPr>
        <w:t xml:space="preserve"> </w:t>
      </w:r>
      <w:r w:rsidRPr="00927EF4">
        <w:rPr>
          <w:szCs w:val="24"/>
        </w:rPr>
        <w:t>g thì chu k</w:t>
      </w:r>
      <w:r>
        <w:rPr>
          <w:szCs w:val="24"/>
        </w:rPr>
        <w:t>ì</w:t>
      </w:r>
      <w:r w:rsidRPr="00927EF4">
        <w:rPr>
          <w:szCs w:val="24"/>
        </w:rPr>
        <w:t xml:space="preserve"> dao động nhỏ của con lắc lúc này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41 s</w:t>
      </w:r>
      <w:r>
        <w:rPr>
          <w:szCs w:val="24"/>
        </w:rPr>
        <w:t>.</w:t>
      </w:r>
      <w:r w:rsidRPr="00927EF4">
        <w:rPr>
          <w:szCs w:val="24"/>
        </w:rPr>
        <w:tab/>
      </w:r>
      <w:r w:rsidRPr="00927EF4">
        <w:rPr>
          <w:b/>
          <w:szCs w:val="24"/>
        </w:rPr>
        <w:t>B.</w:t>
      </w:r>
      <w:r w:rsidRPr="00927EF4">
        <w:rPr>
          <w:szCs w:val="24"/>
        </w:rPr>
        <w:t xml:space="preserve"> 2,83</w:t>
      </w:r>
      <w:r>
        <w:rPr>
          <w:szCs w:val="24"/>
        </w:rPr>
        <w:t xml:space="preserve"> </w:t>
      </w:r>
      <w:r w:rsidRPr="00927EF4">
        <w:rPr>
          <w:szCs w:val="24"/>
        </w:rPr>
        <w:t>s</w:t>
      </w:r>
      <w:r>
        <w:rPr>
          <w:szCs w:val="24"/>
        </w:rPr>
        <w:t>.</w:t>
      </w:r>
      <w:r w:rsidRPr="00927EF4">
        <w:rPr>
          <w:szCs w:val="24"/>
        </w:rPr>
        <w:tab/>
      </w:r>
      <w:r w:rsidRPr="00927EF4">
        <w:rPr>
          <w:b/>
          <w:szCs w:val="24"/>
        </w:rPr>
        <w:t>C.</w:t>
      </w:r>
      <w:r w:rsidRPr="00927EF4">
        <w:rPr>
          <w:szCs w:val="24"/>
        </w:rPr>
        <w:t xml:space="preserve"> 2</w:t>
      </w:r>
      <w:r>
        <w:rPr>
          <w:szCs w:val="24"/>
        </w:rPr>
        <w:t xml:space="preserve"> </w:t>
      </w:r>
      <w:r w:rsidRPr="00927EF4">
        <w:rPr>
          <w:szCs w:val="24"/>
        </w:rPr>
        <w:t>s</w:t>
      </w:r>
      <w:r>
        <w:rPr>
          <w:szCs w:val="24"/>
        </w:rPr>
        <w:t>.</w:t>
      </w:r>
      <w:r w:rsidRPr="00927EF4">
        <w:rPr>
          <w:szCs w:val="24"/>
        </w:rPr>
        <w:tab/>
      </w:r>
      <w:r w:rsidRPr="00927EF4">
        <w:rPr>
          <w:b/>
          <w:szCs w:val="24"/>
        </w:rPr>
        <w:t>D.</w:t>
      </w:r>
      <w:r w:rsidRPr="00927EF4">
        <w:rPr>
          <w:szCs w:val="24"/>
        </w:rPr>
        <w:t xml:space="preserve"> 4</w:t>
      </w:r>
      <w:r>
        <w:rPr>
          <w:szCs w:val="24"/>
        </w:rPr>
        <w:t xml:space="preserve"> </w:t>
      </w:r>
      <w:r w:rsidRPr="00927EF4">
        <w:rPr>
          <w:szCs w:val="24"/>
        </w:rPr>
        <w:t>s</w:t>
      </w:r>
      <w:r>
        <w:rPr>
          <w:szCs w:val="24"/>
        </w:rPr>
        <w:t>.</w:t>
      </w:r>
    </w:p>
    <w:p w:rsidR="005C3C9B" w:rsidRPr="004B64F4" w:rsidRDefault="005C3C9B" w:rsidP="008C72F0">
      <w:pPr>
        <w:shd w:val="clear" w:color="auto" w:fill="4BACC6"/>
        <w:tabs>
          <w:tab w:val="left" w:pos="283"/>
          <w:tab w:val="left" w:pos="2835"/>
          <w:tab w:val="left" w:pos="5386"/>
          <w:tab w:val="left" w:pos="7937"/>
        </w:tabs>
        <w:ind w:firstLine="142"/>
        <w:rPr>
          <w:b/>
          <w:bCs/>
          <w:szCs w:val="24"/>
        </w:rPr>
      </w:pPr>
      <w:r w:rsidRPr="004B64F4">
        <w:rPr>
          <w:b/>
          <w:bCs/>
          <w:szCs w:val="24"/>
        </w:rPr>
        <w:sym w:font="Wingdings" w:char="F040"/>
      </w:r>
      <w:r w:rsidRPr="004B64F4">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9"/>
        </w:numPr>
        <w:tabs>
          <w:tab w:val="left" w:pos="283"/>
          <w:tab w:val="left" w:pos="2835"/>
          <w:tab w:val="left" w:pos="5386"/>
          <w:tab w:val="left" w:pos="7937"/>
        </w:tabs>
        <w:jc w:val="both"/>
        <w:rPr>
          <w:szCs w:val="24"/>
        </w:rPr>
      </w:pPr>
      <w:r w:rsidRPr="00025957">
        <w:rPr>
          <w:position w:val="-4"/>
        </w:rPr>
        <w:object w:dxaOrig="220" w:dyaOrig="260">
          <v:shape id="_x0000_i2064" type="#_x0000_t75" style="width:11.25pt;height:12.75pt" o:ole="">
            <v:imagedata r:id="rId2154" o:title=""/>
          </v:shape>
          <o:OLEObject Type="Embed" ProgID="Equation.DSMT4" ShapeID="_x0000_i2064" DrawAspect="Content" ObjectID="_1653894213" r:id="rId2155"/>
        </w:object>
      </w:r>
      <w:r>
        <w:rPr>
          <w:szCs w:val="24"/>
        </w:rPr>
        <w:t xml:space="preserve"> không phụ thuộc vào </w:t>
      </w:r>
      <w:r w:rsidRPr="00FA3B5A">
        <w:rPr>
          <w:position w:val="-6"/>
        </w:rPr>
        <w:object w:dxaOrig="260" w:dyaOrig="220">
          <v:shape id="_x0000_i2065" type="#_x0000_t75" style="width:12.75pt;height:11.25pt" o:ole="">
            <v:imagedata r:id="rId2156" o:title=""/>
          </v:shape>
          <o:OLEObject Type="Embed" ProgID="Equation.DSMT4" ShapeID="_x0000_i2065" DrawAspect="Content" ObjectID="_1653894214" r:id="rId2157"/>
        </w:object>
      </w:r>
      <w:r>
        <w:rPr>
          <w:szCs w:val="24"/>
        </w:rPr>
        <w:t>.</w:t>
      </w:r>
    </w:p>
    <w:p w:rsidR="005C3C9B" w:rsidRPr="004B64F4" w:rsidRDefault="005C3C9B" w:rsidP="004B64F4">
      <w:pPr>
        <w:pStyle w:val="ListParagraph"/>
        <w:tabs>
          <w:tab w:val="left" w:pos="283"/>
          <w:tab w:val="left" w:pos="2835"/>
          <w:tab w:val="left" w:pos="5386"/>
          <w:tab w:val="left" w:pos="7937"/>
        </w:tabs>
        <w:ind w:left="862"/>
        <w:jc w:val="both"/>
        <w:rPr>
          <w:szCs w:val="24"/>
        </w:rPr>
      </w:pPr>
      <w:r>
        <w:rPr>
          <w:szCs w:val="24"/>
        </w:rPr>
        <w:t>→ khi khối lượng thay đổi thì chu kì con lắc vẫn giữ nguyên.</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7:</w:t>
      </w:r>
      <w:r w:rsidRPr="00927EF4">
        <w:rPr>
          <w:szCs w:val="24"/>
        </w:rPr>
        <w:t xml:space="preserve"> </w:t>
      </w:r>
      <w:r>
        <w:rPr>
          <w:szCs w:val="24"/>
        </w:rPr>
        <w:t xml:space="preserve">Hạt nhân </w:t>
      </w:r>
      <w:r w:rsidRPr="00B41010">
        <w:rPr>
          <w:position w:val="-12"/>
          <w:szCs w:val="24"/>
        </w:rPr>
        <w:object w:dxaOrig="300" w:dyaOrig="380">
          <v:shape id="_x0000_i2066" type="#_x0000_t75" style="width:15pt;height:19.5pt" o:ole="">
            <v:imagedata r:id="rId1828" o:title=""/>
          </v:shape>
          <o:OLEObject Type="Embed" ProgID="Equation.DSMT4" ShapeID="_x0000_i2066" DrawAspect="Content" ObjectID="_1653894215" r:id="rId2158"/>
        </w:object>
      </w:r>
      <w:r>
        <w:rPr>
          <w:szCs w:val="24"/>
        </w:rPr>
        <w:t xml:space="preserve"> có số notron bằng</w:t>
      </w:r>
    </w:p>
    <w:p w:rsidR="005C3C9B" w:rsidRPr="00B41010" w:rsidRDefault="005C3C9B" w:rsidP="0048110A">
      <w:pPr>
        <w:tabs>
          <w:tab w:val="left" w:pos="283"/>
          <w:tab w:val="left" w:pos="2835"/>
          <w:tab w:val="left" w:pos="5386"/>
          <w:tab w:val="left" w:pos="7937"/>
        </w:tabs>
        <w:ind w:firstLine="142"/>
        <w:rPr>
          <w:szCs w:val="24"/>
        </w:rPr>
      </w:pPr>
      <w:r w:rsidRPr="00B41010">
        <w:rPr>
          <w:b/>
          <w:szCs w:val="24"/>
        </w:rPr>
        <w:tab/>
        <w:t>A.</w:t>
      </w:r>
      <w:r w:rsidRPr="00B41010">
        <w:rPr>
          <w:szCs w:val="24"/>
        </w:rPr>
        <w:t xml:space="preserve"> 2.</w:t>
      </w:r>
      <w:r w:rsidRPr="00B41010">
        <w:rPr>
          <w:szCs w:val="24"/>
        </w:rPr>
        <w:tab/>
      </w:r>
      <w:r w:rsidRPr="00B41010">
        <w:rPr>
          <w:b/>
          <w:szCs w:val="24"/>
        </w:rPr>
        <w:t>B.</w:t>
      </w:r>
      <w:r w:rsidRPr="00B41010">
        <w:rPr>
          <w:szCs w:val="24"/>
        </w:rPr>
        <w:t xml:space="preserve"> 3.</w:t>
      </w:r>
      <w:r w:rsidRPr="00B41010">
        <w:rPr>
          <w:szCs w:val="24"/>
        </w:rPr>
        <w:tab/>
      </w:r>
      <w:r w:rsidRPr="00B41010">
        <w:rPr>
          <w:b/>
          <w:szCs w:val="24"/>
        </w:rPr>
        <w:t xml:space="preserve">C. </w:t>
      </w:r>
      <w:r w:rsidRPr="00B41010">
        <w:rPr>
          <w:szCs w:val="24"/>
        </w:rPr>
        <w:t>4.</w:t>
      </w:r>
      <w:r w:rsidRPr="00B41010">
        <w:rPr>
          <w:szCs w:val="24"/>
        </w:rPr>
        <w:tab/>
      </w:r>
      <w:r w:rsidRPr="00B41010">
        <w:rPr>
          <w:b/>
          <w:szCs w:val="24"/>
        </w:rPr>
        <w:t>D.</w:t>
      </w:r>
      <w:r w:rsidRPr="00B41010">
        <w:rPr>
          <w:szCs w:val="24"/>
        </w:rPr>
        <w:t xml:space="preserve"> 5.</w:t>
      </w:r>
    </w:p>
    <w:p w:rsidR="005C3C9B" w:rsidRPr="00DC5EB8" w:rsidRDefault="005C3C9B" w:rsidP="008C72F0">
      <w:pPr>
        <w:shd w:val="clear" w:color="auto" w:fill="4BACC6"/>
        <w:tabs>
          <w:tab w:val="left" w:pos="283"/>
          <w:tab w:val="left" w:pos="2835"/>
          <w:tab w:val="left" w:pos="5386"/>
          <w:tab w:val="left" w:pos="7937"/>
        </w:tabs>
        <w:ind w:firstLine="142"/>
        <w:rPr>
          <w:b/>
          <w:bCs/>
          <w:szCs w:val="24"/>
        </w:rPr>
      </w:pPr>
      <w:r w:rsidRPr="00DC5EB8">
        <w:rPr>
          <w:b/>
          <w:bCs/>
          <w:szCs w:val="24"/>
        </w:rPr>
        <w:sym w:font="Wingdings" w:char="F040"/>
      </w:r>
      <w:r w:rsidRPr="00DC5EB8">
        <w:rPr>
          <w:b/>
          <w:bCs/>
          <w:szCs w:val="24"/>
        </w:rPr>
        <w:t xml:space="preserve"> Hướng dẫn: Chọn A.</w:t>
      </w:r>
    </w:p>
    <w:p w:rsidR="005C3C9B" w:rsidRPr="00DE1BA0" w:rsidRDefault="005C3C9B" w:rsidP="0048110A">
      <w:pPr>
        <w:tabs>
          <w:tab w:val="left" w:pos="283"/>
          <w:tab w:val="left" w:pos="2835"/>
          <w:tab w:val="left" w:pos="5386"/>
          <w:tab w:val="left" w:pos="7937"/>
        </w:tabs>
        <w:ind w:firstLine="142"/>
        <w:rPr>
          <w:szCs w:val="24"/>
        </w:rPr>
      </w:pPr>
      <w:r>
        <w:rPr>
          <w:szCs w:val="24"/>
        </w:rPr>
        <w:t xml:space="preserve">Số notron trong hạt nhân là </w:t>
      </w:r>
      <w:r w:rsidRPr="00DC5EB8">
        <w:rPr>
          <w:position w:val="-14"/>
          <w:szCs w:val="24"/>
        </w:rPr>
        <w:object w:dxaOrig="2460" w:dyaOrig="400">
          <v:shape id="_x0000_i2067" type="#_x0000_t75" style="width:123pt;height:20.25pt" o:ole="">
            <v:imagedata r:id="rId2159" o:title=""/>
          </v:shape>
          <o:OLEObject Type="Embed" ProgID="Equation.DSMT4" ShapeID="_x0000_i2067" DrawAspect="Content" ObjectID="_1653894216" r:id="rId2160"/>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Pr>
          <w:b/>
          <w:szCs w:val="24"/>
        </w:rPr>
        <w:t>C</w:t>
      </w:r>
      <w:r w:rsidRPr="00DE1BA0">
        <w:rPr>
          <w:b/>
          <w:szCs w:val="24"/>
        </w:rPr>
        <w:t>âu 1</w:t>
      </w:r>
      <w:r>
        <w:rPr>
          <w:b/>
          <w:szCs w:val="24"/>
        </w:rPr>
        <w:t>8</w:t>
      </w:r>
      <w:r w:rsidRPr="00DE1BA0">
        <w:rPr>
          <w:b/>
          <w:szCs w:val="24"/>
        </w:rPr>
        <w:t>:</w:t>
      </w:r>
      <w:r w:rsidRPr="00DE1BA0">
        <w:rPr>
          <w:szCs w:val="24"/>
        </w:rPr>
        <w:t xml:space="preserve"> Đặt</w:t>
      </w:r>
      <w:r w:rsidRPr="00927EF4">
        <w:rPr>
          <w:szCs w:val="24"/>
        </w:rPr>
        <w:t xml:space="preserve"> điện áp xoay chiều vào hai đầu đoạn mạch </w:t>
      </w:r>
      <w:r w:rsidRPr="00FA3B5A">
        <w:rPr>
          <w:position w:val="-6"/>
        </w:rPr>
        <w:object w:dxaOrig="540" w:dyaOrig="279">
          <v:shape id="_x0000_i2068" type="#_x0000_t75" style="width:27pt;height:14.25pt" o:ole="">
            <v:imagedata r:id="rId1830" o:title=""/>
          </v:shape>
          <o:OLEObject Type="Embed" ProgID="Equation.DSMT4" ShapeID="_x0000_i2068" DrawAspect="Content" ObjectID="_1653894217" r:id="rId2161"/>
        </w:object>
      </w:r>
      <w:r w:rsidRPr="00927EF4">
        <w:rPr>
          <w:szCs w:val="24"/>
        </w:rPr>
        <w:t xml:space="preserve"> mắc nối tiếp. Biết điện trở có </w:t>
      </w:r>
      <w:r w:rsidRPr="00FA3B5A">
        <w:rPr>
          <w:position w:val="-6"/>
        </w:rPr>
        <w:object w:dxaOrig="720" w:dyaOrig="279">
          <v:shape id="_x0000_i2069" type="#_x0000_t75" style="width:36pt;height:14.25pt" o:ole="">
            <v:imagedata r:id="rId1832" o:title=""/>
          </v:shape>
          <o:OLEObject Type="Embed" ProgID="Equation.DSMT4" ShapeID="_x0000_i2069" DrawAspect="Content" ObjectID="_1653894218" r:id="rId2162"/>
        </w:object>
      </w:r>
      <w:r w:rsidRPr="00927EF4">
        <w:rPr>
          <w:szCs w:val="24"/>
        </w:rPr>
        <w:t>Ω, cuộn cảm có cảm kháng 60 Ω và tụ điện có dung kháng 20 Ω. So với cường độ dòng điện trọng mạch, điện áp giữa hai đầu đoạn mạch</w:t>
      </w:r>
    </w:p>
    <w:p w:rsidR="005C3C9B" w:rsidRPr="0025550A" w:rsidRDefault="005C3C9B" w:rsidP="0048110A">
      <w:pPr>
        <w:tabs>
          <w:tab w:val="left" w:pos="283"/>
          <w:tab w:val="left" w:pos="2835"/>
          <w:tab w:val="left" w:pos="5386"/>
          <w:tab w:val="left" w:pos="7937"/>
        </w:tabs>
        <w:ind w:firstLine="142"/>
        <w:rPr>
          <w:szCs w:val="24"/>
        </w:rPr>
      </w:pPr>
      <w:r w:rsidRPr="0025550A">
        <w:rPr>
          <w:b/>
          <w:szCs w:val="24"/>
        </w:rPr>
        <w:tab/>
        <w:t>A.</w:t>
      </w:r>
      <w:r w:rsidRPr="0025550A">
        <w:rPr>
          <w:szCs w:val="24"/>
        </w:rPr>
        <w:t xml:space="preserve"> sớm pha </w:t>
      </w:r>
      <w:r w:rsidRPr="00FA3B5A">
        <w:rPr>
          <w:position w:val="-24"/>
        </w:rPr>
        <w:object w:dxaOrig="260" w:dyaOrig="620">
          <v:shape id="_x0000_i2070" type="#_x0000_t75" style="width:12.75pt;height:30.75pt" o:ole="">
            <v:imagedata r:id="rId1834" o:title=""/>
          </v:shape>
          <o:OLEObject Type="Embed" ProgID="Equation.DSMT4" ShapeID="_x0000_i2070" DrawAspect="Content" ObjectID="_1653894219" r:id="rId2163"/>
        </w:object>
      </w:r>
      <w:r w:rsidRPr="0025550A">
        <w:rPr>
          <w:szCs w:val="24"/>
        </w:rPr>
        <w:t>.</w:t>
      </w:r>
      <w:r w:rsidRPr="0025550A">
        <w:rPr>
          <w:szCs w:val="24"/>
        </w:rPr>
        <w:tab/>
      </w:r>
      <w:r w:rsidRPr="0025550A">
        <w:rPr>
          <w:b/>
          <w:szCs w:val="24"/>
        </w:rPr>
        <w:t>B.</w:t>
      </w:r>
      <w:r w:rsidRPr="0025550A">
        <w:rPr>
          <w:szCs w:val="24"/>
        </w:rPr>
        <w:t xml:space="preserve"> sớm pha </w:t>
      </w:r>
      <w:r w:rsidRPr="00FA3B5A">
        <w:rPr>
          <w:position w:val="-24"/>
        </w:rPr>
        <w:object w:dxaOrig="260" w:dyaOrig="620">
          <v:shape id="_x0000_i2071" type="#_x0000_t75" style="width:12.75pt;height:30.75pt" o:ole="">
            <v:imagedata r:id="rId1836" o:title=""/>
          </v:shape>
          <o:OLEObject Type="Embed" ProgID="Equation.DSMT4" ShapeID="_x0000_i2071" DrawAspect="Content" ObjectID="_1653894220" r:id="rId2164"/>
        </w:object>
      </w:r>
      <w:r w:rsidRPr="0025550A">
        <w:rPr>
          <w:szCs w:val="24"/>
        </w:rPr>
        <w:t>.</w:t>
      </w:r>
      <w:r w:rsidRPr="0025550A">
        <w:rPr>
          <w:szCs w:val="24"/>
        </w:rPr>
        <w:tab/>
      </w:r>
      <w:r w:rsidRPr="0025550A">
        <w:rPr>
          <w:b/>
          <w:szCs w:val="24"/>
        </w:rPr>
        <w:t>C.</w:t>
      </w:r>
      <w:r w:rsidRPr="0025550A">
        <w:rPr>
          <w:szCs w:val="24"/>
        </w:rPr>
        <w:t xml:space="preserve"> trễ pha </w:t>
      </w:r>
      <w:r w:rsidRPr="00FA3B5A">
        <w:rPr>
          <w:position w:val="-24"/>
        </w:rPr>
        <w:object w:dxaOrig="260" w:dyaOrig="620">
          <v:shape id="_x0000_i2072" type="#_x0000_t75" style="width:12.75pt;height:30.75pt" o:ole="">
            <v:imagedata r:id="rId1838" o:title=""/>
          </v:shape>
          <o:OLEObject Type="Embed" ProgID="Equation.DSMT4" ShapeID="_x0000_i2072" DrawAspect="Content" ObjectID="_1653894221" r:id="rId2165"/>
        </w:object>
      </w:r>
      <w:r w:rsidRPr="0025550A">
        <w:rPr>
          <w:szCs w:val="24"/>
        </w:rPr>
        <w:t>.</w:t>
      </w:r>
      <w:r w:rsidRPr="0025550A">
        <w:rPr>
          <w:szCs w:val="24"/>
        </w:rPr>
        <w:tab/>
      </w:r>
      <w:r w:rsidRPr="0025550A">
        <w:rPr>
          <w:b/>
          <w:szCs w:val="24"/>
        </w:rPr>
        <w:t>D.</w:t>
      </w:r>
      <w:r w:rsidRPr="0025550A">
        <w:rPr>
          <w:szCs w:val="24"/>
        </w:rPr>
        <w:t xml:space="preserve"> trễ pha </w:t>
      </w:r>
      <w:r w:rsidRPr="00FA3B5A">
        <w:rPr>
          <w:position w:val="-24"/>
        </w:rPr>
        <w:object w:dxaOrig="260" w:dyaOrig="620">
          <v:shape id="_x0000_i2073" type="#_x0000_t75" style="width:12.75pt;height:30.75pt" o:ole="">
            <v:imagedata r:id="rId1840" o:title=""/>
          </v:shape>
          <o:OLEObject Type="Embed" ProgID="Equation.DSMT4" ShapeID="_x0000_i2073" DrawAspect="Content" ObjectID="_1653894222" r:id="rId2166"/>
        </w:object>
      </w:r>
      <w:r w:rsidRPr="0025550A">
        <w:rPr>
          <w:szCs w:val="24"/>
        </w:rPr>
        <w:t>.</w:t>
      </w:r>
    </w:p>
    <w:p w:rsidR="005C3C9B" w:rsidRPr="00375A66" w:rsidRDefault="005C3C9B" w:rsidP="008C72F0">
      <w:pPr>
        <w:shd w:val="clear" w:color="auto" w:fill="4BACC6"/>
        <w:tabs>
          <w:tab w:val="left" w:pos="283"/>
          <w:tab w:val="left" w:pos="2835"/>
          <w:tab w:val="left" w:pos="5386"/>
          <w:tab w:val="left" w:pos="7937"/>
        </w:tabs>
        <w:ind w:firstLine="142"/>
        <w:rPr>
          <w:b/>
          <w:bCs/>
          <w:szCs w:val="24"/>
        </w:rPr>
      </w:pPr>
      <w:r w:rsidRPr="00375A66">
        <w:rPr>
          <w:b/>
          <w:bCs/>
          <w:szCs w:val="24"/>
        </w:rPr>
        <w:sym w:font="Wingdings" w:char="F040"/>
      </w:r>
      <w:r w:rsidRPr="00375A66">
        <w:rPr>
          <w:b/>
          <w:bCs/>
          <w:szCs w:val="24"/>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32"/>
        </w:rPr>
        <w:object w:dxaOrig="3220" w:dyaOrig="740">
          <v:shape id="_x0000_i2074" type="#_x0000_t75" style="width:160.5pt;height:36.75pt" o:ole="">
            <v:imagedata r:id="rId2167" o:title=""/>
          </v:shape>
          <o:OLEObject Type="Embed" ProgID="Equation.DSMT4" ShapeID="_x0000_i2074" DrawAspect="Content" ObjectID="_1653894223" r:id="rId2168"/>
        </w:object>
      </w:r>
      <w:r>
        <w:rPr>
          <w:szCs w:val="24"/>
        </w:rPr>
        <w:t xml:space="preserve"> → </w:t>
      </w:r>
      <w:r w:rsidRPr="00FA3B5A">
        <w:rPr>
          <w:position w:val="-24"/>
        </w:rPr>
        <w:object w:dxaOrig="660" w:dyaOrig="620">
          <v:shape id="_x0000_i2075" type="#_x0000_t75" style="width:33pt;height:30.75pt" o:ole="">
            <v:imagedata r:id="rId2169" o:title=""/>
          </v:shape>
          <o:OLEObject Type="Embed" ProgID="Equation.DSMT4" ShapeID="_x0000_i2075" DrawAspect="Content" ObjectID="_1653894224" r:id="rId2170"/>
        </w:object>
      </w:r>
      <w:r>
        <w:rPr>
          <w:szCs w:val="24"/>
        </w:rPr>
        <w:t>.</w:t>
      </w:r>
    </w:p>
    <w:p w:rsidR="005C3C9B" w:rsidRPr="00375A66" w:rsidRDefault="005C3C9B" w:rsidP="00375A66">
      <w:pPr>
        <w:pStyle w:val="ListParagraph"/>
        <w:tabs>
          <w:tab w:val="left" w:pos="283"/>
          <w:tab w:val="left" w:pos="2835"/>
          <w:tab w:val="left" w:pos="5386"/>
          <w:tab w:val="left" w:pos="7937"/>
        </w:tabs>
        <w:ind w:left="862"/>
        <w:jc w:val="both"/>
        <w:rPr>
          <w:szCs w:val="24"/>
        </w:rPr>
      </w:pPr>
      <w:r>
        <w:rPr>
          <w:szCs w:val="24"/>
        </w:rPr>
        <w:t xml:space="preserve">→ điện áp hai đầu mạch sớm pha </w:t>
      </w:r>
      <w:r w:rsidRPr="00FA3B5A">
        <w:rPr>
          <w:position w:val="-24"/>
        </w:rPr>
        <w:object w:dxaOrig="260" w:dyaOrig="620">
          <v:shape id="_x0000_i2076" type="#_x0000_t75" style="width:12.75pt;height:30.75pt" o:ole="">
            <v:imagedata r:id="rId2171" o:title=""/>
          </v:shape>
          <o:OLEObject Type="Embed" ProgID="Equation.DSMT4" ShapeID="_x0000_i2076" DrawAspect="Content" ObjectID="_1653894225" r:id="rId2172"/>
        </w:object>
      </w:r>
      <w:r>
        <w:rPr>
          <w:szCs w:val="24"/>
        </w:rPr>
        <w:t xml:space="preserve"> so với cường độ dòng điện trong mạch.</w:t>
      </w:r>
    </w:p>
    <w:p w:rsidR="005C3C9B" w:rsidRPr="00C23880" w:rsidRDefault="005C3C9B" w:rsidP="00045DA8">
      <w:pPr>
        <w:tabs>
          <w:tab w:val="left" w:pos="284"/>
          <w:tab w:val="left" w:pos="2835"/>
          <w:tab w:val="left" w:pos="5387"/>
          <w:tab w:val="left" w:pos="7938"/>
        </w:tabs>
        <w:ind w:firstLine="142"/>
        <w:rPr>
          <w:bCs/>
          <w:szCs w:val="24"/>
        </w:rPr>
      </w:pPr>
      <w:r w:rsidRPr="00927EF4">
        <w:rPr>
          <w:b/>
          <w:szCs w:val="24"/>
        </w:rPr>
        <w:t xml:space="preserve">Câu </w:t>
      </w:r>
      <w:r>
        <w:rPr>
          <w:b/>
          <w:szCs w:val="24"/>
        </w:rPr>
        <w:t>19:</w:t>
      </w:r>
      <w:r w:rsidRPr="00927EF4">
        <w:rPr>
          <w:szCs w:val="24"/>
        </w:rPr>
        <w:t xml:space="preserve"> </w:t>
      </w:r>
      <w:r w:rsidRPr="00C23880">
        <w:rPr>
          <w:bCs/>
          <w:szCs w:val="24"/>
        </w:rPr>
        <w:t xml:space="preserve">Một sóng cơ hình sin, biên độ </w:t>
      </w:r>
      <w:r w:rsidRPr="00025957">
        <w:rPr>
          <w:position w:val="-4"/>
        </w:rPr>
        <w:object w:dxaOrig="240" w:dyaOrig="260">
          <v:shape id="_x0000_i2077" type="#_x0000_t75" style="width:12pt;height:12.75pt" o:ole="">
            <v:imagedata r:id="rId1842" o:title=""/>
          </v:shape>
          <o:OLEObject Type="Embed" ProgID="Equation.DSMT4" ShapeID="_x0000_i2077" DrawAspect="Content" ObjectID="_1653894226" r:id="rId2173"/>
        </w:object>
      </w:r>
      <w:r w:rsidRPr="00C23880">
        <w:rPr>
          <w:bCs/>
          <w:szCs w:val="24"/>
        </w:rPr>
        <w:t xml:space="preserve"> lan truyền qua hai điểm </w:t>
      </w:r>
      <w:r w:rsidRPr="00025957">
        <w:rPr>
          <w:position w:val="-4"/>
        </w:rPr>
        <w:object w:dxaOrig="320" w:dyaOrig="260">
          <v:shape id="_x0000_i2078" type="#_x0000_t75" style="width:15.75pt;height:12.75pt" o:ole="">
            <v:imagedata r:id="rId1844" o:title=""/>
          </v:shape>
          <o:OLEObject Type="Embed" ProgID="Equation.DSMT4" ShapeID="_x0000_i2078" DrawAspect="Content" ObjectID="_1653894227" r:id="rId2174"/>
        </w:object>
      </w:r>
      <w:r w:rsidRPr="00C23880">
        <w:rPr>
          <w:bCs/>
          <w:szCs w:val="24"/>
        </w:rPr>
        <w:t xml:space="preserve"> và </w:t>
      </w:r>
      <w:r w:rsidRPr="00FA3B5A">
        <w:rPr>
          <w:position w:val="-6"/>
        </w:rPr>
        <w:object w:dxaOrig="279" w:dyaOrig="279">
          <v:shape id="_x0000_i2079" type="#_x0000_t75" style="width:14.25pt;height:14.25pt" o:ole="">
            <v:imagedata r:id="rId1846" o:title=""/>
          </v:shape>
          <o:OLEObject Type="Embed" ProgID="Equation.DSMT4" ShapeID="_x0000_i2079" DrawAspect="Content" ObjectID="_1653894228" r:id="rId2175"/>
        </w:object>
      </w:r>
      <w:r w:rsidRPr="00C23880">
        <w:rPr>
          <w:bCs/>
          <w:szCs w:val="24"/>
        </w:rPr>
        <w:t xml:space="preserve"> trên cùng một phương truyền sóng. Quan sát dao động của hai phần tử này thì thấy rằng khi phần tử </w:t>
      </w:r>
      <w:r w:rsidRPr="00025957">
        <w:rPr>
          <w:position w:val="-4"/>
        </w:rPr>
        <w:object w:dxaOrig="320" w:dyaOrig="260">
          <v:shape id="_x0000_i2080" type="#_x0000_t75" style="width:15.75pt;height:12.75pt" o:ole="">
            <v:imagedata r:id="rId1848" o:title=""/>
          </v:shape>
          <o:OLEObject Type="Embed" ProgID="Equation.DSMT4" ShapeID="_x0000_i2080" DrawAspect="Content" ObjectID="_1653894229" r:id="rId2176"/>
        </w:object>
      </w:r>
      <w:r w:rsidRPr="00C23880">
        <w:rPr>
          <w:bCs/>
          <w:szCs w:val="24"/>
        </w:rPr>
        <w:t xml:space="preserve"> có li độ </w:t>
      </w:r>
      <w:r w:rsidRPr="00FA3B5A">
        <w:rPr>
          <w:position w:val="-12"/>
        </w:rPr>
        <w:object w:dxaOrig="340" w:dyaOrig="360">
          <v:shape id="_x0000_i2081" type="#_x0000_t75" style="width:16.5pt;height:18pt" o:ole="">
            <v:imagedata r:id="rId1850" o:title=""/>
          </v:shape>
          <o:OLEObject Type="Embed" ProgID="Equation.DSMT4" ShapeID="_x0000_i2081" DrawAspect="Content" ObjectID="_1653894230" r:id="rId2177"/>
        </w:object>
      </w:r>
      <w:r w:rsidRPr="00C23880">
        <w:rPr>
          <w:bCs/>
          <w:szCs w:val="24"/>
        </w:rPr>
        <w:t xml:space="preserve"> thì phần tử </w:t>
      </w:r>
      <w:r w:rsidRPr="00FA3B5A">
        <w:rPr>
          <w:position w:val="-6"/>
        </w:rPr>
        <w:object w:dxaOrig="279" w:dyaOrig="279">
          <v:shape id="_x0000_i2082" type="#_x0000_t75" style="width:14.25pt;height:14.25pt" o:ole="">
            <v:imagedata r:id="rId1852" o:title=""/>
          </v:shape>
          <o:OLEObject Type="Embed" ProgID="Equation.DSMT4" ShapeID="_x0000_i2082" DrawAspect="Content" ObjectID="_1653894231" r:id="rId2178"/>
        </w:object>
      </w:r>
      <w:r w:rsidRPr="00C23880">
        <w:rPr>
          <w:bCs/>
          <w:szCs w:val="24"/>
        </w:rPr>
        <w:t xml:space="preserve"> đi qua vị trí có li độ </w:t>
      </w:r>
      <w:r w:rsidRPr="00FA3B5A">
        <w:rPr>
          <w:position w:val="-12"/>
        </w:rPr>
        <w:object w:dxaOrig="300" w:dyaOrig="360">
          <v:shape id="_x0000_i2083" type="#_x0000_t75" style="width:15pt;height:18pt" o:ole="">
            <v:imagedata r:id="rId1854" o:title=""/>
          </v:shape>
          <o:OLEObject Type="Embed" ProgID="Equation.DSMT4" ShapeID="_x0000_i2083" DrawAspect="Content" ObjectID="_1653894232" r:id="rId2179"/>
        </w:object>
      </w:r>
      <w:r w:rsidRPr="00C23880">
        <w:rPr>
          <w:bCs/>
          <w:szCs w:val="24"/>
        </w:rPr>
        <w:t xml:space="preserve"> với </w:t>
      </w:r>
      <w:r w:rsidRPr="00FA3B5A">
        <w:rPr>
          <w:position w:val="-12"/>
        </w:rPr>
        <w:object w:dxaOrig="1300" w:dyaOrig="380">
          <v:shape id="_x0000_i2084" type="#_x0000_t75" style="width:65.25pt;height:19.5pt" o:ole="">
            <v:imagedata r:id="rId1856" o:title=""/>
          </v:shape>
          <o:OLEObject Type="Embed" ProgID="Equation.DSMT4" ShapeID="_x0000_i2084" DrawAspect="Content" ObjectID="_1653894233" r:id="rId2180"/>
        </w:object>
      </w:r>
      <w:r w:rsidRPr="00C23880">
        <w:rPr>
          <w:bCs/>
          <w:szCs w:val="24"/>
        </w:rPr>
        <w:t xml:space="preserve">. Vị trí cân bằng của </w:t>
      </w:r>
      <w:r w:rsidRPr="00025957">
        <w:rPr>
          <w:position w:val="-4"/>
        </w:rPr>
        <w:object w:dxaOrig="320" w:dyaOrig="260">
          <v:shape id="_x0000_i2085" type="#_x0000_t75" style="width:15.75pt;height:12.75pt" o:ole="">
            <v:imagedata r:id="rId1858" o:title=""/>
          </v:shape>
          <o:OLEObject Type="Embed" ProgID="Equation.DSMT4" ShapeID="_x0000_i2085" DrawAspect="Content" ObjectID="_1653894234" r:id="rId2181"/>
        </w:object>
      </w:r>
      <w:r w:rsidRPr="00C23880">
        <w:rPr>
          <w:bCs/>
          <w:szCs w:val="24"/>
        </w:rPr>
        <w:t xml:space="preserve"> và </w:t>
      </w:r>
      <w:r w:rsidRPr="00FA3B5A">
        <w:rPr>
          <w:position w:val="-6"/>
        </w:rPr>
        <w:object w:dxaOrig="279" w:dyaOrig="279">
          <v:shape id="_x0000_i2086" type="#_x0000_t75" style="width:14.25pt;height:14.25pt" o:ole="">
            <v:imagedata r:id="rId1860" o:title=""/>
          </v:shape>
          <o:OLEObject Type="Embed" ProgID="Equation.DSMT4" ShapeID="_x0000_i2086" DrawAspect="Content" ObjectID="_1653894235" r:id="rId2182"/>
        </w:object>
      </w:r>
      <w:r w:rsidRPr="00C23880">
        <w:rPr>
          <w:bCs/>
          <w:szCs w:val="24"/>
        </w:rPr>
        <w:t xml:space="preserve"> có thể cách nhau một khoảng là</w:t>
      </w:r>
    </w:p>
    <w:p w:rsidR="005C3C9B" w:rsidRPr="00C23880" w:rsidRDefault="005C3C9B" w:rsidP="00045DA8">
      <w:pPr>
        <w:tabs>
          <w:tab w:val="left" w:pos="284"/>
          <w:tab w:val="left" w:pos="2835"/>
          <w:tab w:val="left" w:pos="5387"/>
          <w:tab w:val="left" w:pos="7938"/>
        </w:tabs>
        <w:ind w:firstLine="142"/>
        <w:rPr>
          <w:bCs/>
          <w:szCs w:val="24"/>
        </w:rPr>
      </w:pPr>
      <w:r w:rsidRPr="00C23880">
        <w:rPr>
          <w:b/>
          <w:bCs/>
          <w:szCs w:val="24"/>
        </w:rPr>
        <w:tab/>
        <w:t>A.</w:t>
      </w:r>
      <w:r w:rsidRPr="00C23880">
        <w:rPr>
          <w:bCs/>
          <w:szCs w:val="24"/>
        </w:rPr>
        <w:t xml:space="preserve"> một bước sóng.</w:t>
      </w:r>
      <w:r w:rsidRPr="00C23880">
        <w:rPr>
          <w:bCs/>
          <w:szCs w:val="24"/>
        </w:rPr>
        <w:tab/>
      </w:r>
      <w:r w:rsidRPr="00C23880">
        <w:rPr>
          <w:bCs/>
          <w:szCs w:val="24"/>
        </w:rPr>
        <w:tab/>
      </w:r>
      <w:r w:rsidRPr="00C23880">
        <w:rPr>
          <w:b/>
          <w:bCs/>
          <w:szCs w:val="24"/>
        </w:rPr>
        <w:t>B.</w:t>
      </w:r>
      <w:r w:rsidRPr="00C23880">
        <w:rPr>
          <w:bCs/>
          <w:szCs w:val="24"/>
        </w:rPr>
        <w:t xml:space="preserve"> một nửa bước sóng.</w:t>
      </w:r>
    </w:p>
    <w:p w:rsidR="005C3C9B" w:rsidRDefault="005C3C9B" w:rsidP="00045DA8">
      <w:pPr>
        <w:tabs>
          <w:tab w:val="left" w:pos="284"/>
          <w:tab w:val="left" w:pos="2835"/>
          <w:tab w:val="left" w:pos="5387"/>
          <w:tab w:val="left" w:pos="7938"/>
        </w:tabs>
        <w:ind w:firstLine="142"/>
        <w:rPr>
          <w:bCs/>
          <w:szCs w:val="24"/>
        </w:rPr>
      </w:pPr>
      <w:r w:rsidRPr="00C23880">
        <w:rPr>
          <w:bCs/>
          <w:szCs w:val="24"/>
        </w:rPr>
        <w:tab/>
      </w:r>
      <w:r w:rsidRPr="00C23880">
        <w:rPr>
          <w:b/>
          <w:bCs/>
          <w:szCs w:val="24"/>
        </w:rPr>
        <w:t>C.</w:t>
      </w:r>
      <w:r w:rsidRPr="00C23880">
        <w:rPr>
          <w:bCs/>
          <w:szCs w:val="24"/>
        </w:rPr>
        <w:t xml:space="preserve"> một phần tư bước sóng.</w:t>
      </w:r>
      <w:r w:rsidRPr="00C23880">
        <w:rPr>
          <w:bCs/>
          <w:szCs w:val="24"/>
        </w:rPr>
        <w:tab/>
      </w:r>
      <w:r w:rsidRPr="00C23880">
        <w:rPr>
          <w:b/>
          <w:bCs/>
          <w:szCs w:val="24"/>
        </w:rPr>
        <w:t xml:space="preserve">D. </w:t>
      </w:r>
      <w:r w:rsidRPr="00C23880">
        <w:rPr>
          <w:bCs/>
          <w:szCs w:val="24"/>
        </w:rPr>
        <w:t>một số nguyên lần bước sóng.</w:t>
      </w:r>
    </w:p>
    <w:p w:rsidR="005C3C9B" w:rsidRPr="00740056" w:rsidRDefault="005C3C9B" w:rsidP="008C72F0">
      <w:pPr>
        <w:shd w:val="clear" w:color="auto" w:fill="4BACC6"/>
        <w:tabs>
          <w:tab w:val="left" w:pos="284"/>
          <w:tab w:val="left" w:pos="2835"/>
          <w:tab w:val="left" w:pos="5387"/>
          <w:tab w:val="left" w:pos="7938"/>
        </w:tabs>
        <w:ind w:firstLine="142"/>
        <w:rPr>
          <w:b/>
          <w:szCs w:val="24"/>
        </w:rPr>
      </w:pPr>
      <w:r w:rsidRPr="00740056">
        <w:rPr>
          <w:b/>
          <w:szCs w:val="24"/>
        </w:rPr>
        <w:sym w:font="Wingdings" w:char="F040"/>
      </w:r>
      <w:r w:rsidRPr="00740056">
        <w:rPr>
          <w:b/>
          <w:szCs w:val="24"/>
        </w:rPr>
        <w:t xml:space="preserve"> Hướng dẫn: Chọn C.</w:t>
      </w:r>
    </w:p>
    <w:p w:rsidR="005C3C9B" w:rsidRDefault="005C3C9B" w:rsidP="00045DA8">
      <w:pPr>
        <w:tabs>
          <w:tab w:val="left" w:pos="284"/>
          <w:tab w:val="left" w:pos="2835"/>
          <w:tab w:val="left" w:pos="5387"/>
          <w:tab w:val="left" w:pos="7938"/>
        </w:tabs>
        <w:ind w:firstLine="142"/>
        <w:rPr>
          <w:bCs/>
          <w:szCs w:val="24"/>
        </w:rPr>
      </w:pPr>
      <w:r>
        <w:rPr>
          <w:bCs/>
          <w:szCs w:val="24"/>
        </w:rPr>
        <w:t>Ta có:</w:t>
      </w:r>
    </w:p>
    <w:p w:rsidR="005C3C9B" w:rsidRPr="00740056" w:rsidRDefault="005C3C9B" w:rsidP="00B835DC">
      <w:pPr>
        <w:pStyle w:val="ListParagraph"/>
        <w:numPr>
          <w:ilvl w:val="0"/>
          <w:numId w:val="54"/>
        </w:numPr>
        <w:tabs>
          <w:tab w:val="left" w:pos="284"/>
          <w:tab w:val="left" w:pos="2835"/>
          <w:tab w:val="left" w:pos="5387"/>
          <w:tab w:val="left" w:pos="7938"/>
        </w:tabs>
        <w:jc w:val="both"/>
        <w:rPr>
          <w:bCs/>
          <w:szCs w:val="24"/>
        </w:rPr>
      </w:pPr>
      <w:r w:rsidRPr="00FA3B5A">
        <w:rPr>
          <w:position w:val="-12"/>
        </w:rPr>
        <w:object w:dxaOrig="1300" w:dyaOrig="380">
          <v:shape id="_x0000_i2087" type="#_x0000_t75" style="width:65.25pt;height:19.5pt" o:ole="">
            <v:imagedata r:id="rId1856" o:title=""/>
          </v:shape>
          <o:OLEObject Type="Embed" ProgID="Equation.DSMT4" ShapeID="_x0000_i2087" DrawAspect="Content" ObjectID="_1653894236" r:id="rId2183"/>
        </w:object>
      </w:r>
      <w:r>
        <w:t>→ hai phần tử sóng dao động vuông pha nhau.</w:t>
      </w:r>
    </w:p>
    <w:p w:rsidR="005C3C9B" w:rsidRPr="00740056" w:rsidRDefault="005C3C9B" w:rsidP="00045DA8">
      <w:pPr>
        <w:pStyle w:val="ListParagraph"/>
        <w:tabs>
          <w:tab w:val="left" w:pos="284"/>
          <w:tab w:val="left" w:pos="2835"/>
          <w:tab w:val="left" w:pos="5387"/>
          <w:tab w:val="left" w:pos="7938"/>
        </w:tabs>
        <w:ind w:left="862"/>
        <w:jc w:val="both"/>
        <w:rPr>
          <w:bCs/>
          <w:szCs w:val="24"/>
        </w:rPr>
      </w:pPr>
      <w:r>
        <w:t>→ cách nhau một số lẻ lần một phần tư bước sóng.</w:t>
      </w:r>
    </w:p>
    <w:p w:rsidR="005C3C9B" w:rsidRPr="00927EF4" w:rsidRDefault="005C3C9B" w:rsidP="0048110A">
      <w:pPr>
        <w:tabs>
          <w:tab w:val="left" w:pos="283"/>
          <w:tab w:val="left" w:pos="2835"/>
          <w:tab w:val="left" w:pos="5386"/>
          <w:tab w:val="left" w:pos="7937"/>
        </w:tabs>
        <w:ind w:firstLine="142"/>
        <w:rPr>
          <w:szCs w:val="24"/>
        </w:rPr>
      </w:pPr>
      <w:r w:rsidRPr="0025550A">
        <w:rPr>
          <w:b/>
          <w:szCs w:val="24"/>
        </w:rPr>
        <w:t xml:space="preserve">Câu </w:t>
      </w:r>
      <w:r>
        <w:rPr>
          <w:b/>
          <w:szCs w:val="24"/>
        </w:rPr>
        <w:t>20</w:t>
      </w:r>
      <w:r w:rsidRPr="0025550A">
        <w:rPr>
          <w:b/>
          <w:szCs w:val="24"/>
        </w:rPr>
        <w:t>:</w:t>
      </w:r>
      <w:r w:rsidRPr="0025550A">
        <w:rPr>
          <w:szCs w:val="24"/>
        </w:rPr>
        <w:t xml:space="preserve"> Trong quá trình làm thí nghiệm đo chu k</w:t>
      </w:r>
      <w:r>
        <w:rPr>
          <w:szCs w:val="24"/>
        </w:rPr>
        <w:t>ì</w:t>
      </w:r>
      <w:r w:rsidRPr="0025550A">
        <w:rPr>
          <w:szCs w:val="24"/>
        </w:rPr>
        <w:t xml:space="preserve"> dao động của con lắc đơn bằng đồng hồ bấm giờ, người làm thực nghiệm</w:t>
      </w:r>
      <w:r w:rsidRPr="00927EF4">
        <w:rPr>
          <w:szCs w:val="24"/>
        </w:rPr>
        <w:t xml:space="preserve"> thường đo thời gian con lắc thực hiện được vài chu k</w:t>
      </w:r>
      <w:r>
        <w:rPr>
          <w:szCs w:val="24"/>
        </w:rPr>
        <w:t>ì</w:t>
      </w:r>
      <w:r w:rsidRPr="00927EF4">
        <w:rPr>
          <w:szCs w:val="24"/>
        </w:rPr>
        <w:t xml:space="preserve"> dao dộng trong một lần bấm giờ với mục đích làm</w:t>
      </w:r>
    </w:p>
    <w:p w:rsidR="005C3C9B" w:rsidRPr="00927EF4" w:rsidRDefault="005C3C9B" w:rsidP="0048110A">
      <w:pPr>
        <w:tabs>
          <w:tab w:val="left" w:pos="283"/>
          <w:tab w:val="left" w:pos="2835"/>
          <w:tab w:val="left" w:pos="5386"/>
          <w:tab w:val="left" w:pos="7937"/>
        </w:tabs>
        <w:ind w:firstLine="142"/>
        <w:rPr>
          <w:szCs w:val="24"/>
          <w:u w:val="single"/>
        </w:rPr>
      </w:pPr>
      <w:r w:rsidRPr="00927EF4">
        <w:rPr>
          <w:b/>
          <w:szCs w:val="24"/>
        </w:rPr>
        <w:tab/>
        <w:t>A.</w:t>
      </w:r>
      <w:r w:rsidRPr="00927EF4">
        <w:rPr>
          <w:szCs w:val="24"/>
        </w:rPr>
        <w:t xml:space="preserve"> tăng sai số của phép đo</w:t>
      </w:r>
      <w:r>
        <w:rPr>
          <w:szCs w:val="24"/>
        </w:rPr>
        <w:t>.</w:t>
      </w:r>
      <w:r w:rsidRPr="00927EF4">
        <w:rPr>
          <w:szCs w:val="24"/>
        </w:rPr>
        <w:t xml:space="preserve"> </w:t>
      </w:r>
      <w:r w:rsidRPr="00927EF4">
        <w:rPr>
          <w:b/>
          <w:szCs w:val="24"/>
        </w:rPr>
        <w:tab/>
        <w:t>B.</w:t>
      </w:r>
      <w:r w:rsidRPr="00927EF4">
        <w:rPr>
          <w:szCs w:val="24"/>
        </w:rPr>
        <w:t xml:space="preserve"> tăng số phép tính trung gian</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lastRenderedPageBreak/>
        <w:tab/>
        <w:t>C.</w:t>
      </w:r>
      <w:r w:rsidRPr="00927EF4">
        <w:rPr>
          <w:szCs w:val="24"/>
        </w:rPr>
        <w:t xml:space="preserve"> giảm sai số của phép đo</w:t>
      </w:r>
      <w:r>
        <w:rPr>
          <w:szCs w:val="24"/>
        </w:rPr>
        <w:t>.</w:t>
      </w:r>
      <w:r w:rsidRPr="00927EF4">
        <w:rPr>
          <w:szCs w:val="24"/>
        </w:rPr>
        <w:t xml:space="preserve"> </w:t>
      </w:r>
      <w:r w:rsidRPr="00927EF4">
        <w:rPr>
          <w:szCs w:val="24"/>
        </w:rPr>
        <w:tab/>
      </w:r>
      <w:r w:rsidRPr="00927EF4">
        <w:rPr>
          <w:b/>
          <w:szCs w:val="24"/>
        </w:rPr>
        <w:t xml:space="preserve">D. </w:t>
      </w:r>
      <w:r w:rsidRPr="00927EF4">
        <w:rPr>
          <w:szCs w:val="24"/>
        </w:rPr>
        <w:t>giảm số lần thực hiện thí nghiệm</w:t>
      </w:r>
      <w:r>
        <w:rPr>
          <w:szCs w:val="24"/>
        </w:rPr>
        <w:t>.</w:t>
      </w:r>
    </w:p>
    <w:p w:rsidR="005C3C9B" w:rsidRPr="00FC21D1" w:rsidRDefault="005C3C9B" w:rsidP="008C72F0">
      <w:pPr>
        <w:shd w:val="clear" w:color="auto" w:fill="4BACC6"/>
        <w:tabs>
          <w:tab w:val="left" w:pos="283"/>
          <w:tab w:val="left" w:pos="2835"/>
          <w:tab w:val="left" w:pos="5386"/>
          <w:tab w:val="left" w:pos="7937"/>
        </w:tabs>
        <w:ind w:firstLine="142"/>
        <w:rPr>
          <w:b/>
          <w:bCs/>
          <w:szCs w:val="24"/>
        </w:rPr>
      </w:pPr>
      <w:r w:rsidRPr="00FC21D1">
        <w:rPr>
          <w:b/>
          <w:bCs/>
          <w:szCs w:val="24"/>
        </w:rPr>
        <w:sym w:font="Wingdings" w:char="F040"/>
      </w:r>
      <w:r w:rsidRPr="00FC21D1">
        <w:rPr>
          <w:b/>
          <w:bCs/>
          <w:szCs w:val="24"/>
        </w:rPr>
        <w:t xml:space="preserve"> Hướng dẫn: Chọn C.</w:t>
      </w:r>
    </w:p>
    <w:p w:rsidR="005C3C9B" w:rsidRPr="00AD0057" w:rsidRDefault="005C3C9B" w:rsidP="0048110A">
      <w:pPr>
        <w:tabs>
          <w:tab w:val="left" w:pos="283"/>
          <w:tab w:val="left" w:pos="2835"/>
          <w:tab w:val="left" w:pos="5386"/>
          <w:tab w:val="left" w:pos="7937"/>
        </w:tabs>
        <w:ind w:firstLine="142"/>
        <w:rPr>
          <w:bCs/>
          <w:szCs w:val="24"/>
        </w:rPr>
      </w:pPr>
      <w:r>
        <w:rPr>
          <w:bCs/>
          <w:szCs w:val="24"/>
        </w:rPr>
        <w:t>Chu kì dao động của con lắc nhỏ, do đó để giảm sai số người ta thường đo thời gian con lắc thự hiện nhiều chu kì dao động.</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1:</w:t>
      </w:r>
      <w:r w:rsidRPr="00927EF4">
        <w:rPr>
          <w:szCs w:val="24"/>
        </w:rPr>
        <w:t xml:space="preserve"> Cảm ứng từ sinh ra trong lòng ống dây hình trụ khi có dòng điện với cường độ 5</w:t>
      </w:r>
      <w:r>
        <w:rPr>
          <w:szCs w:val="24"/>
        </w:rPr>
        <w:t xml:space="preserve"> </w:t>
      </w:r>
      <w:r w:rsidRPr="00927EF4">
        <w:rPr>
          <w:szCs w:val="24"/>
        </w:rPr>
        <w:t>A chạy qua là 2</w:t>
      </w:r>
      <w:r>
        <w:rPr>
          <w:szCs w:val="24"/>
        </w:rPr>
        <w:t xml:space="preserve"> </w:t>
      </w:r>
      <w:r w:rsidRPr="00927EF4">
        <w:rPr>
          <w:szCs w:val="24"/>
        </w:rPr>
        <w:t>mT. Khi cường độ dòng điện chạy trong ống dây có cường độ 8</w:t>
      </w:r>
      <w:r>
        <w:rPr>
          <w:szCs w:val="24"/>
        </w:rPr>
        <w:t xml:space="preserve"> </w:t>
      </w:r>
      <w:r w:rsidRPr="00927EF4">
        <w:rPr>
          <w:szCs w:val="24"/>
        </w:rPr>
        <w:t>A</w:t>
      </w:r>
      <w:r>
        <w:rPr>
          <w:szCs w:val="24"/>
        </w:rPr>
        <w:t xml:space="preserve"> </w:t>
      </w:r>
      <w:r w:rsidRPr="00927EF4">
        <w:rPr>
          <w:szCs w:val="24"/>
        </w:rPr>
        <w:t>thì cảm ứng từ trong lòng ống dây lúc này có độ lớn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0,78</w:t>
      </w:r>
      <w:r>
        <w:rPr>
          <w:szCs w:val="24"/>
        </w:rPr>
        <w:t xml:space="preserve"> </w:t>
      </w:r>
      <w:r w:rsidRPr="00927EF4">
        <w:rPr>
          <w:szCs w:val="24"/>
        </w:rPr>
        <w:t>mT</w:t>
      </w:r>
      <w:r>
        <w:rPr>
          <w:szCs w:val="24"/>
        </w:rPr>
        <w:t>.</w:t>
      </w:r>
      <w:r w:rsidRPr="00927EF4">
        <w:rPr>
          <w:szCs w:val="24"/>
        </w:rPr>
        <w:tab/>
      </w:r>
      <w:r w:rsidRPr="00927EF4">
        <w:rPr>
          <w:b/>
          <w:szCs w:val="24"/>
        </w:rPr>
        <w:t>B.</w:t>
      </w:r>
      <w:r w:rsidRPr="00927EF4">
        <w:rPr>
          <w:szCs w:val="24"/>
        </w:rPr>
        <w:t xml:space="preserve"> 5,12</w:t>
      </w:r>
      <w:r>
        <w:rPr>
          <w:szCs w:val="24"/>
        </w:rPr>
        <w:t xml:space="preserve"> </w:t>
      </w:r>
      <w:r w:rsidRPr="00927EF4">
        <w:rPr>
          <w:szCs w:val="24"/>
        </w:rPr>
        <w:t>mT</w:t>
      </w:r>
      <w:r>
        <w:rPr>
          <w:szCs w:val="24"/>
        </w:rPr>
        <w:t>.</w:t>
      </w:r>
      <w:r w:rsidRPr="00927EF4">
        <w:rPr>
          <w:szCs w:val="24"/>
        </w:rPr>
        <w:tab/>
      </w:r>
      <w:r w:rsidRPr="00927EF4">
        <w:rPr>
          <w:b/>
          <w:szCs w:val="24"/>
        </w:rPr>
        <w:t>C.</w:t>
      </w:r>
      <w:r w:rsidRPr="00927EF4">
        <w:rPr>
          <w:szCs w:val="24"/>
        </w:rPr>
        <w:t xml:space="preserve"> 3,2 mT</w:t>
      </w:r>
      <w:r>
        <w:rPr>
          <w:szCs w:val="24"/>
        </w:rPr>
        <w:t>.</w:t>
      </w:r>
      <w:r w:rsidRPr="00927EF4">
        <w:rPr>
          <w:szCs w:val="24"/>
        </w:rPr>
        <w:tab/>
      </w:r>
      <w:r w:rsidRPr="00927EF4">
        <w:rPr>
          <w:b/>
          <w:szCs w:val="24"/>
        </w:rPr>
        <w:t>D.</w:t>
      </w:r>
      <w:r w:rsidRPr="00927EF4">
        <w:rPr>
          <w:szCs w:val="24"/>
        </w:rPr>
        <w:t xml:space="preserve"> 1,25</w:t>
      </w:r>
      <w:r>
        <w:rPr>
          <w:szCs w:val="24"/>
        </w:rPr>
        <w:t xml:space="preserve"> </w:t>
      </w:r>
      <w:r w:rsidRPr="00927EF4">
        <w:rPr>
          <w:szCs w:val="24"/>
        </w:rPr>
        <w:t>mT</w:t>
      </w:r>
      <w:r>
        <w:rPr>
          <w:szCs w:val="24"/>
        </w:rPr>
        <w:t>.</w:t>
      </w:r>
    </w:p>
    <w:p w:rsidR="005C3C9B" w:rsidRPr="00CE1068" w:rsidRDefault="005C3C9B" w:rsidP="008C72F0">
      <w:pPr>
        <w:shd w:val="clear" w:color="auto" w:fill="4BACC6"/>
        <w:tabs>
          <w:tab w:val="left" w:pos="283"/>
          <w:tab w:val="left" w:pos="2835"/>
          <w:tab w:val="left" w:pos="5386"/>
          <w:tab w:val="left" w:pos="7937"/>
        </w:tabs>
        <w:ind w:firstLine="142"/>
        <w:rPr>
          <w:b/>
          <w:bCs/>
          <w:szCs w:val="24"/>
        </w:rPr>
      </w:pPr>
      <w:r w:rsidRPr="00CE1068">
        <w:rPr>
          <w:b/>
          <w:bCs/>
          <w:szCs w:val="24"/>
        </w:rPr>
        <w:sym w:font="Wingdings" w:char="F040"/>
      </w:r>
      <w:r w:rsidRPr="00CE1068">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CE1068" w:rsidRDefault="005C3C9B" w:rsidP="00B835DC">
      <w:pPr>
        <w:pStyle w:val="ListParagraph"/>
        <w:numPr>
          <w:ilvl w:val="0"/>
          <w:numId w:val="34"/>
        </w:numPr>
        <w:tabs>
          <w:tab w:val="left" w:pos="283"/>
          <w:tab w:val="left" w:pos="2835"/>
          <w:tab w:val="left" w:pos="5386"/>
          <w:tab w:val="left" w:pos="7937"/>
        </w:tabs>
        <w:jc w:val="both"/>
        <w:rPr>
          <w:szCs w:val="24"/>
        </w:rPr>
      </w:pPr>
      <w:r w:rsidRPr="00CE1068">
        <w:rPr>
          <w:position w:val="-4"/>
          <w:szCs w:val="24"/>
        </w:rPr>
        <w:object w:dxaOrig="600" w:dyaOrig="260">
          <v:shape id="_x0000_i2088" type="#_x0000_t75" style="width:30pt;height:12.75pt" o:ole="">
            <v:imagedata r:id="rId2184" o:title=""/>
          </v:shape>
          <o:OLEObject Type="Embed" ProgID="Equation.DSMT4" ShapeID="_x0000_i2088" DrawAspect="Content" ObjectID="_1653894237" r:id="rId2185"/>
        </w:object>
      </w:r>
      <w:r>
        <w:rPr>
          <w:szCs w:val="24"/>
        </w:rPr>
        <w:t xml:space="preserve">→ </w:t>
      </w:r>
      <w:r w:rsidRPr="00CE1068">
        <w:rPr>
          <w:position w:val="-32"/>
          <w:szCs w:val="24"/>
        </w:rPr>
        <w:object w:dxaOrig="2780" w:dyaOrig="760">
          <v:shape id="_x0000_i2089" type="#_x0000_t75" style="width:138.75pt;height:37.5pt" o:ole="">
            <v:imagedata r:id="rId2186" o:title=""/>
          </v:shape>
          <o:OLEObject Type="Embed" ProgID="Equation.DSMT4" ShapeID="_x0000_i2089" DrawAspect="Content" ObjectID="_1653894238" r:id="rId2187"/>
        </w:object>
      </w:r>
      <w:r>
        <w:rPr>
          <w:szCs w:val="24"/>
        </w:rPr>
        <w:t>m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2:</w:t>
      </w:r>
      <w:r w:rsidRPr="00927EF4">
        <w:rPr>
          <w:szCs w:val="24"/>
        </w:rPr>
        <w:t xml:space="preserve"> Con lắc lò xo gồm lò xo có độ cứng </w:t>
      </w:r>
      <w:r w:rsidRPr="00FA3B5A">
        <w:rPr>
          <w:position w:val="-6"/>
        </w:rPr>
        <w:object w:dxaOrig="680" w:dyaOrig="279">
          <v:shape id="_x0000_i2090" type="#_x0000_t75" style="width:34.5pt;height:14.25pt" o:ole="">
            <v:imagedata r:id="rId1862" o:title=""/>
          </v:shape>
          <o:OLEObject Type="Embed" ProgID="Equation.DSMT4" ShapeID="_x0000_i2090" DrawAspect="Content" ObjectID="_1653894239" r:id="rId2188"/>
        </w:object>
      </w:r>
      <w:r w:rsidRPr="00927EF4">
        <w:rPr>
          <w:szCs w:val="24"/>
        </w:rPr>
        <w:t xml:space="preserve"> N/m và vật nhỏ khối lượng </w:t>
      </w:r>
      <w:r w:rsidRPr="00FA3B5A">
        <w:rPr>
          <w:position w:val="-6"/>
        </w:rPr>
        <w:object w:dxaOrig="260" w:dyaOrig="220">
          <v:shape id="_x0000_i2091" type="#_x0000_t75" style="width:12.75pt;height:11.25pt" o:ole="">
            <v:imagedata r:id="rId1864" o:title=""/>
          </v:shape>
          <o:OLEObject Type="Embed" ProgID="Equation.DSMT4" ShapeID="_x0000_i2091" DrawAspect="Content" ObjectID="_1653894240" r:id="rId2189"/>
        </w:object>
      </w:r>
      <w:r w:rsidRPr="00927EF4">
        <w:rPr>
          <w:szCs w:val="24"/>
        </w:rPr>
        <w:t xml:space="preserve"> đang dao động cưỡng bức dưới tác dụng của ngoại lực </w:t>
      </w:r>
      <w:r w:rsidRPr="00FA3B5A">
        <w:rPr>
          <w:position w:val="-14"/>
        </w:rPr>
        <w:object w:dxaOrig="1460" w:dyaOrig="400">
          <v:shape id="_x0000_i2092" type="#_x0000_t75" style="width:72.75pt;height:20.25pt" o:ole="">
            <v:imagedata r:id="rId1866" o:title=""/>
          </v:shape>
          <o:OLEObject Type="Embed" ProgID="Equation.DSMT4" ShapeID="_x0000_i2092" DrawAspect="Content" ObjectID="_1653894241" r:id="rId2190"/>
        </w:object>
      </w:r>
      <w:r w:rsidRPr="00927EF4">
        <w:rPr>
          <w:szCs w:val="24"/>
        </w:rPr>
        <w:t xml:space="preserve"> N (</w:t>
      </w:r>
      <w:r w:rsidRPr="00FA3B5A">
        <w:rPr>
          <w:position w:val="-6"/>
        </w:rPr>
        <w:object w:dxaOrig="139" w:dyaOrig="240">
          <v:shape id="_x0000_i2093" type="#_x0000_t75" style="width:6.75pt;height:12pt" o:ole="">
            <v:imagedata r:id="rId1868" o:title=""/>
          </v:shape>
          <o:OLEObject Type="Embed" ProgID="Equation.DSMT4" ShapeID="_x0000_i2093" DrawAspect="Content" ObjectID="_1653894242" r:id="rId2191"/>
        </w:object>
      </w:r>
      <w:r w:rsidRPr="00927EF4">
        <w:rPr>
          <w:szCs w:val="24"/>
        </w:rPr>
        <w:t xml:space="preserve"> tính bằng giây). Biết hệ đang xảy ra hiện tượng cộng hưởng. Giá trị của </w:t>
      </w:r>
      <w:r w:rsidRPr="00FA3B5A">
        <w:rPr>
          <w:position w:val="-6"/>
        </w:rPr>
        <w:object w:dxaOrig="260" w:dyaOrig="220">
          <v:shape id="_x0000_i2094" type="#_x0000_t75" style="width:12.75pt;height:11.25pt" o:ole="">
            <v:imagedata r:id="rId1870" o:title=""/>
          </v:shape>
          <o:OLEObject Type="Embed" ProgID="Equation.DSMT4" ShapeID="_x0000_i2094" DrawAspect="Content" ObjectID="_1653894243" r:id="rId2192"/>
        </w:object>
      </w:r>
      <w:r w:rsidRPr="00927EF4">
        <w:rPr>
          <w:szCs w:val="24"/>
        </w:rPr>
        <w:t xml:space="preserve"> là</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A. </w:t>
      </w:r>
      <w:r w:rsidRPr="00927EF4">
        <w:rPr>
          <w:szCs w:val="24"/>
        </w:rPr>
        <w:t>500</w:t>
      </w:r>
      <w:r>
        <w:rPr>
          <w:szCs w:val="24"/>
        </w:rPr>
        <w:t xml:space="preserve"> </w:t>
      </w:r>
      <w:r w:rsidRPr="00927EF4">
        <w:rPr>
          <w:szCs w:val="24"/>
        </w:rPr>
        <w:t>g</w:t>
      </w:r>
      <w:r>
        <w:rPr>
          <w:szCs w:val="24"/>
        </w:rPr>
        <w:t>.</w:t>
      </w:r>
      <w:r w:rsidRPr="00927EF4">
        <w:rPr>
          <w:szCs w:val="24"/>
        </w:rPr>
        <w:tab/>
      </w:r>
      <w:r w:rsidRPr="00927EF4">
        <w:rPr>
          <w:b/>
          <w:szCs w:val="24"/>
        </w:rPr>
        <w:t>B.</w:t>
      </w:r>
      <w:r w:rsidRPr="00927EF4">
        <w:rPr>
          <w:szCs w:val="24"/>
        </w:rPr>
        <w:t xml:space="preserve"> 125</w:t>
      </w:r>
      <w:r>
        <w:rPr>
          <w:szCs w:val="24"/>
        </w:rPr>
        <w:t xml:space="preserve"> </w:t>
      </w:r>
      <w:r w:rsidRPr="00927EF4">
        <w:rPr>
          <w:szCs w:val="24"/>
        </w:rPr>
        <w:t>g</w:t>
      </w:r>
      <w:r>
        <w:rPr>
          <w:szCs w:val="24"/>
        </w:rPr>
        <w:t>.</w:t>
      </w:r>
      <w:r w:rsidRPr="00927EF4">
        <w:rPr>
          <w:szCs w:val="24"/>
        </w:rPr>
        <w:tab/>
      </w:r>
      <w:r w:rsidRPr="00927EF4">
        <w:rPr>
          <w:b/>
          <w:szCs w:val="24"/>
        </w:rPr>
        <w:t>C.</w:t>
      </w:r>
      <w:r w:rsidRPr="00927EF4">
        <w:rPr>
          <w:szCs w:val="24"/>
        </w:rPr>
        <w:t xml:space="preserve"> 200</w:t>
      </w:r>
      <w:r>
        <w:rPr>
          <w:szCs w:val="24"/>
        </w:rPr>
        <w:t xml:space="preserve"> </w:t>
      </w:r>
      <w:r w:rsidRPr="00927EF4">
        <w:rPr>
          <w:szCs w:val="24"/>
        </w:rPr>
        <w:t>g</w:t>
      </w:r>
      <w:r>
        <w:rPr>
          <w:szCs w:val="24"/>
        </w:rPr>
        <w:t>.</w:t>
      </w:r>
      <w:r w:rsidRPr="00927EF4">
        <w:rPr>
          <w:szCs w:val="24"/>
        </w:rPr>
        <w:tab/>
      </w:r>
      <w:r w:rsidRPr="00927EF4">
        <w:rPr>
          <w:b/>
          <w:szCs w:val="24"/>
        </w:rPr>
        <w:t>D.</w:t>
      </w:r>
      <w:r w:rsidRPr="00927EF4">
        <w:rPr>
          <w:szCs w:val="24"/>
        </w:rPr>
        <w:t xml:space="preserve"> 250</w:t>
      </w:r>
      <w:r>
        <w:rPr>
          <w:szCs w:val="24"/>
        </w:rPr>
        <w:t xml:space="preserve"> </w:t>
      </w:r>
      <w:r w:rsidRPr="00927EF4">
        <w:rPr>
          <w:szCs w:val="24"/>
        </w:rPr>
        <w:t>g</w:t>
      </w:r>
      <w:r>
        <w:rPr>
          <w:szCs w:val="24"/>
        </w:rPr>
        <w:t>.</w:t>
      </w:r>
    </w:p>
    <w:p w:rsidR="005C3C9B" w:rsidRPr="00FC21D1" w:rsidRDefault="005C3C9B" w:rsidP="008C72F0">
      <w:pPr>
        <w:shd w:val="clear" w:color="auto" w:fill="4BACC6"/>
        <w:tabs>
          <w:tab w:val="left" w:pos="283"/>
          <w:tab w:val="left" w:pos="2835"/>
          <w:tab w:val="left" w:pos="5386"/>
          <w:tab w:val="left" w:pos="7937"/>
        </w:tabs>
        <w:ind w:firstLine="142"/>
        <w:rPr>
          <w:b/>
          <w:bCs/>
          <w:szCs w:val="24"/>
        </w:rPr>
      </w:pPr>
      <w:r w:rsidRPr="00FC21D1">
        <w:rPr>
          <w:b/>
          <w:bCs/>
          <w:szCs w:val="24"/>
        </w:rPr>
        <w:sym w:font="Wingdings" w:char="F040"/>
      </w:r>
      <w:r w:rsidRPr="00FC21D1">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12"/>
        </w:rPr>
        <w:object w:dxaOrig="820" w:dyaOrig="360">
          <v:shape id="_x0000_i2095" type="#_x0000_t75" style="width:41.25pt;height:18pt" o:ole="">
            <v:imagedata r:id="rId2193" o:title=""/>
          </v:shape>
          <o:OLEObject Type="Embed" ProgID="Equation.DSMT4" ShapeID="_x0000_i2095" DrawAspect="Content" ObjectID="_1653894244" r:id="rId2194"/>
        </w:object>
      </w:r>
      <w:r>
        <w:rPr>
          <w:szCs w:val="24"/>
        </w:rPr>
        <w:t xml:space="preserve"> rad/s.</w:t>
      </w:r>
    </w:p>
    <w:p w:rsidR="005C3C9B" w:rsidRPr="00FC21D1" w:rsidRDefault="005C3C9B" w:rsidP="00B835DC">
      <w:pPr>
        <w:pStyle w:val="ListParagraph"/>
        <w:numPr>
          <w:ilvl w:val="0"/>
          <w:numId w:val="34"/>
        </w:numPr>
        <w:tabs>
          <w:tab w:val="left" w:pos="283"/>
          <w:tab w:val="left" w:pos="2835"/>
          <w:tab w:val="left" w:pos="5386"/>
          <w:tab w:val="left" w:pos="7937"/>
        </w:tabs>
        <w:jc w:val="both"/>
        <w:rPr>
          <w:szCs w:val="24"/>
        </w:rPr>
      </w:pPr>
      <w:r>
        <w:rPr>
          <w:szCs w:val="24"/>
        </w:rPr>
        <w:t xml:space="preserve">mạch xảy ra cộng hưởng → </w:t>
      </w:r>
      <w:r w:rsidRPr="00FA3B5A">
        <w:rPr>
          <w:position w:val="-26"/>
        </w:rPr>
        <w:object w:dxaOrig="1480" w:dyaOrig="700">
          <v:shape id="_x0000_i2096" type="#_x0000_t75" style="width:73.5pt;height:35.25pt" o:ole="">
            <v:imagedata r:id="rId2195" o:title=""/>
          </v:shape>
          <o:OLEObject Type="Embed" ProgID="Equation.DSMT4" ShapeID="_x0000_i2096" DrawAspect="Content" ObjectID="_1653894245" r:id="rId2196"/>
        </w:object>
      </w:r>
      <w:r>
        <w:rPr>
          <w:szCs w:val="24"/>
        </w:rPr>
        <w:t xml:space="preserve">→ </w:t>
      </w:r>
      <w:r w:rsidRPr="00FA3B5A">
        <w:rPr>
          <w:position w:val="-36"/>
        </w:rPr>
        <w:object w:dxaOrig="2180" w:dyaOrig="780">
          <v:shape id="_x0000_i2097" type="#_x0000_t75" style="width:108.75pt;height:39pt" o:ole="">
            <v:imagedata r:id="rId2197" o:title=""/>
          </v:shape>
          <o:OLEObject Type="Embed" ProgID="Equation.DSMT4" ShapeID="_x0000_i2097" DrawAspect="Content" ObjectID="_1653894246" r:id="rId2198"/>
        </w:object>
      </w:r>
      <w:r>
        <w:rPr>
          <w:szCs w:val="24"/>
        </w:rPr>
        <w:t>g.</w:t>
      </w:r>
    </w:p>
    <w:p w:rsidR="005C3C9B" w:rsidRPr="00927EF4" w:rsidRDefault="005C3C9B" w:rsidP="000C0B5E">
      <w:pPr>
        <w:tabs>
          <w:tab w:val="left" w:pos="283"/>
          <w:tab w:val="left" w:pos="2835"/>
          <w:tab w:val="left" w:pos="5386"/>
          <w:tab w:val="left" w:pos="7937"/>
        </w:tabs>
        <w:ind w:firstLine="142"/>
        <w:rPr>
          <w:szCs w:val="24"/>
        </w:rPr>
      </w:pPr>
      <w:r w:rsidRPr="00927EF4">
        <w:rPr>
          <w:b/>
          <w:szCs w:val="24"/>
        </w:rPr>
        <w:t xml:space="preserve">Câu </w:t>
      </w:r>
      <w:r>
        <w:rPr>
          <w:b/>
          <w:szCs w:val="24"/>
        </w:rPr>
        <w:t>23:</w:t>
      </w:r>
      <w:r w:rsidRPr="00927EF4">
        <w:rPr>
          <w:szCs w:val="24"/>
        </w:rPr>
        <w:t xml:space="preserve"> Một con lắc lò xo treo thắng đứng đang dao động điều hòa. Biết rằng, trong một chu k</w:t>
      </w:r>
      <w:r>
        <w:rPr>
          <w:szCs w:val="24"/>
        </w:rPr>
        <w:t>ì</w:t>
      </w:r>
      <w:r w:rsidRPr="00927EF4">
        <w:rPr>
          <w:szCs w:val="24"/>
        </w:rPr>
        <w:t xml:space="preserve"> dao động, thời gian lò xo bị dãn dài gấp 3 lần thời gian lò xo bị nén. Gọi lực đàn hồi của lò xo khi bị dãn và bị nén mạnh nhất có độ lớn tương ứng là </w:t>
      </w:r>
      <w:r w:rsidRPr="00FA3B5A">
        <w:rPr>
          <w:position w:val="-12"/>
        </w:rPr>
        <w:object w:dxaOrig="260" w:dyaOrig="360">
          <v:shape id="_x0000_i2098" type="#_x0000_t75" style="width:12.75pt;height:18pt" o:ole="">
            <v:imagedata r:id="rId1872" o:title=""/>
          </v:shape>
          <o:OLEObject Type="Embed" ProgID="Equation.DSMT4" ShapeID="_x0000_i2098" DrawAspect="Content" ObjectID="_1653894247" r:id="rId2199"/>
        </w:object>
      </w:r>
      <w:r w:rsidRPr="00927EF4">
        <w:rPr>
          <w:szCs w:val="24"/>
        </w:rPr>
        <w:t xml:space="preserve"> và </w:t>
      </w:r>
      <w:r w:rsidRPr="00FA3B5A">
        <w:rPr>
          <w:position w:val="-12"/>
        </w:rPr>
        <w:object w:dxaOrig="279" w:dyaOrig="360">
          <v:shape id="_x0000_i2099" type="#_x0000_t75" style="width:14.25pt;height:18pt" o:ole="">
            <v:imagedata r:id="rId1874" o:title=""/>
          </v:shape>
          <o:OLEObject Type="Embed" ProgID="Equation.DSMT4" ShapeID="_x0000_i2099" DrawAspect="Content" ObjectID="_1653894248" r:id="rId2200"/>
        </w:object>
      </w:r>
      <w:r w:rsidRPr="00927EF4">
        <w:rPr>
          <w:szCs w:val="24"/>
        </w:rPr>
        <w:t xml:space="preserve">. Tỉ số </w:t>
      </w:r>
      <w:r w:rsidRPr="00FA3B5A">
        <w:rPr>
          <w:position w:val="-30"/>
        </w:rPr>
        <w:object w:dxaOrig="340" w:dyaOrig="680">
          <v:shape id="_x0000_i2100" type="#_x0000_t75" style="width:16.5pt;height:34.5pt" o:ole="">
            <v:imagedata r:id="rId1876" o:title=""/>
          </v:shape>
          <o:OLEObject Type="Embed" ProgID="Equation.DSMT4" ShapeID="_x0000_i2100" DrawAspect="Content" ObjectID="_1653894249" r:id="rId2201"/>
        </w:object>
      </w:r>
      <w:r w:rsidRPr="00927EF4">
        <w:rPr>
          <w:szCs w:val="24"/>
        </w:rPr>
        <w:t xml:space="preserve"> có giá trị là</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33,97</w:t>
      </w:r>
      <w:r>
        <w:rPr>
          <w:szCs w:val="24"/>
        </w:rPr>
        <w:t>.</w:t>
      </w:r>
      <w:r w:rsidRPr="00927EF4">
        <w:rPr>
          <w:szCs w:val="24"/>
        </w:rPr>
        <w:tab/>
      </w:r>
      <w:r w:rsidRPr="00927EF4">
        <w:rPr>
          <w:b/>
          <w:szCs w:val="24"/>
        </w:rPr>
        <w:t>B.</w:t>
      </w:r>
      <w:r w:rsidRPr="00927EF4">
        <w:rPr>
          <w:szCs w:val="24"/>
        </w:rPr>
        <w:t xml:space="preserve"> 13,93</w:t>
      </w:r>
      <w:r>
        <w:rPr>
          <w:szCs w:val="24"/>
        </w:rPr>
        <w:t>.</w:t>
      </w:r>
      <w:r w:rsidRPr="00927EF4">
        <w:rPr>
          <w:szCs w:val="24"/>
        </w:rPr>
        <w:tab/>
      </w:r>
      <w:r w:rsidRPr="00927EF4">
        <w:rPr>
          <w:b/>
          <w:szCs w:val="24"/>
        </w:rPr>
        <w:t>C.</w:t>
      </w:r>
      <w:r w:rsidRPr="00927EF4">
        <w:rPr>
          <w:szCs w:val="24"/>
        </w:rPr>
        <w:t xml:space="preserve"> 3</w:t>
      </w:r>
      <w:r>
        <w:rPr>
          <w:szCs w:val="24"/>
        </w:rPr>
        <w:t>.</w:t>
      </w:r>
      <w:r w:rsidRPr="00927EF4">
        <w:rPr>
          <w:szCs w:val="24"/>
        </w:rPr>
        <w:tab/>
      </w:r>
      <w:r w:rsidRPr="00927EF4">
        <w:rPr>
          <w:b/>
          <w:szCs w:val="24"/>
        </w:rPr>
        <w:t>D.</w:t>
      </w:r>
      <w:r w:rsidRPr="00927EF4">
        <w:rPr>
          <w:szCs w:val="24"/>
        </w:rPr>
        <w:t xml:space="preserve"> 5,83</w:t>
      </w:r>
      <w:r>
        <w:rPr>
          <w:szCs w:val="24"/>
        </w:rPr>
        <w:t>.</w:t>
      </w:r>
    </w:p>
    <w:p w:rsidR="005C3C9B" w:rsidRPr="00637B19" w:rsidRDefault="005C3C9B" w:rsidP="008C72F0">
      <w:pPr>
        <w:shd w:val="clear" w:color="auto" w:fill="4BACC6"/>
        <w:tabs>
          <w:tab w:val="left" w:pos="283"/>
          <w:tab w:val="left" w:pos="2835"/>
          <w:tab w:val="left" w:pos="5386"/>
          <w:tab w:val="left" w:pos="7937"/>
        </w:tabs>
        <w:ind w:firstLine="142"/>
        <w:rPr>
          <w:b/>
          <w:bCs/>
          <w:szCs w:val="24"/>
        </w:rPr>
      </w:pPr>
      <w:r w:rsidRPr="00637B19">
        <w:rPr>
          <w:b/>
          <w:bCs/>
          <w:szCs w:val="24"/>
        </w:rPr>
        <w:sym w:font="Wingdings" w:char="F040"/>
      </w:r>
      <w:r w:rsidRPr="00637B19">
        <w:rPr>
          <w:b/>
          <w:bCs/>
          <w:szCs w:val="24"/>
        </w:rPr>
        <w:t xml:space="preserve"> Hướng dẫn: Chọn C.</w:t>
      </w:r>
    </w:p>
    <w:p w:rsidR="005C3C9B" w:rsidRDefault="005C3C9B" w:rsidP="000C0B5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2"/>
        </w:numPr>
        <w:tabs>
          <w:tab w:val="left" w:pos="283"/>
          <w:tab w:val="left" w:pos="2835"/>
          <w:tab w:val="left" w:pos="5386"/>
          <w:tab w:val="left" w:pos="7937"/>
        </w:tabs>
        <w:jc w:val="both"/>
        <w:rPr>
          <w:szCs w:val="24"/>
        </w:rPr>
      </w:pPr>
      <w:r w:rsidRPr="00FA3B5A">
        <w:rPr>
          <w:position w:val="-14"/>
        </w:rPr>
        <w:object w:dxaOrig="1040" w:dyaOrig="380">
          <v:shape id="_x0000_i2101" type="#_x0000_t75" style="width:51.75pt;height:19.5pt" o:ole="">
            <v:imagedata r:id="rId2202" o:title=""/>
          </v:shape>
          <o:OLEObject Type="Embed" ProgID="Equation.DSMT4" ShapeID="_x0000_i2101" DrawAspect="Content" ObjectID="_1653894250" r:id="rId2203"/>
        </w:object>
      </w:r>
      <w:r>
        <w:rPr>
          <w:szCs w:val="24"/>
        </w:rPr>
        <w:t xml:space="preserve">→ </w:t>
      </w:r>
      <w:r w:rsidRPr="0047797C">
        <w:rPr>
          <w:position w:val="-24"/>
        </w:rPr>
        <w:object w:dxaOrig="1160" w:dyaOrig="680">
          <v:shape id="_x0000_i2102" type="#_x0000_t75" style="width:58.5pt;height:33.75pt" o:ole="">
            <v:imagedata r:id="rId2204" o:title=""/>
          </v:shape>
          <o:OLEObject Type="Embed" ProgID="Equation.DSMT4" ShapeID="_x0000_i2102" DrawAspect="Content" ObjectID="_1653894251" r:id="rId2205"/>
        </w:object>
      </w:r>
      <w:r>
        <w:rPr>
          <w:szCs w:val="24"/>
        </w:rPr>
        <w:t>.</w:t>
      </w:r>
    </w:p>
    <w:p w:rsidR="005C3C9B" w:rsidRPr="00637B19" w:rsidRDefault="005C3C9B" w:rsidP="00B835DC">
      <w:pPr>
        <w:pStyle w:val="ListParagraph"/>
        <w:numPr>
          <w:ilvl w:val="0"/>
          <w:numId w:val="42"/>
        </w:numPr>
        <w:tabs>
          <w:tab w:val="left" w:pos="283"/>
          <w:tab w:val="left" w:pos="2835"/>
          <w:tab w:val="left" w:pos="5386"/>
          <w:tab w:val="left" w:pos="7937"/>
        </w:tabs>
        <w:jc w:val="both"/>
        <w:rPr>
          <w:szCs w:val="24"/>
        </w:rPr>
      </w:pPr>
      <w:r w:rsidRPr="0047797C">
        <w:rPr>
          <w:position w:val="-58"/>
        </w:rPr>
        <w:object w:dxaOrig="2860" w:dyaOrig="1280">
          <v:shape id="_x0000_i2103" type="#_x0000_t75" style="width:143.25pt;height:65.25pt" o:ole="">
            <v:imagedata r:id="rId2206" o:title=""/>
          </v:shape>
          <o:OLEObject Type="Embed" ProgID="Equation.DSMT4" ShapeID="_x0000_i2103" DrawAspect="Content" ObjectID="_1653894252" r:id="rId2207"/>
        </w:object>
      </w:r>
      <w:r>
        <w:rPr>
          <w:szCs w:val="24"/>
        </w:rPr>
        <w:t>.</w:t>
      </w:r>
    </w:p>
    <w:p w:rsidR="005C3C9B" w:rsidRPr="0083268E" w:rsidRDefault="005C3C9B" w:rsidP="0083268E">
      <w:pPr>
        <w:tabs>
          <w:tab w:val="left" w:pos="283"/>
          <w:tab w:val="left" w:pos="2835"/>
          <w:tab w:val="left" w:pos="5386"/>
          <w:tab w:val="left" w:pos="7937"/>
        </w:tabs>
        <w:ind w:firstLine="142"/>
        <w:rPr>
          <w:szCs w:val="24"/>
        </w:rPr>
      </w:pPr>
      <w:r w:rsidRPr="003705A2">
        <w:rPr>
          <w:b/>
          <w:szCs w:val="24"/>
        </w:rPr>
        <w:t>Câu 2</w:t>
      </w:r>
      <w:r>
        <w:rPr>
          <w:b/>
          <w:szCs w:val="24"/>
        </w:rPr>
        <w:t xml:space="preserve">4: </w:t>
      </w:r>
      <w:r>
        <w:rPr>
          <w:szCs w:val="24"/>
        </w:rPr>
        <w:t xml:space="preserve">Hạt nhân </w:t>
      </w:r>
      <w:r w:rsidRPr="005A4A40">
        <w:rPr>
          <w:position w:val="-4"/>
          <w:szCs w:val="24"/>
        </w:rPr>
        <w:object w:dxaOrig="279" w:dyaOrig="260">
          <v:shape id="_x0000_i2104" type="#_x0000_t75" style="width:14.25pt;height:12.75pt" o:ole="">
            <v:imagedata r:id="rId1878" o:title=""/>
          </v:shape>
          <o:OLEObject Type="Embed" ProgID="Equation.DSMT4" ShapeID="_x0000_i2104" DrawAspect="Content" ObjectID="_1653894253" r:id="rId2208"/>
        </w:object>
      </w:r>
      <w:r>
        <w:rPr>
          <w:szCs w:val="24"/>
        </w:rPr>
        <w:t xml:space="preserve"> phóng xạ </w:t>
      </w:r>
      <w:r w:rsidRPr="00E564BE">
        <w:rPr>
          <w:position w:val="-6"/>
          <w:szCs w:val="24"/>
        </w:rPr>
        <w:object w:dxaOrig="240" w:dyaOrig="220">
          <v:shape id="_x0000_i2105" type="#_x0000_t75" style="width:12pt;height:11.25pt" o:ole="">
            <v:imagedata r:id="rId1880" o:title=""/>
          </v:shape>
          <o:OLEObject Type="Embed" ProgID="Equation.DSMT4" ShapeID="_x0000_i2105" DrawAspect="Content" ObjectID="_1653894254" r:id="rId2209"/>
        </w:object>
      </w:r>
      <w:r>
        <w:rPr>
          <w:szCs w:val="24"/>
        </w:rPr>
        <w:t xml:space="preserve"> biến đổi thành hạt nhân </w:t>
      </w:r>
      <w:r w:rsidRPr="00E564BE">
        <w:rPr>
          <w:position w:val="-4"/>
          <w:szCs w:val="24"/>
        </w:rPr>
        <w:object w:dxaOrig="220" w:dyaOrig="260">
          <v:shape id="_x0000_i2106" type="#_x0000_t75" style="width:11.25pt;height:12.75pt" o:ole="">
            <v:imagedata r:id="rId1882" o:title=""/>
          </v:shape>
          <o:OLEObject Type="Embed" ProgID="Equation.DSMT4" ShapeID="_x0000_i2106" DrawAspect="Content" ObjectID="_1653894255" r:id="rId2210"/>
        </w:object>
      </w:r>
      <w:r>
        <w:rPr>
          <w:szCs w:val="24"/>
        </w:rPr>
        <w:t xml:space="preserve">. Biết khối lượng các hạt nhân lần lượt là </w:t>
      </w:r>
      <w:r w:rsidRPr="00E564BE">
        <w:rPr>
          <w:position w:val="-12"/>
          <w:szCs w:val="24"/>
        </w:rPr>
        <w:object w:dxaOrig="360" w:dyaOrig="360">
          <v:shape id="_x0000_i2107" type="#_x0000_t75" style="width:18pt;height:18pt" o:ole="">
            <v:imagedata r:id="rId1884" o:title=""/>
          </v:shape>
          <o:OLEObject Type="Embed" ProgID="Equation.DSMT4" ShapeID="_x0000_i2107" DrawAspect="Content" ObjectID="_1653894256" r:id="rId2211"/>
        </w:object>
      </w:r>
      <w:r>
        <w:rPr>
          <w:szCs w:val="24"/>
        </w:rPr>
        <w:t xml:space="preserve">, </w:t>
      </w:r>
      <w:r w:rsidRPr="00E564BE">
        <w:rPr>
          <w:position w:val="-12"/>
          <w:szCs w:val="24"/>
        </w:rPr>
        <w:object w:dxaOrig="340" w:dyaOrig="360">
          <v:shape id="_x0000_i2108" type="#_x0000_t75" style="width:16.5pt;height:18pt" o:ole="">
            <v:imagedata r:id="rId1886" o:title=""/>
          </v:shape>
          <o:OLEObject Type="Embed" ProgID="Equation.DSMT4" ShapeID="_x0000_i2108" DrawAspect="Content" ObjectID="_1653894257" r:id="rId2212"/>
        </w:object>
      </w:r>
      <w:r>
        <w:rPr>
          <w:szCs w:val="24"/>
        </w:rPr>
        <w:t xml:space="preserve"> và </w:t>
      </w:r>
      <w:r w:rsidRPr="00E564BE">
        <w:rPr>
          <w:position w:val="-12"/>
          <w:szCs w:val="24"/>
        </w:rPr>
        <w:object w:dxaOrig="340" w:dyaOrig="360">
          <v:shape id="_x0000_i2109" type="#_x0000_t75" style="width:16.5pt;height:18pt" o:ole="">
            <v:imagedata r:id="rId1888" o:title=""/>
          </v:shape>
          <o:OLEObject Type="Embed" ProgID="Equation.DSMT4" ShapeID="_x0000_i2109" DrawAspect="Content" ObjectID="_1653894258" r:id="rId2213"/>
        </w:object>
      </w:r>
      <w:r>
        <w:rPr>
          <w:szCs w:val="24"/>
        </w:rPr>
        <w:t xml:space="preserve">; hạt nhân </w:t>
      </w:r>
      <w:r w:rsidRPr="00E564BE">
        <w:rPr>
          <w:position w:val="-6"/>
          <w:szCs w:val="24"/>
        </w:rPr>
        <w:object w:dxaOrig="240" w:dyaOrig="220">
          <v:shape id="_x0000_i2110" type="#_x0000_t75" style="width:12pt;height:11.25pt" o:ole="">
            <v:imagedata r:id="rId1890" o:title=""/>
          </v:shape>
          <o:OLEObject Type="Embed" ProgID="Equation.DSMT4" ShapeID="_x0000_i2110" DrawAspect="Content" ObjectID="_1653894259" r:id="rId2214"/>
        </w:object>
      </w:r>
      <w:r>
        <w:rPr>
          <w:szCs w:val="24"/>
        </w:rPr>
        <w:t xml:space="preserve"> bay ra với vận tốc </w:t>
      </w:r>
      <w:r w:rsidRPr="00E564BE">
        <w:rPr>
          <w:position w:val="-6"/>
          <w:szCs w:val="24"/>
        </w:rPr>
        <w:object w:dxaOrig="180" w:dyaOrig="220">
          <v:shape id="_x0000_i2111" type="#_x0000_t75" style="width:9pt;height:11.25pt" o:ole="">
            <v:imagedata r:id="rId1892" o:title=""/>
          </v:shape>
          <o:OLEObject Type="Embed" ProgID="Equation.DSMT4" ShapeID="_x0000_i2111" DrawAspect="Content" ObjectID="_1653894260" r:id="rId2215"/>
        </w:object>
      </w:r>
      <w:r>
        <w:rPr>
          <w:szCs w:val="24"/>
        </w:rPr>
        <w:t xml:space="preserve">. Tốc độ của hạt nhân </w:t>
      </w:r>
      <w:r w:rsidRPr="00E564BE">
        <w:rPr>
          <w:position w:val="-4"/>
          <w:szCs w:val="24"/>
        </w:rPr>
        <w:object w:dxaOrig="220" w:dyaOrig="260">
          <v:shape id="_x0000_i2112" type="#_x0000_t75" style="width:11.25pt;height:12.75pt" o:ole="">
            <v:imagedata r:id="rId1894" o:title=""/>
          </v:shape>
          <o:OLEObject Type="Embed" ProgID="Equation.DSMT4" ShapeID="_x0000_i2112" DrawAspect="Content" ObjectID="_1653894261" r:id="rId2216"/>
        </w:object>
      </w:r>
      <w:r>
        <w:rPr>
          <w:szCs w:val="24"/>
        </w:rPr>
        <w:t xml:space="preserve"> bằng</w:t>
      </w:r>
    </w:p>
    <w:p w:rsidR="005C3C9B" w:rsidRDefault="005C3C9B" w:rsidP="00E564BE">
      <w:pPr>
        <w:tabs>
          <w:tab w:val="left" w:pos="283"/>
          <w:tab w:val="left" w:pos="2835"/>
          <w:tab w:val="left" w:pos="5386"/>
          <w:tab w:val="left" w:pos="7937"/>
        </w:tabs>
        <w:ind w:firstLine="142"/>
      </w:pPr>
      <w:r w:rsidRPr="003705A2">
        <w:rPr>
          <w:b/>
          <w:szCs w:val="24"/>
        </w:rPr>
        <w:tab/>
        <w:t>A.</w:t>
      </w:r>
      <w:r w:rsidRPr="003705A2">
        <w:rPr>
          <w:szCs w:val="24"/>
        </w:rPr>
        <w:t xml:space="preserve"> </w:t>
      </w:r>
      <w:r w:rsidRPr="00E564BE">
        <w:rPr>
          <w:position w:val="-6"/>
          <w:szCs w:val="24"/>
        </w:rPr>
        <w:object w:dxaOrig="180" w:dyaOrig="220">
          <v:shape id="_x0000_i2113" type="#_x0000_t75" style="width:9pt;height:11.25pt" o:ole="">
            <v:imagedata r:id="rId1896" o:title=""/>
          </v:shape>
          <o:OLEObject Type="Embed" ProgID="Equation.DSMT4" ShapeID="_x0000_i2113" DrawAspect="Content" ObjectID="_1653894262" r:id="rId2217"/>
        </w:object>
      </w:r>
      <w:r>
        <w:rPr>
          <w:szCs w:val="24"/>
        </w:rPr>
        <w:t>.</w:t>
      </w:r>
      <w:r>
        <w:rPr>
          <w:szCs w:val="24"/>
        </w:rPr>
        <w:tab/>
      </w:r>
      <w:r w:rsidRPr="003705A2">
        <w:rPr>
          <w:b/>
          <w:szCs w:val="24"/>
        </w:rPr>
        <w:t>B.</w:t>
      </w:r>
      <w:r w:rsidRPr="003705A2">
        <w:rPr>
          <w:szCs w:val="24"/>
        </w:rPr>
        <w:t xml:space="preserve"> </w:t>
      </w:r>
      <w:r w:rsidRPr="00E564BE">
        <w:rPr>
          <w:position w:val="-30"/>
          <w:szCs w:val="24"/>
        </w:rPr>
        <w:object w:dxaOrig="560" w:dyaOrig="680">
          <v:shape id="_x0000_i2114" type="#_x0000_t75" style="width:27.75pt;height:34.5pt" o:ole="">
            <v:imagedata r:id="rId1898" o:title=""/>
          </v:shape>
          <o:OLEObject Type="Embed" ProgID="Equation.DSMT4" ShapeID="_x0000_i2114" DrawAspect="Content" ObjectID="_1653894263" r:id="rId2218"/>
        </w:object>
      </w:r>
      <w:r>
        <w:rPr>
          <w:szCs w:val="24"/>
        </w:rPr>
        <w:t>.</w:t>
      </w:r>
      <w:r>
        <w:rPr>
          <w:szCs w:val="24"/>
        </w:rPr>
        <w:tab/>
      </w:r>
      <w:r w:rsidRPr="003705A2">
        <w:rPr>
          <w:b/>
          <w:szCs w:val="24"/>
        </w:rPr>
        <w:t>C.</w:t>
      </w:r>
      <w:r w:rsidRPr="003705A2">
        <w:rPr>
          <w:szCs w:val="24"/>
        </w:rPr>
        <w:t xml:space="preserve"> </w:t>
      </w:r>
      <w:r w:rsidRPr="00431187">
        <w:rPr>
          <w:position w:val="-30"/>
        </w:rPr>
        <w:object w:dxaOrig="540" w:dyaOrig="680">
          <v:shape id="_x0000_i2115" type="#_x0000_t75" style="width:27pt;height:34.5pt" o:ole="">
            <v:imagedata r:id="rId1900" o:title=""/>
          </v:shape>
          <o:OLEObject Type="Embed" ProgID="Equation.DSMT4" ShapeID="_x0000_i2115" DrawAspect="Content" ObjectID="_1653894264" r:id="rId2219"/>
        </w:object>
      </w:r>
      <w:r w:rsidRPr="003705A2">
        <w:rPr>
          <w:szCs w:val="24"/>
        </w:rPr>
        <w:t>.</w:t>
      </w:r>
      <w:r>
        <w:rPr>
          <w:szCs w:val="24"/>
        </w:rPr>
        <w:tab/>
      </w:r>
      <w:r w:rsidRPr="003705A2">
        <w:rPr>
          <w:b/>
          <w:szCs w:val="24"/>
        </w:rPr>
        <w:t>D.</w:t>
      </w:r>
      <w:r w:rsidRPr="003705A2">
        <w:rPr>
          <w:szCs w:val="24"/>
        </w:rPr>
        <w:t xml:space="preserve"> </w:t>
      </w:r>
      <w:r w:rsidRPr="00431187">
        <w:rPr>
          <w:position w:val="-30"/>
        </w:rPr>
        <w:object w:dxaOrig="540" w:dyaOrig="680">
          <v:shape id="_x0000_i2116" type="#_x0000_t75" style="width:27pt;height:34.5pt" o:ole="">
            <v:imagedata r:id="rId1902" o:title=""/>
          </v:shape>
          <o:OLEObject Type="Embed" ProgID="Equation.DSMT4" ShapeID="_x0000_i2116" DrawAspect="Content" ObjectID="_1653894265" r:id="rId2220"/>
        </w:object>
      </w:r>
      <w:r>
        <w:t>.</w:t>
      </w:r>
    </w:p>
    <w:p w:rsidR="005C3C9B" w:rsidRPr="00766449" w:rsidRDefault="005C3C9B" w:rsidP="008C72F0">
      <w:pPr>
        <w:shd w:val="clear" w:color="auto" w:fill="4BACC6"/>
        <w:tabs>
          <w:tab w:val="left" w:pos="283"/>
          <w:tab w:val="left" w:pos="2835"/>
          <w:tab w:val="left" w:pos="5386"/>
          <w:tab w:val="left" w:pos="7937"/>
        </w:tabs>
        <w:ind w:firstLine="142"/>
        <w:rPr>
          <w:b/>
          <w:bCs/>
          <w:szCs w:val="24"/>
        </w:rPr>
      </w:pPr>
      <w:r w:rsidRPr="00766449">
        <w:rPr>
          <w:b/>
          <w:bCs/>
          <w:szCs w:val="24"/>
        </w:rPr>
        <w:sym w:font="Wingdings" w:char="F040"/>
      </w:r>
      <w:r w:rsidRPr="00766449">
        <w:rPr>
          <w:b/>
          <w:bCs/>
          <w:szCs w:val="24"/>
        </w:rPr>
        <w:t xml:space="preserve"> Hướng dẫn: Chọn C.</w:t>
      </w:r>
    </w:p>
    <w:p w:rsidR="005C3C9B" w:rsidRDefault="005C3C9B" w:rsidP="00E564B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8"/>
        </w:numPr>
        <w:tabs>
          <w:tab w:val="left" w:pos="283"/>
          <w:tab w:val="left" w:pos="2835"/>
          <w:tab w:val="left" w:pos="5386"/>
          <w:tab w:val="left" w:pos="7937"/>
        </w:tabs>
        <w:jc w:val="both"/>
        <w:rPr>
          <w:szCs w:val="24"/>
        </w:rPr>
      </w:pPr>
      <w:r w:rsidRPr="00766449">
        <w:rPr>
          <w:position w:val="-12"/>
          <w:szCs w:val="24"/>
        </w:rPr>
        <w:object w:dxaOrig="1160" w:dyaOrig="400">
          <v:shape id="_x0000_i2117" type="#_x0000_t75" style="width:57.75pt;height:20.25pt" o:ole="">
            <v:imagedata r:id="rId2221" o:title=""/>
          </v:shape>
          <o:OLEObject Type="Embed" ProgID="Equation.DSMT4" ShapeID="_x0000_i2117" DrawAspect="Content" ObjectID="_1653894266" r:id="rId2222"/>
        </w:object>
      </w:r>
      <w:r>
        <w:rPr>
          <w:szCs w:val="24"/>
        </w:rPr>
        <w:t xml:space="preserve"> → </w:t>
      </w:r>
      <w:r w:rsidRPr="00B647DB">
        <w:rPr>
          <w:position w:val="-12"/>
          <w:szCs w:val="24"/>
        </w:rPr>
        <w:object w:dxaOrig="1280" w:dyaOrig="400">
          <v:shape id="_x0000_i2118" type="#_x0000_t75" style="width:63.75pt;height:20.25pt" o:ole="">
            <v:imagedata r:id="rId2223" o:title=""/>
          </v:shape>
          <o:OLEObject Type="Embed" ProgID="Equation.DSMT4" ShapeID="_x0000_i2118" DrawAspect="Content" ObjectID="_1653894267" r:id="rId2224"/>
        </w:object>
      </w:r>
      <w:r>
        <w:rPr>
          <w:szCs w:val="24"/>
        </w:rPr>
        <w:t>.</w:t>
      </w:r>
    </w:p>
    <w:p w:rsidR="005C3C9B" w:rsidRPr="00766449" w:rsidRDefault="005C3C9B" w:rsidP="00B647DB">
      <w:pPr>
        <w:pStyle w:val="ListParagraph"/>
        <w:tabs>
          <w:tab w:val="left" w:pos="283"/>
          <w:tab w:val="left" w:pos="2835"/>
          <w:tab w:val="left" w:pos="5386"/>
          <w:tab w:val="left" w:pos="7937"/>
        </w:tabs>
        <w:ind w:left="862"/>
        <w:jc w:val="both"/>
        <w:rPr>
          <w:szCs w:val="24"/>
        </w:rPr>
      </w:pPr>
      <w:r>
        <w:rPr>
          <w:szCs w:val="24"/>
        </w:rPr>
        <w:t xml:space="preserve">→ </w:t>
      </w:r>
      <w:r w:rsidRPr="00B647DB">
        <w:rPr>
          <w:position w:val="-12"/>
          <w:szCs w:val="24"/>
        </w:rPr>
        <w:object w:dxaOrig="1180" w:dyaOrig="360">
          <v:shape id="_x0000_i2119" type="#_x0000_t75" style="width:59.25pt;height:18pt" o:ole="">
            <v:imagedata r:id="rId2225" o:title=""/>
          </v:shape>
          <o:OLEObject Type="Embed" ProgID="Equation.DSMT4" ShapeID="_x0000_i2119" DrawAspect="Content" ObjectID="_1653894268" r:id="rId2226"/>
        </w:object>
      </w:r>
      <w:r>
        <w:rPr>
          <w:szCs w:val="24"/>
        </w:rPr>
        <w:t xml:space="preserve"> → </w:t>
      </w:r>
      <w:r w:rsidRPr="00431187">
        <w:rPr>
          <w:position w:val="-30"/>
        </w:rPr>
        <w:object w:dxaOrig="999" w:dyaOrig="680">
          <v:shape id="_x0000_i2120" type="#_x0000_t75" style="width:50.25pt;height:34.5pt" o:ole="">
            <v:imagedata r:id="rId2227" o:title=""/>
          </v:shape>
          <o:OLEObject Type="Embed" ProgID="Equation.DSMT4" ShapeID="_x0000_i2120" DrawAspect="Content" ObjectID="_1653894269" r:id="rId2228"/>
        </w:object>
      </w:r>
      <w: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5:</w:t>
      </w:r>
      <w:r w:rsidRPr="00927EF4">
        <w:rPr>
          <w:szCs w:val="24"/>
        </w:rPr>
        <w:t xml:space="preserve"> Biết giới hạn quang điện của nhôm là 0,36 µm. Lấy</w:t>
      </w:r>
      <w:r w:rsidRPr="00927EF4">
        <w:rPr>
          <w:b/>
          <w:szCs w:val="24"/>
        </w:rPr>
        <w:t xml:space="preserve"> </w:t>
      </w:r>
      <w:r w:rsidRPr="0083268E">
        <w:rPr>
          <w:bCs/>
          <w:szCs w:val="24"/>
        </w:rPr>
        <w:t>hằng số P – lăng</w:t>
      </w:r>
      <w:r>
        <w:rPr>
          <w:b/>
          <w:szCs w:val="24"/>
        </w:rPr>
        <w:t xml:space="preserve"> </w:t>
      </w:r>
      <w:r w:rsidRPr="00FA3B5A">
        <w:rPr>
          <w:position w:val="-10"/>
        </w:rPr>
        <w:object w:dxaOrig="1520" w:dyaOrig="360">
          <v:shape id="_x0000_i2121" type="#_x0000_t75" style="width:76.5pt;height:18pt" o:ole="">
            <v:imagedata r:id="rId1904" o:title=""/>
          </v:shape>
          <o:OLEObject Type="Embed" ProgID="Equation.DSMT4" ShapeID="_x0000_i2121" DrawAspect="Content" ObjectID="_1653894270" r:id="rId2229"/>
        </w:object>
      </w:r>
      <w:r w:rsidRPr="00927EF4">
        <w:rPr>
          <w:szCs w:val="24"/>
        </w:rPr>
        <w:t>Js</w:t>
      </w:r>
      <w:r w:rsidRPr="00CE1068">
        <w:rPr>
          <w:bCs/>
          <w:szCs w:val="24"/>
        </w:rPr>
        <w:t>,</w:t>
      </w:r>
      <w:r>
        <w:rPr>
          <w:b/>
          <w:szCs w:val="24"/>
        </w:rPr>
        <w:t xml:space="preserve"> </w:t>
      </w:r>
      <w:r w:rsidRPr="0083268E">
        <w:rPr>
          <w:bCs/>
          <w:szCs w:val="24"/>
        </w:rPr>
        <w:t>vận tốc của ánh sáng trong chân không</w:t>
      </w:r>
      <w:r w:rsidRPr="00927EF4">
        <w:rPr>
          <w:b/>
          <w:szCs w:val="24"/>
        </w:rPr>
        <w:t xml:space="preserve"> </w:t>
      </w:r>
      <w:r w:rsidRPr="00FA3B5A">
        <w:rPr>
          <w:position w:val="-6"/>
        </w:rPr>
        <w:object w:dxaOrig="900" w:dyaOrig="320">
          <v:shape id="_x0000_i2122" type="#_x0000_t75" style="width:45pt;height:15.75pt" o:ole="">
            <v:imagedata r:id="rId1906" o:title=""/>
          </v:shape>
          <o:OLEObject Type="Embed" ProgID="Equation.DSMT4" ShapeID="_x0000_i2122" DrawAspect="Content" ObjectID="_1653894271" r:id="rId2230"/>
        </w:object>
      </w:r>
      <w:r w:rsidRPr="00927EF4">
        <w:rPr>
          <w:szCs w:val="24"/>
        </w:rPr>
        <w:t>m/s</w:t>
      </w:r>
      <w:r w:rsidRPr="004A0B89">
        <w:rPr>
          <w:bCs/>
          <w:szCs w:val="24"/>
        </w:rPr>
        <w:t>,</w:t>
      </w:r>
      <w:r w:rsidRPr="00927EF4">
        <w:rPr>
          <w:b/>
          <w:szCs w:val="24"/>
        </w:rPr>
        <w:t xml:space="preserve"> </w:t>
      </w:r>
      <w:r w:rsidRPr="00FA3B5A">
        <w:rPr>
          <w:position w:val="-10"/>
        </w:rPr>
        <w:object w:dxaOrig="1219" w:dyaOrig="360">
          <v:shape id="_x0000_i2123" type="#_x0000_t75" style="width:60.75pt;height:18pt" o:ole="">
            <v:imagedata r:id="rId1908" o:title=""/>
          </v:shape>
          <o:OLEObject Type="Embed" ProgID="Equation.DSMT4" ShapeID="_x0000_i2123" DrawAspect="Content" ObjectID="_1653894272" r:id="rId2231"/>
        </w:object>
      </w:r>
      <w:r w:rsidRPr="00927EF4">
        <w:rPr>
          <w:szCs w:val="24"/>
        </w:rPr>
        <w:t>C</w:t>
      </w:r>
      <w:r w:rsidRPr="00CE1068">
        <w:rPr>
          <w:bCs/>
          <w:szCs w:val="24"/>
        </w:rPr>
        <w:t>.</w:t>
      </w:r>
      <w:r w:rsidRPr="00927EF4">
        <w:rPr>
          <w:szCs w:val="24"/>
        </w:rPr>
        <w:t xml:space="preserve"> Công thoát electron ra khỏi bề mặt của nhôm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10"/>
        </w:rPr>
        <w:object w:dxaOrig="1020" w:dyaOrig="360">
          <v:shape id="_x0000_i2124" type="#_x0000_t75" style="width:51pt;height:18pt" o:ole="">
            <v:imagedata r:id="rId1910" o:title=""/>
          </v:shape>
          <o:OLEObject Type="Embed" ProgID="Equation.DSMT4" ShapeID="_x0000_i2124" DrawAspect="Content" ObjectID="_1653894273" r:id="rId2232"/>
        </w:object>
      </w:r>
      <w:r w:rsidRPr="00927EF4">
        <w:rPr>
          <w:szCs w:val="24"/>
        </w:rPr>
        <w:t>eV</w:t>
      </w:r>
      <w:r>
        <w:rPr>
          <w:szCs w:val="24"/>
        </w:rPr>
        <w:t>.</w:t>
      </w:r>
      <w:r w:rsidRPr="00927EF4">
        <w:rPr>
          <w:szCs w:val="24"/>
        </w:rPr>
        <w:tab/>
      </w:r>
      <w:r w:rsidRPr="00927EF4">
        <w:rPr>
          <w:b/>
          <w:szCs w:val="24"/>
        </w:rPr>
        <w:t>B.</w:t>
      </w:r>
      <w:r w:rsidRPr="00927EF4">
        <w:rPr>
          <w:szCs w:val="24"/>
        </w:rPr>
        <w:t xml:space="preserve"> </w:t>
      </w:r>
      <w:r w:rsidRPr="00FA3B5A">
        <w:rPr>
          <w:position w:val="-10"/>
        </w:rPr>
        <w:object w:dxaOrig="1040" w:dyaOrig="360">
          <v:shape id="_x0000_i2125" type="#_x0000_t75" style="width:51.75pt;height:18pt" o:ole="">
            <v:imagedata r:id="rId1912" o:title=""/>
          </v:shape>
          <o:OLEObject Type="Embed" ProgID="Equation.DSMT4" ShapeID="_x0000_i2125" DrawAspect="Content" ObjectID="_1653894274" r:id="rId2233"/>
        </w:object>
      </w:r>
      <w:r w:rsidRPr="00927EF4">
        <w:rPr>
          <w:szCs w:val="24"/>
        </w:rPr>
        <w:t xml:space="preserve"> J</w:t>
      </w:r>
      <w:r>
        <w:rPr>
          <w:szCs w:val="24"/>
        </w:rPr>
        <w:t>.</w:t>
      </w:r>
      <w:r w:rsidRPr="00927EF4">
        <w:rPr>
          <w:b/>
          <w:szCs w:val="24"/>
        </w:rPr>
        <w:tab/>
        <w:t>C.</w:t>
      </w:r>
      <w:r w:rsidRPr="00927EF4">
        <w:rPr>
          <w:szCs w:val="24"/>
        </w:rPr>
        <w:t xml:space="preserve"> 3,45 eV</w:t>
      </w:r>
      <w:r>
        <w:rPr>
          <w:szCs w:val="24"/>
        </w:rPr>
        <w:t>.</w:t>
      </w:r>
      <w:r w:rsidRPr="00927EF4">
        <w:rPr>
          <w:szCs w:val="24"/>
        </w:rPr>
        <w:tab/>
      </w:r>
      <w:r w:rsidRPr="00927EF4">
        <w:rPr>
          <w:b/>
          <w:szCs w:val="24"/>
        </w:rPr>
        <w:t>D.</w:t>
      </w:r>
      <w:r w:rsidRPr="00927EF4">
        <w:rPr>
          <w:szCs w:val="24"/>
        </w:rPr>
        <w:t xml:space="preserve"> 5,52 J</w:t>
      </w:r>
      <w:r>
        <w:rPr>
          <w:szCs w:val="24"/>
        </w:rP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8"/>
        </w:numPr>
        <w:tabs>
          <w:tab w:val="left" w:pos="283"/>
          <w:tab w:val="left" w:pos="2835"/>
          <w:tab w:val="left" w:pos="5386"/>
          <w:tab w:val="left" w:pos="7937"/>
        </w:tabs>
        <w:rPr>
          <w:szCs w:val="24"/>
        </w:rPr>
      </w:pPr>
      <w:r w:rsidRPr="003B4D98">
        <w:rPr>
          <w:position w:val="-36"/>
          <w:szCs w:val="24"/>
        </w:rPr>
        <w:object w:dxaOrig="4280" w:dyaOrig="840">
          <v:shape id="_x0000_i2126" type="#_x0000_t75" style="width:214.5pt;height:42pt" o:ole="">
            <v:imagedata r:id="rId2234" o:title=""/>
          </v:shape>
          <o:OLEObject Type="Embed" ProgID="Equation.DSMT4" ShapeID="_x0000_i2126" DrawAspect="Content" ObjectID="_1653894275" r:id="rId2235"/>
        </w:object>
      </w:r>
      <w:r>
        <w:rPr>
          <w:szCs w:val="24"/>
        </w:rPr>
        <w:t>J.</w:t>
      </w:r>
    </w:p>
    <w:p w:rsidR="005C3C9B" w:rsidRPr="003B4D98" w:rsidRDefault="005C3C9B" w:rsidP="003B4D98">
      <w:pPr>
        <w:pStyle w:val="ListParagraph"/>
        <w:tabs>
          <w:tab w:val="left" w:pos="283"/>
          <w:tab w:val="left" w:pos="2835"/>
          <w:tab w:val="left" w:pos="5386"/>
          <w:tab w:val="left" w:pos="7937"/>
        </w:tabs>
        <w:ind w:left="862"/>
        <w:rPr>
          <w:szCs w:val="24"/>
        </w:rPr>
      </w:pPr>
      <w:r>
        <w:rPr>
          <w:szCs w:val="24"/>
        </w:rPr>
        <w:t xml:space="preserve">→ </w:t>
      </w:r>
      <w:r w:rsidRPr="003B4D98">
        <w:rPr>
          <w:position w:val="-36"/>
          <w:szCs w:val="24"/>
        </w:rPr>
        <w:object w:dxaOrig="2340" w:dyaOrig="840">
          <v:shape id="_x0000_i2127" type="#_x0000_t75" style="width:117pt;height:42pt" o:ole="">
            <v:imagedata r:id="rId2236" o:title=""/>
          </v:shape>
          <o:OLEObject Type="Embed" ProgID="Equation.DSMT4" ShapeID="_x0000_i2127" DrawAspect="Content" ObjectID="_1653894276" r:id="rId2237"/>
        </w:object>
      </w:r>
      <w:r>
        <w:rPr>
          <w:szCs w:val="24"/>
        </w:rPr>
        <w:t>eV.</w:t>
      </w:r>
    </w:p>
    <w:p w:rsidR="005C3C9B" w:rsidRPr="009C5E74" w:rsidRDefault="005C3C9B" w:rsidP="00045DA8">
      <w:pPr>
        <w:tabs>
          <w:tab w:val="left" w:pos="283"/>
          <w:tab w:val="left" w:pos="2835"/>
          <w:tab w:val="left" w:pos="5386"/>
          <w:tab w:val="left" w:pos="7937"/>
        </w:tabs>
        <w:ind w:firstLine="142"/>
        <w:rPr>
          <w:szCs w:val="24"/>
        </w:rPr>
      </w:pPr>
      <w:r w:rsidRPr="009C5E74">
        <w:rPr>
          <w:b/>
          <w:szCs w:val="24"/>
        </w:rPr>
        <w:t xml:space="preserve">Câu </w:t>
      </w:r>
      <w:r>
        <w:rPr>
          <w:b/>
          <w:szCs w:val="24"/>
        </w:rPr>
        <w:t>26</w:t>
      </w:r>
      <w:r w:rsidRPr="009C5E74">
        <w:rPr>
          <w:b/>
          <w:szCs w:val="24"/>
        </w:rPr>
        <w:t>:</w:t>
      </w:r>
      <w:r w:rsidRPr="009C5E74">
        <w:rPr>
          <w:szCs w:val="24"/>
        </w:rPr>
        <w:t xml:space="preserve"> </w:t>
      </w:r>
      <w:r>
        <w:rPr>
          <w:szCs w:val="24"/>
        </w:rPr>
        <w:t>Nếu tăng tần số của dòng điện chạy qua cuộn cảm thuần lên gấp đôi thì cảm kháng của cuộn cảm sẽ</w:t>
      </w:r>
    </w:p>
    <w:p w:rsidR="005C3C9B" w:rsidRDefault="005C3C9B" w:rsidP="00045DA8">
      <w:pPr>
        <w:tabs>
          <w:tab w:val="left" w:pos="283"/>
          <w:tab w:val="left" w:pos="2835"/>
          <w:tab w:val="left" w:pos="5386"/>
          <w:tab w:val="left" w:pos="7937"/>
        </w:tabs>
        <w:ind w:firstLine="142"/>
        <w:rPr>
          <w:szCs w:val="24"/>
        </w:rPr>
      </w:pPr>
      <w:r w:rsidRPr="009C5E74">
        <w:rPr>
          <w:b/>
          <w:szCs w:val="24"/>
        </w:rPr>
        <w:tab/>
        <w:t>A.</w:t>
      </w:r>
      <w:r w:rsidRPr="009C5E74">
        <w:rPr>
          <w:szCs w:val="24"/>
        </w:rPr>
        <w:t xml:space="preserve"> </w:t>
      </w:r>
      <w:r>
        <w:rPr>
          <w:szCs w:val="24"/>
        </w:rPr>
        <w:t>giảm đi 2 lần.</w:t>
      </w:r>
      <w:r w:rsidRPr="009C5E74">
        <w:rPr>
          <w:szCs w:val="24"/>
        </w:rPr>
        <w:tab/>
      </w:r>
      <w:r w:rsidRPr="009C5E74">
        <w:rPr>
          <w:b/>
          <w:szCs w:val="24"/>
        </w:rPr>
        <w:t>B.</w:t>
      </w:r>
      <w:r w:rsidRPr="009C5E74">
        <w:rPr>
          <w:szCs w:val="24"/>
        </w:rPr>
        <w:t xml:space="preserve"> </w:t>
      </w:r>
      <w:r>
        <w:rPr>
          <w:szCs w:val="24"/>
        </w:rPr>
        <w:t>tăng lên 2 lần.</w:t>
      </w:r>
      <w:r w:rsidRPr="009C5E74">
        <w:rPr>
          <w:szCs w:val="24"/>
        </w:rPr>
        <w:tab/>
      </w:r>
      <w:r w:rsidRPr="009C5E74">
        <w:rPr>
          <w:b/>
          <w:szCs w:val="24"/>
        </w:rPr>
        <w:t>C.</w:t>
      </w:r>
      <w:r w:rsidRPr="009C5E74">
        <w:rPr>
          <w:szCs w:val="24"/>
        </w:rPr>
        <w:t xml:space="preserve"> </w:t>
      </w:r>
      <w:r>
        <w:rPr>
          <w:szCs w:val="24"/>
        </w:rPr>
        <w:t>giảm 4 lần.</w:t>
      </w:r>
      <w:r w:rsidRPr="009C5E74">
        <w:rPr>
          <w:szCs w:val="24"/>
        </w:rPr>
        <w:tab/>
      </w:r>
      <w:r w:rsidRPr="009C5E74">
        <w:rPr>
          <w:b/>
          <w:szCs w:val="24"/>
        </w:rPr>
        <w:t>D.</w:t>
      </w:r>
      <w:r w:rsidRPr="009C5E74">
        <w:rPr>
          <w:szCs w:val="24"/>
        </w:rPr>
        <w:t xml:space="preserve"> </w:t>
      </w:r>
      <w:r>
        <w:rPr>
          <w:szCs w:val="24"/>
        </w:rPr>
        <w:t>tăng 4 lần.</w:t>
      </w:r>
    </w:p>
    <w:p w:rsidR="005C3C9B" w:rsidRPr="009C5E74" w:rsidRDefault="005C3C9B" w:rsidP="008C72F0">
      <w:pPr>
        <w:shd w:val="clear" w:color="auto" w:fill="4BACC6"/>
        <w:tabs>
          <w:tab w:val="left" w:pos="283"/>
          <w:tab w:val="left" w:pos="2835"/>
          <w:tab w:val="left" w:pos="5386"/>
          <w:tab w:val="left" w:pos="7937"/>
        </w:tabs>
        <w:ind w:firstLine="142"/>
        <w:rPr>
          <w:b/>
          <w:bCs/>
          <w:szCs w:val="24"/>
        </w:rPr>
      </w:pPr>
      <w:r w:rsidRPr="009C5E74">
        <w:rPr>
          <w:b/>
          <w:bCs/>
          <w:szCs w:val="24"/>
        </w:rPr>
        <w:sym w:font="Wingdings" w:char="F040"/>
      </w:r>
      <w:r w:rsidRPr="009C5E74">
        <w:rPr>
          <w:b/>
          <w:bCs/>
          <w:szCs w:val="24"/>
        </w:rPr>
        <w:t xml:space="preserve"> Hướng dẫn: Chọn B.</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Pr="009C5E74" w:rsidRDefault="005C3C9B" w:rsidP="00B835DC">
      <w:pPr>
        <w:pStyle w:val="ListParagraph"/>
        <w:numPr>
          <w:ilvl w:val="0"/>
          <w:numId w:val="57"/>
        </w:numPr>
        <w:tabs>
          <w:tab w:val="left" w:pos="283"/>
          <w:tab w:val="left" w:pos="2835"/>
          <w:tab w:val="left" w:pos="5386"/>
          <w:tab w:val="left" w:pos="7937"/>
        </w:tabs>
        <w:jc w:val="both"/>
        <w:rPr>
          <w:szCs w:val="24"/>
        </w:rPr>
      </w:pPr>
      <w:r w:rsidRPr="009C5E74">
        <w:rPr>
          <w:position w:val="-12"/>
          <w:szCs w:val="24"/>
        </w:rPr>
        <w:object w:dxaOrig="740" w:dyaOrig="360">
          <v:shape id="_x0000_i2128" type="#_x0000_t75" style="width:36.75pt;height:18pt" o:ole="">
            <v:imagedata r:id="rId2238" o:title=""/>
          </v:shape>
          <o:OLEObject Type="Embed" ProgID="Equation.DSMT4" ShapeID="_x0000_i2128" DrawAspect="Content" ObjectID="_1653894277" r:id="rId2239"/>
        </w:object>
      </w:r>
      <w:r>
        <w:rPr>
          <w:szCs w:val="24"/>
        </w:rPr>
        <w:t xml:space="preserve"> → </w:t>
      </w:r>
      <w:r w:rsidRPr="009C5E74">
        <w:rPr>
          <w:position w:val="-6"/>
          <w:szCs w:val="24"/>
        </w:rPr>
        <w:object w:dxaOrig="240" w:dyaOrig="220">
          <v:shape id="_x0000_i2129" type="#_x0000_t75" style="width:12pt;height:11.25pt" o:ole="">
            <v:imagedata r:id="rId2240" o:title=""/>
          </v:shape>
          <o:OLEObject Type="Embed" ProgID="Equation.DSMT4" ShapeID="_x0000_i2129" DrawAspect="Content" ObjectID="_1653894278" r:id="rId2241"/>
        </w:object>
      </w:r>
      <w:r>
        <w:rPr>
          <w:szCs w:val="24"/>
        </w:rPr>
        <w:t xml:space="preserve"> tăng gấp đôi thì </w:t>
      </w:r>
      <w:r w:rsidRPr="009C5E74">
        <w:rPr>
          <w:position w:val="-12"/>
          <w:szCs w:val="24"/>
        </w:rPr>
        <w:object w:dxaOrig="320" w:dyaOrig="360">
          <v:shape id="_x0000_i2130" type="#_x0000_t75" style="width:15.75pt;height:18pt" o:ole="">
            <v:imagedata r:id="rId2242" o:title=""/>
          </v:shape>
          <o:OLEObject Type="Embed" ProgID="Equation.DSMT4" ShapeID="_x0000_i2130" DrawAspect="Content" ObjectID="_1653894279" r:id="rId2243"/>
        </w:object>
      </w:r>
      <w:r>
        <w:rPr>
          <w:szCs w:val="24"/>
        </w:rPr>
        <w:t xml:space="preserve"> cũng tăng gấp đôi.</w:t>
      </w:r>
    </w:p>
    <w:p w:rsidR="005C3C9B" w:rsidRPr="00200C43" w:rsidRDefault="005C3C9B" w:rsidP="00045DA8">
      <w:pPr>
        <w:tabs>
          <w:tab w:val="left" w:pos="283"/>
          <w:tab w:val="left" w:pos="2835"/>
          <w:tab w:val="left" w:pos="5386"/>
          <w:tab w:val="left" w:pos="7937"/>
        </w:tabs>
        <w:ind w:firstLine="142"/>
        <w:rPr>
          <w:b/>
          <w:szCs w:val="24"/>
        </w:rPr>
      </w:pPr>
      <w:r w:rsidRPr="00200C43">
        <w:rPr>
          <w:b/>
          <w:szCs w:val="24"/>
        </w:rPr>
        <w:t xml:space="preserve">Câu </w:t>
      </w:r>
      <w:r>
        <w:rPr>
          <w:b/>
          <w:szCs w:val="24"/>
        </w:rPr>
        <w:t>27:</w:t>
      </w:r>
      <w:r w:rsidRPr="00200C43">
        <w:rPr>
          <w:szCs w:val="24"/>
        </w:rPr>
        <w:t xml:space="preserve"> </w:t>
      </w:r>
      <w:r w:rsidRPr="00025957">
        <w:rPr>
          <w:position w:val="-4"/>
        </w:rPr>
        <w:object w:dxaOrig="320" w:dyaOrig="260">
          <v:shape id="_x0000_i2131" type="#_x0000_t75" style="width:15.75pt;height:12.75pt" o:ole="">
            <v:imagedata r:id="rId1914" o:title=""/>
          </v:shape>
          <o:OLEObject Type="Embed" ProgID="Equation.DSMT4" ShapeID="_x0000_i2131" DrawAspect="Content" ObjectID="_1653894280" r:id="rId2244"/>
        </w:object>
      </w:r>
      <w:r w:rsidRPr="00200C43">
        <w:rPr>
          <w:szCs w:val="24"/>
        </w:rPr>
        <w:t xml:space="preserve"> là một điểm trong chân không có sóng điện từ truyền qua. Thành phần điện trường tại </w:t>
      </w:r>
      <w:r w:rsidRPr="00025957">
        <w:rPr>
          <w:position w:val="-4"/>
        </w:rPr>
        <w:object w:dxaOrig="320" w:dyaOrig="260">
          <v:shape id="_x0000_i2132" type="#_x0000_t75" style="width:15.75pt;height:12.75pt" o:ole="">
            <v:imagedata r:id="rId1916" o:title=""/>
          </v:shape>
          <o:OLEObject Type="Embed" ProgID="Equation.DSMT4" ShapeID="_x0000_i2132" DrawAspect="Content" ObjectID="_1653894281" r:id="rId2245"/>
        </w:object>
      </w:r>
      <w:r w:rsidRPr="00200C43">
        <w:rPr>
          <w:szCs w:val="24"/>
        </w:rPr>
        <w:t xml:space="preserve"> có biểu thức </w:t>
      </w:r>
      <w:r w:rsidRPr="00FA3B5A">
        <w:rPr>
          <w:position w:val="-16"/>
        </w:rPr>
        <w:object w:dxaOrig="2040" w:dyaOrig="440">
          <v:shape id="_x0000_i2133" type="#_x0000_t75" style="width:102pt;height:21.75pt" o:ole="">
            <v:imagedata r:id="rId1918" o:title=""/>
          </v:shape>
          <o:OLEObject Type="Embed" ProgID="Equation.DSMT4" ShapeID="_x0000_i2133" DrawAspect="Content" ObjectID="_1653894282" r:id="rId2246"/>
        </w:object>
      </w:r>
      <w:r w:rsidRPr="00200C43">
        <w:rPr>
          <w:szCs w:val="24"/>
        </w:rPr>
        <w:t xml:space="preserve"> (t tính bằng giây). Lấy </w:t>
      </w:r>
      <w:r w:rsidRPr="00FA3B5A">
        <w:rPr>
          <w:position w:val="-6"/>
        </w:rPr>
        <w:object w:dxaOrig="900" w:dyaOrig="320">
          <v:shape id="_x0000_i2134" type="#_x0000_t75" style="width:45pt;height:15.75pt" o:ole="">
            <v:imagedata r:id="rId1920" o:title=""/>
          </v:shape>
          <o:OLEObject Type="Embed" ProgID="Equation.DSMT4" ShapeID="_x0000_i2134" DrawAspect="Content" ObjectID="_1653894283" r:id="rId2247"/>
        </w:object>
      </w:r>
      <w:r w:rsidRPr="00200C43">
        <w:rPr>
          <w:szCs w:val="24"/>
        </w:rPr>
        <w:t xml:space="preserve"> m/s. </w:t>
      </w:r>
      <w:r>
        <w:rPr>
          <w:szCs w:val="24"/>
        </w:rPr>
        <w:t>Kể từ thời điểm ban đầu đến thời điểm gần nhất điện trường cực đại, sóng đã lan truyền được</w:t>
      </w:r>
    </w:p>
    <w:p w:rsidR="005C3C9B" w:rsidRDefault="005C3C9B" w:rsidP="00045DA8">
      <w:pPr>
        <w:tabs>
          <w:tab w:val="left" w:pos="283"/>
          <w:tab w:val="left" w:pos="2835"/>
          <w:tab w:val="left" w:pos="5386"/>
          <w:tab w:val="left" w:pos="7937"/>
        </w:tabs>
        <w:ind w:firstLine="142"/>
        <w:rPr>
          <w:szCs w:val="24"/>
        </w:rPr>
      </w:pPr>
      <w:r w:rsidRPr="00200C43">
        <w:rPr>
          <w:b/>
          <w:szCs w:val="24"/>
        </w:rPr>
        <w:tab/>
        <w:t>A.</w:t>
      </w:r>
      <w:r w:rsidRPr="00200C43">
        <w:rPr>
          <w:szCs w:val="24"/>
        </w:rPr>
        <w:t xml:space="preserve"> 6 m</w:t>
      </w:r>
      <w:r>
        <w:rPr>
          <w:szCs w:val="24"/>
        </w:rPr>
        <w:t>.</w:t>
      </w:r>
      <w:r w:rsidRPr="00200C43">
        <w:rPr>
          <w:szCs w:val="24"/>
        </w:rPr>
        <w:tab/>
      </w:r>
      <w:r w:rsidRPr="00200C43">
        <w:rPr>
          <w:b/>
          <w:szCs w:val="24"/>
        </w:rPr>
        <w:t>B.</w:t>
      </w:r>
      <w:r w:rsidRPr="00200C43">
        <w:rPr>
          <w:szCs w:val="24"/>
        </w:rPr>
        <w:t xml:space="preserve"> 6 km</w:t>
      </w:r>
      <w:r>
        <w:rPr>
          <w:szCs w:val="24"/>
        </w:rPr>
        <w:t>.</w:t>
      </w:r>
      <w:r w:rsidRPr="00200C43">
        <w:rPr>
          <w:szCs w:val="24"/>
        </w:rPr>
        <w:tab/>
      </w:r>
      <w:r w:rsidRPr="00200C43">
        <w:rPr>
          <w:b/>
          <w:szCs w:val="24"/>
        </w:rPr>
        <w:t>C.</w:t>
      </w:r>
      <w:r w:rsidRPr="00200C43">
        <w:rPr>
          <w:szCs w:val="24"/>
        </w:rPr>
        <w:t xml:space="preserve"> 3 m</w:t>
      </w:r>
      <w:r>
        <w:rPr>
          <w:szCs w:val="24"/>
        </w:rPr>
        <w:t>.</w:t>
      </w:r>
      <w:r w:rsidRPr="00200C43">
        <w:rPr>
          <w:szCs w:val="24"/>
        </w:rPr>
        <w:tab/>
      </w:r>
      <w:r w:rsidRPr="00200C43">
        <w:rPr>
          <w:b/>
          <w:szCs w:val="24"/>
        </w:rPr>
        <w:t>D.</w:t>
      </w:r>
      <w:r w:rsidRPr="00200C43">
        <w:rPr>
          <w:szCs w:val="24"/>
        </w:rPr>
        <w:t xml:space="preserve"> 3 km</w:t>
      </w:r>
      <w:r>
        <w:rPr>
          <w:szCs w:val="24"/>
        </w:rPr>
        <w:t>.</w:t>
      </w:r>
    </w:p>
    <w:p w:rsidR="005C3C9B" w:rsidRPr="00C169FF" w:rsidRDefault="005C3C9B" w:rsidP="008C72F0">
      <w:pPr>
        <w:shd w:val="clear" w:color="auto" w:fill="4BACC6"/>
        <w:tabs>
          <w:tab w:val="left" w:pos="283"/>
          <w:tab w:val="left" w:pos="2835"/>
          <w:tab w:val="left" w:pos="5386"/>
          <w:tab w:val="left" w:pos="7937"/>
        </w:tabs>
        <w:ind w:firstLine="142"/>
        <w:rPr>
          <w:b/>
          <w:bCs/>
          <w:szCs w:val="24"/>
        </w:rPr>
      </w:pPr>
      <w:r w:rsidRPr="00C169FF">
        <w:rPr>
          <w:b/>
          <w:bCs/>
          <w:szCs w:val="24"/>
        </w:rPr>
        <w:sym w:font="Wingdings" w:char="F040"/>
      </w:r>
      <w:r w:rsidRPr="00C169FF">
        <w:rPr>
          <w:b/>
          <w:bCs/>
          <w:szCs w:val="24"/>
        </w:rPr>
        <w:t xml:space="preserve"> Hướng dẫn: Chọn D.</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51"/>
        </w:numPr>
        <w:tabs>
          <w:tab w:val="left" w:pos="283"/>
          <w:tab w:val="left" w:pos="2835"/>
          <w:tab w:val="left" w:pos="5386"/>
          <w:tab w:val="left" w:pos="7937"/>
        </w:tabs>
        <w:jc w:val="both"/>
        <w:rPr>
          <w:szCs w:val="24"/>
        </w:rPr>
      </w:pPr>
      <w:r w:rsidRPr="00C169FF">
        <w:rPr>
          <w:position w:val="-6"/>
          <w:szCs w:val="24"/>
        </w:rPr>
        <w:object w:dxaOrig="1120" w:dyaOrig="320">
          <v:shape id="_x0000_i2135" type="#_x0000_t75" style="width:56.25pt;height:15.75pt" o:ole="">
            <v:imagedata r:id="rId2248" o:title=""/>
          </v:shape>
          <o:OLEObject Type="Embed" ProgID="Equation.DSMT4" ShapeID="_x0000_i2135" DrawAspect="Content" ObjectID="_1653894284" r:id="rId2249"/>
        </w:object>
      </w:r>
      <w:r>
        <w:rPr>
          <w:szCs w:val="24"/>
        </w:rPr>
        <w:t xml:space="preserve">rad/s → </w:t>
      </w:r>
      <w:r w:rsidRPr="00C169FF">
        <w:rPr>
          <w:position w:val="-6"/>
          <w:szCs w:val="24"/>
        </w:rPr>
        <w:object w:dxaOrig="840" w:dyaOrig="320">
          <v:shape id="_x0000_i2136" type="#_x0000_t75" style="width:42pt;height:15.75pt" o:ole="">
            <v:imagedata r:id="rId2250" o:title=""/>
          </v:shape>
          <o:OLEObject Type="Embed" ProgID="Equation.DSMT4" ShapeID="_x0000_i2136" DrawAspect="Content" ObjectID="_1653894285" r:id="rId2251"/>
        </w:object>
      </w:r>
      <w:r>
        <w:rPr>
          <w:szCs w:val="24"/>
        </w:rPr>
        <w:t>s.</w:t>
      </w:r>
    </w:p>
    <w:p w:rsidR="005C3C9B" w:rsidRDefault="005C3C9B" w:rsidP="00B835DC">
      <w:pPr>
        <w:pStyle w:val="ListParagraph"/>
        <w:numPr>
          <w:ilvl w:val="0"/>
          <w:numId w:val="51"/>
        </w:numPr>
        <w:tabs>
          <w:tab w:val="left" w:pos="283"/>
          <w:tab w:val="left" w:pos="2835"/>
          <w:tab w:val="left" w:pos="5386"/>
          <w:tab w:val="left" w:pos="7937"/>
        </w:tabs>
        <w:jc w:val="both"/>
        <w:rPr>
          <w:szCs w:val="24"/>
        </w:rPr>
      </w:pPr>
      <w:r w:rsidRPr="00C169FF">
        <w:rPr>
          <w:position w:val="-6"/>
          <w:szCs w:val="24"/>
        </w:rPr>
        <w:object w:dxaOrig="499" w:dyaOrig="279">
          <v:shape id="_x0000_i2137" type="#_x0000_t75" style="width:24.75pt;height:14.25pt" o:ole="">
            <v:imagedata r:id="rId2252" o:title=""/>
          </v:shape>
          <o:OLEObject Type="Embed" ProgID="Equation.DSMT4" ShapeID="_x0000_i2137" DrawAspect="Content" ObjectID="_1653894286" r:id="rId2253"/>
        </w:object>
      </w:r>
      <w:r>
        <w:rPr>
          <w:szCs w:val="24"/>
        </w:rPr>
        <w:t xml:space="preserve"> thì </w:t>
      </w:r>
      <w:r w:rsidRPr="00C169FF">
        <w:rPr>
          <w:position w:val="-12"/>
          <w:szCs w:val="24"/>
        </w:rPr>
        <w:object w:dxaOrig="700" w:dyaOrig="360">
          <v:shape id="_x0000_i2138" type="#_x0000_t75" style="width:35.25pt;height:18pt" o:ole="">
            <v:imagedata r:id="rId2254" o:title=""/>
          </v:shape>
          <o:OLEObject Type="Embed" ProgID="Equation.DSMT4" ShapeID="_x0000_i2138" DrawAspect="Content" ObjectID="_1653894287" r:id="rId2255"/>
        </w:object>
      </w:r>
      <w:r>
        <w:rPr>
          <w:szCs w:val="24"/>
        </w:rPr>
        <w:t xml:space="preserve"> → điện trường cực đại lần tiếp theo sau </w:t>
      </w:r>
      <w:r w:rsidRPr="00C169FF">
        <w:rPr>
          <w:position w:val="-6"/>
          <w:szCs w:val="24"/>
        </w:rPr>
        <w:object w:dxaOrig="540" w:dyaOrig="279">
          <v:shape id="_x0000_i2139" type="#_x0000_t75" style="width:27pt;height:14.25pt" o:ole="">
            <v:imagedata r:id="rId2256" o:title=""/>
          </v:shape>
          <o:OLEObject Type="Embed" ProgID="Equation.DSMT4" ShapeID="_x0000_i2139" DrawAspect="Content" ObjectID="_1653894288" r:id="rId2257"/>
        </w:object>
      </w:r>
      <w:r>
        <w:rPr>
          <w:szCs w:val="24"/>
        </w:rPr>
        <w:t>.</w:t>
      </w:r>
    </w:p>
    <w:p w:rsidR="005C3C9B" w:rsidRPr="00C169FF" w:rsidRDefault="005C3C9B" w:rsidP="00045DA8">
      <w:pPr>
        <w:pStyle w:val="ListParagraph"/>
        <w:tabs>
          <w:tab w:val="left" w:pos="283"/>
          <w:tab w:val="left" w:pos="2835"/>
          <w:tab w:val="left" w:pos="5386"/>
          <w:tab w:val="left" w:pos="7937"/>
        </w:tabs>
        <w:ind w:left="862"/>
        <w:jc w:val="both"/>
        <w:rPr>
          <w:szCs w:val="24"/>
        </w:rPr>
      </w:pPr>
      <w:r>
        <w:rPr>
          <w:szCs w:val="24"/>
        </w:rPr>
        <w:t xml:space="preserve">→ </w:t>
      </w:r>
      <w:r w:rsidRPr="00C169FF">
        <w:rPr>
          <w:position w:val="-32"/>
          <w:szCs w:val="24"/>
        </w:rPr>
        <w:object w:dxaOrig="2980" w:dyaOrig="760">
          <v:shape id="_x0000_i2140" type="#_x0000_t75" style="width:149.25pt;height:37.5pt" o:ole="">
            <v:imagedata r:id="rId2258" o:title=""/>
          </v:shape>
          <o:OLEObject Type="Embed" ProgID="Equation.DSMT4" ShapeID="_x0000_i2140" DrawAspect="Content" ObjectID="_1653894289" r:id="rId2259"/>
        </w:object>
      </w:r>
      <w:r>
        <w:rPr>
          <w:szCs w:val="24"/>
        </w:rPr>
        <w:t>m.</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 xml:space="preserve">Câu </w:t>
      </w:r>
      <w:r>
        <w:rPr>
          <w:b/>
          <w:szCs w:val="24"/>
        </w:rPr>
        <w:t>28:</w:t>
      </w:r>
      <w:r w:rsidRPr="00927EF4">
        <w:rPr>
          <w:szCs w:val="24"/>
        </w:rPr>
        <w:t xml:space="preserve"> Từ thông gửi qua một khung dây dẫn phẳng bằng kim loại có biểu thức </w:t>
      </w:r>
      <w:r w:rsidRPr="00FA3B5A">
        <w:rPr>
          <w:position w:val="-28"/>
        </w:rPr>
        <w:object w:dxaOrig="2280" w:dyaOrig="680">
          <v:shape id="_x0000_i2141" type="#_x0000_t75" style="width:114pt;height:34.5pt" o:ole="">
            <v:imagedata r:id="rId1922" o:title=""/>
          </v:shape>
          <o:OLEObject Type="Embed" ProgID="Equation.DSMT4" ShapeID="_x0000_i2141" DrawAspect="Content" ObjectID="_1653894290" r:id="rId2260"/>
        </w:object>
      </w:r>
      <w:r w:rsidRPr="00927EF4">
        <w:rPr>
          <w:szCs w:val="24"/>
        </w:rPr>
        <w:t xml:space="preserve"> Wb (</w:t>
      </w:r>
      <w:r w:rsidRPr="00FA3B5A">
        <w:rPr>
          <w:position w:val="-6"/>
        </w:rPr>
        <w:object w:dxaOrig="139" w:dyaOrig="240">
          <v:shape id="_x0000_i2142" type="#_x0000_t75" style="width:6.75pt;height:12pt" o:ole="">
            <v:imagedata r:id="rId1924" o:title=""/>
          </v:shape>
          <o:OLEObject Type="Embed" ProgID="Equation.DSMT4" ShapeID="_x0000_i2142" DrawAspect="Content" ObjectID="_1653894291" r:id="rId2261"/>
        </w:object>
      </w:r>
      <w:r w:rsidRPr="00927EF4">
        <w:rPr>
          <w:szCs w:val="24"/>
        </w:rPr>
        <w:t xml:space="preserve"> tính bằng giây). Suất điện động cảm ứng xuất hiện trong khung dây là</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28"/>
        </w:rPr>
        <w:object w:dxaOrig="2500" w:dyaOrig="680">
          <v:shape id="_x0000_i2143" type="#_x0000_t75" style="width:124.5pt;height:34.5pt" o:ole="">
            <v:imagedata r:id="rId1926" o:title=""/>
          </v:shape>
          <o:OLEObject Type="Embed" ProgID="Equation.DSMT4" ShapeID="_x0000_i2143" DrawAspect="Content" ObjectID="_1653894292" r:id="rId2262"/>
        </w:object>
      </w:r>
      <w:r w:rsidRPr="00927EF4">
        <w:rPr>
          <w:szCs w:val="24"/>
        </w:rPr>
        <w:t xml:space="preserve"> V</w:t>
      </w:r>
      <w:r>
        <w:rPr>
          <w:szCs w:val="24"/>
        </w:rPr>
        <w:t>.</w:t>
      </w:r>
      <w:r w:rsidRPr="00927EF4">
        <w:rPr>
          <w:b/>
          <w:szCs w:val="24"/>
        </w:rPr>
        <w:tab/>
        <w:t>B.</w:t>
      </w:r>
      <w:r w:rsidRPr="00927EF4">
        <w:rPr>
          <w:szCs w:val="24"/>
        </w:rPr>
        <w:t xml:space="preserve"> </w:t>
      </w:r>
      <w:r w:rsidRPr="00FA3B5A">
        <w:rPr>
          <w:position w:val="-28"/>
        </w:rPr>
        <w:object w:dxaOrig="2460" w:dyaOrig="680">
          <v:shape id="_x0000_i2144" type="#_x0000_t75" style="width:123pt;height:34.5pt" o:ole="">
            <v:imagedata r:id="rId1928" o:title=""/>
          </v:shape>
          <o:OLEObject Type="Embed" ProgID="Equation.DSMT4" ShapeID="_x0000_i2144" DrawAspect="Content" ObjectID="_1653894293" r:id="rId2263"/>
        </w:object>
      </w:r>
      <w:r w:rsidRPr="00927EF4">
        <w:rPr>
          <w:szCs w:val="24"/>
        </w:rPr>
        <w:t>V</w:t>
      </w:r>
      <w:r>
        <w:rPr>
          <w:szCs w:val="24"/>
        </w:rPr>
        <w:t>.</w:t>
      </w:r>
    </w:p>
    <w:p w:rsidR="005C3C9B" w:rsidRDefault="005C3C9B" w:rsidP="00045DA8">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sidRPr="00FA3B5A">
        <w:rPr>
          <w:position w:val="-28"/>
        </w:rPr>
        <w:object w:dxaOrig="2320" w:dyaOrig="680">
          <v:shape id="_x0000_i2145" type="#_x0000_t75" style="width:116.25pt;height:34.5pt" o:ole="">
            <v:imagedata r:id="rId1930" o:title=""/>
          </v:shape>
          <o:OLEObject Type="Embed" ProgID="Equation.DSMT4" ShapeID="_x0000_i2145" DrawAspect="Content" ObjectID="_1653894294" r:id="rId2264"/>
        </w:object>
      </w:r>
      <w:r w:rsidRPr="00927EF4">
        <w:rPr>
          <w:szCs w:val="24"/>
        </w:rPr>
        <w:t>V</w:t>
      </w:r>
      <w:r>
        <w:rPr>
          <w:szCs w:val="24"/>
        </w:rPr>
        <w:t>.</w:t>
      </w:r>
      <w:r w:rsidRPr="00927EF4">
        <w:rPr>
          <w:szCs w:val="24"/>
        </w:rPr>
        <w:tab/>
      </w:r>
      <w:r w:rsidRPr="00927EF4">
        <w:rPr>
          <w:b/>
          <w:szCs w:val="24"/>
        </w:rPr>
        <w:t>D.</w:t>
      </w:r>
      <w:r w:rsidRPr="00927EF4">
        <w:rPr>
          <w:szCs w:val="24"/>
        </w:rPr>
        <w:t xml:space="preserve"> </w:t>
      </w:r>
      <w:r w:rsidRPr="00FA3B5A">
        <w:rPr>
          <w:position w:val="-28"/>
        </w:rPr>
        <w:object w:dxaOrig="2360" w:dyaOrig="680">
          <v:shape id="_x0000_i2146" type="#_x0000_t75" style="width:117.75pt;height:34.5pt" o:ole="">
            <v:imagedata r:id="rId1932" o:title=""/>
          </v:shape>
          <o:OLEObject Type="Embed" ProgID="Equation.DSMT4" ShapeID="_x0000_i2146" DrawAspect="Content" ObjectID="_1653894295" r:id="rId2265"/>
        </w:object>
      </w:r>
      <w:r w:rsidRPr="00927EF4">
        <w:rPr>
          <w:szCs w:val="24"/>
        </w:rPr>
        <w:t>V</w:t>
      </w:r>
      <w:r>
        <w:rPr>
          <w:szCs w:val="24"/>
        </w:rPr>
        <w:t>.</w:t>
      </w:r>
    </w:p>
    <w:p w:rsidR="005C3C9B" w:rsidRPr="00C63A2E" w:rsidRDefault="005C3C9B" w:rsidP="008C72F0">
      <w:pPr>
        <w:shd w:val="clear" w:color="auto" w:fill="4BACC6"/>
        <w:tabs>
          <w:tab w:val="left" w:pos="283"/>
          <w:tab w:val="left" w:pos="2835"/>
          <w:tab w:val="left" w:pos="5386"/>
          <w:tab w:val="left" w:pos="7937"/>
        </w:tabs>
        <w:ind w:firstLine="142"/>
        <w:rPr>
          <w:b/>
          <w:bCs/>
          <w:szCs w:val="24"/>
        </w:rPr>
      </w:pPr>
      <w:r w:rsidRPr="00C63A2E">
        <w:rPr>
          <w:b/>
          <w:bCs/>
          <w:szCs w:val="24"/>
        </w:rPr>
        <w:sym w:font="Wingdings" w:char="F040"/>
      </w:r>
      <w:r w:rsidRPr="00C63A2E">
        <w:rPr>
          <w:b/>
          <w:bCs/>
          <w:szCs w:val="24"/>
        </w:rPr>
        <w:t xml:space="preserve"> Hướng dẫn: Chọn B.</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28"/>
        </w:rPr>
        <w:object w:dxaOrig="2280" w:dyaOrig="680">
          <v:shape id="_x0000_i2147" type="#_x0000_t75" style="width:114pt;height:34.5pt" o:ole="">
            <v:imagedata r:id="rId2266" o:title=""/>
          </v:shape>
          <o:OLEObject Type="Embed" ProgID="Equation.DSMT4" ShapeID="_x0000_i2147" DrawAspect="Content" ObjectID="_1653894296" r:id="rId2267"/>
        </w:object>
      </w:r>
      <w:r w:rsidRPr="00927EF4">
        <w:rPr>
          <w:szCs w:val="24"/>
        </w:rPr>
        <w:t xml:space="preserve"> Wb</w:t>
      </w:r>
      <w:r>
        <w:rPr>
          <w:szCs w:val="24"/>
        </w:rPr>
        <w:t>.</w:t>
      </w:r>
    </w:p>
    <w:p w:rsidR="005C3C9B" w:rsidRPr="00375A66"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28"/>
        </w:rPr>
        <w:object w:dxaOrig="3240" w:dyaOrig="680">
          <v:shape id="_x0000_i2148" type="#_x0000_t75" style="width:162pt;height:34.5pt" o:ole="">
            <v:imagedata r:id="rId2268" o:title=""/>
          </v:shape>
          <o:OLEObject Type="Embed" ProgID="Equation.DSMT4" ShapeID="_x0000_i2148" DrawAspect="Content" ObjectID="_1653894297" r:id="rId2269"/>
        </w:object>
      </w:r>
      <w:r>
        <w:rPr>
          <w:szCs w:val="24"/>
        </w:rPr>
        <w:t>V.</w:t>
      </w:r>
    </w:p>
    <w:p w:rsidR="005C3C9B" w:rsidRPr="00927EF4" w:rsidRDefault="005C3C9B" w:rsidP="00737DF5">
      <w:pPr>
        <w:tabs>
          <w:tab w:val="left" w:pos="283"/>
          <w:tab w:val="left" w:pos="2835"/>
          <w:tab w:val="left" w:pos="5386"/>
          <w:tab w:val="left" w:pos="7937"/>
        </w:tabs>
        <w:ind w:firstLine="142"/>
        <w:rPr>
          <w:szCs w:val="24"/>
        </w:rPr>
      </w:pPr>
      <w:r w:rsidRPr="00927EF4">
        <w:rPr>
          <w:b/>
          <w:szCs w:val="24"/>
        </w:rPr>
        <w:t xml:space="preserve">Câu </w:t>
      </w:r>
      <w:r>
        <w:rPr>
          <w:b/>
          <w:szCs w:val="24"/>
        </w:rPr>
        <w:t>29:</w:t>
      </w:r>
      <w:r w:rsidRPr="00927EF4">
        <w:rPr>
          <w:szCs w:val="24"/>
        </w:rPr>
        <w:t xml:space="preserve"> Một vật đặt trước thấu kính hội tụ có tiêu cự 10 cm cho ảnh cao bằng một nửa vật. Vật cách thấu kính một khoảng bằng</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2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w:t>
      </w:r>
      <w:r>
        <w:rPr>
          <w:szCs w:val="24"/>
        </w:rPr>
        <w:t>4</w:t>
      </w:r>
      <w:r w:rsidRPr="00927EF4">
        <w:rPr>
          <w:szCs w:val="24"/>
        </w:rPr>
        <w:t>5</w:t>
      </w:r>
      <w:r>
        <w:rPr>
          <w:szCs w:val="24"/>
        </w:rPr>
        <w:t xml:space="preserve"> </w:t>
      </w:r>
      <w:r w:rsidRPr="00927EF4">
        <w:rPr>
          <w:szCs w:val="24"/>
        </w:rPr>
        <w:t>cm</w:t>
      </w:r>
      <w:r>
        <w:rPr>
          <w:szCs w:val="24"/>
        </w:rPr>
        <w:t>.</w:t>
      </w:r>
    </w:p>
    <w:p w:rsidR="005C3C9B" w:rsidRPr="009B168C" w:rsidRDefault="005C3C9B" w:rsidP="008C72F0">
      <w:pPr>
        <w:shd w:val="clear" w:color="auto" w:fill="4BACC6"/>
        <w:tabs>
          <w:tab w:val="left" w:pos="283"/>
          <w:tab w:val="left" w:pos="2835"/>
          <w:tab w:val="left" w:pos="5386"/>
          <w:tab w:val="left" w:pos="7937"/>
        </w:tabs>
        <w:ind w:firstLine="142"/>
        <w:rPr>
          <w:b/>
          <w:bCs/>
          <w:szCs w:val="24"/>
        </w:rPr>
      </w:pPr>
      <w:r w:rsidRPr="009B168C">
        <w:rPr>
          <w:b/>
          <w:bCs/>
          <w:szCs w:val="24"/>
        </w:rPr>
        <w:sym w:font="Wingdings" w:char="F040"/>
      </w:r>
      <w:r w:rsidRPr="009B168C">
        <w:rPr>
          <w:b/>
          <w:bCs/>
          <w:szCs w:val="24"/>
        </w:rPr>
        <w:t xml:space="preserve"> Hướng dẫn: Chọn </w:t>
      </w:r>
      <w:r>
        <w:rPr>
          <w:b/>
          <w:bCs/>
          <w:szCs w:val="24"/>
        </w:rPr>
        <w:t>B</w:t>
      </w:r>
      <w:r w:rsidRPr="009B168C">
        <w:rPr>
          <w:b/>
          <w:bCs/>
          <w:szCs w:val="24"/>
        </w:rPr>
        <w:t>.</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7"/>
        </w:numPr>
        <w:tabs>
          <w:tab w:val="left" w:pos="283"/>
          <w:tab w:val="left" w:pos="2835"/>
          <w:tab w:val="left" w:pos="5386"/>
          <w:tab w:val="left" w:pos="7937"/>
        </w:tabs>
        <w:jc w:val="both"/>
        <w:rPr>
          <w:szCs w:val="24"/>
        </w:rPr>
      </w:pPr>
      <w:r>
        <w:rPr>
          <w:szCs w:val="24"/>
        </w:rPr>
        <w:t xml:space="preserve">thấu kính hội tụ cho ảnh thấp hơn vật → ảnh là thật → </w:t>
      </w:r>
      <w:r w:rsidRPr="00EE7F8B">
        <w:rPr>
          <w:position w:val="-24"/>
          <w:szCs w:val="24"/>
        </w:rPr>
        <w:object w:dxaOrig="700" w:dyaOrig="620">
          <v:shape id="_x0000_i2149" type="#_x0000_t75" style="width:35.25pt;height:30.75pt" o:ole="">
            <v:imagedata r:id="rId2270" o:title=""/>
          </v:shape>
          <o:OLEObject Type="Embed" ProgID="Equation.DSMT4" ShapeID="_x0000_i2149" DrawAspect="Content" ObjectID="_1653894298" r:id="rId2271"/>
        </w:object>
      </w:r>
      <w:r>
        <w:rPr>
          <w:szCs w:val="24"/>
        </w:rPr>
        <w:t>.</w:t>
      </w:r>
    </w:p>
    <w:p w:rsidR="005C3C9B" w:rsidRPr="00EE7F8B" w:rsidRDefault="005C3C9B" w:rsidP="00B835DC">
      <w:pPr>
        <w:pStyle w:val="ListParagraph"/>
        <w:numPr>
          <w:ilvl w:val="0"/>
          <w:numId w:val="47"/>
        </w:numPr>
        <w:tabs>
          <w:tab w:val="left" w:pos="283"/>
          <w:tab w:val="left" w:pos="2835"/>
          <w:tab w:val="left" w:pos="5386"/>
          <w:tab w:val="left" w:pos="7937"/>
        </w:tabs>
        <w:jc w:val="both"/>
        <w:rPr>
          <w:szCs w:val="24"/>
        </w:rPr>
      </w:pPr>
      <w:r w:rsidRPr="00EE7F8B">
        <w:rPr>
          <w:position w:val="-28"/>
          <w:szCs w:val="24"/>
        </w:rPr>
        <w:object w:dxaOrig="1160" w:dyaOrig="660">
          <v:shape id="_x0000_i2150" type="#_x0000_t75" style="width:57.75pt;height:33pt" o:ole="">
            <v:imagedata r:id="rId2272" o:title=""/>
          </v:shape>
          <o:OLEObject Type="Embed" ProgID="Equation.DSMT4" ShapeID="_x0000_i2150" DrawAspect="Content" ObjectID="_1653894299" r:id="rId2273"/>
        </w:object>
      </w:r>
      <w:r>
        <w:rPr>
          <w:szCs w:val="24"/>
        </w:rPr>
        <w:t xml:space="preserve"> → </w:t>
      </w:r>
      <w:r w:rsidRPr="00EE7F8B">
        <w:rPr>
          <w:position w:val="-32"/>
          <w:szCs w:val="24"/>
        </w:rPr>
        <w:object w:dxaOrig="1340" w:dyaOrig="700">
          <v:shape id="_x0000_i2151" type="#_x0000_t75" style="width:66.75pt;height:35.25pt" o:ole="">
            <v:imagedata r:id="rId2274" o:title=""/>
          </v:shape>
          <o:OLEObject Type="Embed" ProgID="Equation.DSMT4" ShapeID="_x0000_i2151" DrawAspect="Content" ObjectID="_1653894300" r:id="rId2275"/>
        </w:object>
      </w:r>
      <w:r>
        <w:rPr>
          <w:szCs w:val="24"/>
        </w:rPr>
        <w:t xml:space="preserve">→ </w:t>
      </w:r>
      <w:r w:rsidRPr="009B168C">
        <w:rPr>
          <w:position w:val="-6"/>
          <w:szCs w:val="24"/>
        </w:rPr>
        <w:object w:dxaOrig="700" w:dyaOrig="279">
          <v:shape id="_x0000_i2152" type="#_x0000_t75" style="width:35.25pt;height:14.25pt" o:ole="">
            <v:imagedata r:id="rId2276" o:title=""/>
          </v:shape>
          <o:OLEObject Type="Embed" ProgID="Equation.DSMT4" ShapeID="_x0000_i2152" DrawAspect="Content" ObjectID="_1653894301" r:id="rId2277"/>
        </w:object>
      </w:r>
      <w:r>
        <w:rPr>
          <w:szCs w:val="24"/>
        </w:rPr>
        <w:t>cm.</w:t>
      </w:r>
    </w:p>
    <w:p w:rsidR="005C3C9B" w:rsidRPr="00927EF4" w:rsidRDefault="005C3C9B" w:rsidP="00045DA8">
      <w:pPr>
        <w:tabs>
          <w:tab w:val="left" w:pos="283"/>
          <w:tab w:val="left" w:pos="2835"/>
          <w:tab w:val="left" w:pos="5386"/>
          <w:tab w:val="left" w:pos="7937"/>
        </w:tabs>
        <w:ind w:firstLine="142"/>
        <w:rPr>
          <w:szCs w:val="24"/>
        </w:rPr>
      </w:pPr>
      <w:r w:rsidRPr="00FE77E1">
        <w:rPr>
          <w:b/>
          <w:szCs w:val="24"/>
        </w:rPr>
        <w:t xml:space="preserve">Câu </w:t>
      </w:r>
      <w:r>
        <w:rPr>
          <w:b/>
          <w:szCs w:val="24"/>
        </w:rPr>
        <w:t>30</w:t>
      </w:r>
      <w:r w:rsidRPr="00FE77E1">
        <w:rPr>
          <w:b/>
          <w:szCs w:val="24"/>
        </w:rPr>
        <w:t>:</w:t>
      </w:r>
      <w:r w:rsidRPr="00FE77E1">
        <w:rPr>
          <w:szCs w:val="24"/>
        </w:rPr>
        <w:t xml:space="preserve"> Tiến hành thí nghiệm giao thoa ánh sáng của Y– âng với ánh sáng đơn sắc và khoảng cách giữa hai khe hẹp là </w:t>
      </w:r>
      <w:r w:rsidRPr="00FA3B5A">
        <w:rPr>
          <w:position w:val="-6"/>
        </w:rPr>
        <w:object w:dxaOrig="200" w:dyaOrig="220">
          <v:shape id="_x0000_i2153" type="#_x0000_t75" style="width:9.75pt;height:11.25pt" o:ole="">
            <v:imagedata r:id="rId1934" o:title=""/>
          </v:shape>
          <o:OLEObject Type="Embed" ProgID="Equation.DSMT4" ShapeID="_x0000_i2153" DrawAspect="Content" ObjectID="_1653894302" r:id="rId2278"/>
        </w:object>
      </w:r>
      <w:r w:rsidRPr="00FE77E1">
        <w:rPr>
          <w:szCs w:val="24"/>
        </w:rPr>
        <w:t xml:space="preserve"> thì điểm </w:t>
      </w:r>
      <w:r w:rsidRPr="00025957">
        <w:rPr>
          <w:position w:val="-4"/>
        </w:rPr>
        <w:object w:dxaOrig="320" w:dyaOrig="260">
          <v:shape id="_x0000_i2154" type="#_x0000_t75" style="width:15.75pt;height:12.75pt" o:ole="">
            <v:imagedata r:id="rId1936" o:title=""/>
          </v:shape>
          <o:OLEObject Type="Embed" ProgID="Equation.DSMT4" ShapeID="_x0000_i2154" DrawAspect="Content" ObjectID="_1653894303" r:id="rId2279"/>
        </w:object>
      </w:r>
      <w:r w:rsidRPr="00FE77E1">
        <w:rPr>
          <w:szCs w:val="24"/>
        </w:rPr>
        <w:t xml:space="preserve"> trên màn quan sát là</w:t>
      </w:r>
      <w:r w:rsidRPr="00927EF4">
        <w:rPr>
          <w:szCs w:val="24"/>
        </w:rPr>
        <w:t xml:space="preserve"> vị trí vân sáng bậc 5. Tăng khoảng cách giữa hai khe hẹp một khoảng 0,2 mm sao cho vị trí vân sáng trung tâm không đổi thì tại </w:t>
      </w:r>
      <w:r w:rsidRPr="00025957">
        <w:rPr>
          <w:position w:val="-4"/>
        </w:rPr>
        <w:object w:dxaOrig="320" w:dyaOrig="260">
          <v:shape id="_x0000_i2155" type="#_x0000_t75" style="width:15.75pt;height:12.75pt" o:ole="">
            <v:imagedata r:id="rId1938" o:title=""/>
          </v:shape>
          <o:OLEObject Type="Embed" ProgID="Equation.DSMT4" ShapeID="_x0000_i2155" DrawAspect="Content" ObjectID="_1653894304" r:id="rId2280"/>
        </w:object>
      </w:r>
      <w:r w:rsidRPr="00927EF4">
        <w:rPr>
          <w:szCs w:val="24"/>
        </w:rPr>
        <w:t xml:space="preserve"> lúc này là vân sáng bậc 6. Giá trị của </w:t>
      </w:r>
      <w:r w:rsidRPr="00FA3B5A">
        <w:rPr>
          <w:position w:val="-6"/>
        </w:rPr>
        <w:object w:dxaOrig="200" w:dyaOrig="220">
          <v:shape id="_x0000_i2156" type="#_x0000_t75" style="width:9.75pt;height:11.25pt" o:ole="">
            <v:imagedata r:id="rId1940" o:title=""/>
          </v:shape>
          <o:OLEObject Type="Embed" ProgID="Equation.DSMT4" ShapeID="_x0000_i2156" DrawAspect="Content" ObjectID="_1653894305" r:id="rId2281"/>
        </w:object>
      </w:r>
      <w:r w:rsidRPr="00927EF4">
        <w:rPr>
          <w:szCs w:val="24"/>
        </w:rPr>
        <w:t xml:space="preserve"> là</w:t>
      </w:r>
    </w:p>
    <w:p w:rsidR="005C3C9B"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w:t>
      </w:r>
      <w:r>
        <w:rPr>
          <w:szCs w:val="24"/>
        </w:rPr>
        <w:t xml:space="preserve"> </w:t>
      </w:r>
      <w:r w:rsidRPr="00927EF4">
        <w:rPr>
          <w:szCs w:val="24"/>
        </w:rPr>
        <w:t>mm</w:t>
      </w:r>
      <w:r>
        <w:rPr>
          <w:szCs w:val="24"/>
        </w:rPr>
        <w:t>.</w:t>
      </w:r>
      <w:r w:rsidRPr="00927EF4">
        <w:rPr>
          <w:szCs w:val="24"/>
        </w:rPr>
        <w:tab/>
      </w:r>
      <w:r w:rsidRPr="00927EF4">
        <w:rPr>
          <w:b/>
          <w:szCs w:val="24"/>
        </w:rPr>
        <w:t>B.</w:t>
      </w:r>
      <w:r w:rsidRPr="00927EF4">
        <w:rPr>
          <w:szCs w:val="24"/>
        </w:rPr>
        <w:t xml:space="preserve"> 0,6</w:t>
      </w:r>
      <w:r>
        <w:rPr>
          <w:szCs w:val="24"/>
        </w:rPr>
        <w:t xml:space="preserve"> </w:t>
      </w:r>
      <w:r w:rsidRPr="00927EF4">
        <w:rPr>
          <w:szCs w:val="24"/>
        </w:rPr>
        <w:t>mm</w:t>
      </w:r>
      <w:r>
        <w:rPr>
          <w:szCs w:val="24"/>
        </w:rPr>
        <w:t>.</w:t>
      </w:r>
      <w:r w:rsidRPr="00927EF4">
        <w:rPr>
          <w:szCs w:val="24"/>
        </w:rPr>
        <w:tab/>
      </w:r>
      <w:r w:rsidRPr="00927EF4">
        <w:rPr>
          <w:b/>
          <w:szCs w:val="24"/>
        </w:rPr>
        <w:t>C.</w:t>
      </w:r>
      <w:r w:rsidRPr="00927EF4">
        <w:rPr>
          <w:szCs w:val="24"/>
        </w:rPr>
        <w:t xml:space="preserve"> 0,8</w:t>
      </w:r>
      <w:r>
        <w:rPr>
          <w:szCs w:val="24"/>
        </w:rPr>
        <w:t xml:space="preserve"> </w:t>
      </w:r>
      <w:r w:rsidRPr="00927EF4">
        <w:rPr>
          <w:szCs w:val="24"/>
        </w:rPr>
        <w:t>mm</w:t>
      </w:r>
      <w:r>
        <w:rPr>
          <w:szCs w:val="24"/>
        </w:rPr>
        <w:t>.</w:t>
      </w:r>
      <w:r w:rsidRPr="00927EF4">
        <w:rPr>
          <w:szCs w:val="24"/>
        </w:rPr>
        <w:tab/>
      </w:r>
      <w:r w:rsidRPr="00927EF4">
        <w:rPr>
          <w:b/>
          <w:szCs w:val="24"/>
        </w:rPr>
        <w:t>D.</w:t>
      </w:r>
      <w:r w:rsidRPr="00927EF4">
        <w:rPr>
          <w:szCs w:val="24"/>
        </w:rPr>
        <w:t xml:space="preserve"> 1,2</w:t>
      </w:r>
      <w:r>
        <w:rPr>
          <w:szCs w:val="24"/>
        </w:rPr>
        <w:t xml:space="preserve"> </w:t>
      </w:r>
      <w:r w:rsidRPr="00927EF4">
        <w:rPr>
          <w:szCs w:val="24"/>
        </w:rPr>
        <w:t>mm</w:t>
      </w:r>
      <w:r>
        <w:rPr>
          <w:szCs w:val="24"/>
        </w:rPr>
        <w:t>.</w:t>
      </w:r>
    </w:p>
    <w:p w:rsidR="005C3C9B" w:rsidRPr="006830D0" w:rsidRDefault="005C3C9B" w:rsidP="008C72F0">
      <w:pPr>
        <w:shd w:val="clear" w:color="auto" w:fill="4BACC6"/>
        <w:tabs>
          <w:tab w:val="left" w:pos="283"/>
          <w:tab w:val="left" w:pos="2835"/>
          <w:tab w:val="left" w:pos="5386"/>
          <w:tab w:val="left" w:pos="7937"/>
        </w:tabs>
        <w:ind w:firstLine="142"/>
        <w:rPr>
          <w:b/>
          <w:bCs/>
          <w:szCs w:val="24"/>
        </w:rPr>
      </w:pPr>
      <w:r w:rsidRPr="006830D0">
        <w:rPr>
          <w:b/>
          <w:bCs/>
          <w:szCs w:val="24"/>
        </w:rPr>
        <w:sym w:font="Wingdings" w:char="F040"/>
      </w:r>
      <w:r w:rsidRPr="006830D0">
        <w:rPr>
          <w:b/>
          <w:bCs/>
          <w:szCs w:val="24"/>
        </w:rPr>
        <w:t xml:space="preserve"> Hướng dẫn: Chọn A.</w:t>
      </w:r>
    </w:p>
    <w:p w:rsidR="005C3C9B" w:rsidRDefault="005C3C9B" w:rsidP="00045DA8">
      <w:pPr>
        <w:tabs>
          <w:tab w:val="left" w:pos="283"/>
          <w:tab w:val="left" w:pos="2835"/>
          <w:tab w:val="left" w:pos="5386"/>
          <w:tab w:val="left" w:pos="7937"/>
        </w:tabs>
        <w:ind w:firstLine="142"/>
        <w:rPr>
          <w:szCs w:val="24"/>
        </w:rPr>
      </w:pPr>
      <w:r>
        <w:rPr>
          <w:szCs w:val="24"/>
        </w:rPr>
        <w:lastRenderedPageBreak/>
        <w:t>Ta có:</w:t>
      </w:r>
    </w:p>
    <w:p w:rsidR="005C3C9B" w:rsidRDefault="005C3C9B" w:rsidP="00B835DC">
      <w:pPr>
        <w:pStyle w:val="ListParagraph"/>
        <w:numPr>
          <w:ilvl w:val="0"/>
          <w:numId w:val="53"/>
        </w:numPr>
        <w:tabs>
          <w:tab w:val="left" w:pos="283"/>
          <w:tab w:val="left" w:pos="2835"/>
          <w:tab w:val="left" w:pos="5386"/>
          <w:tab w:val="left" w:pos="7937"/>
        </w:tabs>
        <w:jc w:val="both"/>
        <w:rPr>
          <w:szCs w:val="24"/>
        </w:rPr>
      </w:pPr>
      <w:r w:rsidRPr="006830D0">
        <w:rPr>
          <w:position w:val="-24"/>
          <w:szCs w:val="24"/>
        </w:rPr>
        <w:object w:dxaOrig="1120" w:dyaOrig="620">
          <v:shape id="_x0000_i2157" type="#_x0000_t75" style="width:56.25pt;height:30.75pt" o:ole="">
            <v:imagedata r:id="rId2282" o:title=""/>
          </v:shape>
          <o:OLEObject Type="Embed" ProgID="Equation.DSMT4" ShapeID="_x0000_i2157" DrawAspect="Content" ObjectID="_1653894306" r:id="rId2283"/>
        </w:object>
      </w:r>
      <w:r>
        <w:rPr>
          <w:szCs w:val="24"/>
        </w:rPr>
        <w:t xml:space="preserve">, với </w:t>
      </w:r>
      <w:r w:rsidRPr="006830D0">
        <w:rPr>
          <w:position w:val="-12"/>
          <w:szCs w:val="24"/>
        </w:rPr>
        <w:object w:dxaOrig="340" w:dyaOrig="360">
          <v:shape id="_x0000_i2158" type="#_x0000_t75" style="width:16.5pt;height:18pt" o:ole="">
            <v:imagedata r:id="rId2284" o:title=""/>
          </v:shape>
          <o:OLEObject Type="Embed" ProgID="Equation.DSMT4" ShapeID="_x0000_i2158" DrawAspect="Content" ObjectID="_1653894307" r:id="rId2285"/>
        </w:object>
      </w:r>
      <w:r>
        <w:rPr>
          <w:szCs w:val="24"/>
        </w:rPr>
        <w:t xml:space="preserve">, </w:t>
      </w:r>
      <w:r w:rsidRPr="006830D0">
        <w:rPr>
          <w:position w:val="-4"/>
          <w:szCs w:val="24"/>
        </w:rPr>
        <w:object w:dxaOrig="260" w:dyaOrig="260">
          <v:shape id="_x0000_i2159" type="#_x0000_t75" style="width:12.75pt;height:12.75pt" o:ole="">
            <v:imagedata r:id="rId2286" o:title=""/>
          </v:shape>
          <o:OLEObject Type="Embed" ProgID="Equation.DSMT4" ShapeID="_x0000_i2159" DrawAspect="Content" ObjectID="_1653894308" r:id="rId2287"/>
        </w:object>
      </w:r>
      <w:r>
        <w:rPr>
          <w:szCs w:val="24"/>
        </w:rPr>
        <w:t xml:space="preserve"> và </w:t>
      </w:r>
      <w:r w:rsidRPr="006830D0">
        <w:rPr>
          <w:position w:val="-6"/>
          <w:szCs w:val="24"/>
        </w:rPr>
        <w:object w:dxaOrig="220" w:dyaOrig="279">
          <v:shape id="_x0000_i2160" type="#_x0000_t75" style="width:11.25pt;height:14.25pt" o:ole="">
            <v:imagedata r:id="rId2288" o:title=""/>
          </v:shape>
          <o:OLEObject Type="Embed" ProgID="Equation.DSMT4" ShapeID="_x0000_i2160" DrawAspect="Content" ObjectID="_1653894309" r:id="rId2289"/>
        </w:object>
      </w:r>
      <w:r>
        <w:rPr>
          <w:szCs w:val="24"/>
        </w:rPr>
        <w:t xml:space="preserve"> không đổi ta nhận thấy </w:t>
      </w:r>
      <w:r w:rsidRPr="006830D0">
        <w:rPr>
          <w:position w:val="-6"/>
          <w:szCs w:val="24"/>
        </w:rPr>
        <w:object w:dxaOrig="580" w:dyaOrig="279">
          <v:shape id="_x0000_i2161" type="#_x0000_t75" style="width:29.25pt;height:14.25pt" o:ole="">
            <v:imagedata r:id="rId2290" o:title=""/>
          </v:shape>
          <o:OLEObject Type="Embed" ProgID="Equation.DSMT4" ShapeID="_x0000_i2161" DrawAspect="Content" ObjectID="_1653894310" r:id="rId2291"/>
        </w:object>
      </w:r>
      <w:r>
        <w:rPr>
          <w:szCs w:val="24"/>
        </w:rPr>
        <w:t>.</w:t>
      </w:r>
    </w:p>
    <w:p w:rsidR="005C3C9B" w:rsidRDefault="005C3C9B" w:rsidP="00045DA8">
      <w:pPr>
        <w:pStyle w:val="ListParagraph"/>
        <w:tabs>
          <w:tab w:val="left" w:pos="283"/>
          <w:tab w:val="left" w:pos="2835"/>
          <w:tab w:val="left" w:pos="5386"/>
          <w:tab w:val="left" w:pos="7937"/>
        </w:tabs>
        <w:ind w:left="862"/>
        <w:jc w:val="both"/>
        <w:rPr>
          <w:szCs w:val="24"/>
        </w:rPr>
      </w:pPr>
      <w:r>
        <w:rPr>
          <w:szCs w:val="24"/>
        </w:rPr>
        <w:t xml:space="preserve">→ </w:t>
      </w:r>
      <w:r w:rsidRPr="006830D0">
        <w:rPr>
          <w:position w:val="-30"/>
          <w:szCs w:val="24"/>
        </w:rPr>
        <w:object w:dxaOrig="1260" w:dyaOrig="680">
          <v:shape id="_x0000_i2162" type="#_x0000_t75" style="width:63pt;height:34.5pt" o:ole="">
            <v:imagedata r:id="rId2292" o:title=""/>
          </v:shape>
          <o:OLEObject Type="Embed" ProgID="Equation.DSMT4" ShapeID="_x0000_i2162" DrawAspect="Content" ObjectID="_1653894311" r:id="rId2293"/>
        </w:object>
      </w:r>
      <w:r>
        <w:rPr>
          <w:szCs w:val="24"/>
        </w:rPr>
        <w:t>.</w:t>
      </w:r>
    </w:p>
    <w:p w:rsidR="005C3C9B" w:rsidRPr="006830D0" w:rsidRDefault="005C3C9B" w:rsidP="00B835DC">
      <w:pPr>
        <w:pStyle w:val="ListParagraph"/>
        <w:numPr>
          <w:ilvl w:val="0"/>
          <w:numId w:val="53"/>
        </w:numPr>
        <w:tabs>
          <w:tab w:val="left" w:pos="283"/>
          <w:tab w:val="left" w:pos="2835"/>
          <w:tab w:val="left" w:pos="5386"/>
          <w:tab w:val="left" w:pos="7937"/>
        </w:tabs>
        <w:jc w:val="both"/>
        <w:rPr>
          <w:szCs w:val="24"/>
        </w:rPr>
      </w:pPr>
      <w:r w:rsidRPr="006830D0">
        <w:rPr>
          <w:position w:val="-12"/>
          <w:szCs w:val="24"/>
        </w:rPr>
        <w:object w:dxaOrig="600" w:dyaOrig="360">
          <v:shape id="_x0000_i2163" type="#_x0000_t75" style="width:30pt;height:18pt" o:ole="">
            <v:imagedata r:id="rId2294" o:title=""/>
          </v:shape>
          <o:OLEObject Type="Embed" ProgID="Equation.DSMT4" ShapeID="_x0000_i2163" DrawAspect="Content" ObjectID="_1653894312" r:id="rId2295"/>
        </w:object>
      </w:r>
      <w:r>
        <w:rPr>
          <w:szCs w:val="24"/>
        </w:rPr>
        <w:t xml:space="preserve"> và </w:t>
      </w:r>
      <w:r w:rsidRPr="006830D0">
        <w:rPr>
          <w:position w:val="-12"/>
          <w:szCs w:val="24"/>
        </w:rPr>
        <w:object w:dxaOrig="639" w:dyaOrig="360">
          <v:shape id="_x0000_i2164" type="#_x0000_t75" style="width:31.5pt;height:18pt" o:ole="">
            <v:imagedata r:id="rId2296" o:title=""/>
          </v:shape>
          <o:OLEObject Type="Embed" ProgID="Equation.DSMT4" ShapeID="_x0000_i2164" DrawAspect="Content" ObjectID="_1653894313" r:id="rId2297"/>
        </w:object>
      </w:r>
      <w:r>
        <w:rPr>
          <w:szCs w:val="24"/>
        </w:rPr>
        <w:t xml:space="preserve"> → </w:t>
      </w:r>
      <w:r w:rsidRPr="006830D0">
        <w:rPr>
          <w:position w:val="-28"/>
          <w:szCs w:val="24"/>
        </w:rPr>
        <w:object w:dxaOrig="1160" w:dyaOrig="660">
          <v:shape id="_x0000_i2165" type="#_x0000_t75" style="width:57.75pt;height:33pt" o:ole="">
            <v:imagedata r:id="rId2298" o:title=""/>
          </v:shape>
          <o:OLEObject Type="Embed" ProgID="Equation.DSMT4" ShapeID="_x0000_i2165" DrawAspect="Content" ObjectID="_1653894314" r:id="rId2299"/>
        </w:object>
      </w:r>
      <w:r>
        <w:rPr>
          <w:szCs w:val="24"/>
        </w:rPr>
        <w:t xml:space="preserve"> → </w:t>
      </w:r>
      <w:r w:rsidRPr="006830D0">
        <w:rPr>
          <w:position w:val="-6"/>
          <w:szCs w:val="24"/>
        </w:rPr>
        <w:object w:dxaOrig="520" w:dyaOrig="279">
          <v:shape id="_x0000_i2166" type="#_x0000_t75" style="width:26.25pt;height:14.25pt" o:ole="">
            <v:imagedata r:id="rId2300" o:title=""/>
          </v:shape>
          <o:OLEObject Type="Embed" ProgID="Equation.DSMT4" ShapeID="_x0000_i2166" DrawAspect="Content" ObjectID="_1653894315" r:id="rId2301"/>
        </w:object>
      </w:r>
      <w:r>
        <w:rPr>
          <w:szCs w:val="24"/>
        </w:rPr>
        <w:t>mm.</w:t>
      </w:r>
    </w:p>
    <w:p w:rsidR="005C3C9B" w:rsidRPr="00927EF4" w:rsidRDefault="007974A5" w:rsidP="0048110A">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3840" behindDoc="0" locked="1" layoutInCell="1" allowOverlap="1">
                <wp:simplePos x="0" y="0"/>
                <wp:positionH relativeFrom="column">
                  <wp:posOffset>5354320</wp:posOffset>
                </wp:positionH>
                <wp:positionV relativeFrom="paragraph">
                  <wp:posOffset>235585</wp:posOffset>
                </wp:positionV>
                <wp:extent cx="1217930" cy="1235075"/>
                <wp:effectExtent l="0" t="0" r="39370" b="22225"/>
                <wp:wrapSquare wrapText="bothSides"/>
                <wp:docPr id="719" name="Canvas 4"/>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397" name="Group 115">
                          <a:extLst>
                            <a:ext uri="{FF2B5EF4-FFF2-40B4-BE49-F238E27FC236}"/>
                          </a:extLst>
                        </wpg:cNvPr>
                        <wpg:cNvGrpSpPr/>
                        <wpg:grpSpPr>
                          <a:xfrm>
                            <a:off x="35999" y="0"/>
                            <a:ext cx="1181981" cy="1235075"/>
                            <a:chOff x="0" y="0"/>
                            <a:chExt cx="1341120" cy="1401363"/>
                          </a:xfrm>
                        </wpg:grpSpPr>
                        <wps:wsp>
                          <wps:cNvPr id="1398" name="Rectangle 116">
                            <a:extLst>
                              <a:ext uri="{FF2B5EF4-FFF2-40B4-BE49-F238E27FC236}"/>
                            </a:extLst>
                          </wps:cNvPr>
                          <wps:cNvSpPr/>
                          <wps:spPr>
                            <a:xfrm>
                              <a:off x="0" y="350136"/>
                              <a:ext cx="1341120" cy="982980"/>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399" name="Group 117">
                            <a:extLst>
                              <a:ext uri="{FF2B5EF4-FFF2-40B4-BE49-F238E27FC236}"/>
                            </a:extLst>
                          </wpg:cNvPr>
                          <wpg:cNvGrpSpPr/>
                          <wpg:grpSpPr>
                            <a:xfrm flipH="1">
                              <a:off x="626265" y="170136"/>
                              <a:ext cx="58108" cy="360000"/>
                              <a:chOff x="626266" y="170136"/>
                              <a:chExt cx="58108" cy="360000"/>
                            </a:xfrm>
                          </wpg:grpSpPr>
                          <wps:wsp>
                            <wps:cNvPr id="1400" name="Rectangle 126">
                              <a:extLst>
                                <a:ext uri="{FF2B5EF4-FFF2-40B4-BE49-F238E27FC236}"/>
                              </a:extLst>
                            </wps:cNvPr>
                            <wps:cNvSpPr/>
                            <wps:spPr>
                              <a:xfrm>
                                <a:off x="631797" y="198715"/>
                                <a:ext cx="49864" cy="309568"/>
                              </a:xfrm>
                              <a:prstGeom prst="rect">
                                <a:avLst/>
                              </a:prstGeom>
                              <a:solidFill>
                                <a:sysClr val="window" lastClr="FFFFFF"/>
                              </a:solidFill>
                              <a:ln w="25400" cap="flat" cmpd="sng" algn="ctr">
                                <a:solidFill>
                                  <a:sysClr val="window" lastClr="FFFFFF"/>
                                </a:solidFill>
                                <a:prstDash val="solid"/>
                              </a:ln>
                              <a:effectLst/>
                            </wps:spPr>
                            <wps:bodyPr rtlCol="0" anchor="ctr"/>
                          </wps:wsp>
                          <wps:wsp>
                            <wps:cNvPr id="1401" name="Straight Connector 127">
                              <a:extLst>
                                <a:ext uri="{FF2B5EF4-FFF2-40B4-BE49-F238E27FC236}"/>
                              </a:extLst>
                            </wps:cNvPr>
                            <wps:cNvCnPr/>
                            <wps:spPr>
                              <a:xfrm>
                                <a:off x="684374" y="170136"/>
                                <a:ext cx="0" cy="360000"/>
                              </a:xfrm>
                              <a:prstGeom prst="line">
                                <a:avLst/>
                              </a:prstGeom>
                              <a:noFill/>
                              <a:ln w="12700" cap="flat" cmpd="sng" algn="ctr">
                                <a:solidFill>
                                  <a:sysClr val="windowText" lastClr="000000"/>
                                </a:solidFill>
                                <a:prstDash val="solid"/>
                              </a:ln>
                              <a:effectLst/>
                            </wps:spPr>
                            <wps:bodyPr/>
                          </wps:wsp>
                          <wps:wsp>
                            <wps:cNvPr id="1402" name="Straight Connector 128">
                              <a:extLst>
                                <a:ext uri="{FF2B5EF4-FFF2-40B4-BE49-F238E27FC236}"/>
                              </a:extLst>
                            </wps:cNvPr>
                            <wps:cNvCnPr>
                              <a:cxnSpLocks/>
                            </wps:cNvCnPr>
                            <wps:spPr>
                              <a:xfrm>
                                <a:off x="626266" y="281266"/>
                                <a:ext cx="0" cy="143999"/>
                              </a:xfrm>
                              <a:prstGeom prst="line">
                                <a:avLst/>
                              </a:prstGeom>
                              <a:noFill/>
                              <a:ln w="28575" cap="flat" cmpd="sng" algn="ctr">
                                <a:solidFill>
                                  <a:sysClr val="windowText" lastClr="000000"/>
                                </a:solidFill>
                                <a:prstDash val="solid"/>
                              </a:ln>
                              <a:effectLst/>
                            </wps:spPr>
                            <wps:bodyPr/>
                          </wps:wsp>
                        </wpg:grpSp>
                        <wps:wsp>
                          <wps:cNvPr id="1403" name="Straight Connector 118">
                            <a:extLst>
                              <a:ext uri="{FF2B5EF4-FFF2-40B4-BE49-F238E27FC236}"/>
                            </a:extLst>
                          </wps:cNvPr>
                          <wps:cNvCnPr/>
                          <wps:spPr>
                            <a:xfrm>
                              <a:off x="0" y="841626"/>
                              <a:ext cx="134112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404" name="Rectangle 119">
                            <a:extLst>
                              <a:ext uri="{FF2B5EF4-FFF2-40B4-BE49-F238E27FC236}"/>
                            </a:extLst>
                          </wps:cNvPr>
                          <wps:cNvSpPr/>
                          <wps:spPr>
                            <a:xfrm>
                              <a:off x="678842" y="769938"/>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5" name="Rectangle 120">
                            <a:extLst>
                              <a:ext uri="{FF2B5EF4-FFF2-40B4-BE49-F238E27FC236}"/>
                            </a:extLst>
                          </wps:cNvPr>
                          <wps:cNvSpPr/>
                          <wps:spPr>
                            <a:xfrm>
                              <a:off x="419912" y="1257987"/>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6" name="Oval 121">
                            <a:extLst>
                              <a:ext uri="{FF2B5EF4-FFF2-40B4-BE49-F238E27FC236}"/>
                            </a:extLst>
                          </wps:cNvPr>
                          <wps:cNvSpPr/>
                          <wps:spPr>
                            <a:xfrm>
                              <a:off x="174997" y="691169"/>
                              <a:ext cx="309563" cy="309563"/>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07" name="Picture 122"/>
                            <pic:cNvPicPr/>
                          </pic:nvPicPr>
                          <pic:blipFill>
                            <a:blip r:embed="rId1942"/>
                            <a:stretch>
                              <a:fillRect/>
                            </a:stretch>
                          </pic:blipFill>
                          <pic:spPr>
                            <a:xfrm>
                              <a:off x="556259" y="0"/>
                              <a:ext cx="228600" cy="177800"/>
                            </a:xfrm>
                            <a:prstGeom prst="rect">
                              <a:avLst/>
                            </a:prstGeom>
                          </pic:spPr>
                        </pic:pic>
                        <pic:pic xmlns:pic="http://schemas.openxmlformats.org/drawingml/2006/picture">
                          <pic:nvPicPr>
                            <pic:cNvPr id="1408" name="Picture 123"/>
                            <pic:cNvPicPr/>
                          </pic:nvPicPr>
                          <pic:blipFill>
                            <a:blip r:embed="rId1943"/>
                            <a:stretch>
                              <a:fillRect/>
                            </a:stretch>
                          </pic:blipFill>
                          <pic:spPr>
                            <a:xfrm>
                              <a:off x="571500" y="1040672"/>
                              <a:ext cx="165100" cy="190500"/>
                            </a:xfrm>
                            <a:prstGeom prst="rect">
                              <a:avLst/>
                            </a:prstGeom>
                          </pic:spPr>
                        </pic:pic>
                        <pic:pic xmlns:pic="http://schemas.openxmlformats.org/drawingml/2006/picture">
                          <pic:nvPicPr>
                            <pic:cNvPr id="1409" name="Picture 124"/>
                            <pic:cNvPicPr/>
                          </pic:nvPicPr>
                          <pic:blipFill>
                            <a:blip r:embed="rId1944"/>
                            <a:stretch>
                              <a:fillRect/>
                            </a:stretch>
                          </pic:blipFill>
                          <pic:spPr>
                            <a:xfrm>
                              <a:off x="829020" y="549718"/>
                              <a:ext cx="152400" cy="190500"/>
                            </a:xfrm>
                            <a:prstGeom prst="rect">
                              <a:avLst/>
                            </a:prstGeom>
                          </pic:spPr>
                        </pic:pic>
                        <pic:pic xmlns:pic="http://schemas.openxmlformats.org/drawingml/2006/picture">
                          <pic:nvPicPr>
                            <pic:cNvPr id="1410" name="Picture 125"/>
                            <pic:cNvPicPr/>
                          </pic:nvPicPr>
                          <pic:blipFill>
                            <a:blip r:embed="rId1945"/>
                            <a:stretch>
                              <a:fillRect/>
                            </a:stretch>
                          </pic:blipFill>
                          <pic:spPr>
                            <a:xfrm>
                              <a:off x="259928" y="768351"/>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 o:spid="_x0000_s1026" editas="canvas" style="position:absolute;margin-left:421.6pt;margin-top:18.55pt;width:95.9pt;height:97.25pt;z-index:251683840" coordsize="12179,1235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Cc6LPOCAAApCUAAA4AAABkcnMvZTJvRG9jLnhtbOxYa0/jRhT9Xqn/ wfJ3iMd2/BJhBYFsK6EtKlT7eXBsx6o9484MJGzV/94z40cSAgvd5VGqBimMM68795x77h0ffFjV lXWTCVlyNrHJvmNbGUv5vGTFxP7tcrYX2ZZUlM1pxVk2sW8zaX84/PGHg2WTZC5f8GqeCQuLMJks m4m9UKpJRiOZLrKayn3eZAydORc1VXgUxWgu6BKr19XIdZxgtORi3gieZlLi15O20z406+d5lqpf 8lxmyqomNmxT5luY7yv9PTo8oEkhaLMo084M+g1W1LRk2HRY6oQqal2LcmepukwFlzxX+ymvRzzP yzQzZ8BpiHPnNFPKbqg0h0nhnd5AtJ5x3asCPsCSyRJgZKZdJMuiGUABkHdQ+UeH+Cj4dWPOUCTp p5tzYZVzMMWLQ9titAYnzAiLkLHxYLZSZ1JpX6LV+vDP2cw9Hp/O/L0ZWnu+c+zvHZ/68d7M9aJT N5xNXS/4S2M5MrPM/NGy6TbUxzPNj6K5aM5Fd8aifdI7rXJR6//Aw1pNbG8cx7Ft3Q4E0Zak6CAk InFEbCtFH3G9sROOWwqlC/BMzwXJ1vPSxWk/0/MJcdFpZvoO8QKvM7jd3Jg7mLRsEA5yjYH8Pgwu FrTJDAZyGwNEZ4vBr4gUyooqAw7Bc+PQbapxMM0BBJlI4HEPAq0X4V/4qXXwAMGmI+PIjSMTxAC+ B7ERUn3MeG3pxsQWOJk5EL0BL1qO9EP0zozPyqrC7zSpmLXUuIaOBopCjvKKKjTrBpSVrLAtWhXQ uVQJs6TkVTnX0/VseSunlbBuKKQGCjXny0sYbVsVlQodoIb5dKhvTdX2nFC5aCebrm5YxfTSmVGy znztxNZtunXF57eIKcFxVFgtm3RWYrUzbHpOBbQMP0Kf0bvg4ottLaF1OMsf11RksO1nBmrFxPcx TJkHfxxqnorNnqvNHnZdTznOiDDAbqapx6uqb+aC158hy0d6V3RRlmLv1mvdw1S1GgxhT7OjIzMM gthQdcYutLwR41/tl8vVZyqaDkwFj37iPZ1pcgfTdmyL6tG14nlpAF/7CQqhHxBarSiYgBv0Ya1N iP5tbQqNPdj9TbTJyquy+an3SqdSgYu/sZEbEu4GyjgiDsJb640XaOa1cTQIlZke7ExfS9a9Cwxx 9hZ65eu43NEr91+gV4FHQp3QdFqIoxCpzAhKL1p+HAV+h4UTj4Ooi+5vlCwjEA/LzobkIF/i0+22 Na3VOndsfPoMWvekTZ9B59YysykrWtY3Avs1kidyeE/GCyVoWSyUNeWMId1wYSGJPLdi3M2iU9aV Mn06WKfAXiEi3wvBO83KexQCwbStDkNw06TPkJ3uViXT9cOO4Oo828rtfyCJvgmJ3K+SKHoNEmkA 0xXy7hlPf5e9F1Cra4a1RdsDZdpGDnEj4gZ3arWOYMT3dD2tF15T9HsJ5kZj1N7vq0rrXWvKj3UC bV388uW+73hfIxt5FbLBB1qoHyAUGAOxinwCZm2nULJZ9z9S8r9jtaLJIqPzUza31G2DuzHHdQJF Oyr2Ghk2w90DDfiQJoqW1ePjEHFPvEJskbPLpcM7gJe5f/oOktNOPUfilxa9i/4lwIM8DMIo8iHN IGMYxLFnCrb2jYR+D+AHYRxr9dGZ1fe80JD1YXV77A66VZnt3iOfVFv9f3kFSd/R5fVvAAAA///s WNlu2zgU/RVB744lWYslVAGyeVAg6ASTAn2macoWKokqSS+Zwfz7nEvK8ZK26EMwSIEYCHIpLnfx OfdQZgXb3GszvvwwZkWvtPm8+8JUf/mBFZ28WhtZ1XZy2+tiLhdPDworabDVWDQY3q5tOjzqdemv jOmL8VjzlWiZvmhrrqSWlbngsh3Lqqq5GG+lWoyjIAys1SvJhdZ1t3xcsV747lj+afOgvHpR+mEc JL7XsVaU/l+CG9YtG+GFUYCVrBA7g/gHy1uruvT/mc2i6+RuFo9msEZxcB2Pru/ifDSLJtO7KJvd RJP0X9/lvN9vk7JOn/0/9g8KiyhJDZN87CrV0n8k4u1KPw7zPIx87wlRRkmWTzM61QblcZpPszxH 8JwWxJNJlg5e9+dQxf8QsvXIKH2F9GxWZ18KLaFztWzqxaxuGjt40jeN8jasKf1t3S3k1vcapg0e lj4yx2fwdrKt6bwthZsFAQJjfelXDTMw2x7F1t3S91iz7EqfG2VjOdmtXzj9jAoeOQ7s53uOKcVb plcuYnvqsKzpbNGqCukPYDwUnSyHPE9J1AhR657Papx2j2wfmGL24UYozK6k+tv3tory0t/WTAnE 9rEDMPMwjrHX2EGcZMCPp45n5scz3bq9kShsaL1Zk9abZm9WSrZfgOMr8oop1nH4dlUbBjcGY0xV UnFxdWVtsKBn5r577DkdTnkfWDegwKCin+SeDL8HQ9M9Q/8EHkFOl9qeXI4R/zM5wyzO88ySM83D MM0JbQduToI8SSeOm4PtOsIPuCmapu41tacX38g7PUkY3ul5RGVCyS8IaF/zAn+DgMJ6IaCyFx3k FT2kZUZfSLUcLxRDv1+2DTQ0SMfYZdbU55wKt790RsvU13U/cu2ontdNbZ7sccA3BdVtHmpOmkeD Ey0Go5wWYwH5BdkjYtZ+IW0jItH45JQ5+LPXLrKHeNEjz+4M30nZXRxuJV+3ojMubyWgW7Xs9Aq8 RG8uRDsXkDD1cRE6qmujhOEr+i4qiCZdHhzFnydslIfAKOYfSH2SpFGS224SnDaSKJqmVktJ5LNs CvunjeTnIm8jcjFYEyG52sL4nWAyfQmTCdWFSkx4egswsbjFreo1YZKFCYGBsBDEQZoNPqCE9kYY pkn4DJY8oLXvYAnAq/OeEr81sFj0vi5YplEe0DUUYEniPAunlPPhhhImUfyOlTP9CVGvc6wkbw0r FryvixWITx6hqQIrWTqdJIPEPfeVSe5e6KjxONy8dl/BG/Ky2C7x2g+L420fwoQfDZZ411rV/JYZ djy2qwoRyZVsFkJd/gcAAP//AwBQSwMEFAAGAAgAAAAhAGZnMs/UAAAArQIAABkAAABkcnMvX3Jl bHMvZTJvRG9jLnhtbC5yZWxzvJLLigIxEEX3wvxDqP10+iGDiGk3IvRW9AOKpLo72HmQxBn9+wkM wgiiu15WFffcs6jN9mom9k0hamcFVEUJjKx0SttBwOm4/1wBiwmtwslZEnCjCNv2Y7E50IQph+Ko fWSZYqOAMSW/5jzKkQzGwnmy+dK7YDDlMQzcozzjQLwuyy8e/jOgfWCyTgkInWqAHW8+N79nu77X knZOXgzZ9KSCa5O7MxDDQEmAIaXxb9kUP6YH/tyhnsehfuVQzeNQvXJYzuOwvDvwhydrfwEAAP// AwBQSwMEFAAGAAgAAAAhALkyFQLiAAAACwEAAA8AAABkcnMvZG93bnJldi54bWxMj01LxDAURfeC /yE8wZ2T9MNOqU0HERTRxehYcJtpMm0weSlNZlr99WZWuny8w73n1pvFGnJSk9cOOSQrBkRh56TG nkP78XhTAvFBoBTGoeLwrTxsmsuLWlTSzfiuTrvQkxiCvhIchhDGilLfDcoKv3Kjwvg7uMmKEM+p p3IScwy3hqaMFdQKjbFhEKN6GFT3tTtaDnl6MOXbU/H689y288tnrtdsqzm/vlru74AEtYQ/GM76 UR2a6LR3R5SeGA5lnqUR5ZCtEyBngGW3cd2eQ5olBdCmpv83NL8AAAD//wMAUEsDBBQABgAIAAAA IQCIY/fjsQEAAEACAAAUAAAAZHJzL21lZGlhL2ltYWdlNC53bWZcUT1vE0EQfbtnE+JYunMIBYiP AwmKCAKKIqF0uZwPQmFkYZOUx8UsyUn22fhsJS4iItHROB1/gx9AkQ5RUvA/IrgOCfNmccXoRvPm zd7szFuFRcDxFaBxArEyXSsSFik9m80sWlPX5tySJrBcVZ+q12qJ2f1LLqpoJKPD9mRggMdYnrPX wQ4zwGN+TvSDLve9ostdi9JNC1rRvrqJG0S/9fkfBtqZnYTDee20Z3L/hTnyX/Z7SYbPXzedTxt7 462TeCwnS/SH7Ml9sF4RRnbYxamWvWS+CwSDQd54GoYK38iJ102eHmR+q5OarGMe+M+zzhrKCgul eqvRfgJc2UuzoNvdTvK0E/bfmGZyYHLUyv+PU3Nak95+v8tS2B8PUzOUWVErNdp+dDwaJhTk8h03 mtYfBc3Cc5/FQfPn7VvEV90ARVTcK6bbMZHnhhKmUbEa7xRTy2wxvt9hKViN63FUyBe4VcUVlaZR H0WhHOaUoaKYf9jldiKDbF6xbyB6YK6vhwWbfbFvySZ3W5N8ZHrAu/JHVipIV97+Epf87Pum809f ewEu2Mqx//8FAAD//wMAUEsDBBQABgAIAAAAIQAsHbg+2gEAALYCAAAUAAAAZHJzL21lZGlhL2lt YWdlMi53bWaMUr+LE0EU/t5s4nlJYDfnWfgDXQWFO7wTgiDXZW+z3llEQhK4wmJd43guJJuYTdAU oiCIWJgDEVv/BBs7i+usba38Ew7ZTnB9b4yNNg77mO99b+Z7M98sYRmwbhOg8AIyihyKmDCIVJ7n Bm3SqQVXVgwMV1Hf6D2VObt8zEYFzWjyoDsbaaCFlQV7GqyQAw7nh4w+ctxh+bcc0mtZ1JSgVfWG cpxl9EPt8A4ZB3IQOZzTjQc6dW/pR257OIgSfPi8Zb27tjetPwmnsqTAscGr+T6olYSRrTWM6bd2 nYKF9uFPqYq2Ef9vbTI9jv7p0cYzJd6JB0TeaJQ2b/g+4StzEg2dxvuJ2+nFOunpK+7NpLeJImGp 0Og0u9eBE3tx4vX721Ea9/zhPd2K9nWKavHvK1etzmxwd9jnkj+cjmM9Fj9QLTS7bvB4Mo7Y9OMX 7GDeuOq1MsfeCb3W9/PnGJ+0PWRBdimbb4eMHNuXaR5k6+FuNjdMneenu1zy1sNGGGTyeXaF2EZS PPgNiA2zOGerS8T58zanZ4CyJC9r7LgxVMwXL0rm5Q21cN7BEteAT+YPYtmLnVk60QOsPSy+Yr6E 16v31yQkP/iyZf15VZmPTHvZ/wsAAP//AwBQSwMEFAAGAAgAAAAhAM01MM71AQAAFAMAABQAAABk cnMvbWVkaWEvaW1hZ2UxLndtZoxSz2sTURCe9zZrbRrYja0HpegqqFDSFkqh1FO2m9V6SAkm2OOy jc+6NNmku1lMDqJYT72kF+m/0T9AJDe9CvpPeCqyt0LjN0sQbRF87DAz35udH988QdNE2qEgknRA fHSIFAAyS8jxeJxZS+LGBJuRMDKsIEeiLGfg3b9iUIGqfu9lY9BVRDW6NkFvEjKMiUz4I1jf2UOG DyjBtaY5m2RrTlriB83DOpOjcyicI26EmzMbQVvF1pZ6ZT3ttP2QTj6va8er20n5tZdwSA6yiGjM Qyt5RvjXEr39nXtHXMydJf/v3CKrcXqpRvRHjQeX+ke44P7rg/ZOp0XJl4fPkjI6+1f/PMcp+P97 jj5q8H6Y5zOyu924+shxBH0DxlJRcbAbWvVmoMKmKllPwuYS6YKmcpV6tbFGNLsdhHarteHHQdPp PFc1f1fFVNQv0lrUJo0WdaeTRIGKmHMq5qoNy+33Ih+LvXrHcIeVZbuWmsZjz679vH0L9nXDptRN 76XDDQ+WaTishm664G2mwwwpQ7/ZxJW94FU8N+XPNgoCDAmJA54ERtfgg4Y8eMu9/6T1Jb0r4eog wqDEq2UW8tm7yjY44dykKQ6gj/yiOOHd+iDuqTbt7euHQPJ0Mvtij4X9o6/rGnO9iIKsea8aNNEv AAAA//8DAFBLAwQUAAYACAAAACEAAu7Iw9wBAAC2AgAAFAAAAGRycy9tZWRpYS9pbWFnZTMud21m jFLPaxNBFH5vNrE2Ceym1oM/0FXQQ9GWlkLpLdvN2nqIhCS0Bw/Lmo51IdnEbILNQSwIIl5SEBH8 K7x489CbZ6+ePHsqsjfB+L0xXvTisI/53vdmvjfzzTLNE1n3mUjRC5KRRygGYRCr6XRq0DJfmHFF BWC4kvrKR1xEdvOMTSWqRcNHrXFfE9VpYcZeJChMiRzkJ0AfEBXIv0FIr3lRU4IW1Wv+RpeBfqht 7JBxLAeRwzmtuKtT955+4jZ63Sih9582rbfre6PK03AkS3KI21iN+9BaQRjZujoe8G/tCgcz7ZOf UhVtI/7f2mx6nP7To0FHSrwTD5i9fj+t3fF9pi/gJKo6jQ8St9mOddLWt9y7SXuZ8kxzuWqz1tog OrcXJ16nsxWlcdvv7et6dKBTKuf/vnLZao67D3odlPzeaBDrgfhB5Vyt5QaHw0EE089es4NJdcWr Z469HXr171evAJ+3PcqC7EY22QqBHNuXaRJkS+FONjFMBfOzHZS8pbAaBpl8nl1i2MgKA2/AMMxC DqsLjPx5A+kloqIkL1fhuDFUzBcvCublDTVz3qE51Ig+mj8Isteb43Sou7T7OP8KfIHeLT7clZD8 +POm9edVZT417WX/LwAAAP//AwBQSwECLQAUAAYACAAAACEAv1ec5QwBAAAVAgAAEwAAAAAAAAAA AAAAAAAAAAAAW0NvbnRlbnRfVHlwZXNdLnhtbFBLAQItABQABgAIAAAAIQA4/SH/1gAAAJQBAAAL AAAAAAAAAAAAAAAAAD0BAABfcmVscy8ucmVsc1BLAQItABQABgAIAAAAIQDAnOizzggAAKQlAAAO AAAAAAAAAAAAAAAAADwCAABkcnMvZTJvRG9jLnhtbFBLAQItABQABgAIAAAAIQBmZzLP1AAAAK0C AAAZAAAAAAAAAAAAAAAAADYLAABkcnMvX3JlbHMvZTJvRG9jLnhtbC5yZWxzUEsBAi0AFAAGAAgA AAAhALkyFQLiAAAACwEAAA8AAAAAAAAAAAAAAAAAQQwAAGRycy9kb3ducmV2LnhtbFBLAQItABQA BgAIAAAAIQCIY/fjsQEAAEACAAAUAAAAAAAAAAAAAAAAAFANAABkcnMvbWVkaWEvaW1hZ2U0Lndt ZlBLAQItABQABgAIAAAAIQAsHbg+2gEAALYCAAAUAAAAAAAAAAAAAAAAADMPAABkcnMvbWVkaWEv aW1hZ2UyLndtZlBLAQItABQABgAIAAAAIQDNNTDO9QEAABQDAAAUAAAAAAAAAAAAAAAAAD8RAABk cnMvbWVkaWEvaW1hZ2UxLndtZlBLAQItABQABgAIAAAAIQAC7sjD3AEAALYCAAAUAAAAAAAAAAAA AAAAAGYTAABkcnMvbWVkaWEvaW1hZ2UzLndtZlBLBQYAAAAACQAJAEICAAB0FQAAAAA= ">
                <v:shape id="_x0000_s1027" type="#_x0000_t75" style="position:absolute;width:12179;height:12350;visibility:visible;mso-wrap-style:square">
                  <v:fill o:detectmouseclick="t"/>
                  <v:path o:connecttype="none"/>
                </v:shape>
                <v:group id="Group 115" o:spid="_x0000_s1028" style="position:absolute;left:359;width:11820;height:12350" coordsize="13411,140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1wF7MQAAADdAAAADwAAAGRycy9kb3ducmV2LnhtbERPTWvCQBC9F/wPywje dBPFaqOriKh4kEK1UHobsmMSzM6G7JrEf+8WhN7m8T5nue5MKRqqXWFZQTyKQBCnVhecKfi+7Idz EM4jaywtk4IHOVivem9LTLRt+Yuas89ECGGXoILc+yqR0qU5GXQjWxEH7mprgz7AOpO6xjaEm1KO o+hdGiw4NORY0Tan9Ha+GwWHFtvNJN41p9t1+/i9TD9/TjEpNeh3mwUIT53/F7/cRx3mTz5m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1wF7MQAAADdAAAA DwAAAAAAAAAAAAAAAACqAgAAZHJzL2Rvd25yZXYueG1sUEsFBgAAAAAEAAQA+gAAAJsDAAAAAA== ">
                  <v:rect id="Rectangle 116" o:spid="_x0000_s1029" style="position:absolute;top:3501;width:13411;height:98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mPcYA AADdAAAADwAAAGRycy9kb3ducmV2LnhtbESPQWsCMRCF74X+hzAFbzWpQtGtUaQgFNqLugi9jZvp 7tJksmziuv77zqHgbYb35r1vVpsxeDVQn9rIFl6mBhRxFV3LtYXyuHtegEoZ2aGPTBZulGCzfnxY YeHilfc0HHKtJIRTgRaanLtC61Q1FDBNY0cs2k/sA2ZZ+1q7Hq8SHryeGfOqA7YsDQ129N5Q9Xu4 BAt7czx9hq+5+T6b8pR2wZ+Hrbd28jRu30BlGvPd/H/94QR/vhRc+UZG0Os/AAAA//8DAFBLAQIt ABQABgAIAAAAIQDw94q7/QAAAOIBAAATAAAAAAAAAAAAAAAAAAAAAABbQ29udGVudF9UeXBlc10u eG1sUEsBAi0AFAAGAAgAAAAhADHdX2HSAAAAjwEAAAsAAAAAAAAAAAAAAAAALgEAAF9yZWxzLy5y ZWxzUEsBAi0AFAAGAAgAAAAhADMvBZ5BAAAAOQAAABAAAAAAAAAAAAAAAAAAKQIAAGRycy9zaGFw ZXhtbC54bWxQSwECLQAUAAYACAAAACEALlBmPcYAAADdAAAADwAAAAAAAAAAAAAAAACYAgAAZHJz L2Rvd25yZXYueG1sUEsFBgAAAAAEAAQA9QAAAIsDAAAAAA== " filled="f" strokecolor="windowText" strokeweight="1pt"/>
                  <v:group id="Group 117" o:spid="_x0000_s1030" style="position:absolute;left:6262;top:1701;width:581;height:3600;flip:x" coordorigin="6262,1701"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yygcMAAADdAAAADwAAAGRycy9kb3ducmV2LnhtbERPTWvCQBC9C/0Pywi9 mY1tKDW6hlCoiHhp2orHITtNlmZnQ3bV+O/dQsHbPN7nrIrRduJMgzeOFcyTFARx7bThRsHX5/vs FYQPyBo7x6TgSh6K9cNkhbl2F/6gcxUaEUPY56igDaHPpfR1SxZ94nriyP24wWKIcGikHvASw20n n9L0RVo0HBta7Omtpfq3OlkF36XJKDscd/u0JtpqedxUJlPqcTqWSxCBxnAX/7u3Os5/Xizg75t4 glz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1PLKBwwAAAN0AAAAP AAAAAAAAAAAAAAAAAKoCAABkcnMvZG93bnJldi54bWxQSwUGAAAAAAQABAD6AAAAmgMAAAAA ">
                    <v:rect id="Rectangle 126" o:spid="_x0000_s1031" style="position:absolute;left:6317;top:1987;width:499;height:3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fjr8UA AADdAAAADwAAAGRycy9kb3ducmV2LnhtbESPQWvCQBCF74X+h2UK3upGkSLRVYqo5CQ08eBxzE6T YHY2ZFcT/71zKPQ2w3vz3jfr7eha9aA+NJ4NzKYJKOLS24YrA+fi8LkEFSKyxdYzGXhSgO3m/W2N qfUD/9Ajj5WSEA4pGqhj7FKtQ1mTwzD1HbFov753GGXtK217HCTctXqeJF/aYcPSUGNHu5rKW353 BoqsOM+usbs1w3Kf7y6nY3vNnDGTj/F7BSrSGP/Nf9eZFfxFIvzyjYygNy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l+OvxQAAAN0AAAAPAAAAAAAAAAAAAAAAAJgCAABkcnMv ZG93bnJldi54bWxQSwUGAAAAAAQABAD1AAAAigMAAAAA " fillcolor="window" strokecolor="window" strokeweight="2pt"/>
                    <v:line id="Straight Connector 127" o:spid="_x0000_s1032" style="position:absolute;visibility:visible;mso-wrap-style:square" from="6843,1701" to="6843,53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cCab8AAADdAAAADwAAAGRycy9kb3ducmV2LnhtbERPzYrCMBC+C/sOYRb2ZlMXlVJNSxEW vFp9gNlmtik2k9pErW9vFgRv8/H9zracbC9uNPrOsYJFkoIgbpzuuFVwOv7MMxA+IGvsHZOCB3ko i4/ZFnPt7nygWx1aEUPY56jAhDDkUvrGkEWfuIE4cn9utBgiHFupR7zHcNvL7zRdS4sdxwaDA+0M Nef6ahVksn6g9OFgLueu6pusWu1/K6W+PqdqAyLQFN7il3uv4/xluoD/b+IJsng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OcCab8AAADdAAAADwAAAAAAAAAAAAAAAACh AgAAZHJzL2Rvd25yZXYueG1sUEsFBgAAAAAEAAQA+QAAAI0DAAAAAA== " strokecolor="windowText" strokeweight="1pt"/>
                    <v:line id="Straight Connector 128" o:spid="_x0000_s1033" style="position:absolute;visibility:visible;mso-wrap-style:square" from="6262,2812" to="6262,4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z5cQAAADdAAAADwAAAGRycy9kb3ducmV2LnhtbERPTWvCQBC9F/oflhG8lLrbIEWimyCW QsBeanvoccyOSTQ7G3ZXjf++KxR6m8f7nFU52l5cyIfOsYaXmQJBXDvTcaPh++v9eQEiRGSDvWPS cKMAZfH4sMLcuCt/0mUXG5FCOOSooY1xyKUMdUsWw8wNxIk7OG8xJugbaTxeU7jtZabUq7TYcWpo caBNS/Vpd7YanHw7/mTRHypXPXXbzbDYm49a6+lkXC9BRBrjv/jPXZk0f64yuH+TTpD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HPlxAAAAN0AAAAPAAAAAAAAAAAA AAAAAKECAABkcnMvZG93bnJldi54bWxQSwUGAAAAAAQABAD5AAAAkgMAAAAA " strokecolor="windowText" strokeweight="2.25pt">
                      <o:lock v:ext="edit" shapetype="f"/>
                    </v:line>
                  </v:group>
                  <v:line id="Straight Connector 118" o:spid="_x0000_s1034" style="position:absolute;visibility:visible;mso-wrap-style:square" from="0,8416" to="13411,8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UQCcQAAADdAAAADwAAAGRycy9kb3ducmV2LnhtbERPTWvCQBC9F/wPywi9NRttEUndhCKI th5EWym9DdlpsjQ7G7Jbjf56VxC8zeN9zqzobSMO1HnjWMEoSUEQl04brhR8fS6epiB8QNbYOCYF J/JQ5IOHGWbaHXlLh12oRAxhn6GCOoQ2k9KXNVn0iWuJI/frOoshwq6SusNjDLeNHKfpRFo0HBtq bGleU/m3+7cKNrzfj3/8++rDfp/PuCRDZn1S6nHYv72CCNSHu/jmXuk4/yV9hus38QSZ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NRAJxAAAAN0AAAAPAAAAAAAAAAAA AAAAAKECAABkcnMvZG93bnJldi54bWxQSwUGAAAAAAQABAD5AAAAkgMAAAAA " strokecolor="windowText" strokeweight="1pt">
                    <v:stroke startarrow="oval" startarrowwidth="narrow" startarrowlength="short" endarrow="oval" endarrowwidth="narrow" endarrowlength="short"/>
                  </v:line>
                  <v:rect id="Rectangle 119" o:spid="_x0000_s1035" style="position:absolute;left:6788;top:769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QjvcEA AADdAAAADwAAAGRycy9kb3ducmV2LnhtbERPTWsCMRC9F/wPYYTeamKRUrdGKUJBCh7cas/DZrpZ 3EyWTVyjv94UBG/zeJ+zWCXXioH60HjWMJ0oEMSVNw3XGvY/Xy/vIEJENth6Jg0XCrBajp4WWBh/ 5h0NZaxFDuFQoAYbY1dIGSpLDsPEd8SZ+/O9w5hhX0vT4zmHu1a+KvUmHTacGyx2tLZUHcuT0/Ad rqehMmGbbLKb+eFXXUs+av08Tp8fICKl+BDf3RuT58/UDP6/ySfI5Q0AAP//AwBQSwECLQAUAAYA CAAAACEA8PeKu/0AAADiAQAAEwAAAAAAAAAAAAAAAAAAAAAAW0NvbnRlbnRfVHlwZXNdLnhtbFBL AQItABQABgAIAAAAIQAx3V9h0gAAAI8BAAALAAAAAAAAAAAAAAAAAC4BAABfcmVscy8ucmVsc1BL AQItABQABgAIAAAAIQAzLwWeQQAAADkAAAAQAAAAAAAAAAAAAAAAACkCAABkcnMvc2hhcGV4bWwu eG1sUEsBAi0AFAAGAAgAAAAhALiUI73BAAAA3QAAAA8AAAAAAAAAAAAAAAAAmAIAAGRycy9kb3du cmV2LnhtbFBLBQYAAAAABAAEAPUAAACGAwAAAAA= " fillcolor="window" strokecolor="windowText" strokeweight="1pt"/>
                  <v:rect id="Rectangle 120" o:spid="_x0000_s1036" style="position:absolute;left:4199;top:12579;width:4680;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iGJsIA AADdAAAADwAAAGRycy9kb3ducmV2LnhtbERPTWsCMRC9F/ofwhR6q0lLFbs1iggFEXpwtT0Pm+lm cTNZNnGN/vpGELzN433ObJFcKwbqQ+NZw+tIgSCuvGm41rDffb1MQYSIbLD1TBrOFGAxf3yYYWH8 ibc0lLEWOYRDgRpsjF0hZagsOQwj3xFn7s/3DmOGfS1Nj6cc7lr5ptREOmw4N1jsaGWpOpRHp2ET LsehMuE72WTXHz+/6lLyQevnp7T8BBEpxbv45l6bPP9djeH6TT5Bz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X2IYmwgAAAN0AAAAPAAAAAAAAAAAAAAAAAJgCAABkcnMvZG93 bnJldi54bWxQSwUGAAAAAAQABAD1AAAAhwMAAAAA " fillcolor="window" strokecolor="windowText" strokeweight="1pt"/>
                  <v:oval id="Oval 121" o:spid="_x0000_s1037" style="position:absolute;left:1749;top:6911;width:3096;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N2dsUA AADdAAAADwAAAGRycy9kb3ducmV2LnhtbERPTU8CMRC9k/AfmiHxJl2IYc1KIYIiJsaDaDxPtuN2 YTvdtGVZ+fXUxITbvLzPmS9724iOfKgdK5iMMxDEpdM1Vwq+Pje39yBCRNbYOCYFvxRguRgO5lho d+IP6naxEimEQ4EKTIxtIWUoDVkMY9cSJ+7HeYsxQV9J7fGUwm0jp1k2kxZrTg0GW1obKg+7o1UQ 9u1q+/a+N3n+8v2c+/O569dPSt2M+scHEJH6eBX/u191mn+XzeDvm3SCXFwAAAD//wMAUEsBAi0A FAAGAAgAAAAhAPD3irv9AAAA4gEAABMAAAAAAAAAAAAAAAAAAAAAAFtDb250ZW50X1R5cGVzXS54 bWxQSwECLQAUAAYACAAAACEAMd1fYdIAAACPAQAACwAAAAAAAAAAAAAAAAAuAQAAX3JlbHMvLnJl bHNQSwECLQAUAAYACAAAACEAMy8FnkEAAAA5AAAAEAAAAAAAAAAAAAAAAAApAgAAZHJzL3NoYXBl eG1sLnhtbFBLAQItABQABgAIAAAAIQCM03Z2xQAAAN0AAAAPAAAAAAAAAAAAAAAAAJgCAABkcnMv ZG93bnJldi54bWxQSwUGAAAAAAQABAD1AAAAigMAAAAA " fillcolor="window" strokecolor="windowText" strokeweight="1pt"/>
                  <v:shape id="Picture 122" o:spid="_x0000_s1038" type="#_x0000_t75" style="position:absolute;left:5562;width:2286;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EqGLDAAAA3QAAAA8AAABkcnMvZG93bnJldi54bWxET9tqAjEQfRf6D2EE3zRr0Va2RrEFRVGK N9rXYTPNLm4myybq+vemIPg2h3Od8bSxpbhQ7QvHCvq9BARx5nTBRsHxMO+OQPiArLF0TApu5GE6 eWmNMdXuyju67IMRMYR9igryEKpUSp/lZNH3XEUcuT9XWwwR1kbqGq8x3JbyNUnepMWCY0OOFX3l lJ32Z6sAt8P1j8HVr6nM5ntxwtl28GmU6rSb2QeIQE14ih/upY7zB8k7/H8TT5CT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MSoYsMAAADdAAAADwAAAAAAAAAAAAAAAACf AgAAZHJzL2Rvd25yZXYueG1sUEsFBgAAAAAEAAQA9wAAAI8DAAAAAA== ">
                    <v:imagedata r:id="rId1946" o:title=""/>
                  </v:shape>
                  <v:shape id="Picture 123" o:spid="_x0000_s1039" type="#_x0000_t75" style="position:absolute;left:5715;top:10406;width:165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yj1zvCAAAA3QAAAA8AAABkcnMvZG93bnJldi54bWxEj02LwkAMhu/C/ochC3vTqYuIWx2lK4jr UV0P3kInttVOpnRGrf/eHARvCXk/nswWnavVjdpQeTYwHCSgiHNvKy4M/O9X/QmoEJEt1p7JwIMC LOYfvRmm1t95S7ddLJSEcEjRQBljk2od8pIchoFviOV28q3DKGtbaNviXcJdrb+TZKwdViwNJTa0 LCm/7K5OSkarH2x+NdrzIRtitt6EZX005uuzy6agInXxLX65/6zgjxLBlW9kBD1/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Mo9c7wgAAAN0AAAAPAAAAAAAAAAAAAAAAAJ8C AABkcnMvZG93bnJldi54bWxQSwUGAAAAAAQABAD3AAAAjgMAAAAA ">
                    <v:imagedata r:id="rId1947" o:title=""/>
                  </v:shape>
                  <v:shape id="Picture 124" o:spid="_x0000_s1040" type="#_x0000_t75" style="position:absolute;left:8290;top:5497;width:152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uGshjFAAAA3QAAAA8AAABkcnMvZG93bnJldi54bWxET01rwkAQvQv+h2WE3symRYpJXUNTsJT2 pLaCt2l2TKLZ2ZDdxvjv3YLgbR7vcxbZYBrRU+dqywoeoxgEcWF1zaWC7+1qOgfhPLLGxjIpuJCD bDkeLTDV9sxr6je+FCGEXYoKKu/bVEpXVGTQRbYlDtzBdgZ9gF0pdYfnEG4a+RTHz9JgzaGhwpbe KipOmz+jINnnRTIkp3z1nv8ed1+f9c96dlHqYTK8voDwNPi7+Ob+0GH+LE7g/5twglxe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bhrIYxQAAAN0AAAAPAAAAAAAAAAAAAAAA AJ8CAABkcnMvZG93bnJldi54bWxQSwUGAAAAAAQABAD3AAAAkQMAAAAA ">
                    <v:imagedata r:id="rId1948" o:title=""/>
                  </v:shape>
                  <v:shape id="Picture 125" o:spid="_x0000_s1041" type="#_x0000_t75" style="position:absolute;left:2599;top:768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b4dbFAAAA3QAAAA8AAABkcnMvZG93bnJldi54bWxEj91qAjEQhe8LvkOYgnc1a5FSVqNUoVTF i/rzAMNmulm6maSbqOvbOxcF72Y4Z875Zrbofasu1KUmsIHxqABFXAXbcG3gdPx8eQeVMrLFNjAZ uFGCxXzwNMPShivv6XLItZIQTiUacDnHUutUOfKYRiESi/YTOo9Z1q7WtsOrhPtWvxbFm/bYsDQ4 jLRyVP0ezt7AZBebr5j2+J3wb3N2xXK5JWfM8Ln/mILK1OeH+f96bQV/MhZ++UZG0PM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wm+HWxQAAAN0AAAAPAAAAAAAAAAAAAAAA AJ8CAABkcnMvZG93bnJldi54bWxQSwUGAAAAAAQABAD3AAAAkQMAAAAA ">
                    <v:imagedata r:id="rId1949" o:title=""/>
                  </v:shape>
                </v:group>
                <w10:wrap type="square"/>
                <w10:anchorlock/>
              </v:group>
            </w:pict>
          </mc:Fallback>
        </mc:AlternateContent>
      </w:r>
      <w:r w:rsidR="005C3C9B" w:rsidRPr="00927EF4">
        <w:rPr>
          <w:b/>
          <w:szCs w:val="24"/>
        </w:rPr>
        <w:t xml:space="preserve">Câu </w:t>
      </w:r>
      <w:r w:rsidR="005C3C9B">
        <w:rPr>
          <w:b/>
          <w:szCs w:val="24"/>
        </w:rPr>
        <w:t>31:</w:t>
      </w:r>
      <w:r w:rsidR="005C3C9B" w:rsidRPr="00927EF4">
        <w:rPr>
          <w:szCs w:val="24"/>
        </w:rPr>
        <w:t xml:space="preserve"> Cho mạch điện như hình bên</w:t>
      </w:r>
      <w:r w:rsidR="005C3C9B">
        <w:rPr>
          <w:szCs w:val="24"/>
        </w:rPr>
        <w:t xml:space="preserve">. Nguồn điện có suất điện động </w:t>
      </w:r>
      <w:r w:rsidR="005C3C9B" w:rsidRPr="00FA3B5A">
        <w:rPr>
          <w:position w:val="-10"/>
        </w:rPr>
        <w:object w:dxaOrig="660" w:dyaOrig="320">
          <v:shape id="_x0000_i2167" type="#_x0000_t75" style="width:33pt;height:15.75pt" o:ole="">
            <v:imagedata r:id="rId1950" o:title=""/>
          </v:shape>
          <o:OLEObject Type="Embed" ProgID="Equation.DSMT4" ShapeID="_x0000_i2167" DrawAspect="Content" ObjectID="_1653894316" r:id="rId2302"/>
        </w:object>
      </w:r>
      <w:r w:rsidR="005C3C9B" w:rsidRPr="00927EF4">
        <w:rPr>
          <w:szCs w:val="24"/>
        </w:rPr>
        <w:t>V,</w:t>
      </w:r>
      <w:r w:rsidR="005C3C9B">
        <w:rPr>
          <w:szCs w:val="24"/>
        </w:rPr>
        <w:t xml:space="preserve"> điện trở trong</w:t>
      </w:r>
      <w:r w:rsidR="005C3C9B" w:rsidRPr="00025957">
        <w:rPr>
          <w:position w:val="-4"/>
        </w:rPr>
        <w:object w:dxaOrig="540" w:dyaOrig="260">
          <v:shape id="_x0000_i2168" type="#_x0000_t75" style="width:27pt;height:12.75pt" o:ole="">
            <v:imagedata r:id="rId1952" o:title=""/>
          </v:shape>
          <o:OLEObject Type="Embed" ProgID="Equation.DSMT4" ShapeID="_x0000_i2168" DrawAspect="Content" ObjectID="_1653894317" r:id="rId2303"/>
        </w:object>
      </w:r>
      <w:r w:rsidR="005C3C9B" w:rsidRPr="00927EF4">
        <w:rPr>
          <w:szCs w:val="24"/>
        </w:rPr>
        <w:t xml:space="preserve"> Ω</w:t>
      </w:r>
      <w:r w:rsidR="005C3C9B">
        <w:rPr>
          <w:szCs w:val="24"/>
        </w:rPr>
        <w:t>. Mạch ngoài gồm</w:t>
      </w:r>
      <w:r w:rsidR="005C3C9B" w:rsidRPr="00927EF4">
        <w:rPr>
          <w:szCs w:val="24"/>
        </w:rPr>
        <w:t xml:space="preserve"> </w:t>
      </w:r>
      <w:r w:rsidR="005C3C9B" w:rsidRPr="00FA3B5A">
        <w:rPr>
          <w:position w:val="-12"/>
        </w:rPr>
        <w:object w:dxaOrig="740" w:dyaOrig="360">
          <v:shape id="_x0000_i2169" type="#_x0000_t75" style="width:36.75pt;height:18pt" o:ole="">
            <v:imagedata r:id="rId1954" o:title=""/>
          </v:shape>
          <o:OLEObject Type="Embed" ProgID="Equation.DSMT4" ShapeID="_x0000_i2169" DrawAspect="Content" ObjectID="_1653894318" r:id="rId2304"/>
        </w:object>
      </w:r>
      <w:r w:rsidR="005C3C9B" w:rsidRPr="00927EF4">
        <w:rPr>
          <w:szCs w:val="24"/>
        </w:rPr>
        <w:t xml:space="preserve"> Ω, </w:t>
      </w:r>
      <w:r w:rsidR="005C3C9B" w:rsidRPr="00FA3B5A">
        <w:rPr>
          <w:position w:val="-12"/>
        </w:rPr>
        <w:object w:dxaOrig="780" w:dyaOrig="360">
          <v:shape id="_x0000_i2170" type="#_x0000_t75" style="width:39pt;height:18pt" o:ole="">
            <v:imagedata r:id="rId1956" o:title=""/>
          </v:shape>
          <o:OLEObject Type="Embed" ProgID="Equation.DSMT4" ShapeID="_x0000_i2170" DrawAspect="Content" ObjectID="_1653894319" r:id="rId2305"/>
        </w:object>
      </w:r>
      <w:r w:rsidR="005C3C9B" w:rsidRPr="00927EF4">
        <w:rPr>
          <w:szCs w:val="24"/>
        </w:rPr>
        <w:t xml:space="preserve"> Ω và </w:t>
      </w:r>
      <w:r w:rsidR="005C3C9B" w:rsidRPr="00FA3B5A">
        <w:rPr>
          <w:position w:val="-6"/>
        </w:rPr>
        <w:object w:dxaOrig="240" w:dyaOrig="279">
          <v:shape id="_x0000_i2171" type="#_x0000_t75" style="width:12pt;height:14.25pt" o:ole="">
            <v:imagedata r:id="rId1958" o:title=""/>
          </v:shape>
          <o:OLEObject Type="Embed" ProgID="Equation.DSMT4" ShapeID="_x0000_i2171" DrawAspect="Content" ObjectID="_1653894320" r:id="rId2306"/>
        </w:object>
      </w:r>
      <w:r w:rsidR="005C3C9B" w:rsidRPr="00927EF4">
        <w:rPr>
          <w:szCs w:val="24"/>
        </w:rPr>
        <w:t xml:space="preserve"> là vôn kế có điện trở rất lớn. Số chỉ của vôn kế là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22,5 V</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B.</w:t>
      </w:r>
      <w:r w:rsidRPr="00927EF4">
        <w:rPr>
          <w:szCs w:val="24"/>
        </w:rPr>
        <w:t xml:space="preserve"> 13,5 V</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15 V</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2,25 V</w:t>
      </w:r>
      <w:r>
        <w:rPr>
          <w:szCs w:val="24"/>
        </w:rPr>
        <w:t>.</w:t>
      </w: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Pr="00EE7F8B" w:rsidRDefault="005C3C9B" w:rsidP="008C72F0">
      <w:pPr>
        <w:shd w:val="clear" w:color="auto" w:fill="4BACC6"/>
        <w:tabs>
          <w:tab w:val="left" w:pos="283"/>
          <w:tab w:val="left" w:pos="2835"/>
          <w:tab w:val="left" w:pos="5386"/>
          <w:tab w:val="left" w:pos="7937"/>
        </w:tabs>
        <w:ind w:firstLine="142"/>
        <w:rPr>
          <w:b/>
          <w:bCs/>
          <w:szCs w:val="24"/>
        </w:rPr>
      </w:pPr>
      <w:r w:rsidRPr="00EE7F8B">
        <w:rPr>
          <w:b/>
          <w:bCs/>
          <w:szCs w:val="24"/>
        </w:rPr>
        <w:sym w:font="Wingdings" w:char="F040"/>
      </w:r>
      <w:r w:rsidRPr="00EE7F8B">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6"/>
        </w:numPr>
        <w:tabs>
          <w:tab w:val="left" w:pos="283"/>
          <w:tab w:val="left" w:pos="2835"/>
          <w:tab w:val="left" w:pos="5386"/>
          <w:tab w:val="left" w:pos="7937"/>
        </w:tabs>
        <w:jc w:val="both"/>
        <w:rPr>
          <w:szCs w:val="24"/>
        </w:rPr>
      </w:pPr>
      <w:r w:rsidRPr="00EE7F8B">
        <w:rPr>
          <w:position w:val="-32"/>
          <w:szCs w:val="24"/>
        </w:rPr>
        <w:object w:dxaOrig="2740" w:dyaOrig="740">
          <v:shape id="_x0000_i2172" type="#_x0000_t75" style="width:137.25pt;height:36.75pt" o:ole="">
            <v:imagedata r:id="rId2307" o:title=""/>
          </v:shape>
          <o:OLEObject Type="Embed" ProgID="Equation.DSMT4" ShapeID="_x0000_i2172" DrawAspect="Content" ObjectID="_1653894321" r:id="rId2308"/>
        </w:object>
      </w:r>
      <w:r>
        <w:rPr>
          <w:szCs w:val="24"/>
        </w:rPr>
        <w:t xml:space="preserve">A (vì điện trở vôn kế rất lớn nên xem như không có dòng qua </w:t>
      </w:r>
      <w:r w:rsidRPr="00EE7F8B">
        <w:rPr>
          <w:position w:val="-12"/>
          <w:szCs w:val="24"/>
        </w:rPr>
        <w:object w:dxaOrig="260" w:dyaOrig="360">
          <v:shape id="_x0000_i2173" type="#_x0000_t75" style="width:12.75pt;height:18pt" o:ole="">
            <v:imagedata r:id="rId2309" o:title=""/>
          </v:shape>
          <o:OLEObject Type="Embed" ProgID="Equation.DSMT4" ShapeID="_x0000_i2173" DrawAspect="Content" ObjectID="_1653894322" r:id="rId2310"/>
        </w:object>
      </w:r>
      <w:r>
        <w:rPr>
          <w:szCs w:val="24"/>
        </w:rPr>
        <w:t>.</w:t>
      </w:r>
    </w:p>
    <w:p w:rsidR="005C3C9B" w:rsidRPr="00EE7F8B" w:rsidRDefault="005C3C9B" w:rsidP="00B835DC">
      <w:pPr>
        <w:pStyle w:val="ListParagraph"/>
        <w:numPr>
          <w:ilvl w:val="0"/>
          <w:numId w:val="46"/>
        </w:numPr>
        <w:tabs>
          <w:tab w:val="left" w:pos="283"/>
          <w:tab w:val="left" w:pos="2835"/>
          <w:tab w:val="left" w:pos="5386"/>
          <w:tab w:val="left" w:pos="7937"/>
        </w:tabs>
        <w:jc w:val="both"/>
        <w:rPr>
          <w:szCs w:val="24"/>
        </w:rPr>
      </w:pPr>
      <w:r w:rsidRPr="00EE7F8B">
        <w:rPr>
          <w:position w:val="-14"/>
          <w:szCs w:val="24"/>
        </w:rPr>
        <w:object w:dxaOrig="3100" w:dyaOrig="400">
          <v:shape id="_x0000_i2174" type="#_x0000_t75" style="width:155.25pt;height:20.25pt" o:ole="">
            <v:imagedata r:id="rId2311" o:title=""/>
          </v:shape>
          <o:OLEObject Type="Embed" ProgID="Equation.DSMT4" ShapeID="_x0000_i2174" DrawAspect="Content" ObjectID="_1653894323" r:id="rId2312"/>
        </w:object>
      </w:r>
      <w:r>
        <w:rPr>
          <w:szCs w:val="24"/>
        </w:rPr>
        <w:t>V.</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 xml:space="preserve">Câu </w:t>
      </w:r>
      <w:r>
        <w:rPr>
          <w:b/>
          <w:szCs w:val="24"/>
        </w:rPr>
        <w:t>32:</w:t>
      </w:r>
      <w:r w:rsidRPr="00927EF4">
        <w:rPr>
          <w:szCs w:val="24"/>
        </w:rPr>
        <w:t xml:space="preserve"> Dao động của một vật là tổng hợp của hai dao động điêu hòa lệch pha nhau </w:t>
      </w:r>
      <w:r w:rsidRPr="00FA3B5A">
        <w:rPr>
          <w:position w:val="-24"/>
        </w:rPr>
        <w:object w:dxaOrig="260" w:dyaOrig="620">
          <v:shape id="_x0000_i2175" type="#_x0000_t75" style="width:12.75pt;height:30.75pt" o:ole="">
            <v:imagedata r:id="rId1960" o:title=""/>
          </v:shape>
          <o:OLEObject Type="Embed" ProgID="Equation.DSMT4" ShapeID="_x0000_i2175" DrawAspect="Content" ObjectID="_1653894324" r:id="rId2313"/>
        </w:object>
      </w:r>
      <w:r w:rsidRPr="00927EF4">
        <w:rPr>
          <w:szCs w:val="24"/>
        </w:rPr>
        <w:t xml:space="preserve"> và có biên độ tương ứng là 9</w:t>
      </w:r>
      <w:r>
        <w:rPr>
          <w:szCs w:val="24"/>
        </w:rPr>
        <w:t xml:space="preserve"> </w:t>
      </w:r>
      <w:r w:rsidRPr="00927EF4">
        <w:rPr>
          <w:szCs w:val="24"/>
        </w:rPr>
        <w:t>cm và 12</w:t>
      </w:r>
      <w:r>
        <w:rPr>
          <w:szCs w:val="24"/>
        </w:rPr>
        <w:t xml:space="preserve"> </w:t>
      </w:r>
      <w:r w:rsidRPr="00927EF4">
        <w:rPr>
          <w:szCs w:val="24"/>
        </w:rPr>
        <w:t>cm. Biên độ dao động tổng hợp của vật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10,5 cm</w:t>
      </w:r>
      <w:r>
        <w:rPr>
          <w:szCs w:val="24"/>
        </w:rPr>
        <w:t>.</w:t>
      </w:r>
      <w:r w:rsidRPr="00927EF4">
        <w:rPr>
          <w:szCs w:val="24"/>
        </w:rPr>
        <w:tab/>
      </w:r>
      <w:r w:rsidRPr="00927EF4">
        <w:rPr>
          <w:b/>
          <w:szCs w:val="24"/>
        </w:rPr>
        <w:t>C.</w:t>
      </w:r>
      <w:r w:rsidRPr="00927EF4">
        <w:rPr>
          <w:szCs w:val="24"/>
        </w:rPr>
        <w:t xml:space="preserve"> 3</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21</w:t>
      </w:r>
      <w:r>
        <w:rPr>
          <w:szCs w:val="24"/>
        </w:rPr>
        <w:t xml:space="preserve"> </w:t>
      </w:r>
      <w:r w:rsidRPr="00927EF4">
        <w:rPr>
          <w:szCs w:val="24"/>
        </w:rPr>
        <w:t>cm</w:t>
      </w:r>
      <w:r>
        <w:rPr>
          <w:szCs w:val="24"/>
        </w:rPr>
        <w:t>.</w:t>
      </w:r>
    </w:p>
    <w:p w:rsidR="005C3C9B" w:rsidRPr="00637B19" w:rsidRDefault="005C3C9B" w:rsidP="008C72F0">
      <w:pPr>
        <w:shd w:val="clear" w:color="auto" w:fill="4BACC6"/>
        <w:tabs>
          <w:tab w:val="left" w:pos="283"/>
          <w:tab w:val="left" w:pos="2835"/>
          <w:tab w:val="left" w:pos="5386"/>
          <w:tab w:val="left" w:pos="7937"/>
        </w:tabs>
        <w:ind w:firstLine="142"/>
        <w:rPr>
          <w:b/>
          <w:bCs/>
          <w:szCs w:val="24"/>
        </w:rPr>
      </w:pPr>
      <w:r w:rsidRPr="00637B19">
        <w:rPr>
          <w:b/>
          <w:bCs/>
          <w:szCs w:val="24"/>
        </w:rPr>
        <w:sym w:font="Wingdings" w:char="F040"/>
      </w:r>
      <w:r w:rsidRPr="00637B19">
        <w:rPr>
          <w:b/>
          <w:bCs/>
          <w:szCs w:val="24"/>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1"/>
        </w:numPr>
        <w:tabs>
          <w:tab w:val="left" w:pos="283"/>
          <w:tab w:val="left" w:pos="2835"/>
          <w:tab w:val="left" w:pos="5386"/>
          <w:tab w:val="left" w:pos="7937"/>
        </w:tabs>
        <w:jc w:val="both"/>
        <w:rPr>
          <w:szCs w:val="24"/>
        </w:rPr>
      </w:pPr>
      <w:r w:rsidRPr="00FA3B5A">
        <w:rPr>
          <w:position w:val="-12"/>
        </w:rPr>
        <w:object w:dxaOrig="639" w:dyaOrig="360">
          <v:shape id="_x0000_i2176" type="#_x0000_t75" style="width:31.5pt;height:18pt" o:ole="">
            <v:imagedata r:id="rId2314" o:title=""/>
          </v:shape>
          <o:OLEObject Type="Embed" ProgID="Equation.DSMT4" ShapeID="_x0000_i2176" DrawAspect="Content" ObjectID="_1653894325" r:id="rId2315"/>
        </w:object>
      </w:r>
      <w:r>
        <w:rPr>
          <w:szCs w:val="24"/>
        </w:rPr>
        <w:t xml:space="preserve">cm, </w:t>
      </w:r>
      <w:r w:rsidRPr="00FA3B5A">
        <w:rPr>
          <w:position w:val="-12"/>
        </w:rPr>
        <w:object w:dxaOrig="780" w:dyaOrig="360">
          <v:shape id="_x0000_i2177" type="#_x0000_t75" style="width:39pt;height:18pt" o:ole="">
            <v:imagedata r:id="rId2316" o:title=""/>
          </v:shape>
          <o:OLEObject Type="Embed" ProgID="Equation.DSMT4" ShapeID="_x0000_i2177" DrawAspect="Content" ObjectID="_1653894326" r:id="rId2317"/>
        </w:object>
      </w:r>
      <w:r>
        <w:rPr>
          <w:szCs w:val="24"/>
        </w:rPr>
        <w:t xml:space="preserve">cm và </w:t>
      </w:r>
      <w:r w:rsidRPr="00FA3B5A">
        <w:rPr>
          <w:position w:val="-24"/>
        </w:rPr>
        <w:object w:dxaOrig="820" w:dyaOrig="620">
          <v:shape id="_x0000_i2178" type="#_x0000_t75" style="width:41.25pt;height:30.75pt" o:ole="">
            <v:imagedata r:id="rId2318" o:title=""/>
          </v:shape>
          <o:OLEObject Type="Embed" ProgID="Equation.DSMT4" ShapeID="_x0000_i2178" DrawAspect="Content" ObjectID="_1653894327" r:id="rId2319"/>
        </w:object>
      </w:r>
      <w:r>
        <w:rPr>
          <w:szCs w:val="24"/>
        </w:rPr>
        <w:t>.</w:t>
      </w:r>
    </w:p>
    <w:p w:rsidR="005C3C9B" w:rsidRPr="00637B19" w:rsidRDefault="005C3C9B" w:rsidP="00B835DC">
      <w:pPr>
        <w:pStyle w:val="ListParagraph"/>
        <w:numPr>
          <w:ilvl w:val="0"/>
          <w:numId w:val="41"/>
        </w:numPr>
        <w:tabs>
          <w:tab w:val="left" w:pos="283"/>
          <w:tab w:val="left" w:pos="2835"/>
          <w:tab w:val="left" w:pos="5386"/>
          <w:tab w:val="left" w:pos="7937"/>
        </w:tabs>
        <w:jc w:val="both"/>
        <w:rPr>
          <w:szCs w:val="24"/>
        </w:rPr>
      </w:pPr>
      <w:r w:rsidRPr="00FA3B5A">
        <w:rPr>
          <w:position w:val="-16"/>
        </w:rPr>
        <w:object w:dxaOrig="3379" w:dyaOrig="520">
          <v:shape id="_x0000_i2179" type="#_x0000_t75" style="width:168.75pt;height:26.25pt" o:ole="">
            <v:imagedata r:id="rId2320" o:title=""/>
          </v:shape>
          <o:OLEObject Type="Embed" ProgID="Equation.DSMT4" ShapeID="_x0000_i2179" DrawAspect="Content" ObjectID="_1653894328" r:id="rId2321"/>
        </w:object>
      </w:r>
      <w:r>
        <w:rPr>
          <w:szCs w:val="24"/>
        </w:rPr>
        <w:t>cm.</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 xml:space="preserve">Câu </w:t>
      </w:r>
      <w:r>
        <w:rPr>
          <w:b/>
          <w:szCs w:val="24"/>
        </w:rPr>
        <w:t>33:</w:t>
      </w:r>
      <w:r w:rsidRPr="00927EF4">
        <w:rPr>
          <w:szCs w:val="24"/>
        </w:rPr>
        <w:t xml:space="preserve"> </w:t>
      </w:r>
      <w:r>
        <w:rPr>
          <w:szCs w:val="24"/>
        </w:rPr>
        <w:t xml:space="preserve">Cho mạch dao động </w:t>
      </w:r>
      <w:r w:rsidRPr="00C6534D">
        <w:rPr>
          <w:position w:val="-6"/>
          <w:szCs w:val="24"/>
        </w:rPr>
        <w:object w:dxaOrig="400" w:dyaOrig="279">
          <v:shape id="_x0000_i2180" type="#_x0000_t75" style="width:20.25pt;height:14.25pt" o:ole="">
            <v:imagedata r:id="rId1962" o:title=""/>
          </v:shape>
          <o:OLEObject Type="Embed" ProgID="Equation.DSMT4" ShapeID="_x0000_i2180" DrawAspect="Content" ObjectID="_1653894329" r:id="rId2322"/>
        </w:object>
      </w:r>
      <w:r>
        <w:rPr>
          <w:szCs w:val="24"/>
        </w:rPr>
        <w:t xml:space="preserve"> lí tưởng đang có dao động điện từ trong mạch với cường độ dòng điện cực đại </w:t>
      </w:r>
      <w:r w:rsidRPr="00C6534D">
        <w:rPr>
          <w:position w:val="-12"/>
          <w:szCs w:val="24"/>
        </w:rPr>
        <w:object w:dxaOrig="240" w:dyaOrig="360">
          <v:shape id="_x0000_i2181" type="#_x0000_t75" style="width:12pt;height:18pt" o:ole="">
            <v:imagedata r:id="rId1964" o:title=""/>
          </v:shape>
          <o:OLEObject Type="Embed" ProgID="Equation.DSMT4" ShapeID="_x0000_i2181" DrawAspect="Content" ObjectID="_1653894330" r:id="rId2323"/>
        </w:object>
      </w:r>
      <w:r>
        <w:rPr>
          <w:szCs w:val="24"/>
        </w:rPr>
        <w:t xml:space="preserve">. Tại thời điểm dòng điện qua mạch có độ lớn </w:t>
      </w:r>
      <w:r w:rsidRPr="00C6534D">
        <w:rPr>
          <w:position w:val="-24"/>
          <w:szCs w:val="24"/>
        </w:rPr>
        <w:object w:dxaOrig="620" w:dyaOrig="620">
          <v:shape id="_x0000_i2182" type="#_x0000_t75" style="width:30.75pt;height:30.75pt" o:ole="">
            <v:imagedata r:id="rId1966" o:title=""/>
          </v:shape>
          <o:OLEObject Type="Embed" ProgID="Equation.DSMT4" ShapeID="_x0000_i2182" DrawAspect="Content" ObjectID="_1653894331" r:id="rId2324"/>
        </w:object>
      </w:r>
      <w:r>
        <w:rPr>
          <w:szCs w:val="24"/>
        </w:rPr>
        <w:t xml:space="preserve"> thì điện áp hai đầu tụ có giá trị bằng</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C6534D">
        <w:rPr>
          <w:position w:val="-26"/>
          <w:szCs w:val="24"/>
        </w:rPr>
        <w:object w:dxaOrig="1100" w:dyaOrig="700">
          <v:shape id="_x0000_i2183" type="#_x0000_t75" style="width:55.5pt;height:35.25pt" o:ole="">
            <v:imagedata r:id="rId1968" o:title=""/>
          </v:shape>
          <o:OLEObject Type="Embed" ProgID="Equation.DSMT4" ShapeID="_x0000_i2183" DrawAspect="Content" ObjectID="_1653894332" r:id="rId2325"/>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C6534D">
        <w:rPr>
          <w:position w:val="-26"/>
          <w:szCs w:val="24"/>
        </w:rPr>
        <w:object w:dxaOrig="1280" w:dyaOrig="700">
          <v:shape id="_x0000_i2184" type="#_x0000_t75" style="width:63.75pt;height:35.25pt" o:ole="">
            <v:imagedata r:id="rId1970" o:title=""/>
          </v:shape>
          <o:OLEObject Type="Embed" ProgID="Equation.DSMT4" ShapeID="_x0000_i2184" DrawAspect="Content" ObjectID="_1653894333" r:id="rId2326"/>
        </w:object>
      </w:r>
      <w:r>
        <w:rPr>
          <w:szCs w:val="24"/>
        </w:rPr>
        <w:t>.</w:t>
      </w:r>
      <w:r w:rsidRPr="00927EF4">
        <w:rPr>
          <w:szCs w:val="24"/>
        </w:rPr>
        <w:tab/>
      </w:r>
      <w:r w:rsidRPr="00927EF4">
        <w:rPr>
          <w:b/>
          <w:szCs w:val="24"/>
        </w:rPr>
        <w:t>C.</w:t>
      </w:r>
      <w:r w:rsidRPr="00927EF4">
        <w:rPr>
          <w:szCs w:val="24"/>
        </w:rPr>
        <w:t xml:space="preserve"> </w:t>
      </w:r>
      <w:r w:rsidRPr="00C6534D">
        <w:rPr>
          <w:position w:val="-26"/>
          <w:szCs w:val="24"/>
        </w:rPr>
        <w:object w:dxaOrig="1280" w:dyaOrig="700">
          <v:shape id="_x0000_i2185" type="#_x0000_t75" style="width:63.75pt;height:35.25pt" o:ole="">
            <v:imagedata r:id="rId1972" o:title=""/>
          </v:shape>
          <o:OLEObject Type="Embed" ProgID="Equation.DSMT4" ShapeID="_x0000_i2185" DrawAspect="Content" ObjectID="_1653894334" r:id="rId2327"/>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C6534D">
        <w:rPr>
          <w:position w:val="-26"/>
          <w:szCs w:val="24"/>
        </w:rPr>
        <w:object w:dxaOrig="1280" w:dyaOrig="700">
          <v:shape id="_x0000_i2186" type="#_x0000_t75" style="width:63.75pt;height:35.25pt" o:ole="">
            <v:imagedata r:id="rId1974" o:title=""/>
          </v:shape>
          <o:OLEObject Type="Embed" ProgID="Equation.DSMT4" ShapeID="_x0000_i2186" DrawAspect="Content" ObjectID="_1653894335" r:id="rId2328"/>
        </w:object>
      </w:r>
      <w:r w:rsidRPr="00927EF4">
        <w:rPr>
          <w:szCs w:val="24"/>
        </w:rPr>
        <w:t xml:space="preserve"> </w:t>
      </w:r>
      <w:r>
        <w:rPr>
          <w:szCs w:val="24"/>
        </w:rPr>
        <w:t>.</w:t>
      </w:r>
    </w:p>
    <w:p w:rsidR="005C3C9B" w:rsidRPr="003E7DA2" w:rsidRDefault="005C3C9B" w:rsidP="008C72F0">
      <w:pPr>
        <w:shd w:val="clear" w:color="auto" w:fill="4BACC6"/>
        <w:tabs>
          <w:tab w:val="left" w:pos="283"/>
          <w:tab w:val="left" w:pos="2835"/>
          <w:tab w:val="left" w:pos="5386"/>
          <w:tab w:val="left" w:pos="7937"/>
        </w:tabs>
        <w:ind w:firstLine="142"/>
        <w:rPr>
          <w:b/>
          <w:bCs/>
          <w:szCs w:val="24"/>
        </w:rPr>
      </w:pPr>
      <w:r w:rsidRPr="003E7DA2">
        <w:rPr>
          <w:b/>
          <w:bCs/>
          <w:szCs w:val="24"/>
        </w:rPr>
        <w:sym w:font="Wingdings" w:char="F040"/>
      </w:r>
      <w:r w:rsidRPr="003E7DA2">
        <w:rPr>
          <w:b/>
          <w:bCs/>
          <w:szCs w:val="24"/>
        </w:rPr>
        <w:t xml:space="preserve"> Hướng dẫn: Chọn B.</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12"/>
          <w:szCs w:val="24"/>
        </w:rPr>
        <w:object w:dxaOrig="300" w:dyaOrig="360">
          <v:shape id="_x0000_i2187" type="#_x0000_t75" style="width:15pt;height:18pt" o:ole="">
            <v:imagedata r:id="rId2329" o:title=""/>
          </v:shape>
          <o:OLEObject Type="Embed" ProgID="Equation.DSMT4" ShapeID="_x0000_i2187" DrawAspect="Content" ObjectID="_1653894336" r:id="rId2330"/>
        </w:object>
      </w:r>
      <w:r>
        <w:rPr>
          <w:szCs w:val="24"/>
        </w:rPr>
        <w:t xml:space="preserve"> vuông pha với </w:t>
      </w:r>
      <w:r w:rsidRPr="00C6534D">
        <w:rPr>
          <w:position w:val="-6"/>
          <w:szCs w:val="24"/>
        </w:rPr>
        <w:object w:dxaOrig="139" w:dyaOrig="260">
          <v:shape id="_x0000_i2188" type="#_x0000_t75" style="width:6.75pt;height:12.75pt" o:ole="">
            <v:imagedata r:id="rId2331" o:title=""/>
          </v:shape>
          <o:OLEObject Type="Embed" ProgID="Equation.DSMT4" ShapeID="_x0000_i2188" DrawAspect="Content" ObjectID="_1653894337" r:id="rId2332"/>
        </w:object>
      </w:r>
      <w:r>
        <w:rPr>
          <w:szCs w:val="24"/>
        </w:rPr>
        <w:t xml:space="preserve"> → </w:t>
      </w:r>
      <w:r w:rsidRPr="00C6534D">
        <w:rPr>
          <w:position w:val="-32"/>
          <w:szCs w:val="24"/>
        </w:rPr>
        <w:object w:dxaOrig="1820" w:dyaOrig="800">
          <v:shape id="_x0000_i2189" type="#_x0000_t75" style="width:91.5pt;height:40.5pt" o:ole="">
            <v:imagedata r:id="rId2333" o:title=""/>
          </v:shape>
          <o:OLEObject Type="Embed" ProgID="Equation.DSMT4" ShapeID="_x0000_i2189" DrawAspect="Content" ObjectID="_1653894338" r:id="rId2334"/>
        </w:object>
      </w:r>
      <w:r>
        <w:rPr>
          <w:szCs w:val="24"/>
        </w:rPr>
        <w:t>.</w:t>
      </w:r>
    </w:p>
    <w:p w:rsidR="005C3C9B"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24"/>
          <w:szCs w:val="24"/>
        </w:rPr>
        <w:object w:dxaOrig="620" w:dyaOrig="620">
          <v:shape id="_x0000_i2190" type="#_x0000_t75" style="width:30.75pt;height:30.75pt" o:ole="">
            <v:imagedata r:id="rId2335" o:title=""/>
          </v:shape>
          <o:OLEObject Type="Embed" ProgID="Equation.DSMT4" ShapeID="_x0000_i2190" DrawAspect="Content" ObjectID="_1653894339" r:id="rId2336"/>
        </w:object>
      </w:r>
      <w:r>
        <w:rPr>
          <w:szCs w:val="24"/>
        </w:rPr>
        <w:t xml:space="preserve">→ </w:t>
      </w:r>
      <w:r w:rsidRPr="00C6534D">
        <w:rPr>
          <w:position w:val="-34"/>
          <w:szCs w:val="24"/>
        </w:rPr>
        <w:object w:dxaOrig="4140" w:dyaOrig="880">
          <v:shape id="_x0000_i2191" type="#_x0000_t75" style="width:207pt;height:44.25pt" o:ole="">
            <v:imagedata r:id="rId2337" o:title=""/>
          </v:shape>
          <o:OLEObject Type="Embed" ProgID="Equation.DSMT4" ShapeID="_x0000_i2191" DrawAspect="Content" ObjectID="_1653894340" r:id="rId2338"/>
        </w:object>
      </w:r>
      <w:r>
        <w:rPr>
          <w:szCs w:val="24"/>
        </w:rPr>
        <w:t>.</w:t>
      </w:r>
    </w:p>
    <w:p w:rsidR="005C3C9B" w:rsidRPr="00C6534D"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24"/>
          <w:szCs w:val="24"/>
        </w:rPr>
        <w:object w:dxaOrig="1480" w:dyaOrig="620">
          <v:shape id="_x0000_i2192" type="#_x0000_t75" style="width:73.5pt;height:30.75pt" o:ole="">
            <v:imagedata r:id="rId2339" o:title=""/>
          </v:shape>
          <o:OLEObject Type="Embed" ProgID="Equation.DSMT4" ShapeID="_x0000_i2192" DrawAspect="Content" ObjectID="_1653894341" r:id="rId2340"/>
        </w:object>
      </w:r>
      <w:r>
        <w:rPr>
          <w:szCs w:val="24"/>
        </w:rPr>
        <w:t xml:space="preserve"> → </w:t>
      </w:r>
      <w:r w:rsidRPr="00C6534D">
        <w:rPr>
          <w:position w:val="-26"/>
          <w:szCs w:val="24"/>
        </w:rPr>
        <w:object w:dxaOrig="1120" w:dyaOrig="700">
          <v:shape id="_x0000_i2193" type="#_x0000_t75" style="width:56.25pt;height:35.25pt" o:ole="">
            <v:imagedata r:id="rId2341" o:title=""/>
          </v:shape>
          <o:OLEObject Type="Embed" ProgID="Equation.DSMT4" ShapeID="_x0000_i2193" DrawAspect="Content" ObjectID="_1653894342" r:id="rId2342"/>
        </w:object>
      </w:r>
      <w:r>
        <w:rPr>
          <w:szCs w:val="24"/>
        </w:rPr>
        <w:t xml:space="preserve">→ </w:t>
      </w:r>
      <w:r w:rsidRPr="00C6534D">
        <w:rPr>
          <w:position w:val="-26"/>
          <w:szCs w:val="24"/>
        </w:rPr>
        <w:object w:dxaOrig="1280" w:dyaOrig="700">
          <v:shape id="_x0000_i2194" type="#_x0000_t75" style="width:63.75pt;height:35.25pt" o:ole="">
            <v:imagedata r:id="rId1970" o:title=""/>
          </v:shape>
          <o:OLEObject Type="Embed" ProgID="Equation.DSMT4" ShapeID="_x0000_i2194" DrawAspect="Content" ObjectID="_1653894343" r:id="rId2343"/>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3</w:t>
      </w:r>
      <w:r>
        <w:rPr>
          <w:b/>
          <w:szCs w:val="24"/>
        </w:rPr>
        <w:t>4:</w:t>
      </w:r>
      <w:r w:rsidRPr="00927EF4">
        <w:rPr>
          <w:szCs w:val="24"/>
        </w:rPr>
        <w:t xml:space="preserve"> Đặt điện áp xoay chiều </w:t>
      </w:r>
      <w:r w:rsidRPr="00FA3B5A">
        <w:rPr>
          <w:position w:val="-28"/>
        </w:rPr>
        <w:object w:dxaOrig="2680" w:dyaOrig="680">
          <v:shape id="_x0000_i2195" type="#_x0000_t75" style="width:134.25pt;height:34.5pt" o:ole="">
            <v:imagedata r:id="rId1976" o:title=""/>
          </v:shape>
          <o:OLEObject Type="Embed" ProgID="Equation.DSMT4" ShapeID="_x0000_i2195" DrawAspect="Content" ObjectID="_1653894344" r:id="rId2344"/>
        </w:object>
      </w:r>
      <w:r w:rsidRPr="00927EF4">
        <w:rPr>
          <w:szCs w:val="24"/>
        </w:rPr>
        <w:t xml:space="preserve"> V vào hai đầu đoạn mạch gồm cuộn cảm thuần có độ tự cảm </w:t>
      </w:r>
      <w:r w:rsidRPr="00025957">
        <w:rPr>
          <w:position w:val="-4"/>
        </w:rPr>
        <w:object w:dxaOrig="220" w:dyaOrig="260">
          <v:shape id="_x0000_i2196" type="#_x0000_t75" style="width:11.25pt;height:12.75pt" o:ole="">
            <v:imagedata r:id="rId1978" o:title=""/>
          </v:shape>
          <o:OLEObject Type="Embed" ProgID="Equation.DSMT4" ShapeID="_x0000_i2196" DrawAspect="Content" ObjectID="_1653894345" r:id="rId2345"/>
        </w:object>
      </w:r>
      <w:r w:rsidRPr="00927EF4">
        <w:rPr>
          <w:szCs w:val="24"/>
        </w:rPr>
        <w:t xml:space="preserve"> thay đổi được, điện trở và tụ điện mắc nối tiếp theo thứ tự. Điều chỉnh </w:t>
      </w:r>
      <w:r w:rsidRPr="00025957">
        <w:rPr>
          <w:position w:val="-4"/>
        </w:rPr>
        <w:object w:dxaOrig="220" w:dyaOrig="260">
          <v:shape id="_x0000_i2197" type="#_x0000_t75" style="width:11.25pt;height:12.75pt" o:ole="">
            <v:imagedata r:id="rId1980" o:title=""/>
          </v:shape>
          <o:OLEObject Type="Embed" ProgID="Equation.DSMT4" ShapeID="_x0000_i2197" DrawAspect="Content" ObjectID="_1653894346" r:id="rId2346"/>
        </w:object>
      </w:r>
      <w:r w:rsidRPr="00927EF4">
        <w:rPr>
          <w:szCs w:val="24"/>
        </w:rPr>
        <w:t xml:space="preserve"> thì thấy điện </w:t>
      </w:r>
      <w:r w:rsidRPr="00927EF4">
        <w:rPr>
          <w:szCs w:val="24"/>
        </w:rPr>
        <w:lastRenderedPageBreak/>
        <w:t xml:space="preserve">áp hiệu dụng giữa hai đầu cuộn cảm đạt giá trị cực đại bằng </w:t>
      </w:r>
      <w:r w:rsidRPr="00FA3B5A">
        <w:rPr>
          <w:position w:val="-6"/>
        </w:rPr>
        <w:object w:dxaOrig="740" w:dyaOrig="340">
          <v:shape id="_x0000_i2198" type="#_x0000_t75" style="width:36.75pt;height:16.5pt" o:ole="">
            <v:imagedata r:id="rId1982" o:title=""/>
          </v:shape>
          <o:OLEObject Type="Embed" ProgID="Equation.DSMT4" ShapeID="_x0000_i2198" DrawAspect="Content" ObjectID="_1653894347" r:id="rId2347"/>
        </w:object>
      </w:r>
      <w:r w:rsidRPr="00927EF4">
        <w:rPr>
          <w:szCs w:val="24"/>
        </w:rPr>
        <w:t xml:space="preserve">V. Khi đó, điện áp giữa hai đầu đoạn mạch gồm điện trở và tụ điện có biểu thức là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 xml:space="preserve"> </w:t>
      </w:r>
      <w:r w:rsidRPr="00927EF4">
        <w:rPr>
          <w:b/>
          <w:szCs w:val="24"/>
        </w:rPr>
        <w:tab/>
        <w:t>A.</w:t>
      </w:r>
      <w:r w:rsidRPr="00927EF4">
        <w:rPr>
          <w:szCs w:val="24"/>
        </w:rPr>
        <w:t xml:space="preserve"> </w:t>
      </w:r>
      <w:r w:rsidRPr="00FA3B5A">
        <w:rPr>
          <w:position w:val="-28"/>
        </w:rPr>
        <w:object w:dxaOrig="2580" w:dyaOrig="680">
          <v:shape id="_x0000_i2199" type="#_x0000_t75" style="width:129pt;height:34.5pt" o:ole="">
            <v:imagedata r:id="rId1984" o:title=""/>
          </v:shape>
          <o:OLEObject Type="Embed" ProgID="Equation.DSMT4" ShapeID="_x0000_i2199" DrawAspect="Content" ObjectID="_1653894348" r:id="rId2348"/>
        </w:object>
      </w:r>
      <w:r w:rsidRPr="00927EF4">
        <w:rPr>
          <w:szCs w:val="24"/>
        </w:rPr>
        <w:t>V</w:t>
      </w:r>
      <w:r>
        <w:rPr>
          <w:szCs w:val="24"/>
        </w:rPr>
        <w:t>.</w:t>
      </w:r>
      <w:r w:rsidRPr="00927EF4">
        <w:rPr>
          <w:szCs w:val="24"/>
        </w:rPr>
        <w:tab/>
      </w:r>
      <w:r w:rsidRPr="00927EF4">
        <w:rPr>
          <w:b/>
          <w:szCs w:val="24"/>
        </w:rPr>
        <w:t>B.</w:t>
      </w:r>
      <w:r w:rsidRPr="00927EF4">
        <w:rPr>
          <w:szCs w:val="24"/>
        </w:rPr>
        <w:t xml:space="preserve"> </w:t>
      </w:r>
      <w:r w:rsidRPr="00FA3B5A">
        <w:rPr>
          <w:position w:val="-28"/>
        </w:rPr>
        <w:object w:dxaOrig="2880" w:dyaOrig="680">
          <v:shape id="_x0000_i2200" type="#_x0000_t75" style="width:2in;height:34.5pt" o:ole="">
            <v:imagedata r:id="rId1986" o:title=""/>
          </v:shape>
          <o:OLEObject Type="Embed" ProgID="Equation.DSMT4" ShapeID="_x0000_i2200" DrawAspect="Content" ObjectID="_1653894349" r:id="rId2349"/>
        </w:object>
      </w:r>
      <w:r w:rsidRPr="00927EF4">
        <w:rPr>
          <w:szCs w:val="24"/>
        </w:rPr>
        <w:t>V</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w:t>
      </w:r>
      <w:r w:rsidRPr="00FA3B5A">
        <w:rPr>
          <w:position w:val="-28"/>
        </w:rPr>
        <w:object w:dxaOrig="2580" w:dyaOrig="680">
          <v:shape id="_x0000_i2201" type="#_x0000_t75" style="width:129pt;height:34.5pt" o:ole="">
            <v:imagedata r:id="rId1988" o:title=""/>
          </v:shape>
          <o:OLEObject Type="Embed" ProgID="Equation.DSMT4" ShapeID="_x0000_i2201" DrawAspect="Content" ObjectID="_1653894350" r:id="rId2350"/>
        </w:object>
      </w:r>
      <w:r w:rsidRPr="00927EF4">
        <w:rPr>
          <w:szCs w:val="24"/>
        </w:rPr>
        <w:t xml:space="preserve"> V</w:t>
      </w:r>
      <w:r>
        <w:rPr>
          <w:szCs w:val="24"/>
        </w:rPr>
        <w:t>.</w:t>
      </w:r>
      <w:r w:rsidRPr="00927EF4">
        <w:rPr>
          <w:b/>
          <w:szCs w:val="24"/>
        </w:rPr>
        <w:tab/>
        <w:t>D.</w:t>
      </w:r>
      <w:r w:rsidRPr="00927EF4">
        <w:rPr>
          <w:szCs w:val="24"/>
        </w:rPr>
        <w:t xml:space="preserve"> </w:t>
      </w:r>
      <w:r w:rsidRPr="00FA3B5A">
        <w:rPr>
          <w:position w:val="-28"/>
        </w:rPr>
        <w:object w:dxaOrig="2880" w:dyaOrig="680">
          <v:shape id="_x0000_i2202" type="#_x0000_t75" style="width:2in;height:34.5pt" o:ole="">
            <v:imagedata r:id="rId1990" o:title=""/>
          </v:shape>
          <o:OLEObject Type="Embed" ProgID="Equation.DSMT4" ShapeID="_x0000_i2202" DrawAspect="Content" ObjectID="_1653894351" r:id="rId2351"/>
        </w:object>
      </w:r>
      <w:r w:rsidRPr="00927EF4">
        <w:rPr>
          <w:szCs w:val="24"/>
        </w:rPr>
        <w:t>V</w:t>
      </w:r>
      <w:r>
        <w:rPr>
          <w:szCs w:val="24"/>
        </w:rPr>
        <w:t>.</w:t>
      </w:r>
    </w:p>
    <w:p w:rsidR="005C3C9B" w:rsidRPr="00E86158" w:rsidRDefault="005C3C9B" w:rsidP="008C72F0">
      <w:pPr>
        <w:shd w:val="clear" w:color="auto" w:fill="4BACC6"/>
        <w:tabs>
          <w:tab w:val="left" w:pos="283"/>
          <w:tab w:val="left" w:pos="2835"/>
          <w:tab w:val="left" w:pos="5386"/>
          <w:tab w:val="left" w:pos="7937"/>
        </w:tabs>
        <w:ind w:firstLine="142"/>
        <w:rPr>
          <w:b/>
          <w:bCs/>
          <w:szCs w:val="24"/>
        </w:rPr>
      </w:pPr>
      <w:r w:rsidRPr="00E86158">
        <w:rPr>
          <w:b/>
          <w:bCs/>
          <w:szCs w:val="24"/>
        </w:rPr>
        <w:sym w:font="Wingdings" w:char="F040"/>
      </w:r>
      <w:r w:rsidRPr="00E86158">
        <w:rPr>
          <w:b/>
          <w:bCs/>
          <w:szCs w:val="24"/>
        </w:rPr>
        <w:t xml:space="preserve"> Hướng dẫn: Chọn D.</w:t>
      </w:r>
    </w:p>
    <w:p w:rsidR="005C3C9B" w:rsidRPr="00D30A3F" w:rsidRDefault="005C3C9B" w:rsidP="0048110A">
      <w:pPr>
        <w:tabs>
          <w:tab w:val="left" w:pos="283"/>
          <w:tab w:val="left" w:pos="2835"/>
          <w:tab w:val="left" w:pos="5386"/>
          <w:tab w:val="left" w:pos="7937"/>
        </w:tabs>
        <w:ind w:firstLine="142"/>
        <w:rPr>
          <w:szCs w:val="24"/>
        </w:rPr>
      </w:pPr>
      <w:r w:rsidRPr="00D30A3F">
        <w:rPr>
          <w:szCs w:val="24"/>
        </w:rPr>
        <w:t>Ta có:</w:t>
      </w:r>
    </w:p>
    <w:p w:rsidR="005C3C9B" w:rsidRPr="00D30A3F" w:rsidRDefault="005C3C9B" w:rsidP="00B835DC">
      <w:pPr>
        <w:pStyle w:val="ListParagraph"/>
        <w:numPr>
          <w:ilvl w:val="0"/>
          <w:numId w:val="56"/>
        </w:numPr>
        <w:tabs>
          <w:tab w:val="left" w:pos="283"/>
          <w:tab w:val="left" w:pos="2835"/>
          <w:tab w:val="left" w:pos="5386"/>
          <w:tab w:val="left" w:pos="7937"/>
        </w:tabs>
        <w:jc w:val="both"/>
        <w:rPr>
          <w:szCs w:val="24"/>
        </w:rPr>
      </w:pPr>
      <w:r w:rsidRPr="00D30A3F">
        <w:rPr>
          <w:position w:val="-4"/>
          <w:szCs w:val="24"/>
        </w:rPr>
        <w:object w:dxaOrig="220" w:dyaOrig="260">
          <v:shape id="_x0000_i2203" type="#_x0000_t75" style="width:11.25pt;height:12.75pt" o:ole="">
            <v:imagedata r:id="rId2352" o:title=""/>
          </v:shape>
          <o:OLEObject Type="Embed" ProgID="Equation.DSMT4" ShapeID="_x0000_i2203" DrawAspect="Content" ObjectID="_1653894352" r:id="rId2353"/>
        </w:object>
      </w:r>
      <w:r w:rsidRPr="00D30A3F">
        <w:rPr>
          <w:szCs w:val="24"/>
        </w:rPr>
        <w:t xml:space="preserve"> biến thiên </w:t>
      </w:r>
      <w:r w:rsidRPr="00D30A3F">
        <w:rPr>
          <w:position w:val="-12"/>
          <w:szCs w:val="24"/>
        </w:rPr>
        <w:object w:dxaOrig="560" w:dyaOrig="360">
          <v:shape id="_x0000_i2204" type="#_x0000_t75" style="width:27.75pt;height:18pt" o:ole="">
            <v:imagedata r:id="rId2354" o:title=""/>
          </v:shape>
          <o:OLEObject Type="Embed" ProgID="Equation.DSMT4" ShapeID="_x0000_i2204" DrawAspect="Content" ObjectID="_1653894353" r:id="rId2355"/>
        </w:object>
      </w:r>
      <w:r w:rsidRPr="00D30A3F">
        <w:rPr>
          <w:szCs w:val="24"/>
        </w:rPr>
        <w:t xml:space="preserve"> thì </w:t>
      </w:r>
      <w:r w:rsidRPr="00D30A3F">
        <w:rPr>
          <w:position w:val="-12"/>
          <w:szCs w:val="24"/>
        </w:rPr>
        <w:object w:dxaOrig="780" w:dyaOrig="360">
          <v:shape id="_x0000_i2205" type="#_x0000_t75" style="width:39pt;height:18pt" o:ole="">
            <v:imagedata r:id="rId2356" o:title=""/>
          </v:shape>
          <o:OLEObject Type="Embed" ProgID="Equation.DSMT4" ShapeID="_x0000_i2205" DrawAspect="Content" ObjectID="_1653894354" r:id="rId2357"/>
        </w:object>
      </w:r>
      <w:r w:rsidRPr="00D30A3F">
        <w:rPr>
          <w:szCs w:val="24"/>
        </w:rPr>
        <w:t>.</w:t>
      </w:r>
    </w:p>
    <w:p w:rsidR="005C3C9B" w:rsidRPr="00D30A3F" w:rsidRDefault="005C3C9B" w:rsidP="00B835DC">
      <w:pPr>
        <w:pStyle w:val="ListParagraph"/>
        <w:numPr>
          <w:ilvl w:val="0"/>
          <w:numId w:val="56"/>
        </w:numPr>
        <w:tabs>
          <w:tab w:val="left" w:pos="283"/>
          <w:tab w:val="left" w:pos="2835"/>
          <w:tab w:val="left" w:pos="5386"/>
          <w:tab w:val="left" w:pos="7937"/>
        </w:tabs>
        <w:jc w:val="both"/>
        <w:rPr>
          <w:szCs w:val="24"/>
        </w:rPr>
      </w:pPr>
      <w:r w:rsidRPr="00D30A3F">
        <w:rPr>
          <w:szCs w:val="24"/>
        </w:rPr>
        <w:t>từ giản đồ:</w:t>
      </w:r>
    </w:p>
    <w:p w:rsidR="005C3C9B" w:rsidRPr="00D30A3F" w:rsidRDefault="005C3C9B" w:rsidP="00D30A3F">
      <w:pPr>
        <w:pStyle w:val="ListParagraph"/>
        <w:tabs>
          <w:tab w:val="left" w:pos="283"/>
          <w:tab w:val="left" w:pos="2835"/>
          <w:tab w:val="left" w:pos="5386"/>
          <w:tab w:val="left" w:pos="7937"/>
        </w:tabs>
        <w:ind w:left="862"/>
        <w:jc w:val="both"/>
        <w:rPr>
          <w:szCs w:val="24"/>
        </w:rPr>
      </w:pPr>
      <w:r w:rsidRPr="00D30A3F">
        <w:rPr>
          <w:position w:val="-20"/>
          <w:szCs w:val="24"/>
        </w:rPr>
        <w:object w:dxaOrig="4720" w:dyaOrig="600">
          <v:shape id="_x0000_i2206" type="#_x0000_t75" style="width:236.25pt;height:30pt" o:ole="">
            <v:imagedata r:id="rId2358" o:title=""/>
          </v:shape>
          <o:OLEObject Type="Embed" ProgID="Equation.DSMT4" ShapeID="_x0000_i2206" DrawAspect="Content" ObjectID="_1653894355" r:id="rId2359"/>
        </w:object>
      </w:r>
      <w:r w:rsidRPr="00D30A3F">
        <w:rPr>
          <w:szCs w:val="24"/>
        </w:rPr>
        <w:t>V.</w:t>
      </w:r>
    </w:p>
    <w:p w:rsidR="005C3C9B" w:rsidRPr="00D30A3F" w:rsidRDefault="005C3C9B" w:rsidP="00D30A3F">
      <w:pPr>
        <w:tabs>
          <w:tab w:val="left" w:pos="283"/>
          <w:tab w:val="left" w:pos="2835"/>
          <w:tab w:val="left" w:pos="5386"/>
          <w:tab w:val="left" w:pos="7937"/>
        </w:tabs>
        <w:ind w:firstLine="142"/>
        <w:rPr>
          <w:szCs w:val="24"/>
        </w:rPr>
      </w:pPr>
      <w:r w:rsidRPr="00D30A3F">
        <w:rPr>
          <w:szCs w:val="24"/>
        </w:rPr>
        <w:t xml:space="preserve">→ </w:t>
      </w:r>
      <w:r w:rsidRPr="00FA3B5A">
        <w:rPr>
          <w:position w:val="-28"/>
        </w:rPr>
        <w:object w:dxaOrig="2880" w:dyaOrig="680">
          <v:shape id="_x0000_i2207" type="#_x0000_t75" style="width:2in;height:34.5pt" o:ole="">
            <v:imagedata r:id="rId1990" o:title=""/>
          </v:shape>
          <o:OLEObject Type="Embed" ProgID="Equation.DSMT4" ShapeID="_x0000_i2207" DrawAspect="Content" ObjectID="_1653894356" r:id="rId2360"/>
        </w:object>
      </w:r>
      <w:r w:rsidRPr="00927EF4">
        <w:rPr>
          <w:szCs w:val="24"/>
        </w:rPr>
        <w:t>V</w:t>
      </w:r>
      <w:r>
        <w:rPr>
          <w:szCs w:val="24"/>
        </w:rPr>
        <w:t>.</w:t>
      </w:r>
    </w:p>
    <w:p w:rsidR="005C3C9B" w:rsidRPr="00927EF4" w:rsidRDefault="005C3C9B" w:rsidP="000C0B5E">
      <w:pPr>
        <w:tabs>
          <w:tab w:val="left" w:pos="283"/>
          <w:tab w:val="left" w:pos="2835"/>
          <w:tab w:val="left" w:pos="5386"/>
          <w:tab w:val="left" w:pos="7937"/>
        </w:tabs>
        <w:ind w:firstLine="142"/>
        <w:rPr>
          <w:szCs w:val="24"/>
        </w:rPr>
      </w:pPr>
      <w:r w:rsidRPr="00927EF4">
        <w:rPr>
          <w:b/>
          <w:szCs w:val="24"/>
        </w:rPr>
        <w:t xml:space="preserve">Câu </w:t>
      </w:r>
      <w:r>
        <w:rPr>
          <w:b/>
          <w:szCs w:val="24"/>
        </w:rPr>
        <w:t>35:</w:t>
      </w:r>
      <w:r w:rsidRPr="00927EF4">
        <w:rPr>
          <w:szCs w:val="24"/>
        </w:rPr>
        <w:t xml:space="preserve"> Điện được truyền tải từ trạm phát điện đến một máy hạ áp của một khu dân cư bằng đường dây tải điện một pha. Biết rằng khi điện áp hiệu dụng giữa hai đầu dây tại trạm phát là 1,1 kV thì hiệu suất truyền tải là 75%. Biết công suất tiêu thụ của khu dân cư không đổi, nếu điện áp hiệu dụng giữa hai đầu dây tại trạm phát là 4,4 kV thì hiệu suất truyền tải lúc này là</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98,8%</w:t>
      </w:r>
      <w:r>
        <w:rPr>
          <w:szCs w:val="24"/>
        </w:rPr>
        <w:t>.</w:t>
      </w:r>
      <w:r w:rsidRPr="00927EF4">
        <w:rPr>
          <w:szCs w:val="24"/>
        </w:rPr>
        <w:tab/>
      </w:r>
      <w:r w:rsidRPr="00927EF4">
        <w:rPr>
          <w:b/>
          <w:szCs w:val="24"/>
        </w:rPr>
        <w:t>B.</w:t>
      </w:r>
      <w:r w:rsidRPr="00927EF4">
        <w:rPr>
          <w:szCs w:val="24"/>
        </w:rPr>
        <w:t xml:space="preserve"> 98,4%</w:t>
      </w:r>
      <w:r>
        <w:rPr>
          <w:szCs w:val="24"/>
        </w:rPr>
        <w:t>.</w:t>
      </w:r>
      <w:r w:rsidRPr="00927EF4">
        <w:rPr>
          <w:szCs w:val="24"/>
        </w:rPr>
        <w:tab/>
      </w:r>
      <w:r w:rsidRPr="00927EF4">
        <w:rPr>
          <w:b/>
          <w:szCs w:val="24"/>
        </w:rPr>
        <w:t>C.</w:t>
      </w:r>
      <w:r w:rsidRPr="00927EF4">
        <w:rPr>
          <w:szCs w:val="24"/>
        </w:rPr>
        <w:t xml:space="preserve"> 97,9%</w:t>
      </w:r>
      <w:r>
        <w:rPr>
          <w:szCs w:val="24"/>
        </w:rPr>
        <w:t>.</w:t>
      </w:r>
      <w:r w:rsidRPr="00927EF4">
        <w:rPr>
          <w:szCs w:val="24"/>
        </w:rPr>
        <w:tab/>
      </w:r>
      <w:r w:rsidRPr="00927EF4">
        <w:rPr>
          <w:b/>
          <w:szCs w:val="24"/>
        </w:rPr>
        <w:t>D.</w:t>
      </w:r>
      <w:r w:rsidRPr="00927EF4">
        <w:rPr>
          <w:szCs w:val="24"/>
        </w:rPr>
        <w:t xml:space="preserve"> 93,5%</w:t>
      </w:r>
      <w:r>
        <w:rPr>
          <w:szCs w:val="24"/>
        </w:rPr>
        <w:t>.</w:t>
      </w:r>
    </w:p>
    <w:p w:rsidR="005C3C9B" w:rsidRPr="00F64863" w:rsidRDefault="005C3C9B" w:rsidP="008C72F0">
      <w:pPr>
        <w:shd w:val="clear" w:color="auto" w:fill="4BACC6"/>
        <w:tabs>
          <w:tab w:val="left" w:pos="283"/>
          <w:tab w:val="left" w:pos="2835"/>
          <w:tab w:val="left" w:pos="5386"/>
          <w:tab w:val="left" w:pos="7937"/>
        </w:tabs>
        <w:ind w:firstLine="142"/>
        <w:rPr>
          <w:b/>
          <w:bCs/>
          <w:szCs w:val="24"/>
        </w:rPr>
      </w:pPr>
      <w:r w:rsidRPr="00F64863">
        <w:rPr>
          <w:b/>
          <w:bCs/>
          <w:szCs w:val="24"/>
        </w:rPr>
        <w:sym w:font="Wingdings" w:char="F040"/>
      </w:r>
      <w:r w:rsidRPr="00F64863">
        <w:rPr>
          <w:b/>
          <w:bCs/>
          <w:szCs w:val="24"/>
        </w:rPr>
        <w:t xml:space="preserve"> Hướng dẫn: Chọn A.</w:t>
      </w:r>
    </w:p>
    <w:p w:rsidR="005C3C9B" w:rsidRDefault="005C3C9B" w:rsidP="000C0B5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5"/>
        </w:numPr>
        <w:tabs>
          <w:tab w:val="left" w:pos="283"/>
          <w:tab w:val="left" w:pos="2835"/>
          <w:tab w:val="left" w:pos="5386"/>
          <w:tab w:val="left" w:pos="7937"/>
        </w:tabs>
        <w:jc w:val="both"/>
        <w:rPr>
          <w:szCs w:val="24"/>
        </w:rPr>
      </w:pPr>
      <w:r w:rsidRPr="00FA3B5A">
        <w:rPr>
          <w:position w:val="-12"/>
        </w:rPr>
        <w:object w:dxaOrig="1020" w:dyaOrig="360">
          <v:shape id="_x0000_i2208" type="#_x0000_t75" style="width:51pt;height:18pt" o:ole="">
            <v:imagedata r:id="rId2361" o:title=""/>
          </v:shape>
          <o:OLEObject Type="Embed" ProgID="Equation.DSMT4" ShapeID="_x0000_i2208" DrawAspect="Content" ObjectID="_1653894357" r:id="rId2362"/>
        </w:object>
      </w:r>
      <w:r>
        <w:rPr>
          <w:szCs w:val="24"/>
        </w:rPr>
        <w:t xml:space="preserve"> → nếu ta chọn </w:t>
      </w:r>
      <w:r w:rsidRPr="00FA3B5A">
        <w:rPr>
          <w:position w:val="-12"/>
        </w:rPr>
        <w:object w:dxaOrig="840" w:dyaOrig="360">
          <v:shape id="_x0000_i2209" type="#_x0000_t75" style="width:42pt;height:18pt" o:ole="">
            <v:imagedata r:id="rId2363" o:title=""/>
          </v:shape>
          <o:OLEObject Type="Embed" ProgID="Equation.DSMT4" ShapeID="_x0000_i2209" DrawAspect="Content" ObjectID="_1653894358" r:id="rId2364"/>
        </w:object>
      </w:r>
      <w:r>
        <w:rPr>
          <w:szCs w:val="24"/>
        </w:rPr>
        <w:t xml:space="preserve"> thì </w:t>
      </w:r>
      <w:r w:rsidRPr="00FA3B5A">
        <w:rPr>
          <w:position w:val="-12"/>
        </w:rPr>
        <w:object w:dxaOrig="880" w:dyaOrig="360">
          <v:shape id="_x0000_i2210" type="#_x0000_t75" style="width:44.25pt;height:18pt" o:ole="">
            <v:imagedata r:id="rId2365" o:title=""/>
          </v:shape>
          <o:OLEObject Type="Embed" ProgID="Equation.DSMT4" ShapeID="_x0000_i2210" DrawAspect="Content" ObjectID="_1653894359" r:id="rId2366"/>
        </w:object>
      </w:r>
      <w:r>
        <w:rPr>
          <w:szCs w:val="24"/>
        </w:rPr>
        <w:t xml:space="preserve"> và </w:t>
      </w:r>
      <w:r w:rsidRPr="00FA3B5A">
        <w:rPr>
          <w:position w:val="-12"/>
        </w:rPr>
        <w:object w:dxaOrig="780" w:dyaOrig="360">
          <v:shape id="_x0000_i2211" type="#_x0000_t75" style="width:39pt;height:18pt" o:ole="">
            <v:imagedata r:id="rId2367" o:title=""/>
          </v:shape>
          <o:OLEObject Type="Embed" ProgID="Equation.DSMT4" ShapeID="_x0000_i2211" DrawAspect="Content" ObjectID="_1653894360" r:id="rId2368"/>
        </w:object>
      </w:r>
      <w:r>
        <w:rPr>
          <w:szCs w:val="24"/>
        </w:rPr>
        <w:t>.</w:t>
      </w:r>
    </w:p>
    <w:p w:rsidR="005C3C9B" w:rsidRPr="00F64863" w:rsidRDefault="005C3C9B" w:rsidP="00B835DC">
      <w:pPr>
        <w:pStyle w:val="ListParagraph"/>
        <w:numPr>
          <w:ilvl w:val="0"/>
          <w:numId w:val="35"/>
        </w:numPr>
        <w:tabs>
          <w:tab w:val="left" w:pos="283"/>
          <w:tab w:val="left" w:pos="2835"/>
          <w:tab w:val="left" w:pos="5386"/>
          <w:tab w:val="left" w:pos="7937"/>
        </w:tabs>
        <w:jc w:val="both"/>
        <w:rPr>
          <w:szCs w:val="24"/>
        </w:rPr>
      </w:pPr>
      <w:r>
        <w:rPr>
          <w:szCs w:val="24"/>
        </w:rPr>
        <w:t xml:space="preserve">giả sử rằng công suất truyền đi lúc sau tăng lên </w:t>
      </w:r>
      <w:r w:rsidRPr="00FA3B5A">
        <w:rPr>
          <w:position w:val="-6"/>
        </w:rPr>
        <w:object w:dxaOrig="200" w:dyaOrig="220">
          <v:shape id="_x0000_i2212" type="#_x0000_t75" style="width:9.75pt;height:11.25pt" o:ole="">
            <v:imagedata r:id="rId2369" o:title=""/>
          </v:shape>
          <o:OLEObject Type="Embed" ProgID="Equation.DSMT4" ShapeID="_x0000_i2212" DrawAspect="Content" ObjectID="_1653894361" r:id="rId2370"/>
        </w:object>
      </w:r>
      <w:r>
        <w:rPr>
          <w:szCs w:val="24"/>
        </w:rPr>
        <w:t xml:space="preserve"> lần so với ban đầu </w:t>
      </w:r>
      <w:r w:rsidRPr="00FA3B5A">
        <w:rPr>
          <w:position w:val="-12"/>
        </w:rPr>
        <w:object w:dxaOrig="800" w:dyaOrig="360">
          <v:shape id="_x0000_i2213" type="#_x0000_t75" style="width:40.5pt;height:18pt" o:ole="">
            <v:imagedata r:id="rId2371" o:title=""/>
          </v:shape>
          <o:OLEObject Type="Embed" ProgID="Equation.DSMT4" ShapeID="_x0000_i2213" DrawAspect="Content" ObjectID="_1653894362" r:id="rId2372"/>
        </w:object>
      </w:r>
      <w:r>
        <w:rPr>
          <w:szCs w:val="24"/>
        </w:rPr>
        <w:t>.</w:t>
      </w:r>
    </w:p>
    <w:p w:rsidR="005C3C9B" w:rsidRDefault="005C3C9B" w:rsidP="000C0B5E">
      <w:pPr>
        <w:tabs>
          <w:tab w:val="left" w:pos="283"/>
          <w:tab w:val="left" w:pos="2835"/>
          <w:tab w:val="left" w:pos="5386"/>
          <w:tab w:val="left" w:pos="7937"/>
        </w:tabs>
        <w:ind w:firstLine="142"/>
        <w:rPr>
          <w:szCs w:val="24"/>
        </w:rPr>
      </w:pPr>
      <w:r w:rsidRPr="00927EF4">
        <w:rPr>
          <w:szCs w:val="24"/>
        </w:rPr>
        <w:tab/>
      </w:r>
      <w:r>
        <w:rPr>
          <w:szCs w:val="24"/>
        </w:rPr>
        <w:t>→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701"/>
        <w:gridCol w:w="2268"/>
        <w:gridCol w:w="3118"/>
        <w:gridCol w:w="1815"/>
      </w:tblGrid>
      <w:tr w:rsidR="005C3C9B" w:rsidRPr="008C72F0" w:rsidTr="008C72F0">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p>
        </w:tc>
        <w:tc>
          <w:tcPr>
            <w:tcW w:w="1701"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Công suất truyền đi</w:t>
            </w:r>
          </w:p>
        </w:tc>
        <w:tc>
          <w:tcPr>
            <w:tcW w:w="2268"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Điện áp truyền đi</w:t>
            </w:r>
          </w:p>
        </w:tc>
        <w:tc>
          <w:tcPr>
            <w:tcW w:w="3118"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Hao phí</w:t>
            </w:r>
          </w:p>
        </w:tc>
        <w:tc>
          <w:tcPr>
            <w:tcW w:w="181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Công suất nơi tiêu thụ</w:t>
            </w:r>
          </w:p>
        </w:tc>
      </w:tr>
      <w:tr w:rsidR="005C3C9B" w:rsidRPr="008C72F0" w:rsidTr="008C72F0">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Ban đầu</w:t>
            </w:r>
          </w:p>
        </w:tc>
        <w:tc>
          <w:tcPr>
            <w:tcW w:w="1701"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40" w:dyaOrig="360">
                <v:shape id="_x0000_i2214" type="#_x0000_t75" style="width:42pt;height:18pt" o:ole="">
                  <v:imagedata r:id="rId2373" o:title=""/>
                </v:shape>
                <o:OLEObject Type="Embed" ProgID="Equation.DSMT4" ShapeID="_x0000_i2214" DrawAspect="Content" ObjectID="_1653894363" r:id="rId2374"/>
              </w:object>
            </w:r>
          </w:p>
        </w:tc>
        <w:tc>
          <w:tcPr>
            <w:tcW w:w="226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00" w:dyaOrig="360">
                <v:shape id="_x0000_i2215" type="#_x0000_t75" style="width:40.5pt;height:18pt" o:ole="">
                  <v:imagedata r:id="rId2375" o:title=""/>
                </v:shape>
                <o:OLEObject Type="Embed" ProgID="Equation.DSMT4" ShapeID="_x0000_i2215" DrawAspect="Content" ObjectID="_1653894364" r:id="rId2376"/>
              </w:object>
            </w:r>
          </w:p>
        </w:tc>
        <w:tc>
          <w:tcPr>
            <w:tcW w:w="311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80" w:dyaOrig="360">
                <v:shape id="_x0000_i2216" type="#_x0000_t75" style="width:44.25pt;height:18pt" o:ole="">
                  <v:imagedata r:id="rId2377" o:title=""/>
                </v:shape>
                <o:OLEObject Type="Embed" ProgID="Equation.DSMT4" ShapeID="_x0000_i2216" DrawAspect="Content" ObjectID="_1653894365" r:id="rId2378"/>
              </w:object>
            </w:r>
          </w:p>
        </w:tc>
        <w:tc>
          <w:tcPr>
            <w:tcW w:w="1815" w:type="dxa"/>
            <w:vMerge w:val="restart"/>
            <w:shd w:val="clear" w:color="auto" w:fill="auto"/>
          </w:tcPr>
          <w:p w:rsidR="005C3C9B" w:rsidRPr="008C72F0" w:rsidRDefault="005C3C9B" w:rsidP="008C72F0">
            <w:pPr>
              <w:tabs>
                <w:tab w:val="left" w:pos="283"/>
                <w:tab w:val="left" w:pos="2835"/>
                <w:tab w:val="left" w:pos="5386"/>
                <w:tab w:val="left" w:pos="7937"/>
              </w:tabs>
              <w:jc w:val="center"/>
              <w:rPr>
                <w:szCs w:val="24"/>
              </w:rPr>
            </w:pPr>
          </w:p>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780" w:dyaOrig="360">
                <v:shape id="_x0000_i2217" type="#_x0000_t75" style="width:39pt;height:18pt" o:ole="">
                  <v:imagedata r:id="rId2379" o:title=""/>
                </v:shape>
                <o:OLEObject Type="Embed" ProgID="Equation.DSMT4" ShapeID="_x0000_i2217" DrawAspect="Content" ObjectID="_1653894366" r:id="rId2380"/>
              </w:object>
            </w:r>
          </w:p>
        </w:tc>
      </w:tr>
      <w:tr w:rsidR="005C3C9B" w:rsidRPr="008C72F0" w:rsidTr="008C72F0">
        <w:trPr>
          <w:trHeight w:val="50"/>
        </w:trPr>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Lúc sau</w:t>
            </w:r>
          </w:p>
        </w:tc>
        <w:tc>
          <w:tcPr>
            <w:tcW w:w="1701"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980" w:dyaOrig="360">
                <v:shape id="_x0000_i2218" type="#_x0000_t75" style="width:48.75pt;height:18pt" o:ole="">
                  <v:imagedata r:id="rId2381" o:title=""/>
                </v:shape>
                <o:OLEObject Type="Embed" ProgID="Equation.DSMT4" ShapeID="_x0000_i2218" DrawAspect="Content" ObjectID="_1653894367" r:id="rId2382"/>
              </w:object>
            </w:r>
          </w:p>
        </w:tc>
        <w:tc>
          <w:tcPr>
            <w:tcW w:w="226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1500" w:dyaOrig="360">
                <v:shape id="_x0000_i2219" type="#_x0000_t75" style="width:75pt;height:18pt" o:ole="">
                  <v:imagedata r:id="rId2383" o:title=""/>
                </v:shape>
                <o:OLEObject Type="Embed" ProgID="Equation.DSMT4" ShapeID="_x0000_i2219" DrawAspect="Content" ObjectID="_1653894368" r:id="rId2384"/>
              </w:object>
            </w:r>
          </w:p>
        </w:tc>
        <w:tc>
          <w:tcPr>
            <w:tcW w:w="311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24"/>
              </w:rPr>
              <w:object w:dxaOrig="940" w:dyaOrig="660">
                <v:shape id="_x0000_i2220" type="#_x0000_t75" style="width:47.25pt;height:33pt" o:ole="">
                  <v:imagedata r:id="rId2385" o:title=""/>
                </v:shape>
                <o:OLEObject Type="Embed" ProgID="Equation.DSMT4" ShapeID="_x0000_i2220" DrawAspect="Content" ObjectID="_1653894369" r:id="rId2386"/>
              </w:object>
            </w:r>
            <w:r w:rsidRPr="008C72F0">
              <w:rPr>
                <w:szCs w:val="24"/>
              </w:rPr>
              <w:t xml:space="preserve"> </w:t>
            </w:r>
          </w:p>
          <w:p w:rsidR="005C3C9B" w:rsidRPr="008C72F0" w:rsidRDefault="005C3C9B" w:rsidP="008C72F0">
            <w:pPr>
              <w:tabs>
                <w:tab w:val="left" w:pos="283"/>
                <w:tab w:val="left" w:pos="2835"/>
                <w:tab w:val="left" w:pos="5386"/>
                <w:tab w:val="left" w:pos="7937"/>
              </w:tabs>
              <w:jc w:val="center"/>
              <w:rPr>
                <w:szCs w:val="24"/>
              </w:rPr>
            </w:pPr>
            <w:r w:rsidRPr="008C72F0">
              <w:rPr>
                <w:szCs w:val="24"/>
              </w:rPr>
              <w:t xml:space="preserve">→ </w:t>
            </w:r>
            <w:r w:rsidRPr="008C72F0">
              <w:rPr>
                <w:position w:val="-28"/>
              </w:rPr>
              <w:object w:dxaOrig="2260" w:dyaOrig="740">
                <v:shape id="_x0000_i2221" type="#_x0000_t75" style="width:113.25pt;height:36.75pt" o:ole="">
                  <v:imagedata r:id="rId2387" o:title=""/>
                </v:shape>
                <o:OLEObject Type="Embed" ProgID="Equation.DSMT4" ShapeID="_x0000_i2221" DrawAspect="Content" ObjectID="_1653894370" r:id="rId2388"/>
              </w:object>
            </w:r>
          </w:p>
        </w:tc>
        <w:tc>
          <w:tcPr>
            <w:tcW w:w="1815" w:type="dxa"/>
            <w:vMerge/>
            <w:shd w:val="clear" w:color="auto" w:fill="auto"/>
          </w:tcPr>
          <w:p w:rsidR="005C3C9B" w:rsidRPr="008C72F0" w:rsidRDefault="005C3C9B" w:rsidP="008C72F0">
            <w:pPr>
              <w:tabs>
                <w:tab w:val="left" w:pos="283"/>
                <w:tab w:val="left" w:pos="2835"/>
                <w:tab w:val="left" w:pos="5386"/>
                <w:tab w:val="left" w:pos="7937"/>
              </w:tabs>
              <w:jc w:val="center"/>
              <w:rPr>
                <w:szCs w:val="24"/>
              </w:rPr>
            </w:pPr>
          </w:p>
        </w:tc>
      </w:tr>
    </w:tbl>
    <w:p w:rsidR="005C3C9B" w:rsidRDefault="005C3C9B" w:rsidP="000C0B5E">
      <w:pPr>
        <w:tabs>
          <w:tab w:val="left" w:pos="283"/>
          <w:tab w:val="left" w:pos="2835"/>
          <w:tab w:val="left" w:pos="5386"/>
          <w:tab w:val="left" w:pos="7937"/>
        </w:tabs>
        <w:ind w:firstLine="142"/>
        <w:rPr>
          <w:szCs w:val="24"/>
        </w:rPr>
      </w:pPr>
      <w:r>
        <w:rPr>
          <w:szCs w:val="24"/>
        </w:rPr>
        <w:t xml:space="preserve">→ </w:t>
      </w:r>
      <w:r w:rsidRPr="00FA3B5A">
        <w:rPr>
          <w:position w:val="-12"/>
        </w:rPr>
        <w:object w:dxaOrig="1300" w:dyaOrig="360">
          <v:shape id="_x0000_i2222" type="#_x0000_t75" style="width:65.25pt;height:18pt" o:ole="">
            <v:imagedata r:id="rId2389" o:title=""/>
          </v:shape>
          <o:OLEObject Type="Embed" ProgID="Equation.DSMT4" ShapeID="_x0000_i2222" DrawAspect="Content" ObjectID="_1653894371" r:id="rId2390"/>
        </w:object>
      </w:r>
      <w:r>
        <w:rPr>
          <w:szCs w:val="24"/>
        </w:rPr>
        <w:t xml:space="preserve"> → </w:t>
      </w:r>
      <w:r w:rsidRPr="00FA3B5A">
        <w:rPr>
          <w:position w:val="-24"/>
        </w:rPr>
        <w:object w:dxaOrig="1760" w:dyaOrig="620">
          <v:shape id="_x0000_i2223" type="#_x0000_t75" style="width:87.75pt;height:30.75pt" o:ole="">
            <v:imagedata r:id="rId2391" o:title=""/>
          </v:shape>
          <o:OLEObject Type="Embed" ProgID="Equation.DSMT4" ShapeID="_x0000_i2223" DrawAspect="Content" ObjectID="_1653894372" r:id="rId2392"/>
        </w:object>
      </w:r>
      <w:r>
        <w:rPr>
          <w:szCs w:val="24"/>
        </w:rPr>
        <w:t xml:space="preserve">→ hoặc </w:t>
      </w:r>
      <w:r w:rsidRPr="00FA3B5A">
        <w:rPr>
          <w:position w:val="-10"/>
        </w:rPr>
        <w:object w:dxaOrig="999" w:dyaOrig="320">
          <v:shape id="_x0000_i2224" type="#_x0000_t75" style="width:50.25pt;height:15.75pt" o:ole="">
            <v:imagedata r:id="rId2393" o:title=""/>
          </v:shape>
          <o:OLEObject Type="Embed" ProgID="Equation.DSMT4" ShapeID="_x0000_i2224" DrawAspect="Content" ObjectID="_1653894373" r:id="rId2394"/>
        </w:object>
      </w:r>
      <w:r>
        <w:rPr>
          <w:szCs w:val="24"/>
        </w:rPr>
        <w:t xml:space="preserve"> hoặc </w:t>
      </w:r>
      <w:r w:rsidRPr="00FA3B5A">
        <w:rPr>
          <w:position w:val="-10"/>
        </w:rPr>
        <w:object w:dxaOrig="999" w:dyaOrig="320">
          <v:shape id="_x0000_i2225" type="#_x0000_t75" style="width:50.25pt;height:15.75pt" o:ole="">
            <v:imagedata r:id="rId2395" o:title=""/>
          </v:shape>
          <o:OLEObject Type="Embed" ProgID="Equation.DSMT4" ShapeID="_x0000_i2225" DrawAspect="Content" ObjectID="_1653894374" r:id="rId2396"/>
        </w:object>
      </w:r>
      <w:r>
        <w:rPr>
          <w:szCs w:val="24"/>
        </w:rPr>
        <w:t>.</w:t>
      </w:r>
    </w:p>
    <w:p w:rsidR="005C3C9B" w:rsidRPr="00927EF4" w:rsidRDefault="005C3C9B" w:rsidP="000C0B5E">
      <w:pPr>
        <w:tabs>
          <w:tab w:val="left" w:pos="283"/>
          <w:tab w:val="left" w:pos="2835"/>
          <w:tab w:val="left" w:pos="5386"/>
          <w:tab w:val="left" w:pos="7937"/>
        </w:tabs>
        <w:ind w:firstLine="142"/>
        <w:rPr>
          <w:szCs w:val="24"/>
        </w:rPr>
      </w:pPr>
      <w:r>
        <w:rPr>
          <w:szCs w:val="24"/>
        </w:rPr>
        <w:t xml:space="preserve">Với </w:t>
      </w:r>
      <w:r w:rsidRPr="00FA3B5A">
        <w:rPr>
          <w:position w:val="-10"/>
        </w:rPr>
        <w:object w:dxaOrig="999" w:dyaOrig="320">
          <v:shape id="_x0000_i2226" type="#_x0000_t75" style="width:50.25pt;height:15.75pt" o:ole="">
            <v:imagedata r:id="rId2397" o:title=""/>
          </v:shape>
          <o:OLEObject Type="Embed" ProgID="Equation.DSMT4" ShapeID="_x0000_i2226" DrawAspect="Content" ObjectID="_1653894375" r:id="rId2398"/>
        </w:object>
      </w:r>
      <w:r>
        <w:rPr>
          <w:szCs w:val="24"/>
        </w:rPr>
        <w:t xml:space="preserve"> → </w:t>
      </w:r>
      <w:r w:rsidRPr="00FA3B5A">
        <w:rPr>
          <w:position w:val="-32"/>
        </w:rPr>
        <w:object w:dxaOrig="3240" w:dyaOrig="740">
          <v:shape id="_x0000_i2227" type="#_x0000_t75" style="width:162pt;height:36.75pt" o:ole="">
            <v:imagedata r:id="rId2399" o:title=""/>
          </v:shape>
          <o:OLEObject Type="Embed" ProgID="Equation.DSMT4" ShapeID="_x0000_i2227" DrawAspect="Content" ObjectID="_1653894376" r:id="rId2400"/>
        </w:object>
      </w:r>
      <w:r>
        <w:rPr>
          <w:szCs w:val="24"/>
        </w:rPr>
        <w:t>.</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Câu 3</w:t>
      </w:r>
      <w:r>
        <w:rPr>
          <w:b/>
          <w:szCs w:val="24"/>
        </w:rPr>
        <w:t>6:</w:t>
      </w:r>
      <w:r w:rsidRPr="00927EF4">
        <w:rPr>
          <w:szCs w:val="24"/>
        </w:rPr>
        <w:t xml:space="preserve"> Một người chạy tập thể dục trên một con đường hình vuông khép kín có chu kì 400 m. Bên trong vùng đất được bao bởi con đường có đặt một nguồn âm điểm phát âm đẳng hướng ra bên ngoài. Khi đi hết một vòng khép kín thì người đó thấy có hai vị trí mà mức cường độ âm bằng nhau và là lớn nhất có giá trị </w:t>
      </w:r>
      <w:r w:rsidRPr="00FA3B5A">
        <w:rPr>
          <w:position w:val="-12"/>
        </w:rPr>
        <w:object w:dxaOrig="260" w:dyaOrig="360">
          <v:shape id="_x0000_i2228" type="#_x0000_t75" style="width:12.75pt;height:18pt" o:ole="">
            <v:imagedata r:id="rId1992" o:title=""/>
          </v:shape>
          <o:OLEObject Type="Embed" ProgID="Equation.DSMT4" ShapeID="_x0000_i2228" DrawAspect="Content" ObjectID="_1653894377" r:id="rId2401"/>
        </w:object>
      </w:r>
      <w:r w:rsidRPr="00927EF4">
        <w:rPr>
          <w:szCs w:val="24"/>
        </w:rPr>
        <w:t xml:space="preserve"> và có một điểm duy nhất mức cường độ âm nhỏ nhất là </w:t>
      </w:r>
      <w:r w:rsidRPr="00FA3B5A">
        <w:rPr>
          <w:position w:val="-12"/>
        </w:rPr>
        <w:object w:dxaOrig="279" w:dyaOrig="360">
          <v:shape id="_x0000_i2229" type="#_x0000_t75" style="width:14.25pt;height:18pt" o:ole="">
            <v:imagedata r:id="rId1994" o:title=""/>
          </v:shape>
          <o:OLEObject Type="Embed" ProgID="Equation.DSMT4" ShapeID="_x0000_i2229" DrawAspect="Content" ObjectID="_1653894378" r:id="rId2402"/>
        </w:object>
      </w:r>
      <w:r w:rsidRPr="00927EF4">
        <w:rPr>
          <w:szCs w:val="24"/>
        </w:rPr>
        <w:t xml:space="preserve"> trong đó </w:t>
      </w:r>
      <w:r w:rsidRPr="00FA3B5A">
        <w:rPr>
          <w:position w:val="-12"/>
        </w:rPr>
        <w:object w:dxaOrig="1180" w:dyaOrig="360">
          <v:shape id="_x0000_i2230" type="#_x0000_t75" style="width:59.25pt;height:18pt" o:ole="">
            <v:imagedata r:id="rId1996" o:title=""/>
          </v:shape>
          <o:OLEObject Type="Embed" ProgID="Equation.DSMT4" ShapeID="_x0000_i2230" DrawAspect="Content" ObjectID="_1653894379" r:id="rId2403"/>
        </w:object>
      </w:r>
      <w:r w:rsidRPr="00927EF4">
        <w:rPr>
          <w:szCs w:val="24"/>
        </w:rPr>
        <w:t xml:space="preserve">dB. Khoảng cách từ nguồn âm đến tâm của hình vuông tạo bởi con đường </w:t>
      </w:r>
      <w:r w:rsidRPr="00927EF4">
        <w:rPr>
          <w:b/>
          <w:szCs w:val="24"/>
        </w:rPr>
        <w:t>gần nhất với giá trị nào</w:t>
      </w:r>
      <w:r w:rsidRPr="00927EF4">
        <w:rPr>
          <w:szCs w:val="24"/>
        </w:rPr>
        <w:t xml:space="preserve"> sau đây?</w:t>
      </w:r>
    </w:p>
    <w:p w:rsidR="005C3C9B"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40</w:t>
      </w:r>
      <w:r>
        <w:rPr>
          <w:szCs w:val="24"/>
        </w:rPr>
        <w:t xml:space="preserve"> </w:t>
      </w:r>
      <w:r w:rsidRPr="00927EF4">
        <w:rPr>
          <w:szCs w:val="24"/>
        </w:rPr>
        <w:t>m</w:t>
      </w:r>
      <w:r>
        <w:rPr>
          <w:szCs w:val="24"/>
        </w:rPr>
        <w:t>.</w:t>
      </w:r>
      <w:r w:rsidRPr="00927EF4">
        <w:rPr>
          <w:szCs w:val="24"/>
        </w:rPr>
        <w:tab/>
      </w:r>
      <w:r w:rsidRPr="00927EF4">
        <w:rPr>
          <w:b/>
          <w:szCs w:val="24"/>
        </w:rPr>
        <w:t>B.</w:t>
      </w:r>
      <w:r w:rsidRPr="00927EF4">
        <w:rPr>
          <w:szCs w:val="24"/>
        </w:rPr>
        <w:t xml:space="preserve"> 31 m</w:t>
      </w:r>
      <w:r>
        <w:rPr>
          <w:szCs w:val="24"/>
        </w:rPr>
        <w:t>.</w:t>
      </w:r>
      <w:r w:rsidRPr="00927EF4">
        <w:rPr>
          <w:szCs w:val="24"/>
        </w:rPr>
        <w:tab/>
      </w:r>
      <w:r w:rsidRPr="00927EF4">
        <w:rPr>
          <w:b/>
          <w:szCs w:val="24"/>
        </w:rPr>
        <w:t>C.</w:t>
      </w:r>
      <w:r w:rsidRPr="00927EF4">
        <w:rPr>
          <w:szCs w:val="24"/>
        </w:rPr>
        <w:t xml:space="preserve"> 36</w:t>
      </w:r>
      <w:r>
        <w:rPr>
          <w:szCs w:val="24"/>
        </w:rPr>
        <w:t xml:space="preserve"> </w:t>
      </w:r>
      <w:r w:rsidRPr="00927EF4">
        <w:rPr>
          <w:szCs w:val="24"/>
        </w:rPr>
        <w:t>m</w:t>
      </w:r>
      <w:r>
        <w:rPr>
          <w:szCs w:val="24"/>
        </w:rPr>
        <w:t>.</w:t>
      </w:r>
      <w:r w:rsidRPr="00927EF4">
        <w:rPr>
          <w:szCs w:val="24"/>
        </w:rPr>
        <w:tab/>
      </w:r>
      <w:r w:rsidRPr="00927EF4">
        <w:rPr>
          <w:b/>
          <w:szCs w:val="24"/>
        </w:rPr>
        <w:t>D.</w:t>
      </w:r>
      <w:r w:rsidRPr="00927EF4">
        <w:rPr>
          <w:szCs w:val="24"/>
        </w:rPr>
        <w:t xml:space="preserve"> 26</w:t>
      </w:r>
      <w:r>
        <w:rPr>
          <w:szCs w:val="24"/>
        </w:rPr>
        <w:t xml:space="preserve"> </w:t>
      </w:r>
      <w:r w:rsidRPr="00927EF4">
        <w:rPr>
          <w:szCs w:val="24"/>
        </w:rPr>
        <w:t>m</w:t>
      </w:r>
      <w:r>
        <w:rPr>
          <w:szCs w:val="24"/>
        </w:rPr>
        <w:t>.</w:t>
      </w:r>
    </w:p>
    <w:p w:rsidR="005C3C9B" w:rsidRPr="000556CC" w:rsidRDefault="005C3C9B" w:rsidP="008C72F0">
      <w:pPr>
        <w:shd w:val="clear" w:color="auto" w:fill="4BACC6"/>
        <w:tabs>
          <w:tab w:val="left" w:pos="283"/>
          <w:tab w:val="left" w:pos="2835"/>
          <w:tab w:val="left" w:pos="5386"/>
          <w:tab w:val="left" w:pos="7937"/>
        </w:tabs>
        <w:ind w:firstLine="142"/>
        <w:rPr>
          <w:b/>
          <w:bCs/>
          <w:szCs w:val="24"/>
        </w:rPr>
      </w:pPr>
      <w:r w:rsidRPr="008C72F0">
        <w:rPr>
          <w:b/>
          <w:bCs/>
          <w:szCs w:val="24"/>
          <w:shd w:val="clear" w:color="auto" w:fill="4BACC6"/>
        </w:rPr>
        <w:sym w:font="Wingdings" w:char="F040"/>
      </w:r>
      <w:r w:rsidRPr="008C72F0">
        <w:rPr>
          <w:b/>
          <w:bCs/>
          <w:szCs w:val="24"/>
          <w:shd w:val="clear" w:color="auto" w:fill="4BACC6"/>
        </w:rPr>
        <w:t xml:space="preserve"> Hướng dẫn: Chọn D.</w:t>
      </w:r>
    </w:p>
    <w:p w:rsidR="005C3C9B" w:rsidRDefault="007974A5" w:rsidP="00045DA8">
      <w:pPr>
        <w:tabs>
          <w:tab w:val="left" w:pos="284"/>
          <w:tab w:val="left" w:pos="2835"/>
          <w:tab w:val="left" w:pos="5387"/>
          <w:tab w:val="left" w:pos="7938"/>
        </w:tabs>
        <w:ind w:firstLine="142"/>
        <w:rPr>
          <w:szCs w:val="24"/>
        </w:rPr>
      </w:pPr>
      <w:r>
        <w:rPr>
          <w:noProof/>
        </w:rPr>
        <mc:AlternateContent>
          <mc:Choice Requires="wpc">
            <w:drawing>
              <wp:inline distT="0" distB="0" distL="0" distR="0">
                <wp:extent cx="6555105" cy="1033145"/>
                <wp:effectExtent l="0" t="0" r="0" b="14605"/>
                <wp:docPr id="685" name="Canvas 1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9" name="Group 104"/>
                        <wpg:cNvGrpSpPr/>
                        <wpg:grpSpPr>
                          <a:xfrm>
                            <a:off x="2798510" y="38335"/>
                            <a:ext cx="989965" cy="993775"/>
                            <a:chOff x="0" y="0"/>
                            <a:chExt cx="990601" cy="994538"/>
                          </a:xfrm>
                        </wpg:grpSpPr>
                        <wps:wsp>
                          <wps:cNvPr id="1390" name="Rectangle 105"/>
                          <wps:cNvSpPr/>
                          <wps:spPr>
                            <a:xfrm>
                              <a:off x="1" y="3938"/>
                              <a:ext cx="990600" cy="990600"/>
                            </a:xfrm>
                            <a:prstGeom prst="rect">
                              <a:avLst/>
                            </a:prstGeom>
                            <a:solidFill>
                              <a:sysClr val="window" lastClr="FFFFFF"/>
                            </a:solidFill>
                            <a:ln w="12700" cap="flat" cmpd="sng" algn="ctr">
                              <a:solidFill>
                                <a:srgbClr val="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91" name="Straight Connector 106"/>
                          <wps:cNvCnPr/>
                          <wps:spPr>
                            <a:xfrm>
                              <a:off x="0" y="3938"/>
                              <a:ext cx="990601" cy="990600"/>
                            </a:xfrm>
                            <a:prstGeom prst="line">
                              <a:avLst/>
                            </a:prstGeom>
                            <a:noFill/>
                            <a:ln w="12700" cap="flat" cmpd="sng" algn="ctr">
                              <a:solidFill>
                                <a:srgbClr val="000000"/>
                              </a:solidFill>
                              <a:prstDash val="solid"/>
                            </a:ln>
                            <a:effectLst/>
                          </wps:spPr>
                          <wps:bodyPr/>
                        </wps:wsp>
                        <wps:wsp>
                          <wps:cNvPr id="1392" name="Straight Connector 107"/>
                          <wps:cNvCnPr/>
                          <wps:spPr>
                            <a:xfrm>
                              <a:off x="1" y="499238"/>
                              <a:ext cx="495299" cy="0"/>
                            </a:xfrm>
                            <a:prstGeom prst="line">
                              <a:avLst/>
                            </a:prstGeom>
                            <a:noFill/>
                            <a:ln w="12700" cap="flat" cmpd="sng" algn="ctr">
                              <a:solidFill>
                                <a:srgbClr val="000000"/>
                              </a:solidFill>
                              <a:prstDash val="solid"/>
                              <a:headEnd type="oval" w="sm" len="sm"/>
                              <a:tailEnd type="oval" w="sm" len="sm"/>
                            </a:ln>
                            <a:effectLst/>
                          </wps:spPr>
                          <wps:bodyPr/>
                        </wps:wsp>
                        <wps:wsp>
                          <wps:cNvPr id="1393" name="Straight Connector 108"/>
                          <wps:cNvCnPr/>
                          <wps:spPr>
                            <a:xfrm rot="16200000">
                              <a:off x="241713" y="252000"/>
                              <a:ext cx="504000" cy="0"/>
                            </a:xfrm>
                            <a:prstGeom prst="line">
                              <a:avLst/>
                            </a:prstGeom>
                            <a:noFill/>
                            <a:ln w="12700" cap="flat" cmpd="sng" algn="ctr">
                              <a:solidFill>
                                <a:srgbClr val="000000"/>
                              </a:solidFill>
                              <a:prstDash val="solid"/>
                              <a:headEnd type="oval" w="sm" len="sm"/>
                              <a:tailEnd type="oval" w="sm" len="sm"/>
                            </a:ln>
                            <a:effectLst/>
                          </wps:spPr>
                          <wps:bodyPr/>
                        </wps:wsp>
                        <pic:pic xmlns:pic="http://schemas.openxmlformats.org/drawingml/2006/picture">
                          <pic:nvPicPr>
                            <pic:cNvPr id="1394" name="Picture 109"/>
                            <pic:cNvPicPr/>
                          </pic:nvPicPr>
                          <pic:blipFill>
                            <a:blip r:embed="rId2404"/>
                            <a:stretch>
                              <a:fillRect/>
                            </a:stretch>
                          </pic:blipFill>
                          <pic:spPr>
                            <a:xfrm>
                              <a:off x="344488" y="518288"/>
                              <a:ext cx="139700" cy="152400"/>
                            </a:xfrm>
                            <a:prstGeom prst="rect">
                              <a:avLst/>
                            </a:prstGeom>
                          </pic:spPr>
                        </pic:pic>
                        <pic:pic xmlns:pic="http://schemas.openxmlformats.org/drawingml/2006/picture">
                          <pic:nvPicPr>
                            <pic:cNvPr id="1395" name="Picture 110"/>
                            <pic:cNvPicPr/>
                          </pic:nvPicPr>
                          <pic:blipFill>
                            <a:blip r:embed="rId2405"/>
                            <a:stretch>
                              <a:fillRect/>
                            </a:stretch>
                          </pic:blipFill>
                          <pic:spPr>
                            <a:xfrm>
                              <a:off x="414338" y="94424"/>
                              <a:ext cx="419100" cy="190500"/>
                            </a:xfrm>
                            <a:prstGeom prst="rect">
                              <a:avLst/>
                            </a:prstGeom>
                            <a:solidFill>
                              <a:sysClr val="window" lastClr="FFFFFF"/>
                            </a:solidFill>
                          </pic:spPr>
                        </pic:pic>
                        <pic:pic xmlns:pic="http://schemas.openxmlformats.org/drawingml/2006/picture">
                          <pic:nvPicPr>
                            <pic:cNvPr id="1396" name="Picture 111"/>
                            <pic:cNvPicPr/>
                          </pic:nvPicPr>
                          <pic:blipFill>
                            <a:blip r:embed="rId2406"/>
                            <a:stretch>
                              <a:fillRect/>
                            </a:stretch>
                          </pic:blipFill>
                          <pic:spPr>
                            <a:xfrm>
                              <a:off x="612775" y="594487"/>
                              <a:ext cx="215900" cy="190500"/>
                            </a:xfrm>
                            <a:prstGeom prst="rect">
                              <a:avLst/>
                            </a:prstGeom>
                            <a:solidFill>
                              <a:sysClr val="window" lastClr="FFFFFF"/>
                            </a:solidFill>
                          </pic:spPr>
                        </pic:pic>
                      </wpg:wgp>
                    </wpc:wpc>
                  </a:graphicData>
                </a:graphic>
              </wp:inline>
            </w:drawing>
          </mc:Choice>
          <mc:Fallback>
            <w:pict>
              <v:group id="Canvas 15" o:spid="_x0000_s1026" editas="canvas" style="width:516.15pt;height:81.35pt;mso-position-horizontal-relative:char;mso-position-vertical-relative:line" coordsize="65551,1033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kWC078BAAA9hMAAA4AAABkcnMvZTJvRG9jLnhtbOxYa2/bNhT9PmD/ QdD3xpYsPyTEKQKnCQoUXbB06Gdaoh6YRGokbcf79TuXlOw4zqOPoGuGGbBNipfk5eG5h5c6fXvb 1N6aK11JMfeDk6HvcZHKrBLF3P/j0+Wbme9pw0TGain43N9y7b89+/WX002b8FCWss648jCI0Mmm nfulMW0yGOi05A3TJ7LlAo25VA0zqKpikCm2wehNPQiHw8lgI1XWKplyrfH0wjX6Z3b8POep+S3P NTdePffhm7G/yv4u6XdwdsqSQrG2rNLODfYNXjSsEph0N9QFM8xbqepoqKZKldQyNyepbAYyz6uU 2zVgNcHw3moWTKyZtotJgU7vIEovOO6yIL+1rKvssqprqrRKm0WtvDUDapuyMpxwGhxYDeBFQn3p f4N95DDZtEWyKdrdfoID9zb0q9Z/peSqtcsvkvTj+lp5VQaSjWax7wnWgE7WwguGETlIs8PsSrU3 7bXqHhSuRsu6zVVD/0Ddu5374TSejQOQYjv3R7PRaOzIwG+Nl6I5nsXxZOx7KZrjeDSddu1pCUZR f9ezo1Bavuv7xcPJMOj7RePRrAPPTQ/cChDOukgug/Z6D5j+PsBuStZyC5g+ACyGrw6w3xERTBQ1 B2h2QeQBQNshphMN8B6AC0sioGK3HpbscKL1YnyHky07svRwE5uuuGw8Ksx9BQ/gIkvY+oM2zrQ3 occHTNRbvSdiJTK58b2aWXbO/Uv76dA96FYLbwOihFPrGIOu5DUz8LFpQSAtCt9jdQHBSo2yvhz0 1qpY7mYd2s9Dk5DTF0yXLkzsCJ1ZLWgh3MpPt0aC2QFLpaXMtmCzkk6PdJteVhjtA1Z2zRQECHhC VNFaSvW3720gUPD7rxVTHAC8F+BJHEQRzIytRONpiIq627K82yJWzUIimrGLmM0Wyd7UfTFXsvkM LT2nWdHERIq5HUJdZWGccEKNU35+bs2gYi0zH8QNaVJgsSRcPt1+ZqrtdtyAKh9lz82jjXe2hJiQ 5ysj88qyYo8TpIcqiJMfFzDAyQXMjVGsKkrjLaQQoK5UiJwJbTT5hMhZiE5r+g0+Ehqg+Xjk7JTi +cipK0HBfQQgBZeDjwQcnrHkdQQABf8P39nwyZ2dftXOOk2M4ji8r4pRPA5jHFOkivaIwOn5iCC+ km1lSclZ9k5kntm2OHolsgMoE2SpgSRxiCkKlnyGVfXzdgDkC3XyX6HJ6Ema2DP9aQFw6h5MkKXi Y+O2TzyiYBpgfFAjHFOzg60/UMfDiJ79T51HKfaN1GmrNMG3y05ROkq2nr9uoJdZ0SHsrizNF43R MPXnqn3jzspqWdWV2drbC1hBTon1dZVS0kWVu4luHPUshAHNi7MnJrb0htSNwoPqB6Ms66rt03kq d/7iAL+XkD+wZHcruZDpquHCuGuW4kigcMfTZdVqJA4Jb5YcuZR6nwWOvtoobtKSTp8cxxAlmuQZ Erq+wXq5d4x8fiTXHEVRNMPNEREyDmYhihhqn3IGo9hldmgPxiHChdofV9inU07rlnPEFuGXAxiF 18QV3FVcynLdcwWXG+BCOBOpfgauhC/PlSiIRjh9iStxFIX2JrinShTEQS+mQTwcfx9VXuJ28l+h 2+SYblYJfia6jV6ebhPcKvEqwEoT+DazCeOeb2Ewjl8B3+xbCLypsQm4fbdk9bN7EUZvr+7WrdX+ dd3ZPwAAAP//AwBQSwMEFAAGAAgAAAAhALA+n5jKAAAAKQIAABkAAABkcnMvX3JlbHMvZTJvRG9j LnhtbC5yZWxzvJHLCsIwEEX3gv8QZm/TVhARUzciuBX9gCGZtsHmQRJff29ABAXRncuZ4Z57YJar qxnYmULUzgqoihIYWemUtp2Aw34zmQOLCa3CwVkScKMIq2Y8Wu5owJRDsdc+skyxUUCfkl9wHmVP BmPhPNl8aV0wmPIYOu5RHrEjXpfljIdXBjRvTLZVAsJWTYHtbz43/2a7ttWS1k6eDNn0oYJrk7sz EENHSYAhpfGxnBYX0wL/7FD/x6H+5lD9x6F6OvC3Bzd3AAAA//8DAFBLAwQUAAYACAAAACEA2sX8 lOQBAADGAgAAFAAAAGRycy9tZWRpYS9pbWFnZTMud21mjFJNb9NAEJ3dNG3zIdkp9FBAxVQqEhUU iQMXLnEd03IIikgkjpZrtsFS7ER2gORUVG4glArEhV/BAW495E/0XlX9ARHyDYnwZrE4cOra433z Zr0z+2YFlYgKgSCS9IF4FGFSgNBIyPl8rtG2WMu5igTQXFWeCUtW4N1eNKhKTX/4sjMeKKIWreTs NcIOcyIT/hToB+wM23+Bca4S7yYZXZWfxVe6AfRL7uIPHsdcCBdndsJIpdZT9cZ61o/8GGRZh+7M pq/rQAuwe1hdxfxAhwpAkT+ij6gmEX8z1MWjPMP0N8IYx/qsl88gdKYZMkG5PBMXmRTfSlaQlagI ezBIm48dR9AFOLaGSsNubLWDUMWBums9iYNtKgpaLDXazc5DoivPw9ju9Xb8NAyc/gvV8rsqpVrx /4PXCu1xtN/vIeT0XyWhSlgVqi00O5Y7GiY+pF++ZbiTxn27lZnGrme3ft5cB141bMrcbDOb7HhA puHwNHGzLW8vm2imjvlwDyF7y2t4bsavbVQF4ZEY0ElAsAJ8CF4W8N8lcK8TDk1SHkVgjnz+jAhL cXDdJ1alrG+CpvIemLTEC+hE3ygk2GiP06GK6Pw7vUfDyvRp9eCcjf1vp2v/uszdnulC+P8/AAAA //8DAFBLAwQUAAYACAAAACEAf1pdFxoCAAA4AwAAFAAAAGRycy9tZWRpYS9pbWFnZTIud21mjFJB i9NQEJ732q42LSR1FVkVjcIKLrouInvRQrNp3fVQKbbgMRtrXANNWpLqtl5cVvAgSHYRL+IP8OhB bx76J7zvTyiSm2D95jWwIAg+MnnfzLzke/PNCCoS5T4JIkmHxKsAkwIBhYSczWYKrYqlLFaSACpW lkfCzJfgXV3QqUxNd/isMx54RC06lUXPEf4wIzLgT4C+wY5yRB9AwVxF/ptkdFq+Fx/pAtAvuYkv eB3wRfhyRscPvNh84O2aD/uBGyKoqdS16eRFDSgPu4HTZey3VAokFPjh2ju6TZGYM9TEnYxh8htp rANV6/8zCMU0BROTzJm4hGik5fayOmpiXc7rOGbBEcEs7XHwuN8jWtu+u7u8qH3+Vx1czxR3Q38y FpaiOtqTh9hZ77PCGgzi5j3bFjRFjK3uxf5OaLa7vhd2vevm/bC7SgVBC8V6u9lZJ1p85IdWr7fh xn7X7j/xWu6OF1Ol8Le8lVx20UrB7j+PfC9i7amSb3bMxmgYuWjwyct6I6nftFqpoW86VuvnpYvA Z3SL0ka6nCYbDpCh27wljXTF2UoTFalhf7WFlLXi1J1Gyo+llwUUEhILOgmUnoMPGTTW7XUE9zxR CY7cDxDZ9/mFQcBJTebfVKmKYyOIoDrDCmlq9lg3yrpu0AnlfVczDLIr7XE89AJKvtJbjIhGL42n CRv7X34sZXN13HWeKqI/AAAA//8DAFBLAwQUAAYACAAAACEAkxy/ZKgBAABAAgAAFAAAAGRycy9t ZWRpYS9pbWFnZTEud21mXFG/b9NQEP7eS9OSNJKdlg6tEBgkkKigUAbmuo6hHUIjEsRoTPoolhIn ikNLBkQlNlQp/VM6MDJk7dal/0dUeUMifPeUibNP992dfT++UygBBU8BGt8gUqRqxYBFSs9mM4u2 1Po8tqwJbKyiT9UHtUzv0aKDCurx8HNr1DfAc6zMoxtghRng0p8QXVOl3zuq9CpJNS3otvbUNu4Q /dGTvzSUczsJh3NbSddk3htz4r3tdeOUubL94vF0crxDtEB9yprcBy9sSnY4wKmWvWS+Kfx+P6u/ CgKFS8ZEayZLjlKv2U5M2jZPvP20vYWiwmKp1qy3XgKr75PU73R24yxpB71D04iPTIZq8f9xqoXm qPux12Eq6H0ZJGYgs6K6UG954dfhICYht+474bj2zG/krvM68hs39+4Srzk+8jB/mI93IyLXCcSM w3wz2svHNrJD+32PKX8zqkVhLq/vVBT4aAr5USSqQJ80lBX9HwfcTmiQzcv2BsIH5vy6WLLeb3tL FnnQHGVD0wV+4SePUcbZ2qcrUfEvrtfn/NoGmLJUwf7/DwAA//8DAFBLAwQUAAYACAAAACEApJ2U K94AAAAGAQAADwAAAGRycy9kb3ducmV2LnhtbEyPwU7DMBBE75X4B2uRuLU2aZVWIU6FkEAIDkCJ xNWNt4mFvY5itwl8PS4XuKxmNauZt+V2cpadcAjGk4TrhQCG1HhtqJVQv9/PN8BCVKSV9YQSvjDA trqYlarQfqQ3PO1iy1IIhUJJ6GLsC85D06FTYeF7pOQd/OBUTOvQcj2oMYU7yzMhcu6UodTQqR7v Omw+d0cnYZUd7Ob1IX/+fqzr8eljZdbixUh5dTnd3gCLOMW/YzjjJ3SoEtPeH0kHZiWkR+LvPHti mS2B7ZPKszXwquT/8asfAAAA//8DAFBLAQItABQABgAIAAAAIQC/V5zlDAEAABUCAAATAAAAAAAA AAAAAAAAAAAAAABbQ29udGVudF9UeXBlc10ueG1sUEsBAi0AFAAGAAgAAAAhADj9If/WAAAAlAEA AAsAAAAAAAAAAAAAAAAAPQEAAF9yZWxzLy5yZWxzUEsBAi0AFAAGAAgAAAAhAGkWC078BAAA9hMA AA4AAAAAAAAAAAAAAAAAPAIAAGRycy9lMm9Eb2MueG1sUEsBAi0AFAAGAAgAAAAhALA+n5jKAAAA KQIAABkAAAAAAAAAAAAAAAAAZAcAAGRycy9fcmVscy9lMm9Eb2MueG1sLnJlbHNQSwECLQAUAAYA CAAAACEA2sX8lOQBAADGAgAAFAAAAAAAAAAAAAAAAABlCAAAZHJzL21lZGlhL2ltYWdlMy53bWZQ SwECLQAUAAYACAAAACEAf1pdFxoCAAA4AwAAFAAAAAAAAAAAAAAAAAB7CgAAZHJzL21lZGlhL2lt YWdlMi53bWZQSwECLQAUAAYACAAAACEAkxy/ZKgBAABAAgAAFAAAAAAAAAAAAAAAAADHDAAAZHJz L21lZGlhL2ltYWdlMS53bWZQSwECLQAUAAYACAAAACEApJ2UK94AAAAGAQAADwAAAAAAAAAAAAAA AAChDgAAZHJzL2Rvd25yZXYueG1sUEsFBgAAAAAIAAgAAAIAAKwPAAAAAA== ">
                <v:shape id="_x0000_s1027" type="#_x0000_t75" style="position:absolute;width:65551;height:10331;visibility:visible;mso-wrap-style:square" filled="t">
                  <v:fill o:detectmouseclick="t"/>
                  <v:path o:connecttype="none"/>
                </v:shape>
                <v:group id="Group 104" o:spid="_x0000_s1028" style="position:absolute;left:27985;top:383;width:9899;height:9938" coordsize="9906,9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ai2MUAAADdAAAADwAAAGRycy9kb3ducmV2LnhtbERPTWvCQBC9F/wPyxS8 NZsoLTHNKiJVPIRCVSi9DdkxCWZnQ3abxH/fLRR6m8f7nHwzmVYM1LvGsoIkikEQl1Y3XCm4nPdP KQjnkTW2lknBnRxs1rOHHDNtR/6g4eQrEULYZaig9r7LpHRlTQZdZDviwF1tb9AH2FdS9ziGcNPK RRy/SIMNh4YaO9rVVN5O30bBYcRxu0zehuJ23d2/zs/vn0VCSs0fp+0rCE+T/xf/uY86zF+m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hWotjFAAAA3QAA AA8AAAAAAAAAAAAAAAAAqgIAAGRycy9kb3ducmV2LnhtbFBLBQYAAAAABAAEAPoAAACcAwAAAAA= ">
                  <v:rect id="Rectangle 105" o:spid="_x0000_s1029" style="position:absolute;top:39;width:9906;height:99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pfL8YA AADdAAAADwAAAGRycy9kb3ducmV2LnhtbESPT0vEMBDF74LfIYzgzU1XxT91s4u4CIIHsSvsHodm TIvJpCbZtn575yB4m+G9ee83q80cvBop5T6ygeWiAkXcRtuzM/Cxe764A5ULskUfmQz8UIbN+vRk hbWNE7/T2BSnJIRzjQa6UoZa69x2FDAv4kAs2mdMAYusyWmbcJLw4PVlVd3ogD1LQ4cDPXXUfjXH YMBv0+F7dHQ7XTfuWO23/nX3tjTm/Gx+fABVaC7/5r/rFyv4V/fCL9/ICHr9CwAA//8DAFBLAQIt ABQABgAIAAAAIQDw94q7/QAAAOIBAAATAAAAAAAAAAAAAAAAAAAAAABbQ29udGVudF9UeXBlc10u eG1sUEsBAi0AFAAGAAgAAAAhADHdX2HSAAAAjwEAAAsAAAAAAAAAAAAAAAAALgEAAF9yZWxzLy5y ZWxzUEsBAi0AFAAGAAgAAAAhADMvBZ5BAAAAOQAAABAAAAAAAAAAAAAAAAAAKQIAAGRycy9zaGFw ZXhtbC54bWxQSwECLQAUAAYACAAAACEATFpfL8YAAADdAAAADwAAAAAAAAAAAAAAAACYAgAAZHJz L2Rvd25yZXYueG1sUEsFBgAAAAAEAAQA9QAAAIsDAAAAAA== " fillcolor="window" strokeweight="1pt"/>
                  <v:line id="Straight Connector 106" o:spid="_x0000_s1030" style="position:absolute;visibility:visible;mso-wrap-style:square" from="0,39" to="9906,9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8HQsMAAADdAAAADwAAAGRycy9kb3ducmV2LnhtbERPzWoCMRC+F/oOYQreanYVSl2NIq2C 4qFo+wDjZtysbiZLEnXt05tCwdt8fL8zmXW2ERfyoXasIO9nIIhLp2uuFPx8L1/fQYSIrLFxTApu FGA2fX6aYKHdlbd02cVKpBAOBSowMbaFlKE0ZDH0XUucuIPzFmOCvpLa4zWF20YOsuxNWqw5NRhs 6cNQedqdrYK1329O+W9l5J7XftF8fY6CPSrVe+nmYxCRuvgQ/7tXOs0fjnL4+yadIK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B0LDAAAA3QAAAA8AAAAAAAAAAAAA AAAAoQIAAGRycy9kb3ducmV2LnhtbFBLBQYAAAAABAAEAPkAAACRAwAAAAA= " strokeweight="1pt"/>
                  <v:line id="Straight Connector 107" o:spid="_x0000_s1031" style="position:absolute;visibility:visible;mso-wrap-style:square" from="0,4992" to="4953,4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ehGcUAAADdAAAADwAAAGRycy9kb3ducmV2LnhtbERPTWvCQBC9C/0PyxS8mU0tiI2uYgMt XkRNrfQ4ZKdJ2uxsml01+utdQehtHu9zpvPO1OJIrassK3iKYhDEudUVFwp2H2+DMQjnkTXWlknB mRzMZw+9KSbannhLx8wXIoSwS1BB6X2TSOnykgy6yDbEgfu2rUEfYFtI3eIphJtaDuN4JA1WHBpK bCgtKf/NDkbBZRH//bxnaZV+bfLl/vWw2q0/tVL9x24xAeGp8//iu3upw/znlyHcvg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3ehGcUAAADdAAAADwAAAAAAAAAA AAAAAAChAgAAZHJzL2Rvd25yZXYueG1sUEsFBgAAAAAEAAQA+QAAAJMDAAAAAA== " strokeweight="1pt">
                    <v:stroke startarrow="oval" startarrowwidth="narrow" startarrowlength="short" endarrow="oval" endarrowwidth="narrow" endarrowlength="short"/>
                  </v:line>
                  <v:line id="Straight Connector 108" o:spid="_x0000_s1032" style="position:absolute;rotation:-90;visibility:visible;mso-wrap-style:square" from="2417,2520" to="7457,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Zqy8YAAADdAAAADwAAAGRycy9kb3ducmV2LnhtbERPS08CMRC+m/AfmiHxYqCrGMOuFGIg RiThwOPAcdiOu6vttNkWWP311MTE23z5njOZddaIM7WhcazgfpiBIC6dbrhSsN+9DsYgQkTWaByT gm8KMJv2biZYaHfhDZ23sRIphEOBCuoYfSFlKGuyGIbOEyfuw7UWY4JtJXWLlxRujXzIsidpseHU UKOneU3l1/ZkFZi88usjL1Zv+fgzPL6bO/9zOCl12+9enkFE6uK/+M+91Gn+KB/B7zfpBDm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RWasvGAAAA3QAAAA8AAAAAAAAA AAAAAAAAoQIAAGRycy9kb3ducmV2LnhtbFBLBQYAAAAABAAEAPkAAACUAwAAAAA= " strokeweight="1pt">
                    <v:stroke startarrow="oval" startarrowwidth="narrow" startarrowlength="short" endarrow="oval" endarrowwidth="narrow" endarrowlength="short"/>
                  </v:line>
                  <v:shape id="Picture 109" o:spid="_x0000_s1033" type="#_x0000_t75" style="position:absolute;left:3444;top:518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22SWDEAAAA3QAAAA8AAABkcnMvZG93bnJldi54bWxET0trwkAQvhf6H5YpeKubVhFNXUWkheBB qLHY45CdJqHZ2bC7zePfu0LB23x8z1lvB9OIjpyvLSt4mSYgiAuray4VnPOP5yUIH5A1NpZJwUge tpvHhzWm2vb8Sd0plCKGsE9RQRVCm0rpi4oM+qltiSP3Y53BEKErpXbYx3DTyNckWUiDNceGClva V1T8nv6MguyYd93l/Wt0OltdFt/H/jC2pVKTp2H3BiLQEO7if3em4/zZag63b+IJcnM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22SWDEAAAA3QAAAA8AAAAAAAAAAAAAAAAA nwIAAGRycy9kb3ducmV2LnhtbFBLBQYAAAAABAAEAPcAAACQAwAAAAA= ">
                    <v:imagedata r:id="rId2407" o:title=""/>
                  </v:shape>
                  <v:shape id="Picture 110" o:spid="_x0000_s1034" type="#_x0000_t75" style="position:absolute;left:4143;top:944;width:4191;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F+RLFAAAA3QAAAA8AAABkcnMvZG93bnJldi54bWxET01rAjEQvQv+hzBCb5qtRa2rUaRYqAeV qhR6GzfTzbabybJJde2vbwTB2zze50znjS3FiWpfOFbw2EtAEGdOF5wrOOxfu88gfEDWWDomBRfy MJ+1W1NMtTvzO512IRcxhH2KCkwIVSqlzwxZ9D1XEUfuy9UWQ4R1LnWN5xhuS9lPkqG0WHBsMFjR i6HsZ/drFXyvFtvlUq82B3P8K9eG+qNP/6HUQ6dZTEAEasJdfHO/6Tj/aTyA6zfxBDn7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XRfkSxQAAAN0AAAAPAAAAAAAAAAAAAAAA AJ8CAABkcnMvZG93bnJldi54bWxQSwUGAAAAAAQABAD3AAAAkQMAAAAA " filled="t" fillcolor="window">
                    <v:imagedata r:id="rId2408" o:title=""/>
                  </v:shape>
                  <v:shape id="Picture 111" o:spid="_x0000_s1035" type="#_x0000_t75" style="position:absolute;left:6127;top:5944;width:215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Vsx4PDAAAA3QAAAA8AAABkcnMvZG93bnJldi54bWxET01rAjEQvRf8D2EEbzWpFVu3G8UWBG9W W+/DZtxd3EzWJHXX/vpGKHibx/ucfNnbRlzIh9qxhqexAkFcOFNzqeH7a/34CiJEZIONY9JwpQDL xeAhx8y4jnd02cdSpBAOGWqoYmwzKUNRkcUwdi1x4o7OW4wJ+lIaj10Kt42cKDWTFmtODRW29FFR cdr/WA2n3fSX1GYStv79PD28KLX+PCqtR8N+9QYiUh/v4n/3xqT5z/MZ3L5JJ8jF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WzHg8MAAADdAAAADwAAAAAAAAAAAAAAAACf AgAAZHJzL2Rvd25yZXYueG1sUEsFBgAAAAAEAAQA9wAAAI8DAAAAAA== " filled="t" fillcolor="window">
                    <v:imagedata r:id="rId2409" o:title=""/>
                  </v:shape>
                </v:group>
                <w10:anchorlock/>
              </v:group>
            </w:pict>
          </mc:Fallback>
        </mc:AlternateContent>
      </w:r>
    </w:p>
    <w:p w:rsidR="005C3C9B" w:rsidRDefault="005C3C9B" w:rsidP="00045DA8">
      <w:pPr>
        <w:tabs>
          <w:tab w:val="left" w:pos="284"/>
          <w:tab w:val="left" w:pos="2835"/>
          <w:tab w:val="left" w:pos="5387"/>
          <w:tab w:val="left" w:pos="7938"/>
        </w:tabs>
        <w:ind w:firstLine="142"/>
        <w:rPr>
          <w:szCs w:val="24"/>
        </w:rPr>
      </w:pPr>
      <w:r w:rsidRPr="000556CC">
        <w:rPr>
          <w:szCs w:val="24"/>
        </w:rPr>
        <w:t>Ta có</w:t>
      </w:r>
      <w:r>
        <w:rPr>
          <w:szCs w:val="24"/>
        </w:rPr>
        <w:t>:</w:t>
      </w:r>
    </w:p>
    <w:p w:rsidR="005C3C9B" w:rsidRPr="000556CC" w:rsidRDefault="005C3C9B" w:rsidP="00B835DC">
      <w:pPr>
        <w:pStyle w:val="ListParagraph"/>
        <w:numPr>
          <w:ilvl w:val="0"/>
          <w:numId w:val="55"/>
        </w:numPr>
        <w:tabs>
          <w:tab w:val="left" w:pos="284"/>
          <w:tab w:val="left" w:pos="2835"/>
          <w:tab w:val="left" w:pos="5387"/>
          <w:tab w:val="left" w:pos="7938"/>
        </w:tabs>
        <w:jc w:val="both"/>
        <w:rPr>
          <w:szCs w:val="24"/>
        </w:rPr>
      </w:pPr>
      <w:r w:rsidRPr="000556CC">
        <w:rPr>
          <w:position w:val="-24"/>
        </w:rPr>
        <w:object w:dxaOrig="680" w:dyaOrig="620">
          <v:shape id="_x0000_i2231" type="#_x0000_t75" style="width:34.5pt;height:30.75pt" o:ole="">
            <v:imagedata r:id="rId2410" o:title=""/>
          </v:shape>
          <o:OLEObject Type="Embed" ProgID="Equation.DSMT4" ShapeID="_x0000_i2231" DrawAspect="Content" ObjectID="_1653894380" r:id="rId2411"/>
        </w:object>
      </w:r>
      <w:r w:rsidRPr="000556CC">
        <w:rPr>
          <w:szCs w:val="24"/>
        </w:rPr>
        <w:t>.</w:t>
      </w:r>
    </w:p>
    <w:p w:rsidR="005C3C9B" w:rsidRDefault="005C3C9B" w:rsidP="00B835DC">
      <w:pPr>
        <w:pStyle w:val="ListParagraph"/>
        <w:numPr>
          <w:ilvl w:val="0"/>
          <w:numId w:val="55"/>
        </w:numPr>
        <w:tabs>
          <w:tab w:val="left" w:pos="284"/>
          <w:tab w:val="left" w:pos="2835"/>
          <w:tab w:val="left" w:pos="5387"/>
          <w:tab w:val="left" w:pos="7938"/>
        </w:tabs>
        <w:jc w:val="both"/>
        <w:rPr>
          <w:szCs w:val="24"/>
        </w:rPr>
      </w:pPr>
      <w:r w:rsidRPr="000556CC">
        <w:rPr>
          <w:szCs w:val="24"/>
        </w:rPr>
        <w:t>Để tồn tại duy nhất một điểm có cường độ âm nhỏ nhất thì nguồn âm phải nằm trên đường chéo của hình vuông.</w:t>
      </w:r>
    </w:p>
    <w:p w:rsidR="005C3C9B" w:rsidRPr="000556CC" w:rsidRDefault="005C3C9B" w:rsidP="00045DA8">
      <w:pPr>
        <w:pStyle w:val="ListParagraph"/>
        <w:tabs>
          <w:tab w:val="left" w:pos="284"/>
          <w:tab w:val="left" w:pos="2835"/>
          <w:tab w:val="left" w:pos="5387"/>
          <w:tab w:val="left" w:pos="7938"/>
        </w:tabs>
        <w:ind w:left="862"/>
        <w:rPr>
          <w:szCs w:val="24"/>
        </w:rPr>
      </w:pPr>
      <w:r>
        <w:rPr>
          <w:szCs w:val="24"/>
        </w:rPr>
        <w:t xml:space="preserve">→ </w:t>
      </w:r>
      <w:r w:rsidRPr="000556CC">
        <w:rPr>
          <w:position w:val="-30"/>
        </w:rPr>
        <w:object w:dxaOrig="1760" w:dyaOrig="720">
          <v:shape id="_x0000_i2232" type="#_x0000_t75" style="width:87.75pt;height:36pt" o:ole="">
            <v:imagedata r:id="rId2412" o:title=""/>
          </v:shape>
          <o:OLEObject Type="Embed" ProgID="Equation.DSMT4" ShapeID="_x0000_i2232" DrawAspect="Content" ObjectID="_1653894381" r:id="rId2413"/>
        </w:object>
      </w:r>
      <w:r w:rsidRPr="000556CC">
        <w:rPr>
          <w:szCs w:val="24"/>
        </w:rPr>
        <w:t>,</w:t>
      </w:r>
    </w:p>
    <w:p w:rsidR="005C3C9B" w:rsidRPr="000556CC" w:rsidRDefault="005C3C9B" w:rsidP="00045DA8">
      <w:pPr>
        <w:tabs>
          <w:tab w:val="left" w:pos="284"/>
          <w:tab w:val="left" w:pos="2835"/>
          <w:tab w:val="left" w:pos="5387"/>
          <w:tab w:val="left" w:pos="7938"/>
        </w:tabs>
        <w:ind w:firstLine="142"/>
        <w:rPr>
          <w:szCs w:val="24"/>
        </w:rPr>
      </w:pPr>
      <w:r w:rsidRPr="000556CC">
        <w:rPr>
          <w:szCs w:val="24"/>
        </w:rPr>
        <w:t xml:space="preserve">Với </w:t>
      </w:r>
      <w:r w:rsidRPr="000556CC">
        <w:rPr>
          <w:position w:val="-12"/>
          <w:szCs w:val="24"/>
        </w:rPr>
        <w:object w:dxaOrig="740" w:dyaOrig="360">
          <v:shape id="_x0000_i2233" type="#_x0000_t75" style="width:36.75pt;height:18pt" o:ole="">
            <v:imagedata r:id="rId2414" o:title=""/>
          </v:shape>
          <o:OLEObject Type="Embed" ProgID="Equation.DSMT4" ShapeID="_x0000_i2233" DrawAspect="Content" ObjectID="_1653894382" r:id="rId2415"/>
        </w:object>
      </w:r>
      <w:r w:rsidRPr="000556CC">
        <w:rPr>
          <w:szCs w:val="24"/>
        </w:rPr>
        <w:t xml:space="preserve">→ </w:t>
      </w:r>
      <w:r w:rsidRPr="000556CC">
        <w:rPr>
          <w:position w:val="-8"/>
          <w:szCs w:val="24"/>
        </w:rPr>
        <w:object w:dxaOrig="2079" w:dyaOrig="360">
          <v:shape id="_x0000_i2234" type="#_x0000_t75" style="width:103.5pt;height:18pt" o:ole="">
            <v:imagedata r:id="rId2416" o:title=""/>
          </v:shape>
          <o:OLEObject Type="Embed" ProgID="Equation.DSMT4" ShapeID="_x0000_i2234" DrawAspect="Content" ObjectID="_1653894383" r:id="rId2417"/>
        </w:object>
      </w:r>
      <w:r w:rsidRPr="000556CC">
        <w:rPr>
          <w:szCs w:val="24"/>
        </w:rPr>
        <w:t xml:space="preserve"> → </w:t>
      </w:r>
      <w:r w:rsidRPr="000556CC">
        <w:rPr>
          <w:position w:val="-6"/>
          <w:szCs w:val="24"/>
        </w:rPr>
        <w:object w:dxaOrig="660" w:dyaOrig="279">
          <v:shape id="_x0000_i2235" type="#_x0000_t75" style="width:33pt;height:14.25pt" o:ole="">
            <v:imagedata r:id="rId2418" o:title=""/>
          </v:shape>
          <o:OLEObject Type="Embed" ProgID="Equation.DSMT4" ShapeID="_x0000_i2235" DrawAspect="Content" ObjectID="_1653894384" r:id="rId2419"/>
        </w:object>
      </w:r>
      <w:r w:rsidRPr="000556CC">
        <w:rPr>
          <w:szCs w:val="24"/>
        </w:rPr>
        <w:t>cm.</w:t>
      </w:r>
    </w:p>
    <w:p w:rsidR="005C3C9B" w:rsidRPr="000556CC" w:rsidRDefault="005C3C9B" w:rsidP="00045DA8">
      <w:pPr>
        <w:tabs>
          <w:tab w:val="left" w:pos="284"/>
          <w:tab w:val="left" w:pos="2835"/>
          <w:tab w:val="left" w:pos="5387"/>
          <w:tab w:val="left" w:pos="7938"/>
        </w:tabs>
        <w:ind w:firstLine="142"/>
        <w:rPr>
          <w:szCs w:val="24"/>
        </w:rPr>
      </w:pPr>
      <w:r w:rsidRPr="000556CC">
        <w:rPr>
          <w:szCs w:val="24"/>
        </w:rPr>
        <w:t xml:space="preserve">→ Khoảng cách từ nguồn âm </w:t>
      </w:r>
      <w:r w:rsidRPr="002465E3">
        <w:rPr>
          <w:position w:val="-6"/>
          <w:szCs w:val="24"/>
        </w:rPr>
        <w:object w:dxaOrig="240" w:dyaOrig="279">
          <v:shape id="_x0000_i2236" type="#_x0000_t75" style="width:12pt;height:14.25pt" o:ole="">
            <v:imagedata r:id="rId2420" o:title=""/>
          </v:shape>
          <o:OLEObject Type="Embed" ProgID="Equation.DSMT4" ShapeID="_x0000_i2236" DrawAspect="Content" ObjectID="_1653894385" r:id="rId2421"/>
        </w:object>
      </w:r>
      <w:r w:rsidRPr="000556CC">
        <w:rPr>
          <w:szCs w:val="24"/>
        </w:rPr>
        <w:t xml:space="preserve"> đến tâm hình vuông là </w:t>
      </w:r>
      <w:r w:rsidRPr="000556CC">
        <w:rPr>
          <w:position w:val="-6"/>
          <w:szCs w:val="24"/>
        </w:rPr>
        <w:object w:dxaOrig="2220" w:dyaOrig="340">
          <v:shape id="_x0000_i2237" type="#_x0000_t75" style="width:111pt;height:16.5pt" o:ole="">
            <v:imagedata r:id="rId2422" o:title=""/>
          </v:shape>
          <o:OLEObject Type="Embed" ProgID="Equation.DSMT4" ShapeID="_x0000_i2237" DrawAspect="Content" ObjectID="_1653894386" r:id="rId2423"/>
        </w:object>
      </w:r>
      <w:r w:rsidRPr="000556CC">
        <w:rPr>
          <w:szCs w:val="24"/>
        </w:rPr>
        <w:t>m</w:t>
      </w:r>
    </w:p>
    <w:p w:rsidR="005C3C9B" w:rsidRPr="00D93987" w:rsidRDefault="005C3C9B" w:rsidP="00D93987">
      <w:pPr>
        <w:tabs>
          <w:tab w:val="left" w:pos="284"/>
          <w:tab w:val="left" w:pos="2835"/>
          <w:tab w:val="left" w:pos="5387"/>
          <w:tab w:val="left" w:pos="7920"/>
        </w:tabs>
        <w:ind w:firstLine="142"/>
        <w:rPr>
          <w:bCs/>
          <w:szCs w:val="24"/>
        </w:rPr>
      </w:pPr>
      <w:r w:rsidRPr="001657B8">
        <w:rPr>
          <w:b/>
          <w:bCs/>
          <w:szCs w:val="24"/>
        </w:rPr>
        <w:t xml:space="preserve">Câu </w:t>
      </w:r>
      <w:r>
        <w:rPr>
          <w:b/>
          <w:bCs/>
          <w:szCs w:val="24"/>
        </w:rPr>
        <w:t>37</w:t>
      </w:r>
      <w:r w:rsidRPr="001657B8">
        <w:rPr>
          <w:b/>
          <w:bCs/>
          <w:szCs w:val="24"/>
        </w:rPr>
        <w:t xml:space="preserve">: </w:t>
      </w:r>
      <w:r w:rsidRPr="00D93987">
        <w:rPr>
          <w:bCs/>
          <w:szCs w:val="24"/>
        </w:rPr>
        <w:t xml:space="preserve">Đặt một điện áp xoay chiều </w:t>
      </w:r>
      <w:r w:rsidRPr="00FA3B5A">
        <w:rPr>
          <w:position w:val="-14"/>
        </w:rPr>
        <w:object w:dxaOrig="1500" w:dyaOrig="400">
          <v:shape id="_x0000_i2238" type="#_x0000_t75" style="width:75pt;height:20.25pt" o:ole="">
            <v:imagedata r:id="rId1998" o:title=""/>
          </v:shape>
          <o:OLEObject Type="Embed" ProgID="Equation.DSMT4" ShapeID="_x0000_i2238" DrawAspect="Content" ObjectID="_1653894387" r:id="rId2424"/>
        </w:object>
      </w:r>
      <w:r w:rsidRPr="00D93987">
        <w:rPr>
          <w:bCs/>
          <w:szCs w:val="24"/>
        </w:rPr>
        <w:t xml:space="preserve"> vào ba đoạn mạch (1), (2) và (3) lần lượt chứa một phần t</w:t>
      </w:r>
      <w:r>
        <w:rPr>
          <w:bCs/>
          <w:szCs w:val="24"/>
        </w:rPr>
        <w:t>ử</w:t>
      </w:r>
      <w:r w:rsidRPr="00D93987">
        <w:rPr>
          <w:bCs/>
          <w:szCs w:val="24"/>
        </w:rPr>
        <w:t xml:space="preserve"> là điện trở thuần </w:t>
      </w:r>
      <w:r w:rsidRPr="00025957">
        <w:rPr>
          <w:position w:val="-4"/>
        </w:rPr>
        <w:object w:dxaOrig="240" w:dyaOrig="260">
          <v:shape id="_x0000_i2239" type="#_x0000_t75" style="width:12pt;height:12.75pt" o:ole="">
            <v:imagedata r:id="rId2000" o:title=""/>
          </v:shape>
          <o:OLEObject Type="Embed" ProgID="Equation.DSMT4" ShapeID="_x0000_i2239" DrawAspect="Content" ObjectID="_1653894388" r:id="rId2425"/>
        </w:object>
      </w:r>
      <w:r w:rsidRPr="00D93987">
        <w:rPr>
          <w:bCs/>
          <w:szCs w:val="24"/>
        </w:rPr>
        <w:t xml:space="preserve">, tụ điện có điện dung </w:t>
      </w:r>
      <w:r w:rsidRPr="00FA3B5A">
        <w:rPr>
          <w:position w:val="-6"/>
        </w:rPr>
        <w:object w:dxaOrig="240" w:dyaOrig="279">
          <v:shape id="_x0000_i2240" type="#_x0000_t75" style="width:12pt;height:14.25pt" o:ole="">
            <v:imagedata r:id="rId2002" o:title=""/>
          </v:shape>
          <o:OLEObject Type="Embed" ProgID="Equation.DSMT4" ShapeID="_x0000_i2240" DrawAspect="Content" ObjectID="_1653894389" r:id="rId2426"/>
        </w:object>
      </w:r>
      <w:r w:rsidRPr="00D93987">
        <w:rPr>
          <w:bCs/>
          <w:szCs w:val="24"/>
        </w:rPr>
        <w:t xml:space="preserve"> và cuộn cảm thuần </w:t>
      </w:r>
      <w:r w:rsidRPr="00025957">
        <w:rPr>
          <w:position w:val="-4"/>
        </w:rPr>
        <w:object w:dxaOrig="220" w:dyaOrig="260">
          <v:shape id="_x0000_i2241" type="#_x0000_t75" style="width:11.25pt;height:12.75pt" o:ole="">
            <v:imagedata r:id="rId2004" o:title=""/>
          </v:shape>
          <o:OLEObject Type="Embed" ProgID="Equation.DSMT4" ShapeID="_x0000_i2241" DrawAspect="Content" ObjectID="_1653894390" r:id="rId2427"/>
        </w:object>
      </w:r>
      <w:r w:rsidRPr="00D93987">
        <w:rPr>
          <w:bCs/>
          <w:szCs w:val="24"/>
        </w:rPr>
        <w:t xml:space="preserve">. Khi cường độ dòng điện trong mạch (1) và (2) bằng nhau thì cường độ dòng điện trong mạch (3) là </w:t>
      </w:r>
      <w:r w:rsidRPr="00025957">
        <w:rPr>
          <w:position w:val="-4"/>
        </w:rPr>
        <w:object w:dxaOrig="200" w:dyaOrig="260">
          <v:shape id="_x0000_i2242" type="#_x0000_t75" style="width:9.75pt;height:12.75pt" o:ole="">
            <v:imagedata r:id="rId2006" o:title=""/>
          </v:shape>
          <o:OLEObject Type="Embed" ProgID="Equation.DSMT4" ShapeID="_x0000_i2242" DrawAspect="Content" ObjectID="_1653894391" r:id="rId2428"/>
        </w:object>
      </w:r>
      <w:r w:rsidRPr="00D93987">
        <w:rPr>
          <w:bCs/>
          <w:szCs w:val="24"/>
        </w:rPr>
        <w:t xml:space="preserve">. Khi cường độ dòng điện trong mạch (1) và (3) bằng nhau thì cường độ dòng điện trong mạch (2) là </w:t>
      </w:r>
      <w:r w:rsidRPr="00025957">
        <w:rPr>
          <w:position w:val="-4"/>
        </w:rPr>
        <w:object w:dxaOrig="320" w:dyaOrig="260">
          <v:shape id="_x0000_i2243" type="#_x0000_t75" style="width:15.75pt;height:12.75pt" o:ole="">
            <v:imagedata r:id="rId2008" o:title=""/>
          </v:shape>
          <o:OLEObject Type="Embed" ProgID="Equation.DSMT4" ShapeID="_x0000_i2243" DrawAspect="Content" ObjectID="_1653894392" r:id="rId2429"/>
        </w:object>
      </w:r>
      <w:r w:rsidRPr="00D93987">
        <w:rPr>
          <w:bCs/>
          <w:szCs w:val="24"/>
        </w:rPr>
        <w:t xml:space="preserve">. Biết </w:t>
      </w:r>
      <w:r w:rsidRPr="00FA3B5A">
        <w:rPr>
          <w:position w:val="-8"/>
        </w:rPr>
        <w:object w:dxaOrig="1100" w:dyaOrig="360">
          <v:shape id="_x0000_i2244" type="#_x0000_t75" style="width:55.5pt;height:18pt" o:ole="">
            <v:imagedata r:id="rId2010" o:title=""/>
          </v:shape>
          <o:OLEObject Type="Embed" ProgID="Equation.DSMT4" ShapeID="_x0000_i2244" DrawAspect="Content" ObjectID="_1653894393" r:id="rId2430"/>
        </w:object>
      </w:r>
      <w:r w:rsidRPr="00D93987">
        <w:rPr>
          <w:bCs/>
          <w:szCs w:val="24"/>
        </w:rPr>
        <w:t xml:space="preserve">. Tỉ số </w:t>
      </w:r>
      <w:r w:rsidRPr="00FA3B5A">
        <w:rPr>
          <w:position w:val="-24"/>
        </w:rPr>
        <w:object w:dxaOrig="420" w:dyaOrig="620">
          <v:shape id="_x0000_i2245" type="#_x0000_t75" style="width:21pt;height:30.75pt" o:ole="">
            <v:imagedata r:id="rId2012" o:title=""/>
          </v:shape>
          <o:OLEObject Type="Embed" ProgID="Equation.DSMT4" ShapeID="_x0000_i2245" DrawAspect="Content" ObjectID="_1653894394" r:id="rId2431"/>
        </w:object>
      </w:r>
      <w:r>
        <w:t xml:space="preserve"> </w:t>
      </w:r>
      <w:r w:rsidRPr="00D93987">
        <w:rPr>
          <w:b/>
          <w:bCs/>
          <w:szCs w:val="24"/>
        </w:rPr>
        <w:t>gần nhất</w:t>
      </w:r>
      <w:r w:rsidRPr="00D93987">
        <w:rPr>
          <w:bCs/>
          <w:szCs w:val="24"/>
        </w:rPr>
        <w:t xml:space="preserve"> với giá trị nào sau đây?</w:t>
      </w:r>
    </w:p>
    <w:p w:rsidR="005C3C9B" w:rsidRPr="00D93987" w:rsidRDefault="005C3C9B" w:rsidP="00D93987">
      <w:pPr>
        <w:tabs>
          <w:tab w:val="left" w:pos="284"/>
          <w:tab w:val="left" w:pos="2835"/>
          <w:tab w:val="left" w:pos="5387"/>
          <w:tab w:val="left" w:pos="7920"/>
        </w:tabs>
        <w:ind w:firstLine="142"/>
        <w:rPr>
          <w:bCs/>
          <w:szCs w:val="24"/>
        </w:rPr>
      </w:pPr>
      <w:r w:rsidRPr="00D93987">
        <w:rPr>
          <w:bCs/>
          <w:szCs w:val="24"/>
        </w:rPr>
        <w:tab/>
      </w:r>
      <w:r w:rsidRPr="00D93987">
        <w:rPr>
          <w:b/>
          <w:bCs/>
          <w:szCs w:val="24"/>
        </w:rPr>
        <w:t>A.</w:t>
      </w:r>
      <w:r w:rsidRPr="00D93987">
        <w:rPr>
          <w:bCs/>
          <w:szCs w:val="24"/>
        </w:rPr>
        <w:t xml:space="preserve"> </w:t>
      </w:r>
      <w:r>
        <w:rPr>
          <w:bCs/>
          <w:szCs w:val="24"/>
        </w:rPr>
        <w:t>1,14.</w:t>
      </w:r>
      <w:r w:rsidRPr="00D93987">
        <w:rPr>
          <w:bCs/>
          <w:szCs w:val="24"/>
        </w:rPr>
        <w:tab/>
      </w:r>
      <w:r w:rsidRPr="00D93987">
        <w:rPr>
          <w:b/>
          <w:bCs/>
          <w:szCs w:val="24"/>
        </w:rPr>
        <w:t>B.</w:t>
      </w:r>
      <w:r w:rsidRPr="00D93987">
        <w:rPr>
          <w:bCs/>
          <w:szCs w:val="24"/>
        </w:rPr>
        <w:t xml:space="preserve"> </w:t>
      </w:r>
      <w:r>
        <w:rPr>
          <w:bCs/>
          <w:szCs w:val="24"/>
        </w:rPr>
        <w:t>1,56.</w:t>
      </w:r>
      <w:r w:rsidRPr="00D93987">
        <w:rPr>
          <w:bCs/>
          <w:szCs w:val="24"/>
        </w:rPr>
        <w:tab/>
      </w:r>
      <w:r w:rsidRPr="00D93987">
        <w:rPr>
          <w:b/>
          <w:bCs/>
          <w:szCs w:val="24"/>
        </w:rPr>
        <w:t>C.</w:t>
      </w:r>
      <w:r w:rsidRPr="00D93987">
        <w:rPr>
          <w:bCs/>
          <w:szCs w:val="24"/>
        </w:rPr>
        <w:t xml:space="preserve"> </w:t>
      </w:r>
      <w:r>
        <w:rPr>
          <w:bCs/>
          <w:szCs w:val="24"/>
        </w:rPr>
        <w:t>1,98.</w:t>
      </w:r>
      <w:r w:rsidRPr="00D93987">
        <w:rPr>
          <w:bCs/>
          <w:szCs w:val="24"/>
        </w:rPr>
        <w:tab/>
      </w:r>
      <w:r w:rsidRPr="00D93987">
        <w:rPr>
          <w:b/>
          <w:bCs/>
          <w:szCs w:val="24"/>
        </w:rPr>
        <w:t>D.</w:t>
      </w:r>
      <w:r w:rsidRPr="00D93987">
        <w:rPr>
          <w:bCs/>
          <w:szCs w:val="24"/>
        </w:rPr>
        <w:t xml:space="preserve"> </w:t>
      </w:r>
      <w:r>
        <w:rPr>
          <w:bCs/>
          <w:szCs w:val="24"/>
        </w:rPr>
        <w:t>1,25.</w:t>
      </w:r>
    </w:p>
    <w:p w:rsidR="005C3C9B" w:rsidRPr="00310829" w:rsidRDefault="005C3C9B" w:rsidP="008C72F0">
      <w:pPr>
        <w:shd w:val="clear" w:color="auto" w:fill="F79646"/>
        <w:tabs>
          <w:tab w:val="left" w:pos="284"/>
          <w:tab w:val="left" w:pos="2835"/>
          <w:tab w:val="left" w:pos="5387"/>
          <w:tab w:val="left" w:pos="7938"/>
        </w:tabs>
        <w:ind w:firstLine="142"/>
        <w:rPr>
          <w:b/>
          <w:szCs w:val="24"/>
        </w:rPr>
      </w:pPr>
      <w:r w:rsidRPr="00310829">
        <w:rPr>
          <w:b/>
          <w:szCs w:val="24"/>
        </w:rPr>
        <w:sym w:font="Wingdings" w:char="F040"/>
      </w:r>
      <w:r w:rsidRPr="00310829">
        <w:rPr>
          <w:b/>
          <w:szCs w:val="24"/>
        </w:rPr>
        <w:t xml:space="preserve"> Hướng dẫn: Chọn A.</w:t>
      </w:r>
    </w:p>
    <w:p w:rsidR="005C3C9B" w:rsidRDefault="005C3C9B" w:rsidP="001657B8">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8"/>
        </w:rPr>
        <w:object w:dxaOrig="1100" w:dyaOrig="360">
          <v:shape id="_x0000_i2246" type="#_x0000_t75" style="width:55.5pt;height:18pt" o:ole="">
            <v:imagedata r:id="rId2432" o:title=""/>
          </v:shape>
          <o:OLEObject Type="Embed" ProgID="Equation.DSMT4" ShapeID="_x0000_i2246" DrawAspect="Content" ObjectID="_1653894395" r:id="rId2433"/>
        </w:object>
      </w:r>
      <w:r>
        <w:rPr>
          <w:bCs/>
          <w:szCs w:val="24"/>
        </w:rPr>
        <w:t xml:space="preserve">→ </w:t>
      </w:r>
      <w:r w:rsidRPr="00FA3B5A">
        <w:rPr>
          <w:position w:val="-12"/>
        </w:rPr>
        <w:object w:dxaOrig="999" w:dyaOrig="400">
          <v:shape id="_x0000_i2247" type="#_x0000_t75" style="width:50.25pt;height:20.25pt" o:ole="">
            <v:imagedata r:id="rId2434" o:title=""/>
          </v:shape>
          <o:OLEObject Type="Embed" ProgID="Equation.DSMT4" ShapeID="_x0000_i2247" DrawAspect="Content" ObjectID="_1653894396" r:id="rId2435"/>
        </w:object>
      </w:r>
      <w:r>
        <w:rPr>
          <w:bCs/>
          <w:szCs w:val="24"/>
        </w:rPr>
        <w:t xml:space="preserve">, để đơn giản ta chọn </w:t>
      </w:r>
      <w:r w:rsidRPr="00025957">
        <w:rPr>
          <w:position w:val="-4"/>
        </w:rPr>
        <w:object w:dxaOrig="560" w:dyaOrig="260">
          <v:shape id="_x0000_i2248" type="#_x0000_t75" style="width:27.75pt;height:12.75pt" o:ole="">
            <v:imagedata r:id="rId2436" o:title=""/>
          </v:shape>
          <o:OLEObject Type="Embed" ProgID="Equation.DSMT4" ShapeID="_x0000_i2248" DrawAspect="Content" ObjectID="_1653894397" r:id="rId2437"/>
        </w:object>
      </w:r>
      <w:r>
        <w:rPr>
          <w:bCs/>
          <w:szCs w:val="24"/>
        </w:rPr>
        <w:t xml:space="preserve"> và </w:t>
      </w:r>
      <w:r w:rsidRPr="00FA3B5A">
        <w:rPr>
          <w:position w:val="-12"/>
        </w:rPr>
        <w:object w:dxaOrig="700" w:dyaOrig="360">
          <v:shape id="_x0000_i2249" type="#_x0000_t75" style="width:35.25pt;height:18pt" o:ole="">
            <v:imagedata r:id="rId2438" o:title=""/>
          </v:shape>
          <o:OLEObject Type="Embed" ProgID="Equation.DSMT4" ShapeID="_x0000_i2249" DrawAspect="Content" ObjectID="_1653894398" r:id="rId2439"/>
        </w:object>
      </w:r>
      <w:r>
        <w:rPr>
          <w:bCs/>
          <w:szCs w:val="24"/>
        </w:rPr>
        <w:t xml:space="preserve"> → </w:t>
      </w:r>
      <w:r w:rsidRPr="00FA3B5A">
        <w:rPr>
          <w:position w:val="-28"/>
        </w:rPr>
        <w:object w:dxaOrig="920" w:dyaOrig="660">
          <v:shape id="_x0000_i2250" type="#_x0000_t75" style="width:45.75pt;height:33pt" o:ole="">
            <v:imagedata r:id="rId2440" o:title=""/>
          </v:shape>
          <o:OLEObject Type="Embed" ProgID="Equation.DSMT4" ShapeID="_x0000_i2250" DrawAspect="Content" ObjectID="_1653894399" r:id="rId2441"/>
        </w:object>
      </w:r>
      <w:r>
        <w:rPr>
          <w:bCs/>
          <w:szCs w:val="24"/>
        </w:rPr>
        <w:t>.</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12"/>
        </w:rPr>
        <w:object w:dxaOrig="600" w:dyaOrig="360">
          <v:shape id="_x0000_i2251" type="#_x0000_t75" style="width:30pt;height:18pt" o:ole="">
            <v:imagedata r:id="rId2442" o:title=""/>
          </v:shape>
          <o:OLEObject Type="Embed" ProgID="Equation.DSMT4" ShapeID="_x0000_i2251" DrawAspect="Content" ObjectID="_1653894400" r:id="rId2443"/>
        </w:object>
      </w:r>
      <w:r>
        <w:rPr>
          <w:bCs/>
          <w:szCs w:val="24"/>
        </w:rPr>
        <w:t xml:space="preserve"> vuông pha với </w:t>
      </w:r>
      <w:r w:rsidRPr="00FA3B5A">
        <w:rPr>
          <w:position w:val="-12"/>
        </w:rPr>
        <w:object w:dxaOrig="620" w:dyaOrig="360">
          <v:shape id="_x0000_i2252" type="#_x0000_t75" style="width:30.75pt;height:18pt" o:ole="">
            <v:imagedata r:id="rId2444" o:title=""/>
          </v:shape>
          <o:OLEObject Type="Embed" ProgID="Equation.DSMT4" ShapeID="_x0000_i2252" DrawAspect="Content" ObjectID="_1653894401" r:id="rId2445"/>
        </w:object>
      </w:r>
      <w:r>
        <w:rPr>
          <w:bCs/>
          <w:szCs w:val="24"/>
        </w:rPr>
        <w:t xml:space="preserve"> → </w:t>
      </w:r>
      <w:r w:rsidRPr="00FA3B5A">
        <w:rPr>
          <w:position w:val="-32"/>
        </w:rPr>
        <w:object w:dxaOrig="1880" w:dyaOrig="800">
          <v:shape id="_x0000_i2253" type="#_x0000_t75" style="width:93.75pt;height:40.5pt" o:ole="">
            <v:imagedata r:id="rId2446" o:title=""/>
          </v:shape>
          <o:OLEObject Type="Embed" ProgID="Equation.DSMT4" ShapeID="_x0000_i2253" DrawAspect="Content" ObjectID="_1653894402" r:id="rId2447"/>
        </w:object>
      </w:r>
      <w:r>
        <w:rPr>
          <w:bCs/>
          <w:szCs w:val="24"/>
        </w:rPr>
        <w:t xml:space="preserve"> → </w:t>
      </w:r>
      <w:r w:rsidRPr="00FA3B5A">
        <w:rPr>
          <w:position w:val="-34"/>
        </w:rPr>
        <w:object w:dxaOrig="2040" w:dyaOrig="840">
          <v:shape id="_x0000_i2254" type="#_x0000_t75" style="width:102pt;height:42pt" o:ole="">
            <v:imagedata r:id="rId2448" o:title=""/>
          </v:shape>
          <o:OLEObject Type="Embed" ProgID="Equation.DSMT4" ShapeID="_x0000_i2254" DrawAspect="Content" ObjectID="_1653894403" r:id="rId2449"/>
        </w:object>
      </w:r>
      <w:r>
        <w:rPr>
          <w:bCs/>
          <w:szCs w:val="24"/>
        </w:rPr>
        <w:t xml:space="preserve"> (1).</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12"/>
        </w:rPr>
        <w:object w:dxaOrig="600" w:dyaOrig="360">
          <v:shape id="_x0000_i2255" type="#_x0000_t75" style="width:30pt;height:18pt" o:ole="">
            <v:imagedata r:id="rId2450" o:title=""/>
          </v:shape>
          <o:OLEObject Type="Embed" ProgID="Equation.DSMT4" ShapeID="_x0000_i2255" DrawAspect="Content" ObjectID="_1653894404" r:id="rId2451"/>
        </w:object>
      </w:r>
      <w:r>
        <w:rPr>
          <w:bCs/>
          <w:szCs w:val="24"/>
        </w:rPr>
        <w:t xml:space="preserve"> vuông pha với </w:t>
      </w:r>
      <w:r w:rsidRPr="00FA3B5A">
        <w:rPr>
          <w:position w:val="-12"/>
        </w:rPr>
        <w:object w:dxaOrig="600" w:dyaOrig="360">
          <v:shape id="_x0000_i2256" type="#_x0000_t75" style="width:30pt;height:18pt" o:ole="">
            <v:imagedata r:id="rId2452" o:title=""/>
          </v:shape>
          <o:OLEObject Type="Embed" ProgID="Equation.DSMT4" ShapeID="_x0000_i2256" DrawAspect="Content" ObjectID="_1653894405" r:id="rId2453"/>
        </w:object>
      </w:r>
      <w:r>
        <w:rPr>
          <w:bCs/>
          <w:szCs w:val="24"/>
        </w:rPr>
        <w:t xml:space="preserve"> → </w:t>
      </w:r>
      <w:r w:rsidRPr="00FA3B5A">
        <w:rPr>
          <w:position w:val="-32"/>
        </w:rPr>
        <w:object w:dxaOrig="1860" w:dyaOrig="800">
          <v:shape id="_x0000_i2257" type="#_x0000_t75" style="width:93pt;height:40.5pt" o:ole="">
            <v:imagedata r:id="rId2454" o:title=""/>
          </v:shape>
          <o:OLEObject Type="Embed" ProgID="Equation.DSMT4" ShapeID="_x0000_i2257" DrawAspect="Content" ObjectID="_1653894406" r:id="rId2455"/>
        </w:object>
      </w:r>
      <w:r>
        <w:rPr>
          <w:bCs/>
          <w:szCs w:val="24"/>
        </w:rPr>
        <w:t xml:space="preserve"> → </w:t>
      </w:r>
      <w:r w:rsidRPr="00FA3B5A">
        <w:rPr>
          <w:position w:val="-32"/>
        </w:rPr>
        <w:object w:dxaOrig="2020" w:dyaOrig="800">
          <v:shape id="_x0000_i2258" type="#_x0000_t75" style="width:101.25pt;height:40.5pt" o:ole="">
            <v:imagedata r:id="rId2456" o:title=""/>
          </v:shape>
          <o:OLEObject Type="Embed" ProgID="Equation.DSMT4" ShapeID="_x0000_i2258" DrawAspect="Content" ObjectID="_1653894407" r:id="rId2457"/>
        </w:object>
      </w:r>
      <w:r>
        <w:rPr>
          <w:bCs/>
          <w:szCs w:val="24"/>
        </w:rPr>
        <w:t xml:space="preserve"> (2).</w:t>
      </w:r>
    </w:p>
    <w:p w:rsidR="005C3C9B" w:rsidRDefault="005C3C9B" w:rsidP="00F722C5">
      <w:pPr>
        <w:tabs>
          <w:tab w:val="left" w:pos="284"/>
          <w:tab w:val="left" w:pos="2835"/>
          <w:tab w:val="left" w:pos="5387"/>
          <w:tab w:val="left" w:pos="7938"/>
        </w:tabs>
        <w:ind w:firstLine="142"/>
        <w:rPr>
          <w:bCs/>
          <w:szCs w:val="24"/>
        </w:rPr>
      </w:pPr>
      <w:r>
        <w:rPr>
          <w:bCs/>
          <w:szCs w:val="24"/>
        </w:rPr>
        <w:t>Mặc khác</w:t>
      </w:r>
    </w:p>
    <w:tbl>
      <w:tblPr>
        <w:tblW w:w="0" w:type="auto"/>
        <w:tblLook w:val="04A0" w:firstRow="1" w:lastRow="0" w:firstColumn="1" w:lastColumn="0" w:noHBand="0" w:noVBand="1"/>
      </w:tblPr>
      <w:tblGrid>
        <w:gridCol w:w="5228"/>
        <w:gridCol w:w="5229"/>
      </w:tblGrid>
      <w:tr w:rsidR="005C3C9B" w:rsidRPr="008C72F0" w:rsidTr="008C72F0">
        <w:tc>
          <w:tcPr>
            <w:tcW w:w="5228" w:type="dxa"/>
            <w:shd w:val="clear" w:color="auto" w:fill="D9D9D9"/>
          </w:tcPr>
          <w:p w:rsidR="005C3C9B" w:rsidRPr="008C72F0" w:rsidRDefault="005C3C9B" w:rsidP="008C72F0">
            <w:pPr>
              <w:tabs>
                <w:tab w:val="left" w:pos="284"/>
                <w:tab w:val="left" w:pos="2835"/>
                <w:tab w:val="left" w:pos="5387"/>
                <w:tab w:val="left" w:pos="7938"/>
              </w:tabs>
              <w:jc w:val="center"/>
              <w:rPr>
                <w:bCs/>
                <w:szCs w:val="24"/>
              </w:rPr>
            </w:pPr>
            <w:r w:rsidRPr="008C72F0">
              <w:rPr>
                <w:b/>
                <w:szCs w:val="24"/>
              </w:rPr>
              <w:t>Thời điểm</w:t>
            </w:r>
            <w:r w:rsidRPr="008C72F0">
              <w:rPr>
                <w:bCs/>
                <w:szCs w:val="24"/>
              </w:rPr>
              <w:t xml:space="preserve"> </w:t>
            </w:r>
            <w:r w:rsidRPr="008C72F0">
              <w:rPr>
                <w:position w:val="-12"/>
              </w:rPr>
              <w:object w:dxaOrig="180" w:dyaOrig="360">
                <v:shape id="_x0000_i2259" type="#_x0000_t75" style="width:9pt;height:18pt" o:ole="">
                  <v:imagedata r:id="rId2458" o:title=""/>
                </v:shape>
                <o:OLEObject Type="Embed" ProgID="Equation.DSMT4" ShapeID="_x0000_i2259" DrawAspect="Content" ObjectID="_1653894408" r:id="rId2459"/>
              </w:object>
            </w:r>
          </w:p>
        </w:tc>
        <w:tc>
          <w:tcPr>
            <w:tcW w:w="5229" w:type="dxa"/>
            <w:shd w:val="clear" w:color="auto" w:fill="D9D9D9"/>
          </w:tcPr>
          <w:p w:rsidR="005C3C9B" w:rsidRPr="008C72F0" w:rsidRDefault="005C3C9B" w:rsidP="008C72F0">
            <w:pPr>
              <w:tabs>
                <w:tab w:val="left" w:pos="284"/>
                <w:tab w:val="left" w:pos="2835"/>
                <w:tab w:val="left" w:pos="5387"/>
                <w:tab w:val="left" w:pos="7938"/>
              </w:tabs>
              <w:jc w:val="center"/>
              <w:rPr>
                <w:bCs/>
                <w:szCs w:val="24"/>
              </w:rPr>
            </w:pPr>
            <w:r w:rsidRPr="008C72F0">
              <w:rPr>
                <w:b/>
                <w:szCs w:val="24"/>
              </w:rPr>
              <w:t>Thời điểm</w:t>
            </w:r>
            <w:r w:rsidRPr="008C72F0">
              <w:rPr>
                <w:bCs/>
                <w:szCs w:val="24"/>
              </w:rPr>
              <w:t xml:space="preserve"> </w:t>
            </w:r>
            <w:r w:rsidRPr="008C72F0">
              <w:rPr>
                <w:position w:val="-12"/>
              </w:rPr>
              <w:object w:dxaOrig="220" w:dyaOrig="360">
                <v:shape id="_x0000_i2260" type="#_x0000_t75" style="width:11.25pt;height:18pt" o:ole="">
                  <v:imagedata r:id="rId2460" o:title=""/>
                </v:shape>
                <o:OLEObject Type="Embed" ProgID="Equation.DSMT4" ShapeID="_x0000_i2260" DrawAspect="Content" ObjectID="_1653894409" r:id="rId2461"/>
              </w:object>
            </w:r>
          </w:p>
        </w:tc>
      </w:tr>
      <w:tr w:rsidR="005C3C9B" w:rsidRPr="008C72F0" w:rsidTr="008C72F0">
        <w:tc>
          <w:tcPr>
            <w:tcW w:w="5228" w:type="dxa"/>
            <w:tcBorders>
              <w:right w:val="single" w:sz="4" w:space="0" w:color="auto"/>
            </w:tcBorders>
            <w:shd w:val="clear" w:color="auto" w:fill="auto"/>
          </w:tcPr>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position w:val="-12"/>
              </w:rPr>
              <w:object w:dxaOrig="560" w:dyaOrig="360">
                <v:shape id="_x0000_i2261" type="#_x0000_t75" style="width:27.75pt;height:18pt" o:ole="">
                  <v:imagedata r:id="rId2462" o:title=""/>
                </v:shape>
                <o:OLEObject Type="Embed" ProgID="Equation.DSMT4" ShapeID="_x0000_i2261" DrawAspect="Content" ObjectID="_1653894410" r:id="rId2463"/>
              </w:object>
            </w:r>
            <w:r w:rsidRPr="008C72F0">
              <w:rPr>
                <w:bCs/>
                <w:szCs w:val="24"/>
              </w:rPr>
              <w:t xml:space="preserve">, từ (1) → </w:t>
            </w:r>
            <w:r w:rsidRPr="008C72F0">
              <w:rPr>
                <w:position w:val="-24"/>
              </w:rPr>
              <w:object w:dxaOrig="820" w:dyaOrig="620">
                <v:shape id="_x0000_i2262" type="#_x0000_t75" style="width:41.25pt;height:30.75pt" o:ole="">
                  <v:imagedata r:id="rId2464" o:title=""/>
                </v:shape>
                <o:OLEObject Type="Embed" ProgID="Equation.DSMT4" ShapeID="_x0000_i2262" DrawAspect="Content" ObjectID="_1653894411" r:id="rId2465"/>
              </w:object>
            </w:r>
            <w:r w:rsidRPr="008C72F0">
              <w:rPr>
                <w:bCs/>
                <w:szCs w:val="24"/>
              </w:rPr>
              <w:t>.</w:t>
            </w:r>
          </w:p>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bCs/>
                <w:szCs w:val="24"/>
              </w:rPr>
              <w:t xml:space="preserve">thay vào (2) → </w:t>
            </w:r>
            <w:r w:rsidRPr="008C72F0">
              <w:rPr>
                <w:position w:val="-24"/>
              </w:rPr>
              <w:object w:dxaOrig="1200" w:dyaOrig="620">
                <v:shape id="_x0000_i2263" type="#_x0000_t75" style="width:60pt;height:30.75pt" o:ole="">
                  <v:imagedata r:id="rId2466" o:title=""/>
                </v:shape>
                <o:OLEObject Type="Embed" ProgID="Equation.DSMT4" ShapeID="_x0000_i2263" DrawAspect="Content" ObjectID="_1653894412" r:id="rId2467"/>
              </w:object>
            </w:r>
            <w:r w:rsidRPr="008C72F0">
              <w:rPr>
                <w:bCs/>
                <w:szCs w:val="24"/>
              </w:rPr>
              <w:t>.</w:t>
            </w:r>
          </w:p>
        </w:tc>
        <w:tc>
          <w:tcPr>
            <w:tcW w:w="5229" w:type="dxa"/>
            <w:tcBorders>
              <w:left w:val="single" w:sz="4" w:space="0" w:color="auto"/>
            </w:tcBorders>
            <w:shd w:val="clear" w:color="auto" w:fill="auto"/>
          </w:tcPr>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position w:val="-12"/>
              </w:rPr>
              <w:object w:dxaOrig="560" w:dyaOrig="360">
                <v:shape id="_x0000_i2264" type="#_x0000_t75" style="width:27.75pt;height:18pt" o:ole="">
                  <v:imagedata r:id="rId2468" o:title=""/>
                </v:shape>
                <o:OLEObject Type="Embed" ProgID="Equation.DSMT4" ShapeID="_x0000_i2264" DrawAspect="Content" ObjectID="_1653894413" r:id="rId2469"/>
              </w:object>
            </w:r>
            <w:r w:rsidRPr="008C72F0">
              <w:rPr>
                <w:bCs/>
                <w:szCs w:val="24"/>
              </w:rPr>
              <w:t xml:space="preserve">, từ (2) → </w:t>
            </w:r>
            <w:r w:rsidRPr="008C72F0">
              <w:rPr>
                <w:position w:val="-30"/>
              </w:rPr>
              <w:object w:dxaOrig="1260" w:dyaOrig="680">
                <v:shape id="_x0000_i2265" type="#_x0000_t75" style="width:63pt;height:34.5pt" o:ole="">
                  <v:imagedata r:id="rId2470" o:title=""/>
                </v:shape>
                <o:OLEObject Type="Embed" ProgID="Equation.DSMT4" ShapeID="_x0000_i2265" DrawAspect="Content" ObjectID="_1653894414" r:id="rId2471"/>
              </w:object>
            </w:r>
            <w:r w:rsidRPr="008C72F0">
              <w:rPr>
                <w:bCs/>
                <w:szCs w:val="24"/>
              </w:rPr>
              <w:t>.</w:t>
            </w:r>
          </w:p>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bCs/>
                <w:szCs w:val="24"/>
              </w:rPr>
              <w:t xml:space="preserve">thay vào (1) → </w:t>
            </w:r>
            <w:r w:rsidRPr="008C72F0">
              <w:rPr>
                <w:position w:val="-30"/>
              </w:rPr>
              <w:object w:dxaOrig="1760" w:dyaOrig="740">
                <v:shape id="_x0000_i2266" type="#_x0000_t75" style="width:87.75pt;height:36.75pt" o:ole="">
                  <v:imagedata r:id="rId2472" o:title=""/>
                </v:shape>
                <o:OLEObject Type="Embed" ProgID="Equation.DSMT4" ShapeID="_x0000_i2266" DrawAspect="Content" ObjectID="_1653894415" r:id="rId2473"/>
              </w:object>
            </w:r>
            <w:r w:rsidRPr="008C72F0">
              <w:rPr>
                <w:bCs/>
                <w:szCs w:val="24"/>
              </w:rPr>
              <w:t>.</w:t>
            </w:r>
          </w:p>
        </w:tc>
      </w:tr>
    </w:tbl>
    <w:p w:rsidR="005C3C9B" w:rsidRPr="00FE77E1" w:rsidRDefault="005C3C9B" w:rsidP="00F722C5">
      <w:pPr>
        <w:tabs>
          <w:tab w:val="left" w:pos="284"/>
          <w:tab w:val="left" w:pos="2835"/>
          <w:tab w:val="left" w:pos="5387"/>
          <w:tab w:val="left" w:pos="7938"/>
        </w:tabs>
        <w:ind w:firstLine="142"/>
        <w:rPr>
          <w:bCs/>
          <w:szCs w:val="24"/>
        </w:rPr>
      </w:pPr>
      <w:r w:rsidRPr="00FE77E1">
        <w:rPr>
          <w:bCs/>
          <w:szCs w:val="24"/>
        </w:rPr>
        <w:t xml:space="preserve">→ </w:t>
      </w:r>
      <w:r w:rsidRPr="00FA3B5A">
        <w:rPr>
          <w:position w:val="-30"/>
        </w:rPr>
        <w:object w:dxaOrig="620" w:dyaOrig="680">
          <v:shape id="_x0000_i2267" type="#_x0000_t75" style="width:30.75pt;height:34.5pt" o:ole="">
            <v:imagedata r:id="rId2474" o:title=""/>
          </v:shape>
          <o:OLEObject Type="Embed" ProgID="Equation.DSMT4" ShapeID="_x0000_i2267" DrawAspect="Content" ObjectID="_1653894416" r:id="rId2475"/>
        </w:object>
      </w:r>
      <w:r w:rsidRPr="00FE77E1">
        <w:rPr>
          <w:bCs/>
          <w:szCs w:val="24"/>
        </w:rPr>
        <w:t xml:space="preserve"> → </w:t>
      </w:r>
      <w:r w:rsidRPr="00FA3B5A">
        <w:rPr>
          <w:position w:val="-34"/>
        </w:rPr>
        <w:object w:dxaOrig="1960" w:dyaOrig="800">
          <v:shape id="_x0000_i2268" type="#_x0000_t75" style="width:98.25pt;height:40.5pt" o:ole="">
            <v:imagedata r:id="rId2476" o:title=""/>
          </v:shape>
          <o:OLEObject Type="Embed" ProgID="Equation.DSMT4" ShapeID="_x0000_i2268" DrawAspect="Content" ObjectID="_1653894417" r:id="rId2477"/>
        </w:object>
      </w:r>
      <w:r w:rsidRPr="00FE77E1">
        <w:rPr>
          <w:szCs w:val="24"/>
        </w:rPr>
        <w:t xml:space="preserve">→ </w:t>
      </w:r>
      <w:r w:rsidRPr="00FA3B5A">
        <w:rPr>
          <w:position w:val="-10"/>
        </w:rPr>
        <w:object w:dxaOrig="820" w:dyaOrig="320">
          <v:shape id="_x0000_i2269" type="#_x0000_t75" style="width:41.25pt;height:15.75pt" o:ole="">
            <v:imagedata r:id="rId2478" o:title=""/>
          </v:shape>
          <o:OLEObject Type="Embed" ProgID="Equation.DSMT4" ShapeID="_x0000_i2269" DrawAspect="Content" ObjectID="_1653894418" r:id="rId2479"/>
        </w:object>
      </w:r>
      <w:r>
        <w:rPr>
          <w:szCs w:val="24"/>
        </w:rPr>
        <w:t>.</w:t>
      </w:r>
    </w:p>
    <w:p w:rsidR="005C3C9B" w:rsidRPr="00A15B34" w:rsidRDefault="005C3C9B" w:rsidP="00045DA8">
      <w:pPr>
        <w:tabs>
          <w:tab w:val="left" w:pos="284"/>
          <w:tab w:val="left" w:pos="2835"/>
          <w:tab w:val="left" w:pos="5387"/>
          <w:tab w:val="left" w:pos="7938"/>
        </w:tabs>
        <w:ind w:firstLine="142"/>
        <w:rPr>
          <w:szCs w:val="24"/>
        </w:rPr>
      </w:pPr>
      <w:r w:rsidRPr="00927EF4">
        <w:rPr>
          <w:b/>
          <w:szCs w:val="24"/>
        </w:rPr>
        <w:t xml:space="preserve">Câu </w:t>
      </w:r>
      <w:r>
        <w:rPr>
          <w:b/>
          <w:szCs w:val="24"/>
        </w:rPr>
        <w:t>38:</w:t>
      </w:r>
      <w:r w:rsidRPr="00927EF4">
        <w:rPr>
          <w:szCs w:val="24"/>
        </w:rPr>
        <w:t xml:space="preserve"> </w:t>
      </w:r>
      <w:r w:rsidRPr="00A15B34">
        <w:rPr>
          <w:szCs w:val="24"/>
        </w:rPr>
        <w:t xml:space="preserve">Ở mặt chất lỏng, tại hai điểm </w:t>
      </w:r>
      <w:r w:rsidRPr="00025957">
        <w:rPr>
          <w:position w:val="-4"/>
        </w:rPr>
        <w:object w:dxaOrig="240" w:dyaOrig="260">
          <v:shape id="_x0000_i2270" type="#_x0000_t75" style="width:12pt;height:12.75pt" o:ole="">
            <v:imagedata r:id="rId2014" o:title=""/>
          </v:shape>
          <o:OLEObject Type="Embed" ProgID="Equation.DSMT4" ShapeID="_x0000_i2270" DrawAspect="Content" ObjectID="_1653894419" r:id="rId2480"/>
        </w:object>
      </w:r>
      <w:r w:rsidRPr="00A15B34">
        <w:rPr>
          <w:szCs w:val="24"/>
        </w:rPr>
        <w:t xml:space="preserve"> và </w:t>
      </w:r>
      <w:r w:rsidRPr="00025957">
        <w:rPr>
          <w:position w:val="-4"/>
        </w:rPr>
        <w:object w:dxaOrig="240" w:dyaOrig="260">
          <v:shape id="_x0000_i2271" type="#_x0000_t75" style="width:12pt;height:12.75pt" o:ole="">
            <v:imagedata r:id="rId2016" o:title=""/>
          </v:shape>
          <o:OLEObject Type="Embed" ProgID="Equation.DSMT4" ShapeID="_x0000_i2271" DrawAspect="Content" ObjectID="_1653894420" r:id="rId2481"/>
        </w:object>
      </w:r>
      <w:r w:rsidRPr="00A15B34">
        <w:rPr>
          <w:szCs w:val="24"/>
        </w:rPr>
        <w:t xml:space="preserve"> có hai nguồn dao động cùng pha theo phương thẳng đứng phát ra hai sóng kết hợp có bước sóng </w:t>
      </w:r>
      <w:r w:rsidRPr="00FA3B5A">
        <w:rPr>
          <w:position w:val="-6"/>
        </w:rPr>
        <w:object w:dxaOrig="220" w:dyaOrig="279">
          <v:shape id="_x0000_i2272" type="#_x0000_t75" style="width:11.25pt;height:14.25pt" o:ole="">
            <v:imagedata r:id="rId2018" o:title=""/>
          </v:shape>
          <o:OLEObject Type="Embed" ProgID="Equation.DSMT4" ShapeID="_x0000_i2272" DrawAspect="Content" ObjectID="_1653894421" r:id="rId2482"/>
        </w:object>
      </w:r>
      <w:r w:rsidRPr="00A15B34">
        <w:rPr>
          <w:szCs w:val="24"/>
        </w:rPr>
        <w:t xml:space="preserve">. Gọi </w:t>
      </w:r>
      <w:r w:rsidRPr="00025957">
        <w:rPr>
          <w:position w:val="-4"/>
        </w:rPr>
        <w:object w:dxaOrig="200" w:dyaOrig="260">
          <v:shape id="_x0000_i2273" type="#_x0000_t75" style="width:9.75pt;height:12.75pt" o:ole="">
            <v:imagedata r:id="rId2020" o:title=""/>
          </v:shape>
          <o:OLEObject Type="Embed" ProgID="Equation.DSMT4" ShapeID="_x0000_i2273" DrawAspect="Content" ObjectID="_1653894422" r:id="rId2483"/>
        </w:object>
      </w:r>
      <w:r w:rsidRPr="00A15B34">
        <w:rPr>
          <w:szCs w:val="24"/>
        </w:rPr>
        <w:t xml:space="preserve"> là trung điểm của đoạn thẳng </w:t>
      </w:r>
      <w:r w:rsidRPr="00025957">
        <w:rPr>
          <w:position w:val="-4"/>
        </w:rPr>
        <w:object w:dxaOrig="400" w:dyaOrig="260">
          <v:shape id="_x0000_i2274" type="#_x0000_t75" style="width:20.25pt;height:12.75pt" o:ole="">
            <v:imagedata r:id="rId2022" o:title=""/>
          </v:shape>
          <o:OLEObject Type="Embed" ProgID="Equation.DSMT4" ShapeID="_x0000_i2274" DrawAspect="Content" ObjectID="_1653894423" r:id="rId2484"/>
        </w:object>
      </w:r>
      <w:r w:rsidRPr="00A15B34">
        <w:rPr>
          <w:szCs w:val="24"/>
        </w:rPr>
        <w:t xml:space="preserve">. Ở mặt chất lỏng, gọi </w:t>
      </w:r>
      <w:r w:rsidRPr="00FA3B5A">
        <w:rPr>
          <w:position w:val="-10"/>
        </w:rPr>
        <w:object w:dxaOrig="400" w:dyaOrig="320">
          <v:shape id="_x0000_i2275" type="#_x0000_t75" style="width:20.25pt;height:15.75pt" o:ole="">
            <v:imagedata r:id="rId2024" o:title=""/>
          </v:shape>
          <o:OLEObject Type="Embed" ProgID="Equation.DSMT4" ShapeID="_x0000_i2275" DrawAspect="Content" ObjectID="_1653894424" r:id="rId2485"/>
        </w:object>
      </w:r>
      <w:r w:rsidRPr="00A15B34">
        <w:rPr>
          <w:szCs w:val="24"/>
        </w:rPr>
        <w:t xml:space="preserve"> là hình tròn nhận </w:t>
      </w:r>
      <w:r w:rsidRPr="00025957">
        <w:rPr>
          <w:position w:val="-4"/>
        </w:rPr>
        <w:object w:dxaOrig="320" w:dyaOrig="260">
          <v:shape id="_x0000_i2276" type="#_x0000_t75" style="width:15.75pt;height:12.75pt" o:ole="">
            <v:imagedata r:id="rId2026" o:title=""/>
          </v:shape>
          <o:OLEObject Type="Embed" ProgID="Equation.DSMT4" ShapeID="_x0000_i2276" DrawAspect="Content" ObjectID="_1653894425" r:id="rId2486"/>
        </w:object>
      </w:r>
      <w:r w:rsidRPr="00A15B34">
        <w:rPr>
          <w:szCs w:val="24"/>
        </w:rPr>
        <w:t xml:space="preserve"> là </w:t>
      </w:r>
      <w:r>
        <w:rPr>
          <w:szCs w:val="24"/>
        </w:rPr>
        <w:t>đường</w:t>
      </w:r>
      <w:r w:rsidRPr="00A15B34">
        <w:rPr>
          <w:szCs w:val="24"/>
        </w:rPr>
        <w:t xml:space="preserve"> kính, </w:t>
      </w:r>
      <w:r w:rsidRPr="00025957">
        <w:rPr>
          <w:position w:val="-4"/>
        </w:rPr>
        <w:object w:dxaOrig="320" w:dyaOrig="260">
          <v:shape id="_x0000_i2277" type="#_x0000_t75" style="width:15.75pt;height:12.75pt" o:ole="">
            <v:imagedata r:id="rId2028" o:title=""/>
          </v:shape>
          <o:OLEObject Type="Embed" ProgID="Equation.DSMT4" ShapeID="_x0000_i2277" DrawAspect="Content" ObjectID="_1653894426" r:id="rId2487"/>
        </w:object>
      </w:r>
      <w:r w:rsidRPr="00A15B34">
        <w:rPr>
          <w:szCs w:val="24"/>
        </w:rPr>
        <w:t xml:space="preserve"> là một điểm ở </w:t>
      </w:r>
      <w:r>
        <w:rPr>
          <w:szCs w:val="24"/>
        </w:rPr>
        <w:t>trong</w:t>
      </w:r>
      <w:r w:rsidRPr="00A15B34">
        <w:rPr>
          <w:szCs w:val="24"/>
        </w:rPr>
        <w:t xml:space="preserve"> </w:t>
      </w:r>
      <w:r w:rsidRPr="00FA3B5A">
        <w:rPr>
          <w:position w:val="-10"/>
        </w:rPr>
        <w:object w:dxaOrig="400" w:dyaOrig="320">
          <v:shape id="_x0000_i2278" type="#_x0000_t75" style="width:20.25pt;height:15.75pt" o:ole="">
            <v:imagedata r:id="rId2030" o:title=""/>
          </v:shape>
          <o:OLEObject Type="Embed" ProgID="Equation.DSMT4" ShapeID="_x0000_i2278" DrawAspect="Content" ObjectID="_1653894427" r:id="rId2488"/>
        </w:object>
      </w:r>
      <w:r>
        <w:rPr>
          <w:szCs w:val="24"/>
        </w:rPr>
        <w:t xml:space="preserve"> và xa</w:t>
      </w:r>
      <w:r w:rsidRPr="00A15B34">
        <w:rPr>
          <w:szCs w:val="24"/>
        </w:rPr>
        <w:t xml:space="preserve"> </w:t>
      </w:r>
      <w:r w:rsidRPr="00025957">
        <w:rPr>
          <w:position w:val="-4"/>
        </w:rPr>
        <w:object w:dxaOrig="200" w:dyaOrig="260">
          <v:shape id="_x0000_i2279" type="#_x0000_t75" style="width:9.75pt;height:12.75pt" o:ole="">
            <v:imagedata r:id="rId2032" o:title=""/>
          </v:shape>
          <o:OLEObject Type="Embed" ProgID="Equation.DSMT4" ShapeID="_x0000_i2279" DrawAspect="Content" ObjectID="_1653894428" r:id="rId2489"/>
        </w:object>
      </w:r>
      <w:r w:rsidRPr="00A15B34">
        <w:rPr>
          <w:szCs w:val="24"/>
        </w:rPr>
        <w:t xml:space="preserve"> nhất mà phần tử chất lỏng tại đó dao động với biên độ cực đại và cùng pha với nguồn. Biết </w:t>
      </w:r>
      <w:r w:rsidRPr="00FA3B5A">
        <w:rPr>
          <w:position w:val="-10"/>
        </w:rPr>
        <w:object w:dxaOrig="1219" w:dyaOrig="320">
          <v:shape id="_x0000_i2280" type="#_x0000_t75" style="width:60.75pt;height:15.75pt" o:ole="">
            <v:imagedata r:id="rId2034" o:title=""/>
          </v:shape>
          <o:OLEObject Type="Embed" ProgID="Equation.DSMT4" ShapeID="_x0000_i2280" DrawAspect="Content" ObjectID="_1653894429" r:id="rId2490"/>
        </w:object>
      </w:r>
      <w:r w:rsidRPr="00A15B34">
        <w:rPr>
          <w:szCs w:val="24"/>
        </w:rPr>
        <w:t xml:space="preserve">. Độ dài đoạn thẳng </w:t>
      </w:r>
      <w:r w:rsidRPr="00025957">
        <w:rPr>
          <w:position w:val="-4"/>
        </w:rPr>
        <w:object w:dxaOrig="380" w:dyaOrig="260">
          <v:shape id="_x0000_i2281" type="#_x0000_t75" style="width:19.5pt;height:12.75pt" o:ole="">
            <v:imagedata r:id="rId2036" o:title=""/>
          </v:shape>
          <o:OLEObject Type="Embed" ProgID="Equation.DSMT4" ShapeID="_x0000_i2281" DrawAspect="Content" ObjectID="_1653894430" r:id="rId2491"/>
        </w:object>
      </w:r>
      <w:r w:rsidRPr="00A15B34">
        <w:rPr>
          <w:szCs w:val="24"/>
        </w:rPr>
        <w:t xml:space="preserve"> có giá trị </w:t>
      </w:r>
      <w:r w:rsidRPr="00A15B34">
        <w:rPr>
          <w:b/>
          <w:szCs w:val="24"/>
        </w:rPr>
        <w:t>gần nhất</w:t>
      </w:r>
      <w:r w:rsidRPr="00A15B34">
        <w:rPr>
          <w:szCs w:val="24"/>
        </w:rPr>
        <w:t xml:space="preserve"> với giá trị nào sau đây?</w:t>
      </w:r>
    </w:p>
    <w:p w:rsidR="005C3C9B" w:rsidRDefault="005C3C9B" w:rsidP="00045DA8">
      <w:pPr>
        <w:tabs>
          <w:tab w:val="left" w:pos="284"/>
          <w:tab w:val="left" w:pos="2835"/>
          <w:tab w:val="left" w:pos="5387"/>
          <w:tab w:val="left" w:pos="7938"/>
        </w:tabs>
        <w:ind w:firstLine="142"/>
        <w:rPr>
          <w:szCs w:val="24"/>
        </w:rPr>
      </w:pPr>
      <w:r>
        <w:rPr>
          <w:b/>
          <w:szCs w:val="24"/>
        </w:rPr>
        <w:tab/>
      </w:r>
      <w:r w:rsidRPr="00A15B34">
        <w:rPr>
          <w:b/>
          <w:szCs w:val="24"/>
        </w:rPr>
        <w:t xml:space="preserve">A. </w:t>
      </w:r>
      <w:r w:rsidRPr="00FA3B5A">
        <w:rPr>
          <w:position w:val="-10"/>
        </w:rPr>
        <w:object w:dxaOrig="660" w:dyaOrig="320">
          <v:shape id="_x0000_i2282" type="#_x0000_t75" style="width:33pt;height:15.75pt" o:ole="">
            <v:imagedata r:id="rId2038" o:title=""/>
          </v:shape>
          <o:OLEObject Type="Embed" ProgID="Equation.DSMT4" ShapeID="_x0000_i2282" DrawAspect="Content" ObjectID="_1653894431" r:id="rId2492"/>
        </w:object>
      </w:r>
      <w:r>
        <w:rPr>
          <w:szCs w:val="24"/>
        </w:rPr>
        <w:t>.</w:t>
      </w:r>
      <w:r w:rsidRPr="00A15B34">
        <w:rPr>
          <w:szCs w:val="24"/>
        </w:rPr>
        <w:tab/>
      </w:r>
      <w:r w:rsidRPr="00A15B34">
        <w:rPr>
          <w:b/>
          <w:szCs w:val="24"/>
        </w:rPr>
        <w:t xml:space="preserve">B. </w:t>
      </w:r>
      <w:r w:rsidRPr="00FA3B5A">
        <w:rPr>
          <w:position w:val="-10"/>
        </w:rPr>
        <w:object w:dxaOrig="660" w:dyaOrig="320">
          <v:shape id="_x0000_i2283" type="#_x0000_t75" style="width:33pt;height:15.75pt" o:ole="">
            <v:imagedata r:id="rId2040" o:title=""/>
          </v:shape>
          <o:OLEObject Type="Embed" ProgID="Equation.DSMT4" ShapeID="_x0000_i2283" DrawAspect="Content" ObjectID="_1653894432" r:id="rId2493"/>
        </w:object>
      </w:r>
      <w:r>
        <w:rPr>
          <w:szCs w:val="24"/>
        </w:rPr>
        <w:t>.</w:t>
      </w:r>
      <w:r w:rsidRPr="00A15B34">
        <w:rPr>
          <w:szCs w:val="24"/>
        </w:rPr>
        <w:tab/>
      </w:r>
      <w:r w:rsidRPr="00A15B34">
        <w:rPr>
          <w:b/>
          <w:szCs w:val="24"/>
        </w:rPr>
        <w:t xml:space="preserve">C. </w:t>
      </w:r>
      <w:r w:rsidRPr="00FA3B5A">
        <w:rPr>
          <w:position w:val="-10"/>
        </w:rPr>
        <w:object w:dxaOrig="639" w:dyaOrig="320">
          <v:shape id="_x0000_i2284" type="#_x0000_t75" style="width:31.5pt;height:15.75pt" o:ole="">
            <v:imagedata r:id="rId2042" o:title=""/>
          </v:shape>
          <o:OLEObject Type="Embed" ProgID="Equation.DSMT4" ShapeID="_x0000_i2284" DrawAspect="Content" ObjectID="_1653894433" r:id="rId2494"/>
        </w:object>
      </w:r>
      <w:r>
        <w:rPr>
          <w:szCs w:val="24"/>
        </w:rPr>
        <w:t>.</w:t>
      </w:r>
      <w:r w:rsidRPr="00A15B34">
        <w:rPr>
          <w:szCs w:val="24"/>
        </w:rPr>
        <w:tab/>
      </w:r>
      <w:r w:rsidRPr="00A15B34">
        <w:rPr>
          <w:b/>
          <w:szCs w:val="24"/>
        </w:rPr>
        <w:t xml:space="preserve">D. </w:t>
      </w:r>
      <w:r w:rsidRPr="00FA3B5A">
        <w:rPr>
          <w:position w:val="-10"/>
        </w:rPr>
        <w:object w:dxaOrig="660" w:dyaOrig="320">
          <v:shape id="_x0000_i2285" type="#_x0000_t75" style="width:33pt;height:15.75pt" o:ole="">
            <v:imagedata r:id="rId2044" o:title=""/>
          </v:shape>
          <o:OLEObject Type="Embed" ProgID="Equation.DSMT4" ShapeID="_x0000_i2285" DrawAspect="Content" ObjectID="_1653894434" r:id="rId2495"/>
        </w:object>
      </w:r>
      <w:r>
        <w:rPr>
          <w:szCs w:val="24"/>
        </w:rPr>
        <w:t>.</w:t>
      </w:r>
    </w:p>
    <w:p w:rsidR="005C3C9B" w:rsidRPr="00371F07" w:rsidRDefault="005C3C9B" w:rsidP="008C72F0">
      <w:pPr>
        <w:shd w:val="clear" w:color="auto" w:fill="4BACC6"/>
        <w:tabs>
          <w:tab w:val="left" w:pos="284"/>
          <w:tab w:val="left" w:pos="2835"/>
          <w:tab w:val="left" w:pos="5387"/>
          <w:tab w:val="left" w:pos="7938"/>
        </w:tabs>
        <w:ind w:firstLine="142"/>
        <w:rPr>
          <w:b/>
          <w:bCs/>
          <w:szCs w:val="24"/>
        </w:rPr>
      </w:pPr>
      <w:r w:rsidRPr="00371F07">
        <w:rPr>
          <w:b/>
          <w:bCs/>
          <w:szCs w:val="24"/>
        </w:rPr>
        <w:sym w:font="Wingdings" w:char="F040"/>
      </w:r>
      <w:r w:rsidRPr="00371F07">
        <w:rPr>
          <w:b/>
          <w:bCs/>
          <w:szCs w:val="24"/>
        </w:rPr>
        <w:t xml:space="preserve"> Hướng dẫn: Chọn B.</w:t>
      </w:r>
    </w:p>
    <w:p w:rsidR="005C3C9B" w:rsidRDefault="007974A5" w:rsidP="00045DA8">
      <w:pPr>
        <w:tabs>
          <w:tab w:val="left" w:pos="284"/>
          <w:tab w:val="left" w:pos="2835"/>
          <w:tab w:val="left" w:pos="5387"/>
          <w:tab w:val="left" w:pos="7938"/>
        </w:tabs>
        <w:ind w:firstLine="142"/>
        <w:rPr>
          <w:szCs w:val="24"/>
        </w:rPr>
      </w:pPr>
      <w:r>
        <w:rPr>
          <w:noProof/>
        </w:rPr>
        <mc:AlternateContent>
          <mc:Choice Requires="wpc">
            <w:drawing>
              <wp:inline distT="0" distB="0" distL="0" distR="0">
                <wp:extent cx="6525260" cy="1075690"/>
                <wp:effectExtent l="0" t="0" r="8890" b="10160"/>
                <wp:docPr id="695"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78" name="Group 141">
                          <a:extLst>
                            <a:ext uri="{FF2B5EF4-FFF2-40B4-BE49-F238E27FC236}"/>
                          </a:extLst>
                        </wpg:cNvPr>
                        <wpg:cNvGrpSpPr/>
                        <wpg:grpSpPr>
                          <a:xfrm>
                            <a:off x="1791256" y="35999"/>
                            <a:ext cx="2101793" cy="1039700"/>
                            <a:chOff x="0" y="0"/>
                            <a:chExt cx="2101793" cy="1039700"/>
                          </a:xfrm>
                        </wpg:grpSpPr>
                        <wps:wsp>
                          <wps:cNvPr id="1379" name="Oval 142">
                            <a:extLst>
                              <a:ext uri="{FF2B5EF4-FFF2-40B4-BE49-F238E27FC236}"/>
                            </a:extLst>
                          </wps:cNvPr>
                          <wps:cNvSpPr/>
                          <wps:spPr>
                            <a:xfrm>
                              <a:off x="1055687" y="139700"/>
                              <a:ext cx="900000" cy="900000"/>
                            </a:xfrm>
                            <a:prstGeom prst="ellipse">
                              <a:avLst/>
                            </a:prstGeom>
                            <a:noFill/>
                            <a:ln w="9525" cap="flat" cmpd="sng" algn="ctr">
                              <a:solidFill>
                                <a:sysClr val="windowText" lastClr="000000"/>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84" name="Straight Connector 143">
                            <a:extLst>
                              <a:ext uri="{FF2B5EF4-FFF2-40B4-BE49-F238E27FC236}"/>
                            </a:extLst>
                          </wps:cNvPr>
                          <wps:cNvCnPr/>
                          <wps:spPr>
                            <a:xfrm>
                              <a:off x="155687" y="589700"/>
                              <a:ext cx="1800000" cy="0"/>
                            </a:xfrm>
                            <a:prstGeom prst="line">
                              <a:avLst/>
                            </a:prstGeom>
                            <a:noFill/>
                            <a:ln w="12700" cap="flat" cmpd="sng" algn="ctr">
                              <a:solidFill>
                                <a:sysClr val="windowText" lastClr="000000"/>
                              </a:solidFill>
                              <a:prstDash val="solid"/>
                            </a:ln>
                            <a:effectLst/>
                          </wps:spPr>
                          <wps:bodyPr/>
                        </wps:wsp>
                        <wps:wsp>
                          <wps:cNvPr id="1385" name="Straight Connector 144">
                            <a:extLst>
                              <a:ext uri="{FF2B5EF4-FFF2-40B4-BE49-F238E27FC236}"/>
                            </a:extLst>
                          </wps:cNvPr>
                          <wps:cNvCnPr>
                            <a:cxnSpLocks/>
                          </wps:cNvCnPr>
                          <wps:spPr>
                            <a:xfrm flipV="1">
                              <a:off x="157162" y="193675"/>
                              <a:ext cx="1454150" cy="396025"/>
                            </a:xfrm>
                            <a:prstGeom prst="line">
                              <a:avLst/>
                            </a:prstGeom>
                            <a:noFill/>
                            <a:ln w="12700" cap="flat" cmpd="sng" algn="ctr">
                              <a:solidFill>
                                <a:sysClr val="windowText" lastClr="000000"/>
                              </a:solidFill>
                              <a:prstDash val="solid"/>
                              <a:headEnd type="oval" w="sm" len="sm"/>
                              <a:tailEnd type="oval" w="sm" len="sm"/>
                            </a:ln>
                            <a:effectLst/>
                          </wps:spPr>
                          <wps:bodyPr/>
                        </wps:wsp>
                        <wps:wsp>
                          <wps:cNvPr id="1386" name="Straight Connector 145">
                            <a:extLst>
                              <a:ext uri="{FF2B5EF4-FFF2-40B4-BE49-F238E27FC236}"/>
                            </a:extLst>
                          </wps:cNvPr>
                          <wps:cNvCnPr>
                            <a:cxnSpLocks/>
                          </wps:cNvCnPr>
                          <wps:spPr>
                            <a:xfrm flipV="1">
                              <a:off x="1055687" y="193674"/>
                              <a:ext cx="555625" cy="396026"/>
                            </a:xfrm>
                            <a:prstGeom prst="line">
                              <a:avLst/>
                            </a:prstGeom>
                            <a:noFill/>
                            <a:ln w="12700" cap="flat" cmpd="sng" algn="ctr">
                              <a:solidFill>
                                <a:sysClr val="windowText" lastClr="000000"/>
                              </a:solidFill>
                              <a:prstDash val="solid"/>
                              <a:headEnd type="oval" w="sm" len="sm"/>
                              <a:tailEnd type="oval" w="sm" len="sm"/>
                            </a:ln>
                            <a:effectLst/>
                          </wps:spPr>
                          <wps:bodyPr/>
                        </wps:wsp>
                        <wps:wsp>
                          <wps:cNvPr id="1387" name="Straight Connector 146">
                            <a:extLst>
                              <a:ext uri="{FF2B5EF4-FFF2-40B4-BE49-F238E27FC236}"/>
                            </a:extLst>
                          </wps:cNvPr>
                          <wps:cNvCnPr>
                            <a:cxnSpLocks/>
                          </wps:cNvCnPr>
                          <wps:spPr>
                            <a:xfrm flipH="1" flipV="1">
                              <a:off x="1611313" y="193674"/>
                              <a:ext cx="344374" cy="396026"/>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388" name="Picture 147"/>
                            <pic:cNvPicPr/>
                          </pic:nvPicPr>
                          <pic:blipFill>
                            <a:blip r:embed="rId2496"/>
                            <a:stretch>
                              <a:fillRect/>
                            </a:stretch>
                          </pic:blipFill>
                          <pic:spPr>
                            <a:xfrm>
                              <a:off x="0" y="593723"/>
                              <a:ext cx="139700" cy="139700"/>
                            </a:xfrm>
                            <a:prstGeom prst="rect">
                              <a:avLst/>
                            </a:prstGeom>
                          </pic:spPr>
                        </pic:pic>
                        <pic:pic xmlns:pic="http://schemas.openxmlformats.org/drawingml/2006/picture">
                          <pic:nvPicPr>
                            <pic:cNvPr id="148" name="Picture 148"/>
                            <pic:cNvPicPr/>
                          </pic:nvPicPr>
                          <pic:blipFill>
                            <a:blip r:embed="rId2497"/>
                            <a:stretch>
                              <a:fillRect/>
                            </a:stretch>
                          </pic:blipFill>
                          <pic:spPr>
                            <a:xfrm>
                              <a:off x="1962093" y="589696"/>
                              <a:ext cx="139700" cy="139700"/>
                            </a:xfrm>
                            <a:prstGeom prst="rect">
                              <a:avLst/>
                            </a:prstGeom>
                          </pic:spPr>
                        </pic:pic>
                        <pic:pic xmlns:pic="http://schemas.openxmlformats.org/drawingml/2006/picture">
                          <pic:nvPicPr>
                            <pic:cNvPr id="149" name="Picture 149"/>
                            <pic:cNvPicPr/>
                          </pic:nvPicPr>
                          <pic:blipFill>
                            <a:blip r:embed="rId2498"/>
                            <a:stretch>
                              <a:fillRect/>
                            </a:stretch>
                          </pic:blipFill>
                          <pic:spPr>
                            <a:xfrm>
                              <a:off x="1568449" y="0"/>
                              <a:ext cx="177800" cy="139700"/>
                            </a:xfrm>
                            <a:prstGeom prst="rect">
                              <a:avLst/>
                            </a:prstGeom>
                          </pic:spPr>
                        </pic:pic>
                        <pic:pic xmlns:pic="http://schemas.openxmlformats.org/drawingml/2006/picture">
                          <pic:nvPicPr>
                            <pic:cNvPr id="150" name="Picture 150"/>
                            <pic:cNvPicPr/>
                          </pic:nvPicPr>
                          <pic:blipFill>
                            <a:blip r:embed="rId2499"/>
                            <a:stretch>
                              <a:fillRect/>
                            </a:stretch>
                          </pic:blipFill>
                          <pic:spPr>
                            <a:xfrm>
                              <a:off x="931860" y="595623"/>
                              <a:ext cx="114300" cy="139700"/>
                            </a:xfrm>
                            <a:prstGeom prst="rect">
                              <a:avLst/>
                            </a:prstGeom>
                          </pic:spPr>
                        </pic:pic>
                      </wpg:wgp>
                    </wpc:wpc>
                  </a:graphicData>
                </a:graphic>
              </wp:inline>
            </w:drawing>
          </mc:Choice>
          <mc:Fallback>
            <w:pict>
              <v:group id="Canvas 1" o:spid="_x0000_s1026" editas="canvas" style="width:513.8pt;height:84.7pt;mso-position-horizontal-relative:char;mso-position-vertical-relative:line" coordsize="65252,1075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369AegBQAAdBoAAA4AAABkcnMvZTJvRG9jLnhtbOxZbW/bNhD+PmD/ QdD31NabbQl1itSJuwJBGyzd+pmWKFuoJGokHScb9t/3HCnJduI27ZZm6dYCdUiRIu94zz3HOz1/ cV2VzhWXqhD11PWeDV2H16nIino5dX95Nz+auI7SrM5YKWo+dW+4cl8c//jD802TcF+sRJlx6WCR WiWbZuqutG6SwUClK14x9Uw0vMZgLmTFNLpyOcgk22D1qhz4w+FosBEya6RIuVJ4emoH3WOzfp7z VL/Nc8W1U05dyKbNrzS/C/odHD9nyVKyZlWkrRjsb0hRsaLGpv1Sp0wzZy2LO0tVRSqFErl+lopq IPK8SLnRAdp4w1vazFh9xZRRJsXpdAKi9YDrLpYktxJlkc2LsqROI5WeldK5Yji1zarQnM5psDdr ACkSepf+bmBHjimbZplslk1vT2DglkG/SP9XUqwbo/4ySd9cXUinyACyYAxQ1awCnMwMxws9c/j8 Wp8rTRqgZY//j/ncfxmdzcOjOVpH4fBlePTyLIyP5n4wOfPH85kfjP5s1eveh27thlYl7P1KNpfN hWx1XNoe7XSdy4r+wpTONYQbx54fjVznZuoGURzHFmEkT4ph3xtiRuA6Kca9YRCPhy0G0xWASisA pRjrn57d8yasYkUwQveCbRr4k9paQv0zS1yuWMONJdS+JeLOEm8BFhjCf2hDtPuRIUyzt4JKFAxy yATDKBpNxuYYvZ0T7mwQD+mfNUHbtujuTEnwf8VF5VBj6vKyLBpF2rOEXQFgdnY3ix7XglwHz1lS 1s5m6saRH2EHBkbLS6bRrBpAV9VL12HlElSZamlW3HM8daO2flfUmdi8g9SuUzLjkICFld1KsPcq iXPK1Mo6bYZWC+qyJrG44cJWeDpKe3jUWojsBq4lBXTFsagmnRdY7Bx7XjAJNsRDMDxGV0L+7job sCVU+W3NJIdor2tgK/bCENO06YTR2EdH7o4sdkfqdTUToBbP7GaaNF+XXTOXonoPYj+hXTHE6hR7 20NrOzNtWRyhIeUnJ2YaKLVh+ry+JIK0lEDH8u76PZNNa02NA30jOjzfsaida216stYiL4y5t+cE HqQOfMtC8hGcbBJ2TnapJSuWK+3MRF0jtgnpeGHwtV1uVrfE16Gmo5wt6209LppsOa3zOG9iYWtY zzBbz1o22Ox4W1nUX+Zqnk8c+i/6mnHDL3M28t9HRxEIyQbNgygKHwNF5FfpNfzzXKQfVHcKCK8E MetPu6Tu5GDeXztX7iJsNPZGvmX3OBiNo/0I64VR6EUECIrA8WgIIrZ0+RF6/4YBx5IVZ9lZnTn6 psFtSCAGg59BzhWImSPKoAHlWaJZUd4/D175mdGiM92j0iBuVZ8AcPTNAHj3fkIIDvcRHIFMze2h A/DoO4D/GwDGnfQTAB49VQD/ZG5qB7l45HmBh3SGspkDUA7CMAC8t1z8HcpfmYubIk3wv83A0bqT 991fUsFbek13e1uWqT5rjYrJD+vmyF7Bi0VRFvrGVGiAahKqvrooUgry1NlN5id9Mo8JtC+utGNi vG4ivUbxhvp7qyxwO+hKFtRu5UVecKvocEBlW3k5Fem64rW2pSTJkaqhjqVWyPeQjyS8WnBkbfJ1 5lmKVlpyna4oouZI+H7GFZwkQ2GkGzBSbgUjmXdvNPRme4/BFQVeE8XB2A/s6v112SattkbQJ7Af vzJLiGG442B2aiSyMpgmRLJni8a3A5PwAEomTw0l/sOjxItH/pAKRoSVSTyKDYPaAhcVlNoCx3es 7FBK2BelLnpGMXU48kaa9xQYpfX5njgegFE8lL1CUh5YaeuHPaWMx8jBbSDe1sT+35RCSaK9jvUw waMnFnja3OAhYRIH3mTURR+kGrejDypKXxkqplSN7wSmCmK+bJgg2n6GoW8nu30za/ux6PgvAAAA //8DAFBLAwQUAAYACAAAACEAZmcyz9QAAACtAgAAGQAAAGRycy9fcmVscy9lMm9Eb2MueG1sLnJl bHO8ksuKAjEQRffC/EOo/XT6IYOIaTci9Fb0A4qkujvYeZDEGf37CQzCCKK7XlYV99yzqM32aib2 TSFqZwVURQmMrHRK20HA6bj/XAGLCa3CyVkScKMI2/ZjsTnQhCmH4qh9ZJlio4AxJb/mPMqRDMbC ebL50rtgMOUxDNyjPONAvC7LLx7+M6B9YLJOCQidaoAdbz43v2e7vteSdk5eDNn0pIJrk7szEMNA SYAhpfFv2RQ/pgf+3KGex6F+5VDN41C9cljO47C8O/CHJ2t/AQAA//8DAFBLAwQUAAYACAAAACEA 4dHbtd0AAAAGAQAADwAAAGRycy9kb3ducmV2LnhtbEyPQUvEMBCF74L/IYzgzU0spbvWposIiujB dS14zTazbTCZlCa7rf56s170MrzhDe99U61nZ9kRx2A8SbheCGBIrdeGOgnN+8PVCliIirSynlDC FwZY1+dnlSq1n+gNj9vYsRRCoVQS+hiHkvPQ9uhUWPgBKXl7PzoV0zp2XI9qSuHO8kyIgjtlKDX0 asD7HtvP7cFJyLO9XW0ei5fvp6aZnj9ysxSvRsrLi/nuFljEOf4dwwk/oUOdmHb+QDowKyE9En/n yRPZsgC2S6q4yYHXFf+PX/8AAAD//wMAUEsDBBQABgAIAAAAIQD/lIuusAEAAEACAAAUAAAAZHJz L21lZGlhL2ltYWdlNC53bWZcUUGL01AQ/t5L67rdQlJ1D4poFPSw6BZE8brZNNoKlWILHmOsb3cD bVqbFu1hUfDmJd78Cf4Jwb2JRw/e/QmL5CZYv3n25JBhvvnmZd7M9xQ2AcdXgMYxxKp0rUhYpPRq tbJoV11cc1uawHJ1/Uz5aovZzTMu6ugm86PBcmoAH+fW7CWwwwrwmJ8Q/aD/JL7HK+SuTemmBV3Q vopwmei3PvnDQPtgJ+Fw3iAdm9x/bF75TybjJMPR16bz6W6x2Dv+uJCTFfpt9uQ+uFMTRnbo4K2W vWS+UwTTad59EIYK38iJt0yeHmZ+f5iabGhu+Z1suIuqwkal1e8O7gPnn6ZZMBrtJ3k6DCcvTC85 NDka1f/HaTj95fj5ZMRSOFnMUjOTWdGodAd+9Ho+SyjI2WtuVLSaQa/03Idx0Pt19QrxthugjMob ZbEfE3luKKGIyp24XRaW2WN802Yp2IlbcVTKF7h1xRWVplEfRaEc5pShppi/63A7kUE2r9k3ED2w 1tfDhs0+27dkk+v9ZT43Y+Bl9T0rNTzaPvgiLnn7e9P5p6+9AKds5dj//wIAAP//AwBQSwMEFAAG AAgAAAAhANpNeneuAQAAQAIAABQAAABkcnMvbWVkaWEvaW1hZ2UyLndtZlxRwW7TQBScXSeUppHs AD2AEBgkOFTQSKiII3UcQzgERSQSR9eEbWspcdI4EeRQgcSNi7nxCfwEh94QRw78R4V8QyLMW3Ji 5aedmbd++96swibg+ArQOIWsKkMrChYpvVqtLNpVV9faliawWl0fqAO1RXb3gos6usn8eLCcGsDH pbV6DaywAjzyM6KfDLnvIUPu2pRqWtAV7asI14l+67M/3Lg+2U7YnDdIxyb3n5s3/ovJOMlw/K3p fNkrFvunnxdyssK4z5qcBw9qopCghfda5pL+zhFMp3n3SRgqfKcm0TZ5epT5/WFqsqG55z/Lhruo KmxU2v3u4BFw+WWaBaNRK8nTYTh5bXrJkcnRqP7fTsPpL8evJiOmwslilpqZ9IpGpTvwo7fzWUJD Lt5yo6LdDHql5z6Ng96vmzeIt90AZVTeKYtWTOS5oWxFVO7EnbKwyj73dx2mgp24HUelfIFbVxxR aS76o2iUQ04baor8Q4vTiQ0yec2+gfiBtb8eNiz7at+SRW73l/ncjIGT6kdmani8fdiREN750XT+ +WsvwDlLOfb/vwAAAP//AwBQSwMEFAAGAAgAAAAhABKFm+2uAQAAQAIAABQAAABkcnMvbWVkaWEv aW1hZ2UxLndtZlxRv4sTQRh9M5t4Xi6wG3+BIjoKWhx6AVFsb26zGotIMAuWe2ucu1tINjGboCkO BTubtbOx95+wuE4sLfw/DtlOML4ZUznsx7z3vtlvvu+NwCbgKQFIHMOuOkMKCg4JuVqtHNoRl9fa liRwWlPui32xRXb7jI8meun8KF5ODaBwbq1eASusgID8hOgnw973gGHv2rTVpEUXpBIxrhL9lid/ uHF9dJ2wuSDOxqZQT81r9WwyTnMcfWt7X+6Xi93jTwt7ssa4y5qcB/caViGBxjtp57L9nUJPp0Xv URgKfKdmo2OK7DBXg2Fm8qG5o57kwx3UBTZqnUEvfgicf57lejTaS4tsGE5emn56aAq06v+30/IG y/GLyYipcLKYZWZme0Wr1otV9GY+S2nI2Rt+VHbaul8F/uNE939dv0Z80deooupWVe4lRIEf2q2M qu2kW5VO2eX+tsuU3k46SVTZT/tNwRGF5KI/gkZ55LShIcjfa05nbbCTN9wbWD+w9jfAhmNf3Vuy yM3BspibMfCq/oGZBtSlg882LO/+aHv//HUX4JSlPPf/XwAAAP//AwBQSwMEFAAGAAgAAAAhAGg6 hqiwAQAAQAIAABQAAABkcnMvbWVkaWEvaW1hZ2UzLndtZlxRMW/TQBh9d05om0ayA3QAITCVYKig kRAVa1zHbRiMIhIJMRkTjtZS4oQ4UZuhaqVuLO7Wn8CfYMiGOnbgf1TIGxLh3ZGJkz/de+87f/d9 7wTWAMsVgMQJ9CozpKBgkJCLxcKgbXFvqa1LAqNV5QcxF+tkT2/ZqCKMJ4fd2UgBLm4v1ftghQXg kM+JfjLOWH6Hoe9a09WkRnelKxp4QPRbzv9w47ownbA5p5sMVOa+UUfu2+EgTnH4o259e5lPGyeX U32yxHjOmpwHLypaIUGIM6nn0v3dwBuNsnDP9wWuqOloqiw5SN1OL1FpTz1zX6e9bZQFVkrNTth9 Bdx5l6Rev78bZ0nPH35S7fhAZaiV/2+nZnVmg4/DPlP+cDpO1Fj3ilop7LrB8WQc05DVx3aQN+te u3Ds/chr/3r0kHjD9lAExZMi342IHNvXWx4UW1GryI3S4H7aYsrbippRUOjPs6uCIwrJRX8EjbLI aUNFkJ+HnE7boCevmDfQfmDpr4MVw76bt2SRzc4sm6gB8KX8lZkK3m983tSheeu6bv3z11yAG5ay zP9/AQAA//8DAFBLAQItABQABgAIAAAAIQC/V5zlDAEAABUCAAATAAAAAAAAAAAAAAAAAAAAAABb Q29udGVudF9UeXBlc10ueG1sUEsBAi0AFAAGAAgAAAAhADj9If/WAAAAlAEAAAsAAAAAAAAAAAAA AAAAPQEAAF9yZWxzLy5yZWxzUEsBAi0AFAAGAAgAAAAhAB369AegBQAAdBoAAA4AAAAAAAAAAAAA AAAAPAIAAGRycy9lMm9Eb2MueG1sUEsBAi0AFAAGAAgAAAAhAGZnMs/UAAAArQIAABkAAAAAAAAA AAAAAAAACAgAAGRycy9fcmVscy9lMm9Eb2MueG1sLnJlbHNQSwECLQAUAAYACAAAACEA4dHbtd0A AAAGAQAADwAAAAAAAAAAAAAAAAATCQAAZHJzL2Rvd25yZXYueG1sUEsBAi0AFAAGAAgAAAAhAP+U i66wAQAAQAIAABQAAAAAAAAAAAAAAAAAHQoAAGRycy9tZWRpYS9pbWFnZTQud21mUEsBAi0AFAAG AAgAAAAhANpNeneuAQAAQAIAABQAAAAAAAAAAAAAAAAA/wsAAGRycy9tZWRpYS9pbWFnZTIud21m UEsBAi0AFAAGAAgAAAAhABKFm+2uAQAAQAIAABQAAAAAAAAAAAAAAAAA3w0AAGRycy9tZWRpYS9p bWFnZTEud21mUEsBAi0AFAAGAAgAAAAhAGg6hqiwAQAAQAIAABQAAAAAAAAAAAAAAAAAvw8AAGRy cy9tZWRpYS9pbWFnZTMud21mUEsFBgAAAAAJAAkAQgIAAKERAAAAAA== ">
                <v:shape id="_x0000_s1027" type="#_x0000_t75" style="position:absolute;width:65252;height:10756;visibility:visible;mso-wrap-style:square" filled="t">
                  <v:fill o:detectmouseclick="t"/>
                  <v:path o:connecttype="none"/>
                </v:shape>
                <v:group id="Group 141" o:spid="_x0000_s1028" style="position:absolute;left:17912;top:359;width:21018;height:10397" coordsize="21017,103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s93ZMcAAADdAAAADwAAAGRycy9kb3ducmV2LnhtbESPQWvCQBCF74X+h2UK vdVNKq0ldRWRVjxIwVgQb0N2TILZ2ZDdJvHfdw6Ctxnem/e+mS9H16ieulB7NpBOElDEhbc1lwZ+ D98vH6BCRLbYeCYDVwqwXDw+zDGzfuA99XkslYRwyNBAFWObaR2KihyGiW+JRTv7zmGUtSu17XCQ cNfo1yR51w5rloYKW1pXVFzyP2dgM+CwmqZf/e5yXl9Ph7ef4y4lY56fxtUnqEhjvJtv11sr+NOZ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s93ZMcAAADd AAAADwAAAAAAAAAAAAAAAACqAgAAZHJzL2Rvd25yZXYueG1sUEsFBgAAAAAEAAQA+gAAAJ4DAAAA AA== ">
                  <v:oval id="Oval 142" o:spid="_x0000_s1029" style="position:absolute;left:10556;top:1397;width:9000;height:9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vHRMMA AADdAAAADwAAAGRycy9kb3ducmV2LnhtbERPzWrCQBC+C32HZQq96cZUrEZXKUKDFw+JfYAhOyax 2dmwu9W0T+8Kgrf5+H5nvR1MJy7kfGtZwXSSgCCurG65VvB9/BovQPiArLGzTAr+yMN28zJaY6bt lQu6lKEWMYR9hgqaEPpMSl81ZNBPbE8cuZN1BkOErpba4TWGm06mSTKXBluODQ32tGuo+il/jYLC pO5/WBSJS2fH/LwzuTtMc6XeXofPFYhAQ3iKH+69jvPfP5Zw/yaeIDc3AAAA//8DAFBLAQItABQA BgAIAAAAIQDw94q7/QAAAOIBAAATAAAAAAAAAAAAAAAAAAAAAABbQ29udGVudF9UeXBlc10ueG1s UEsBAi0AFAAGAAgAAAAhADHdX2HSAAAAjwEAAAsAAAAAAAAAAAAAAAAALgEAAF9yZWxzLy5yZWxz UEsBAi0AFAAGAAgAAAAhADMvBZ5BAAAAOQAAABAAAAAAAAAAAAAAAAAAKQIAAGRycy9zaGFwZXht bC54bWxQSwECLQAUAAYACAAAACEAQfvHRMMAAADdAAAADwAAAAAAAAAAAAAAAACYAgAAZHJzL2Rv d25yZXYueG1sUEsFBgAAAAAEAAQA9QAAAIgDAAAAAA== " filled="f" strokecolor="windowText">
                    <v:stroke dashstyle="dash"/>
                  </v:oval>
                  <v:line id="Straight Connector 143" o:spid="_x0000_s1030" style="position:absolute;visibility:visible;mso-wrap-style:square" from="1556,5897" to="19556,5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lvzsAAAADdAAAADwAAAGRycy9kb3ducmV2LnhtbERPzWqDQBC+F/IOywRya9Y2bRDrGqRQ 8KrtA0zcqStxZ627jfr22UCht/n4fic/LXYQV5p871jB0z4BQdw63XOn4Ovz4zEF4QOyxsExKVjJ w6nYPOSYaTdzTdcmdCKGsM9QgQlhzKT0rSGLfu9G4sh9u8liiHDqpJ5wjuF2kM9JcpQWe44NBkd6 N9Reml+rIJXNitKH2vxc+nJo0/K1OpdK7bZL+QYi0BL+xX/uSsf5h/QF7t/EE2Rx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3pb87AAAAA3QAAAA8AAAAAAAAAAAAAAAAA oQIAAGRycy9kb3ducmV2LnhtbFBLBQYAAAAABAAEAPkAAACOAwAAAAA= " strokecolor="windowText" strokeweight="1pt"/>
                  <v:line id="Straight Connector 144" o:spid="_x0000_s1031" style="position:absolute;flip:y;visibility:visible;mso-wrap-style:square" from="1571,1936" to="16113,5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MIrcUAAADdAAAADwAAAGRycy9kb3ducmV2LnhtbERPTWvCQBC9C/6HZQpepG5UakPqKqIU PHipVqS3aXaaDcnOhuwa03/vFgre5vE+Z7nubS06an3pWMF0koAgzp0uuVDweXp/TkH4gKyxdkwK fsnDejUcLDHT7sYf1B1DIWII+wwVmBCaTEqfG7LoJ64hjtyPay2GCNtC6hZvMdzWcpYkC2mx5Nhg sKGtobw6Xq2CtDqE8/TLjKvdftt3zfny/XqZKzV66jdvIAL14SH+d+91nD9PX+Dvm3iCX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MIrcUAAADdAAAADwAAAAAAAAAA AAAAAAChAgAAZHJzL2Rvd25yZXYueG1sUEsFBgAAAAAEAAQA+QAAAJMDAAAAAA== " strokecolor="windowText" strokeweight="1pt">
                    <v:stroke startarrow="oval" startarrowwidth="narrow" startarrowlength="short" endarrow="oval" endarrowwidth="narrow" endarrowlength="short"/>
                    <o:lock v:ext="edit" shapetype="f"/>
                  </v:line>
                  <v:line id="Straight Connector 145" o:spid="_x0000_s1032" style="position:absolute;flip:y;visibility:visible;mso-wrap-style:square" from="10556,1936" to="16113,5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W2sQAAADdAAAADwAAAGRycy9kb3ducmV2LnhtbERPS2vCQBC+C/0PyxR6kbpRQUPqKkUR PPTiC+ltmp1mQ7KzIbvG9N93BcHbfHzPWax6W4uOWl86VjAeJSCIc6dLLhScjtv3FIQPyBprx6Tg jzysli+DBWba3XhP3SEUIoawz1CBCaHJpPS5IYt+5BriyP261mKIsC2kbvEWw20tJ0kykxZLjg0G G1obyqvD1SpIq69wHn+bYbXZrfuuOV9+5pepUm+v/ecHiEB9eIof7p2O86fpDO7fxBPk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AZbaxAAAAN0AAAAPAAAAAAAAAAAA AAAAAKECAABkcnMvZG93bnJldi54bWxQSwUGAAAAAAQABAD5AAAAkgMAAAAA " strokecolor="windowText" strokeweight="1pt">
                    <v:stroke startarrow="oval" startarrowwidth="narrow" startarrowlength="short" endarrow="oval" endarrowwidth="narrow" endarrowlength="short"/>
                    <o:lock v:ext="edit" shapetype="f"/>
                  </v:line>
                  <v:line id="Straight Connector 146" o:spid="_x0000_s1033" style="position:absolute;flip:x y;visibility:visible;mso-wrap-style:square" from="16113,1936" to="19556,5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nYY8QAAADdAAAADwAAAGRycy9kb3ducmV2LnhtbERPTWsCMRC9C/0PYQq9SM2qUHVrFAko 4qnaQnucbsbdxc1kSVJd/70RhN7m8T5nvuxsI87kQ+1YwXCQgSAunKm5VPD1uX6dgggR2WDjmBRc KcBy8dSbY27chfd0PsRSpBAOOSqoYmxzKUNRkcUwcC1x4o7OW4wJ+lIaj5cUbhs5yrI3abHm1FBh S7qi4nT4swr2qGffx6Y/0bvT5udj96tn3mmlXp671TuISF38Fz/cW5Pmj6cTuH+TT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dhjxAAAAN0AAAAPAAAAAAAAAAAA AAAAAKECAABkcnMvZG93bnJldi54bWxQSwUGAAAAAAQABAD5AAAAkgMAAAAA " strokecolor="windowText" strokeweight="1pt">
                    <v:stroke startarrow="oval" startarrowwidth="narrow" startarrowlength="short" endarrow="oval" endarrowwidth="narrow" endarrowlength="short"/>
                    <o:lock v:ext="edit" shapetype="f"/>
                  </v:line>
                  <v:shape id="Picture 147" o:spid="_x0000_s1034" type="#_x0000_t75" style="position:absolute;top:5937;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VLcnDAAAA3QAAAA8AAABkcnMvZG93bnJldi54bWxEj0GLwkAMhe/C/ochC950uq6IVkeRirB4 0y7sNXRiW+1kSmfU+u83B8Fbwnt578tq07tG3akLtWcDX+MEFHHhbc2lgd98P5qDChHZYuOZDDwp wGb9MVhhav2Dj3Q/xVJJCIcUDVQxtqnWoajIYRj7lli0s+8cRlm7UtsOHxLuGj1Jkpl2WLM0VNhS VlFxPd2cAb4syv30ku1ilk+2u78DJVTfjBl+9tslqEh9fJtf1z9W8L/ngivfyAh6/Q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xUtycMAAADdAAAADwAAAAAAAAAAAAAAAACf AgAAZHJzL2Rvd25yZXYueG1sUEsFBgAAAAAEAAQA9wAAAI8DAAAAAA== ">
                    <v:imagedata r:id="rId2500" o:title=""/>
                  </v:shape>
                  <v:shape id="Picture 148" o:spid="_x0000_s1035" type="#_x0000_t75" style="position:absolute;left:19620;top:589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Bn3PFAAAA3AAAAA8AAABkcnMvZG93bnJldi54bWxEj0FrwkAQhe8F/8Mygre6MUqR1FWMIPUg lBoPPQ7ZaZKanQ3ZrcZ/7xyE3mZ4b977ZrUZXKuu1IfGs4HZNAFFXHrbcGXgXOxfl6BCRLbYeiYD dwqwWY9eVphZf+Mvup5ipSSEQ4YG6hi7TOtQ1uQwTH1HLNqP7x1GWftK2x5vEu5anSbJm3bYsDTU 2NGupvJy+nMG8t1HkafzT25/l4fvMsXinh8LYybjYfsOKtIQ/83P64MV/IXQyjMygV4/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5wZ9zxQAAANwAAAAPAAAAAAAAAAAAAAAA AJ8CAABkcnMvZG93bnJldi54bWxQSwUGAAAAAAQABAD3AAAAkQMAAAAA ">
                    <v:imagedata r:id="rId2501" o:title=""/>
                  </v:shape>
                  <v:shape id="Picture 149" o:spid="_x0000_s1036" type="#_x0000_t75" style="position:absolute;left:1568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k8RHEAAAA3AAAAA8AAABkcnMvZG93bnJldi54bWxET01rwkAQvQv9D8sUetNNSig2uooECpFK wbQeehuyYxKanU2zaxL/fbcgeJvH+5z1djKtGKh3jWUF8SICQVxa3XCl4Ovzbb4E4TyyxtYyKbiS g+3mYbbGVNuRjzQUvhIhhF2KCmrvu1RKV9Zk0C1sRxy4s+0N+gD7SuoexxBuWvkcRS/SYMOhocaO sprKn+JiFPzq9yTOPk7fnO1Oh2VU2Hivc6WeHqfdCoSnyd/FN3euw/zkFf6fCRfIz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pk8RHEAAAA3AAAAA8AAAAAAAAAAAAAAAAA nwIAAGRycy9kb3ducmV2LnhtbFBLBQYAAAAABAAEAPcAAACQAwAAAAA= ">
                    <v:imagedata r:id="rId2502" o:title=""/>
                  </v:shape>
                  <v:shape id="Picture 150" o:spid="_x0000_s1037" type="#_x0000_t75" style="position:absolute;left:9318;top:5956;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87ztPCAAAA3AAAAA8AAABkcnMvZG93bnJldi54bWxEj0GLwjAQhe8L+x/CCF4WTV10V6pRRBA8 CVZ/wNCMbbGZhCZru//eOQjeZnhv3vtmvR1cqx7Uxcazgdk0A0VcettwZeB6OUyWoGJCtth6JgP/ FGG7+fxYY259z2d6FKlSEsIxRwN1SiHXOpY1OYxTH4hFu/nOYZK1q7TtsJdw1+rvLPvRDhuWhhoD 7Wsq78WfM+DC+dSGr/lcHyJRX552v0XWGzMeDbsVqERDeptf10cr+AvBl2dkAr15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BfO87TwgAAANwAAAAPAAAAAAAAAAAAAAAAAJ8C AABkcnMvZG93bnJldi54bWxQSwUGAAAAAAQABAD3AAAAjgMAAAAA ">
                    <v:imagedata r:id="rId2503" o:title=""/>
                  </v:shape>
                </v:group>
                <w10:anchorlock/>
              </v:group>
            </w:pict>
          </mc:Fallback>
        </mc:AlternateContent>
      </w:r>
    </w:p>
    <w:p w:rsidR="005C3C9B" w:rsidRDefault="005C3C9B" w:rsidP="00045DA8">
      <w:pPr>
        <w:tabs>
          <w:tab w:val="left" w:pos="284"/>
          <w:tab w:val="left" w:pos="2835"/>
          <w:tab w:val="left" w:pos="5387"/>
          <w:tab w:val="left" w:pos="7938"/>
        </w:tabs>
        <w:ind w:firstLine="142"/>
        <w:rPr>
          <w:szCs w:val="24"/>
        </w:rPr>
      </w:pPr>
      <w:r>
        <w:rPr>
          <w:szCs w:val="24"/>
        </w:rPr>
        <w:t xml:space="preserve">Để đơn giản, ta chọn </w:t>
      </w:r>
      <w:r w:rsidRPr="00371F07">
        <w:rPr>
          <w:position w:val="-6"/>
          <w:szCs w:val="24"/>
        </w:rPr>
        <w:object w:dxaOrig="540" w:dyaOrig="279">
          <v:shape id="_x0000_i2286" type="#_x0000_t75" style="width:27pt;height:14.25pt" o:ole="">
            <v:imagedata r:id="rId2504" o:title=""/>
          </v:shape>
          <o:OLEObject Type="Embed" ProgID="Equation.DSMT4" ShapeID="_x0000_i2286" DrawAspect="Content" ObjectID="_1653894435" r:id="rId2505"/>
        </w:object>
      </w:r>
      <w:r>
        <w:rPr>
          <w:szCs w:val="24"/>
        </w:rPr>
        <w:t>.  Ta có:</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30"/>
          <w:szCs w:val="24"/>
        </w:rPr>
        <w:object w:dxaOrig="1579" w:dyaOrig="720">
          <v:shape id="_x0000_i2287" type="#_x0000_t75" style="width:78.75pt;height:36pt" o:ole="">
            <v:imagedata r:id="rId2506" o:title=""/>
          </v:shape>
          <o:OLEObject Type="Embed" ProgID="Equation.DSMT4" ShapeID="_x0000_i2287" DrawAspect="Content" ObjectID="_1653894436" r:id="rId2507"/>
        </w:object>
      </w:r>
      <w:r>
        <w:rPr>
          <w:szCs w:val="24"/>
        </w:rPr>
        <w:t xml:space="preserve"> (1) điều kiện cực đại, cùng pha với </w:t>
      </w:r>
      <w:r w:rsidRPr="00371F07">
        <w:rPr>
          <w:position w:val="-6"/>
          <w:szCs w:val="24"/>
        </w:rPr>
        <w:object w:dxaOrig="200" w:dyaOrig="220">
          <v:shape id="_x0000_i2288" type="#_x0000_t75" style="width:9.75pt;height:11.25pt" o:ole="">
            <v:imagedata r:id="rId2508" o:title=""/>
          </v:shape>
          <o:OLEObject Type="Embed" ProgID="Equation.DSMT4" ShapeID="_x0000_i2288" DrawAspect="Content" ObjectID="_1653894437" r:id="rId2509"/>
        </w:object>
      </w:r>
      <w:r>
        <w:rPr>
          <w:szCs w:val="24"/>
        </w:rPr>
        <w:t xml:space="preserve">, </w:t>
      </w:r>
      <w:r w:rsidRPr="00371F07">
        <w:rPr>
          <w:position w:val="-6"/>
          <w:szCs w:val="24"/>
        </w:rPr>
        <w:object w:dxaOrig="200" w:dyaOrig="279">
          <v:shape id="_x0000_i2289" type="#_x0000_t75" style="width:9.75pt;height:14.25pt" o:ole="">
            <v:imagedata r:id="rId2510" o:title=""/>
          </v:shape>
          <o:OLEObject Type="Embed" ProgID="Equation.DSMT4" ShapeID="_x0000_i2289" DrawAspect="Content" ObjectID="_1653894438" r:id="rId2511"/>
        </w:object>
      </w:r>
      <w:r>
        <w:rPr>
          <w:szCs w:val="24"/>
        </w:rPr>
        <w:t xml:space="preserve"> cùng tính chất chẵn lẻ.</w:t>
      </w:r>
    </w:p>
    <w:p w:rsidR="005C3C9B" w:rsidRDefault="005C3C9B" w:rsidP="00045DA8">
      <w:pPr>
        <w:pStyle w:val="ListParagraph"/>
        <w:tabs>
          <w:tab w:val="left" w:pos="284"/>
          <w:tab w:val="left" w:pos="2835"/>
          <w:tab w:val="left" w:pos="5387"/>
          <w:tab w:val="left" w:pos="7938"/>
        </w:tabs>
        <w:ind w:left="862"/>
        <w:jc w:val="both"/>
        <w:rPr>
          <w:szCs w:val="24"/>
        </w:rPr>
      </w:pPr>
      <w:r>
        <w:rPr>
          <w:szCs w:val="24"/>
        </w:rPr>
        <w:lastRenderedPageBreak/>
        <w:t xml:space="preserve">→ </w:t>
      </w:r>
      <w:r w:rsidRPr="00371F07">
        <w:rPr>
          <w:position w:val="-24"/>
          <w:szCs w:val="24"/>
        </w:rPr>
        <w:object w:dxaOrig="1219" w:dyaOrig="620">
          <v:shape id="_x0000_i2290" type="#_x0000_t75" style="width:60.75pt;height:30.75pt" o:ole="">
            <v:imagedata r:id="rId2512" o:title=""/>
          </v:shape>
          <o:OLEObject Type="Embed" ProgID="Equation.DSMT4" ShapeID="_x0000_i2290" DrawAspect="Content" ObjectID="_1653894439" r:id="rId2513"/>
        </w:object>
      </w:r>
      <w:r>
        <w:rPr>
          <w:szCs w:val="24"/>
        </w:rPr>
        <w:t xml:space="preserve"> và </w:t>
      </w:r>
      <w:r w:rsidRPr="00371F07">
        <w:rPr>
          <w:position w:val="-24"/>
          <w:szCs w:val="24"/>
        </w:rPr>
        <w:object w:dxaOrig="1200" w:dyaOrig="620">
          <v:shape id="_x0000_i2291" type="#_x0000_t75" style="width:60pt;height:30.75pt" o:ole="">
            <v:imagedata r:id="rId2514" o:title=""/>
          </v:shape>
          <o:OLEObject Type="Embed" ProgID="Equation.DSMT4" ShapeID="_x0000_i2291" DrawAspect="Content" ObjectID="_1653894440" r:id="rId2515"/>
        </w:object>
      </w:r>
      <w:r>
        <w:rPr>
          <w:szCs w:val="24"/>
        </w:rPr>
        <w:t xml:space="preserve">, </w:t>
      </w:r>
      <w:r w:rsidRPr="00874532">
        <w:rPr>
          <w:position w:val="-10"/>
          <w:szCs w:val="24"/>
        </w:rPr>
        <w:object w:dxaOrig="2200" w:dyaOrig="320">
          <v:shape id="_x0000_i2292" type="#_x0000_t75" style="width:110.25pt;height:15.75pt" o:ole="">
            <v:imagedata r:id="rId2516" o:title=""/>
          </v:shape>
          <o:OLEObject Type="Embed" ProgID="Equation.DSMT4" ShapeID="_x0000_i2292" DrawAspect="Content" ObjectID="_1653894441" r:id="rId2517"/>
        </w:object>
      </w:r>
      <w:r>
        <w:rPr>
          <w:szCs w:val="24"/>
        </w:rPr>
        <w:t xml:space="preserve">→ </w:t>
      </w:r>
      <w:r w:rsidRPr="00874532">
        <w:rPr>
          <w:position w:val="-6"/>
          <w:szCs w:val="24"/>
        </w:rPr>
        <w:object w:dxaOrig="560" w:dyaOrig="279">
          <v:shape id="_x0000_i2293" type="#_x0000_t75" style="width:27.75pt;height:14.25pt" o:ole="">
            <v:imagedata r:id="rId2518" o:title=""/>
          </v:shape>
          <o:OLEObject Type="Embed" ProgID="Equation.DSMT4" ShapeID="_x0000_i2293" DrawAspect="Content" ObjectID="_1653894442" r:id="rId2519"/>
        </w:object>
      </w:r>
      <w:r>
        <w:rPr>
          <w:szCs w:val="24"/>
        </w:rPr>
        <w:t xml:space="preserve"> (2).</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24"/>
          <w:szCs w:val="24"/>
        </w:rPr>
        <w:object w:dxaOrig="980" w:dyaOrig="620">
          <v:shape id="_x0000_i2294" type="#_x0000_t75" style="width:48.75pt;height:30.75pt" o:ole="">
            <v:imagedata r:id="rId2520" o:title=""/>
          </v:shape>
          <o:OLEObject Type="Embed" ProgID="Equation.DSMT4" ShapeID="_x0000_i2294" DrawAspect="Content" ObjectID="_1653894443" r:id="rId2521"/>
        </w:object>
      </w:r>
      <w:r>
        <w:rPr>
          <w:szCs w:val="24"/>
        </w:rPr>
        <w:t xml:space="preserve"> → </w:t>
      </w:r>
      <w:r w:rsidRPr="00371F07">
        <w:rPr>
          <w:position w:val="-10"/>
          <w:szCs w:val="24"/>
        </w:rPr>
        <w:object w:dxaOrig="1219" w:dyaOrig="320">
          <v:shape id="_x0000_i2295" type="#_x0000_t75" style="width:60.75pt;height:15.75pt" o:ole="">
            <v:imagedata r:id="rId2522" o:title=""/>
          </v:shape>
          <o:OLEObject Type="Embed" ProgID="Equation.DSMT4" ShapeID="_x0000_i2295" DrawAspect="Content" ObjectID="_1653894444" r:id="rId2523"/>
        </w:object>
      </w:r>
      <w:r>
        <w:rPr>
          <w:szCs w:val="24"/>
        </w:rPr>
        <w:t xml:space="preserve"> (3).</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30"/>
          <w:szCs w:val="24"/>
        </w:rPr>
        <w:object w:dxaOrig="3800" w:dyaOrig="800">
          <v:shape id="_x0000_i2296" type="#_x0000_t75" style="width:189.75pt;height:40.5pt" o:ole="">
            <v:imagedata r:id="rId2524" o:title=""/>
          </v:shape>
          <o:OLEObject Type="Embed" ProgID="Equation.DSMT4" ShapeID="_x0000_i2296" DrawAspect="Content" ObjectID="_1653894445" r:id="rId2525"/>
        </w:object>
      </w:r>
      <w:r>
        <w:rPr>
          <w:szCs w:val="24"/>
        </w:rPr>
        <w:t xml:space="preserve"> (</w:t>
      </w:r>
      <w:r w:rsidRPr="00371F07">
        <w:rPr>
          <w:position w:val="-4"/>
          <w:szCs w:val="24"/>
        </w:rPr>
        <w:object w:dxaOrig="320" w:dyaOrig="260">
          <v:shape id="_x0000_i2297" type="#_x0000_t75" style="width:15.75pt;height:12.75pt" o:ole="">
            <v:imagedata r:id="rId2526" o:title=""/>
          </v:shape>
          <o:OLEObject Type="Embed" ProgID="Equation.DSMT4" ShapeID="_x0000_i2297" DrawAspect="Content" ObjectID="_1653894446" r:id="rId2527"/>
        </w:object>
      </w:r>
      <w:r>
        <w:rPr>
          <w:szCs w:val="24"/>
        </w:rPr>
        <w:t xml:space="preserve"> nằm trong đường tròn).</w:t>
      </w:r>
    </w:p>
    <w:p w:rsidR="005C3C9B" w:rsidRPr="00371F07" w:rsidRDefault="005C3C9B" w:rsidP="00045DA8">
      <w:pPr>
        <w:pStyle w:val="ListParagraph"/>
        <w:tabs>
          <w:tab w:val="left" w:pos="284"/>
          <w:tab w:val="left" w:pos="2835"/>
          <w:tab w:val="left" w:pos="5387"/>
          <w:tab w:val="left" w:pos="7938"/>
        </w:tabs>
        <w:ind w:left="862"/>
        <w:jc w:val="both"/>
        <w:rPr>
          <w:szCs w:val="24"/>
        </w:rPr>
      </w:pPr>
      <w:r>
        <w:rPr>
          <w:szCs w:val="24"/>
        </w:rPr>
        <w:t xml:space="preserve">→ </w:t>
      </w:r>
      <w:r w:rsidRPr="00371F07">
        <w:rPr>
          <w:position w:val="-14"/>
          <w:szCs w:val="24"/>
        </w:rPr>
        <w:object w:dxaOrig="3500" w:dyaOrig="440">
          <v:shape id="_x0000_i2298" type="#_x0000_t75" style="width:174.75pt;height:21.75pt" o:ole="">
            <v:imagedata r:id="rId2528" o:title=""/>
          </v:shape>
          <o:OLEObject Type="Embed" ProgID="Equation.DSMT4" ShapeID="_x0000_i2298" DrawAspect="Content" ObjectID="_1653894447" r:id="rId2529"/>
        </w:object>
      </w:r>
      <w:r>
        <w:rPr>
          <w:szCs w:val="24"/>
        </w:rPr>
        <w:t>(4).</w:t>
      </w:r>
    </w:p>
    <w:p w:rsidR="005C3C9B" w:rsidRDefault="005C3C9B" w:rsidP="00045DA8">
      <w:pPr>
        <w:tabs>
          <w:tab w:val="left" w:pos="283"/>
          <w:tab w:val="left" w:pos="2835"/>
          <w:tab w:val="left" w:pos="5386"/>
          <w:tab w:val="left" w:pos="7937"/>
        </w:tabs>
        <w:ind w:firstLine="142"/>
        <w:rPr>
          <w:bCs/>
          <w:szCs w:val="24"/>
        </w:rPr>
      </w:pPr>
      <w:r>
        <w:rPr>
          <w:bCs/>
          <w:szCs w:val="24"/>
        </w:rPr>
        <w:t xml:space="preserve">Để </w:t>
      </w:r>
      <w:r w:rsidRPr="00874532">
        <w:rPr>
          <w:bCs/>
          <w:position w:val="-4"/>
          <w:szCs w:val="24"/>
        </w:rPr>
        <w:object w:dxaOrig="320" w:dyaOrig="260">
          <v:shape id="_x0000_i2299" type="#_x0000_t75" style="width:15.75pt;height:12.75pt" o:ole="">
            <v:imagedata r:id="rId2530" o:title=""/>
          </v:shape>
          <o:OLEObject Type="Embed" ProgID="Equation.DSMT4" ShapeID="_x0000_i2299" DrawAspect="Content" ObjectID="_1653894448" r:id="rId2531"/>
        </w:object>
      </w:r>
      <w:r>
        <w:rPr>
          <w:bCs/>
          <w:szCs w:val="24"/>
        </w:rPr>
        <w:t xml:space="preserve"> xa </w:t>
      </w:r>
      <w:r w:rsidRPr="00874532">
        <w:rPr>
          <w:bCs/>
          <w:position w:val="-4"/>
          <w:szCs w:val="24"/>
        </w:rPr>
        <w:object w:dxaOrig="200" w:dyaOrig="260">
          <v:shape id="_x0000_i2300" type="#_x0000_t75" style="width:9.75pt;height:12.75pt" o:ole="">
            <v:imagedata r:id="rId2532" o:title=""/>
          </v:shape>
          <o:OLEObject Type="Embed" ProgID="Equation.DSMT4" ShapeID="_x0000_i2300" DrawAspect="Content" ObjectID="_1653894449" r:id="rId2533"/>
        </w:object>
      </w:r>
      <w:r>
        <w:rPr>
          <w:bCs/>
          <w:szCs w:val="24"/>
        </w:rPr>
        <w:t xml:space="preserve"> nhất thì </w:t>
      </w:r>
      <w:r w:rsidRPr="00874532">
        <w:rPr>
          <w:bCs/>
          <w:position w:val="-4"/>
          <w:szCs w:val="24"/>
        </w:rPr>
        <w:object w:dxaOrig="320" w:dyaOrig="260">
          <v:shape id="_x0000_i2301" type="#_x0000_t75" style="width:15.75pt;height:12.75pt" o:ole="">
            <v:imagedata r:id="rId2534" o:title=""/>
          </v:shape>
          <o:OLEObject Type="Embed" ProgID="Equation.DSMT4" ShapeID="_x0000_i2301" DrawAspect="Content" ObjectID="_1653894450" r:id="rId2535"/>
        </w:object>
      </w:r>
      <w:r>
        <w:rPr>
          <w:bCs/>
          <w:szCs w:val="24"/>
        </w:rPr>
        <w:t xml:space="preserve"> sẽ nằm trên dãy cực đại bậc cao. Ta sẽ xét các dãy cực đại bậc cao trước</w:t>
      </w:r>
    </w:p>
    <w:p w:rsidR="005C3C9B" w:rsidRDefault="005C3C9B" w:rsidP="00B835DC">
      <w:pPr>
        <w:pStyle w:val="ListParagraph"/>
        <w:numPr>
          <w:ilvl w:val="0"/>
          <w:numId w:val="45"/>
        </w:numPr>
        <w:tabs>
          <w:tab w:val="left" w:pos="283"/>
          <w:tab w:val="left" w:pos="2835"/>
          <w:tab w:val="left" w:pos="5386"/>
          <w:tab w:val="left" w:pos="7937"/>
        </w:tabs>
        <w:jc w:val="both"/>
        <w:rPr>
          <w:bCs/>
          <w:szCs w:val="24"/>
        </w:rPr>
      </w:pPr>
      <w:r w:rsidRPr="00874532">
        <w:rPr>
          <w:bCs/>
          <w:position w:val="-6"/>
          <w:szCs w:val="24"/>
        </w:rPr>
        <w:object w:dxaOrig="560" w:dyaOrig="279">
          <v:shape id="_x0000_i2302" type="#_x0000_t75" style="width:27.75pt;height:14.25pt" o:ole="">
            <v:imagedata r:id="rId2536" o:title=""/>
          </v:shape>
          <o:OLEObject Type="Embed" ProgID="Equation.DSMT4" ShapeID="_x0000_i2302" DrawAspect="Content" ObjectID="_1653894451" r:id="rId2537"/>
        </w:object>
      </w:r>
      <w:r>
        <w:rPr>
          <w:bCs/>
          <w:szCs w:val="24"/>
        </w:rPr>
        <w:t xml:space="preserve"> → </w:t>
      </w:r>
      <w:r w:rsidRPr="00155DC5">
        <w:rPr>
          <w:bCs/>
          <w:position w:val="-10"/>
          <w:szCs w:val="24"/>
        </w:rPr>
        <w:object w:dxaOrig="1080" w:dyaOrig="320">
          <v:shape id="_x0000_i2303" type="#_x0000_t75" style="width:54pt;height:15.75pt" o:ole="">
            <v:imagedata r:id="rId2538" o:title=""/>
          </v:shape>
          <o:OLEObject Type="Embed" ProgID="Equation.DSMT4" ShapeID="_x0000_i2303" DrawAspect="Content" ObjectID="_1653894452" r:id="rId2539"/>
        </w:object>
      </w:r>
      <w:r>
        <w:rPr>
          <w:bCs/>
          <w:szCs w:val="24"/>
        </w:rPr>
        <w:t xml:space="preserve">, lúc này </w:t>
      </w:r>
      <w:r w:rsidRPr="00155DC5">
        <w:rPr>
          <w:bCs/>
          <w:position w:val="-10"/>
          <w:szCs w:val="24"/>
        </w:rPr>
        <w:object w:dxaOrig="1520" w:dyaOrig="360">
          <v:shape id="_x0000_i2304" type="#_x0000_t75" style="width:76.5pt;height:18pt" o:ole="">
            <v:imagedata r:id="rId2540" o:title=""/>
          </v:shape>
          <o:OLEObject Type="Embed" ProgID="Equation.DSMT4" ShapeID="_x0000_i2304" DrawAspect="Content" ObjectID="_1653894453" r:id="rId2541"/>
        </w:object>
      </w:r>
      <w:r>
        <w:rPr>
          <w:bCs/>
          <w:szCs w:val="24"/>
        </w:rPr>
        <w:t xml:space="preserve"> không thõa (4).</w:t>
      </w:r>
    </w:p>
    <w:p w:rsidR="005C3C9B" w:rsidRDefault="005C3C9B" w:rsidP="00B835DC">
      <w:pPr>
        <w:pStyle w:val="ListParagraph"/>
        <w:numPr>
          <w:ilvl w:val="0"/>
          <w:numId w:val="45"/>
        </w:numPr>
        <w:tabs>
          <w:tab w:val="left" w:pos="283"/>
          <w:tab w:val="left" w:pos="2835"/>
          <w:tab w:val="left" w:pos="5386"/>
          <w:tab w:val="left" w:pos="7937"/>
        </w:tabs>
        <w:jc w:val="both"/>
        <w:rPr>
          <w:bCs/>
          <w:szCs w:val="24"/>
        </w:rPr>
      </w:pPr>
      <w:r w:rsidRPr="00155DC5">
        <w:rPr>
          <w:bCs/>
          <w:position w:val="-6"/>
          <w:szCs w:val="24"/>
        </w:rPr>
        <w:object w:dxaOrig="560" w:dyaOrig="279">
          <v:shape id="_x0000_i2305" type="#_x0000_t75" style="width:27.75pt;height:14.25pt" o:ole="">
            <v:imagedata r:id="rId2542" o:title=""/>
          </v:shape>
          <o:OLEObject Type="Embed" ProgID="Equation.DSMT4" ShapeID="_x0000_i2305" DrawAspect="Content" ObjectID="_1653894454" r:id="rId2543"/>
        </w:object>
      </w:r>
      <w:r>
        <w:rPr>
          <w:bCs/>
          <w:szCs w:val="24"/>
        </w:rPr>
        <w:t xml:space="preserve">→ </w:t>
      </w:r>
      <w:r w:rsidRPr="00155DC5">
        <w:rPr>
          <w:bCs/>
          <w:position w:val="-10"/>
          <w:szCs w:val="24"/>
        </w:rPr>
        <w:object w:dxaOrig="920" w:dyaOrig="320">
          <v:shape id="_x0000_i2306" type="#_x0000_t75" style="width:45.75pt;height:15.75pt" o:ole="">
            <v:imagedata r:id="rId2544" o:title=""/>
          </v:shape>
          <o:OLEObject Type="Embed" ProgID="Equation.DSMT4" ShapeID="_x0000_i2306" DrawAspect="Content" ObjectID="_1653894455" r:id="rId2545"/>
        </w:object>
      </w:r>
      <w:r>
        <w:rPr>
          <w:bCs/>
          <w:szCs w:val="24"/>
        </w:rPr>
        <w:t xml:space="preserve">→ </w:t>
      </w:r>
      <w:r w:rsidRPr="00155DC5">
        <w:rPr>
          <w:bCs/>
          <w:position w:val="-6"/>
          <w:szCs w:val="24"/>
        </w:rPr>
        <w:object w:dxaOrig="560" w:dyaOrig="279">
          <v:shape id="_x0000_i2307" type="#_x0000_t75" style="width:27.75pt;height:14.25pt" o:ole="">
            <v:imagedata r:id="rId2546" o:title=""/>
          </v:shape>
          <o:OLEObject Type="Embed" ProgID="Equation.DSMT4" ShapeID="_x0000_i2307" DrawAspect="Content" ObjectID="_1653894456" r:id="rId2547"/>
        </w:object>
      </w:r>
      <w:r>
        <w:rPr>
          <w:bCs/>
          <w:szCs w:val="24"/>
        </w:rPr>
        <w:t xml:space="preserve"> thõa mãn (4).</w:t>
      </w:r>
    </w:p>
    <w:p w:rsidR="005C3C9B" w:rsidRPr="00874532" w:rsidRDefault="005C3C9B" w:rsidP="00045DA8">
      <w:pPr>
        <w:pStyle w:val="ListParagraph"/>
        <w:tabs>
          <w:tab w:val="left" w:pos="283"/>
          <w:tab w:val="left" w:pos="2835"/>
          <w:tab w:val="left" w:pos="5386"/>
          <w:tab w:val="left" w:pos="7937"/>
        </w:tabs>
        <w:ind w:left="862"/>
        <w:jc w:val="both"/>
        <w:rPr>
          <w:bCs/>
          <w:szCs w:val="24"/>
        </w:rPr>
      </w:pPr>
      <w:r>
        <w:rPr>
          <w:bCs/>
          <w:szCs w:val="24"/>
        </w:rPr>
        <w:t xml:space="preserve">lúc này </w:t>
      </w:r>
      <w:r w:rsidRPr="00155DC5">
        <w:rPr>
          <w:bCs/>
          <w:position w:val="-6"/>
          <w:szCs w:val="24"/>
        </w:rPr>
        <w:object w:dxaOrig="840" w:dyaOrig="279">
          <v:shape id="_x0000_i2308" type="#_x0000_t75" style="width:42pt;height:14.25pt" o:ole="">
            <v:imagedata r:id="rId2548" o:title=""/>
          </v:shape>
          <o:OLEObject Type="Embed" ProgID="Equation.DSMT4" ShapeID="_x0000_i2308" DrawAspect="Content" ObjectID="_1653894457" r:id="rId2549"/>
        </w:object>
      </w:r>
      <w:r>
        <w:rPr>
          <w:bCs/>
          <w:szCs w:val="24"/>
        </w:rPr>
        <w:t xml:space="preserve"> và </w:t>
      </w:r>
      <w:r w:rsidRPr="00155DC5">
        <w:rPr>
          <w:bCs/>
          <w:position w:val="-4"/>
          <w:szCs w:val="24"/>
        </w:rPr>
        <w:object w:dxaOrig="820" w:dyaOrig="260">
          <v:shape id="_x0000_i2309" type="#_x0000_t75" style="width:41.25pt;height:12.75pt" o:ole="">
            <v:imagedata r:id="rId2550" o:title=""/>
          </v:shape>
          <o:OLEObject Type="Embed" ProgID="Equation.DSMT4" ShapeID="_x0000_i2309" DrawAspect="Content" ObjectID="_1653894458" r:id="rId2551"/>
        </w:object>
      </w:r>
      <w:r>
        <w:rPr>
          <w:bCs/>
          <w:szCs w:val="24"/>
        </w:rPr>
        <w:t xml:space="preserve"> → </w:t>
      </w:r>
      <w:r w:rsidRPr="00155DC5">
        <w:rPr>
          <w:bCs/>
          <w:position w:val="-30"/>
          <w:szCs w:val="24"/>
        </w:rPr>
        <w:object w:dxaOrig="3400" w:dyaOrig="820">
          <v:shape id="_x0000_i2310" type="#_x0000_t75" style="width:170.25pt;height:41.25pt" o:ole="">
            <v:imagedata r:id="rId2552" o:title=""/>
          </v:shape>
          <o:OLEObject Type="Embed" ProgID="Equation.DSMT4" ShapeID="_x0000_i2310" DrawAspect="Content" ObjectID="_1653894459" r:id="rId2553"/>
        </w:object>
      </w:r>
      <w:r>
        <w:rPr>
          <w:bCs/>
          <w:szCs w:val="24"/>
        </w:rPr>
        <w:t>.</w:t>
      </w:r>
    </w:p>
    <w:p w:rsidR="005C3C9B" w:rsidRPr="0094220F" w:rsidRDefault="005C3C9B" w:rsidP="00045DA8">
      <w:pPr>
        <w:tabs>
          <w:tab w:val="left" w:pos="284"/>
          <w:tab w:val="left" w:pos="2835"/>
          <w:tab w:val="left" w:pos="5387"/>
          <w:tab w:val="left" w:pos="7920"/>
        </w:tabs>
        <w:ind w:firstLine="142"/>
        <w:rPr>
          <w:bCs/>
          <w:szCs w:val="24"/>
        </w:rPr>
      </w:pPr>
      <w:r w:rsidRPr="00927EF4">
        <w:rPr>
          <w:b/>
          <w:szCs w:val="24"/>
        </w:rPr>
        <w:t xml:space="preserve">Câu </w:t>
      </w:r>
      <w:r>
        <w:rPr>
          <w:b/>
          <w:szCs w:val="24"/>
        </w:rPr>
        <w:t>39:</w:t>
      </w:r>
      <w:r w:rsidRPr="00927EF4">
        <w:rPr>
          <w:szCs w:val="24"/>
        </w:rPr>
        <w:t xml:space="preserve"> </w:t>
      </w:r>
      <w:r w:rsidRPr="0094220F">
        <w:rPr>
          <w:bCs/>
          <w:szCs w:val="24"/>
        </w:rPr>
        <w:t xml:space="preserve">Một máy phát điện xoay chiều một pha có điện trở trong không đáng kể, mạch ngoài nối với một mạch </w:t>
      </w:r>
      <w:r w:rsidRPr="00FA3B5A">
        <w:rPr>
          <w:position w:val="-6"/>
        </w:rPr>
        <w:object w:dxaOrig="540" w:dyaOrig="279">
          <v:shape id="_x0000_i2311" type="#_x0000_t75" style="width:27pt;height:14.25pt" o:ole="">
            <v:imagedata r:id="rId2046" o:title=""/>
          </v:shape>
          <o:OLEObject Type="Embed" ProgID="Equation.DSMT4" ShapeID="_x0000_i2311" DrawAspect="Content" ObjectID="_1653894460" r:id="rId2554"/>
        </w:object>
      </w:r>
      <w:r w:rsidRPr="0094220F">
        <w:rPr>
          <w:bCs/>
          <w:szCs w:val="24"/>
        </w:rPr>
        <w:t xml:space="preserve">. Biết khi máy phát điện quay với tốc độ </w:t>
      </w:r>
      <w:r w:rsidRPr="00FA3B5A">
        <w:rPr>
          <w:position w:val="-6"/>
        </w:rPr>
        <w:object w:dxaOrig="200" w:dyaOrig="220">
          <v:shape id="_x0000_i2312" type="#_x0000_t75" style="width:9.75pt;height:11.25pt" o:ole="">
            <v:imagedata r:id="rId2048" o:title=""/>
          </v:shape>
          <o:OLEObject Type="Embed" ProgID="Equation.DSMT4" ShapeID="_x0000_i2312" DrawAspect="Content" ObjectID="_1653894461" r:id="rId2555"/>
        </w:object>
      </w:r>
      <w:r w:rsidRPr="0094220F">
        <w:rPr>
          <w:bCs/>
          <w:szCs w:val="24"/>
        </w:rPr>
        <w:t xml:space="preserve"> vòng/phút thì dòng điện hiệu dụng mạch ngoài là </w:t>
      </w:r>
      <w:r w:rsidRPr="00025957">
        <w:rPr>
          <w:position w:val="-4"/>
        </w:rPr>
        <w:object w:dxaOrig="200" w:dyaOrig="260">
          <v:shape id="_x0000_i2313" type="#_x0000_t75" style="width:9.75pt;height:12.75pt" o:ole="">
            <v:imagedata r:id="rId2050" o:title=""/>
          </v:shape>
          <o:OLEObject Type="Embed" ProgID="Equation.DSMT4" ShapeID="_x0000_i2313" DrawAspect="Content" ObjectID="_1653894462" r:id="rId2556"/>
        </w:object>
      </w:r>
      <w:r w:rsidRPr="0094220F">
        <w:rPr>
          <w:bCs/>
          <w:szCs w:val="24"/>
        </w:rPr>
        <w:t xml:space="preserve">, khi máy phát điện quay với tốc độ </w:t>
      </w:r>
      <w:r w:rsidRPr="00FA3B5A">
        <w:rPr>
          <w:position w:val="-6"/>
        </w:rPr>
        <w:object w:dxaOrig="320" w:dyaOrig="279">
          <v:shape id="_x0000_i2314" type="#_x0000_t75" style="width:15.75pt;height:14.25pt" o:ole="">
            <v:imagedata r:id="rId2052" o:title=""/>
          </v:shape>
          <o:OLEObject Type="Embed" ProgID="Equation.DSMT4" ShapeID="_x0000_i2314" DrawAspect="Content" ObjectID="_1653894463" r:id="rId2557"/>
        </w:object>
      </w:r>
      <w:r w:rsidRPr="0094220F">
        <w:rPr>
          <w:bCs/>
          <w:szCs w:val="24"/>
        </w:rPr>
        <w:t xml:space="preserve"> vòng/phút thì dòng điện hiệu dụng ở mạch ngoài là </w:t>
      </w:r>
      <w:r w:rsidRPr="00025957">
        <w:rPr>
          <w:position w:val="-4"/>
        </w:rPr>
        <w:object w:dxaOrig="320" w:dyaOrig="260">
          <v:shape id="_x0000_i2315" type="#_x0000_t75" style="width:15.75pt;height:12.75pt" o:ole="">
            <v:imagedata r:id="rId2054" o:title=""/>
          </v:shape>
          <o:OLEObject Type="Embed" ProgID="Equation.DSMT4" ShapeID="_x0000_i2315" DrawAspect="Content" ObjectID="_1653894464" r:id="rId2558"/>
        </w:object>
      </w:r>
      <w:r w:rsidRPr="0094220F">
        <w:rPr>
          <w:bCs/>
          <w:szCs w:val="24"/>
        </w:rPr>
        <w:t xml:space="preserve"> và điện áp sớm pha hơn dòng điện </w:t>
      </w:r>
      <w:r w:rsidRPr="00FA3B5A">
        <w:rPr>
          <w:position w:val="-10"/>
        </w:rPr>
        <w:object w:dxaOrig="680" w:dyaOrig="320">
          <v:shape id="_x0000_i2316" type="#_x0000_t75" style="width:34.5pt;height:15.75pt" o:ole="">
            <v:imagedata r:id="rId2056" o:title=""/>
          </v:shape>
          <o:OLEObject Type="Embed" ProgID="Equation.DSMT4" ShapeID="_x0000_i2316" DrawAspect="Content" ObjectID="_1653894465" r:id="rId2559"/>
        </w:object>
      </w:r>
      <w:r w:rsidRPr="0094220F">
        <w:rPr>
          <w:bCs/>
          <w:szCs w:val="24"/>
        </w:rPr>
        <w:t xml:space="preserve">. Khi máy phát điện quay với tốc độ </w:t>
      </w:r>
      <w:r w:rsidRPr="00FA3B5A">
        <w:rPr>
          <w:position w:val="-12"/>
        </w:rPr>
        <w:object w:dxaOrig="260" w:dyaOrig="360">
          <v:shape id="_x0000_i2317" type="#_x0000_t75" style="width:12.75pt;height:18pt" o:ole="">
            <v:imagedata r:id="rId2058" o:title=""/>
          </v:shape>
          <o:OLEObject Type="Embed" ProgID="Equation.DSMT4" ShapeID="_x0000_i2317" DrawAspect="Content" ObjectID="_1653894466" r:id="rId2560"/>
        </w:object>
      </w:r>
      <w:r w:rsidRPr="0094220F">
        <w:rPr>
          <w:bCs/>
          <w:szCs w:val="24"/>
        </w:rPr>
        <w:t xml:space="preserve"> vòng/phút thì trong mạch có cộng hưởng và dòng điện hiệu dụng trong mạch lúc đó bằng</w:t>
      </w:r>
    </w:p>
    <w:p w:rsidR="005C3C9B" w:rsidRDefault="005C3C9B" w:rsidP="00045DA8">
      <w:pPr>
        <w:tabs>
          <w:tab w:val="left" w:pos="284"/>
          <w:tab w:val="left" w:pos="2835"/>
          <w:tab w:val="left" w:pos="5387"/>
          <w:tab w:val="left" w:pos="7920"/>
        </w:tabs>
        <w:ind w:firstLine="142"/>
        <w:rPr>
          <w:szCs w:val="24"/>
        </w:rPr>
      </w:pPr>
      <w:r w:rsidRPr="0094220F">
        <w:rPr>
          <w:bCs/>
          <w:szCs w:val="24"/>
        </w:rPr>
        <w:tab/>
      </w:r>
      <w:r w:rsidRPr="0094220F">
        <w:rPr>
          <w:b/>
          <w:bCs/>
          <w:szCs w:val="24"/>
        </w:rPr>
        <w:t>A.</w:t>
      </w:r>
      <w:r w:rsidRPr="0094220F">
        <w:rPr>
          <w:bCs/>
          <w:szCs w:val="24"/>
        </w:rPr>
        <w:t xml:space="preserve"> </w:t>
      </w:r>
      <w:r w:rsidRPr="00025957">
        <w:rPr>
          <w:position w:val="-4"/>
        </w:rPr>
        <w:object w:dxaOrig="320" w:dyaOrig="260">
          <v:shape id="_x0000_i2318" type="#_x0000_t75" style="width:15.75pt;height:12.75pt" o:ole="">
            <v:imagedata r:id="rId2060" o:title=""/>
          </v:shape>
          <o:OLEObject Type="Embed" ProgID="Equation.DSMT4" ShapeID="_x0000_i2318" DrawAspect="Content" ObjectID="_1653894467" r:id="rId2561"/>
        </w:object>
      </w:r>
      <w:r w:rsidRPr="0094220F">
        <w:rPr>
          <w:bCs/>
          <w:szCs w:val="24"/>
        </w:rPr>
        <w:t>.</w:t>
      </w:r>
      <w:r w:rsidRPr="0094220F">
        <w:rPr>
          <w:bCs/>
          <w:szCs w:val="24"/>
        </w:rPr>
        <w:tab/>
      </w:r>
      <w:r w:rsidRPr="0094220F">
        <w:rPr>
          <w:b/>
          <w:bCs/>
          <w:szCs w:val="24"/>
        </w:rPr>
        <w:t>B.</w:t>
      </w:r>
      <w:r w:rsidRPr="0094220F">
        <w:rPr>
          <w:bCs/>
          <w:szCs w:val="24"/>
        </w:rPr>
        <w:t xml:space="preserve"> </w:t>
      </w:r>
      <w:r w:rsidRPr="00FA3B5A">
        <w:rPr>
          <w:position w:val="-8"/>
        </w:rPr>
        <w:object w:dxaOrig="580" w:dyaOrig="360">
          <v:shape id="_x0000_i2319" type="#_x0000_t75" style="width:29.25pt;height:18pt" o:ole="">
            <v:imagedata r:id="rId2062" o:title=""/>
          </v:shape>
          <o:OLEObject Type="Embed" ProgID="Equation.DSMT4" ShapeID="_x0000_i2319" DrawAspect="Content" ObjectID="_1653894468" r:id="rId2562"/>
        </w:object>
      </w:r>
      <w:r>
        <w:rPr>
          <w:szCs w:val="24"/>
        </w:rPr>
        <w:t>.</w:t>
      </w:r>
      <w:r w:rsidRPr="0094220F">
        <w:rPr>
          <w:bCs/>
          <w:szCs w:val="24"/>
        </w:rPr>
        <w:tab/>
      </w:r>
      <w:r w:rsidRPr="0094220F">
        <w:rPr>
          <w:b/>
          <w:bCs/>
          <w:szCs w:val="24"/>
        </w:rPr>
        <w:t>C.</w:t>
      </w:r>
      <w:r w:rsidRPr="0094220F">
        <w:rPr>
          <w:bCs/>
          <w:szCs w:val="24"/>
        </w:rPr>
        <w:t xml:space="preserve"> </w:t>
      </w:r>
      <w:r w:rsidRPr="00025957">
        <w:rPr>
          <w:position w:val="-4"/>
        </w:rPr>
        <w:object w:dxaOrig="320" w:dyaOrig="260">
          <v:shape id="_x0000_i2320" type="#_x0000_t75" style="width:15.75pt;height:12.75pt" o:ole="">
            <v:imagedata r:id="rId2064" o:title=""/>
          </v:shape>
          <o:OLEObject Type="Embed" ProgID="Equation.DSMT4" ShapeID="_x0000_i2320" DrawAspect="Content" ObjectID="_1653894469" r:id="rId2563"/>
        </w:object>
      </w:r>
      <w:r w:rsidRPr="0094220F">
        <w:rPr>
          <w:bCs/>
          <w:szCs w:val="24"/>
        </w:rPr>
        <w:t>.</w:t>
      </w:r>
      <w:r w:rsidRPr="0094220F">
        <w:rPr>
          <w:bCs/>
          <w:szCs w:val="24"/>
        </w:rPr>
        <w:tab/>
      </w:r>
      <w:r w:rsidRPr="0094220F">
        <w:rPr>
          <w:b/>
          <w:bCs/>
          <w:szCs w:val="24"/>
        </w:rPr>
        <w:t>D.</w:t>
      </w:r>
      <w:r w:rsidRPr="0094220F">
        <w:rPr>
          <w:bCs/>
          <w:szCs w:val="24"/>
        </w:rPr>
        <w:t xml:space="preserve"> </w:t>
      </w:r>
      <w:r w:rsidRPr="00FA3B5A">
        <w:rPr>
          <w:position w:val="-6"/>
        </w:rPr>
        <w:object w:dxaOrig="600" w:dyaOrig="340">
          <v:shape id="_x0000_i2321" type="#_x0000_t75" style="width:30pt;height:16.5pt" o:ole="">
            <v:imagedata r:id="rId2066" o:title=""/>
          </v:shape>
          <o:OLEObject Type="Embed" ProgID="Equation.DSMT4" ShapeID="_x0000_i2321" DrawAspect="Content" ObjectID="_1653894470" r:id="rId2564"/>
        </w:object>
      </w:r>
      <w:r>
        <w:rPr>
          <w:szCs w:val="24"/>
        </w:rPr>
        <w:t>.</w:t>
      </w:r>
    </w:p>
    <w:p w:rsidR="005C3C9B" w:rsidRPr="00591358" w:rsidRDefault="005C3C9B" w:rsidP="008C72F0">
      <w:pPr>
        <w:shd w:val="clear" w:color="auto" w:fill="4BACC6"/>
        <w:tabs>
          <w:tab w:val="left" w:pos="284"/>
          <w:tab w:val="left" w:pos="2835"/>
          <w:tab w:val="left" w:pos="5387"/>
          <w:tab w:val="left" w:pos="7920"/>
        </w:tabs>
        <w:ind w:firstLine="142"/>
        <w:rPr>
          <w:b/>
          <w:szCs w:val="24"/>
        </w:rPr>
      </w:pPr>
      <w:r w:rsidRPr="00591358">
        <w:rPr>
          <w:b/>
          <w:szCs w:val="24"/>
        </w:rPr>
        <w:sym w:font="Wingdings" w:char="F040"/>
      </w:r>
      <w:r w:rsidRPr="00591358">
        <w:rPr>
          <w:b/>
          <w:szCs w:val="24"/>
        </w:rPr>
        <w:t xml:space="preserve"> Hướng dẫn: Chọn C.</w:t>
      </w:r>
    </w:p>
    <w:p w:rsidR="005C3C9B" w:rsidRDefault="005C3C9B" w:rsidP="00045DA8">
      <w:pPr>
        <w:tabs>
          <w:tab w:val="left" w:pos="284"/>
          <w:tab w:val="left" w:pos="2835"/>
          <w:tab w:val="left" w:pos="5387"/>
          <w:tab w:val="left" w:pos="7920"/>
        </w:tabs>
        <w:ind w:firstLine="142"/>
        <w:rPr>
          <w:bCs/>
          <w:szCs w:val="24"/>
        </w:rPr>
      </w:pPr>
      <w:r>
        <w:rPr>
          <w:bCs/>
          <w:szCs w:val="24"/>
        </w:rPr>
        <w:t>Ta có:</w:t>
      </w:r>
    </w:p>
    <w:p w:rsidR="005C3C9B" w:rsidRDefault="005C3C9B" w:rsidP="00B835DC">
      <w:pPr>
        <w:pStyle w:val="ListParagraph"/>
        <w:numPr>
          <w:ilvl w:val="0"/>
          <w:numId w:val="40"/>
        </w:numPr>
        <w:tabs>
          <w:tab w:val="left" w:pos="284"/>
          <w:tab w:val="left" w:pos="2835"/>
          <w:tab w:val="left" w:pos="5387"/>
          <w:tab w:val="left" w:pos="7920"/>
        </w:tabs>
        <w:jc w:val="both"/>
        <w:rPr>
          <w:bCs/>
          <w:szCs w:val="24"/>
        </w:rPr>
      </w:pPr>
      <w:r w:rsidRPr="00FA3B5A">
        <w:rPr>
          <w:position w:val="-6"/>
        </w:rPr>
        <w:object w:dxaOrig="620" w:dyaOrig="279">
          <v:shape id="_x0000_i2322" type="#_x0000_t75" style="width:30.75pt;height:14.25pt" o:ole="">
            <v:imagedata r:id="rId2565" o:title=""/>
          </v:shape>
          <o:OLEObject Type="Embed" ProgID="Equation.DSMT4" ShapeID="_x0000_i2322" DrawAspect="Content" ObjectID="_1653894471" r:id="rId2566"/>
        </w:object>
      </w:r>
      <w:r>
        <w:rPr>
          <w:bCs/>
          <w:szCs w:val="24"/>
        </w:rPr>
        <w:t xml:space="preserve">; </w:t>
      </w:r>
      <w:r w:rsidRPr="00FA3B5A">
        <w:rPr>
          <w:position w:val="-12"/>
        </w:rPr>
        <w:object w:dxaOrig="700" w:dyaOrig="360">
          <v:shape id="_x0000_i2323" type="#_x0000_t75" style="width:35.25pt;height:18pt" o:ole="">
            <v:imagedata r:id="rId2567" o:title=""/>
          </v:shape>
          <o:OLEObject Type="Embed" ProgID="Equation.DSMT4" ShapeID="_x0000_i2323" DrawAspect="Content" ObjectID="_1653894472" r:id="rId2568"/>
        </w:object>
      </w:r>
      <w:r>
        <w:rPr>
          <w:bCs/>
          <w:szCs w:val="24"/>
        </w:rPr>
        <w:t>;</w:t>
      </w:r>
      <w:r w:rsidRPr="00FA3B5A">
        <w:rPr>
          <w:position w:val="-24"/>
        </w:rPr>
        <w:object w:dxaOrig="760" w:dyaOrig="620">
          <v:shape id="_x0000_i2324" type="#_x0000_t75" style="width:37.5pt;height:30.75pt" o:ole="">
            <v:imagedata r:id="rId2569" o:title=""/>
          </v:shape>
          <o:OLEObject Type="Embed" ProgID="Equation.DSMT4" ShapeID="_x0000_i2324" DrawAspect="Content" ObjectID="_1653894473" r:id="rId2570"/>
        </w:object>
      </w:r>
      <w:r>
        <w:rPr>
          <w:bCs/>
          <w:szCs w:val="24"/>
        </w:rPr>
        <w:t xml:space="preserve"> và </w:t>
      </w:r>
      <w:r w:rsidRPr="00025957">
        <w:rPr>
          <w:position w:val="-4"/>
        </w:rPr>
        <w:object w:dxaOrig="240" w:dyaOrig="260">
          <v:shape id="_x0000_i2325" type="#_x0000_t75" style="width:12pt;height:12.75pt" o:ole="">
            <v:imagedata r:id="rId2571" o:title=""/>
          </v:shape>
          <o:OLEObject Type="Embed" ProgID="Equation.DSMT4" ShapeID="_x0000_i2325" DrawAspect="Content" ObjectID="_1653894474" r:id="rId2572"/>
        </w:object>
      </w:r>
      <w:r>
        <w:rPr>
          <w:bCs/>
          <w:szCs w:val="24"/>
        </w:rPr>
        <w:t xml:space="preserve"> không phụ thuộc vào </w:t>
      </w:r>
      <w:r w:rsidRPr="00FA3B5A">
        <w:rPr>
          <w:position w:val="-6"/>
        </w:rPr>
        <w:object w:dxaOrig="200" w:dyaOrig="220">
          <v:shape id="_x0000_i2326" type="#_x0000_t75" style="width:9.75pt;height:11.25pt" o:ole="">
            <v:imagedata r:id="rId2573" o:title=""/>
          </v:shape>
          <o:OLEObject Type="Embed" ProgID="Equation.DSMT4" ShapeID="_x0000_i2326" DrawAspect="Content" ObjectID="_1653894475" r:id="rId2574"/>
        </w:object>
      </w:r>
      <w:r>
        <w:rPr>
          <w:bCs/>
          <w:szCs w:val="24"/>
        </w:rPr>
        <w:t>.</w:t>
      </w:r>
    </w:p>
    <w:p w:rsidR="005C3C9B" w:rsidRDefault="005C3C9B" w:rsidP="00045DA8">
      <w:pPr>
        <w:tabs>
          <w:tab w:val="left" w:pos="284"/>
          <w:tab w:val="left" w:pos="2835"/>
          <w:tab w:val="left" w:pos="5387"/>
          <w:tab w:val="left" w:pos="7920"/>
        </w:tabs>
        <w:ind w:firstLine="142"/>
        <w:rPr>
          <w:bCs/>
          <w:szCs w:val="24"/>
        </w:rPr>
      </w:pPr>
      <w:r>
        <w:rPr>
          <w:bCs/>
          <w:szCs w:val="24"/>
        </w:rPr>
        <w:t>Để đơn giản:</w:t>
      </w:r>
    </w:p>
    <w:p w:rsidR="005C3C9B" w:rsidRDefault="005C3C9B" w:rsidP="00B835DC">
      <w:pPr>
        <w:pStyle w:val="ListParagraph"/>
        <w:numPr>
          <w:ilvl w:val="0"/>
          <w:numId w:val="40"/>
        </w:numPr>
        <w:tabs>
          <w:tab w:val="left" w:pos="284"/>
          <w:tab w:val="left" w:pos="2835"/>
          <w:tab w:val="left" w:pos="5387"/>
          <w:tab w:val="left" w:pos="7920"/>
        </w:tabs>
        <w:jc w:val="both"/>
        <w:rPr>
          <w:bCs/>
          <w:szCs w:val="24"/>
        </w:rPr>
      </w:pPr>
      <w:r>
        <w:rPr>
          <w:bCs/>
          <w:szCs w:val="24"/>
        </w:rPr>
        <w:t xml:space="preserve">khi tốc độ quay của máy là </w:t>
      </w:r>
      <w:r w:rsidRPr="00FA3B5A">
        <w:rPr>
          <w:position w:val="-6"/>
        </w:rPr>
        <w:object w:dxaOrig="200" w:dyaOrig="220">
          <v:shape id="_x0000_i2327" type="#_x0000_t75" style="width:9.75pt;height:11.25pt" o:ole="">
            <v:imagedata r:id="rId2575" o:title=""/>
          </v:shape>
          <o:OLEObject Type="Embed" ProgID="Equation.DSMT4" ShapeID="_x0000_i2327" DrawAspect="Content" ObjectID="_1653894476" r:id="rId2576"/>
        </w:object>
      </w:r>
      <w:r>
        <w:rPr>
          <w:bCs/>
          <w:szCs w:val="24"/>
        </w:rPr>
        <w:t xml:space="preserve"> ta chọn </w:t>
      </w:r>
      <w:r w:rsidRPr="00025957">
        <w:rPr>
          <w:position w:val="-4"/>
        </w:rPr>
        <w:object w:dxaOrig="560" w:dyaOrig="260">
          <v:shape id="_x0000_i2328" type="#_x0000_t75" style="width:27.75pt;height:12.75pt" o:ole="">
            <v:imagedata r:id="rId2577" o:title=""/>
          </v:shape>
          <o:OLEObject Type="Embed" ProgID="Equation.DSMT4" ShapeID="_x0000_i2328" DrawAspect="Content" ObjectID="_1653894477" r:id="rId2578"/>
        </w:object>
      </w:r>
      <w:r>
        <w:rPr>
          <w:bCs/>
          <w:szCs w:val="24"/>
        </w:rPr>
        <w:t xml:space="preserve">, </w:t>
      </w:r>
      <w:r w:rsidRPr="00FA3B5A">
        <w:rPr>
          <w:position w:val="-12"/>
        </w:rPr>
        <w:object w:dxaOrig="780" w:dyaOrig="360">
          <v:shape id="_x0000_i2329" type="#_x0000_t75" style="width:39pt;height:18pt" o:ole="">
            <v:imagedata r:id="rId2579" o:title=""/>
          </v:shape>
          <o:OLEObject Type="Embed" ProgID="Equation.DSMT4" ShapeID="_x0000_i2329" DrawAspect="Content" ObjectID="_1653894478" r:id="rId2580"/>
        </w:object>
      </w:r>
      <w:r>
        <w:rPr>
          <w:bCs/>
          <w:szCs w:val="24"/>
        </w:rPr>
        <w:t xml:space="preserve"> và </w:t>
      </w:r>
      <w:r w:rsidRPr="00FA3B5A">
        <w:rPr>
          <w:position w:val="-12"/>
        </w:rPr>
        <w:object w:dxaOrig="740" w:dyaOrig="360">
          <v:shape id="_x0000_i2330" type="#_x0000_t75" style="width:36.75pt;height:18pt" o:ole="">
            <v:imagedata r:id="rId2581" o:title=""/>
          </v:shape>
          <o:OLEObject Type="Embed" ProgID="Equation.DSMT4" ShapeID="_x0000_i2330" DrawAspect="Content" ObjectID="_1653894479" r:id="rId2582"/>
        </w:object>
      </w:r>
      <w:r>
        <w:rPr>
          <w:bCs/>
          <w:szCs w:val="24"/>
        </w:rPr>
        <w:t>.</w:t>
      </w:r>
    </w:p>
    <w:p w:rsidR="005C3C9B" w:rsidRPr="006F7CD1" w:rsidRDefault="005C3C9B" w:rsidP="00B835DC">
      <w:pPr>
        <w:pStyle w:val="ListParagraph"/>
        <w:numPr>
          <w:ilvl w:val="0"/>
          <w:numId w:val="40"/>
        </w:numPr>
        <w:tabs>
          <w:tab w:val="left" w:pos="284"/>
          <w:tab w:val="left" w:pos="2835"/>
          <w:tab w:val="left" w:pos="5387"/>
          <w:tab w:val="left" w:pos="7920"/>
        </w:tabs>
        <w:jc w:val="both"/>
        <w:rPr>
          <w:bCs/>
          <w:szCs w:val="24"/>
        </w:rPr>
      </w:pPr>
      <w:r>
        <w:rPr>
          <w:bCs/>
          <w:szCs w:val="24"/>
        </w:rPr>
        <w:t>tiến hành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276"/>
        <w:gridCol w:w="1985"/>
        <w:gridCol w:w="1842"/>
        <w:gridCol w:w="4225"/>
      </w:tblGrid>
      <w:tr w:rsidR="005C3C9B" w:rsidRPr="008C72F0" w:rsidTr="008C72F0">
        <w:tc>
          <w:tcPr>
            <w:tcW w:w="1129"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 xml:space="preserve">Tốc độ </w:t>
            </w:r>
          </w:p>
          <w:p w:rsidR="005C3C9B" w:rsidRPr="008C72F0" w:rsidRDefault="005C3C9B" w:rsidP="008C72F0">
            <w:pPr>
              <w:tabs>
                <w:tab w:val="left" w:pos="283"/>
                <w:tab w:val="left" w:pos="2835"/>
                <w:tab w:val="left" w:pos="5386"/>
                <w:tab w:val="left" w:pos="7937"/>
              </w:tabs>
              <w:jc w:val="center"/>
              <w:rPr>
                <w:b/>
                <w:szCs w:val="24"/>
              </w:rPr>
            </w:pPr>
            <w:r w:rsidRPr="008C72F0">
              <w:rPr>
                <w:b/>
                <w:szCs w:val="24"/>
              </w:rPr>
              <w:t>quay</w:t>
            </w:r>
          </w:p>
        </w:tc>
        <w:tc>
          <w:tcPr>
            <w:tcW w:w="1276"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Điện áp</w:t>
            </w:r>
          </w:p>
        </w:tc>
        <w:tc>
          <w:tcPr>
            <w:tcW w:w="1985"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Cảm kháng</w:t>
            </w:r>
          </w:p>
        </w:tc>
        <w:tc>
          <w:tcPr>
            <w:tcW w:w="1842"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Dung kháng</w:t>
            </w:r>
          </w:p>
        </w:tc>
        <w:tc>
          <w:tcPr>
            <w:tcW w:w="4225"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Dòng điện hiệu dụng</w:t>
            </w:r>
          </w:p>
        </w:tc>
      </w:tr>
      <w:tr w:rsidR="005C3C9B" w:rsidRPr="008C72F0" w:rsidTr="008C72F0">
        <w:tc>
          <w:tcPr>
            <w:tcW w:w="1129"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200" w:dyaOrig="220">
                <v:shape id="_x0000_i2331" type="#_x0000_t75" style="width:9.75pt;height:11.25pt" o:ole="">
                  <v:imagedata r:id="rId2583" o:title=""/>
                </v:shape>
                <o:OLEObject Type="Embed" ProgID="Equation.DSMT4" ShapeID="_x0000_i2331" DrawAspect="Content" ObjectID="_1653894480" r:id="rId258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260" w:dyaOrig="279">
                <v:shape id="_x0000_i2332" type="#_x0000_t75" style="width:12.75pt;height:14.25pt" o:ole="">
                  <v:imagedata r:id="rId2585" o:title=""/>
                </v:shape>
                <o:OLEObject Type="Embed" ProgID="Equation.DSMT4" ShapeID="_x0000_i2332" DrawAspect="Content" ObjectID="_1653894481" r:id="rId258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279" w:dyaOrig="260">
                <v:shape id="_x0000_i2333" type="#_x0000_t75" style="width:14.25pt;height:12.75pt" o:ole="">
                  <v:imagedata r:id="rId2587" o:title=""/>
                </v:shape>
                <o:OLEObject Type="Embed" ProgID="Equation.DSMT4" ShapeID="_x0000_i2333" DrawAspect="Content" ObjectID="_1653894482" r:id="rId258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220" w:dyaOrig="260">
                <v:shape id="_x0000_i2334" type="#_x0000_t75" style="width:11.25pt;height:12.75pt" o:ole="">
                  <v:imagedata r:id="rId2589" o:title=""/>
                </v:shape>
                <o:OLEObject Type="Embed" ProgID="Equation.DSMT4" ShapeID="_x0000_i2334" DrawAspect="Content" ObjectID="_1653894483" r:id="rId2590"/>
              </w:object>
            </w:r>
          </w:p>
        </w:tc>
        <w:tc>
          <w:tcPr>
            <w:tcW w:w="422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2"/>
              </w:rPr>
              <w:object w:dxaOrig="1900" w:dyaOrig="800">
                <v:shape id="_x0000_i2335" type="#_x0000_t75" style="width:95.25pt;height:40.5pt" o:ole="">
                  <v:imagedata r:id="rId2591" o:title=""/>
                </v:shape>
                <o:OLEObject Type="Embed" ProgID="Equation.DSMT4" ShapeID="_x0000_i2335" DrawAspect="Content" ObjectID="_1653894484" r:id="rId2592"/>
              </w:object>
            </w:r>
            <w:r w:rsidRPr="008C72F0">
              <w:rPr>
                <w:bCs/>
                <w:szCs w:val="24"/>
              </w:rPr>
              <w:t>(1)</w:t>
            </w:r>
          </w:p>
        </w:tc>
      </w:tr>
      <w:tr w:rsidR="005C3C9B" w:rsidRPr="008C72F0" w:rsidTr="008C72F0">
        <w:tc>
          <w:tcPr>
            <w:tcW w:w="1129"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20" w:dyaOrig="279">
                <v:shape id="_x0000_i2336" type="#_x0000_t75" style="width:15.75pt;height:14.25pt" o:ole="">
                  <v:imagedata r:id="rId2593" o:title=""/>
                </v:shape>
                <o:OLEObject Type="Embed" ProgID="Equation.DSMT4" ShapeID="_x0000_i2336" DrawAspect="Content" ObjectID="_1653894485" r:id="rId259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80" w:dyaOrig="279">
                <v:shape id="_x0000_i2337" type="#_x0000_t75" style="width:19.5pt;height:14.25pt" o:ole="">
                  <v:imagedata r:id="rId2595" o:title=""/>
                </v:shape>
                <o:OLEObject Type="Embed" ProgID="Equation.DSMT4" ShapeID="_x0000_i2337" DrawAspect="Content" ObjectID="_1653894486" r:id="rId259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400" w:dyaOrig="260">
                <v:shape id="_x0000_i2338" type="#_x0000_t75" style="width:20.25pt;height:12.75pt" o:ole="">
                  <v:imagedata r:id="rId2597" o:title=""/>
                </v:shape>
                <o:OLEObject Type="Embed" ProgID="Equation.DSMT4" ShapeID="_x0000_i2338" DrawAspect="Content" ObjectID="_1653894487" r:id="rId259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24"/>
              </w:rPr>
              <w:object w:dxaOrig="260" w:dyaOrig="620">
                <v:shape id="_x0000_i2339" type="#_x0000_t75" style="width:12.75pt;height:30.75pt" o:ole="">
                  <v:imagedata r:id="rId2599" o:title=""/>
                </v:shape>
                <o:OLEObject Type="Embed" ProgID="Equation.DSMT4" ShapeID="_x0000_i2339" DrawAspect="Content" ObjectID="_1653894488" r:id="rId2600"/>
              </w:object>
            </w:r>
          </w:p>
        </w:tc>
        <w:tc>
          <w:tcPr>
            <w:tcW w:w="422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72"/>
              </w:rPr>
              <w:object w:dxaOrig="2220" w:dyaOrig="1100">
                <v:shape id="_x0000_i2340" type="#_x0000_t75" style="width:111pt;height:55.5pt" o:ole="">
                  <v:imagedata r:id="rId2601" o:title=""/>
                </v:shape>
                <o:OLEObject Type="Embed" ProgID="Equation.DSMT4" ShapeID="_x0000_i2340" DrawAspect="Content" ObjectID="_1653894489" r:id="rId2602"/>
              </w:object>
            </w:r>
            <w:r w:rsidRPr="008C72F0">
              <w:rPr>
                <w:bCs/>
                <w:szCs w:val="24"/>
              </w:rPr>
              <w:t>(2)</w:t>
            </w:r>
          </w:p>
        </w:tc>
      </w:tr>
      <w:tr w:rsidR="005C3C9B" w:rsidRPr="008C72F0" w:rsidTr="008C72F0">
        <w:tc>
          <w:tcPr>
            <w:tcW w:w="1129"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c>
          <w:tcPr>
            <w:tcW w:w="9328" w:type="dxa"/>
            <w:gridSpan w:val="4"/>
            <w:shd w:val="clear" w:color="auto" w:fill="auto"/>
          </w:tcPr>
          <w:p w:rsidR="005C3C9B" w:rsidRPr="008C72F0" w:rsidRDefault="005C3C9B" w:rsidP="008C72F0">
            <w:pPr>
              <w:tabs>
                <w:tab w:val="left" w:pos="283"/>
                <w:tab w:val="left" w:pos="2835"/>
                <w:tab w:val="left" w:pos="5386"/>
                <w:tab w:val="left" w:pos="7937"/>
              </w:tabs>
              <w:jc w:val="center"/>
            </w:pPr>
            <w:r w:rsidRPr="008C72F0">
              <w:rPr>
                <w:position w:val="-10"/>
              </w:rPr>
              <w:object w:dxaOrig="880" w:dyaOrig="320">
                <v:shape id="_x0000_i2341" type="#_x0000_t75" style="width:44.25pt;height:15.75pt" o:ole="">
                  <v:imagedata r:id="rId2603" o:title=""/>
                </v:shape>
                <o:OLEObject Type="Embed" ProgID="Equation.DSMT4" ShapeID="_x0000_i2341" DrawAspect="Content" ObjectID="_1653894490" r:id="rId2604"/>
              </w:object>
            </w:r>
            <w:r w:rsidRPr="008C72F0">
              <w:rPr>
                <w:bCs/>
                <w:szCs w:val="24"/>
              </w:rPr>
              <w:t xml:space="preserve"> → </w:t>
            </w:r>
            <w:r w:rsidRPr="008C72F0">
              <w:rPr>
                <w:position w:val="-24"/>
              </w:rPr>
              <w:object w:dxaOrig="1120" w:dyaOrig="620">
                <v:shape id="_x0000_i2342" type="#_x0000_t75" style="width:56.25pt;height:30.75pt" o:ole="">
                  <v:imagedata r:id="rId2605" o:title=""/>
                </v:shape>
                <o:OLEObject Type="Embed" ProgID="Equation.DSMT4" ShapeID="_x0000_i2342" DrawAspect="Content" ObjectID="_1653894491" r:id="rId2606"/>
              </w:object>
            </w:r>
            <w:r w:rsidRPr="008C72F0">
              <w:t xml:space="preserve"> (3)</w:t>
            </w:r>
          </w:p>
          <w:p w:rsidR="005C3C9B" w:rsidRPr="008C72F0" w:rsidRDefault="005C3C9B" w:rsidP="008C72F0">
            <w:pPr>
              <w:tabs>
                <w:tab w:val="left" w:pos="283"/>
                <w:tab w:val="left" w:pos="2835"/>
                <w:tab w:val="left" w:pos="5386"/>
                <w:tab w:val="left" w:pos="7937"/>
              </w:tabs>
              <w:jc w:val="center"/>
            </w:pPr>
            <w:r w:rsidRPr="008C72F0">
              <w:t xml:space="preserve">Từ (1) và (2) → </w:t>
            </w:r>
            <w:r w:rsidRPr="008C72F0">
              <w:rPr>
                <w:position w:val="-14"/>
              </w:rPr>
              <w:object w:dxaOrig="2100" w:dyaOrig="440">
                <v:shape id="_x0000_i2343" type="#_x0000_t75" style="width:105pt;height:21.75pt" o:ole="">
                  <v:imagedata r:id="rId2607" o:title=""/>
                </v:shape>
                <o:OLEObject Type="Embed" ProgID="Equation.DSMT4" ShapeID="_x0000_i2343" DrawAspect="Content" ObjectID="_1653894492" r:id="rId2608"/>
              </w:object>
            </w:r>
            <w:r w:rsidRPr="008C72F0">
              <w:t xml:space="preserve"> → </w:t>
            </w:r>
            <w:r w:rsidRPr="008C72F0">
              <w:rPr>
                <w:position w:val="-6"/>
              </w:rPr>
              <w:object w:dxaOrig="2120" w:dyaOrig="320">
                <v:shape id="_x0000_i2344" type="#_x0000_t75" style="width:105.75pt;height:15.75pt" o:ole="">
                  <v:imagedata r:id="rId2609" o:title=""/>
                </v:shape>
                <o:OLEObject Type="Embed" ProgID="Equation.DSMT4" ShapeID="_x0000_i2344" DrawAspect="Content" ObjectID="_1653894493" r:id="rId2610"/>
              </w:object>
            </w:r>
            <w:r w:rsidRPr="008C72F0">
              <w:t xml:space="preserve"> </w:t>
            </w:r>
          </w:p>
          <w:p w:rsidR="005C3C9B" w:rsidRPr="008C72F0" w:rsidRDefault="005C3C9B" w:rsidP="008C72F0">
            <w:pPr>
              <w:tabs>
                <w:tab w:val="left" w:pos="283"/>
                <w:tab w:val="left" w:pos="2835"/>
                <w:tab w:val="left" w:pos="5386"/>
                <w:tab w:val="left" w:pos="7937"/>
              </w:tabs>
              <w:jc w:val="center"/>
            </w:pPr>
            <w:r w:rsidRPr="008C72F0">
              <w:t xml:space="preserve">→ hoặc </w:t>
            </w:r>
            <w:r w:rsidRPr="008C72F0">
              <w:rPr>
                <w:position w:val="-4"/>
              </w:rPr>
              <w:object w:dxaOrig="960" w:dyaOrig="260">
                <v:shape id="_x0000_i2345" type="#_x0000_t75" style="width:48pt;height:12.75pt" o:ole="">
                  <v:imagedata r:id="rId2611" o:title=""/>
                </v:shape>
                <o:OLEObject Type="Embed" ProgID="Equation.DSMT4" ShapeID="_x0000_i2345" DrawAspect="Content" ObjectID="_1653894494" r:id="rId2612"/>
              </w:object>
            </w:r>
            <w:r w:rsidRPr="008C72F0">
              <w:t xml:space="preserve"> hoặc </w:t>
            </w:r>
            <w:r w:rsidRPr="008C72F0">
              <w:rPr>
                <w:position w:val="-4"/>
              </w:rPr>
              <w:object w:dxaOrig="960" w:dyaOrig="260">
                <v:shape id="_x0000_i2346" type="#_x0000_t75" style="width:48pt;height:12.75pt" o:ole="">
                  <v:imagedata r:id="rId2613" o:title=""/>
                </v:shape>
                <o:OLEObject Type="Embed" ProgID="Equation.DSMT4" ShapeID="_x0000_i2346" DrawAspect="Content" ObjectID="_1653894495" r:id="rId2614"/>
              </w:object>
            </w:r>
          </w:p>
          <w:p w:rsidR="005C3C9B" w:rsidRPr="008C72F0" w:rsidRDefault="005C3C9B" w:rsidP="008C72F0">
            <w:pPr>
              <w:tabs>
                <w:tab w:val="left" w:pos="283"/>
                <w:tab w:val="left" w:pos="2835"/>
                <w:tab w:val="left" w:pos="5386"/>
                <w:tab w:val="left" w:pos="7937"/>
              </w:tabs>
              <w:jc w:val="center"/>
              <w:rPr>
                <w:bCs/>
                <w:szCs w:val="24"/>
              </w:rPr>
            </w:pPr>
            <w:r w:rsidRPr="008C72F0">
              <w:rPr>
                <w:bCs/>
                <w:szCs w:val="24"/>
              </w:rPr>
              <w:t xml:space="preserve">Ta chọn </w:t>
            </w:r>
            <w:r w:rsidRPr="008C72F0">
              <w:rPr>
                <w:position w:val="-4"/>
              </w:rPr>
              <w:object w:dxaOrig="960" w:dyaOrig="260">
                <v:shape id="_x0000_i2347" type="#_x0000_t75" style="width:48pt;height:12.75pt" o:ole="">
                  <v:imagedata r:id="rId2615" o:title=""/>
                </v:shape>
                <o:OLEObject Type="Embed" ProgID="Equation.DSMT4" ShapeID="_x0000_i2347" DrawAspect="Content" ObjectID="_1653894496" r:id="rId2616"/>
              </w:object>
            </w:r>
            <w:r w:rsidRPr="008C72F0">
              <w:t xml:space="preserve">, kết hợp với (3) → </w:t>
            </w:r>
            <w:r w:rsidRPr="008C72F0">
              <w:rPr>
                <w:position w:val="-4"/>
              </w:rPr>
              <w:object w:dxaOrig="600" w:dyaOrig="260">
                <v:shape id="_x0000_i2348" type="#_x0000_t75" style="width:30pt;height:12.75pt" o:ole="">
                  <v:imagedata r:id="rId2617" o:title=""/>
                </v:shape>
                <o:OLEObject Type="Embed" ProgID="Equation.DSMT4" ShapeID="_x0000_i2348" DrawAspect="Content" ObjectID="_1653894497" r:id="rId2618"/>
              </w:object>
            </w:r>
            <w:r w:rsidRPr="008C72F0">
              <w:t xml:space="preserve"> và </w:t>
            </w:r>
            <w:r w:rsidRPr="008C72F0">
              <w:rPr>
                <w:position w:val="-4"/>
              </w:rPr>
              <w:object w:dxaOrig="580" w:dyaOrig="260">
                <v:shape id="_x0000_i2349" type="#_x0000_t75" style="width:29.25pt;height:12.75pt" o:ole="">
                  <v:imagedata r:id="rId2619" o:title=""/>
                </v:shape>
                <o:OLEObject Type="Embed" ProgID="Equation.DSMT4" ShapeID="_x0000_i2349" DrawAspect="Content" ObjectID="_1653894498" r:id="rId2620"/>
              </w:object>
            </w:r>
            <w:r w:rsidRPr="008C72F0">
              <w:t xml:space="preserve"> và </w:t>
            </w:r>
            <w:r w:rsidRPr="008C72F0">
              <w:rPr>
                <w:position w:val="-28"/>
              </w:rPr>
              <w:object w:dxaOrig="760" w:dyaOrig="660">
                <v:shape id="_x0000_i2350" type="#_x0000_t75" style="width:37.5pt;height:33pt" o:ole="">
                  <v:imagedata r:id="rId2621" o:title=""/>
                </v:shape>
                <o:OLEObject Type="Embed" ProgID="Equation.DSMT4" ShapeID="_x0000_i2350" DrawAspect="Content" ObjectID="_1653894499" r:id="rId2622"/>
              </w:object>
            </w:r>
          </w:p>
        </w:tc>
      </w:tr>
      <w:tr w:rsidR="005C3C9B" w:rsidRPr="008C72F0" w:rsidTr="008C72F0">
        <w:tc>
          <w:tcPr>
            <w:tcW w:w="1129"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r w:rsidRPr="008C72F0">
              <w:rPr>
                <w:position w:val="-12"/>
              </w:rPr>
              <w:object w:dxaOrig="760" w:dyaOrig="360">
                <v:shape id="_x0000_i2351" type="#_x0000_t75" style="width:37.5pt;height:18pt" o:ole="">
                  <v:imagedata r:id="rId2623" o:title=""/>
                </v:shape>
                <o:OLEObject Type="Embed" ProgID="Equation.DSMT4" ShapeID="_x0000_i2351" DrawAspect="Content" ObjectID="_1653894500" r:id="rId262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80" w:dyaOrig="279">
                <v:shape id="_x0000_i2352" type="#_x0000_t75" style="width:19.5pt;height:14.25pt" o:ole="">
                  <v:imagedata r:id="rId2625" o:title=""/>
                </v:shape>
                <o:OLEObject Type="Embed" ProgID="Equation.DSMT4" ShapeID="_x0000_i2352" DrawAspect="Content" ObjectID="_1653894501" r:id="rId262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740" w:dyaOrig="279">
                <v:shape id="_x0000_i2353" type="#_x0000_t75" style="width:36.75pt;height:14.25pt" o:ole="">
                  <v:imagedata r:id="rId2627" o:title=""/>
                </v:shape>
                <o:OLEObject Type="Embed" ProgID="Equation.DSMT4" ShapeID="_x0000_i2353" DrawAspect="Content" ObjectID="_1653894502" r:id="rId262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24"/>
              </w:rPr>
              <w:object w:dxaOrig="660" w:dyaOrig="620">
                <v:shape id="_x0000_i2354" type="#_x0000_t75" style="width:33pt;height:30.75pt" o:ole="">
                  <v:imagedata r:id="rId2629" o:title=""/>
                </v:shape>
                <o:OLEObject Type="Embed" ProgID="Equation.DSMT4" ShapeID="_x0000_i2354" DrawAspect="Content" ObjectID="_1653894503" r:id="rId2630"/>
              </w:object>
            </w:r>
          </w:p>
        </w:tc>
        <w:tc>
          <w:tcPr>
            <w:tcW w:w="4225"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80"/>
              </w:rPr>
              <w:object w:dxaOrig="3540" w:dyaOrig="1340">
                <v:shape id="_x0000_i2355" type="#_x0000_t75" style="width:177pt;height:66.75pt" o:ole="">
                  <v:imagedata r:id="rId2631" o:title=""/>
                </v:shape>
                <o:OLEObject Type="Embed" ProgID="Equation.DSMT4" ShapeID="_x0000_i2355" DrawAspect="Content" ObjectID="_1653894504" r:id="rId2632"/>
              </w:object>
            </w:r>
          </w:p>
          <w:p w:rsidR="005C3C9B" w:rsidRPr="008C72F0" w:rsidRDefault="005C3C9B" w:rsidP="008C72F0">
            <w:pPr>
              <w:tabs>
                <w:tab w:val="left" w:pos="283"/>
                <w:tab w:val="left" w:pos="2835"/>
                <w:tab w:val="left" w:pos="5386"/>
                <w:tab w:val="left" w:pos="7937"/>
              </w:tabs>
              <w:jc w:val="center"/>
              <w:rPr>
                <w:bCs/>
                <w:szCs w:val="24"/>
              </w:rPr>
            </w:pPr>
            <w:r w:rsidRPr="008C72F0">
              <w:rPr>
                <w:bCs/>
                <w:szCs w:val="24"/>
              </w:rPr>
              <w:t xml:space="preserve">→ </w:t>
            </w:r>
            <w:r w:rsidRPr="008C72F0">
              <w:rPr>
                <w:position w:val="-12"/>
              </w:rPr>
              <w:object w:dxaOrig="820" w:dyaOrig="360">
                <v:shape id="_x0000_i2356" type="#_x0000_t75" style="width:41.25pt;height:18pt" o:ole="">
                  <v:imagedata r:id="rId2633" o:title=""/>
                </v:shape>
                <o:OLEObject Type="Embed" ProgID="Equation.DSMT4" ShapeID="_x0000_i2356" DrawAspect="Content" ObjectID="_1653894505" r:id="rId2634"/>
              </w:object>
            </w:r>
          </w:p>
        </w:tc>
      </w:tr>
      <w:tr w:rsidR="005C3C9B" w:rsidRPr="008C72F0" w:rsidTr="008C72F0">
        <w:tc>
          <w:tcPr>
            <w:tcW w:w="1129"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c>
          <w:tcPr>
            <w:tcW w:w="5103" w:type="dxa"/>
            <w:gridSpan w:val="3"/>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bCs/>
                <w:szCs w:val="24"/>
              </w:rPr>
              <w:t>Cộng hưởng</w:t>
            </w:r>
          </w:p>
          <w:p w:rsidR="005C3C9B" w:rsidRPr="008C72F0" w:rsidRDefault="005C3C9B" w:rsidP="008C72F0">
            <w:pPr>
              <w:tabs>
                <w:tab w:val="left" w:pos="283"/>
                <w:tab w:val="left" w:pos="2835"/>
                <w:tab w:val="left" w:pos="5386"/>
                <w:tab w:val="left" w:pos="7937"/>
              </w:tabs>
              <w:jc w:val="center"/>
              <w:rPr>
                <w:bCs/>
                <w:szCs w:val="24"/>
              </w:rPr>
            </w:pPr>
            <w:r w:rsidRPr="008C72F0">
              <w:rPr>
                <w:position w:val="-12"/>
              </w:rPr>
              <w:object w:dxaOrig="820" w:dyaOrig="360">
                <v:shape id="_x0000_i2357" type="#_x0000_t75" style="width:41.25pt;height:18pt" o:ole="">
                  <v:imagedata r:id="rId2635" o:title=""/>
                </v:shape>
                <o:OLEObject Type="Embed" ProgID="Equation.DSMT4" ShapeID="_x0000_i2357" DrawAspect="Content" ObjectID="_1653894506" r:id="rId2636"/>
              </w:object>
            </w:r>
            <w:r w:rsidRPr="008C72F0">
              <w:rPr>
                <w:bCs/>
                <w:szCs w:val="24"/>
              </w:rPr>
              <w:t xml:space="preserve"> → </w:t>
            </w:r>
            <w:r w:rsidRPr="008C72F0">
              <w:rPr>
                <w:position w:val="-24"/>
              </w:rPr>
              <w:object w:dxaOrig="600" w:dyaOrig="620">
                <v:shape id="_x0000_i2358" type="#_x0000_t75" style="width:30pt;height:30.75pt" o:ole="">
                  <v:imagedata r:id="rId2637" o:title=""/>
                </v:shape>
                <o:OLEObject Type="Embed" ProgID="Equation.DSMT4" ShapeID="_x0000_i2358" DrawAspect="Content" ObjectID="_1653894507" r:id="rId2638"/>
              </w:object>
            </w:r>
            <w:r w:rsidRPr="008C72F0">
              <w:t xml:space="preserve"> → </w:t>
            </w:r>
            <w:r w:rsidRPr="008C72F0">
              <w:rPr>
                <w:position w:val="-6"/>
              </w:rPr>
              <w:object w:dxaOrig="740" w:dyaOrig="340">
                <v:shape id="_x0000_i2359" type="#_x0000_t75" style="width:36.75pt;height:16.5pt" o:ole="">
                  <v:imagedata r:id="rId2639" o:title=""/>
                </v:shape>
                <o:OLEObject Type="Embed" ProgID="Equation.DSMT4" ShapeID="_x0000_i2359" DrawAspect="Content" ObjectID="_1653894508" r:id="rId2640"/>
              </w:object>
            </w:r>
          </w:p>
        </w:tc>
        <w:tc>
          <w:tcPr>
            <w:tcW w:w="4225"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r>
    </w:tbl>
    <w:p w:rsidR="005C3C9B" w:rsidRDefault="005C3C9B" w:rsidP="00D96FA9">
      <w:pPr>
        <w:tabs>
          <w:tab w:val="left" w:pos="283"/>
          <w:tab w:val="left" w:pos="2835"/>
          <w:tab w:val="left" w:pos="5386"/>
          <w:tab w:val="left" w:pos="7937"/>
        </w:tabs>
        <w:ind w:firstLine="142"/>
        <w:rPr>
          <w:b/>
          <w:szCs w:val="24"/>
        </w:rPr>
      </w:pPr>
    </w:p>
    <w:p w:rsidR="005C3C9B" w:rsidRPr="00D96FA9" w:rsidRDefault="007974A5" w:rsidP="00D96FA9">
      <w:pPr>
        <w:tabs>
          <w:tab w:val="left" w:pos="283"/>
          <w:tab w:val="left" w:pos="2835"/>
          <w:tab w:val="left" w:pos="5386"/>
          <w:tab w:val="left" w:pos="7937"/>
        </w:tabs>
        <w:ind w:firstLine="142"/>
        <w:rPr>
          <w:b/>
          <w:szCs w:val="24"/>
          <w:lang w:val="vi-VN"/>
        </w:rPr>
      </w:pPr>
      <w:r>
        <w:rPr>
          <w:noProof/>
        </w:rPr>
        <mc:AlternateContent>
          <mc:Choice Requires="wpc">
            <w:drawing>
              <wp:anchor distT="0" distB="0" distL="114300" distR="114300" simplePos="0" relativeHeight="251684864" behindDoc="0" locked="1" layoutInCell="1" allowOverlap="1">
                <wp:simplePos x="0" y="0"/>
                <wp:positionH relativeFrom="column">
                  <wp:posOffset>4401185</wp:posOffset>
                </wp:positionH>
                <wp:positionV relativeFrom="paragraph">
                  <wp:posOffset>583565</wp:posOffset>
                </wp:positionV>
                <wp:extent cx="2195830" cy="709295"/>
                <wp:effectExtent l="0" t="0" r="13970" b="0"/>
                <wp:wrapSquare wrapText="bothSides"/>
                <wp:docPr id="735"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1" name="Group 51">
                          <a:extLst>
                            <a:ext uri="{FF2B5EF4-FFF2-40B4-BE49-F238E27FC236}"/>
                          </a:extLst>
                        </wpg:cNvPr>
                        <wpg:cNvGrpSpPr/>
                        <wpg:grpSpPr>
                          <a:xfrm>
                            <a:off x="36000" y="35999"/>
                            <a:ext cx="2160000" cy="674453"/>
                            <a:chOff x="1" y="0"/>
                            <a:chExt cx="2160000" cy="674453"/>
                          </a:xfrm>
                        </wpg:grpSpPr>
                        <wpg:grpSp>
                          <wpg:cNvPr id="52" name="Group 52">
                            <a:extLst>
                              <a:ext uri="{FF2B5EF4-FFF2-40B4-BE49-F238E27FC236}"/>
                            </a:extLst>
                          </wpg:cNvPr>
                          <wpg:cNvGrpSpPr/>
                          <wpg:grpSpPr>
                            <a:xfrm>
                              <a:off x="1" y="623076"/>
                              <a:ext cx="2160000" cy="51377"/>
                              <a:chOff x="1" y="623076"/>
                              <a:chExt cx="2159529" cy="51377"/>
                            </a:xfrm>
                          </wpg:grpSpPr>
                          <wps:wsp>
                            <wps:cNvPr id="92" name="Rectangle 92">
                              <a:extLst>
                                <a:ext uri="{FF2B5EF4-FFF2-40B4-BE49-F238E27FC236}"/>
                              </a:extLst>
                            </wps:cNvPr>
                            <wps:cNvSpPr/>
                            <wps:spPr>
                              <a:xfrm>
                                <a:off x="1" y="628788"/>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 name="Straight Connector 93">
                              <a:extLst>
                                <a:ext uri="{FF2B5EF4-FFF2-40B4-BE49-F238E27FC236}"/>
                              </a:extLst>
                            </wps:cNvPr>
                            <wps:cNvCnPr>
                              <a:cxnSpLocks/>
                            </wps:cNvCnPr>
                            <wps:spPr>
                              <a:xfrm>
                                <a:off x="1" y="623076"/>
                                <a:ext cx="2159529" cy="0"/>
                              </a:xfrm>
                              <a:prstGeom prst="line">
                                <a:avLst/>
                              </a:prstGeom>
                              <a:noFill/>
                              <a:ln w="12700" cap="flat" cmpd="sng" algn="ctr">
                                <a:solidFill>
                                  <a:sysClr val="windowText" lastClr="000000"/>
                                </a:solidFill>
                                <a:prstDash val="solid"/>
                              </a:ln>
                              <a:effectLst/>
                            </wps:spPr>
                            <wps:bodyPr/>
                          </wps:wsp>
                        </wpg:grpSp>
                        <wps:wsp>
                          <wps:cNvPr id="53" name="Rectangle: Rounded Corners 53">
                            <a:extLst>
                              <a:ext uri="{FF2B5EF4-FFF2-40B4-BE49-F238E27FC236}"/>
                            </a:extLst>
                          </wps:cNvPr>
                          <wps:cNvSpPr/>
                          <wps:spPr>
                            <a:xfrm>
                              <a:off x="896326" y="128943"/>
                              <a:ext cx="280927" cy="292949"/>
                            </a:xfrm>
                            <a:prstGeom prst="roundRect">
                              <a:avLst/>
                            </a:prstGeom>
                            <a:solidFill>
                              <a:sysClr val="window" lastClr="FFFFFF">
                                <a:lumMod val="8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4" name="Group 54">
                            <a:extLst>
                              <a:ext uri="{FF2B5EF4-FFF2-40B4-BE49-F238E27FC236}"/>
                            </a:extLst>
                          </wpg:cNvPr>
                          <wpg:cNvGrpSpPr/>
                          <wpg:grpSpPr>
                            <a:xfrm>
                              <a:off x="52328" y="413398"/>
                              <a:ext cx="864222" cy="203747"/>
                              <a:chOff x="52328" y="413398"/>
                              <a:chExt cx="864222" cy="203747"/>
                            </a:xfrm>
                          </wpg:grpSpPr>
                          <wpg:grpSp>
                            <wpg:cNvPr id="13" name="Group 64">
                              <a:extLst>
                                <a:ext uri="{FF2B5EF4-FFF2-40B4-BE49-F238E27FC236}"/>
                              </a:extLst>
                            </wpg:cNvPr>
                            <wpg:cNvGrpSpPr/>
                            <wpg:grpSpPr>
                              <a:xfrm>
                                <a:off x="157413" y="414897"/>
                                <a:ext cx="69435" cy="197485"/>
                                <a:chOff x="157413" y="414899"/>
                                <a:chExt cx="377415" cy="1080000"/>
                              </a:xfrm>
                            </wpg:grpSpPr>
                            <wps:wsp>
                              <wps:cNvPr id="90" name="Rectangle: Rounded Corners 90">
                                <a:extLst>
                                  <a:ext uri="{FF2B5EF4-FFF2-40B4-BE49-F238E27FC236}"/>
                                </a:extLst>
                              </wps:cNvPr>
                              <wps:cNvSpPr/>
                              <wps:spPr>
                                <a:xfrm rot="17400000" flipV="1">
                                  <a:off x="-84578" y="684340"/>
                                  <a:ext cx="611999"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 name="Rectangle: Rounded Corners 91">
                                <a:extLst>
                                  <a:ext uri="{FF2B5EF4-FFF2-40B4-BE49-F238E27FC236}"/>
                                </a:extLst>
                              </wps:cNvPr>
                              <wps:cNvSpPr/>
                              <wps:spPr>
                                <a:xfrm rot="4200000">
                                  <a:off x="-69180" y="890890"/>
                                  <a:ext cx="1080000"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 name="Group 65">
                              <a:extLst>
                                <a:ext uri="{FF2B5EF4-FFF2-40B4-BE49-F238E27FC236}"/>
                              </a:extLst>
                            </wpg:cNvPr>
                            <wpg:cNvGrpSpPr/>
                            <wpg:grpSpPr>
                              <a:xfrm>
                                <a:off x="264338" y="413398"/>
                                <a:ext cx="83834" cy="197486"/>
                                <a:chOff x="264341" y="413395"/>
                                <a:chExt cx="455681" cy="1080006"/>
                              </a:xfrm>
                            </wpg:grpSpPr>
                            <wps:wsp>
                              <wps:cNvPr id="88" name="Rectangle: Rounded Corners 88">
                                <a:extLst>
                                  <a:ext uri="{FF2B5EF4-FFF2-40B4-BE49-F238E27FC236}"/>
                                </a:extLst>
                              </wps:cNvPr>
                              <wps:cNvSpPr/>
                              <wps:spPr>
                                <a:xfrm rot="17400000" flipV="1">
                                  <a:off x="-211652" y="889393"/>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9" name="Rectangle: Rounded Corners 89">
                                <a:extLst>
                                  <a:ext uri="{FF2B5EF4-FFF2-40B4-BE49-F238E27FC236}"/>
                                </a:extLst>
                              </wps:cNvPr>
                              <wps:cNvSpPr/>
                              <wps:spPr>
                                <a:xfrm rot="4200000">
                                  <a:off x="116012" y="889388"/>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 name="Group 66">
                              <a:extLst>
                                <a:ext uri="{FF2B5EF4-FFF2-40B4-BE49-F238E27FC236}"/>
                              </a:extLst>
                            </wpg:cNvPr>
                            <wpg:cNvGrpSpPr/>
                            <wpg:grpSpPr>
                              <a:xfrm>
                                <a:off x="381995" y="419659"/>
                                <a:ext cx="83834" cy="197486"/>
                                <a:chOff x="381998" y="419656"/>
                                <a:chExt cx="455681" cy="1080006"/>
                              </a:xfrm>
                            </wpg:grpSpPr>
                            <wps:wsp>
                              <wps:cNvPr id="86" name="Rectangle: Rounded Corners 86">
                                <a:extLst>
                                  <a:ext uri="{FF2B5EF4-FFF2-40B4-BE49-F238E27FC236}"/>
                                </a:extLst>
                              </wps:cNvPr>
                              <wps:cNvSpPr/>
                              <wps:spPr>
                                <a:xfrm rot="17400000" flipV="1">
                                  <a:off x="-93995"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7" name="Rectangle: Rounded Corners 87">
                                <a:extLst>
                                  <a:ext uri="{FF2B5EF4-FFF2-40B4-BE49-F238E27FC236}"/>
                                </a:extLst>
                              </wps:cNvPr>
                              <wps:cNvSpPr/>
                              <wps:spPr>
                                <a:xfrm rot="4200000">
                                  <a:off x="233669"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 name="Group 67">
                              <a:extLst>
                                <a:ext uri="{FF2B5EF4-FFF2-40B4-BE49-F238E27FC236}"/>
                              </a:extLst>
                            </wpg:cNvPr>
                            <wpg:cNvGrpSpPr/>
                            <wpg:grpSpPr>
                              <a:xfrm>
                                <a:off x="501998" y="419659"/>
                                <a:ext cx="83834" cy="197486"/>
                                <a:chOff x="502002" y="419656"/>
                                <a:chExt cx="455681" cy="1080006"/>
                              </a:xfrm>
                            </wpg:grpSpPr>
                            <wps:wsp>
                              <wps:cNvPr id="84" name="Rectangle: Rounded Corners 84">
                                <a:extLst>
                                  <a:ext uri="{FF2B5EF4-FFF2-40B4-BE49-F238E27FC236}"/>
                                </a:extLst>
                              </wps:cNvPr>
                              <wps:cNvSpPr/>
                              <wps:spPr>
                                <a:xfrm rot="17400000" flipV="1">
                                  <a:off x="26009"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 name="Rectangle: Rounded Corners 85">
                                <a:extLst>
                                  <a:ext uri="{FF2B5EF4-FFF2-40B4-BE49-F238E27FC236}"/>
                                </a:extLst>
                              </wps:cNvPr>
                              <wps:cNvSpPr/>
                              <wps:spPr>
                                <a:xfrm rot="4200000">
                                  <a:off x="353673"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76" name="Group 68">
                              <a:extLst>
                                <a:ext uri="{FF2B5EF4-FFF2-40B4-BE49-F238E27FC236}"/>
                              </a:extLst>
                            </wpg:cNvPr>
                            <wpg:cNvGrpSpPr/>
                            <wpg:grpSpPr>
                              <a:xfrm>
                                <a:off x="621905" y="419659"/>
                                <a:ext cx="83834" cy="197486"/>
                                <a:chOff x="621909" y="419656"/>
                                <a:chExt cx="455681" cy="1080006"/>
                              </a:xfrm>
                            </wpg:grpSpPr>
                            <wps:wsp>
                              <wps:cNvPr id="82" name="Rectangle: Rounded Corners 82">
                                <a:extLst>
                                  <a:ext uri="{FF2B5EF4-FFF2-40B4-BE49-F238E27FC236}"/>
                                </a:extLst>
                              </wps:cNvPr>
                              <wps:cNvSpPr/>
                              <wps:spPr>
                                <a:xfrm rot="17400000" flipV="1">
                                  <a:off x="145916"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Rounded Corners 83">
                                <a:extLst>
                                  <a:ext uri="{FF2B5EF4-FFF2-40B4-BE49-F238E27FC236}"/>
                                </a:extLst>
                              </wps:cNvPr>
                              <wps:cNvSpPr/>
                              <wps:spPr>
                                <a:xfrm rot="4200000">
                                  <a:off x="473580"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377" name="Rectangle: Rounded Corners 69">
                              <a:extLst>
                                <a:ext uri="{FF2B5EF4-FFF2-40B4-BE49-F238E27FC236}"/>
                              </a:extLst>
                            </wps:cNvPr>
                            <wps:cNvSpPr/>
                            <wps:spPr>
                              <a:xfrm>
                                <a:off x="52328" y="504662"/>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77" name="Group 77">
                              <a:extLst>
                                <a:ext uri="{FF2B5EF4-FFF2-40B4-BE49-F238E27FC236}"/>
                              </a:extLst>
                            </wpg:cNvPr>
                            <wpg:cNvGrpSpPr/>
                            <wpg:grpSpPr>
                              <a:xfrm>
                                <a:off x="743086" y="417732"/>
                                <a:ext cx="173464" cy="197485"/>
                                <a:chOff x="743087" y="417730"/>
                                <a:chExt cx="942848" cy="1080001"/>
                              </a:xfrm>
                            </wpg:grpSpPr>
                            <wpg:grpSp>
                              <wpg:cNvPr id="78" name="Group 78">
                                <a:extLst>
                                  <a:ext uri="{FF2B5EF4-FFF2-40B4-BE49-F238E27FC236}"/>
                                </a:extLst>
                              </wpg:cNvPr>
                              <wpg:cNvGrpSpPr/>
                              <wpg:grpSpPr>
                                <a:xfrm>
                                  <a:off x="743087" y="417730"/>
                                  <a:ext cx="373173" cy="1080001"/>
                                  <a:chOff x="743087" y="417730"/>
                                  <a:chExt cx="373173" cy="1080000"/>
                                </a:xfrm>
                              </wpg:grpSpPr>
                              <wps:wsp>
                                <wps:cNvPr id="80" name="Rectangle: Rounded Corners 80">
                                  <a:extLst>
                                    <a:ext uri="{FF2B5EF4-FFF2-40B4-BE49-F238E27FC236}"/>
                                  </a:extLst>
                                </wps:cNvPr>
                                <wps:cNvSpPr/>
                                <wps:spPr>
                                  <a:xfrm rot="17400000" flipV="1">
                                    <a:off x="267095" y="893722"/>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1" name="Rectangle: Rounded Corners 81">
                                  <a:extLst>
                                    <a:ext uri="{FF2B5EF4-FFF2-40B4-BE49-F238E27FC236}"/>
                                  </a:extLst>
                                </wps:cNvPr>
                                <wps:cNvSpPr/>
                                <wps:spPr>
                                  <a:xfrm rot="4200000">
                                    <a:off x="745459" y="670080"/>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79" name="Rectangle: Rounded Corners 79">
                                <a:extLst>
                                  <a:ext uri="{FF2B5EF4-FFF2-40B4-BE49-F238E27FC236}"/>
                                </a:extLst>
                              </wps:cNvPr>
                              <wps:cNvSpPr/>
                              <wps:spPr>
                                <a:xfrm>
                                  <a:off x="1073934" y="899750"/>
                                  <a:ext cx="612001" cy="129599"/>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55" name="Group 55">
                            <a:extLst>
                              <a:ext uri="{FF2B5EF4-FFF2-40B4-BE49-F238E27FC236}"/>
                            </a:extLst>
                          </wpg:cNvPr>
                          <wpg:cNvGrpSpPr/>
                          <wpg:grpSpPr>
                            <a:xfrm rot="5400000">
                              <a:off x="-118312" y="464543"/>
                              <a:ext cx="288001" cy="51376"/>
                              <a:chOff x="-118311" y="464543"/>
                              <a:chExt cx="2159533" cy="51376"/>
                            </a:xfrm>
                          </wpg:grpSpPr>
                          <wps:wsp>
                            <wps:cNvPr id="62" name="Rectangle 62">
                              <a:extLst>
                                <a:ext uri="{FF2B5EF4-FFF2-40B4-BE49-F238E27FC236}"/>
                              </a:extLst>
                            </wps:cNvPr>
                            <wps:cNvSpPr/>
                            <wps:spPr>
                              <a:xfrm>
                                <a:off x="-118311" y="470254"/>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3" name="Straight Connector 63">
                              <a:extLst>
                                <a:ext uri="{FF2B5EF4-FFF2-40B4-BE49-F238E27FC236}"/>
                              </a:extLst>
                            </wps:cNvPr>
                            <wps:cNvCnPr>
                              <a:cxnSpLocks/>
                            </wps:cNvCnPr>
                            <wps:spPr>
                              <a:xfrm>
                                <a:off x="-118307" y="464543"/>
                                <a:ext cx="2159529" cy="0"/>
                              </a:xfrm>
                              <a:prstGeom prst="line">
                                <a:avLst/>
                              </a:prstGeom>
                              <a:noFill/>
                              <a:ln w="12700" cap="flat" cmpd="sng" algn="ctr">
                                <a:solidFill>
                                  <a:sysClr val="windowText" lastClr="000000"/>
                                </a:solidFill>
                                <a:prstDash val="solid"/>
                              </a:ln>
                              <a:effectLst/>
                            </wps:spPr>
                            <wps:bodyPr/>
                          </wps:wsp>
                        </wpg:grpSp>
                        <wps:wsp>
                          <wps:cNvPr id="56" name="Rectangle 56">
                            <a:extLst>
                              <a:ext uri="{FF2B5EF4-FFF2-40B4-BE49-F238E27FC236}"/>
                            </a:extLst>
                          </wps:cNvPr>
                          <wps:cNvSpPr/>
                          <wps:spPr>
                            <a:xfrm>
                              <a:off x="887637" y="428594"/>
                              <a:ext cx="1155214" cy="185508"/>
                            </a:xfrm>
                            <a:prstGeom prst="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7" name="Straight Connector 57">
                            <a:extLst>
                              <a:ext uri="{FF2B5EF4-FFF2-40B4-BE49-F238E27FC236}"/>
                            </a:extLst>
                          </wps:cNvPr>
                          <wps:cNvCnPr/>
                          <wps:spPr>
                            <a:xfrm>
                              <a:off x="1041552" y="284941"/>
                              <a:ext cx="614390"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58" name="Picture 58"/>
                            <pic:cNvPicPr/>
                          </pic:nvPicPr>
                          <pic:blipFill>
                            <a:blip r:embed="rId2068"/>
                            <a:stretch>
                              <a:fillRect/>
                            </a:stretch>
                          </pic:blipFill>
                          <pic:spPr>
                            <a:xfrm>
                              <a:off x="957413" y="0"/>
                              <a:ext cx="139700" cy="127000"/>
                            </a:xfrm>
                            <a:prstGeom prst="rect">
                              <a:avLst/>
                            </a:prstGeom>
                          </pic:spPr>
                        </pic:pic>
                        <pic:pic xmlns:pic="http://schemas.openxmlformats.org/drawingml/2006/picture">
                          <pic:nvPicPr>
                            <pic:cNvPr id="59" name="Picture 59"/>
                            <pic:cNvPicPr/>
                          </pic:nvPicPr>
                          <pic:blipFill>
                            <a:blip r:embed="rId2069"/>
                            <a:stretch>
                              <a:fillRect/>
                            </a:stretch>
                          </pic:blipFill>
                          <pic:spPr>
                            <a:xfrm>
                              <a:off x="927890" y="451498"/>
                              <a:ext cx="177800" cy="139700"/>
                            </a:xfrm>
                            <a:prstGeom prst="rect">
                              <a:avLst/>
                            </a:prstGeom>
                          </pic:spPr>
                        </pic:pic>
                        <pic:pic xmlns:pic="http://schemas.openxmlformats.org/drawingml/2006/picture">
                          <pic:nvPicPr>
                            <pic:cNvPr id="60" name="Picture 60"/>
                            <pic:cNvPicPr/>
                          </pic:nvPicPr>
                          <pic:blipFill>
                            <a:blip r:embed="rId2070"/>
                            <a:stretch>
                              <a:fillRect/>
                            </a:stretch>
                          </pic:blipFill>
                          <pic:spPr>
                            <a:xfrm>
                              <a:off x="425010" y="254467"/>
                              <a:ext cx="114300" cy="165100"/>
                            </a:xfrm>
                            <a:prstGeom prst="rect">
                              <a:avLst/>
                            </a:prstGeom>
                          </pic:spPr>
                        </pic:pic>
                        <pic:pic xmlns:pic="http://schemas.openxmlformats.org/drawingml/2006/picture">
                          <pic:nvPicPr>
                            <pic:cNvPr id="61" name="Picture 61"/>
                            <pic:cNvPicPr/>
                          </pic:nvPicPr>
                          <pic:blipFill>
                            <a:blip r:embed="rId2071"/>
                            <a:stretch>
                              <a:fillRect/>
                            </a:stretch>
                          </pic:blipFill>
                          <pic:spPr>
                            <a:xfrm>
                              <a:off x="1435631" y="73869"/>
                              <a:ext cx="1651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46.55pt;margin-top:45.95pt;width:172.9pt;height:55.85pt;z-index:251684864" coordsize="21958,709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tfqgUJDAAABmcAAA4AAABkcnMvZTJvRG9jLnhtbOxcWXPbyBF+T1X+ A4rvsjDA4GJZ3rJl0ZUq78a19mafRyBIIgEBBIBEKan893xz4OQlUpAoyVDtyoBmBsD09PF1z3S/ /+VuGWm3QZaHSXwxIu/0kRbEfjIN4/nF6I8fkzN3pOUFi6csSuLgYnQf5KNfPvz1L+9X6TgwkkUS TYNMw0PifLxKL0aLokjH5+e5vwiWLH+XpEGMxlmSLVmB22x+Ps3YCk9fRueGrtvnqySbplniB3mO v36WjaMP4vmzWeAXf5/N8qDQoosRvq0QvzPx+5r/Pv/wno3nGUsXoa8+gx3xFUsWxnhp9ajPrGDa TRauPWoZ+lmSJ7PinZ8sz5PZLPQDMQfMhuid2Vyy+JblYjI+qFN+IK56fO71nH93nkThdBJGEb9J s7y4jDLtloFqq0VYBJxO561e5/iKMR/L/11hHQN0WaXz8WqeVusJHugs6EHz/5IlN6mY/nzs/3b7 LdPC6cXIIiMtZkswk2jXcM8/OrgrvuaFupK0/+9kYnyyrib0bIKrM6p/omefrqh3NjFM98pwJpeG af9Pza0cj4mpt8n54MVfsvR7+i1TE5zLO/6mu1m25P9iHbW7i5Fp6zqY7B5Xlud5krnwXM1Ho0F4 K5p9tNsOpZYpO/gLsCgfjnmhSfGkv7jaPRDLIV8vPrj6KP714qb6+pJsRodsxkshm5y3bZi6Y++g mUVMx9lIsubQJt0szzI8SfBq8FayQf/kNefmj+Pc7wuWBoJz8wbnetUS/A7FxOJ5FGj4W8/cq97I 119cVqybj3Nw8Qa+LRfAdVy3uwANGlLLti3eXtFQqoovQbLUuM64GGWYl5gPu4Uwyq68hXfhL05Z UXAto7pHxR/p55DNxZDZHDqHd8rv81r7hPE0Wf2AEI20iAm1BBERP+pLqmHX28c3xkIT4EeNVUMw n/LD+PujWFtBXi0qpJXBKs0ihvf7yxTqJ4/nI41Fc5g7v8jEl8cJnxNmK+nxmeULqTuFVlXvimLe HgibpGjDF0guCb+6Tqb3kNUsAR2hJvLUn4Qg3VfM+hvLYJXwR1hatC6S7D8jbQWrhc/59w3LAkzw bzF41iOUolshbqjlGLjJmi3XzZb4ZnmZQMVj/fE2ccn7F1F5OcuS5Z8wsB/5W9HEYh/vlhNXN5eF tKYw0X7w8aPoBtMGen6Nv3NDJbUzZ4Ifd3+yLFVLX2BJf0tKOWHjDsPIvpxicfLxpkhmoeCmmk7g Qn4DmZWM/uTCSyrh/V5kLJwvCu0yiWMwfJJpnikYAXPqywZ1pfgylqLr34GsXxP/XzmXLk4CGCjZ yG/2SPgmFduQcGF7tkt3FMZcqa0tVindDTmQMkQM56EyJESlBCCHaYDWUM5ojxLAkqyCs2rb+kxc BlCgwE1lIsba78lNPA2m4LcsBtTW0Enokqfjtv02w/Vs07AFYiGG61EFZiABEu24umc40vYanuFR gYa2sxaQXjzlU97FX62FXueRdS3PqRTdLH9NplIfuxZHYNIsyfFdWFtq/9fIuYPpEJ7LgaZjG1ym pSAqL4P2LXPHehmWYRrwquEqUGKaXgexuTY1DJgq7mUYuunQLmTePLyGzZsfUElurRG5PdrqbZBK j0ny2S+GfMRyQDdFP+p6ij6l4rKhyixJPuI51BWAl41rJ60zXHl5Nf3gpFBSPkF3OVRVGmezu/Yc fgegm/SYdxgVT++bwbsQZotRkWqLOIDbnFbaLArTf5S4UXnWZy7ArGR626UmMK5A29WiEcL9bcH0 sEY6EYta8ey6m7JubbipmE8Vmdj0n/iOZQTQjRiIxq1GuYgCpwqr0fRrDrZMygY1oy4SMsFl5czz AK9jzzt3+UytoY9GTIPdOcbuPIfcw7HbL/e9h88OknuKKC6XLi5/pbDbHnGhCGDBXE/Hf21hJ0qp DtIu47N7IySDtPPYxSkDFDVo2gWZOogTsbaevbxjEadhU9PcATlN18S3c8QpIJMK4laQiQ+nMsYo EGsFqa6Us0gty3bRQTxBSLd4RGW/a/JJzPkMqhOB0P2qE516XqGDVOceyGQQYlvwBLgadT0TIaoW ZpJqtKQ6B01tog+gCbFMaZs2gLUBNEGlvsk4rws/Yi9oQqdTSv4G0ARh13mIWkl7dyNHSjvcXqFj BxdpAE0vflentvq7QBOc5eZhANvuWzCPBU2mi5gEvg4CSYlnW53jAO4e0CSGl5gLwytQ9ZJBE/YD 9qvO3leoT9AEnKQWzfUs26IDZmqd+jl0c35wPU/tevJN4SffG3ex07df8J2+VfNBgr8BMxmmaduA exwzQdrlHqU4SSb2MAfMdOBRnEHaTy3tD8NMlZlWe3O9C+axmMnSgZkaoOdAzGTpCCZLH0hArleB maqo3469Obf33dODVOfuQJOBc621Eh0gEw8MtDTh+kmVYW/upz9OiIMFD4BMvW8BHCT3GyCTaZm2 I09PDJCpPP87SPsrPjz8MMhkIjWhHWjqfe/nWNBkG8TTjw80ieHSfr8e0ASQt9/fPFVmxUMONBFq edhwK13PATUNqGlIwmhmcpaZITx+Vef+udWx0l3e0qmOx0vB34CaqGNa1YmmIdAks6YG1PRmUNMz hJhF8ud+o49w7mk25vlb1fnF+oS9pVPbNjp7SMRAxpXciEf6sTy/Xx11ek2nbmzT4odAhqPKVd7l G82u3JIig2zslkuE+55l71iXyKGm7kp0TYnjmF0RdEyKhJT6xGJ1IlFl4ovxmJ3Yu8d4dQK5TvLw qOFSBKrrE4uES3klxrVTuTNLhqc0NE8v4P4lUXCdAmXChemYhIeBOvNv5MnsJeH6I8oUi5PlyXCI tt+tfMl5Mobt6NX5BdNBItiGM59caYOzRaLMvnz+IVGmXRblUanFQ6LMC02U4YfP9wv+i0uUcaiF MJIwU5B7HJxvS7vdyorzbGyNNm3Ua4KaQ1YclPbbL+RRw6ZnKrfgQHr2Cj469YzKHrgL1/Apie4g gwOYVZxV8hx4Xi3LbhMcfaiSOTyUn3q1sj64lT+drLflfou7aVU75qoiQ++b4we5mxLM8SJR+BEK okxfJcQ1VSoG3ExrvTQKigIoUeVlyapTSsr5PBPj0YF7n43xtfdpEESQTOV+VY/Y6nw+Q3QOQa6u HtXwt5OrzRYtHR01vdpqU1CyrBE31Dcb6pv9vPXN7GprbUN9MzQ+sSw/rr6ZkHNdxasaOrOMV7Xk vB1nWnODhipnT54vgGymNXOBvz0xi22pP9NA2a7r2KbiIsO1vI61IMSyDFIGjl3L0kXxpcrwrrFS 9tQFzbyhoNlQCzNThSBFxcJnyfexICPSbd5gK9D4xILMbQW8Xz7VbfUuddTgUsUPsFPjofxEx12m JurKiDj42zUHbLwI2PQqnmrFfYp62QkKxqBuLIrGLlErMUAFW1wIuhQsjOp+eRGwqFi0uy6DKe8L ZffASra8s+LGD+/T0B/jf1UZHFdVfeX/AwAA///sldtu3CAQhl8Fcd/Y+LhG8V5FqSpV1apvwLLY RjUGAXvI23eAzWajSFUuEnWl9sLyDINnfkafB8cnoZi700YsJzUP2irmwbVjtrPsKJdRzVmR501m JPd7KzCCbYujivd48t7QLPtDDsXsr735wrUyzMutnKV/iunw+h4S0uWwkXxjk8N/HDYWyV2P6xVG C1OixxAOVRGsZC+7wjfgBk2vU2xnaR7lPK/vGQ32Wax9j1Y9DJKLB833Siw+HdqKGXTrxU3SOIws FWorQKD9tiNBEKPOW+H5FMwBCv8U3AdlV4Go8kVY0OxMODOjp8Gq8IbS6NTjrm4rUmL01OM8ZRcn jzhESNm1eY4RhxApwIxxqPKcwVjnvwqtUDBAH8iAFjPKDt/dWdDzlnPfkoYoDiSl3oJx7hhY7+nZ 32Ske8NId2uMFJ/ASNGuOiABQKhqUnXxv2D0Akrbri6gJGgSjv8uKA106/UwgRVoSvgRw8i5hWFS fjwoVVHnJIFS1FXVtKnEBRRSlRdQmpr8nyi4IW9AiUP+lkCpPh4UAKFuSjg7jJS2XDVxil5NlARH vHoKUnefAEp2NCM9jgZupqPhFJ54g46WmUnyB+bZtR93UVHoSc87Yde/AQAA//8DAFBLAwQUAAYA CAAAACEAZmcyz9QAAACtAgAAGQAAAGRycy9fcmVscy9lMm9Eb2MueG1sLnJlbHO8ksuKAjEQRffC /EOo/XT6IYOIaTci9Fb0A4qkujvYeZDEGf37CQzCCKK7XlYV99yzqM32aib2TSFqZwVURQmMrHRK 20HA6bj/XAGLCa3CyVkScKMI2/ZjsTnQhCmH4qh9ZJlio4AxJb/mPMqRDMbCebL50rtgMOUxDNyj PONAvC7LLx7+M6B9YLJOCQidaoAdbz43v2e7vteSdk5eDNn0pIJrk7szEMNASYAhpfFv2RQ/pgf+ 3KGex6F+5VDN41C9cljO47C8O/CHJ2t/AQAA//8DAFBLAwQUAAYACAAAACEAK9vAWOIAAAALAQAA DwAAAGRycy9kb3ducmV2LnhtbEyPTUvEMBCG74L/IYzgzU3aLrWtnS4iKKKH1bXgNdtk22A+SpPd Vn+92ZPeZpiHd5633ixGk5OcvHIWIVkxINJ2TijbI7QfjzcFEB+4FVw7KxG+pYdNc3lR80q42b7L 0y70JIZYX3GEIYSxotR3gzTcr9wobbwd3GR4iOvUUzHxOYYbTVPGcmq4svHDwEf5MMjua3c0COv0 oIu3p/z157lt55fPtbplW4V4fbXc3wEJcgl/MJz1ozo00WnvjlZ4ohHyMksiilAmJZAzwLIiTnuE lGU50Kam/zs0vwAAAP//AwBQSwMEFAAGAAgAAAAhAJJ/XOzrAQAAxgIAABQAAABkcnMvbWVkaWEv aW1hZ2U0LndtZmxSPY/TQBCdXScc50Syc0DBh7gFCYoTHAIhRYImPsdwFEERiUTpM2Y5LCVOiGNB CsRJdCBhKmjp+AdUFFdSU0B3FT/ghNwhEd7sBQpg5NG8ebt6szNjQctEViyIJL0ktipcChAGCTmf zw1aF8cXXE0CGK4ulXwnasjOH3KoTp1o+rA/G2uiLq0s2BMEhTmRi3wX6AN8C/Jf4FxrmdUko6Ny R1ymU0A/5O5PBNhr8xI8zu0nQ52p2/qxujMaRimpT03r/dUibz19m/PNCvwiNNEPXbGZ4R5y2llo x9T6R9tcgnanr4In00lE11/lLZD/1xamxj5k67hzUMMCyvOJ3iKFSjxBnkRNeONx1rnh+4K+gWNv 6yzZTlUvTnQa6wvqVhqvU1XQUqXd6/SbREfuJqk3GGxEWRL7o/u6G23rjBrVvxtvWL3Z8N5ogCN/ lE8SPeGpUKPyp4sVOnzGCYr2Ja9bus7N0Ot+Xz0NfMzxqAzKc2WxEQK5js+hCMq1cLMsDNNCfLaJ I28tbIdByZ/n1AWGKSQMmxBYiYUcA7cZrYIC/TwHPknoHZOH25LefFVonHgZPBXb/Ak4gh1s2aUl k300fxQKnO3Nsqke0t6j6guc2HTNfbDHbvLPTev3ljnum4ewwC8AAAD//wMAUEsDBBQABgAIAAAA IQBKHuu+rQEAAEACAAAUAAAAZHJzL21lZGlhL2ltYWdlMi53bWZcUTFv00AYfXdOKHUj2YEygCo4 kGCoaJEQKGtcx1AGo4hEYjQmHK2lxAlxIpqhohIbi9n4CQz8BYaMsCLxPyrkDYnw7sjEyZ/uvfed v/u+dwKbgKMEIHEKs+oMKShYJORqtbJoX1xda1uSwGoN+UIsxRbZnQseGojT2XF/MdGAwqW1eg2s sAJ88iXRT8YZyz9kmLs2TTVp0LZUoo0dot9y+Ycb10fbCZvz+9lIF+qpfquejUdpDvWt5Xx+UM7b p5/m5mSNsceanAf3XaOQIMaZNHOZ/s4RTCZF/CgMBb5TM9HRRXaUq94g0/lA31VP8sE+6gIbtU4v 7reAy8+zPBgOD9IiG4TjV7qbHukCzfr/7TSd3mL0cjxkKhzPp5meml7RrMV9FZ3MpikNuXjTi8rO vaBb+d7jJOj+unGd+IoXoIqq21V5kBD5Xmi2Mqp2k8OqtEqb+7tDpoLdpJNElfkCryE4opBc9EfQ KIecNriC/H3M6YwNZnLXvoHxA2t/fWxY9tW+JYvc6i2KmR4Bb+ofmHHh7rz+YsLyHy3nn7/2Apyz lGP//wsAAP//AwBQSwMEFAAGAAgAAAAhAHVMvoiuAQAAQAIAABQAAABkcnMvbWVkaWEvaW1hZ2Ux LndtZlxRsY7TQBB9u044LhfJDscVIAQGCYoTHAghpaCJzzEcRVBEgiiNCcthKXZCnAhSnECiozEd n8BPXHEltHwBn3BC7pAIb5ZUjDyaN2+8szNvFTYBx1eAxhHE6nStSFik9Gq1smhPXVhzW5rAck3d Uc/VFrMbZ1w00Uvmr4fLqQHu4NyavQh2WAEe8xOiHUa57yld7tqUblrQef0T93GJ6Lc++cNA+2wn 4XDeMM1M4T82b/0nkyzJ4X9rO1/vlYvO0ZeF/Fmj32JP7oO7DWFkhwwftOwl850imE6L3oMwVPhO TrxrivQw9wej1OQjc9N/lI/2UFfYqHUHvWEb2H6W5sF4vJ8U6SicvDT95NAUaNX/H6flDJbZi8mY pXCymKVmJrOiVesN/ejdfJZQkLNX3ajs3g76lec+jIP+ryuXiXfcAFVUXa/K/ZjIc0MJZVTtxgdV aZkO4/sDloLduBtHlXyB21RcUWka9VEUymFOGRqK+ceM24kMsnnDvoHogbW+HjZsdmzfkk2uDZbF 3PDQm/onVho43n6lxW3+o+3809degFO2cuz5vwAAAP//AwBQSwMEFAAGAAgAAAAhAKJWwAazAQAA QAIAABQAAABkcnMvbWVkaWEvaW1hZ2UzLndtZlxRPY/TQBB9u044Lhdkhw8JEAKDBMUJDgRIKWji cwxHERSRIErLF5bDusQJcSJIcQKJjsZ0tHT8AjqKK6HlF/ATTsgdEuHNkoqRR/PmzXp25q3COuD4 CtA4gFiVrhUJi5ReLpcWbalzK25DE1iurj8pX20wu3bMRR2dZPaiv5gY4BZOrtjzYIcl4DE/JPpC /0n8hFfIXevSTQs6rVvqHi4Q/daHfxhoH+wkHM7rpyOT+4/MK//xeJRk8L81nc93i3nr4ONcTlbo N9iT++B2TRjZYX/xVsteMt8Rgskk79wPQ4Xv5MTbJk/3Mr83SE02MNf9h9lgC1WFtUq71+k3gVNP 0ywYDreTPB2E42emm+yZHI3q/+M0nN5itDseshSO59PUTGVWNCqdvh+9nk0TCnL8shsV7ZtBt/Tc B3HQ/XXpIvEZN0AZlVfLYjsm8txQQhGVm/FOWVimxfhmh6VgM27HUSlf4NYVV1SaRn0UhXKYU4aa Yv5un9uJDLJ5zb6B6IGVvh7WbPbVviWbXOkt8pkZAS+r71mp4c6J52fFbf6j6fzT116AI7Zy7P9/ AQAA//8DAFBLAQItABQABgAIAAAAIQC/V5zlDAEAABUCAAATAAAAAAAAAAAAAAAAAAAAAABbQ29u dGVudF9UeXBlc10ueG1sUEsBAi0AFAAGAAgAAAAhADj9If/WAAAAlAEAAAsAAAAAAAAAAAAAAAAA PQEAAF9yZWxzLy5yZWxzUEsBAi0AFAAGAAgAAAAhAFtfqgUJDAAABmcAAA4AAAAAAAAAAAAAAAAA PAIAAGRycy9lMm9Eb2MueG1sUEsBAi0AFAAGAAgAAAAhAGZnMs/UAAAArQIAABkAAAAAAAAAAAAA AAAAcQ4AAGRycy9fcmVscy9lMm9Eb2MueG1sLnJlbHNQSwECLQAUAAYACAAAACEAK9vAWOIAAAAL AQAADwAAAAAAAAAAAAAAAAB8DwAAZHJzL2Rvd25yZXYueG1sUEsBAi0AFAAGAAgAAAAhAJJ/XOzr AQAAxgIAABQAAAAAAAAAAAAAAAAAixAAAGRycy9tZWRpYS9pbWFnZTQud21mUEsBAi0AFAAGAAgA AAAhAEoe676tAQAAQAIAABQAAAAAAAAAAAAAAAAAqBIAAGRycy9tZWRpYS9pbWFnZTIud21mUEsB Ai0AFAAGAAgAAAAhAHVMvoiuAQAAQAIAABQAAAAAAAAAAAAAAAAAhxQAAGRycy9tZWRpYS9pbWFn ZTEud21mUEsBAi0AFAAGAAgAAAAhAKJWwAazAQAAQAIAABQAAAAAAAAAAAAAAAAAZxYAAGRycy9t ZWRpYS9pbWFnZTMud21mUEsFBgAAAAAJAAkAQgIAAEwYAAAAAA== ">
                <v:shape id="_x0000_s1027" type="#_x0000_t75" style="position:absolute;width:21958;height:7092;visibility:visible;mso-wrap-style:square" filled="t">
                  <v:fill o:detectmouseclick="t"/>
                  <v:path o:connecttype="none"/>
                </v:shape>
                <v:group id="Group 51" o:spid="_x0000_s1028" style="position:absolute;left:360;top:359;width:21600;height:6745" coordorigin="" coordsize="21600,6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52" o:spid="_x0000_s1029" style="position:absolute;top:6230;width:21600;height:514" coordorigin=",623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rect id="Rectangle 92" o:spid="_x0000_s1030" style="position:absolute;top:6287;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xjC8MA AADbAAAADwAAAGRycy9kb3ducmV2LnhtbESPQWsCMRSE74L/ITyhF6nZWhC7NYpVWnrxYNT7c/O6 Wdy8bDdRt/++EQSPw8x8w8wWnavFhdpQeVbwMspAEBfeVFwq2O8+n6cgQkQ2WHsmBX8UYDHv92aY G3/lLV10LEWCcMhRgY2xyaUMhSWHYeQb4uT9+NZhTLItpWnxmuCuluMsm0iHFacFiw2tLBUnfXYK Jr/66zD06825OOrVOrxajPpDqadBt3wHEamLj/C9/W0UvI3h9iX9ADn/BwAA//8DAFBLAQItABQA BgAIAAAAIQDw94q7/QAAAOIBAAATAAAAAAAAAAAAAAAAAAAAAABbQ29udGVudF9UeXBlc10ueG1s UEsBAi0AFAAGAAgAAAAhADHdX2HSAAAAjwEAAAsAAAAAAAAAAAAAAAAALgEAAF9yZWxzLy5yZWxz UEsBAi0AFAAGAAgAAAAhADMvBZ5BAAAAOQAAABAAAAAAAAAAAAAAAAAAKQIAAGRycy9zaGFwZXht bC54bWxQSwECLQAUAAYACAAAACEAkaxjC8MAAADbAAAADwAAAAAAAAAAAAAAAACYAgAAZHJzL2Rv d25yZXYueG1sUEsFBgAAAAAEAAQA9QAAAIgDAAAAAA== " fillcolor="windowText" stroked="f" strokeweight="2pt">
                      <v:fill r:id="rId2072" o:title="" color2="window" type="pattern"/>
                    </v:rect>
                    <v:line id="Straight Connector 93" o:spid="_x0000_s1031" style="position:absolute;visibility:visible;mso-wrap-style:square" from="0,6230" to="21595,6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l0oroAAADbAAAADwAAAGRycy9kb3ducmV2LnhtbERPSwrCMBDdC94hjOBOUwWlVKMUQXBr 9QBjMzbFZlKbqPX2RhDczeN9Z73tbSOe1PnasYLZNAFBXDpdc6XgfNpPUhA+IGtsHJOCN3nYboaD NWbavfhIzyJUIoawz1CBCaHNpPSlIYt+6lriyF1dZzFE2FVSd/iK4baR8yRZSos1xwaDLe0Mlbfi YRWksnij9OFo7rc6b8o0XxwuuVLjUZ+vQATqw1/8cx90nD+H7y/xALn5AA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GOJdKK6AAAA2wAAAA8AAAAAAAAAAAAAAAAAoQIAAGRy cy9kb3ducmV2LnhtbFBLBQYAAAAABAAEAPkAAACIAwAAAAA= " strokecolor="windowText" strokeweight="1pt">
                      <o:lock v:ext="edit" shapetype="f"/>
                    </v:line>
                  </v:group>
                  <v:roundrect id="Rectangle: Rounded Corners 53" o:spid="_x0000_s1032" style="position:absolute;left:8963;top:1289;width:2809;height:2929;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C9fcUA AADbAAAADwAAAGRycy9kb3ducmV2LnhtbESPS2vDMBCE74X8B7GB3ho5L8e4UUwoaeilhySl0Nti bWwTa2Us1Y/++qpQyHGYmW+YbTaYWnTUusqygvksAkGcW11xoeDj8vqUgHAeWWNtmRSM5CDbTR62 mGrb84m6sy9EgLBLUUHpfZNK6fKSDLqZbYiDd7WtQR9kW0jdYh/gppaLKIqlwYrDQokNvZSU387f RoH/aTa8KcZDEufr5Gv+2R1X71Kpx+mwfwbhafD38H/7TStYL+HvS/gBcvcLAAD//wMAUEsBAi0A FAAGAAgAAAAhAPD3irv9AAAA4gEAABMAAAAAAAAAAAAAAAAAAAAAAFtDb250ZW50X1R5cGVzXS54 bWxQSwECLQAUAAYACAAAACEAMd1fYdIAAACPAQAACwAAAAAAAAAAAAAAAAAuAQAAX3JlbHMvLnJl bHNQSwECLQAUAAYACAAAACEAMy8FnkEAAAA5AAAAEAAAAAAAAAAAAAAAAAApAgAAZHJzL3NoYXBl eG1sLnhtbFBLAQItABQABgAIAAAAIQAy0L19xQAAANsAAAAPAAAAAAAAAAAAAAAAAJgCAABkcnMv ZG93bnJldi54bWxQSwUGAAAAAAQABAD1AAAAigMAAAAA " fillcolor="#d9d9d9" strokecolor="windowText" strokeweight="1pt"/>
                  <v:group id="Group 54" o:spid="_x0000_s1033" style="position:absolute;left:523;top:4133;width:8642;height:2038" coordorigin="523,4133"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64" o:spid="_x0000_s1034" style="position:absolute;left:1574;top:4148;width:694;height:1975" coordorigin="1574,4148"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roundrect id="Rectangle: Rounded Corners 90" o:spid="_x0000_s1035" style="position:absolute;left:-846;top:6843;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4n4L8A AADbAAAADwAAAGRycy9kb3ducmV2LnhtbERPy4rCMBTdD/gP4QruxlQX4tRGEUUQd+MMxeW1uX1g c1OSaKtfP1kIszycd7YZTCse5HxjWcFsmoAgLqxuuFLw+3P4XILwAVlja5kUPMnDZj36yDDVtudv epxDJWII+xQV1CF0qZS+qMmgn9qOOHKldQZDhK6S2mEfw00r50mykAYbjg01drSrqbid70ZBsnXX Ru5fdDX9nS4nl5tDmSs1GQ/bFYhAQ/gXv91HreArro9f4g+Q6z8AAAD//wMAUEsBAi0AFAAGAAgA AAAhAPD3irv9AAAA4gEAABMAAAAAAAAAAAAAAAAAAAAAAFtDb250ZW50X1R5cGVzXS54bWxQSwEC LQAUAAYACAAAACEAMd1fYdIAAACPAQAACwAAAAAAAAAAAAAAAAAuAQAAX3JlbHMvLnJlbHNQSwEC LQAUAAYACAAAACEAMy8FnkEAAAA5AAAAEAAAAAAAAAAAAAAAAAApAgAAZHJzL3NoYXBleG1sLnht bFBLAQItABQABgAIAAAAIQCwXifgvwAAANsAAAAPAAAAAAAAAAAAAAAAAJgCAABkcnMvZG93bnJl di54bWxQSwUGAAAAAAQABAD1AAAAhAMAAAAA " fillcolor="window" strokecolor="windowText"/>
                      <v:roundrect id="Rectangle: Rounded Corners 91" o:spid="_x0000_s1036" style="position:absolute;left:-692;top:8908;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796sAA AADbAAAADwAAAGRycy9kb3ducmV2LnhtbESPQYvCMBSE74L/ITzBm031IG41igiKFxHdZb0+mmdT bF5KE7X6640geBxm5htmtmhtJW7U+NKxgmGSgiDOnS65UPD3ux5MQPiArLFyTAoe5GEx73ZmmGl3 5wPdjqEQEcI+QwUmhDqT0ueGLPrE1cTRO7vGYoiyKaRu8B7htpKjNB1LiyXHBYM1rQzll+PVKkj3 /8912CwfTyxM2VZmd8aTVqrfa5dTEIHa8A1/2lut4GcI7y/xB8j5CwAA//8DAFBLAQItABQABgAI AAAAIQDw94q7/QAAAOIBAAATAAAAAAAAAAAAAAAAAAAAAABbQ29udGVudF9UeXBlc10ueG1sUEsB Ai0AFAAGAAgAAAAhADHdX2HSAAAAjwEAAAsAAAAAAAAAAAAAAAAALgEAAF9yZWxzLy5yZWxzUEsB Ai0AFAAGAAgAAAAhADMvBZ5BAAAAOQAAABAAAAAAAAAAAAAAAAAAKQIAAGRycy9zaGFwZXhtbC54 bWxQSwECLQAUAAYACAAAACEA4l796sAAAADbAAAADwAAAAAAAAAAAAAAAACYAgAAZHJzL2Rvd25y ZXYueG1sUEsFBgAAAAAEAAQA9QAAAIUDAAAAAA== " fillcolor="window" strokecolor="windowText"/>
                    </v:group>
                    <v:group id="Group 65" o:spid="_x0000_s1037" style="position:absolute;left:2643;top:4133;width:838;height:1975" coordorigin="2643,413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roundrect id="Rectangle: Rounded Corners 88" o:spid="_x0000_s1038" style="position:absolute;left:-2117;top:8894;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9O7wA AADbAAAADwAAAGRycy9kb3ducmV2LnhtbERPuwrCMBTdBf8hXMFNUx1EqlFEEcTNB+J4ba5tsbkp SbTVrzeD4Hg47/myNZV4kfOlZQWjYQKCOLO65FzB+bQdTEH4gKyxskwK3uRhueh25phq2/CBXseQ ixjCPkUFRQh1KqXPCjLoh7YmjtzdOoMhQpdL7bCJ4aaS4ySZSIMlx4YCa1oXlD2OT6MgWblbKTcf upnmSde9u5jt/aJUv9euZiACteEv/rl3WsE0jo1f4g+Qiy8AAAD//wMAUEsBAi0AFAAGAAgAAAAh APD3irv9AAAA4gEAABMAAAAAAAAAAAAAAAAAAAAAAFtDb250ZW50X1R5cGVzXS54bWxQSwECLQAU AAYACAAAACEAMd1fYdIAAACPAQAACwAAAAAAAAAAAAAAAAAuAQAAX3JlbHMvLnJlbHNQSwECLQAU AAYACAAAACEAMy8FnkEAAAA5AAAAEAAAAAAAAAAAAAAAAAApAgAAZHJzL3NoYXBleG1sLnhtbFBL AQItABQABgAIAAAAIQDL8b07vAAAANsAAAAPAAAAAAAAAAAAAAAAAJgCAABkcnMvZG93bnJldi54 bWxQSwUGAAAAAAQABAD1AAAAgQMAAAAA " fillcolor="window" strokecolor="windowText"/>
                      <v:roundrect id="Rectangle: Rounded Corners 89" o:spid="_x0000_s1039" style="position:absolute;left:1160;top:889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FnMcAA AADbAAAADwAAAGRycy9kb3ducmV2LnhtbESPQYvCMBSE74L/ITzBm031IG41igiKFxHdZb0+mmdT bF5KE7X6640geBxm5htmtmhtJW7U+NKxgmGSgiDOnS65UPD3ux5MQPiArLFyTAoe5GEx73ZmmGl3 5wPdjqEQEcI+QwUmhDqT0ueGLPrE1cTRO7vGYoiyKaRu8B7htpKjNB1LiyXHBYM1rQzll+PVKkj3 /8912CwfTyxM2VZmd8aTVqrfa5dTEIHa8A1/2lutYPID7y/xB8j5CwAA//8DAFBLAQItABQABgAI AAAAIQDw94q7/QAAAOIBAAATAAAAAAAAAAAAAAAAAAAAAABbQ29udGVudF9UeXBlc10ueG1sUEsB Ai0AFAAGAAgAAAAhADHdX2HSAAAAjwEAAAsAAAAAAAAAAAAAAAAALgEAAF9yZWxzLy5yZWxzUEsB Ai0AFAAGAAgAAAAhADMvBZ5BAAAAOQAAABAAAAAAAAAAAAAAAAAAKQIAAGRycy9zaGFwZXhtbC54 bWxQSwECLQAUAAYACAAAACEAmfFnMcAAAADbAAAADwAAAAAAAAAAAAAAAACYAgAAZHJzL2Rvd25y ZXYueG1sUEsFBgAAAAAEAAQA9QAAAIUDAAAAAA== " fillcolor="window" strokecolor="windowText"/>
                    </v:group>
                    <v:group id="Group 66" o:spid="_x0000_s1040" style="position:absolute;left:3819;top:4196;width:839;height:1975" coordorigin="3819,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roundrect id="Rectangle: Rounded Corners 86" o:spid="_x0000_s1041" style="position:absolute;left:-940;top:8955;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SKM0sAA AADbAAAADwAAAGRycy9kb3ducmV2LnhtbESPQYvCMBSE74L/ITzBm031IFKNIrsI4k1dxOOzebbF 5qUk0VZ/vRGEPQ4z8w2zWHWmFg9yvrKsYJykIIhzqysuFPwdN6MZCB+QNdaWScGTPKyW/d4CM21b 3tPjEAoRIewzVFCG0GRS+rwkgz6xDXH0rtYZDFG6QmqHbYSbWk7SdCoNVhwXSmzop6T8drgbBena XSr5+6KLae903rmT2VxPSg0H3XoOIlAX/sPf9lYrmE3h8yX+ALl8AwAA//8DAFBLAQItABQABgAI AAAAIQDw94q7/QAAAOIBAAATAAAAAAAAAAAAAAAAAAAAAABbQ29udGVudF9UeXBlc10ueG1sUEsB Ai0AFAAGAAgAAAAhADHdX2HSAAAAjwEAAAsAAAAAAAAAAAAAAAAALgEAAF9yZWxzLy5yZWxzUEsB Ai0AFAAGAAgAAAAhADMvBZ5BAAAAOQAAABAAAAAAAAAAAAAAAAAAKQIAAGRycy9zaGFwZXhtbC54 bWxQSwECLQAUAAYACAAAACEA1SKM0sAAAADbAAAADwAAAAAAAAAAAAAAAACYAgAAZHJzL2Rvd25y ZXYueG1sUEsFBgAAAAAEAAQA9QAAAIUDAAAAAA== " fillcolor="window" strokecolor="windowText"/>
                      <v:roundrect id="Rectangle: Rounded Corners 87" o:spid="_x0000_s1042" style="position:absolute;left:2336;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JW2MEA AADbAAAADwAAAGRycy9kb3ducmV2LnhtbESPzarCMBSE94LvEI7gzqa6UKlGkQuKG7n4g24PzbEp tzkpTdTq098IgsthZr5h5svWVuJOjS8dKxgmKQji3OmSCwWn43owBeEDssbKMSl4koflotuZY6bd g/d0P4RCRAj7DBWYEOpMSp8bsugTVxNH7+oaiyHKppC6wUeE20qO0nQsLZYcFwzW9GMo/zvcrIL0 9/xah83q+cLClG1ldle8aKX6vXY1AxGoDd/wp73VCqYTeH+JP0Au/gEAAP//AwBQSwECLQAUAAYA CAAAACEA8PeKu/0AAADiAQAAEwAAAAAAAAAAAAAAAAAAAAAAW0NvbnRlbnRfVHlwZXNdLnhtbFBL AQItABQABgAIAAAAIQAx3V9h0gAAAI8BAAALAAAAAAAAAAAAAAAAAC4BAABfcmVscy8ucmVsc1BL AQItABQABgAIAAAAIQAzLwWeQQAAADkAAAAQAAAAAAAAAAAAAAAAACkCAABkcnMvc2hhcGV4bWwu eG1sUEsBAi0AFAAGAAgAAAAhAIciVtjBAAAA2wAAAA8AAAAAAAAAAAAAAAAAmAIAAGRycy9kb3du cmV2LnhtbFBLBQYAAAAABAAEAPUAAACGAwAAAAA= " fillcolor="window" strokecolor="windowText"/>
                    </v:group>
                    <v:group id="Group 67" o:spid="_x0000_s1043" style="position:absolute;left:5019;top:4196;width:839;height:1975" coordorigin="5020,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roundrect id="Rectangle: Rounded Corners 84" o:spid="_x0000_s1044" style="position:absolute;left:260;top:8956;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y3PsIA AADbAAAADwAAAGRycy9kb3ducmV2LnhtbESPT2vCQBTE74LfYXlCb7ppKSKpq0hLoPRmKuLxmX0m odm3YXfzRz+9KxQ8DjPzG2a9HU0jenK+tqzgdZGAIC6srrlUcPjN5isQPiBrbCyTgit52G6mkzWm 2g68pz4PpYgQ9ikqqEJoUyl9UZFBv7AtcfQu1hkMUbpSaodDhJtGviXJUhqsOS5U2NJnRcVf3hkF yc6da/l1o7MZOjr9uKPJLkelXmbj7gNEoDE8w//tb61g9Q6PL/EHyM0dAAD//wMAUEsBAi0AFAAG AAgAAAAhAPD3irv9AAAA4gEAABMAAAAAAAAAAAAAAAAAAAAAAFtDb250ZW50X1R5cGVzXS54bWxQ SwECLQAUAAYACAAAACEAMd1fYdIAAACPAQAACwAAAAAAAAAAAAAAAAAuAQAAX3JlbHMvLnJlbHNQ SwECLQAUAAYACAAAACEAMy8FnkEAAAA5AAAAEAAAAAAAAAAAAAAAAAApAgAAZHJzL3NoYXBleG1s LnhtbFBLAQItABQABgAIAAAAIQBKvLc+wgAAANsAAAAPAAAAAAAAAAAAAAAAAJgCAABkcnMvZG93 bnJldi54bWxQSwUGAAAAAAQABAD1AAAAhwMAAAAA " fillcolor="window" strokecolor="windowText"/>
                      <v:roundrect id="Rectangle: Rounded Corners 85" o:spid="_x0000_s1045" style="position:absolute;left:3536;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xtNMEA AADbAAAADwAAAGRycy9kb3ducmV2LnhtbESPzarCMBSE94LvEI7gzqYKilSjyAXFjVz8QbeH5tiU 25yUJmr16W8EweUwM98w82VrK3GnxpeOFQyTFARx7nTJhYLTcT2YgvABWWPlmBQ8ycNy0e3MMdPu wXu6H0IhIoR9hgpMCHUmpc8NWfSJq4mjd3WNxRBlU0jd4CPCbSVHaTqRFkuOCwZr+jGU/x1uVkH6 e36tw2b1fGFhyrYyuytetFL9XruagQjUhm/4095qBdMxvL/EHyAX/wAAAP//AwBQSwECLQAUAAYA CAAAACEA8PeKu/0AAADiAQAAEwAAAAAAAAAAAAAAAAAAAAAAW0NvbnRlbnRfVHlwZXNdLnhtbFBL AQItABQABgAIAAAAIQAx3V9h0gAAAI8BAAALAAAAAAAAAAAAAAAAAC4BAABfcmVscy8ucmVsc1BL AQItABQABgAIAAAAIQAzLwWeQQAAADkAAAAQAAAAAAAAAAAAAAAAACkCAABkcnMvc2hhcGV4bWwu eG1sUEsBAi0AFAAGAAgAAAAhABi8bTTBAAAA2wAAAA8AAAAAAAAAAAAAAAAAmAIAAGRycy9kb3du cmV2LnhtbFBLBQYAAAAABAAEAPUAAACGAwAAAAA= " fillcolor="window" strokecolor="windowText"/>
                    </v:group>
                    <v:group id="Group 68" o:spid="_x0000_s1046" style="position:absolute;left:6219;top:4196;width:838;height:1975" coordorigin="6219,4196"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xGjcUAAADdAAAADwAAAGRycy9kb3ducmV2LnhtbERPTWvCQBC9F/wPyxS8 NZsoTSXNKiJVPIRCVSi9DdkxCWZnQ3abxH/fLRR6m8f7nHwzmVYM1LvGsoIkikEQl1Y3XCm4nPdP KxDOI2tsLZOCOznYrGcPOWbajvxBw8lXIoSwy1BB7X2XSenKmgy6yHbEgbva3qAPsK+k7nEM4aaV izhOpcGGQ0ONHe1qKm+nb6PgMOK4XSZvQ3G77u5f5+f3zyIhpeaP0/YVhKfJ/4v/3Ecd5i9f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wcRo3FAAAA3QAA AA8AAAAAAAAAAAAAAAAAqgIAAGRycy9kb3ducmV2LnhtbFBLBQYAAAAABAAEAPoAAACcAwAAAAA= ">
                      <v:roundrect id="Rectangle: Rounded Corners 82" o:spid="_x0000_s1047" style="position:absolute;left:1459;top:8956;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mK0cEA AADbAAAADwAAAGRycy9kb3ducmV2LnhtbESPQYvCMBSE74L/ITzBm031sEg1lrKLIHtbV8Tjs3m2 xealJNF2/fVGWPA4zMw3zDofTCvu5HxjWcE8SUEQl1Y3XCk4/G5nSxA+IGtsLZOCP/KQb8ajNWba 9vxD932oRISwz1BBHUKXSenLmgz6xHbE0btYZzBE6SqpHfYRblq5SNMPabDhuFBjR581ldf9zShI C3du5NeDzqa/0enbHc32clRqOhmKFYhAQ3iH/9s7rWC5gNeX+APk5gkAAP//AwBQSwECLQAUAAYA CAAAACEA8PeKu/0AAADiAQAAEwAAAAAAAAAAAAAAAAAAAAAAW0NvbnRlbnRfVHlwZXNdLnhtbFBL AQItABQABgAIAAAAIQAx3V9h0gAAAI8BAAALAAAAAAAAAAAAAAAAAC4BAABfcmVscy8ucmVsc1BL AQItABQABgAIAAAAIQAzLwWeQQAAADkAAAAQAAAAAAAAAAAAAAAAACkCAABkcnMvc2hhcGV4bWwu eG1sUEsBAi0AFAAGAAgAAAAhAKoZitHBAAAA2wAAAA8AAAAAAAAAAAAAAAAAmAIAAGRycy9kb3du cmV2LnhtbFBLBQYAAAAABAAEAPUAAACGAwAAAAA= " fillcolor="window" strokecolor="windowText"/>
                      <v:roundrect id="Rectangle: Rounded Corners 83" o:spid="_x0000_s1048" style="position:absolute;left:4735;top:8956;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Q28EA AADbAAAADwAAAGRycy9kb3ducmV2LnhtbESPzarCMBSE94LvEI7gzqYqiFSjyAXFjVz8QbeH5tiU 25yUJmr16W8EweUwM98w82VrK3GnxpeOFQyTFARx7nTJhYLTcT2YgvABWWPlmBQ8ycNy0e3MMdPu wXu6H0IhIoR9hgpMCHUmpc8NWfSJq4mjd3WNxRBlU0jd4CPCbSVHaTqRFkuOCwZr+jGU/x1uVkH6 e36tw2b1fGFhyrYyuytetFL9XruagQjUhm/4095qBdMxvL/EHyAX/wAAAP//AwBQSwECLQAUAAYA CAAAACEA8PeKu/0AAADiAQAAEwAAAAAAAAAAAAAAAAAAAAAAW0NvbnRlbnRfVHlwZXNdLnhtbFBL AQItABQABgAIAAAAIQAx3V9h0gAAAI8BAAALAAAAAAAAAAAAAAAAAC4BAABfcmVscy8ucmVsc1BL AQItABQABgAIAAAAIQAzLwWeQQAAADkAAAAQAAAAAAAAAAAAAAAAACkCAABkcnMvc2hhcGV4bWwu eG1sUEsBAi0AFAAGAAgAAAAhAPgZUNvBAAAA2wAAAA8AAAAAAAAAAAAAAAAAmAIAAGRycy9kb3du cmV2LnhtbFBLBQYAAAAABAAEAPUAAACGAwAAAAA= " fillcolor="window" strokecolor="windowText"/>
                    </v:group>
                    <v:roundrect id="Rectangle: Rounded Corners 69" o:spid="_x0000_s1049" style="position:absolute;left:523;top:5046;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0jMMA AADdAAAADwAAAGRycy9kb3ducmV2LnhtbERPS4vCMBC+C/sfwix409QHdukaZREEBS9WF/Y4NLNt aTOpTbT13xtB8DYf33OW697U4katKy0rmIwjEMSZ1SXnCs6n7egLhPPIGmvLpOBODtarj8ESE207 PtIt9bkIIewSVFB43yRSuqwgg25sG+LA/dvWoA+wzaVusQvhppbTKFpIgyWHhgIb2hSUVenVKNj7 6aW73A/zv0ManSvb/VaT41ap4Wf/8w3CU+/f4pd7p8P8WRzD85twglw9AAAA//8DAFBLAQItABQA BgAIAAAAIQDw94q7/QAAAOIBAAATAAAAAAAAAAAAAAAAAAAAAABbQ29udGVudF9UeXBlc10ueG1s UEsBAi0AFAAGAAgAAAAhADHdX2HSAAAAjwEAAAsAAAAAAAAAAAAAAAAALgEAAF9yZWxzLy5yZWxz UEsBAi0AFAAGAAgAAAAhADMvBZ5BAAAAOQAAABAAAAAAAAAAAAAAAAAAKQIAAGRycy9zaGFwZXht bC54bWxQSwECLQAUAAYACAAAACEAe+I0jMMAAADdAAAADwAAAAAAAAAAAAAAAACYAgAAZHJzL2Rv d25yZXYueG1sUEsFBgAAAAAEAAQA9QAAAIgDAAAAAA== " fillcolor="window" strokecolor="windowText" strokeweight=".5pt"/>
                    <v:group id="Group 77" o:spid="_x0000_s1050" style="position:absolute;left:7430;top:4177;width:1735;height:1975" coordorigin="7430,4177"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group id="Group 78" o:spid="_x0000_s1051" style="position:absolute;left:7430;top:4177;width:3732;height:10800" coordorigin="7430,4177"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roundrect id="Rectangle: Rounded Corners 80" o:spid="_x0000_s1052" style="position:absolute;left:2671;top:8936;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exPbwA AADbAAAADwAAAGRycy9kb3ducmV2LnhtbERPuwrCMBTdBf8hXMFNUx1EqlFEEcTNB+J4ba5tsbkp SbTVrzeD4Hg47/myNZV4kfOlZQWjYQKCOLO65FzB+bQdTEH4gKyxskwK3uRhueh25phq2/CBXseQ ixjCPkUFRQh1KqXPCjLoh7YmjtzdOoMhQpdL7bCJ4aaS4ySZSIMlx4YCa1oXlD2OT6MgWblbKTcf upnmSde9u5jt/aJUv9euZiACteEv/rl3WsE0ro9f4g+Qiy8AAAD//wMAUEsBAi0AFAAGAAgAAAAh APD3irv9AAAA4gEAABMAAAAAAAAAAAAAAAAAAAAAAFtDb250ZW50X1R5cGVzXS54bWxQSwECLQAU AAYACAAAACEAMd1fYdIAAACPAQAACwAAAAAAAAAAAAAAAAAuAQAAX3JlbHMvLnJlbHNQSwECLQAU AAYACAAAACEAMy8FnkEAAAA5AAAAEAAAAAAAAAAAAAAAAAApAgAAZHJzL3NoYXBleG1sLnhtbFBL AQItABQABgAIAAAAIQA1h7E9vAAAANsAAAAPAAAAAAAAAAAAAAAAAJgCAABkcnMvZG93bnJldi54 bWxQSwUGAAAAAAQABAD1AAAAgQMAAAAA " fillcolor="window" strokecolor="windowText"/>
                        <v:roundrect id="Rectangle: Rounded Corners 81" o:spid="_x0000_s1053" style="position:absolute;left:7454;top:6700;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drN78A AADbAAAADwAAAGRycy9kb3ducmV2LnhtbESPzQrCMBCE74LvEFbwpqkeRKpRRFC8iPiDXpdmbYrN pjRRq09vBMHjMDPfMNN5Y0vxoNoXjhUM+gkI4szpgnMFp+OqNwbhA7LG0jEpeJGH+azdmmKq3ZP3 9DiEXEQI+xQVmBCqVEqfGbLo+64ijt7V1RZDlHUudY3PCLelHCbJSFosOC4YrGhpKLsd7lZBsju/ V2G9eL0xN0VTmu0VL1qpbqdZTEAEasI//GtvtILxAL5f4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nh2s3vwAAANsAAAAPAAAAAAAAAAAAAAAAAJgCAABkcnMvZG93bnJl di54bWxQSwUGAAAAAAQABAD1AAAAhAMAAAAA " fillcolor="window" strokecolor="windowText"/>
                      </v:group>
                      <v:roundrect id="Rectangle: Rounded Corners 79" o:spid="_x0000_s1054" style="position:absolute;left:10739;top:8997;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GT+8MA AADbAAAADwAAAGRycy9kb3ducmV2LnhtbESPQYvCMBSE74L/IbwFb5oq4rpdo4ggKHixdmGPj+Zt W9q81Cba+u+NIOxxmJlvmNWmN7W4U+tKywqmkwgEcWZ1ybmC9LIfL0E4j6yxtkwKHuRgsx4OVhhr 2/GZ7onPRYCwi1FB4X0TS+myggy6iW2Ig/dnW4M+yDaXusUuwE0tZ1G0kAZLDgsFNrQrKKuSm1Fw 9LNrd32c5r+nJEor2/1U0/NeqdFHv/0G4an3/+F3+6AVfH7B60v4AXL9BAAA//8DAFBLAQItABQA BgAIAAAAIQDw94q7/QAAAOIBAAATAAAAAAAAAAAAAAAAAAAAAABbQ29udGVudF9UeXBlc10ueG1s UEsBAi0AFAAGAAgAAAAhADHdX2HSAAAAjwEAAAsAAAAAAAAAAAAAAAAALgEAAF9yZWxzLy5yZWxz UEsBAi0AFAAGAAgAAAAhADMvBZ5BAAAAOQAAABAAAAAAAAAAAAAAAAAAKQIAAGRycy9zaGFwZXht bC54bWxQSwECLQAUAAYACAAAACEAc6GT+8MAAADbAAAADwAAAAAAAAAAAAAAAACYAgAAZHJzL2Rv d25yZXYueG1sUEsFBgAAAAAEAAQA9QAAAIgDAAAAAA== " fillcolor="window" strokecolor="windowText" strokeweight=".5pt"/>
                    </v:group>
                  </v:group>
                  <v:group id="Group 55" o:spid="_x0000_s1055" style="position:absolute;left:-1183;top:4645;width:2880;height:513;rotation:90" coordorigin="-1183,4645"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OrhZ8QAAADbAAAADwAAAGRycy9kb3ducmV2LnhtbESPQWsCMRSE7wX/Q3hC L1KzFpTt1ihqWehVbanHx+Z1s3Tzsiapu/33RhB6HGbmG2a5HmwrLuRD41jBbJqBIK6cbrhW8HEs n3IQISJrbB2Tgj8KsF6NHpZYaNfzni6HWIsE4VCgAhNjV0gZKkMWw9R1xMn7dt5iTNLXUnvsE9y2 8jnLFtJiw2nBYEc7Q9XP4dcq4PNnXp7br0l5qvxss+1fzNspKvU4HjavICIN8T98b79rBfM53L6k HyB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OrhZ8QAAADbAAAA DwAAAAAAAAAAAAAAAACqAgAAZHJzL2Rvd25yZXYueG1sUEsFBgAAAAAEAAQA+gAAAJsDAAAAAA== ">
                    <v:rect id="Rectangle 62" o:spid="_x0000_s1056" style="position:absolute;left:-1183;top:4702;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kTLMMA AADbAAAADwAAAGRycy9kb3ducmV2LnhtbESPQWsCMRSE7wX/Q3iCl6JZLYisZpdWUXrpobG9PzfP zdLNy3YTdfvvm0LB4zDzzTCbcnCtuFIfGs8K5rMMBHHlTcO1go/jfroCESKywdYzKfihAGUxethg bvyN3+mqYy1SCYccFdgYu1zKUFlyGGa+I07e2fcOY5J9LU2Pt1TuWrnIsqV02HBasNjR1lL1pS9O wfJbHz4f/e7tUp30dheeLEb9otRkPDyvQUQa4j38T7+axC3g70v6AbL4BQAA//8DAFBLAQItABQA BgAIAAAAIQDw94q7/QAAAOIBAAATAAAAAAAAAAAAAAAAAAAAAABbQ29udGVudF9UeXBlc10ueG1s UEsBAi0AFAAGAAgAAAAhADHdX2HSAAAAjwEAAAsAAAAAAAAAAAAAAAAALgEAAF9yZWxzLy5yZWxz UEsBAi0AFAAGAAgAAAAhADMvBZ5BAAAAOQAAABAAAAAAAAAAAAAAAAAAKQIAAGRycy9zaGFwZXht bC54bWxQSwECLQAUAAYACAAAACEApHkTLMMAAADbAAAADwAAAAAAAAAAAAAAAACYAgAAZHJzL2Rv d25yZXYueG1sUEsFBgAAAAAEAAQA9QAAAIgDAAAAAA== " fillcolor="windowText" stroked="f" strokeweight="2pt">
                      <v:fill r:id="rId2072" o:title="" color2="window" type="pattern"/>
                    </v:rect>
                    <v:line id="Straight Connector 63" o:spid="_x0000_s1057" style="position:absolute;visibility:visible;mso-wrap-style:square" from="-1183,4645" to="20412,4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OiRMAAAADbAAAADwAAAGRycy9kb3ducmV2LnhtbESP0WrCQBRE3wv+w3IF33RjpRJiVglC wVdTP+CavWZDsndjdpvEv+8WCn0cZuYMk59m24mRBt84VrDdJCCIK6cbrhXcvj7XKQgfkDV2jknB izycjou3HDPtJr7SWIZaRAj7DBWYEPpMSl8Zsug3rieO3sMNFkOUQy31gFOE206+J8leWmw4Lhjs 6WyoastvqyCV5QulD1fzbJuiq9Li43IvlFot5+IAItAc/sN/7YtWsN/B75f4A+T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TDokTAAAAA2wAAAA8AAAAAAAAAAAAAAAAA oQIAAGRycy9kb3ducmV2LnhtbFBLBQYAAAAABAAEAPkAAACOAwAAAAA= " strokecolor="windowText" strokeweight="1pt">
                      <o:lock v:ext="edit" shapetype="f"/>
                    </v:line>
                  </v:group>
                  <v:rect id="Rectangle 56" o:spid="_x0000_s1058" style="position:absolute;left:8876;top:4285;width:11552;height:18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qowcUA AADbAAAADwAAAGRycy9kb3ducmV2LnhtbESPW2vCQBSE3wv+h+UIvtWNglaiq4h4aYVSvCA+HrPH JJg9G7KrJv/eLRT6OMzMN8xkVptCPKhyuWUFvW4EgjixOudUwfGweh+BcB5ZY2GZFDTkYDZtvU0w 1vbJO3rsfSoChF2MCjLvy1hKl2Rk0HVtSRy8q60M+iCrVOoKnwFuCtmPoqE0mHNYyLCkRUbJbX83 Cr7Oy9vFNpvvn8HHqVyj7i+b7UmpTruej0F4qv1/+K/9qRUMhvD7JfwAOX0BAAD//wMAUEsBAi0A FAAGAAgAAAAhAPD3irv9AAAA4gEAABMAAAAAAAAAAAAAAAAAAAAAAFtDb250ZW50X1R5cGVzXS54 bWxQSwECLQAUAAYACAAAACEAMd1fYdIAAACPAQAACwAAAAAAAAAAAAAAAAAuAQAAX3JlbHMvLnJl bHNQSwECLQAUAAYACAAAACEAMy8FnkEAAAA5AAAAEAAAAAAAAAAAAAAAAAApAgAAZHJzL3NoYXBl eG1sLnhtbFBLAQItABQABgAIAAAAIQD1qqjBxQAAANsAAAAPAAAAAAAAAAAAAAAAAJgCAABkcnMv ZG93bnJldi54bWxQSwUGAAAAAAQABAD1AAAAigMAAAAA " fillcolor="#f2f2f2" strokecolor="windowText" strokeweight="1pt"/>
                  <v:line id="Straight Connector 57" o:spid="_x0000_s1059" style="position:absolute;visibility:visible;mso-wrap-style:square" from="10415,2849" to="16559,2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48jsQAAADbAAAADwAAAGRycy9kb3ducmV2LnhtbESPT4vCMBTE74LfITzBm6Yrun+qUZZF RQ8e7C6Lx0fzbMs2LyWJWv30ZkHwOMzMb5jZojW1OJPzlWUFL8MEBHFudcWFgp/v1eAdhA/IGmvL pOBKHhbzbmeGqbYX3tM5C4WIEPYpKihDaFIpfV6SQT+0DXH0jtYZDFG6QmqHlwg3tRwlyas0WHFc KLGhr5Lyv+xkFDh7+6Xtst0dltlx/GFGJmnWa6X6vfZzCiJQG57hR3ujFUze4P9L/AFyf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XjyOxAAAANsAAAAPAAAAAAAAAAAA AAAAAKECAABkcnMvZG93bnJldi54bWxQSwUGAAAAAAQABAD5AAAAkgMAAAAA " strokecolor="windowText" strokeweight="1pt">
                    <v:stroke startarrow="oval" startarrowwidth="narrow" startarrowlength="short" endarrow="classic" endarrowwidth="narrow"/>
                  </v:line>
                  <v:shape id="Picture 58" o:spid="_x0000_s1060" type="#_x0000_t75" style="position:absolute;left:9574;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5OqKDAAAAA2wAAAA8AAABkcnMvZG93bnJldi54bWxET89rwjAUvg/8H8ITvK2pyqR0RpkDpTfR bvdH89Z2Ni9dEm39781h4PHj+73ejqYTN3K+taxgnqQgiCurW64VfJX71wyED8gaO8uk4E4etpvJ yxpzbQc+0e0cahFD2OeooAmhz6X0VUMGfWJ74sj9WGcwROhqqR0OMdx0cpGmK2mw5djQYE+fDVWX 89UoWBz0cVevfvfhb3n9LnufFe6SKTWbjh/vIAKN4Sn+dxdawVscG7/EHyA3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Xk6ooMAAAADbAAAADwAAAAAAAAAAAAAAAACfAgAA ZHJzL2Rvd25yZXYueG1sUEsFBgAAAAAEAAQA9wAAAIwDAAAAAA== ">
                    <v:imagedata r:id="rId2073" o:title=""/>
                  </v:shape>
                  <v:shape id="Picture 59" o:spid="_x0000_s1061" type="#_x0000_t75" style="position:absolute;left:9278;top:451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0wuDEAAAA2wAAAA8AAABkcnMvZG93bnJldi54bWxEj9FqAjEURN8L/kO4Ql+KZqtUdDWKKGKh +KDrB1w2183q5mZJUt3265tCoY/DzJxhFqvONuJOPtSOFbwOMxDEpdM1VwrOxW4wBREissbGMSn4 ogCrZe9pgbl2Dz7S/RQrkSAcclRgYmxzKUNpyGIYupY4eRfnLcYkfSW1x0eC20aOsmwiLdacFgy2 tDFU3k6fVoHffEx3V/v9cjXajav9oZiFYqvUc79bz0FE6uJ/+K/9rhW8zeD3S/oBcv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V0wuDEAAAA2wAAAA8AAAAAAAAAAAAAAAAA nwIAAGRycy9kb3ducmV2LnhtbFBLBQYAAAAABAAEAPcAAACQAwAAAAA= ">
                    <v:imagedata r:id="rId2074" o:title=""/>
                  </v:shape>
                  <v:shape id="Picture 60" o:spid="_x0000_s1062" type="#_x0000_t75" style="position:absolute;left:4250;top:2544;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oljy7CAAAA2wAAAA8AAABkcnMvZG93bnJldi54bWxET89rwjAUvgv+D+EJXoamk02kMxUZKpuX sbrDjo/mrSltXmoStfvvl8PA48f3e70ZbCeu5EPjWMHjPANBXDndcK3g67SfrUCEiKyxc0wKfinA phiP1phrd+NPupaxFimEQ44KTIx9LmWoDFkMc9cTJ+7HeYsxQV9L7fGWwm0nF1m2lBYbTg0Ge3o1 VLXlxSo47T58aQ7Ptm7N9vj98HTeD+9HpaaTYfsCItIQ7+J/95tWsEzr05f0A2Tx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6JY8uwgAAANsAAAAPAAAAAAAAAAAAAAAAAJ8C AABkcnMvZG93bnJldi54bWxQSwUGAAAAAAQABAD3AAAAjgMAAAAA ">
                    <v:imagedata r:id="rId2075" o:title=""/>
                  </v:shape>
                  <v:shape id="Picture 61" o:spid="_x0000_s1063" type="#_x0000_t75" style="position:absolute;left:14356;top:738;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aCOyDGAAAA2wAAAA8AAABkcnMvZG93bnJldi54bWxEj0FrwkAUhO8F/8PyBG91E6VBoqtIqbaU HloVxdsj+8wGs29DdjXpv+8WCj0OM/MNs1j1thZ3an3lWEE6TkAQF05XXCo47DePMxA+IGusHZOC b/KwWg4eFphr1/EX3XehFBHCPkcFJoQml9IXhiz6sWuIo3dxrcUQZVtK3WIX4baWkyTJpMWK44LB hp4NFdfdzSqoDp/n/n37lB6n5vXDdcfTyyabKjUa9us5iEB9+A//td+0giyF3y/xB8jl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doI7IMYAAADbAAAADwAAAAAAAAAAAAAA AACfAgAAZHJzL2Rvd25yZXYueG1sUEsFBgAAAAAEAAQA9wAAAJIDAAAAAA== ">
                    <v:imagedata r:id="rId2076" o:title=""/>
                  </v:shape>
                </v:group>
                <w10:wrap type="square"/>
                <w10:anchorlock/>
              </v:group>
            </w:pict>
          </mc:Fallback>
        </mc:AlternateContent>
      </w:r>
      <w:r w:rsidR="005C3C9B" w:rsidRPr="00927EF4">
        <w:rPr>
          <w:b/>
          <w:szCs w:val="24"/>
        </w:rPr>
        <w:t xml:space="preserve">Câu </w:t>
      </w:r>
      <w:r w:rsidR="005C3C9B">
        <w:rPr>
          <w:b/>
          <w:szCs w:val="24"/>
        </w:rPr>
        <w:t>40:</w:t>
      </w:r>
      <w:r w:rsidR="005C3C9B" w:rsidRPr="00927EF4">
        <w:rPr>
          <w:szCs w:val="24"/>
        </w:rPr>
        <w:t xml:space="preserve"> </w:t>
      </w:r>
      <w:r w:rsidR="005C3C9B" w:rsidRPr="00D96FA9">
        <w:rPr>
          <w:szCs w:val="24"/>
          <w:lang w:val="vi-VN"/>
        </w:rPr>
        <w:t xml:space="preserve">Cho cơ hệ như hình vẽ. Vật </w:t>
      </w:r>
      <w:r w:rsidR="005C3C9B" w:rsidRPr="00FA3B5A">
        <w:rPr>
          <w:position w:val="-6"/>
        </w:rPr>
        <w:object w:dxaOrig="260" w:dyaOrig="220">
          <v:shape id="_x0000_i2360" type="#_x0000_t75" style="width:12.75pt;height:11.25pt" o:ole="">
            <v:imagedata r:id="rId2077" o:title=""/>
          </v:shape>
          <o:OLEObject Type="Embed" ProgID="Equation.DSMT4" ShapeID="_x0000_i2360" DrawAspect="Content" ObjectID="_1653894509" r:id="rId2641"/>
        </w:object>
      </w:r>
      <w:r w:rsidR="005C3C9B" w:rsidRPr="00D96FA9">
        <w:rPr>
          <w:szCs w:val="24"/>
          <w:lang w:val="vi-VN"/>
        </w:rPr>
        <w:t xml:space="preserve"> có khối lượng 500 g được đặt  trên  tấm  ván  </w:t>
      </w:r>
      <w:r w:rsidR="005C3C9B" w:rsidRPr="00025957">
        <w:rPr>
          <w:position w:val="-4"/>
        </w:rPr>
        <w:object w:dxaOrig="320" w:dyaOrig="260">
          <v:shape id="_x0000_i2361" type="#_x0000_t75" style="width:15.75pt;height:12.75pt" o:ole="">
            <v:imagedata r:id="rId2079" o:title=""/>
          </v:shape>
          <o:OLEObject Type="Embed" ProgID="Equation.DSMT4" ShapeID="_x0000_i2361" DrawAspect="Content" ObjectID="_1653894510" r:id="rId2642"/>
        </w:object>
      </w:r>
      <w:r w:rsidR="005C3C9B" w:rsidRPr="00D96FA9">
        <w:rPr>
          <w:szCs w:val="24"/>
          <w:lang w:val="vi-VN"/>
        </w:rPr>
        <w:t xml:space="preserve">  dài  có  khối lượng </w:t>
      </w:r>
      <w:r w:rsidR="005C3C9B" w:rsidRPr="00D96FA9">
        <w:rPr>
          <w:szCs w:val="24"/>
        </w:rPr>
        <w:t xml:space="preserve"> </w:t>
      </w:r>
      <w:r w:rsidR="005C3C9B" w:rsidRPr="00D96FA9">
        <w:rPr>
          <w:szCs w:val="24"/>
          <w:lang w:val="vi-VN"/>
        </w:rPr>
        <w:t xml:space="preserve">200 g.  Ván  nằm  trên  mặt  phẳng  nằm  ngang  nhẵn và được </w:t>
      </w:r>
      <w:r w:rsidR="005C3C9B" w:rsidRPr="00D96FA9">
        <w:rPr>
          <w:szCs w:val="24"/>
          <w:lang w:val="vi-VN"/>
        </w:rPr>
        <w:lastRenderedPageBreak/>
        <w:t xml:space="preserve">nối với giá bằng </w:t>
      </w:r>
      <w:r w:rsidR="005C3C9B" w:rsidRPr="00D96FA9">
        <w:rPr>
          <w:szCs w:val="24"/>
        </w:rPr>
        <w:t>một</w:t>
      </w:r>
      <w:r w:rsidR="005C3C9B" w:rsidRPr="00D96FA9">
        <w:rPr>
          <w:szCs w:val="24"/>
          <w:lang w:val="vi-VN"/>
        </w:rPr>
        <w:t xml:space="preserve"> lò xo có độ cứng 20 N/m. Hệ số ma sát giữa  </w:t>
      </w:r>
      <w:r w:rsidR="005C3C9B" w:rsidRPr="00FA3B5A">
        <w:rPr>
          <w:position w:val="-6"/>
        </w:rPr>
        <w:object w:dxaOrig="260" w:dyaOrig="220">
          <v:shape id="_x0000_i2362" type="#_x0000_t75" style="width:12.75pt;height:11.25pt" o:ole="">
            <v:imagedata r:id="rId2081" o:title=""/>
          </v:shape>
          <o:OLEObject Type="Embed" ProgID="Equation.DSMT4" ShapeID="_x0000_i2362" DrawAspect="Content" ObjectID="_1653894511" r:id="rId2643"/>
        </w:object>
      </w:r>
      <w:r w:rsidR="005C3C9B" w:rsidRPr="00D96FA9">
        <w:rPr>
          <w:szCs w:val="24"/>
          <w:lang w:val="vi-VN"/>
        </w:rPr>
        <w:t xml:space="preserve"> và </w:t>
      </w:r>
      <w:r w:rsidR="005C3C9B" w:rsidRPr="00025957">
        <w:rPr>
          <w:position w:val="-4"/>
        </w:rPr>
        <w:object w:dxaOrig="320" w:dyaOrig="260">
          <v:shape id="_x0000_i2363" type="#_x0000_t75" style="width:15.75pt;height:12.75pt" o:ole="">
            <v:imagedata r:id="rId2083" o:title=""/>
          </v:shape>
          <o:OLEObject Type="Embed" ProgID="Equation.DSMT4" ShapeID="_x0000_i2363" DrawAspect="Content" ObjectID="_1653894512" r:id="rId2644"/>
        </w:object>
      </w:r>
      <w:r w:rsidR="005C3C9B" w:rsidRPr="00D96FA9">
        <w:rPr>
          <w:szCs w:val="24"/>
          <w:lang w:val="vi-VN"/>
        </w:rPr>
        <w:t xml:space="preserve"> là  0,4.  Ban  đầu  hệ  đang  đứng  yên, lò xo không biến dạng. Kéo </w:t>
      </w:r>
      <w:r w:rsidR="005C3C9B" w:rsidRPr="00FA3B5A">
        <w:rPr>
          <w:position w:val="-6"/>
        </w:rPr>
        <w:object w:dxaOrig="260" w:dyaOrig="220">
          <v:shape id="_x0000_i2364" type="#_x0000_t75" style="width:12.75pt;height:11.25pt" o:ole="">
            <v:imagedata r:id="rId2085" o:title=""/>
          </v:shape>
          <o:OLEObject Type="Embed" ProgID="Equation.DSMT4" ShapeID="_x0000_i2364" DrawAspect="Content" ObjectID="_1653894513" r:id="rId2645"/>
        </w:object>
      </w:r>
      <w:r w:rsidR="005C3C9B" w:rsidRPr="00D96FA9">
        <w:rPr>
          <w:szCs w:val="24"/>
          <w:lang w:val="vi-VN"/>
        </w:rPr>
        <w:t xml:space="preserve"> chạy đều với tốc độ </w:t>
      </w:r>
      <w:r w:rsidR="005C3C9B" w:rsidRPr="00FA3B5A">
        <w:rPr>
          <w:position w:val="-6"/>
        </w:rPr>
        <w:object w:dxaOrig="680" w:dyaOrig="279">
          <v:shape id="_x0000_i2365" type="#_x0000_t75" style="width:34.5pt;height:14.25pt" o:ole="">
            <v:imagedata r:id="rId2087" o:title=""/>
          </v:shape>
          <o:OLEObject Type="Embed" ProgID="Equation.DSMT4" ShapeID="_x0000_i2365" DrawAspect="Content" ObjectID="_1653894514" r:id="rId2646"/>
        </w:object>
      </w:r>
      <w:r w:rsidR="005C3C9B" w:rsidRPr="00D96FA9">
        <w:rPr>
          <w:szCs w:val="24"/>
          <w:lang w:val="vi-VN"/>
        </w:rPr>
        <w:t xml:space="preserve">cm/s. </w:t>
      </w:r>
      <w:r w:rsidR="005C3C9B" w:rsidRPr="00025957">
        <w:rPr>
          <w:position w:val="-4"/>
        </w:rPr>
        <w:object w:dxaOrig="320" w:dyaOrig="260">
          <v:shape id="_x0000_i2366" type="#_x0000_t75" style="width:15.75pt;height:12.75pt" o:ole="">
            <v:imagedata r:id="rId2089" o:title=""/>
          </v:shape>
          <o:OLEObject Type="Embed" ProgID="Equation.DSMT4" ShapeID="_x0000_i2366" DrawAspect="Content" ObjectID="_1653894515" r:id="rId2647"/>
        </w:object>
      </w:r>
      <w:r w:rsidR="005C3C9B" w:rsidRPr="00D96FA9">
        <w:rPr>
          <w:szCs w:val="24"/>
          <w:lang w:val="vi-VN"/>
        </w:rPr>
        <w:t xml:space="preserve"> đi được quãng đường bao nhiêu cho đến khi dừng lại lần đầu? </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A.</w:t>
      </w:r>
      <w:r w:rsidRPr="00D96FA9">
        <w:rPr>
          <w:szCs w:val="24"/>
        </w:rPr>
        <w:t xml:space="preserve"> 1</w:t>
      </w:r>
      <w:r>
        <w:rPr>
          <w:szCs w:val="24"/>
        </w:rPr>
        <w:t>5</w:t>
      </w:r>
      <w:r w:rsidRPr="00D96FA9">
        <w:rPr>
          <w:szCs w:val="24"/>
        </w:rPr>
        <w:t xml:space="preserve"> cm</w:t>
      </w:r>
      <w:r>
        <w:rPr>
          <w:szCs w:val="24"/>
        </w:rPr>
        <w:t>.</w:t>
      </w:r>
    </w:p>
    <w:p w:rsidR="005C3C9B" w:rsidRPr="00D96FA9"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B.</w:t>
      </w:r>
      <w:r w:rsidRPr="00D96FA9">
        <w:rPr>
          <w:szCs w:val="24"/>
        </w:rPr>
        <w:t xml:space="preserve"> 8,0 cm</w:t>
      </w:r>
      <w:r>
        <w:rPr>
          <w:szCs w:val="24"/>
        </w:rPr>
        <w:t>.</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C.</w:t>
      </w:r>
      <w:r w:rsidRPr="00D96FA9">
        <w:rPr>
          <w:szCs w:val="24"/>
        </w:rPr>
        <w:t xml:space="preserve"> 16 cm</w:t>
      </w:r>
      <w:r>
        <w:rPr>
          <w:szCs w:val="24"/>
        </w:rPr>
        <w:t>.</w:t>
      </w:r>
      <w:r w:rsidRPr="00D96FA9">
        <w:rPr>
          <w:szCs w:val="24"/>
        </w:rPr>
        <w:t xml:space="preserve"> </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D.</w:t>
      </w:r>
      <w:r w:rsidRPr="00D96FA9">
        <w:rPr>
          <w:szCs w:val="24"/>
        </w:rPr>
        <w:t xml:space="preserve"> 6,5 cm</w:t>
      </w:r>
      <w:r>
        <w:rPr>
          <w:szCs w:val="24"/>
        </w:rPr>
        <w:t>.</w:t>
      </w:r>
    </w:p>
    <w:p w:rsidR="005C3C9B" w:rsidRPr="002370E1" w:rsidRDefault="005C3C9B" w:rsidP="008C72F0">
      <w:pPr>
        <w:shd w:val="clear" w:color="auto" w:fill="4BACC6"/>
        <w:tabs>
          <w:tab w:val="left" w:pos="283"/>
          <w:tab w:val="left" w:pos="2835"/>
          <w:tab w:val="left" w:pos="5386"/>
          <w:tab w:val="left" w:pos="7937"/>
        </w:tabs>
        <w:ind w:firstLine="142"/>
        <w:rPr>
          <w:b/>
          <w:bCs/>
          <w:szCs w:val="24"/>
        </w:rPr>
      </w:pPr>
      <w:r w:rsidRPr="002370E1">
        <w:rPr>
          <w:b/>
          <w:bCs/>
          <w:szCs w:val="24"/>
        </w:rPr>
        <w:sym w:font="Wingdings" w:char="F040"/>
      </w:r>
      <w:r w:rsidRPr="002370E1">
        <w:rPr>
          <w:b/>
          <w:bCs/>
          <w:szCs w:val="24"/>
        </w:rPr>
        <w:t xml:space="preserve"> Hướng dẫn: Chọn A.</w:t>
      </w:r>
    </w:p>
    <w:p w:rsidR="005C3C9B" w:rsidRDefault="007974A5" w:rsidP="00D96FA9">
      <w:pPr>
        <w:tabs>
          <w:tab w:val="left" w:pos="283"/>
          <w:tab w:val="left" w:pos="2835"/>
          <w:tab w:val="left" w:pos="5386"/>
          <w:tab w:val="left" w:pos="7937"/>
        </w:tabs>
        <w:ind w:firstLine="142"/>
        <w:rPr>
          <w:szCs w:val="24"/>
        </w:rPr>
      </w:pPr>
      <w:r>
        <w:rPr>
          <w:noProof/>
        </w:rPr>
        <mc:AlternateContent>
          <mc:Choice Requires="wpc">
            <w:drawing>
              <wp:inline distT="0" distB="0" distL="0" distR="0">
                <wp:extent cx="6507480" cy="419100"/>
                <wp:effectExtent l="0" t="0" r="7620" b="0"/>
                <wp:docPr id="707"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 name="Group 94">
                          <a:extLst>
                            <a:ext uri="{FF2B5EF4-FFF2-40B4-BE49-F238E27FC236}"/>
                          </a:extLst>
                        </wpg:cNvPr>
                        <wpg:cNvGrpSpPr/>
                        <wpg:grpSpPr>
                          <a:xfrm>
                            <a:off x="2055370" y="36518"/>
                            <a:ext cx="2292358" cy="382582"/>
                            <a:chOff x="0" y="0"/>
                            <a:chExt cx="2292358" cy="382582"/>
                          </a:xfrm>
                        </wpg:grpSpPr>
                        <wps:wsp>
                          <wps:cNvPr id="2" name="Straight Connector 95">
                            <a:extLst>
                              <a:ext uri="{FF2B5EF4-FFF2-40B4-BE49-F238E27FC236}"/>
                            </a:extLst>
                          </wps:cNvPr>
                          <wps:cNvCnPr>
                            <a:cxnSpLocks/>
                          </wps:cNvCnPr>
                          <wps:spPr>
                            <a:xfrm>
                              <a:off x="207963" y="205578"/>
                              <a:ext cx="127000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3" name="Straight Connector 96">
                            <a:extLst>
                              <a:ext uri="{FF2B5EF4-FFF2-40B4-BE49-F238E27FC236}"/>
                            </a:extLst>
                          </wps:cNvPr>
                          <wps:cNvCnPr>
                            <a:cxnSpLocks/>
                          </wps:cNvCnPr>
                          <wps:spPr>
                            <a:xfrm>
                              <a:off x="800901" y="205578"/>
                              <a:ext cx="1491457"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4" name="Picture 97"/>
                            <pic:cNvPicPr/>
                          </pic:nvPicPr>
                          <pic:blipFill>
                            <a:blip r:embed="rId2648"/>
                            <a:stretch>
                              <a:fillRect/>
                            </a:stretch>
                          </pic:blipFill>
                          <pic:spPr>
                            <a:xfrm>
                              <a:off x="1390650" y="217482"/>
                              <a:ext cx="165100" cy="165100"/>
                            </a:xfrm>
                            <a:prstGeom prst="rect">
                              <a:avLst/>
                            </a:prstGeom>
                          </pic:spPr>
                        </pic:pic>
                        <pic:pic xmlns:pic="http://schemas.openxmlformats.org/drawingml/2006/picture">
                          <pic:nvPicPr>
                            <pic:cNvPr id="5" name="Picture 98"/>
                            <pic:cNvPicPr/>
                          </pic:nvPicPr>
                          <pic:blipFill>
                            <a:blip r:embed="rId2649"/>
                            <a:stretch>
                              <a:fillRect/>
                            </a:stretch>
                          </pic:blipFill>
                          <pic:spPr>
                            <a:xfrm>
                              <a:off x="133350" y="225420"/>
                              <a:ext cx="139700" cy="152400"/>
                            </a:xfrm>
                            <a:prstGeom prst="rect">
                              <a:avLst/>
                            </a:prstGeom>
                          </pic:spPr>
                        </pic:pic>
                        <pic:pic xmlns:pic="http://schemas.openxmlformats.org/drawingml/2006/picture">
                          <pic:nvPicPr>
                            <pic:cNvPr id="6" name="Picture 99"/>
                            <pic:cNvPicPr/>
                          </pic:nvPicPr>
                          <pic:blipFill>
                            <a:blip r:embed="rId2650"/>
                            <a:stretch>
                              <a:fillRect/>
                            </a:stretch>
                          </pic:blipFill>
                          <pic:spPr>
                            <a:xfrm>
                              <a:off x="738988" y="217482"/>
                              <a:ext cx="114300" cy="139700"/>
                            </a:xfrm>
                            <a:prstGeom prst="rect">
                              <a:avLst/>
                            </a:prstGeom>
                          </pic:spPr>
                        </pic:pic>
                        <pic:pic xmlns:pic="http://schemas.openxmlformats.org/drawingml/2006/picture">
                          <pic:nvPicPr>
                            <pic:cNvPr id="7" name="Picture 100"/>
                            <pic:cNvPicPr/>
                          </pic:nvPicPr>
                          <pic:blipFill>
                            <a:blip r:embed="rId2651"/>
                            <a:stretch>
                              <a:fillRect/>
                            </a:stretch>
                          </pic:blipFill>
                          <pic:spPr>
                            <a:xfrm>
                              <a:off x="2070901" y="205576"/>
                              <a:ext cx="114300" cy="127000"/>
                            </a:xfrm>
                            <a:prstGeom prst="rect">
                              <a:avLst/>
                            </a:prstGeom>
                          </pic:spPr>
                        </pic:pic>
                        <pic:pic xmlns:pic="http://schemas.openxmlformats.org/drawingml/2006/picture">
                          <pic:nvPicPr>
                            <pic:cNvPr id="8" name="Picture 101"/>
                            <pic:cNvPicPr/>
                          </pic:nvPicPr>
                          <pic:blipFill>
                            <a:blip r:embed="rId2652"/>
                            <a:stretch>
                              <a:fillRect/>
                            </a:stretch>
                          </pic:blipFill>
                          <pic:spPr>
                            <a:xfrm>
                              <a:off x="0" y="0"/>
                              <a:ext cx="406400" cy="190500"/>
                            </a:xfrm>
                            <a:prstGeom prst="rect">
                              <a:avLst/>
                            </a:prstGeom>
                          </pic:spPr>
                        </pic:pic>
                        <pic:pic xmlns:pic="http://schemas.openxmlformats.org/drawingml/2006/picture">
                          <pic:nvPicPr>
                            <pic:cNvPr id="10" name="Picture 129"/>
                            <pic:cNvPicPr/>
                          </pic:nvPicPr>
                          <pic:blipFill>
                            <a:blip r:embed="rId2653"/>
                            <a:stretch>
                              <a:fillRect/>
                            </a:stretch>
                          </pic:blipFill>
                          <pic:spPr>
                            <a:xfrm>
                              <a:off x="1230313" y="8335"/>
                              <a:ext cx="495300" cy="190500"/>
                            </a:xfrm>
                            <a:prstGeom prst="rect">
                              <a:avLst/>
                            </a:prstGeom>
                          </pic:spPr>
                        </pic:pic>
                        <pic:pic xmlns:pic="http://schemas.openxmlformats.org/drawingml/2006/picture">
                          <pic:nvPicPr>
                            <pic:cNvPr id="11" name="Picture 130"/>
                            <pic:cNvPicPr/>
                          </pic:nvPicPr>
                          <pic:blipFill>
                            <a:blip r:embed="rId2654"/>
                            <a:stretch>
                              <a:fillRect/>
                            </a:stretch>
                          </pic:blipFill>
                          <pic:spPr>
                            <a:xfrm>
                              <a:off x="608011" y="7142"/>
                              <a:ext cx="393700" cy="190500"/>
                            </a:xfrm>
                            <a:prstGeom prst="rect">
                              <a:avLst/>
                            </a:prstGeom>
                          </pic:spPr>
                        </pic:pic>
                      </wpg:wgp>
                    </wpc:wpc>
                  </a:graphicData>
                </a:graphic>
              </wp:inline>
            </w:drawing>
          </mc:Choice>
          <mc:Fallback>
            <w:pict>
              <v:group id="Canvas 6" o:spid="_x0000_s1026" editas="canvas" style="width:512.4pt;height:33pt;mso-position-horizontal-relative:char;mso-position-vertical-relative:line" coordsize="65074,419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6MXkDKBAAARBgAAA4AAABkcnMvZTJvRG9jLnhtbOxY227jNhB9L9B/ EPTuWFfLEuIskIuDAotu0Gw/gJaoC1YiCZKxYhT9986Qkh073m679QIuEgO2SZEcDmfOnBnx8sNz 1zprKlXD2cL1LzzXoSznRcOqhfv75+Vk7jpKE1aQljO6cDdUuR+ufv7pshcZDXjN24JKB4QwlfVi 4dZai2w6VXlNO6IuuKAMBksuO6KhK6tpIUkP0rt2GnjebNpzWQjJc6oUPL21g+6VkV+WNNefylJR 7bQLF3TT5lea3xX+Tq8uSVZJIuomH9Qg36FFRxoGm25F3RJNnCfZvBLVNbnkipf6IufdlJdlk1Nz BjiN7x2c5oawNVHmMDlYZ1QQWieUu6pQb8Xbplg2bYsdIZW+aaWzJmC1vm40RTtN92ZNQYsM1+J/ D36kMKUXVdZXYutPwMCBQ//V+e8lfxLm+FWW/7p+kE5TAMhch5EOsGSGnTQyhqfP+qPSqD20rOn/ WC6D6/huGU2W0JpE3nU0ub6L0skyCOd3QbK8CcLZn8PRxvVwrmEzexzY916KR/Egh/NVtoc7PZey w39wo/O8cAMvjsMEULZZuOEs9ucWXahPjsNBGoQxxEOO4/Mgngd2Ql4DRlGAXTqAMq/v/n4h+MMq YFTeqtULiCS184H6bz54rImgxgfqhQ+C0QePWpKmqrVzwxmDaOPSSeNTO2TYGR1imjfsQaLd82f2 KD7y/ItCeO4NYkeB0466KUlnofESeiw5cJMfJB58rJuML7aGtpFxT3nnYIgs3LZhaBuSkTWAz8YI juAUfMw4hhQ8J1nLnB6wi8JBNAGqK1uiodkJwLRileuQtgIOzbU0IvciUm3ULiAbVvD+M8DKdVpi IhWgYz4DlveWoj63RNU2ms2QhV1NSXHHCkdvBAQTh2B3UUXVgVgKikDDaK5J0357HhipZXhQalh3 MMfODdha8WJj4sj4CkBqPfrD0QrOtoxxDK0zY+0x/E9AH6dF69zzUg8oDzjjKFqj1I/i5B2tx9Gq NCWtrveB3dFiCJTvQaxo8gy+Q46D1it+/XbRAqv0k6TuIKT7RzI6Ir88iQnUDYLoZtW0jd6YGggA jEqx9UOTI+NhZ5cuoxH8MIqbOmmCpx8n4RIkLuzvSVi1jRgLAmwPukLtdJDSjxzX1jW3PH/qKNO2 UJMU+A6qRFU3QrmOzGi3okB98pfCt0SjtKQ6r5FESqDN3yCdoGZQdowDRsudYqjzV0jeD1NvFtuE GvhJNObaMRn7kJ9Hkh/adq8xp480PjC9BGUMURxleqOX1cQ0QTFrYWj8b4ASvwKKyYxoZETTOQBl KJi2eDgJUMJwxEkQR8FQfW1xEqY2YwP/+nEQAWbeOk5mr3CSnhuhhKcnlCScp3Mo3jEPH+MTPwq3 fGIx89ZxAkWJrbqAOkziQcIFo5wToUSnB0rgJfsV28zusWWUl0gx7xo4/vV3jDeQeSCsDpFiSoJz Qkp8eqTsve6P8Ii8GSYZc0ngp178nnBcH8xxgI/g7FLOEOUnLU2C0At9e1Mxhypln0eiNN5lnHeg mJvB7dXgNuWEZ5dyzNvXi3eaE9SwM2/u+faOIPGjoUgeCSVM4U7yxxKKuYCEe19zCWduqk1CG67V 8S78Zd/M2l3+X/0FAAD//wMAUEsDBBQABgAIAAAAIQCDZaIj3AAAAAUBAAAPAAAAZHJzL2Rvd25y ZXYueG1sTI9RS8MwFIXfBf9DuIJvLrGUOmrTMQRF9EE3C75mzV0bltyUJlurv97MF305cDmXc75T rWZn2QnHYDxJuF0IYEit14Y6Cc3H480SWIiKtLKeUMIXBljVlxeVKrWfaIOnbexYCqFQKgl9jEPJ eWh7dCos/ICUvL0fnYrpHDuuRzWlcGd5JkTBnTKUGno14EOP7WF7dBLybG+X70/F6/dz00wvn7m5 E29GyuureX0PLOIc/57hjJ/QoU5MO38kHZiVkIbEXz17IsvTjp2EohDA64r/p69/AAAA//8DAFBL AwQUAAYACAAAACEAee6ufw8CAAAoAwAAFAAAAGRycy9tZWRpYS9pbWFnZTcud21mlFLNi9NQEJ95 adzdtJLUD1g/0CjoYdldQUQFKSSbxl0PkWILHkOscQ20aW2a1R7EBcGDiBFUvHrzDxBvHvagJ8/e 9+RtYbG5CdaZ18DiggeHDG8+Xmbe7zeDMAegvEEAAS+ARSUVSAFpoZhMJtJaxmNFrCzIkLGK2MZt pUze+QM6VMALhvdbo34I0IBDRfQ4UIUJgEH+FlmfSN8rAG+pBfea42qCrSPiNX6Bk2T9Eqv0B8sr +RJ6nNGKumFi3gwfmrd63SCGq9/G8OFSllqP36V8s0S6RDUJD1zUOMIYvNEAp7UtvFzU3vrN2f+v jbLHLpXl8tMe/PiN9KPYLBBYOMYpgr0udAUZQXPUvdPrQDp77WVqUfBfCBjJLuH+G0kNNgVPiJk+ iHa/n3jXHQfhB8VY62ESrcdmsx2FcTtcNG/E7WVQEWZK9abXugJw+HYU253OSpBEbad3N2wE62EC VXU/sVWleGhVdXrpIAoHzDpUS17LdB8NBwGNdvaM7mb1C3YjN/RV3278PH2K7KO6Dbmbn8uzFZ8s Q3f4yNx8wV/LMxmx6HyyRil7wa/7bs6frVeQGEJBQjwhQVfIJxo05u3pBrknAMrS8YhMBE2UntWg Rkk5e54H86LJXeO5QzFrA2ak91nuLLU42xwlw7ALOw/U55TR4Ov8vR1W9ue/j4s92ps1rSrJHwAA AP//AwBQSwMEFAAGAAgAAAAhAHeGQIvmAAAAOQQAABkAAABkcnMvX3JlbHMvZTJvRG9jLnhtbC5y ZWxzvNPPagIxEAbwu9B3CHPvZnfVVYpZL1LwWuwDhGR2N3TzhyRqffsGSqGCxFuOmWG+73fJbv+t Z3JBH5Q1DJqqBoJGWKnMyODz9P66BRIiN5LP1iCDGwbY9y+L3QfOPKajMCkXSEoxgcEUo3ujNIgJ NQ+VdWjSZrBe85iefqSOiy8+Im3ruqP+fwb0d5nkKBn4o1wCOd1can6ebYdBCTxYcdZo4oMKqnTq ToHcjxgZaJSK/w6X1VUPQB8bNmUMm5yhLWNoc4amjKHJGboyhi5nWJcxrHOGVRnD6s9A7z58/wMA AP//AwBQSwMEFAAGAAgAAAAhACLAQMoqAgAAkAMAABQAAABkcnMvbWVkaWEvaW1hZ2U1LndtZpRT z2sTURD+3tuNbZPAJq2CP4puBT0UbYsIHiSw22TTeogEE/AihDRZm4X8MpugOYgFQcRDtyDioRdv Hjx785CjePYP8O6l2L0JxpmXjVXpQYcd3sy83Zn55psVmAO0jwKQ2AVLjFQKCihLyPF4rKwVcSaK JSQZKpaUXwT0BHmXTxhIolDtN8rDrgsUMR9Fz4IyjIEU+SOy3pOONOAVleBac5xNsnVSWmJRWyTr uxz9oINkjxvh5lJlr+X65m33oXmn06q28ebTId5eDwbW49cDfkUnvUpvEx5ci3OEP13DTpT7pTjA JPcGdcOyp1D+e26CSl8dUFpOP6nBzdcb99ATUwROVOUIgYLwHwgmVRQzvyHJD6dILLEkj5mSYCSl YWur08Rg9ubuwKLejp/SEZI/p5WhafEWMJvzwu52/UI+mxX4SjHWnOt7222zVPPcds29Yt5q11YQ E5jRc6VC+QawcNdr283metX3atlO3S1Wt10f6djf5KW1qNF0LNsZ9Dy3x8wirRfKpvOo36vS+swu GU6QW7WLYcrYqNjFbxfOk33KsBE64aUwWK+QlTKyfAROuFzZDAMVseh8sklX9nIlV3FCfmwjKWgh hCShOQmiXiOfRh3nuT3Nk3sOSCinzpEGLZBAXOrPMshIPF8j/Mw7zyaudlrxGrGdwgzdAR/Uv0Fl LpaGft9tYf9B7AXF43h3+v4+K/s7nw9/7euUbfolSH4CAAD//wMAUEsDBBQABgAIAAAAIQAFpS3M sAEAAEACAAAUAAAAZHJzL21lZGlhL2ltYWdlNC53bWZcUTFv01AQ/t5LQkkayU6hQxECgwRDBaVC SKxxHUNBCopIEKNlwmuxlDghTkQyVFRiYzEbKxt/gqErzPyALuwV9YZE+O4pEyef7rvvnu/dfU+h CpQ8BWgcQaxC14qERUovl0uLdtTWilvXBJar66by1Dqz2xcc1NGOp296i7EBdrGxYq+AHZaAy/yE aJPxlP6CV8hdVemmBV3Wp3iKq0R/9MlfBtonOwmHc3vJ0GTeM/POez4axim+/DjH1wf5rHn0eSYn y/S77Ml9cL8mjOwwXxxr2UvmO4M/HmftR0Gg8J2ceMtkyWHqdfuJSfvmjvck7e+gorBWbnXbvYfA pZdJ6g8Ge3GW9IPRa9OJD02GRuX/cRql7mL4ajRgKRjNJomZyKxolNs9L5xPJzEFuXjDCfPWPb9T uM7jyO/8vn6NeNPxUYTFrSLfi4hcJ5CQh8V2tF/klmkyvt9nyd+OWlFYyOc7dcUVlaZRH0WhSswp Q00x/zDndiKDbF6zbyB6YKWvizWbfbNvySY3u4tsaobA28pHVmqobh38Epf8+Of5Sl97Ac7YqmT/ /wcAAP//AwBQSwMEFAAGAAgAAAAhAK7LFrGwAQAAQAIAABQAAABkcnMvbWVkaWEvaW1hZ2UzLndt ZlxRPY/TQBB9u0k4LhfJDh8SIAQLEhQnOCQEoj2fY7gUgYhEojQmLIelxAlxIkhx4iQ6GtPR0vEn KK6FGnp+womzaJAIb1apGHk0b96sZ2feKqwDFaMAjX2I1ehakXBI6eVy6dCWOr/iNjSB4xr6qTJq g9n1Ex4a6CSzl/3FxAIGp1bsBbDDEvCZHxL9oP8kvssr5K516aYFndFGRbhI9Ecf/mWgfXCTcDi/ n45sbh7a1+bxeJRk+PTtGJ/vFPPt/Y9zOVml32RP7oPbdWFkhzYOtOwl8x0hmEzyzv0wVPhKTrxl 83QvM71BarOBvWHa2WALNYW1aqvX6d8DTj9Js2A43EnydBCOn9tusmdzNGv/j9Os9BajZ+MhS+F4 Pk3tVGZFs9rpm+jNbJpQkJNXvKho3Qq6pe89iIPur8uXiM96AcqovFYWOzGR74USiqjcjHfLwjHb jG93WQo241YclfIFXkNxRaVp1EdRqApzylBXzN+1uZ3IIJvX3RuIHljp62PNZV/cW7LJ1d4in9kR 8Kr2npU6fp978Uhc8oPvxyt93QU4YquK+/8fAAAA//8DAFBLAwQUAAYACAAAACEAXzEDdLABAABA AgAAFAAAAGRycy9tZWRpYS9pbWFnZTIud21mXFE9bxNBEH27tkniWLozHxIgBAcSFBEJBEWizeV8 EAoTCxtRHodZkpPss+OzBS4iLNHRHB0tHX+CIqKDGv4Gish1SJg3K1eMbjRv3uzNzrxVWAFKngI0 jiBWoWtFwiKl5/O5RRvq0oJb1QSWq+mZeq5Wmd0646CGZjw+6EyHBriLswv2MthhDrjMj4l+0uW+ p3S5a0W6aUHntac2cYXojz7+y0D7YCfhcG4n6ZvMe2xee08G/TjFp++n+LyVT7aPPk7kZJm+zp7c B/eqwsgOe5hp2UvmO4E/HGbNB0Gg8I2ceMNkyX7qtbuJSbvmtvco7W6gorBUbrSbnfvAuWdJ6vd6 O3GWdIPBS9OK902GeuX/ceql9rT/YtBjKRhMRokZyayol5sdL3wzHsUUZPm6E+aNO36rcJ2Hkd/6 fe0q8QXHRxEWN4t8JyJynUBCHhZr0W6RW2ab8e0uS/5a1IjCQj7fqSmuqDSN+igKVWJOGaqK+bs9 bicyyOZV+waiBxb6uliy2Rf7lmxyoz3NxqYPHFbes1LF14uvfolLPvtxutDXXoATtirZ//8BAAD/ /wMAUEsDBBQABgAIAAAAIQBnx0jq1wEAAKgCAAAUAAAAZHJzL21lZGlhL2ltYWdlMS53bWZsUr9v 00AU/u4S90cayU4BiQICUwmGihaokKjEEtcxlCE0Io4YXROuxVLipHEsmgEViY0Bs7FWLPwFbAzd ESP/R0W9IRHeO1kMhZOf7nvfWd+7970TmAdKvgAkDsHLoJCCCI2EnE6nGq2JpYJbkAQ0V5VH4kgs UHZzxkQVzXD80p8MFXAHiwV7CaQwBSzKjwl9odgh+Q4F15pnNcnovKyLu7hC6Jc8/k0brQ/6JnQ5 y4/6KrGfqFf200E/jLHx7RSf72Vp/fXHlP8sU6ySJvWD9Qoz3MM23hTaq2JZnNXWP5F2e9J/Pugh nXvwPq0T+X9toWuc/FPjE9Vg79iDHM5wmDQfuq7Ad+I4GiqJ9mK73Y1U3FW37Mdxdw2GwGy50W76 94Fzz6LY6fU2wyTquoMXqhXuqQQ142zLtVJx0ZrhDtJRpEbsB2rlpm97B+NRSKbPXTe9rHHbaeWW +ShwWj+vXSV8wXSQe/mNPNsMCFmmy1vm5SvBVp5ppk774RYdOStBI/By/hyzKshGIWnRDAQNo0Q5 WV0R9EjebmNGz5Dt5u4retbsO4o5WpjV2Vf9ZkhouT1JxqqPzr7xjk4quLy02+Hg/OKP079z5Hme 6IIs8AcAAP//AwBQSwMEFAAGAAgAAAAhAE+oaw8bAgAASgMAABQAAABkcnMvbWVkaWEvaW1hZ2U2 LndtZpRSz4vTUBCe95q4u2klqT/AX2hWUKToCiJ4kEKyabLroVJswYsQavvcBpq0Ng3ag1hQFPZg BBHxthfxL/DmYc+e/QP25Lm4uQnWmdfIwoIHH3m8mXmT+d73zTBYASh8YgAcPgItFTdnGJAW4/P5 XFpr7HQeK3I0ZKzE99ieUkTv8hEdSlBvj3utyVAANOBYHj0DWGEOYKC/i9YX3DsKwHuEIKwVqsbJ OsHfsRmcQ+sX38A/aL2VL8HHGa0gFLF5Vzwx7w3CdgQ73/bh8800sZ59SCgTS8I1rHkUzxva30i3 F8YPYJu/hBFbYFjMzTF2f1PW/2MwiTVDLIJZYBEJz/vBpzkTi63yBZMDFExhxKQ5CR8O+pAs336T WBj8FxNiNEP+2KEchbpS9aacOkWKX2H2cBjXPcdhQELRrok42IrMZicQUUdcNe9EnTVQGSwptWa9 dQvg+P0gsvv99XYcdJxBVzTaWyKGsnpY4HIhf2hZdQbJKBAjUh/KSr1luk/Hoza2eHlVd9PadbuR GfqGbzd+XjiP9kndhszNLmXpuo+WoTt0pG5W8TezVEYsPJ9v4pVd8Wu+m9Fn6yWkAYzjQp0Ysimg jzJopNsLD92zAEXpdCnSk5Q1rryqQvVwRkgZ8UIU2SlSTJPTSDpCPgUGLEnvq5xqBL/YnMRjEULl sbqNNxq8PvWoQpv86ff9fNIOpqAg//8DAAD//wMAUEsBAi0AFAAGAAgAAAAhAL9XnOUMAQAAFQIA ABMAAAAAAAAAAAAAAAAAAAAAAFtDb250ZW50X1R5cGVzXS54bWxQSwECLQAUAAYACAAAACEAOP0h /9YAAACUAQAACwAAAAAAAAAAAAAAAAA9AQAAX3JlbHMvLnJlbHNQSwECLQAUAAYACAAAACEAToxe QMoEAABEGAAADgAAAAAAAAAAAAAAAAA8AgAAZHJzL2Uyb0RvYy54bWxQSwECLQAUAAYACAAAACEA g2WiI9wAAAAFAQAADwAAAAAAAAAAAAAAAAAyBwAAZHJzL2Rvd25yZXYueG1sUEsBAi0AFAAGAAgA AAAhAHnurn8PAgAAKAMAABQAAAAAAAAAAAAAAAAAOwgAAGRycy9tZWRpYS9pbWFnZTcud21mUEsB Ai0AFAAGAAgAAAAhAHeGQIvmAAAAOQQAABkAAAAAAAAAAAAAAAAAfAoAAGRycy9fcmVscy9lMm9E b2MueG1sLnJlbHNQSwECLQAUAAYACAAAACEAIsBAyioCAACQAwAAFAAAAAAAAAAAAAAAAACZCwAA ZHJzL21lZGlhL2ltYWdlNS53bWZQSwECLQAUAAYACAAAACEABaUtzLABAABAAgAAFAAAAAAAAAAA AAAAAAD1DQAAZHJzL21lZGlhL2ltYWdlNC53bWZQSwECLQAUAAYACAAAACEArssWsbABAABAAgAA FAAAAAAAAAAAAAAAAADXDwAAZHJzL21lZGlhL2ltYWdlMy53bWZQSwECLQAUAAYACAAAACEAXzED dLABAABAAgAAFAAAAAAAAAAAAAAAAAC5EQAAZHJzL21lZGlhL2ltYWdlMi53bWZQSwECLQAUAAYA CAAAACEAZ8dI6tcBAACoAgAAFAAAAAAAAAAAAAAAAACbEwAAZHJzL21lZGlhL2ltYWdlMS53bWZQ SwECLQAUAAYACAAAACEAT6hrDxsCAABKAwAAFAAAAAAAAAAAAAAAAACkFQAAZHJzL21lZGlhL2lt YWdlNi53bWZQSwUGAAAAAAwADAAIAwAA8RcAAAAA ">
                <v:shape id="_x0000_s1027" type="#_x0000_t75" style="position:absolute;width:65074;height:4191;visibility:visible;mso-wrap-style:square" filled="t">
                  <v:fill o:detectmouseclick="t"/>
                  <v:path o:connecttype="none"/>
                </v:shape>
                <v:group id="Group 94" o:spid="_x0000_s1028" style="position:absolute;left:20553;top:365;width:22924;height:3826" coordsize="22923,3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line id="Straight Connector 95" o:spid="_x0000_s1029" style="position:absolute;visibility:visible;mso-wrap-style:square" from="2079,2055" to="14779,2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tdCMIAAADaAAAADwAAAGRycy9kb3ducmV2LnhtbESPT4vCMBTE7wt+h/AEb2tqD7JUo4gg 6noQ/yHeHs2zDTYvpclq9dNvhIU9DjPzG2Y8bW0l7tR441jBoJ+AIM6dNlwoOB4Wn18gfEDWWDkm BU/yMJ10PsaYaffgHd33oRARwj5DBWUIdSalz0uy6PuuJo7e1TUWQ5RNIXWDjwi3lUyTZCgtGo4L JdY0Lym/7X+sgi2fTunFr1ff9vx64ZIMmc1TqV63nY1ABGrDf/ivvdIKUnhfiTdAT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stdCMIAAADaAAAADwAAAAAAAAAAAAAA AAChAgAAZHJzL2Rvd25yZXYueG1sUEsFBgAAAAAEAAQA+QAAAJADAAAAAA== " strokecolor="windowText" strokeweight="1pt">
                    <v:stroke startarrow="oval" startarrowwidth="narrow" startarrowlength="short" endarrow="oval" endarrowwidth="narrow" endarrowlength="short"/>
                    <o:lock v:ext="edit" shapetype="f"/>
                  </v:line>
                  <v:line id="Straight Connector 96" o:spid="_x0000_s1030" style="position:absolute;visibility:visible;mso-wrap-style:square" from="8009,2055" to="22923,2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Hvbd8QAAADaAAAADwAAAGRycy9kb3ducmV2LnhtbESPQWvCQBSE74L/YXkFb2bTVKRNXUVK KnrwYFpKj4/sMwnNvg27W4399V1B8DjMzDfMYjWYTpzI+daygsckBUFcWd1yreDz4336DMIHZI2d ZVJwIQ+r5Xi0wFzbMx/oVIZaRAj7HBU0IfS5lL5qyKBPbE8cvaN1BkOUrpba4TnCTSezNJ1Lgy3H hQZ7emuo+il/jQJn/75oVwz776I8zl5MZtJ+s1Fq8jCsX0EEGsI9fGtvtYInuF6JN0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e9t3xAAAANoAAAAPAAAAAAAAAAAA AAAAAKECAABkcnMvZG93bnJldi54bWxQSwUGAAAAAAQABAD5AAAAkgMAAAAA " strokecolor="windowText" strokeweight="1pt">
                    <v:stroke startarrow="oval" startarrowwidth="narrow" startarrowlength="short" endarrow="classic" endarrowwidth="narrow"/>
                    <o:lock v:ext="edit" shapetype="f"/>
                  </v:line>
                  <v:shape id="Picture 97" o:spid="_x0000_s1031" type="#_x0000_t75" style="position:absolute;left:13906;top:2174;width:1651;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KLodPEAAAA2gAAAA8AAABkcnMvZG93bnJldi54bWxEj0FrwkAUhO9C/8PyCr3ppqVISV1FLIoK SpvY+yP7uonNvg3Z1UR/vSsUehxm5htmMuttLc7U+sqxgudRAoK4cLpio+CQL4dvIHxA1lg7JgUX 8jCbPgwmmGrX8Reds2BEhLBPUUEZQpNK6YuSLPqRa4ij9+NaiyHK1kjdYhfhtpYvSTKWFiuOCyU2 tCip+M1OVsHHQS+2m322Wl6b7ph/SvO964xST4/9/B1EoD78h//aa63gFe5X4g2Q0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KLodPEAAAA2gAAAA8AAAAAAAAAAAAAAAAA nwIAAGRycy9kb3ducmV2LnhtbFBLBQYAAAAABAAEAPcAAACQAwAAAAA= ">
                    <v:imagedata r:id="rId2655" o:title=""/>
                  </v:shape>
                  <v:shape id="Picture 98" o:spid="_x0000_s1032" type="#_x0000_t75" style="position:absolute;left:1333;top:2254;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l9NrCAAAA2gAAAA8AAABkcnMvZG93bnJldi54bWxEj81qwzAQhO+FvoPYQm+NnJaU4EQJbqFQ AqbECeS6WBvL2FoZS/XP20eBQo/DzDfDbPeTbcVAva8dK1guEhDEpdM1VwrOp6+XNQgfkDW2jknB TB72u8eHLabajXykoQiViCXsU1RgQuhSKX1pyKJfuI44elfXWwxR9pXUPY6x3LbyNUnepcWa44LB jj4NlU3xaxWs8ovJ5Zy9TRl5c/wIzU97aJR6fpqyDYhAU/gP/9HfOnJwvxJvgNzd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n5fTawgAAANoAAAAPAAAAAAAAAAAAAAAAAJ8C AABkcnMvZG93bnJldi54bWxQSwUGAAAAAAQABAD3AAAAjgMAAAAA ">
                    <v:imagedata r:id="rId2656" o:title=""/>
                  </v:shape>
                  <v:shape id="Picture 99" o:spid="_x0000_s1033" type="#_x0000_t75" style="position:absolute;left:7389;top:2174;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YORvEAAAA2gAAAA8AAABkcnMvZG93bnJldi54bWxEj81qwkAUhfeFvsNwhe7qRBchpI4iglWE LmoVurzN3GaimTsxM5o0T98pFFwezs/HmS16W4sbtb5yrGAyTkAQF05XXCo4fKyfMxA+IGusHZOC H/KwmD8+zDDXruN3uu1DKeII+xwVmBCaXEpfGLLox64hjt63ay2GKNtS6ha7OG5rOU2SVFqsOBIM NrQyVJz3Vxu5G7M7JcOXLy/NIbPDa/g8Lt+Uehr1yxcQgfpwD/+3t1pBCn9X4g2Q8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FYORvEAAAA2gAAAA8AAAAAAAAAAAAAAAAA nwIAAGRycy9kb3ducmV2LnhtbFBLBQYAAAAABAAEAPcAAACQAwAAAAA= ">
                    <v:imagedata r:id="rId2657" o:title=""/>
                  </v:shape>
                  <v:shape id="Picture 100" o:spid="_x0000_s1034" type="#_x0000_t75" style="position:absolute;left:20709;top:2055;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a6Ri3CAAAA2gAAAA8AAABkcnMvZG93bnJldi54bWxEj9GKwjAURN+F/YdwhX3TVBftUo0iiosI Pmj3Ay7NtS02N90kavfvjSD4OMzMGWa+7EwjbuR8bVnBaJiAIC6srrlU8JtvB98gfEDW2FgmBf/k Ybn46M0x0/bOR7qdQikihH2GCqoQ2kxKX1Rk0A9tSxy9s3UGQ5SulNrhPcJNI8dJMpUGa44LFba0 rqi4nK5GwSb5Mnu3+jsUm580H18O020+2Sv12e9WMxCBuvAOv9o7rSCF55V4A+Ti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mukYtwgAAANoAAAAPAAAAAAAAAAAAAAAAAJ8C AABkcnMvZG93bnJldi54bWxQSwUGAAAAAAQABAD3AAAAjgMAAAAA ">
                    <v:imagedata r:id="rId2658" o:title=""/>
                  </v:shape>
                  <v:shape id="Picture 101" o:spid="_x0000_s1035" type="#_x0000_t75" style="position:absolute;width:4064;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CqAtTBAAAA2gAAAA8AAABkcnMvZG93bnJldi54bWxET01rAjEQvQv9D2EKvWm2HqquRpFiqQdF u62lvQ2b6e7iZrIkUeO/Nwehx8f7ni2iacWZnG8sK3geZCCIS6sbrhR8fb71xyB8QNbYWiYFV/Kw mD/0Zphre+EPOhehEimEfY4K6hC6XEpf1mTQD2xHnLg/6wyGBF0ltcNLCjetHGbZizTYcGqosaPX mspjcTIK3qv9z8FN4jKOVrvj95Ynv7gJSj09xuUURKAY/sV391orSFvTlXQD5PwG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CqAtTBAAAA2gAAAA8AAAAAAAAAAAAAAAAAnwIA AGRycy9kb3ducmV2LnhtbFBLBQYAAAAABAAEAPcAAACNAwAAAAA= ">
                    <v:imagedata r:id="rId2659" o:title=""/>
                  </v:shape>
                  <v:shape id="Picture 129" o:spid="_x0000_s1036" type="#_x0000_t75" style="position:absolute;left:12303;top:83;width:4953;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1SkPFAAAA2wAAAA8AAABkcnMvZG93bnJldi54bWxEj0FrwkAQhe9C/8MyBS+iGyuIRFdphYoX oWoLehuy0yQ0Oxuyq4n+eudQ8DbDe/PeN4tV5yp1pSaUng2MRwko4szbknMD38fP4QxUiMgWK89k 4EYBVsuX3gJT61ve0/UQcyUhHFI0UMRYp1qHrCCHYeRrYtF+feMwytrk2jbYSrir9FuSTLXDkqWh wJrWBWV/h4szcGk34UOfaEuTZDPe/azpfv4aGNN/7d7noCJ18Wn+v95awRd6+UUG0Ms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FtUpDxQAAANsAAAAPAAAAAAAAAAAAAAAA AJ8CAABkcnMvZG93bnJldi54bWxQSwUGAAAAAAQABAD3AAAAkQMAAAAA ">
                    <v:imagedata r:id="rId2660" o:title=""/>
                  </v:shape>
                  <v:shape id="Picture 130" o:spid="_x0000_s1037" type="#_x0000_t75" style="position:absolute;left:6080;top:71;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tb7q+AAAA2wAAAA8AAABkcnMvZG93bnJldi54bWxEj80KwjAQhO+C7xBW8KapIlKqUVRQvIi/ eF6atS02m9JErW9vBMHbLjPf7Ox03phSPKl2hWUFg34Egji1uuBMweW87sUgnEfWWFomBW9yMJ+1 W1NMtH3xkZ4nn4kQwi5BBbn3VSKlS3My6Pq2Ig7azdYGfVjrTOoaXyHclHIYRWNpsOBwIceKVjml 99PDhBpnJLNYLg/D0U3H5e5ypXi/UarbaRYTEJ4a/zf/6K0O3AC+v4QB5OwDAAD//wMAUEsBAi0A FAAGAAgAAAAhAASrOV4AAQAA5gEAABMAAAAAAAAAAAAAAAAAAAAAAFtDb250ZW50X1R5cGVzXS54 bWxQSwECLQAUAAYACAAAACEACMMYpNQAAACTAQAACwAAAAAAAAAAAAAAAAAxAQAAX3JlbHMvLnJl bHNQSwECLQAUAAYACAAAACEAMy8FnkEAAAA5AAAAEgAAAAAAAAAAAAAAAAAuAgAAZHJzL3BpY3R1 cmV4bWwueG1sUEsBAi0AFAAGAAgAAAAhAPTtb7q+AAAA2wAAAA8AAAAAAAAAAAAAAAAAnwIAAGRy cy9kb3ducmV2LnhtbFBLBQYAAAAABAAEAPcAAACKAwAAAAA= ">
                    <v:imagedata r:id="rId2661" o:title=""/>
                  </v:shape>
                </v:group>
                <w10:anchorlock/>
              </v:group>
            </w:pict>
          </mc:Fallback>
        </mc:AlternateContent>
      </w:r>
    </w:p>
    <w:p w:rsidR="005C3C9B" w:rsidRDefault="005C3C9B" w:rsidP="00D96FA9">
      <w:pPr>
        <w:tabs>
          <w:tab w:val="left" w:pos="283"/>
          <w:tab w:val="left" w:pos="2835"/>
          <w:tab w:val="left" w:pos="5386"/>
          <w:tab w:val="left" w:pos="7937"/>
        </w:tabs>
        <w:ind w:firstLine="142"/>
        <w:rPr>
          <w:szCs w:val="24"/>
        </w:rPr>
      </w:pPr>
      <w:r>
        <w:rPr>
          <w:szCs w:val="24"/>
        </w:rPr>
        <w:t xml:space="preserve">Ta có thể chia chuyển động của vật </w:t>
      </w:r>
      <w:r w:rsidRPr="00025957">
        <w:rPr>
          <w:position w:val="-4"/>
        </w:rPr>
        <w:object w:dxaOrig="320" w:dyaOrig="260">
          <v:shape id="_x0000_i2367" type="#_x0000_t75" style="width:15.75pt;height:12.75pt" o:ole="">
            <v:imagedata r:id="rId2662" o:title=""/>
          </v:shape>
          <o:OLEObject Type="Embed" ProgID="Equation.DSMT4" ShapeID="_x0000_i2367" DrawAspect="Content" ObjectID="_1653894516" r:id="rId2663"/>
        </w:object>
      </w:r>
      <w:r>
        <w:rPr>
          <w:szCs w:val="24"/>
        </w:rPr>
        <w:t xml:space="preserve"> kể từ thời điểm ban đầu đến khi dừng lại lần đầu thành các giai đoạn sau</w:t>
      </w:r>
    </w:p>
    <w:p w:rsidR="005C3C9B" w:rsidRDefault="005C3C9B" w:rsidP="00D96FA9">
      <w:pPr>
        <w:tabs>
          <w:tab w:val="left" w:pos="283"/>
          <w:tab w:val="left" w:pos="2835"/>
          <w:tab w:val="left" w:pos="5386"/>
          <w:tab w:val="left" w:pos="7937"/>
        </w:tabs>
        <w:ind w:firstLine="142"/>
        <w:rPr>
          <w:szCs w:val="24"/>
        </w:rPr>
      </w:pPr>
      <w:r w:rsidRPr="008176E4">
        <w:rPr>
          <w:b/>
          <w:bCs/>
          <w:szCs w:val="24"/>
        </w:rPr>
        <w:t>Giai đoạn 1:</w:t>
      </w:r>
      <w:r>
        <w:rPr>
          <w:szCs w:val="24"/>
        </w:rPr>
        <w:t xml:space="preserve"> Vật </w:t>
      </w:r>
      <w:r w:rsidRPr="00FA3B5A">
        <w:rPr>
          <w:position w:val="-6"/>
        </w:rPr>
        <w:object w:dxaOrig="260" w:dyaOrig="220">
          <v:shape id="_x0000_i2368" type="#_x0000_t75" style="width:12.75pt;height:11.25pt" o:ole="">
            <v:imagedata r:id="rId2664" o:title=""/>
          </v:shape>
          <o:OLEObject Type="Embed" ProgID="Equation.DSMT4" ShapeID="_x0000_i2368" DrawAspect="Content" ObjectID="_1653894517" r:id="rId2665"/>
        </w:object>
      </w:r>
      <w:r>
        <w:rPr>
          <w:szCs w:val="24"/>
        </w:rPr>
        <w:t xml:space="preserve"> chuyển động trượt trên vật </w:t>
      </w:r>
      <w:r w:rsidRPr="00025957">
        <w:rPr>
          <w:position w:val="-4"/>
        </w:rPr>
        <w:object w:dxaOrig="320" w:dyaOrig="260">
          <v:shape id="_x0000_i2369" type="#_x0000_t75" style="width:15.75pt;height:12.75pt" o:ole="">
            <v:imagedata r:id="rId2666" o:title=""/>
          </v:shape>
          <o:OLEObject Type="Embed" ProgID="Equation.DSMT4" ShapeID="_x0000_i2369" DrawAspect="Content" ObjectID="_1653894518" r:id="rId2667"/>
        </w:object>
      </w:r>
      <w:r>
        <w:rPr>
          <w:szCs w:val="24"/>
        </w:rPr>
        <w:t>.</w:t>
      </w:r>
    </w:p>
    <w:p w:rsidR="005C3C9B" w:rsidRDefault="005C3C9B" w:rsidP="00B835DC">
      <w:pPr>
        <w:pStyle w:val="ListParagraph"/>
        <w:numPr>
          <w:ilvl w:val="0"/>
          <w:numId w:val="31"/>
        </w:numPr>
        <w:tabs>
          <w:tab w:val="left" w:pos="283"/>
          <w:tab w:val="left" w:pos="2835"/>
          <w:tab w:val="left" w:pos="5386"/>
          <w:tab w:val="left" w:pos="7937"/>
        </w:tabs>
        <w:jc w:val="both"/>
        <w:rPr>
          <w:szCs w:val="24"/>
        </w:rPr>
      </w:pPr>
      <w:r>
        <w:rPr>
          <w:szCs w:val="24"/>
        </w:rPr>
        <w:t xml:space="preserve">lực ma sát tác dụng lên </w:t>
      </w:r>
      <w:r w:rsidRPr="00025957">
        <w:rPr>
          <w:position w:val="-4"/>
        </w:rPr>
        <w:object w:dxaOrig="320" w:dyaOrig="260">
          <v:shape id="_x0000_i2370" type="#_x0000_t75" style="width:15.75pt;height:12.75pt" o:ole="">
            <v:imagedata r:id="rId2668" o:title=""/>
          </v:shape>
          <o:OLEObject Type="Embed" ProgID="Equation.DSMT4" ShapeID="_x0000_i2370" DrawAspect="Content" ObjectID="_1653894519" r:id="rId2669"/>
        </w:object>
      </w:r>
      <w:r>
        <w:rPr>
          <w:szCs w:val="24"/>
        </w:rPr>
        <w:t xml:space="preserve"> hướng sang phải với độ lớn </w:t>
      </w:r>
      <w:r w:rsidRPr="00FA3B5A">
        <w:rPr>
          <w:position w:val="-16"/>
        </w:rPr>
        <w:object w:dxaOrig="3660" w:dyaOrig="440">
          <v:shape id="_x0000_i2371" type="#_x0000_t75" style="width:183pt;height:21.75pt" o:ole="">
            <v:imagedata r:id="rId2670" o:title=""/>
          </v:shape>
          <o:OLEObject Type="Embed" ProgID="Equation.DSMT4" ShapeID="_x0000_i2371" DrawAspect="Content" ObjectID="_1653894520" r:id="rId2671"/>
        </w:object>
      </w:r>
      <w:r>
        <w:rPr>
          <w:szCs w:val="24"/>
        </w:rPr>
        <w:t>N.</w:t>
      </w:r>
    </w:p>
    <w:p w:rsidR="005C3C9B" w:rsidRDefault="005C3C9B" w:rsidP="00B835DC">
      <w:pPr>
        <w:pStyle w:val="ListParagraph"/>
        <w:numPr>
          <w:ilvl w:val="0"/>
          <w:numId w:val="31"/>
        </w:numPr>
        <w:tabs>
          <w:tab w:val="left" w:pos="283"/>
          <w:tab w:val="left" w:pos="2835"/>
          <w:tab w:val="left" w:pos="5386"/>
          <w:tab w:val="left" w:pos="7937"/>
        </w:tabs>
        <w:jc w:val="both"/>
        <w:rPr>
          <w:szCs w:val="24"/>
        </w:rPr>
      </w:pPr>
      <w:r w:rsidRPr="00025957">
        <w:rPr>
          <w:position w:val="-4"/>
        </w:rPr>
        <w:object w:dxaOrig="320" w:dyaOrig="260">
          <v:shape id="_x0000_i2372" type="#_x0000_t75" style="width:15.75pt;height:12.75pt" o:ole="">
            <v:imagedata r:id="rId2672" o:title=""/>
          </v:shape>
          <o:OLEObject Type="Embed" ProgID="Equation.DSMT4" ShapeID="_x0000_i2372" DrawAspect="Content" ObjectID="_1653894521" r:id="rId2673"/>
        </w:object>
      </w:r>
      <w:r>
        <w:rPr>
          <w:szCs w:val="24"/>
        </w:rPr>
        <w:t xml:space="preserve"> dao động điều hòa quanh vị trí cân bằng mới </w:t>
      </w:r>
      <w:r w:rsidRPr="00FA3B5A">
        <w:rPr>
          <w:position w:val="-6"/>
        </w:rPr>
        <w:object w:dxaOrig="300" w:dyaOrig="279">
          <v:shape id="_x0000_i2373" type="#_x0000_t75" style="width:15pt;height:14.25pt" o:ole="">
            <v:imagedata r:id="rId2674" o:title=""/>
          </v:shape>
          <o:OLEObject Type="Embed" ProgID="Equation.DSMT4" ShapeID="_x0000_i2373" DrawAspect="Content" ObjectID="_1653894522" r:id="rId2675"/>
        </w:object>
      </w:r>
      <w:r>
        <w:rPr>
          <w:szCs w:val="24"/>
        </w:rPr>
        <w:t>, tại vị trí này lò xo giãn một đoạn</w:t>
      </w:r>
    </w:p>
    <w:p w:rsidR="005C3C9B" w:rsidRDefault="005C3C9B" w:rsidP="00FD6B69">
      <w:pPr>
        <w:pStyle w:val="ListParagraph"/>
        <w:tabs>
          <w:tab w:val="left" w:pos="283"/>
          <w:tab w:val="left" w:pos="2835"/>
          <w:tab w:val="left" w:pos="5386"/>
          <w:tab w:val="left" w:pos="7937"/>
        </w:tabs>
        <w:ind w:left="862"/>
        <w:jc w:val="center"/>
        <w:rPr>
          <w:szCs w:val="24"/>
        </w:rPr>
      </w:pPr>
      <w:r w:rsidRPr="00FA3B5A">
        <w:rPr>
          <w:position w:val="-32"/>
        </w:rPr>
        <w:object w:dxaOrig="2000" w:dyaOrig="740">
          <v:shape id="_x0000_i2374" type="#_x0000_t75" style="width:99.75pt;height:36.75pt" o:ole="">
            <v:imagedata r:id="rId2676" o:title=""/>
          </v:shape>
          <o:OLEObject Type="Embed" ProgID="Equation.DSMT4" ShapeID="_x0000_i2374" DrawAspect="Content" ObjectID="_1653894523" r:id="rId2677"/>
        </w:object>
      </w:r>
      <w:r>
        <w:rPr>
          <w:szCs w:val="24"/>
        </w:rPr>
        <w:t xml:space="preserve">cm → </w:t>
      </w:r>
      <w:r w:rsidRPr="00FA3B5A">
        <w:rPr>
          <w:position w:val="-6"/>
        </w:rPr>
        <w:object w:dxaOrig="680" w:dyaOrig="279">
          <v:shape id="_x0000_i2375" type="#_x0000_t75" style="width:34.5pt;height:14.25pt" o:ole="">
            <v:imagedata r:id="rId2678" o:title=""/>
          </v:shape>
          <o:OLEObject Type="Embed" ProgID="Equation.DSMT4" ShapeID="_x0000_i2375" DrawAspect="Content" ObjectID="_1653894524" r:id="rId2679"/>
        </w:object>
      </w:r>
      <w:r>
        <w:rPr>
          <w:szCs w:val="24"/>
        </w:rPr>
        <w:t>cm</w:t>
      </w:r>
    </w:p>
    <w:p w:rsidR="005C3C9B" w:rsidRDefault="005C3C9B" w:rsidP="00FD6B69">
      <w:pPr>
        <w:pStyle w:val="ListParagraph"/>
        <w:tabs>
          <w:tab w:val="left" w:pos="283"/>
          <w:tab w:val="left" w:pos="2835"/>
          <w:tab w:val="left" w:pos="5386"/>
          <w:tab w:val="left" w:pos="7937"/>
        </w:tabs>
        <w:ind w:left="862"/>
        <w:jc w:val="both"/>
        <w:rPr>
          <w:szCs w:val="24"/>
        </w:rPr>
      </w:pPr>
      <w:r>
        <w:rPr>
          <w:szCs w:val="24"/>
        </w:rPr>
        <w:t xml:space="preserve">→ vận tốc cực đại mà vật có thể đạt được </w:t>
      </w:r>
      <w:r w:rsidRPr="00FA3B5A">
        <w:rPr>
          <w:position w:val="-38"/>
        </w:rPr>
        <w:object w:dxaOrig="4300" w:dyaOrig="859">
          <v:shape id="_x0000_i2376" type="#_x0000_t75" style="width:215.25pt;height:42.75pt" o:ole="">
            <v:imagedata r:id="rId2680" o:title=""/>
          </v:shape>
          <o:OLEObject Type="Embed" ProgID="Equation.DSMT4" ShapeID="_x0000_i2376" DrawAspect="Content" ObjectID="_1653894525" r:id="rId2681"/>
        </w:object>
      </w:r>
      <w:r>
        <w:rPr>
          <w:szCs w:val="24"/>
        </w:rPr>
        <w:t>cm/s.</w:t>
      </w:r>
    </w:p>
    <w:p w:rsidR="005C3C9B" w:rsidRDefault="005C3C9B" w:rsidP="00FD6B69">
      <w:pPr>
        <w:tabs>
          <w:tab w:val="left" w:pos="283"/>
          <w:tab w:val="left" w:pos="2835"/>
          <w:tab w:val="left" w:pos="5386"/>
          <w:tab w:val="left" w:pos="7937"/>
        </w:tabs>
        <w:ind w:firstLine="142"/>
        <w:rPr>
          <w:szCs w:val="24"/>
        </w:rPr>
      </w:pPr>
      <w:r w:rsidRPr="008176E4">
        <w:rPr>
          <w:b/>
          <w:bCs/>
          <w:szCs w:val="24"/>
        </w:rPr>
        <w:t xml:space="preserve">Giai đoạn </w:t>
      </w:r>
      <w:r>
        <w:rPr>
          <w:b/>
          <w:bCs/>
          <w:szCs w:val="24"/>
        </w:rPr>
        <w:t>2</w:t>
      </w:r>
      <w:r w:rsidRPr="008176E4">
        <w:rPr>
          <w:b/>
          <w:bCs/>
          <w:szCs w:val="24"/>
        </w:rPr>
        <w:t>:</w:t>
      </w:r>
      <w:r>
        <w:rPr>
          <w:szCs w:val="24"/>
        </w:rPr>
        <w:t xml:space="preserve"> Vật </w:t>
      </w:r>
      <w:r w:rsidRPr="00FA3B5A">
        <w:rPr>
          <w:position w:val="-6"/>
        </w:rPr>
        <w:object w:dxaOrig="260" w:dyaOrig="220">
          <v:shape id="_x0000_i2377" type="#_x0000_t75" style="width:12.75pt;height:11.25pt" o:ole="">
            <v:imagedata r:id="rId2682" o:title=""/>
          </v:shape>
          <o:OLEObject Type="Embed" ProgID="Equation.DSMT4" ShapeID="_x0000_i2377" DrawAspect="Content" ObjectID="_1653894526" r:id="rId2683"/>
        </w:object>
      </w:r>
      <w:r>
        <w:rPr>
          <w:szCs w:val="24"/>
        </w:rPr>
        <w:t xml:space="preserve"> không trượt trên vật </w:t>
      </w:r>
      <w:r w:rsidRPr="00025957">
        <w:rPr>
          <w:position w:val="-4"/>
        </w:rPr>
        <w:object w:dxaOrig="320" w:dyaOrig="260">
          <v:shape id="_x0000_i2378" type="#_x0000_t75" style="width:15.75pt;height:12.75pt" o:ole="">
            <v:imagedata r:id="rId2684" o:title=""/>
          </v:shape>
          <o:OLEObject Type="Embed" ProgID="Equation.DSMT4" ShapeID="_x0000_i2378" DrawAspect="Content" ObjectID="_1653894527" r:id="rId2685"/>
        </w:object>
      </w:r>
      <w:r>
        <w:rPr>
          <w:szCs w:val="24"/>
        </w:rPr>
        <w:t>.</w:t>
      </w:r>
    </w:p>
    <w:p w:rsidR="005C3C9B"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nhận thấy </w:t>
      </w:r>
      <w:r w:rsidRPr="00FA3B5A">
        <w:rPr>
          <w:position w:val="-12"/>
        </w:rPr>
        <w:object w:dxaOrig="880" w:dyaOrig="360">
          <v:shape id="_x0000_i2379" type="#_x0000_t75" style="width:44.25pt;height:18pt" o:ole="">
            <v:imagedata r:id="rId2686" o:title=""/>
          </v:shape>
          <o:OLEObject Type="Embed" ProgID="Equation.DSMT4" ShapeID="_x0000_i2379" DrawAspect="Content" ObjectID="_1653894528" r:id="rId2687"/>
        </w:object>
      </w:r>
      <w:r>
        <w:rPr>
          <w:szCs w:val="24"/>
        </w:rPr>
        <w:t xml:space="preserve">→ trước khi </w:t>
      </w:r>
      <w:r w:rsidRPr="00025957">
        <w:rPr>
          <w:position w:val="-4"/>
        </w:rPr>
        <w:object w:dxaOrig="320" w:dyaOrig="260">
          <v:shape id="_x0000_i2380" type="#_x0000_t75" style="width:15.75pt;height:12.75pt" o:ole="">
            <v:imagedata r:id="rId2688" o:title=""/>
          </v:shape>
          <o:OLEObject Type="Embed" ProgID="Equation.DSMT4" ShapeID="_x0000_i2380" DrawAspect="Content" ObjectID="_1653894529" r:id="rId2689"/>
        </w:object>
      </w:r>
      <w:r>
        <w:rPr>
          <w:szCs w:val="24"/>
        </w:rPr>
        <w:t xml:space="preserve"> đi qua </w:t>
      </w:r>
      <w:r w:rsidRPr="00FA3B5A">
        <w:rPr>
          <w:position w:val="-6"/>
        </w:rPr>
        <w:object w:dxaOrig="300" w:dyaOrig="279">
          <v:shape id="_x0000_i2381" type="#_x0000_t75" style="width:15pt;height:14.25pt" o:ole="">
            <v:imagedata r:id="rId2690" o:title=""/>
          </v:shape>
          <o:OLEObject Type="Embed" ProgID="Equation.DSMT4" ShapeID="_x0000_i2381" DrawAspect="Content" ObjectID="_1653894530" r:id="rId2691"/>
        </w:object>
      </w:r>
      <w:r>
        <w:rPr>
          <w:szCs w:val="24"/>
        </w:rPr>
        <w:t xml:space="preserve">nó sẽ đi qua một vị trí </w:t>
      </w:r>
      <w:r w:rsidRPr="00025957">
        <w:rPr>
          <w:position w:val="-4"/>
        </w:rPr>
        <w:object w:dxaOrig="200" w:dyaOrig="260">
          <v:shape id="_x0000_i2382" type="#_x0000_t75" style="width:9.75pt;height:12.75pt" o:ole="">
            <v:imagedata r:id="rId2692" o:title=""/>
          </v:shape>
          <o:OLEObject Type="Embed" ProgID="Equation.DSMT4" ShapeID="_x0000_i2382" DrawAspect="Content" ObjectID="_1653894531" r:id="rId2693"/>
        </w:object>
      </w:r>
      <w:r>
        <w:rPr>
          <w:szCs w:val="24"/>
        </w:rPr>
        <w:t xml:space="preserve"> nào đó mà </w:t>
      </w:r>
      <w:r w:rsidRPr="00FA3B5A">
        <w:rPr>
          <w:position w:val="-12"/>
        </w:rPr>
        <w:object w:dxaOrig="700" w:dyaOrig="360">
          <v:shape id="_x0000_i2383" type="#_x0000_t75" style="width:35.25pt;height:18pt" o:ole="">
            <v:imagedata r:id="rId2694" o:title=""/>
          </v:shape>
          <o:OLEObject Type="Embed" ProgID="Equation.DSMT4" ShapeID="_x0000_i2383" DrawAspect="Content" ObjectID="_1653894532" r:id="rId2695"/>
        </w:object>
      </w:r>
      <w:r>
        <w:rPr>
          <w:szCs w:val="24"/>
        </w:rPr>
        <w:t xml:space="preserve"> → không còn chuyển động tương đối giữa hai vật nữa, chúng gắn vào nhau chuyển động như một vật.</w:t>
      </w:r>
    </w:p>
    <w:p w:rsidR="005C3C9B" w:rsidRDefault="005C3C9B" w:rsidP="00597F6D">
      <w:pPr>
        <w:tabs>
          <w:tab w:val="left" w:pos="283"/>
          <w:tab w:val="left" w:pos="2835"/>
          <w:tab w:val="left" w:pos="5386"/>
          <w:tab w:val="left" w:pos="7937"/>
        </w:tabs>
        <w:ind w:firstLine="142"/>
        <w:rPr>
          <w:szCs w:val="24"/>
        </w:rPr>
      </w:pPr>
      <w:r w:rsidRPr="008176E4">
        <w:rPr>
          <w:b/>
          <w:bCs/>
          <w:szCs w:val="24"/>
        </w:rPr>
        <w:t xml:space="preserve">Giai đoạn </w:t>
      </w:r>
      <w:r>
        <w:rPr>
          <w:b/>
          <w:bCs/>
          <w:szCs w:val="24"/>
        </w:rPr>
        <w:t>2</w:t>
      </w:r>
      <w:r w:rsidRPr="008176E4">
        <w:rPr>
          <w:b/>
          <w:bCs/>
          <w:szCs w:val="24"/>
        </w:rPr>
        <w:t>:</w:t>
      </w:r>
      <w:r>
        <w:rPr>
          <w:szCs w:val="24"/>
        </w:rPr>
        <w:t xml:space="preserve"> Vật </w:t>
      </w:r>
      <w:r w:rsidRPr="00FA3B5A">
        <w:rPr>
          <w:position w:val="-6"/>
        </w:rPr>
        <w:object w:dxaOrig="260" w:dyaOrig="220">
          <v:shape id="_x0000_i2384" type="#_x0000_t75" style="width:12.75pt;height:11.25pt" o:ole="">
            <v:imagedata r:id="rId2696" o:title=""/>
          </v:shape>
          <o:OLEObject Type="Embed" ProgID="Equation.DSMT4" ShapeID="_x0000_i2384" DrawAspect="Content" ObjectID="_1653894533" r:id="rId2697"/>
        </w:object>
      </w:r>
      <w:r>
        <w:rPr>
          <w:szCs w:val="24"/>
        </w:rPr>
        <w:t xml:space="preserve"> chuyển động trượt trên vật </w:t>
      </w:r>
      <w:r w:rsidRPr="00025957">
        <w:rPr>
          <w:position w:val="-4"/>
        </w:rPr>
        <w:object w:dxaOrig="320" w:dyaOrig="260">
          <v:shape id="_x0000_i2385" type="#_x0000_t75" style="width:15.75pt;height:12.75pt" o:ole="">
            <v:imagedata r:id="rId2698" o:title=""/>
          </v:shape>
          <o:OLEObject Type="Embed" ProgID="Equation.DSMT4" ShapeID="_x0000_i2385" DrawAspect="Content" ObjectID="_1653894534" r:id="rId2699"/>
        </w:object>
      </w:r>
      <w:r>
        <w:rPr>
          <w:szCs w:val="24"/>
        </w:rPr>
        <w:t xml:space="preserve"> cho đến khi dừng lại lần đầu.</w:t>
      </w:r>
    </w:p>
    <w:p w:rsidR="005C3C9B"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kết thúc giai đoạn 2, hai vật đi qua vị trí cân bằng </w:t>
      </w:r>
      <w:r w:rsidRPr="00FA3B5A">
        <w:rPr>
          <w:position w:val="-6"/>
        </w:rPr>
        <w:object w:dxaOrig="300" w:dyaOrig="279">
          <v:shape id="_x0000_i2386" type="#_x0000_t75" style="width:15pt;height:14.25pt" o:ole="">
            <v:imagedata r:id="rId2700" o:title=""/>
          </v:shape>
          <o:OLEObject Type="Embed" ProgID="Equation.DSMT4" ShapeID="_x0000_i2386" DrawAspect="Content" ObjectID="_1653894535" r:id="rId2701"/>
        </w:object>
      </w:r>
      <w:r>
        <w:rPr>
          <w:szCs w:val="24"/>
        </w:rPr>
        <w:t>. Tại vị trí này lực đàn hồi mới bắt đầu lớn hơn lực ma sát nghỉ cực đại, hai vật lại trượt lên nhau.</w:t>
      </w:r>
    </w:p>
    <w:p w:rsidR="005C3C9B" w:rsidRPr="002370E1"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giai đoạn này tính chất chuyển động tương tự như giai đoạn 1, </w:t>
      </w:r>
      <w:r w:rsidRPr="00025957">
        <w:rPr>
          <w:position w:val="-4"/>
        </w:rPr>
        <w:object w:dxaOrig="320" w:dyaOrig="260">
          <v:shape id="_x0000_i2387" type="#_x0000_t75" style="width:15.75pt;height:12.75pt" o:ole="">
            <v:imagedata r:id="rId2702" o:title=""/>
          </v:shape>
          <o:OLEObject Type="Embed" ProgID="Equation.DSMT4" ShapeID="_x0000_i2387" DrawAspect="Content" ObjectID="_1653894536" r:id="rId2703"/>
        </w:object>
      </w:r>
      <w:r>
        <w:rPr>
          <w:szCs w:val="24"/>
        </w:rPr>
        <w:t xml:space="preserve"> dao động với biên độ </w:t>
      </w:r>
      <w:r w:rsidRPr="00FA3B5A">
        <w:rPr>
          <w:position w:val="-32"/>
        </w:rPr>
        <w:object w:dxaOrig="1780" w:dyaOrig="740">
          <v:shape id="_x0000_i2388" type="#_x0000_t75" style="width:88.5pt;height:36.75pt" o:ole="">
            <v:imagedata r:id="rId2704" o:title=""/>
          </v:shape>
          <o:OLEObject Type="Embed" ProgID="Equation.DSMT4" ShapeID="_x0000_i2388" DrawAspect="Content" ObjectID="_1653894537" r:id="rId2705"/>
        </w:object>
      </w:r>
      <w:r>
        <w:rPr>
          <w:szCs w:val="24"/>
        </w:rPr>
        <w:t xml:space="preserve"> cm tới biên và dừng lại lần đầu.</w:t>
      </w:r>
    </w:p>
    <w:p w:rsidR="005C3C9B" w:rsidRDefault="005C3C9B" w:rsidP="00D96FA9">
      <w:pPr>
        <w:tabs>
          <w:tab w:val="left" w:pos="283"/>
          <w:tab w:val="left" w:pos="2835"/>
          <w:tab w:val="left" w:pos="5386"/>
          <w:tab w:val="left" w:pos="7937"/>
        </w:tabs>
        <w:ind w:firstLine="142"/>
        <w:rPr>
          <w:bCs/>
          <w:szCs w:val="24"/>
        </w:rPr>
      </w:pPr>
      <w:r>
        <w:rPr>
          <w:bCs/>
          <w:szCs w:val="24"/>
        </w:rPr>
        <w:t>→ Tổng quãng đường đi được cho tới khi dừng lại</w:t>
      </w:r>
    </w:p>
    <w:p w:rsidR="005C3C9B" w:rsidRPr="002370E1" w:rsidRDefault="005C3C9B" w:rsidP="002370E1">
      <w:pPr>
        <w:tabs>
          <w:tab w:val="left" w:pos="283"/>
          <w:tab w:val="left" w:pos="2835"/>
          <w:tab w:val="left" w:pos="5386"/>
          <w:tab w:val="left" w:pos="7937"/>
        </w:tabs>
        <w:ind w:firstLine="142"/>
        <w:jc w:val="center"/>
        <w:rPr>
          <w:bCs/>
          <w:szCs w:val="24"/>
        </w:rPr>
      </w:pPr>
      <w:r w:rsidRPr="00FA3B5A">
        <w:rPr>
          <w:position w:val="-6"/>
        </w:rPr>
        <w:object w:dxaOrig="2520" w:dyaOrig="279">
          <v:shape id="_x0000_i2389" type="#_x0000_t75" style="width:126pt;height:14.25pt" o:ole="">
            <v:imagedata r:id="rId2706" o:title=""/>
          </v:shape>
          <o:OLEObject Type="Embed" ProgID="Equation.DSMT4" ShapeID="_x0000_i2389" DrawAspect="Content" ObjectID="_1653894538" r:id="rId2707"/>
        </w:object>
      </w:r>
      <w:r>
        <w:rPr>
          <w:bCs/>
          <w:szCs w:val="24"/>
        </w:rPr>
        <w:t>cm</w:t>
      </w:r>
    </w:p>
    <w:p w:rsidR="005C3C9B" w:rsidRDefault="005C3C9B" w:rsidP="00D96FA9">
      <w:pPr>
        <w:tabs>
          <w:tab w:val="left" w:pos="283"/>
          <w:tab w:val="left" w:pos="2835"/>
          <w:tab w:val="left" w:pos="5386"/>
          <w:tab w:val="left" w:pos="7937"/>
        </w:tabs>
        <w:ind w:firstLine="142"/>
        <w:rPr>
          <w:b/>
          <w:szCs w:val="24"/>
        </w:rPr>
      </w:pPr>
    </w:p>
    <w:p w:rsidR="005C3C9B" w:rsidRDefault="005C3C9B" w:rsidP="00927EF4">
      <w:pPr>
        <w:tabs>
          <w:tab w:val="left" w:pos="284"/>
          <w:tab w:val="left" w:pos="2835"/>
          <w:tab w:val="left" w:pos="5387"/>
          <w:tab w:val="left" w:pos="7920"/>
        </w:tabs>
        <w:rPr>
          <w:b/>
          <w:bCs/>
          <w:szCs w:val="24"/>
          <w:lang w:val="fr-FR"/>
        </w:rPr>
      </w:pPr>
    </w:p>
    <w:p w:rsidR="005C3C9B" w:rsidRDefault="005C3C9B" w:rsidP="004C3116">
      <w:pPr>
        <w:jc w:val="center"/>
        <w:rPr>
          <w:b/>
          <w:bCs/>
          <w:szCs w:val="24"/>
        </w:rPr>
      </w:pPr>
      <w:r w:rsidRPr="004C3116">
        <w:rPr>
          <w:b/>
          <w:bCs/>
          <w:szCs w:val="24"/>
        </w:rPr>
        <w:sym w:font="Wingdings 2" w:char="F064"/>
      </w:r>
      <w:r w:rsidRPr="004C3116">
        <w:rPr>
          <w:b/>
          <w:bCs/>
          <w:szCs w:val="24"/>
        </w:rPr>
        <w:t xml:space="preserve"> HẾT </w:t>
      </w:r>
      <w:r w:rsidRPr="004C3116">
        <w:rPr>
          <w:b/>
          <w:bCs/>
          <w:szCs w:val="24"/>
        </w:rPr>
        <w:sym w:font="Wingdings 2" w:char="F063"/>
      </w:r>
    </w:p>
    <w:p w:rsidR="005C3C9B" w:rsidRDefault="005C3C9B" w:rsidP="004C3116">
      <w:pPr>
        <w:jc w:val="cente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9</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Pr="00A0436D" w:rsidRDefault="005C3C9B" w:rsidP="00FC46B6">
      <w:pPr>
        <w:rPr>
          <w:lang w:val="vi-VN"/>
        </w:rPr>
      </w:pPr>
    </w:p>
    <w:p w:rsidR="005C3C9B" w:rsidRPr="00A0436D" w:rsidRDefault="005C3C9B" w:rsidP="00636EB4">
      <w:pPr>
        <w:widowControl w:val="0"/>
        <w:autoSpaceDE w:val="0"/>
        <w:autoSpaceDN w:val="0"/>
        <w:adjustRightInd w:val="0"/>
        <w:spacing w:line="276" w:lineRule="auto"/>
        <w:ind w:right="48"/>
      </w:pPr>
      <w:r w:rsidRPr="00A0436D">
        <w:rPr>
          <w:b/>
        </w:rPr>
        <w:t>Câu 1:</w:t>
      </w:r>
      <w:r w:rsidRPr="00A0436D">
        <w:t xml:space="preserve"> Một sóng cơ có tần số f, truyền trên dây đàn hồi với tốc độ truyền sóng v và bước sóng λ. Hệ thức đúng là:</w:t>
      </w:r>
    </w:p>
    <w:p w:rsidR="005C3C9B" w:rsidRPr="00A0436D" w:rsidRDefault="005C3C9B" w:rsidP="00636EB4">
      <w:pPr>
        <w:spacing w:before="60"/>
      </w:pPr>
      <w:r w:rsidRPr="00A0436D">
        <w:rPr>
          <w:b/>
        </w:rPr>
        <w:t xml:space="preserve">A. </w:t>
      </w:r>
      <w:r w:rsidRPr="00A0436D">
        <w:t xml:space="preserve">v = λf </w:t>
      </w:r>
      <w:r w:rsidRPr="00A0436D">
        <w:rPr>
          <w:lang w:val="vi-VN"/>
        </w:rPr>
        <w:t>.</w:t>
      </w:r>
      <w:r w:rsidRPr="00A0436D">
        <w:tab/>
      </w:r>
      <w:r w:rsidRPr="00A0436D">
        <w:tab/>
      </w:r>
      <w:r w:rsidRPr="00A0436D">
        <w:tab/>
      </w:r>
      <w:r w:rsidRPr="00A0436D">
        <w:rPr>
          <w:b/>
          <w:lang w:val="vi-VN"/>
        </w:rPr>
        <w:t xml:space="preserve">B. </w:t>
      </w:r>
      <w:r w:rsidRPr="00A0436D">
        <w:t xml:space="preserve">v = </w:t>
      </w:r>
      <w:r w:rsidR="007974A5">
        <w:rPr>
          <w:noProof/>
          <w:position w:val="-24"/>
        </w:rPr>
        <w:drawing>
          <wp:inline distT="0" distB="0" distL="0" distR="0">
            <wp:extent cx="171450" cy="390525"/>
            <wp:effectExtent l="0" t="0" r="0" b="9525"/>
            <wp:docPr id="1380" name="Picture 3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A0436D">
        <w:rPr>
          <w:lang w:val="vi-VN"/>
        </w:rPr>
        <w:t>.</w:t>
      </w:r>
      <w:r w:rsidRPr="00A0436D">
        <w:rPr>
          <w:lang w:val="vi-VN"/>
        </w:rPr>
        <w:tab/>
      </w:r>
      <w:r w:rsidRPr="00A0436D">
        <w:tab/>
      </w:r>
      <w:r w:rsidRPr="00A0436D">
        <w:tab/>
      </w:r>
      <w:r w:rsidRPr="00A0436D">
        <w:rPr>
          <w:b/>
        </w:rPr>
        <w:t xml:space="preserve">C. </w:t>
      </w:r>
      <w:r w:rsidRPr="00A0436D">
        <w:t xml:space="preserve">v =  </w:t>
      </w:r>
      <w:r w:rsidR="007974A5">
        <w:rPr>
          <w:noProof/>
          <w:position w:val="-28"/>
        </w:rPr>
        <w:drawing>
          <wp:inline distT="0" distB="0" distL="0" distR="0">
            <wp:extent cx="171450" cy="409575"/>
            <wp:effectExtent l="0" t="0" r="0" b="9525"/>
            <wp:docPr id="1381" name="Picture 3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171450" cy="409575"/>
                    </a:xfrm>
                    <a:prstGeom prst="rect">
                      <a:avLst/>
                    </a:prstGeom>
                    <a:noFill/>
                    <a:ln>
                      <a:noFill/>
                    </a:ln>
                  </pic:spPr>
                </pic:pic>
              </a:graphicData>
            </a:graphic>
          </wp:inline>
        </w:drawing>
      </w:r>
      <w:r w:rsidRPr="00A0436D">
        <w:t>.</w:t>
      </w:r>
      <w:r w:rsidRPr="00A0436D">
        <w:tab/>
      </w:r>
      <w:r w:rsidRPr="00A0436D">
        <w:tab/>
      </w:r>
      <w:r w:rsidRPr="00A0436D">
        <w:rPr>
          <w:b/>
        </w:rPr>
        <w:t xml:space="preserve">D. </w:t>
      </w:r>
      <w:r w:rsidRPr="00A0436D">
        <w:t>v = 2πfλ.</w:t>
      </w:r>
    </w:p>
    <w:p w:rsidR="005C3C9B" w:rsidRPr="00A0436D" w:rsidRDefault="005C3C9B" w:rsidP="00636EB4">
      <w:pPr>
        <w:widowControl w:val="0"/>
        <w:autoSpaceDE w:val="0"/>
        <w:autoSpaceDN w:val="0"/>
        <w:adjustRightInd w:val="0"/>
        <w:spacing w:line="276" w:lineRule="auto"/>
        <w:ind w:right="48"/>
      </w:pPr>
      <w:r w:rsidRPr="00A0436D">
        <w:rPr>
          <w:b/>
        </w:rPr>
        <w:t>Câu 2:</w:t>
      </w:r>
      <w:r w:rsidRPr="00A0436D">
        <w:t xml:space="preserve"> Một con lắc lò xo có khối lượng vật nhỏ là m dao động điều hòa theo phương ngang với phương trình x = Acos</w:t>
      </w:r>
      <w:r w:rsidRPr="00A0436D">
        <w:sym w:font="Symbol" w:char="F077"/>
      </w:r>
      <w:r w:rsidRPr="00A0436D">
        <w:t>t.  Mốc tính thế năng ở vị trí cân bằng. Cơ năng của con lắc là:</w:t>
      </w:r>
    </w:p>
    <w:p w:rsidR="005C3C9B" w:rsidRPr="00A0436D" w:rsidRDefault="005C3C9B" w:rsidP="00636EB4">
      <w:pPr>
        <w:spacing w:before="60"/>
        <w:rPr>
          <w:lang w:val="vi-VN"/>
        </w:rPr>
      </w:pPr>
      <w:r w:rsidRPr="00A0436D">
        <w:rPr>
          <w:b/>
        </w:rPr>
        <w:t xml:space="preserve">A. </w:t>
      </w:r>
      <w:r w:rsidRPr="00A0436D">
        <w:t>m</w:t>
      </w:r>
      <w:r w:rsidRPr="00A0436D">
        <w:sym w:font="Symbol" w:char="F077"/>
      </w:r>
      <w:r w:rsidRPr="00A0436D">
        <w:t>A</w:t>
      </w:r>
      <w:r w:rsidRPr="00A0436D">
        <w:rPr>
          <w:vertAlign w:val="superscript"/>
        </w:rPr>
        <w:t>2</w:t>
      </w:r>
      <w:r w:rsidRPr="00A0436D">
        <w:rPr>
          <w:lang w:val="vi-VN"/>
        </w:rPr>
        <w:t>.</w:t>
      </w:r>
      <w:r w:rsidRPr="00A0436D">
        <w:tab/>
      </w:r>
      <w:r w:rsidRPr="00A0436D">
        <w:tab/>
      </w:r>
      <w:r w:rsidRPr="00A0436D">
        <w:tab/>
      </w:r>
      <w:r w:rsidRPr="00A0436D">
        <w:rPr>
          <w:b/>
        </w:rPr>
        <w:t xml:space="preserve">B. </w:t>
      </w:r>
      <w:r w:rsidR="007974A5">
        <w:rPr>
          <w:noProof/>
          <w:position w:val="-24"/>
        </w:rPr>
        <w:drawing>
          <wp:inline distT="0" distB="0" distL="0" distR="0">
            <wp:extent cx="142875" cy="390525"/>
            <wp:effectExtent l="0" t="0" r="9525" b="9525"/>
            <wp:docPr id="1382"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0436D">
        <w:t>m</w:t>
      </w:r>
      <w:r w:rsidRPr="00A0436D">
        <w:sym w:font="Symbol" w:char="F077"/>
      </w:r>
      <w:r w:rsidRPr="00A0436D">
        <w:t>A</w:t>
      </w:r>
      <w:r w:rsidRPr="00A0436D">
        <w:rPr>
          <w:vertAlign w:val="superscript"/>
        </w:rPr>
        <w:t>2</w:t>
      </w:r>
      <w:r w:rsidRPr="00A0436D">
        <w:rPr>
          <w:lang w:val="vi-VN"/>
        </w:rPr>
        <w:t>.</w:t>
      </w:r>
      <w:r w:rsidRPr="00A0436D">
        <w:tab/>
      </w:r>
      <w:r w:rsidRPr="00A0436D">
        <w:tab/>
      </w:r>
      <w:r w:rsidRPr="00A0436D">
        <w:tab/>
      </w:r>
      <w:r w:rsidRPr="00A0436D">
        <w:rPr>
          <w:b/>
        </w:rPr>
        <w:t xml:space="preserve">C. </w:t>
      </w:r>
      <w:r w:rsidRPr="00A0436D">
        <w:t>m</w:t>
      </w:r>
      <w:r w:rsidRPr="00A0436D">
        <w:sym w:font="Symbol" w:char="F077"/>
      </w:r>
      <w:r w:rsidRPr="00A0436D">
        <w:rPr>
          <w:vertAlign w:val="superscript"/>
        </w:rPr>
        <w:t>2</w:t>
      </w:r>
      <w:r w:rsidRPr="00A0436D">
        <w:t>A</w:t>
      </w:r>
      <w:r w:rsidRPr="00A0436D">
        <w:rPr>
          <w:vertAlign w:val="superscript"/>
        </w:rPr>
        <w:t>2</w:t>
      </w:r>
      <w:r w:rsidRPr="00A0436D">
        <w:rPr>
          <w:lang w:val="vi-VN"/>
        </w:rPr>
        <w:t>.</w:t>
      </w:r>
      <w:r w:rsidRPr="00A0436D">
        <w:tab/>
      </w:r>
      <w:r w:rsidRPr="00A0436D">
        <w:tab/>
      </w:r>
      <w:r w:rsidRPr="00A0436D">
        <w:rPr>
          <w:b/>
        </w:rPr>
        <w:t xml:space="preserve">D. </w:t>
      </w:r>
      <w:r w:rsidR="007974A5">
        <w:rPr>
          <w:noProof/>
          <w:position w:val="-24"/>
        </w:rPr>
        <w:drawing>
          <wp:inline distT="0" distB="0" distL="0" distR="0">
            <wp:extent cx="142875" cy="390525"/>
            <wp:effectExtent l="0" t="0" r="9525" b="9525"/>
            <wp:docPr id="1383"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0436D">
        <w:t xml:space="preserve"> m</w:t>
      </w:r>
      <w:r w:rsidRPr="00A0436D">
        <w:sym w:font="Symbol" w:char="F077"/>
      </w:r>
      <w:r w:rsidRPr="00A0436D">
        <w:rPr>
          <w:vertAlign w:val="superscript"/>
        </w:rPr>
        <w:t>2</w:t>
      </w:r>
      <w:r w:rsidRPr="00A0436D">
        <w:t>A</w:t>
      </w:r>
      <w:r w:rsidRPr="00A0436D">
        <w:rPr>
          <w:vertAlign w:val="superscript"/>
        </w:rPr>
        <w:t>2</w:t>
      </w:r>
      <w:r w:rsidRPr="00A0436D">
        <w:rPr>
          <w:lang w:val="vi-VN"/>
        </w:rPr>
        <w:t>.</w:t>
      </w:r>
    </w:p>
    <w:p w:rsidR="005C3C9B" w:rsidRPr="00A0436D" w:rsidRDefault="005C3C9B" w:rsidP="002F471B">
      <w:pPr>
        <w:widowControl w:val="0"/>
        <w:tabs>
          <w:tab w:val="left" w:pos="2620"/>
          <w:tab w:val="left" w:pos="5040"/>
          <w:tab w:val="left" w:pos="7560"/>
        </w:tabs>
        <w:autoSpaceDE w:val="0"/>
        <w:autoSpaceDN w:val="0"/>
        <w:adjustRightInd w:val="0"/>
        <w:rPr>
          <w:b/>
        </w:rPr>
      </w:pPr>
      <w:r w:rsidRPr="00A0436D">
        <w:rPr>
          <w:b/>
        </w:rPr>
        <w:t xml:space="preserve">Câu </w:t>
      </w:r>
      <w:r w:rsidRPr="00A0436D">
        <w:rPr>
          <w:b/>
          <w:lang w:val="vi-VN"/>
        </w:rPr>
        <w:t>3</w:t>
      </w:r>
      <w:r w:rsidRPr="00A0436D">
        <w:rPr>
          <w:b/>
        </w:rPr>
        <w:t>:</w:t>
      </w:r>
      <w:r w:rsidRPr="00A0436D">
        <w:t xml:space="preserve"> Bước sóng là khoảng cách giữa hai điểm</w:t>
      </w:r>
    </w:p>
    <w:p w:rsidR="005C3C9B" w:rsidRPr="00A0436D" w:rsidRDefault="005C3C9B" w:rsidP="002F471B">
      <w:pPr>
        <w:widowControl w:val="0"/>
        <w:tabs>
          <w:tab w:val="left" w:pos="2620"/>
          <w:tab w:val="left" w:pos="5040"/>
          <w:tab w:val="left" w:pos="7560"/>
        </w:tabs>
        <w:autoSpaceDE w:val="0"/>
        <w:autoSpaceDN w:val="0"/>
        <w:adjustRightInd w:val="0"/>
        <w:rPr>
          <w:b/>
        </w:rPr>
      </w:pPr>
      <w:r w:rsidRPr="00A0436D">
        <w:rPr>
          <w:b/>
          <w:lang w:val="vi-VN"/>
        </w:rPr>
        <w:t xml:space="preserve">A. </w:t>
      </w:r>
      <w:r w:rsidRPr="00A0436D">
        <w:rPr>
          <w:lang w:val="vi-VN"/>
        </w:rPr>
        <w:t>T</w:t>
      </w:r>
      <w:r w:rsidRPr="00A0436D">
        <w:t>rên cùng một phương truyền sóng mà dao động tại hai điểm đó ngược pha.</w:t>
      </w:r>
    </w:p>
    <w:p w:rsidR="005C3C9B" w:rsidRPr="00A0436D" w:rsidRDefault="005C3C9B" w:rsidP="00636EB4">
      <w:pPr>
        <w:tabs>
          <w:tab w:val="left" w:pos="240"/>
          <w:tab w:val="left" w:pos="2520"/>
          <w:tab w:val="left" w:pos="4920"/>
          <w:tab w:val="left" w:pos="7440"/>
        </w:tabs>
      </w:pPr>
      <w:r w:rsidRPr="00A0436D">
        <w:rPr>
          <w:b/>
          <w:lang w:val="vi-VN"/>
        </w:rPr>
        <w:lastRenderedPageBreak/>
        <w:t xml:space="preserve">B. </w:t>
      </w:r>
      <w:r w:rsidRPr="00A0436D">
        <w:rPr>
          <w:lang w:val="vi-VN"/>
        </w:rPr>
        <w:t>G</w:t>
      </w:r>
      <w:r w:rsidRPr="00A0436D">
        <w:t>ần nhau nhất trên cùng một phương truyền sóng mà dao động tại hai điểm đó cùng pha.</w:t>
      </w:r>
    </w:p>
    <w:p w:rsidR="005C3C9B" w:rsidRPr="00A0436D" w:rsidRDefault="005C3C9B" w:rsidP="00636EB4">
      <w:pPr>
        <w:tabs>
          <w:tab w:val="left" w:pos="240"/>
          <w:tab w:val="left" w:pos="2520"/>
          <w:tab w:val="left" w:pos="4920"/>
          <w:tab w:val="left" w:pos="7440"/>
        </w:tabs>
      </w:pPr>
      <w:r w:rsidRPr="00A0436D">
        <w:rPr>
          <w:b/>
          <w:lang w:val="vi-VN"/>
        </w:rPr>
        <w:t xml:space="preserve">C. </w:t>
      </w:r>
      <w:r w:rsidRPr="00A0436D">
        <w:rPr>
          <w:lang w:val="vi-VN"/>
        </w:rPr>
        <w:t>G</w:t>
      </w:r>
      <w:r w:rsidRPr="00A0436D">
        <w:t>ần nhau nhất mà dao động tại hai điểm đó cùng pha.</w:t>
      </w:r>
    </w:p>
    <w:p w:rsidR="005C3C9B" w:rsidRPr="00A0436D" w:rsidRDefault="005C3C9B" w:rsidP="002F471B">
      <w:pPr>
        <w:tabs>
          <w:tab w:val="left" w:pos="5136"/>
        </w:tabs>
      </w:pPr>
      <w:r w:rsidRPr="00A0436D">
        <w:rPr>
          <w:b/>
          <w:lang w:val="vi-VN"/>
        </w:rPr>
        <w:t xml:space="preserve">D. </w:t>
      </w:r>
      <w:r w:rsidRPr="00A0436D">
        <w:rPr>
          <w:lang w:val="vi-VN"/>
        </w:rPr>
        <w:t>T</w:t>
      </w:r>
      <w:r w:rsidRPr="00A0436D">
        <w:t>rên cùng một phương truyền sóng mà dao động tại hai điểm đó cùng pha.</w:t>
      </w:r>
    </w:p>
    <w:p w:rsidR="005C3C9B" w:rsidRPr="00A0436D" w:rsidRDefault="005C3C9B" w:rsidP="00636EB4">
      <w:r w:rsidRPr="00A0436D">
        <w:rPr>
          <w:b/>
        </w:rPr>
        <w:t xml:space="preserve">Câu </w:t>
      </w:r>
      <w:r w:rsidRPr="00A0436D">
        <w:rPr>
          <w:b/>
          <w:lang w:val="vi-VN"/>
        </w:rPr>
        <w:t>4</w:t>
      </w:r>
      <w:r w:rsidRPr="00A0436D">
        <w:rPr>
          <w:b/>
        </w:rPr>
        <w:t>:</w:t>
      </w:r>
      <w:r w:rsidRPr="00A0436D">
        <w:t xml:space="preserve"> Giao thoa ở mặt nước với hai nguồn sóng kết hợp đặt tại A và B dao động điều hòa cùng pha theo phương thẳng đứng. Sóng truyền ở mặt nước có bước sóng </w:t>
      </w:r>
      <w:r w:rsidRPr="00A0436D">
        <w:sym w:font="Symbol" w:char="F06C"/>
      </w:r>
      <w:r w:rsidRPr="00A0436D">
        <w:t>. Cực đại giao thoa nằm tại những điểm có hiệu đường đi của hai sóng từ hai nguồn tới đó bằng</w:t>
      </w:r>
    </w:p>
    <w:p w:rsidR="005C3C9B" w:rsidRPr="00A0436D" w:rsidRDefault="005C3C9B" w:rsidP="00636EB4">
      <w:pPr>
        <w:ind w:firstLine="283"/>
      </w:pPr>
      <w:r w:rsidRPr="00A0436D">
        <w:rPr>
          <w:b/>
        </w:rPr>
        <w:t>A.</w:t>
      </w:r>
      <w:r w:rsidRPr="00A0436D">
        <w:t xml:space="preserve"> 2k</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r w:rsidRPr="00A0436D">
        <w:tab/>
      </w:r>
      <w:r w:rsidRPr="00A0436D">
        <w:tab/>
      </w:r>
      <w:r w:rsidRPr="00A0436D">
        <w:tab/>
      </w:r>
      <w:r w:rsidRPr="00A0436D">
        <w:tab/>
      </w:r>
      <w:r w:rsidRPr="00A0436D">
        <w:rPr>
          <w:b/>
        </w:rPr>
        <w:t xml:space="preserve">B. </w:t>
      </w:r>
      <w:r w:rsidRPr="00A0436D">
        <w:t xml:space="preserve">(2k +1) </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p>
    <w:p w:rsidR="005C3C9B" w:rsidRPr="00A0436D" w:rsidRDefault="005C3C9B" w:rsidP="00636EB4">
      <w:pPr>
        <w:tabs>
          <w:tab w:val="left" w:pos="5136"/>
        </w:tabs>
        <w:ind w:firstLine="283"/>
        <w:rPr>
          <w:noProof/>
        </w:rPr>
      </w:pPr>
      <w:r w:rsidRPr="00A0436D">
        <w:rPr>
          <w:b/>
        </w:rPr>
        <w:t>C.</w:t>
      </w:r>
      <w:r w:rsidRPr="00A0436D">
        <w:t xml:space="preserve"> k</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r w:rsidRPr="00A0436D">
        <w:tab/>
      </w:r>
      <w:r w:rsidRPr="00A0436D">
        <w:tab/>
      </w:r>
      <w:r w:rsidRPr="00A0436D">
        <w:rPr>
          <w:b/>
        </w:rPr>
        <w:t xml:space="preserve">D. </w:t>
      </w:r>
      <w:r w:rsidRPr="00A0436D">
        <w:t xml:space="preserve">(k + 0,5) </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p>
    <w:p w:rsidR="005C3C9B" w:rsidRPr="00A0436D" w:rsidRDefault="005C3C9B" w:rsidP="00636EB4">
      <w:pPr>
        <w:tabs>
          <w:tab w:val="left" w:pos="284"/>
          <w:tab w:val="left" w:pos="2835"/>
          <w:tab w:val="left" w:pos="5387"/>
          <w:tab w:val="left" w:pos="7938"/>
        </w:tabs>
      </w:pPr>
      <w:r w:rsidRPr="00A0436D">
        <w:rPr>
          <w:b/>
          <w:lang w:val="fr-FR"/>
        </w:rPr>
        <w:t xml:space="preserve">Câu </w:t>
      </w:r>
      <w:r w:rsidRPr="00A0436D">
        <w:rPr>
          <w:b/>
          <w:lang w:val="vi-VN"/>
        </w:rPr>
        <w:t>5</w:t>
      </w:r>
      <w:r w:rsidRPr="00A0436D">
        <w:rPr>
          <w:b/>
          <w:lang w:val="fr-FR"/>
        </w:rPr>
        <w:t>:</w:t>
      </w:r>
      <w:r w:rsidRPr="00A0436D">
        <w:rPr>
          <w:lang w:val="fr-FR"/>
        </w:rPr>
        <w:t xml:space="preserve"> </w:t>
      </w:r>
      <w:r w:rsidRPr="00A0436D">
        <w:t xml:space="preserve">Điện áp giữa hai đầu một đoạn mạch điện có biểu thức </w:t>
      </w:r>
      <w:r w:rsidRPr="00A0436D">
        <w:rPr>
          <w:noProof/>
          <w:position w:val="-6"/>
        </w:rPr>
        <w:object w:dxaOrig="1540" w:dyaOrig="340">
          <v:shape id="_x0000_i2390" type="#_x0000_t75" style="width:77.25pt;height:17.25pt" o:ole="">
            <v:imagedata r:id="rId2712" o:title=""/>
          </v:shape>
          <o:OLEObject Type="Embed" ProgID="Equation.DSMT4" ShapeID="_x0000_i2390" DrawAspect="Content" ObjectID="_1653894539" r:id="rId2713"/>
        </w:object>
      </w:r>
      <w:r w:rsidRPr="00A0436D">
        <w:t xml:space="preserve"> (</w:t>
      </w:r>
      <w:r w:rsidRPr="00A0436D">
        <w:rPr>
          <w:noProof/>
          <w:position w:val="-6"/>
        </w:rPr>
        <w:object w:dxaOrig="260" w:dyaOrig="279">
          <v:shape id="_x0000_i2391" type="#_x0000_t75" style="width:12.75pt;height:15pt" o:ole="">
            <v:imagedata r:id="rId2714" o:title=""/>
          </v:shape>
          <o:OLEObject Type="Embed" ProgID="Equation.DSMT4" ShapeID="_x0000_i2391" DrawAspect="Content" ObjectID="_1653894540" r:id="rId2715"/>
        </w:object>
      </w:r>
      <w:r w:rsidRPr="00A0436D">
        <w:t xml:space="preserve">và </w:t>
      </w:r>
      <w:r w:rsidRPr="00A0436D">
        <w:rPr>
          <w:noProof/>
          <w:position w:val="-6"/>
        </w:rPr>
        <w:object w:dxaOrig="240" w:dyaOrig="220">
          <v:shape id="_x0000_i2392" type="#_x0000_t75" style="width:12.75pt;height:11.25pt" o:ole="">
            <v:imagedata r:id="rId2716" o:title=""/>
          </v:shape>
          <o:OLEObject Type="Embed" ProgID="Equation.DSMT4" ShapeID="_x0000_i2392" DrawAspect="Content" ObjectID="_1653894541" r:id="rId2717"/>
        </w:object>
      </w:r>
      <w:r w:rsidRPr="00A0436D">
        <w:t xml:space="preserve">là các hằng số dương). Điện áp hiệu dụng giữa hai đầu đoạn mạch này là </w:t>
      </w:r>
    </w:p>
    <w:p w:rsidR="005C3C9B" w:rsidRPr="00A0436D" w:rsidRDefault="005C3C9B" w:rsidP="00636EB4">
      <w:pPr>
        <w:spacing w:before="60"/>
      </w:pPr>
      <w:r w:rsidRPr="00A0436D">
        <w:rPr>
          <w:b/>
          <w:lang w:val="fr-FR"/>
        </w:rPr>
        <w:t xml:space="preserve">A. </w:t>
      </w:r>
      <w:r w:rsidRPr="00A0436D">
        <w:rPr>
          <w:noProof/>
          <w:position w:val="-6"/>
        </w:rPr>
        <w:object w:dxaOrig="540" w:dyaOrig="340">
          <v:shape id="_x0000_i2393" type="#_x0000_t75" style="width:27pt;height:17.25pt" o:ole="">
            <v:imagedata r:id="rId2718" o:title=""/>
          </v:shape>
          <o:OLEObject Type="Embed" ProgID="Equation.DSMT4" ShapeID="_x0000_i2393" DrawAspect="Content" ObjectID="_1653894542" r:id="rId2719"/>
        </w:object>
      </w:r>
      <w:r w:rsidRPr="00A0436D">
        <w:rPr>
          <w:lang w:val="vi-VN"/>
        </w:rPr>
        <w:t>.</w:t>
      </w:r>
      <w:r w:rsidRPr="00A0436D">
        <w:tab/>
      </w:r>
      <w:r w:rsidRPr="00A0436D">
        <w:tab/>
      </w:r>
      <w:r w:rsidRPr="00A0436D">
        <w:tab/>
      </w:r>
      <w:r w:rsidRPr="00A0436D">
        <w:rPr>
          <w:b/>
          <w:lang w:val="fr-FR"/>
        </w:rPr>
        <w:t>B.</w:t>
      </w:r>
      <w:r w:rsidRPr="00A0436D">
        <w:rPr>
          <w:noProof/>
          <w:lang w:val="vi-VN"/>
        </w:rPr>
        <w:t xml:space="preserve"> </w:t>
      </w:r>
      <w:r w:rsidRPr="00A0436D">
        <w:rPr>
          <w:noProof/>
          <w:position w:val="-6"/>
          <w:lang w:val="vi-VN"/>
        </w:rPr>
        <w:object w:dxaOrig="260" w:dyaOrig="279">
          <v:shape id="_x0000_i2394" type="#_x0000_t75" style="width:12.75pt;height:15pt" o:ole="">
            <v:imagedata r:id="rId2720" o:title=""/>
          </v:shape>
          <o:OLEObject Type="Embed" ProgID="Equation.DSMT4" ShapeID="_x0000_i2394" DrawAspect="Content" ObjectID="_1653894543" r:id="rId2721"/>
        </w:object>
      </w:r>
      <w:r w:rsidRPr="00A0436D">
        <w:rPr>
          <w:lang w:val="vi-VN"/>
        </w:rPr>
        <w:t>.</w:t>
      </w:r>
      <w:r w:rsidRPr="00A0436D">
        <w:tab/>
      </w:r>
      <w:r w:rsidRPr="00A0436D">
        <w:tab/>
      </w:r>
      <w:r w:rsidRPr="00A0436D">
        <w:tab/>
      </w:r>
      <w:r w:rsidRPr="00A0436D">
        <w:tab/>
      </w:r>
      <w:r w:rsidRPr="00A0436D">
        <w:rPr>
          <w:b/>
          <w:lang w:val="fr-FR"/>
        </w:rPr>
        <w:t>C.</w:t>
      </w:r>
      <w:r w:rsidRPr="00A0436D">
        <w:rPr>
          <w:noProof/>
          <w:lang w:val="vi-VN"/>
        </w:rPr>
        <w:t xml:space="preserve"> </w:t>
      </w:r>
      <w:r w:rsidRPr="00A0436D">
        <w:rPr>
          <w:noProof/>
          <w:position w:val="-6"/>
          <w:lang w:val="vi-VN"/>
        </w:rPr>
        <w:object w:dxaOrig="240" w:dyaOrig="220">
          <v:shape id="_x0000_i2395" type="#_x0000_t75" style="width:12.75pt;height:11.25pt" o:ole="">
            <v:imagedata r:id="rId2722" o:title=""/>
          </v:shape>
          <o:OLEObject Type="Embed" ProgID="Equation.DSMT4" ShapeID="_x0000_i2395" DrawAspect="Content" ObjectID="_1653894544" r:id="rId2723"/>
        </w:object>
      </w:r>
      <w:r w:rsidRPr="00A0436D">
        <w:rPr>
          <w:lang w:val="vi-VN"/>
        </w:rPr>
        <w:t>.</w:t>
      </w:r>
      <w:r w:rsidRPr="00A0436D">
        <w:tab/>
      </w:r>
      <w:r w:rsidRPr="00A0436D">
        <w:tab/>
      </w:r>
      <w:r w:rsidRPr="00A0436D">
        <w:tab/>
      </w:r>
      <w:r w:rsidRPr="00A0436D">
        <w:rPr>
          <w:b/>
        </w:rPr>
        <w:t xml:space="preserve">D. </w:t>
      </w:r>
      <w:r w:rsidRPr="00A0436D">
        <w:rPr>
          <w:noProof/>
          <w:position w:val="-6"/>
          <w:lang w:val="vi-VN"/>
        </w:rPr>
        <w:object w:dxaOrig="560" w:dyaOrig="340">
          <v:shape id="_x0000_i2396" type="#_x0000_t75" style="width:28.5pt;height:17.25pt" o:ole="">
            <v:imagedata r:id="rId2724" o:title=""/>
          </v:shape>
          <o:OLEObject Type="Embed" ProgID="Equation.DSMT4" ShapeID="_x0000_i2396" DrawAspect="Content" ObjectID="_1653894545" r:id="rId2725"/>
        </w:object>
      </w:r>
      <w:r w:rsidRPr="00A0436D">
        <w:rPr>
          <w:lang w:val="fr-FR"/>
        </w:rPr>
        <w:t xml:space="preserve"> </w:t>
      </w:r>
      <w:r w:rsidRPr="00A0436D">
        <w:rPr>
          <w:lang w:val="vi-VN"/>
        </w:rPr>
        <w:t>.</w:t>
      </w:r>
    </w:p>
    <w:p w:rsidR="005C3C9B" w:rsidRPr="00A0436D" w:rsidRDefault="005C3C9B" w:rsidP="00636EB4">
      <w:pPr>
        <w:tabs>
          <w:tab w:val="left" w:pos="284"/>
          <w:tab w:val="left" w:pos="2835"/>
          <w:tab w:val="left" w:pos="5387"/>
          <w:tab w:val="left" w:pos="7938"/>
        </w:tabs>
      </w:pPr>
      <w:r w:rsidRPr="00A0436D">
        <w:rPr>
          <w:b/>
        </w:rPr>
        <w:t xml:space="preserve">Câu </w:t>
      </w:r>
      <w:r w:rsidRPr="00A0436D">
        <w:rPr>
          <w:b/>
          <w:lang w:val="vi-VN"/>
        </w:rPr>
        <w:t>6</w:t>
      </w:r>
      <w:r w:rsidRPr="00A0436D">
        <w:rPr>
          <w:b/>
        </w:rPr>
        <w:t>:</w:t>
      </w:r>
      <w:r w:rsidRPr="00A0436D">
        <w:t xml:space="preserve"> </w:t>
      </w:r>
      <w:r w:rsidRPr="00A0436D">
        <w:rPr>
          <w:lang w:val="vi-VN"/>
        </w:rPr>
        <w:t>Ba suất điện</w:t>
      </w:r>
      <w:r w:rsidRPr="00A0436D">
        <w:t xml:space="preserve"> động xoay chiều phát ra từ một máy phát điện ba pha đang hoạt động, từng đôi mộ</w:t>
      </w:r>
      <w:r w:rsidRPr="00A0436D">
        <w:rPr>
          <w:lang w:val="vi-VN"/>
        </w:rPr>
        <w:t>t</w:t>
      </w:r>
      <w:r w:rsidRPr="00A0436D">
        <w:t xml:space="preserve"> lệch pha nhau</w:t>
      </w:r>
    </w:p>
    <w:p w:rsidR="005C3C9B" w:rsidRPr="00A0436D" w:rsidRDefault="005C3C9B" w:rsidP="006648C6">
      <w:pPr>
        <w:spacing w:before="60"/>
      </w:pPr>
      <w:r w:rsidRPr="00A0436D">
        <w:rPr>
          <w:b/>
        </w:rPr>
        <w:t xml:space="preserve">A. </w:t>
      </w:r>
      <w:r w:rsidRPr="00A0436D">
        <w:rPr>
          <w:noProof/>
          <w:position w:val="-24"/>
          <w:lang w:val="vi-VN"/>
        </w:rPr>
        <w:object w:dxaOrig="260" w:dyaOrig="620">
          <v:shape id="_x0000_i2397" type="#_x0000_t75" style="width:12.75pt;height:30.75pt" o:ole="">
            <v:imagedata r:id="rId2726" o:title=""/>
          </v:shape>
          <o:OLEObject Type="Embed" ProgID="Equation.DSMT4" ShapeID="_x0000_i2397" DrawAspect="Content" ObjectID="_1653894546" r:id="rId2727"/>
        </w:object>
      </w:r>
      <w:r w:rsidRPr="00A0436D">
        <w:rPr>
          <w:lang w:val="vi-VN"/>
        </w:rPr>
        <w:t>.</w:t>
      </w:r>
      <w:r w:rsidRPr="00A0436D">
        <w:tab/>
      </w:r>
      <w:r w:rsidRPr="00A0436D">
        <w:tab/>
      </w:r>
      <w:r w:rsidRPr="00A0436D">
        <w:tab/>
      </w:r>
      <w:r w:rsidRPr="00A0436D">
        <w:tab/>
      </w:r>
      <w:r w:rsidRPr="00A0436D">
        <w:rPr>
          <w:b/>
        </w:rPr>
        <w:t xml:space="preserve">B. </w:t>
      </w:r>
      <w:r w:rsidRPr="00A0436D">
        <w:rPr>
          <w:noProof/>
          <w:position w:val="-24"/>
          <w:lang w:val="vi-VN"/>
        </w:rPr>
        <w:object w:dxaOrig="380" w:dyaOrig="620">
          <v:shape id="_x0000_i2398" type="#_x0000_t75" style="width:18.75pt;height:30.75pt" o:ole="">
            <v:imagedata r:id="rId2728" o:title=""/>
          </v:shape>
          <o:OLEObject Type="Embed" ProgID="Equation.DSMT4" ShapeID="_x0000_i2398" DrawAspect="Content" ObjectID="_1653894547" r:id="rId2729"/>
        </w:object>
      </w:r>
      <w:r w:rsidRPr="00A0436D">
        <w:rPr>
          <w:lang w:val="vi-VN"/>
        </w:rPr>
        <w:t>.</w:t>
      </w:r>
      <w:r w:rsidRPr="00A0436D">
        <w:tab/>
      </w:r>
      <w:r w:rsidRPr="00A0436D">
        <w:tab/>
      </w:r>
      <w:r w:rsidRPr="00A0436D">
        <w:tab/>
      </w:r>
      <w:r w:rsidRPr="00A0436D">
        <w:rPr>
          <w:b/>
        </w:rPr>
        <w:t xml:space="preserve">C. </w:t>
      </w:r>
      <w:r w:rsidRPr="00A0436D">
        <w:rPr>
          <w:noProof/>
          <w:position w:val="-6"/>
          <w:lang w:val="vi-VN"/>
        </w:rPr>
        <w:object w:dxaOrig="220" w:dyaOrig="220">
          <v:shape id="_x0000_i2399" type="#_x0000_t75" style="width:11.25pt;height:11.25pt" o:ole="">
            <v:imagedata r:id="rId2730" o:title=""/>
          </v:shape>
          <o:OLEObject Type="Embed" ProgID="Equation.DSMT4" ShapeID="_x0000_i2399" DrawAspect="Content" ObjectID="_1653894548" r:id="rId2731"/>
        </w:object>
      </w:r>
      <w:r w:rsidRPr="00A0436D">
        <w:rPr>
          <w:lang w:val="vi-VN"/>
        </w:rPr>
        <w:t>.</w:t>
      </w:r>
      <w:r w:rsidRPr="00A0436D">
        <w:tab/>
      </w:r>
      <w:r w:rsidRPr="00A0436D">
        <w:tab/>
      </w:r>
      <w:r w:rsidRPr="00A0436D">
        <w:tab/>
      </w:r>
      <w:r w:rsidRPr="00A0436D">
        <w:rPr>
          <w:b/>
        </w:rPr>
        <w:t xml:space="preserve">D. </w:t>
      </w:r>
      <w:r w:rsidRPr="00A0436D">
        <w:rPr>
          <w:noProof/>
          <w:position w:val="-24"/>
          <w:lang w:val="vi-VN"/>
        </w:rPr>
        <w:object w:dxaOrig="380" w:dyaOrig="620">
          <v:shape id="_x0000_i2400" type="#_x0000_t75" style="width:18.75pt;height:30.75pt" o:ole="">
            <v:imagedata r:id="rId2732" o:title=""/>
          </v:shape>
          <o:OLEObject Type="Embed" ProgID="Equation.DSMT4" ShapeID="_x0000_i2400" DrawAspect="Content" ObjectID="_1653894549" r:id="rId2733"/>
        </w:object>
      </w:r>
      <w:r w:rsidRPr="00A0436D">
        <w:rPr>
          <w:lang w:val="vi-VN"/>
        </w:rPr>
        <w:t>.</w:t>
      </w:r>
    </w:p>
    <w:p w:rsidR="005C3C9B" w:rsidRPr="00A0436D" w:rsidRDefault="005C3C9B" w:rsidP="002F471B">
      <w:pPr>
        <w:pStyle w:val="BodyText"/>
        <w:tabs>
          <w:tab w:val="left" w:pos="330"/>
          <w:tab w:val="left" w:pos="737"/>
          <w:tab w:val="left" w:pos="2970"/>
          <w:tab w:val="left" w:pos="5390"/>
          <w:tab w:val="left" w:pos="7920"/>
        </w:tabs>
        <w:ind w:left="0" w:right="-28"/>
        <w:jc w:val="both"/>
        <w:rPr>
          <w:lang w:val="nl-NL"/>
        </w:rPr>
      </w:pPr>
      <w:r w:rsidRPr="00A0436D">
        <w:rPr>
          <w:b/>
          <w:spacing w:val="-4"/>
          <w:lang w:val="pl-PL"/>
        </w:rPr>
        <w:t xml:space="preserve">Câu </w:t>
      </w:r>
      <w:r w:rsidRPr="00A0436D">
        <w:rPr>
          <w:b/>
          <w:spacing w:val="-4"/>
          <w:lang w:val="vi-VN"/>
        </w:rPr>
        <w:t>7</w:t>
      </w:r>
      <w:r w:rsidRPr="00A0436D">
        <w:rPr>
          <w:b/>
          <w:spacing w:val="-4"/>
          <w:lang w:val="pl-PL"/>
        </w:rPr>
        <w:t>:</w:t>
      </w:r>
      <w:r w:rsidRPr="00A0436D">
        <w:rPr>
          <w:spacing w:val="-4"/>
          <w:lang w:val="pl-PL"/>
        </w:rPr>
        <w:t xml:space="preserve"> </w:t>
      </w:r>
      <w:r w:rsidRPr="00A0436D">
        <w:rPr>
          <w:bCs/>
          <w:lang w:val="nl-NL"/>
        </w:rPr>
        <w:t>Trong bài toán truyền tải điện. Gọi ΔP là c</w:t>
      </w:r>
      <w:r w:rsidRPr="00A0436D">
        <w:rPr>
          <w:lang w:val="nl-NL"/>
        </w:rPr>
        <w:t>ông suất hao phí trên đường truyền tải, P ℓà công suất truyền tải, R ℓà điện trở dây đường dây, U ℓà điện áp truyền tải. Hãy xác định công suất hao phí trên đường dây truyền tải điện?</w:t>
      </w:r>
    </w:p>
    <w:p w:rsidR="005C3C9B" w:rsidRPr="00A0436D" w:rsidRDefault="005C3C9B" w:rsidP="00954391">
      <w:pPr>
        <w:spacing w:before="60"/>
      </w:pPr>
      <w:r w:rsidRPr="00A0436D">
        <w:rPr>
          <w:b/>
          <w:lang w:val="pl-PL"/>
        </w:rPr>
        <w:t xml:space="preserve">A. </w:t>
      </w:r>
      <w:r w:rsidRPr="00A0436D">
        <w:rPr>
          <w:lang w:val="nl-NL"/>
        </w:rPr>
        <w:t>∆P = RI</w:t>
      </w:r>
      <w:r w:rsidRPr="00A0436D">
        <w:rPr>
          <w:vertAlign w:val="superscript"/>
          <w:lang w:val="nl-NL"/>
        </w:rPr>
        <w:t>2</w:t>
      </w:r>
      <w:r w:rsidRPr="00A0436D">
        <w:rPr>
          <w:lang w:val="pl-PL"/>
        </w:rPr>
        <w:t>.</w:t>
      </w:r>
      <w:r w:rsidRPr="00A0436D">
        <w:tab/>
      </w:r>
      <w:r w:rsidRPr="00A0436D">
        <w:tab/>
      </w:r>
      <w:r w:rsidRPr="00A0436D">
        <w:tab/>
      </w:r>
      <w:r w:rsidRPr="00A0436D">
        <w:rPr>
          <w:b/>
          <w:lang w:val="pl-PL"/>
        </w:rPr>
        <w:t xml:space="preserve">B. </w:t>
      </w:r>
      <w:r w:rsidRPr="00A0436D">
        <w:rPr>
          <w:lang w:val="nl-NL"/>
        </w:rPr>
        <w:t xml:space="preserve">∆P = </w:t>
      </w:r>
      <w:r w:rsidRPr="00A0436D">
        <w:rPr>
          <w:noProof/>
          <w:position w:val="-28"/>
          <w:lang w:val="nl-NL"/>
        </w:rPr>
        <w:object w:dxaOrig="1040" w:dyaOrig="700">
          <v:shape id="_x0000_i2401" type="#_x0000_t75" style="width:52.5pt;height:35.25pt" o:ole="">
            <v:imagedata r:id="rId2734" o:title=""/>
          </v:shape>
          <o:OLEObject Type="Embed" ProgID="Equation.3" ShapeID="_x0000_i2401" DrawAspect="Content" ObjectID="_1653894550" r:id="rId2735"/>
        </w:object>
      </w:r>
      <w:r w:rsidRPr="00A0436D">
        <w:rPr>
          <w:lang w:val="pl-PL"/>
        </w:rPr>
        <w:t>.</w:t>
      </w:r>
      <w:r w:rsidRPr="00A0436D">
        <w:tab/>
      </w:r>
      <w:r w:rsidRPr="00A0436D">
        <w:tab/>
      </w:r>
      <w:r w:rsidRPr="00A0436D">
        <w:rPr>
          <w:b/>
          <w:lang w:val="pl-PL"/>
        </w:rPr>
        <w:t xml:space="preserve">C. </w:t>
      </w:r>
      <w:r w:rsidRPr="00A0436D">
        <w:rPr>
          <w:lang w:val="nl-NL"/>
        </w:rPr>
        <w:t>∆P = UIcosφ</w:t>
      </w:r>
      <w:r w:rsidRPr="00A0436D">
        <w:rPr>
          <w:lang w:val="pl-PL"/>
        </w:rPr>
        <w:t>.</w:t>
      </w:r>
      <w:r w:rsidRPr="00A0436D">
        <w:tab/>
      </w:r>
      <w:r w:rsidRPr="00A0436D">
        <w:rPr>
          <w:b/>
          <w:lang w:val="pl-PL"/>
        </w:rPr>
        <w:t xml:space="preserve">D. </w:t>
      </w:r>
      <w:r w:rsidRPr="00A0436D">
        <w:rPr>
          <w:lang w:val="nl-NL"/>
        </w:rPr>
        <w:t>∆P = UIcos</w:t>
      </w:r>
      <w:r w:rsidRPr="00A0436D">
        <w:rPr>
          <w:vertAlign w:val="superscript"/>
          <w:lang w:val="nl-NL"/>
        </w:rPr>
        <w:t>2</w:t>
      </w:r>
      <w:r w:rsidRPr="00A0436D">
        <w:rPr>
          <w:lang w:val="nl-NL"/>
        </w:rPr>
        <w:t>φ</w:t>
      </w:r>
      <w:r w:rsidRPr="00A0436D">
        <w:rPr>
          <w:lang w:val="pl-PL"/>
        </w:rPr>
        <w:t>.</w:t>
      </w:r>
    </w:p>
    <w:p w:rsidR="005C3C9B" w:rsidRPr="00A0436D" w:rsidRDefault="005C3C9B" w:rsidP="002F471B">
      <w:pPr>
        <w:rPr>
          <w:lang w:val="fr-FR"/>
        </w:rPr>
      </w:pPr>
      <w:r w:rsidRPr="00A0436D">
        <w:rPr>
          <w:b/>
        </w:rPr>
        <w:t xml:space="preserve">Câu </w:t>
      </w:r>
      <w:r w:rsidRPr="00A0436D">
        <w:rPr>
          <w:b/>
          <w:lang w:val="vi-VN"/>
        </w:rPr>
        <w:t>8</w:t>
      </w:r>
      <w:r w:rsidRPr="00A0436D">
        <w:rPr>
          <w:b/>
        </w:rPr>
        <w:t>:</w:t>
      </w:r>
      <w:r w:rsidRPr="00A0436D">
        <w:t xml:space="preserve"> </w:t>
      </w:r>
      <w:r w:rsidRPr="00A0436D">
        <w:rPr>
          <w:lang w:val="fr-FR"/>
        </w:rPr>
        <w:t xml:space="preserve">Một mạch dao động điện từ LC gồm tụ điện có điện dung C và cuộn dây thuần cảm có độ tự cảm L. Biết dây dẫn có điện trở thuần không đáng kể và trong mạch có dao động điện từ riêng. Gọi </w:t>
      </w:r>
      <w:r w:rsidRPr="00A0436D">
        <w:rPr>
          <w:lang w:val="vi-VN"/>
        </w:rPr>
        <w:t>q</w:t>
      </w:r>
      <w:r w:rsidRPr="00A0436D">
        <w:rPr>
          <w:vertAlign w:val="subscript"/>
          <w:lang w:val="fr-FR"/>
        </w:rPr>
        <w:t>0</w:t>
      </w:r>
      <w:r w:rsidRPr="00A0436D">
        <w:rPr>
          <w:lang w:val="fr-FR"/>
        </w:rPr>
        <w:t>, U</w:t>
      </w:r>
      <w:r w:rsidRPr="00A0436D">
        <w:rPr>
          <w:vertAlign w:val="subscript"/>
          <w:lang w:val="fr-FR"/>
        </w:rPr>
        <w:t>0</w:t>
      </w:r>
      <w:r w:rsidRPr="00A0436D">
        <w:rPr>
          <w:lang w:val="fr-FR"/>
        </w:rPr>
        <w:t xml:space="preserve"> lần lượt là điện tích cực đại và hiệu điện thế cực đại của tụ điện, Io là cường độ dòng điện cực đại trong mạch. Biểu thức nào sau đây </w:t>
      </w:r>
      <w:r w:rsidRPr="00A0436D">
        <w:rPr>
          <w:bCs/>
          <w:lang w:val="fr-FR"/>
        </w:rPr>
        <w:t xml:space="preserve">không </w:t>
      </w:r>
      <w:r w:rsidRPr="00A0436D">
        <w:rPr>
          <w:lang w:val="fr-FR"/>
        </w:rPr>
        <w:t>phải là biểu thức tính năng lượng điện từ trong mạch ?</w:t>
      </w:r>
    </w:p>
    <w:p w:rsidR="005C3C9B" w:rsidRPr="00A0436D" w:rsidRDefault="005C3C9B" w:rsidP="002F471B">
      <w:pPr>
        <w:spacing w:before="60"/>
        <w:rPr>
          <w:lang w:val="vi-VN"/>
        </w:rPr>
      </w:pPr>
      <w:r w:rsidRPr="00A0436D">
        <w:rPr>
          <w:b/>
          <w:lang w:val="vi-VN"/>
        </w:rPr>
        <w:t xml:space="preserve">A. </w:t>
      </w:r>
      <w:r w:rsidRPr="00A0436D">
        <w:rPr>
          <w:noProof/>
          <w:position w:val="-24"/>
          <w:lang w:val="fr-FR"/>
        </w:rPr>
        <w:object w:dxaOrig="920" w:dyaOrig="660">
          <v:shape id="_x0000_i2402" type="#_x0000_t75" style="width:45.75pt;height:33pt" o:ole="">
            <v:imagedata r:id="rId2736" o:title=""/>
          </v:shape>
          <o:OLEObject Type="Embed" ProgID="Equation.DSMT4" ShapeID="_x0000_i2402" DrawAspect="Content" ObjectID="_1653894551" r:id="rId2737"/>
        </w:object>
      </w:r>
      <w:r w:rsidRPr="00A0436D">
        <w:rPr>
          <w:lang w:val="vi-VN"/>
        </w:rPr>
        <w:t>.</w:t>
      </w:r>
      <w:r w:rsidRPr="00A0436D">
        <w:tab/>
      </w:r>
      <w:r w:rsidRPr="00A0436D">
        <w:tab/>
      </w:r>
      <w:r w:rsidRPr="00A0436D">
        <w:tab/>
      </w:r>
      <w:r w:rsidRPr="00A0436D">
        <w:rPr>
          <w:b/>
          <w:lang w:val="vi-VN"/>
        </w:rPr>
        <w:t xml:space="preserve">B. </w:t>
      </w:r>
      <w:r w:rsidRPr="00A0436D">
        <w:rPr>
          <w:noProof/>
          <w:position w:val="-24"/>
        </w:rPr>
        <w:object w:dxaOrig="859" w:dyaOrig="660">
          <v:shape id="_x0000_i2403" type="#_x0000_t75" style="width:42.75pt;height:33pt" o:ole="">
            <v:imagedata r:id="rId2738" o:title=""/>
          </v:shape>
          <o:OLEObject Type="Embed" ProgID="Equation.3" ShapeID="_x0000_i2403" DrawAspect="Content" ObjectID="_1653894552" r:id="rId2739"/>
        </w:object>
      </w:r>
      <w:r w:rsidRPr="00A0436D">
        <w:rPr>
          <w:lang w:val="vi-VN"/>
        </w:rPr>
        <w:t>.</w:t>
      </w:r>
      <w:r w:rsidRPr="00A0436D">
        <w:tab/>
      </w:r>
      <w:r w:rsidRPr="00A0436D">
        <w:tab/>
      </w:r>
      <w:r w:rsidRPr="00A0436D">
        <w:tab/>
      </w:r>
      <w:r w:rsidRPr="00A0436D">
        <w:rPr>
          <w:b/>
          <w:lang w:val="vi-VN"/>
        </w:rPr>
        <w:t xml:space="preserve">C. </w:t>
      </w:r>
      <w:r w:rsidRPr="00A0436D">
        <w:rPr>
          <w:noProof/>
          <w:position w:val="-24"/>
          <w:lang w:val="fr-FR"/>
        </w:rPr>
        <w:object w:dxaOrig="1040" w:dyaOrig="660">
          <v:shape id="_x0000_i2404" type="#_x0000_t75" style="width:52.5pt;height:33pt" o:ole="">
            <v:imagedata r:id="rId2740" o:title=""/>
          </v:shape>
          <o:OLEObject Type="Embed" ProgID="Equation.DSMT4" ShapeID="_x0000_i2404" DrawAspect="Content" ObjectID="_1653894553" r:id="rId2741"/>
        </w:object>
      </w:r>
      <w:r w:rsidRPr="00A0436D">
        <w:rPr>
          <w:lang w:val="vi-VN"/>
        </w:rPr>
        <w:t>.</w:t>
      </w:r>
      <w:r w:rsidRPr="00A0436D">
        <w:tab/>
      </w:r>
      <w:r w:rsidRPr="00A0436D">
        <w:tab/>
      </w:r>
      <w:r w:rsidRPr="00A0436D">
        <w:rPr>
          <w:b/>
          <w:lang w:val="vi-VN"/>
        </w:rPr>
        <w:t xml:space="preserve">D. </w:t>
      </w:r>
      <w:r w:rsidRPr="00A0436D">
        <w:rPr>
          <w:noProof/>
          <w:position w:val="-24"/>
        </w:rPr>
        <w:object w:dxaOrig="880" w:dyaOrig="660">
          <v:shape id="_x0000_i2405" type="#_x0000_t75" style="width:44.25pt;height:33pt" o:ole="">
            <v:imagedata r:id="rId2742" o:title=""/>
          </v:shape>
          <o:OLEObject Type="Embed" ProgID="Equation.3" ShapeID="_x0000_i2405" DrawAspect="Content" ObjectID="_1653894554" r:id="rId2743"/>
        </w:object>
      </w:r>
      <w:r w:rsidRPr="00A0436D">
        <w:rPr>
          <w:lang w:val="vi-VN"/>
        </w:rPr>
        <w:t>.</w:t>
      </w:r>
    </w:p>
    <w:p w:rsidR="005C3C9B" w:rsidRPr="00A0436D" w:rsidRDefault="005C3C9B" w:rsidP="002F471B">
      <w:pPr>
        <w:tabs>
          <w:tab w:val="left" w:pos="284"/>
          <w:tab w:val="left" w:pos="2835"/>
          <w:tab w:val="left" w:pos="5387"/>
          <w:tab w:val="left" w:pos="7938"/>
        </w:tabs>
      </w:pPr>
      <w:r w:rsidRPr="00A0436D">
        <w:rPr>
          <w:b/>
        </w:rPr>
        <w:t xml:space="preserve">Câu </w:t>
      </w:r>
      <w:r w:rsidRPr="00A0436D">
        <w:rPr>
          <w:b/>
          <w:lang w:val="vi-VN"/>
        </w:rPr>
        <w:t>9</w:t>
      </w:r>
      <w:r w:rsidRPr="00A0436D">
        <w:rPr>
          <w:b/>
        </w:rPr>
        <w:t>:</w:t>
      </w:r>
      <w:r w:rsidRPr="00A0436D">
        <w:t xml:space="preserve"> Theo thứ tự tăng dần về tần số của các sóng vô tuyến, sắp xếp nào sau đây đúng? </w:t>
      </w:r>
    </w:p>
    <w:p w:rsidR="005C3C9B" w:rsidRPr="00A0436D" w:rsidRDefault="005C3C9B" w:rsidP="002F471B">
      <w:pPr>
        <w:spacing w:before="60"/>
      </w:pPr>
      <w:r w:rsidRPr="00A0436D">
        <w:rPr>
          <w:b/>
        </w:rPr>
        <w:t xml:space="preserve">A. </w:t>
      </w:r>
      <w:r w:rsidRPr="00A0436D">
        <w:t>Sóng cực ngắn, sóng ngắn, sóng trung, sóng dài.</w:t>
      </w:r>
    </w:p>
    <w:p w:rsidR="005C3C9B" w:rsidRPr="00A0436D" w:rsidRDefault="005C3C9B" w:rsidP="002F471B">
      <w:pPr>
        <w:spacing w:before="60"/>
      </w:pPr>
      <w:r w:rsidRPr="00A0436D">
        <w:rPr>
          <w:b/>
        </w:rPr>
        <w:t xml:space="preserve">B. </w:t>
      </w:r>
      <w:r w:rsidRPr="00A0436D">
        <w:t>Sóng dài, sóng ngắn, sóng trung, sóng cực ngắn.</w:t>
      </w:r>
    </w:p>
    <w:p w:rsidR="005C3C9B" w:rsidRPr="00A0436D" w:rsidRDefault="005C3C9B" w:rsidP="002F471B">
      <w:pPr>
        <w:tabs>
          <w:tab w:val="left" w:pos="284"/>
          <w:tab w:val="left" w:pos="2835"/>
          <w:tab w:val="left" w:pos="5387"/>
          <w:tab w:val="left" w:pos="7938"/>
        </w:tabs>
      </w:pPr>
      <w:r w:rsidRPr="00A0436D">
        <w:rPr>
          <w:b/>
        </w:rPr>
        <w:t xml:space="preserve">C. </w:t>
      </w:r>
      <w:r w:rsidRPr="00A0436D">
        <w:t>Sóng cực ngắn, sóng ngắn, sóng dài, sóng trung.</w:t>
      </w:r>
    </w:p>
    <w:p w:rsidR="005C3C9B" w:rsidRPr="00A0436D" w:rsidRDefault="005C3C9B" w:rsidP="002F471B">
      <w:pPr>
        <w:tabs>
          <w:tab w:val="left" w:pos="284"/>
          <w:tab w:val="left" w:pos="2835"/>
          <w:tab w:val="left" w:pos="5387"/>
          <w:tab w:val="left" w:pos="7938"/>
        </w:tabs>
      </w:pPr>
      <w:r w:rsidRPr="00A0436D">
        <w:rPr>
          <w:b/>
        </w:rPr>
        <w:t xml:space="preserve">D. </w:t>
      </w:r>
      <w:r w:rsidRPr="00A0436D">
        <w:t>Sóng dài, sóng trung, sóng ngắn, sóng cực ngắn.</w:t>
      </w:r>
    </w:p>
    <w:p w:rsidR="005C3C9B" w:rsidRPr="00A0436D" w:rsidRDefault="005C3C9B" w:rsidP="002F471B">
      <w:pPr>
        <w:tabs>
          <w:tab w:val="left" w:pos="240"/>
          <w:tab w:val="left" w:pos="2400"/>
          <w:tab w:val="left" w:pos="4800"/>
          <w:tab w:val="left" w:pos="7320"/>
        </w:tabs>
        <w:rPr>
          <w:lang w:val="fr-FR"/>
        </w:rPr>
      </w:pPr>
      <w:r w:rsidRPr="00A0436D">
        <w:rPr>
          <w:b/>
        </w:rPr>
        <w:t xml:space="preserve">Câu </w:t>
      </w:r>
      <w:r w:rsidRPr="00A0436D">
        <w:rPr>
          <w:b/>
          <w:lang w:val="vi-VN"/>
        </w:rPr>
        <w:t>10</w:t>
      </w:r>
      <w:r w:rsidRPr="00A0436D">
        <w:rPr>
          <w:b/>
        </w:rPr>
        <w:t>:</w:t>
      </w:r>
      <w:r w:rsidRPr="00A0436D">
        <w:t xml:space="preserve"> </w:t>
      </w:r>
      <w:r w:rsidRPr="00A0436D">
        <w:rPr>
          <w:lang w:val="fr-FR"/>
        </w:rPr>
        <w:t>Gọi n</w:t>
      </w:r>
      <w:r w:rsidRPr="00A0436D">
        <w:rPr>
          <w:vertAlign w:val="subscript"/>
          <w:lang w:val="fr-FR"/>
        </w:rPr>
        <w:t>đ</w:t>
      </w:r>
      <w:r w:rsidRPr="00A0436D">
        <w:rPr>
          <w:lang w:val="fr-FR"/>
        </w:rPr>
        <w:t>, n</w:t>
      </w:r>
      <w:r w:rsidRPr="00A0436D">
        <w:rPr>
          <w:vertAlign w:val="subscript"/>
          <w:lang w:val="fr-FR"/>
        </w:rPr>
        <w:t>t</w:t>
      </w:r>
      <w:r w:rsidRPr="00A0436D">
        <w:rPr>
          <w:lang w:val="fr-FR"/>
        </w:rPr>
        <w:t xml:space="preserve"> và n</w:t>
      </w:r>
      <w:r w:rsidRPr="00A0436D">
        <w:rPr>
          <w:vertAlign w:val="subscript"/>
          <w:lang w:val="fr-FR"/>
        </w:rPr>
        <w:t xml:space="preserve">v </w:t>
      </w:r>
      <w:r w:rsidRPr="00A0436D">
        <w:rPr>
          <w:lang w:val="fr-FR"/>
        </w:rPr>
        <w:t xml:space="preserve">lần lượt là chiết suất của một môi trường trong suốt đối với các ánh sáng đơn sắc đỏ, tím và vàng. Sắp xếp nào sau đây là </w:t>
      </w:r>
      <w:r w:rsidRPr="00A0436D">
        <w:rPr>
          <w:b/>
          <w:lang w:val="fr-FR"/>
        </w:rPr>
        <w:t>đúng</w:t>
      </w:r>
      <w:r w:rsidRPr="00A0436D">
        <w:rPr>
          <w:lang w:val="fr-FR"/>
        </w:rPr>
        <w:t>?</w:t>
      </w:r>
    </w:p>
    <w:p w:rsidR="005C3C9B" w:rsidRPr="00A0436D" w:rsidRDefault="005C3C9B" w:rsidP="00954391">
      <w:pPr>
        <w:spacing w:before="60"/>
        <w:rPr>
          <w:lang w:val="fr-FR"/>
        </w:rPr>
      </w:pPr>
      <w:r w:rsidRPr="00A0436D">
        <w:rPr>
          <w:b/>
        </w:rPr>
        <w:t xml:space="preserve">A. </w:t>
      </w:r>
      <w:r w:rsidRPr="00A0436D">
        <w:rPr>
          <w:lang w:val="fr-FR"/>
        </w:rPr>
        <w:t>n</w:t>
      </w:r>
      <w:r w:rsidRPr="00A0436D">
        <w:rPr>
          <w:vertAlign w:val="subscript"/>
          <w:lang w:val="fr-FR"/>
        </w:rPr>
        <w:t xml:space="preserve">đ </w:t>
      </w:r>
      <w:r w:rsidRPr="00A0436D">
        <w:rPr>
          <w:lang w:val="fr-FR"/>
        </w:rPr>
        <w:t>&lt; n</w:t>
      </w:r>
      <w:r w:rsidRPr="00A0436D">
        <w:rPr>
          <w:vertAlign w:val="subscript"/>
          <w:lang w:val="fr-FR"/>
        </w:rPr>
        <w:t xml:space="preserve">v </w:t>
      </w:r>
      <w:r w:rsidRPr="00A0436D">
        <w:rPr>
          <w:lang w:val="fr-FR"/>
        </w:rPr>
        <w:t>&lt; n</w:t>
      </w:r>
      <w:r w:rsidRPr="00A0436D">
        <w:rPr>
          <w:vertAlign w:val="subscript"/>
          <w:lang w:val="fr-FR"/>
        </w:rPr>
        <w:t>t</w:t>
      </w:r>
      <w:r w:rsidRPr="00A0436D">
        <w:rPr>
          <w:lang w:val="fr-FR"/>
        </w:rPr>
        <w:t>.</w:t>
      </w:r>
      <w:r w:rsidRPr="00A0436D">
        <w:tab/>
      </w:r>
      <w:r w:rsidRPr="00A0436D">
        <w:tab/>
      </w:r>
      <w:r w:rsidRPr="00A0436D">
        <w:tab/>
      </w:r>
      <w:r w:rsidRPr="00A0436D">
        <w:rPr>
          <w:b/>
        </w:rPr>
        <w:t xml:space="preserve">B. </w:t>
      </w:r>
      <w:r w:rsidRPr="00A0436D">
        <w:rPr>
          <w:lang w:val="fr-FR"/>
        </w:rPr>
        <w:t>n</w:t>
      </w:r>
      <w:r w:rsidRPr="00A0436D">
        <w:rPr>
          <w:vertAlign w:val="subscript"/>
          <w:lang w:val="fr-FR"/>
        </w:rPr>
        <w:t>v</w:t>
      </w:r>
      <w:r w:rsidRPr="00A0436D">
        <w:rPr>
          <w:lang w:val="fr-FR"/>
        </w:rPr>
        <w:t xml:space="preserve"> &gt; n</w:t>
      </w:r>
      <w:r w:rsidRPr="00A0436D">
        <w:rPr>
          <w:vertAlign w:val="subscript"/>
          <w:lang w:val="fr-FR"/>
        </w:rPr>
        <w:t xml:space="preserve">đ </w:t>
      </w:r>
      <w:r w:rsidRPr="00A0436D">
        <w:rPr>
          <w:lang w:val="fr-FR"/>
        </w:rPr>
        <w:t>&gt; n</w:t>
      </w:r>
      <w:r w:rsidRPr="00A0436D">
        <w:rPr>
          <w:vertAlign w:val="subscript"/>
          <w:lang w:val="fr-FR"/>
        </w:rPr>
        <w:t>t</w:t>
      </w:r>
      <w:r w:rsidRPr="00A0436D">
        <w:rPr>
          <w:lang w:val="fr-FR"/>
        </w:rPr>
        <w:t>.</w:t>
      </w:r>
      <w:r w:rsidRPr="00A0436D">
        <w:tab/>
      </w:r>
      <w:r w:rsidRPr="00A0436D">
        <w:tab/>
      </w:r>
      <w:r w:rsidRPr="00A0436D">
        <w:tab/>
      </w:r>
      <w:r w:rsidRPr="00A0436D">
        <w:rPr>
          <w:b/>
        </w:rPr>
        <w:t xml:space="preserve">C. </w:t>
      </w:r>
      <w:r w:rsidRPr="00A0436D">
        <w:rPr>
          <w:lang w:val="fr-FR"/>
        </w:rPr>
        <w:t>n</w:t>
      </w:r>
      <w:r w:rsidRPr="00A0436D">
        <w:rPr>
          <w:vertAlign w:val="subscript"/>
          <w:lang w:val="fr-FR"/>
        </w:rPr>
        <w:t>đ</w:t>
      </w:r>
      <w:r w:rsidRPr="00A0436D">
        <w:rPr>
          <w:lang w:val="fr-FR"/>
        </w:rPr>
        <w:t xml:space="preserve"> &gt; n</w:t>
      </w:r>
      <w:r w:rsidRPr="00A0436D">
        <w:rPr>
          <w:vertAlign w:val="subscript"/>
          <w:lang w:val="fr-FR"/>
        </w:rPr>
        <w:t xml:space="preserve">t </w:t>
      </w:r>
      <w:r w:rsidRPr="00A0436D">
        <w:rPr>
          <w:lang w:val="fr-FR"/>
        </w:rPr>
        <w:t>&gt; n</w:t>
      </w:r>
      <w:r w:rsidRPr="00A0436D">
        <w:rPr>
          <w:vertAlign w:val="subscript"/>
          <w:lang w:val="fr-FR"/>
        </w:rPr>
        <w:t>v</w:t>
      </w:r>
      <w:r w:rsidRPr="00A0436D">
        <w:rPr>
          <w:lang w:val="fr-FR"/>
        </w:rPr>
        <w:t>.</w:t>
      </w:r>
      <w:r w:rsidRPr="00A0436D">
        <w:tab/>
      </w:r>
      <w:r w:rsidRPr="00A0436D">
        <w:tab/>
      </w:r>
      <w:r w:rsidRPr="00A0436D">
        <w:rPr>
          <w:b/>
        </w:rPr>
        <w:t xml:space="preserve">D. </w:t>
      </w:r>
      <w:r w:rsidRPr="00A0436D">
        <w:rPr>
          <w:lang w:val="fr-FR"/>
        </w:rPr>
        <w:t>n</w:t>
      </w:r>
      <w:r w:rsidRPr="00A0436D">
        <w:rPr>
          <w:vertAlign w:val="subscript"/>
          <w:lang w:val="fr-FR"/>
        </w:rPr>
        <w:t>t</w:t>
      </w:r>
      <w:r w:rsidRPr="00A0436D">
        <w:rPr>
          <w:lang w:val="fr-FR"/>
        </w:rPr>
        <w:t xml:space="preserve"> &gt; n</w:t>
      </w:r>
      <w:r w:rsidRPr="00A0436D">
        <w:rPr>
          <w:vertAlign w:val="subscript"/>
          <w:lang w:val="fr-FR"/>
        </w:rPr>
        <w:t xml:space="preserve">đ </w:t>
      </w:r>
      <w:r w:rsidRPr="00A0436D">
        <w:rPr>
          <w:lang w:val="fr-FR"/>
        </w:rPr>
        <w:t>&gt; n</w:t>
      </w:r>
      <w:r w:rsidRPr="00A0436D">
        <w:rPr>
          <w:vertAlign w:val="subscript"/>
          <w:lang w:val="fr-FR"/>
        </w:rPr>
        <w:t>v</w:t>
      </w:r>
      <w:r w:rsidRPr="00A0436D">
        <w:rPr>
          <w:lang w:val="fr-FR"/>
        </w:rPr>
        <w:t>.</w:t>
      </w:r>
    </w:p>
    <w:p w:rsidR="005C3C9B" w:rsidRPr="00A0436D" w:rsidRDefault="005C3C9B" w:rsidP="002F471B">
      <w:pPr>
        <w:spacing w:line="276" w:lineRule="auto"/>
        <w:ind w:right="-3"/>
        <w:contextualSpacing/>
      </w:pPr>
      <w:r w:rsidRPr="00A0436D">
        <w:rPr>
          <w:b/>
        </w:rPr>
        <w:t xml:space="preserve">Câu </w:t>
      </w:r>
      <w:r w:rsidRPr="00A0436D">
        <w:rPr>
          <w:b/>
          <w:lang w:val="vi-VN"/>
        </w:rPr>
        <w:t>11</w:t>
      </w:r>
      <w:r w:rsidRPr="00A0436D">
        <w:rPr>
          <w:b/>
        </w:rPr>
        <w:t>:</w:t>
      </w:r>
      <w:r w:rsidRPr="00A0436D">
        <w:t xml:space="preserve"> Khi nói về tia X, phát biểu nào sau đây đúng?</w:t>
      </w:r>
    </w:p>
    <w:p w:rsidR="005C3C9B" w:rsidRPr="00A0436D" w:rsidRDefault="005C3C9B" w:rsidP="002F471B">
      <w:pPr>
        <w:spacing w:line="276" w:lineRule="auto"/>
        <w:ind w:right="-3"/>
        <w:contextualSpacing/>
      </w:pPr>
      <w:r w:rsidRPr="00A0436D">
        <w:rPr>
          <w:b/>
        </w:rPr>
        <w:t xml:space="preserve">A. </w:t>
      </w:r>
      <w:r w:rsidRPr="00A0436D">
        <w:t>Tia X có khả năng đâm xuyên kém hơn tia hồng ngoại.</w:t>
      </w:r>
    </w:p>
    <w:p w:rsidR="005C3C9B" w:rsidRPr="00A0436D" w:rsidRDefault="005C3C9B" w:rsidP="002F471B">
      <w:pPr>
        <w:spacing w:line="276" w:lineRule="auto"/>
        <w:ind w:right="-3"/>
        <w:contextualSpacing/>
      </w:pPr>
      <w:r w:rsidRPr="00A0436D">
        <w:rPr>
          <w:b/>
        </w:rPr>
        <w:t xml:space="preserve">B. </w:t>
      </w:r>
      <w:r w:rsidRPr="00A0436D">
        <w:t>Tia X có tần số nhỏ hơn tần số của tia hồng ngoại.</w:t>
      </w:r>
    </w:p>
    <w:p w:rsidR="005C3C9B" w:rsidRPr="00A0436D" w:rsidRDefault="005C3C9B" w:rsidP="002F471B">
      <w:pPr>
        <w:spacing w:line="276" w:lineRule="auto"/>
        <w:ind w:right="-3"/>
        <w:contextualSpacing/>
      </w:pPr>
      <w:r w:rsidRPr="00A0436D">
        <w:rPr>
          <w:b/>
        </w:rPr>
        <w:t xml:space="preserve">C. </w:t>
      </w:r>
      <w:r w:rsidRPr="00A0436D">
        <w:t>Tia X có bước sóng lớn hơn bước sóng của ánh sáng nhì thấy.</w:t>
      </w:r>
    </w:p>
    <w:p w:rsidR="005C3C9B" w:rsidRPr="00A0436D" w:rsidRDefault="005C3C9B" w:rsidP="002F471B">
      <w:pPr>
        <w:spacing w:line="276" w:lineRule="auto"/>
        <w:ind w:right="-3"/>
        <w:contextualSpacing/>
      </w:pPr>
      <w:r w:rsidRPr="00A0436D">
        <w:rPr>
          <w:b/>
        </w:rPr>
        <w:t xml:space="preserve">D. </w:t>
      </w:r>
      <w:r w:rsidRPr="00A0436D">
        <w:t>Tia X có tác dụng sinh lý: nó hủy diệt tế bào.</w:t>
      </w:r>
    </w:p>
    <w:p w:rsidR="005C3C9B" w:rsidRPr="00A0436D" w:rsidRDefault="005C3C9B" w:rsidP="002F471B">
      <w:pPr>
        <w:tabs>
          <w:tab w:val="left" w:pos="600"/>
          <w:tab w:val="left" w:pos="2880"/>
          <w:tab w:val="left" w:pos="5040"/>
          <w:tab w:val="left" w:pos="7320"/>
        </w:tabs>
        <w:contextualSpacing/>
      </w:pPr>
      <w:r w:rsidRPr="00A0436D">
        <w:rPr>
          <w:b/>
        </w:rPr>
        <w:t xml:space="preserve">Câu </w:t>
      </w:r>
      <w:r w:rsidRPr="00A0436D">
        <w:rPr>
          <w:b/>
          <w:lang w:val="vi-VN"/>
        </w:rPr>
        <w:t>12</w:t>
      </w:r>
      <w:r w:rsidRPr="00A0436D">
        <w:rPr>
          <w:b/>
        </w:rPr>
        <w:t>:</w:t>
      </w:r>
      <w:r w:rsidRPr="00A0436D">
        <w:t xml:space="preserve"> Theo thuyết lượng tử ánh sáng, phát biểu nào sau đây </w:t>
      </w:r>
      <w:r w:rsidRPr="00A0436D">
        <w:rPr>
          <w:i/>
        </w:rPr>
        <w:t>sai</w:t>
      </w:r>
      <w:r w:rsidRPr="00A0436D">
        <w:t>?</w:t>
      </w:r>
    </w:p>
    <w:p w:rsidR="005C3C9B" w:rsidRPr="00A0436D" w:rsidRDefault="005C3C9B" w:rsidP="002F471B">
      <w:pPr>
        <w:tabs>
          <w:tab w:val="left" w:pos="600"/>
          <w:tab w:val="left" w:pos="2880"/>
          <w:tab w:val="left" w:pos="5040"/>
          <w:tab w:val="left" w:pos="7320"/>
        </w:tabs>
        <w:contextualSpacing/>
      </w:pPr>
      <w:r w:rsidRPr="00A0436D">
        <w:rPr>
          <w:b/>
        </w:rPr>
        <w:t xml:space="preserve">A. </w:t>
      </w:r>
      <w:r w:rsidRPr="00A0436D">
        <w:t>Phôtôn chỉ tồn tại trong trạng thái chuyển động. Không có phôtôn đứng yên.</w:t>
      </w:r>
    </w:p>
    <w:p w:rsidR="005C3C9B" w:rsidRPr="00A0436D" w:rsidRDefault="005C3C9B" w:rsidP="002F471B">
      <w:pPr>
        <w:tabs>
          <w:tab w:val="left" w:pos="600"/>
          <w:tab w:val="left" w:pos="2880"/>
          <w:tab w:val="left" w:pos="5040"/>
          <w:tab w:val="left" w:pos="7320"/>
        </w:tabs>
        <w:contextualSpacing/>
      </w:pPr>
      <w:r w:rsidRPr="00A0436D">
        <w:rPr>
          <w:b/>
        </w:rPr>
        <w:t xml:space="preserve">B. </w:t>
      </w:r>
      <w:r w:rsidRPr="00A0436D">
        <w:t>Năng lượng của các phôtôn ứng với các ánh sáng đơn sắc khác nhau là như nhau.</w:t>
      </w:r>
    </w:p>
    <w:p w:rsidR="005C3C9B" w:rsidRPr="00A0436D" w:rsidRDefault="005C3C9B" w:rsidP="002F471B">
      <w:pPr>
        <w:tabs>
          <w:tab w:val="left" w:pos="600"/>
          <w:tab w:val="left" w:pos="2880"/>
          <w:tab w:val="left" w:pos="5040"/>
          <w:tab w:val="left" w:pos="7320"/>
        </w:tabs>
        <w:contextualSpacing/>
      </w:pPr>
      <w:r w:rsidRPr="00A0436D">
        <w:rPr>
          <w:b/>
        </w:rPr>
        <w:t xml:space="preserve">C. </w:t>
      </w:r>
      <w:r w:rsidRPr="00A0436D">
        <w:t>Ánh sáng được tạo thành bởi các hạt gọi là phôtôn.</w:t>
      </w:r>
    </w:p>
    <w:p w:rsidR="005C3C9B" w:rsidRPr="00A0436D" w:rsidRDefault="005C3C9B" w:rsidP="002F471B">
      <w:pPr>
        <w:tabs>
          <w:tab w:val="left" w:pos="600"/>
          <w:tab w:val="left" w:pos="2880"/>
          <w:tab w:val="left" w:pos="5040"/>
          <w:tab w:val="left" w:pos="7320"/>
        </w:tabs>
        <w:contextualSpacing/>
      </w:pPr>
      <w:r w:rsidRPr="00A0436D">
        <w:rPr>
          <w:b/>
        </w:rPr>
        <w:t xml:space="preserve">D. </w:t>
      </w:r>
      <w:r w:rsidRPr="00A0436D">
        <w:t>Trong chân không, các phôtôn bay dọc theo tia sáng với tốc độ c = 3.10</w:t>
      </w:r>
      <w:r w:rsidRPr="00A0436D">
        <w:rPr>
          <w:vertAlign w:val="superscript"/>
        </w:rPr>
        <w:t>8</w:t>
      </w:r>
      <w:r w:rsidRPr="00A0436D">
        <w:t>m/s.</w:t>
      </w:r>
    </w:p>
    <w:p w:rsidR="005C3C9B" w:rsidRPr="00A0436D" w:rsidRDefault="005C3C9B" w:rsidP="002F471B">
      <w:pPr>
        <w:tabs>
          <w:tab w:val="left" w:pos="540"/>
          <w:tab w:val="left" w:pos="2700"/>
          <w:tab w:val="left" w:pos="5040"/>
          <w:tab w:val="left" w:pos="7200"/>
        </w:tabs>
      </w:pPr>
      <w:r w:rsidRPr="00A0436D">
        <w:rPr>
          <w:b/>
          <w:lang w:val="it-IT"/>
        </w:rPr>
        <w:t>Câu 1</w:t>
      </w:r>
      <w:r w:rsidRPr="00A0436D">
        <w:rPr>
          <w:b/>
          <w:lang w:val="vi-VN"/>
        </w:rPr>
        <w:t>3</w:t>
      </w:r>
      <w:r w:rsidRPr="00A0436D">
        <w:rPr>
          <w:b/>
          <w:lang w:val="it-IT"/>
        </w:rPr>
        <w:t>:</w:t>
      </w:r>
      <w:r w:rsidRPr="00A0436D">
        <w:rPr>
          <w:lang w:val="it-IT"/>
        </w:rPr>
        <w:t xml:space="preserve"> </w:t>
      </w:r>
      <w:r w:rsidRPr="00A0436D">
        <w:t xml:space="preserve">Hạt nhân </w:t>
      </w:r>
      <w:r w:rsidRPr="00A0436D">
        <w:rPr>
          <w:noProof/>
          <w:position w:val="-12"/>
        </w:rPr>
        <w:object w:dxaOrig="480" w:dyaOrig="380">
          <v:shape id="_x0000_i2406" type="#_x0000_t75" style="width:24pt;height:18.75pt" o:ole="">
            <v:imagedata r:id="rId2744" o:title=""/>
          </v:shape>
          <o:OLEObject Type="Embed" ProgID="Equation.DSMT4" ShapeID="_x0000_i2406" DrawAspect="Content" ObjectID="_1653894555" r:id="rId2745"/>
        </w:object>
      </w:r>
      <w:r w:rsidRPr="00A0436D">
        <w:t xml:space="preserve"> có</w:t>
      </w:r>
    </w:p>
    <w:p w:rsidR="005C3C9B" w:rsidRPr="00A0436D" w:rsidRDefault="005C3C9B" w:rsidP="002F471B">
      <w:pPr>
        <w:spacing w:line="276" w:lineRule="auto"/>
        <w:ind w:right="-3"/>
        <w:contextualSpacing/>
      </w:pPr>
      <w:r w:rsidRPr="00A0436D">
        <w:rPr>
          <w:b/>
        </w:rPr>
        <w:t xml:space="preserve">A. </w:t>
      </w:r>
      <w:r w:rsidRPr="00A0436D">
        <w:t>35 nuclôn.</w:t>
      </w:r>
      <w:r w:rsidRPr="00A0436D">
        <w:tab/>
      </w:r>
      <w:r w:rsidRPr="00A0436D">
        <w:tab/>
      </w:r>
      <w:r w:rsidRPr="00A0436D">
        <w:tab/>
      </w:r>
      <w:r w:rsidRPr="00A0436D">
        <w:rPr>
          <w:b/>
        </w:rPr>
        <w:t>B.</w:t>
      </w:r>
      <w:r w:rsidRPr="00A0436D">
        <w:rPr>
          <w:b/>
          <w:lang w:val="vi-VN"/>
        </w:rPr>
        <w:t xml:space="preserve"> </w:t>
      </w:r>
      <w:r w:rsidRPr="00A0436D">
        <w:t>17 nơtron.</w:t>
      </w:r>
      <w:r w:rsidRPr="00A0436D">
        <w:tab/>
      </w:r>
      <w:r w:rsidRPr="00A0436D">
        <w:tab/>
      </w:r>
      <w:r w:rsidRPr="00A0436D">
        <w:tab/>
      </w:r>
      <w:r w:rsidRPr="00A0436D">
        <w:rPr>
          <w:b/>
        </w:rPr>
        <w:t xml:space="preserve">C. </w:t>
      </w:r>
      <w:r w:rsidRPr="00A0436D">
        <w:t>18 prôtôn.</w:t>
      </w:r>
      <w:r w:rsidRPr="00A0436D">
        <w:tab/>
      </w:r>
      <w:r w:rsidRPr="00A0436D">
        <w:tab/>
      </w:r>
      <w:r w:rsidRPr="00A0436D">
        <w:rPr>
          <w:b/>
        </w:rPr>
        <w:t xml:space="preserve">D. </w:t>
      </w:r>
      <w:r w:rsidRPr="00A0436D">
        <w:t>35 nơtron.</w:t>
      </w:r>
    </w:p>
    <w:p w:rsidR="005C3C9B" w:rsidRPr="00A0436D" w:rsidRDefault="005C3C9B" w:rsidP="002F471B">
      <w:pPr>
        <w:tabs>
          <w:tab w:val="left" w:pos="284"/>
          <w:tab w:val="left" w:pos="4962"/>
          <w:tab w:val="left" w:pos="7371"/>
        </w:tabs>
      </w:pPr>
      <w:r w:rsidRPr="00A0436D">
        <w:rPr>
          <w:b/>
        </w:rPr>
        <w:t>Câu 1</w:t>
      </w:r>
      <w:r w:rsidRPr="00A0436D">
        <w:rPr>
          <w:b/>
          <w:lang w:val="vi-VN"/>
        </w:rPr>
        <w:t>4</w:t>
      </w:r>
      <w:r w:rsidRPr="00A0436D">
        <w:rPr>
          <w:b/>
        </w:rPr>
        <w:t>:</w:t>
      </w:r>
      <w:r w:rsidRPr="00A0436D">
        <w:t xml:space="preserve"> Trong không khí, tia phóng xạ nào sau đây có tốc độ nhỏ nhất?</w:t>
      </w:r>
    </w:p>
    <w:p w:rsidR="005C3C9B" w:rsidRPr="00A0436D" w:rsidRDefault="005C3C9B" w:rsidP="002F471B">
      <w:pPr>
        <w:spacing w:line="276" w:lineRule="auto"/>
        <w:ind w:right="-3"/>
        <w:contextualSpacing/>
        <w:rPr>
          <w:lang w:val="vi-VN"/>
        </w:rPr>
      </w:pPr>
      <w:r w:rsidRPr="00A0436D">
        <w:rPr>
          <w:b/>
        </w:rPr>
        <w:t xml:space="preserve">A. </w:t>
      </w:r>
      <w:r w:rsidRPr="00A0436D">
        <w:t xml:space="preserve">Tia </w:t>
      </w:r>
      <w:r w:rsidRPr="00A0436D">
        <w:sym w:font="Symbol" w:char="F067"/>
      </w:r>
      <w:r w:rsidRPr="00A0436D">
        <w:t>.</w:t>
      </w:r>
      <w:r w:rsidRPr="00A0436D">
        <w:tab/>
      </w:r>
      <w:r w:rsidRPr="00A0436D">
        <w:tab/>
      </w:r>
      <w:r w:rsidRPr="00A0436D">
        <w:tab/>
      </w:r>
      <w:r w:rsidRPr="00A0436D">
        <w:rPr>
          <w:b/>
        </w:rPr>
        <w:t xml:space="preserve">B. </w:t>
      </w:r>
      <w:r w:rsidRPr="00A0436D">
        <w:t xml:space="preserve">Tia </w:t>
      </w:r>
      <w:r w:rsidRPr="00A0436D">
        <w:sym w:font="Symbol" w:char="F061"/>
      </w:r>
      <w:r w:rsidRPr="00A0436D">
        <w:t>.</w:t>
      </w:r>
      <w:r w:rsidRPr="00A0436D">
        <w:tab/>
      </w:r>
      <w:r w:rsidRPr="00A0436D">
        <w:tab/>
      </w:r>
      <w:r w:rsidRPr="00A0436D">
        <w:tab/>
      </w:r>
      <w:r w:rsidRPr="00A0436D">
        <w:rPr>
          <w:b/>
        </w:rPr>
        <w:t xml:space="preserve">C. </w:t>
      </w:r>
      <w:r w:rsidRPr="00A0436D">
        <w:t xml:space="preserve">Tia </w:t>
      </w:r>
      <w:r w:rsidRPr="00A0436D">
        <w:sym w:font="Symbol" w:char="F062"/>
      </w:r>
      <w:r w:rsidRPr="00A0436D">
        <w:rPr>
          <w:vertAlign w:val="superscript"/>
        </w:rPr>
        <w:t>+</w:t>
      </w:r>
      <w:r w:rsidRPr="00A0436D">
        <w:t>.</w:t>
      </w:r>
      <w:r w:rsidRPr="00A0436D">
        <w:tab/>
      </w:r>
      <w:r w:rsidRPr="00A0436D">
        <w:tab/>
      </w:r>
      <w:r w:rsidRPr="00A0436D">
        <w:rPr>
          <w:b/>
        </w:rPr>
        <w:t>D.</w:t>
      </w:r>
      <w:r w:rsidRPr="00A0436D">
        <w:rPr>
          <w:b/>
          <w:lang w:val="vi-VN"/>
        </w:rPr>
        <w:t xml:space="preserve"> </w:t>
      </w:r>
      <w:r w:rsidRPr="00A0436D">
        <w:t>Tia</w:t>
      </w:r>
      <w:r w:rsidRPr="00A0436D">
        <w:rPr>
          <w:lang w:val="vi-VN"/>
        </w:rPr>
        <w:t xml:space="preserve"> </w:t>
      </w:r>
      <w:r w:rsidRPr="00A0436D">
        <w:sym w:font="Symbol" w:char="F062"/>
      </w:r>
      <w:r w:rsidRPr="00A0436D">
        <w:rPr>
          <w:vertAlign w:val="superscript"/>
        </w:rPr>
        <w:t>-</w:t>
      </w:r>
      <w:r w:rsidRPr="00A0436D">
        <w:t>.</w:t>
      </w:r>
    </w:p>
    <w:p w:rsidR="005C3C9B" w:rsidRPr="00A0436D" w:rsidRDefault="005C3C9B" w:rsidP="002F471B">
      <w:pPr>
        <w:tabs>
          <w:tab w:val="left" w:pos="240"/>
          <w:tab w:val="left" w:pos="1800"/>
          <w:tab w:val="left" w:pos="3480"/>
          <w:tab w:val="left" w:pos="5280"/>
        </w:tabs>
      </w:pPr>
      <w:r w:rsidRPr="00A0436D">
        <w:rPr>
          <w:b/>
          <w:bCs/>
        </w:rPr>
        <w:t>Câu 1</w:t>
      </w:r>
      <w:r w:rsidRPr="00A0436D">
        <w:rPr>
          <w:b/>
          <w:bCs/>
          <w:lang w:val="vi-VN"/>
        </w:rPr>
        <w:t>5</w:t>
      </w:r>
      <w:r w:rsidRPr="00A0436D">
        <w:rPr>
          <w:b/>
          <w:bCs/>
        </w:rPr>
        <w:t>:</w:t>
      </w:r>
      <w:r w:rsidRPr="00A0436D">
        <w:rPr>
          <w:bCs/>
        </w:rPr>
        <w:t xml:space="preserve"> </w:t>
      </w:r>
      <w:r w:rsidRPr="00A0436D">
        <w:t>Cường độ điện trường tạo bởi một điện tích điểm cách nó 2 cm bằng 10</w:t>
      </w:r>
      <w:r w:rsidRPr="00A0436D">
        <w:rPr>
          <w:vertAlign w:val="superscript"/>
        </w:rPr>
        <w:t xml:space="preserve">5 </w:t>
      </w:r>
      <w:r w:rsidRPr="00A0436D">
        <w:t>V/m. Tại vị trí cách điện tích này bằng bao nhiêu thì cường độ điện trường bằng 4.10</w:t>
      </w:r>
      <w:r w:rsidRPr="00A0436D">
        <w:rPr>
          <w:vertAlign w:val="superscript"/>
        </w:rPr>
        <w:t xml:space="preserve">5 </w:t>
      </w:r>
      <w:r w:rsidRPr="00A0436D">
        <w:t>V/m?</w:t>
      </w:r>
    </w:p>
    <w:p w:rsidR="005C3C9B" w:rsidRPr="00A0436D" w:rsidRDefault="005C3C9B" w:rsidP="00954391">
      <w:pPr>
        <w:spacing w:before="60"/>
        <w:rPr>
          <w:lang w:val="pt-BR"/>
        </w:rPr>
      </w:pPr>
      <w:r w:rsidRPr="00A0436D">
        <w:rPr>
          <w:b/>
          <w:lang w:val="fr-FR"/>
        </w:rPr>
        <w:lastRenderedPageBreak/>
        <w:t xml:space="preserve">A. </w:t>
      </w:r>
      <w:r w:rsidRPr="00A0436D">
        <w:rPr>
          <w:lang w:val="pt-BR"/>
        </w:rPr>
        <w:t>2 cm</w:t>
      </w:r>
      <w:r w:rsidRPr="00A0436D">
        <w:rPr>
          <w:lang w:val="vi-VN"/>
        </w:rPr>
        <w:t>.</w:t>
      </w:r>
      <w:r w:rsidRPr="00A0436D">
        <w:tab/>
      </w:r>
      <w:r w:rsidRPr="00A0436D">
        <w:tab/>
      </w:r>
      <w:r w:rsidRPr="00A0436D">
        <w:tab/>
      </w:r>
      <w:r w:rsidRPr="00A0436D">
        <w:rPr>
          <w:b/>
          <w:lang w:val="fr-FR"/>
        </w:rPr>
        <w:t xml:space="preserve">B. </w:t>
      </w:r>
      <w:r w:rsidRPr="00A0436D">
        <w:rPr>
          <w:lang w:val="pt-BR"/>
        </w:rPr>
        <w:t>1 cm.</w:t>
      </w:r>
      <w:r w:rsidRPr="00A0436D">
        <w:tab/>
      </w:r>
      <w:r w:rsidRPr="00A0436D">
        <w:tab/>
      </w:r>
      <w:r w:rsidRPr="00A0436D">
        <w:tab/>
      </w:r>
      <w:r w:rsidRPr="00A0436D">
        <w:rPr>
          <w:b/>
          <w:lang w:val="fr-FR"/>
        </w:rPr>
        <w:t xml:space="preserve">C. </w:t>
      </w:r>
      <w:r w:rsidRPr="00A0436D">
        <w:rPr>
          <w:lang w:val="pt-BR"/>
        </w:rPr>
        <w:t>4 cm.</w:t>
      </w:r>
      <w:r w:rsidRPr="00A0436D">
        <w:tab/>
      </w:r>
      <w:r w:rsidRPr="00A0436D">
        <w:tab/>
      </w:r>
      <w:r w:rsidRPr="00A0436D">
        <w:rPr>
          <w:b/>
          <w:lang w:val="fr-FR"/>
        </w:rPr>
        <w:t xml:space="preserve">D. </w:t>
      </w:r>
      <w:r w:rsidRPr="00A0436D">
        <w:rPr>
          <w:lang w:val="pt-BR"/>
        </w:rPr>
        <w:t>5 cm.</w:t>
      </w:r>
    </w:p>
    <w:p w:rsidR="005C3C9B" w:rsidRPr="00A0436D" w:rsidRDefault="005C3C9B" w:rsidP="0005543E">
      <w:pPr>
        <w:tabs>
          <w:tab w:val="left" w:pos="240"/>
          <w:tab w:val="left" w:pos="1800"/>
          <w:tab w:val="left" w:pos="3480"/>
          <w:tab w:val="left" w:pos="5160"/>
        </w:tabs>
        <w:spacing w:line="276" w:lineRule="auto"/>
      </w:pPr>
      <w:r w:rsidRPr="00A0436D">
        <w:rPr>
          <w:b/>
          <w:lang w:val="sv-SE"/>
        </w:rPr>
        <w:t>Câu 1</w:t>
      </w:r>
      <w:r w:rsidRPr="00A0436D">
        <w:rPr>
          <w:b/>
          <w:lang w:val="vi-VN"/>
        </w:rPr>
        <w:t>6</w:t>
      </w:r>
      <w:r w:rsidRPr="00A0436D">
        <w:rPr>
          <w:b/>
          <w:lang w:val="sv-SE"/>
        </w:rPr>
        <w:t>:</w:t>
      </w:r>
      <w:r w:rsidRPr="00A0436D">
        <w:rPr>
          <w:lang w:val="sv-SE"/>
        </w:rPr>
        <w:t xml:space="preserve"> </w:t>
      </w:r>
      <w:r w:rsidRPr="00A0436D">
        <w:t>Khung dây tròn bán kính 30 cm có 10 vòng dây. Cường độ dòng điện qua mỗi vòng dây là 0,3 A. Cảm ứng từ tại tâm khung dây là</w:t>
      </w:r>
    </w:p>
    <w:p w:rsidR="005C3C9B" w:rsidRPr="00A0436D" w:rsidRDefault="005C3C9B" w:rsidP="0005543E">
      <w:pPr>
        <w:tabs>
          <w:tab w:val="left" w:pos="240"/>
          <w:tab w:val="left" w:pos="1800"/>
          <w:tab w:val="left" w:pos="3480"/>
          <w:tab w:val="left" w:pos="5160"/>
        </w:tabs>
        <w:spacing w:line="276" w:lineRule="auto"/>
      </w:pPr>
      <w:r w:rsidRPr="00A0436D">
        <w:rPr>
          <w:b/>
        </w:rPr>
        <w:t xml:space="preserve">A. </w:t>
      </w:r>
      <w:r w:rsidRPr="00A0436D">
        <w:t>10</w:t>
      </w:r>
      <w:r w:rsidRPr="00A0436D">
        <w:rPr>
          <w:vertAlign w:val="superscript"/>
        </w:rPr>
        <w:t xml:space="preserve">-6 </w:t>
      </w:r>
      <w:r w:rsidRPr="00A0436D">
        <w:t>T.</w:t>
      </w:r>
      <w:r w:rsidRPr="00A0436D">
        <w:tab/>
      </w:r>
      <w:r w:rsidRPr="00A0436D">
        <w:rPr>
          <w:lang w:val="vi-VN"/>
        </w:rPr>
        <w:t xml:space="preserve">                  </w:t>
      </w:r>
      <w:r w:rsidRPr="00A0436D">
        <w:rPr>
          <w:b/>
        </w:rPr>
        <w:t xml:space="preserve">B. </w:t>
      </w:r>
      <w:r w:rsidRPr="00A0436D">
        <w:t>3,14.10</w:t>
      </w:r>
      <w:r w:rsidRPr="00A0436D">
        <w:rPr>
          <w:vertAlign w:val="superscript"/>
        </w:rPr>
        <w:t xml:space="preserve">-6 </w:t>
      </w:r>
      <w:r w:rsidRPr="00A0436D">
        <w:t>T.</w:t>
      </w:r>
      <w:r w:rsidRPr="00A0436D">
        <w:tab/>
      </w:r>
      <w:r w:rsidRPr="00A0436D">
        <w:tab/>
      </w:r>
      <w:r w:rsidRPr="00A0436D">
        <w:rPr>
          <w:b/>
        </w:rPr>
        <w:t xml:space="preserve">C. </w:t>
      </w:r>
      <w:r w:rsidRPr="00A0436D">
        <w:t>6,28.10</w:t>
      </w:r>
      <w:r w:rsidRPr="00A0436D">
        <w:rPr>
          <w:vertAlign w:val="superscript"/>
        </w:rPr>
        <w:t xml:space="preserve">-6 </w:t>
      </w:r>
      <w:r w:rsidRPr="00A0436D">
        <w:t>T.</w:t>
      </w:r>
      <w:r w:rsidRPr="00A0436D">
        <w:tab/>
      </w:r>
      <w:r w:rsidRPr="00A0436D">
        <w:tab/>
      </w:r>
      <w:r w:rsidRPr="00A0436D">
        <w:rPr>
          <w:b/>
        </w:rPr>
        <w:t xml:space="preserve">D. </w:t>
      </w:r>
      <w:r w:rsidRPr="00A0436D">
        <w:t>9,42.10</w:t>
      </w:r>
      <w:r w:rsidRPr="00A0436D">
        <w:rPr>
          <w:vertAlign w:val="superscript"/>
        </w:rPr>
        <w:t xml:space="preserve">-6 </w:t>
      </w:r>
      <w:r w:rsidRPr="00A0436D">
        <w:t>T.</w:t>
      </w:r>
    </w:p>
    <w:p w:rsidR="005C3C9B" w:rsidRPr="00A0436D" w:rsidRDefault="005C3C9B" w:rsidP="0005543E">
      <w:pPr>
        <w:tabs>
          <w:tab w:val="left" w:pos="284"/>
          <w:tab w:val="left" w:pos="2835"/>
          <w:tab w:val="left" w:pos="5387"/>
          <w:tab w:val="left" w:pos="7938"/>
        </w:tabs>
      </w:pPr>
      <w:r w:rsidRPr="00A0436D">
        <w:rPr>
          <w:b/>
        </w:rPr>
        <w:t>Câu 1</w:t>
      </w:r>
      <w:r w:rsidRPr="00A0436D">
        <w:rPr>
          <w:b/>
          <w:lang w:val="vi-VN"/>
        </w:rPr>
        <w:t>7</w:t>
      </w:r>
      <w:r w:rsidRPr="00A0436D">
        <w:rPr>
          <w:b/>
        </w:rPr>
        <w:t>:</w:t>
      </w:r>
      <w:r w:rsidRPr="00A0436D">
        <w:t xml:space="preserve"> Một con lắc lò xo dao động điều hòa. Biết lò xo có độ cứng </w:t>
      </w:r>
      <w:r w:rsidRPr="00A0436D">
        <w:rPr>
          <w:lang w:val="vi-VN"/>
        </w:rPr>
        <w:t>100</w:t>
      </w:r>
      <w:r w:rsidRPr="00A0436D">
        <w:t xml:space="preserve"> N/m và vật nhỏ có khối lượng 100g. Lấy </w:t>
      </w:r>
      <w:r w:rsidRPr="00A0436D">
        <w:sym w:font="Symbol" w:char="F070"/>
      </w:r>
      <w:r w:rsidRPr="00A0436D">
        <w:rPr>
          <w:vertAlign w:val="superscript"/>
        </w:rPr>
        <w:t>2</w:t>
      </w:r>
      <w:r w:rsidRPr="00A0436D">
        <w:t xml:space="preserve"> = 10. Động năng của con lắc biến thiên theo thời gian với tần số.</w:t>
      </w:r>
    </w:p>
    <w:p w:rsidR="005C3C9B" w:rsidRPr="00A0436D" w:rsidRDefault="005C3C9B" w:rsidP="0005543E">
      <w:pPr>
        <w:spacing w:before="60"/>
      </w:pPr>
      <w:r w:rsidRPr="00A0436D">
        <w:rPr>
          <w:b/>
        </w:rPr>
        <w:t xml:space="preserve">A. </w:t>
      </w:r>
      <w:r w:rsidRPr="00A0436D">
        <w:rPr>
          <w:lang w:val="vi-VN"/>
        </w:rPr>
        <w:t xml:space="preserve">10 </w:t>
      </w:r>
      <w:r w:rsidRPr="00A0436D">
        <w:rPr>
          <w:lang w:val="pt-BR"/>
        </w:rPr>
        <w:t>Hz.</w:t>
      </w:r>
      <w:r w:rsidRPr="00A0436D">
        <w:tab/>
      </w:r>
      <w:r w:rsidRPr="00A0436D">
        <w:tab/>
      </w:r>
      <w:r w:rsidRPr="00A0436D">
        <w:tab/>
      </w:r>
      <w:r w:rsidRPr="00A0436D">
        <w:rPr>
          <w:b/>
        </w:rPr>
        <w:t xml:space="preserve">B. </w:t>
      </w:r>
      <w:r w:rsidRPr="00A0436D">
        <w:rPr>
          <w:lang w:val="vi-VN"/>
        </w:rPr>
        <w:t>5</w:t>
      </w:r>
      <w:r w:rsidRPr="00A0436D">
        <w:rPr>
          <w:lang w:val="pt-BR"/>
        </w:rPr>
        <w:t xml:space="preserve"> Hz.</w:t>
      </w:r>
      <w:r w:rsidRPr="00A0436D">
        <w:tab/>
      </w:r>
      <w:r w:rsidRPr="00A0436D">
        <w:tab/>
      </w:r>
      <w:r w:rsidRPr="00A0436D">
        <w:tab/>
      </w:r>
      <w:r w:rsidRPr="00A0436D">
        <w:rPr>
          <w:b/>
        </w:rPr>
        <w:t xml:space="preserve">C. </w:t>
      </w:r>
      <w:r w:rsidRPr="00A0436D">
        <w:rPr>
          <w:lang w:val="vi-VN"/>
        </w:rPr>
        <w:t>2,5</w:t>
      </w:r>
      <w:r w:rsidRPr="00A0436D">
        <w:rPr>
          <w:lang w:val="pt-BR"/>
        </w:rPr>
        <w:t xml:space="preserve"> Hz.</w:t>
      </w:r>
      <w:r w:rsidRPr="00A0436D">
        <w:tab/>
      </w:r>
      <w:r w:rsidRPr="00A0436D">
        <w:tab/>
      </w:r>
      <w:r w:rsidRPr="00A0436D">
        <w:rPr>
          <w:b/>
        </w:rPr>
        <w:t xml:space="preserve">D. </w:t>
      </w:r>
      <w:r w:rsidRPr="00A0436D">
        <w:rPr>
          <w:lang w:val="pt-BR"/>
        </w:rPr>
        <w:t>1 Hz.</w:t>
      </w:r>
    </w:p>
    <w:p w:rsidR="005C3C9B" w:rsidRPr="00A0436D" w:rsidRDefault="005C3C9B" w:rsidP="0005543E">
      <w:pPr>
        <w:ind w:right="75"/>
        <w:rPr>
          <w:lang w:val="pt-BR"/>
        </w:rPr>
      </w:pPr>
      <w:r w:rsidRPr="00A0436D">
        <w:rPr>
          <w:b/>
          <w:highlight w:val="white"/>
          <w:lang w:val="fr-FR"/>
        </w:rPr>
        <w:t>Câu 1</w:t>
      </w:r>
      <w:r w:rsidRPr="00A0436D">
        <w:rPr>
          <w:b/>
          <w:highlight w:val="white"/>
          <w:lang w:val="vi-VN"/>
        </w:rPr>
        <w:t>8</w:t>
      </w:r>
      <w:r w:rsidRPr="00A0436D">
        <w:rPr>
          <w:b/>
          <w:highlight w:val="white"/>
          <w:lang w:val="fr-FR"/>
        </w:rPr>
        <w:t>:</w:t>
      </w:r>
      <w:r w:rsidRPr="00A0436D">
        <w:rPr>
          <w:highlight w:val="white"/>
          <w:lang w:val="fr-FR"/>
        </w:rPr>
        <w:t xml:space="preserve"> </w:t>
      </w:r>
      <w:r w:rsidRPr="00A0436D">
        <w:rPr>
          <w:lang w:val="pt-BR"/>
        </w:rPr>
        <w:t xml:space="preserve">Một hệ dao động chịu tác dụng của ngoại lực tuần hoàn </w:t>
      </w:r>
      <w:r w:rsidRPr="00A0436D">
        <w:rPr>
          <w:noProof/>
          <w:position w:val="-12"/>
        </w:rPr>
        <w:object w:dxaOrig="1579" w:dyaOrig="360">
          <v:shape id="_x0000_i2407" type="#_x0000_t75" style="width:78.75pt;height:17.25pt" o:ole="">
            <v:imagedata r:id="rId2746" o:title=""/>
          </v:shape>
          <o:OLEObject Type="Embed" ProgID="Equation.3" ShapeID="_x0000_i2407" DrawAspect="Content" ObjectID="_1653894556" r:id="rId2747"/>
        </w:object>
      </w:r>
      <w:r w:rsidRPr="00A0436D">
        <w:rPr>
          <w:lang w:val="pt-BR"/>
        </w:rPr>
        <w:t xml:space="preserve"> thì xảy ra hiện tượng cộng hưởng. Tần số dao động riêng của hệ phải là</w:t>
      </w:r>
    </w:p>
    <w:p w:rsidR="005C3C9B" w:rsidRPr="00A0436D" w:rsidRDefault="005C3C9B" w:rsidP="0005543E">
      <w:pPr>
        <w:spacing w:before="60"/>
      </w:pPr>
      <w:r w:rsidRPr="00A0436D">
        <w:rPr>
          <w:b/>
          <w:highlight w:val="white"/>
          <w:lang w:val="fr-FR"/>
        </w:rPr>
        <w:t xml:space="preserve">A. </w:t>
      </w:r>
      <w:r w:rsidRPr="00A0436D">
        <w:rPr>
          <w:lang w:val="pt-BR"/>
        </w:rPr>
        <w:t>5</w:t>
      </w:r>
      <w:r w:rsidRPr="00A0436D">
        <w:rPr>
          <w:noProof/>
          <w:position w:val="-6"/>
        </w:rPr>
        <w:object w:dxaOrig="200" w:dyaOrig="220">
          <v:shape id="_x0000_i2408" type="#_x0000_t75" style="width:10.5pt;height:12.75pt" o:ole="">
            <v:imagedata r:id="rId2748" o:title=""/>
          </v:shape>
          <o:OLEObject Type="Embed" ProgID="Equation.3" ShapeID="_x0000_i2408" DrawAspect="Content" ObjectID="_1653894557" r:id="rId2749"/>
        </w:object>
      </w:r>
      <w:r w:rsidRPr="00A0436D">
        <w:rPr>
          <w:lang w:val="pt-BR"/>
        </w:rPr>
        <w:t>Hz.</w:t>
      </w:r>
      <w:r w:rsidRPr="00A0436D">
        <w:tab/>
      </w:r>
      <w:r w:rsidRPr="00A0436D">
        <w:tab/>
      </w:r>
      <w:r w:rsidRPr="00A0436D">
        <w:tab/>
      </w:r>
      <w:r w:rsidRPr="00A0436D">
        <w:rPr>
          <w:b/>
          <w:lang w:val="fr-FR"/>
        </w:rPr>
        <w:t xml:space="preserve">B. </w:t>
      </w:r>
      <w:r w:rsidRPr="00A0436D">
        <w:rPr>
          <w:lang w:val="pt-BR"/>
        </w:rPr>
        <w:t>10</w:t>
      </w:r>
      <w:r w:rsidRPr="00A0436D">
        <w:rPr>
          <w:lang w:val="vi-VN"/>
        </w:rPr>
        <w:t>H</w:t>
      </w:r>
      <w:r w:rsidRPr="00A0436D">
        <w:rPr>
          <w:lang w:val="pt-BR"/>
        </w:rPr>
        <w:t>z.</w:t>
      </w:r>
      <w:r w:rsidRPr="00A0436D">
        <w:tab/>
      </w:r>
      <w:r w:rsidRPr="00A0436D">
        <w:tab/>
      </w:r>
      <w:r w:rsidRPr="00A0436D">
        <w:tab/>
      </w:r>
      <w:r w:rsidRPr="00A0436D">
        <w:rPr>
          <w:b/>
          <w:highlight w:val="white"/>
          <w:lang w:val="fr-FR"/>
        </w:rPr>
        <w:t xml:space="preserve">C. </w:t>
      </w:r>
      <w:r w:rsidRPr="00A0436D">
        <w:rPr>
          <w:lang w:val="pt-BR"/>
        </w:rPr>
        <w:t>10</w:t>
      </w:r>
      <w:r w:rsidRPr="00A0436D">
        <w:rPr>
          <w:noProof/>
          <w:position w:val="-6"/>
        </w:rPr>
        <w:object w:dxaOrig="200" w:dyaOrig="220">
          <v:shape id="_x0000_i2409" type="#_x0000_t75" style="width:10.5pt;height:12.75pt" o:ole="">
            <v:imagedata r:id="rId2750" o:title=""/>
          </v:shape>
          <o:OLEObject Type="Embed" ProgID="Equation.3" ShapeID="_x0000_i2409" DrawAspect="Content" ObjectID="_1653894558" r:id="rId2751"/>
        </w:object>
      </w:r>
      <w:r w:rsidRPr="00A0436D">
        <w:rPr>
          <w:lang w:val="pt-BR"/>
        </w:rPr>
        <w:t>Hz.</w:t>
      </w:r>
      <w:r w:rsidRPr="00A0436D">
        <w:tab/>
      </w:r>
      <w:r w:rsidRPr="00A0436D">
        <w:tab/>
      </w:r>
      <w:r w:rsidRPr="00A0436D">
        <w:rPr>
          <w:b/>
          <w:highlight w:val="white"/>
          <w:lang w:val="fr-FR"/>
        </w:rPr>
        <w:t xml:space="preserve">D. </w:t>
      </w:r>
      <w:r w:rsidRPr="00A0436D">
        <w:rPr>
          <w:lang w:val="pt-BR"/>
        </w:rPr>
        <w:t>5Hz.</w:t>
      </w:r>
    </w:p>
    <w:p w:rsidR="005C3C9B" w:rsidRPr="00A0436D" w:rsidRDefault="005C3C9B" w:rsidP="0005543E">
      <w:pPr>
        <w:rPr>
          <w:lang w:val="nl-NL"/>
        </w:rPr>
      </w:pPr>
      <w:r w:rsidRPr="00A0436D">
        <w:rPr>
          <w:b/>
        </w:rPr>
        <w:t>Câu 1</w:t>
      </w:r>
      <w:r w:rsidRPr="00A0436D">
        <w:rPr>
          <w:b/>
          <w:lang w:val="vi-VN"/>
        </w:rPr>
        <w:t>9</w:t>
      </w:r>
      <w:r w:rsidRPr="00A0436D">
        <w:rPr>
          <w:b/>
        </w:rPr>
        <w:t>:</w:t>
      </w:r>
      <w:r w:rsidRPr="00A0436D">
        <w:t xml:space="preserve"> </w:t>
      </w:r>
      <w:r w:rsidRPr="00A0436D">
        <w:rPr>
          <w:lang w:val="nl-NL"/>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5C3C9B" w:rsidRPr="00A0436D" w:rsidRDefault="005C3C9B" w:rsidP="00954391">
      <w:pPr>
        <w:spacing w:before="60"/>
        <w:rPr>
          <w:lang w:val="vi-VN"/>
        </w:rPr>
      </w:pPr>
      <w:r w:rsidRPr="00A0436D">
        <w:rPr>
          <w:b/>
        </w:rPr>
        <w:t xml:space="preserve">A. </w:t>
      </w:r>
      <w:r w:rsidRPr="00A0436D">
        <w:rPr>
          <w:lang w:val="nl-NL"/>
        </w:rPr>
        <w:t>5 nút và 4 bụng</w:t>
      </w:r>
      <w:r w:rsidRPr="00A0436D">
        <w:rPr>
          <w:lang w:val="vi-VN"/>
        </w:rPr>
        <w:t>.</w:t>
      </w:r>
      <w:r w:rsidRPr="00A0436D">
        <w:tab/>
      </w:r>
      <w:r w:rsidRPr="00A0436D">
        <w:tab/>
      </w:r>
      <w:r w:rsidRPr="00A0436D">
        <w:rPr>
          <w:b/>
        </w:rPr>
        <w:t xml:space="preserve">B. </w:t>
      </w:r>
      <w:r w:rsidRPr="00A0436D">
        <w:rPr>
          <w:lang w:val="nl-NL"/>
        </w:rPr>
        <w:t>3 nút và 2 bụng</w:t>
      </w:r>
      <w:r w:rsidRPr="00A0436D">
        <w:rPr>
          <w:lang w:val="vi-VN"/>
        </w:rPr>
        <w:t>.</w:t>
      </w:r>
      <w:r w:rsidRPr="00A0436D">
        <w:tab/>
      </w:r>
      <w:r w:rsidRPr="00A0436D">
        <w:tab/>
      </w:r>
      <w:r w:rsidRPr="00A0436D">
        <w:rPr>
          <w:b/>
        </w:rPr>
        <w:t xml:space="preserve">C. </w:t>
      </w:r>
      <w:r w:rsidRPr="00A0436D">
        <w:rPr>
          <w:lang w:val="nl-NL"/>
        </w:rPr>
        <w:t>9 nút và 8 bụng</w:t>
      </w:r>
      <w:r w:rsidRPr="00A0436D">
        <w:rPr>
          <w:lang w:val="vi-VN"/>
        </w:rPr>
        <w:t>.</w:t>
      </w:r>
      <w:r w:rsidRPr="00A0436D">
        <w:tab/>
      </w:r>
      <w:r w:rsidRPr="00A0436D">
        <w:rPr>
          <w:b/>
        </w:rPr>
        <w:t xml:space="preserve">D. </w:t>
      </w:r>
      <w:r w:rsidRPr="00A0436D">
        <w:rPr>
          <w:lang w:val="nl-NL"/>
        </w:rPr>
        <w:t>7 nút và 6 bụng</w:t>
      </w:r>
      <w:r w:rsidRPr="00A0436D">
        <w:rPr>
          <w:lang w:val="vi-VN"/>
        </w:rPr>
        <w:t>.</w:t>
      </w:r>
    </w:p>
    <w:p w:rsidR="005C3C9B" w:rsidRPr="00A0436D" w:rsidRDefault="005C3C9B" w:rsidP="0005543E">
      <w:pPr>
        <w:tabs>
          <w:tab w:val="left" w:pos="284"/>
          <w:tab w:val="left" w:pos="2835"/>
          <w:tab w:val="left" w:pos="5387"/>
          <w:tab w:val="left" w:pos="7938"/>
        </w:tabs>
        <w:rPr>
          <w:lang w:val="vi-VN"/>
        </w:rPr>
      </w:pPr>
      <w:r w:rsidRPr="00A0436D">
        <w:rPr>
          <w:b/>
        </w:rPr>
        <w:t xml:space="preserve">Câu </w:t>
      </w:r>
      <w:r w:rsidRPr="00A0436D">
        <w:rPr>
          <w:b/>
          <w:lang w:val="vi-VN"/>
        </w:rPr>
        <w:t>20</w:t>
      </w:r>
      <w:r w:rsidRPr="00A0436D">
        <w:rPr>
          <w:b/>
        </w:rPr>
        <w:t>:</w:t>
      </w:r>
      <w:r w:rsidRPr="00A0436D">
        <w:t xml:space="preserve"> Đặt điện áp </w:t>
      </w:r>
      <w:r w:rsidRPr="00A0436D">
        <w:rPr>
          <w:noProof/>
          <w:position w:val="-14"/>
        </w:rPr>
        <w:object w:dxaOrig="1820" w:dyaOrig="400">
          <v:shape id="_x0000_i2410" type="#_x0000_t75" style="width:90.75pt;height:20.25pt" o:ole="">
            <v:imagedata r:id="rId2752" o:title=""/>
          </v:shape>
          <o:OLEObject Type="Embed" ProgID="Equation.DSMT4" ShapeID="_x0000_i2410" DrawAspect="Content" ObjectID="_1653894559" r:id="rId2753"/>
        </w:object>
      </w:r>
      <w:r w:rsidRPr="00A0436D">
        <w:t>V (</w:t>
      </w:r>
      <w:r w:rsidRPr="00A0436D">
        <w:rPr>
          <w:noProof/>
          <w:position w:val="-6"/>
        </w:rPr>
        <w:object w:dxaOrig="139" w:dyaOrig="240">
          <v:shape id="_x0000_i2411" type="#_x0000_t75" style="width:6.75pt;height:12.75pt" o:ole="">
            <v:imagedata r:id="rId2754" o:title=""/>
          </v:shape>
          <o:OLEObject Type="Embed" ProgID="Equation.DSMT4" ShapeID="_x0000_i2411" DrawAspect="Content" ObjectID="_1653894560" r:id="rId2755"/>
        </w:object>
      </w:r>
      <w:r w:rsidRPr="00A0436D">
        <w:t xml:space="preserve"> tính bằng s) vào hai đầu đoạn mạch chỉ có tụ điện với điện dung </w:t>
      </w:r>
      <w:r w:rsidRPr="00A0436D">
        <w:rPr>
          <w:noProof/>
          <w:position w:val="-24"/>
        </w:rPr>
        <w:object w:dxaOrig="1120" w:dyaOrig="660">
          <v:shape id="_x0000_i2412" type="#_x0000_t75" style="width:56.25pt;height:33pt" o:ole="">
            <v:imagedata r:id="rId2756" o:title=""/>
          </v:shape>
          <o:OLEObject Type="Embed" ProgID="Equation.DSMT4" ShapeID="_x0000_i2412" DrawAspect="Content" ObjectID="_1653894561" r:id="rId2757"/>
        </w:object>
      </w:r>
      <w:r w:rsidRPr="00A0436D">
        <w:t xml:space="preserve"> F. Dung kháng của tụ điện có giá trị là</w:t>
      </w:r>
    </w:p>
    <w:p w:rsidR="005C3C9B" w:rsidRPr="00A0436D" w:rsidRDefault="005C3C9B" w:rsidP="0005543E">
      <w:pPr>
        <w:spacing w:before="60"/>
      </w:pPr>
      <w:r w:rsidRPr="00A0436D">
        <w:rPr>
          <w:b/>
        </w:rPr>
        <w:t xml:space="preserve">A. </w:t>
      </w:r>
      <w:r w:rsidRPr="00A0436D">
        <w:t>200</w:t>
      </w:r>
      <w:r w:rsidRPr="00A0436D">
        <w:rPr>
          <w:lang w:val="vi-VN"/>
        </w:rPr>
        <w:t xml:space="preserve"> Ω.</w:t>
      </w:r>
      <w:r w:rsidRPr="00A0436D">
        <w:tab/>
      </w:r>
      <w:r w:rsidRPr="00A0436D">
        <w:tab/>
      </w:r>
      <w:r w:rsidRPr="00A0436D">
        <w:tab/>
      </w:r>
      <w:r w:rsidRPr="00A0436D">
        <w:rPr>
          <w:b/>
          <w:lang w:val="vi-VN"/>
        </w:rPr>
        <w:t xml:space="preserve">B. </w:t>
      </w:r>
      <w:r w:rsidRPr="00A0436D">
        <w:rPr>
          <w:lang w:val="vi-VN"/>
        </w:rPr>
        <w:t>10</w:t>
      </w:r>
      <w:r w:rsidRPr="00A0436D">
        <w:t xml:space="preserve">0 </w:t>
      </w:r>
      <w:r w:rsidRPr="00A0436D">
        <w:rPr>
          <w:lang w:val="vi-VN"/>
        </w:rPr>
        <w:t>Ω.</w:t>
      </w:r>
      <w:r w:rsidRPr="00A0436D">
        <w:tab/>
      </w:r>
      <w:r w:rsidRPr="00A0436D">
        <w:tab/>
      </w:r>
      <w:r w:rsidRPr="00A0436D">
        <w:tab/>
      </w:r>
      <w:r w:rsidRPr="00A0436D">
        <w:rPr>
          <w:b/>
          <w:lang w:val="vi-VN"/>
        </w:rPr>
        <w:t xml:space="preserve">C. </w:t>
      </w:r>
      <w:r w:rsidRPr="00A0436D">
        <w:rPr>
          <w:lang w:val="vi-VN"/>
        </w:rPr>
        <w:t>5</w:t>
      </w:r>
      <w:r w:rsidRPr="00A0436D">
        <w:t xml:space="preserve">0 </w:t>
      </w:r>
      <w:r w:rsidRPr="00A0436D">
        <w:rPr>
          <w:lang w:val="vi-VN"/>
        </w:rPr>
        <w:t>Ω.</w:t>
      </w:r>
      <w:r w:rsidRPr="00A0436D">
        <w:tab/>
      </w:r>
      <w:r w:rsidRPr="00A0436D">
        <w:tab/>
      </w:r>
      <w:r w:rsidRPr="00A0436D">
        <w:rPr>
          <w:b/>
          <w:lang w:val="vi-VN"/>
        </w:rPr>
        <w:t xml:space="preserve">D. </w:t>
      </w:r>
      <w:r w:rsidRPr="00A0436D">
        <w:rPr>
          <w:lang w:val="vi-VN"/>
        </w:rPr>
        <w:t>400 Ω.</w:t>
      </w:r>
    </w:p>
    <w:p w:rsidR="005C3C9B" w:rsidRPr="00A0436D" w:rsidRDefault="005C3C9B" w:rsidP="0005543E">
      <w:pPr>
        <w:spacing w:before="60"/>
      </w:pPr>
      <w:r w:rsidRPr="00A0436D">
        <w:rPr>
          <w:b/>
        </w:rPr>
        <w:t xml:space="preserve">Câu </w:t>
      </w:r>
      <w:r w:rsidRPr="00A0436D">
        <w:rPr>
          <w:b/>
          <w:lang w:val="vi-VN"/>
        </w:rPr>
        <w:t>21</w:t>
      </w:r>
      <w:r w:rsidRPr="00A0436D">
        <w:rPr>
          <w:b/>
        </w:rPr>
        <w:t>:</w:t>
      </w:r>
      <w:r w:rsidRPr="00A0436D">
        <w:t xml:space="preserve"> </w:t>
      </w:r>
      <w:r w:rsidRPr="00A0436D">
        <w:rPr>
          <w:lang w:val="vi-VN"/>
        </w:rPr>
        <w:t xml:space="preserve">Dòng điện xoay chiều có cường độ hiệu dụng 2 A chạy qua điện trở 110 </w:t>
      </w:r>
      <w:r w:rsidRPr="00A0436D">
        <w:t>Ω</w:t>
      </w:r>
      <w:r w:rsidRPr="00A0436D">
        <w:rPr>
          <w:lang w:val="vi-VN"/>
        </w:rPr>
        <w:t>. Công suất tỏa nhiệt trên điện trở bằng</w:t>
      </w:r>
      <w:r w:rsidRPr="00A0436D">
        <w:t xml:space="preserve">    </w:t>
      </w:r>
    </w:p>
    <w:p w:rsidR="005C3C9B" w:rsidRPr="00A0436D" w:rsidRDefault="005C3C9B" w:rsidP="0005543E">
      <w:pPr>
        <w:tabs>
          <w:tab w:val="left" w:pos="284"/>
          <w:tab w:val="left" w:pos="2835"/>
          <w:tab w:val="left" w:pos="5387"/>
          <w:tab w:val="left" w:pos="7938"/>
        </w:tabs>
      </w:pPr>
      <w:r w:rsidRPr="00A0436D">
        <w:rPr>
          <w:b/>
        </w:rPr>
        <w:t xml:space="preserve">A. </w:t>
      </w:r>
      <w:r w:rsidRPr="00A0436D">
        <w:t>2</w:t>
      </w:r>
      <w:r w:rsidRPr="00A0436D">
        <w:rPr>
          <w:lang w:val="vi-VN"/>
        </w:rPr>
        <w:t>2</w:t>
      </w:r>
      <w:r w:rsidRPr="00A0436D">
        <w:t>0</w:t>
      </w:r>
      <w:r w:rsidRPr="00A0436D">
        <w:rPr>
          <w:lang w:val="vi-VN"/>
        </w:rPr>
        <w:t xml:space="preserve"> W.</w:t>
      </w:r>
      <w:r w:rsidRPr="00A0436D">
        <w:tab/>
      </w:r>
      <w:r w:rsidRPr="00A0436D">
        <w:rPr>
          <w:b/>
        </w:rPr>
        <w:t xml:space="preserve">B. </w:t>
      </w:r>
      <w:r w:rsidRPr="00A0436D">
        <w:rPr>
          <w:lang w:val="vi-VN"/>
        </w:rPr>
        <w:t>100</w:t>
      </w:r>
      <w:r w:rsidRPr="00A0436D">
        <w:t xml:space="preserve"> </w:t>
      </w:r>
      <w:r w:rsidRPr="00A0436D">
        <w:rPr>
          <w:lang w:val="vi-VN"/>
        </w:rPr>
        <w:t>W.</w:t>
      </w:r>
      <w:r w:rsidRPr="00A0436D">
        <w:tab/>
      </w:r>
      <w:r w:rsidRPr="00A0436D">
        <w:rPr>
          <w:lang w:val="vi-VN"/>
        </w:rPr>
        <w:t xml:space="preserve">       </w:t>
      </w:r>
      <w:r w:rsidRPr="00A0436D">
        <w:rPr>
          <w:b/>
        </w:rPr>
        <w:t xml:space="preserve">C. </w:t>
      </w:r>
      <w:r w:rsidRPr="00A0436D">
        <w:rPr>
          <w:lang w:val="vi-VN"/>
        </w:rPr>
        <w:t>440</w:t>
      </w:r>
      <w:r w:rsidRPr="00A0436D">
        <w:t xml:space="preserve"> </w:t>
      </w:r>
      <w:r w:rsidRPr="00A0436D">
        <w:rPr>
          <w:lang w:val="vi-VN"/>
        </w:rPr>
        <w:t>W.</w:t>
      </w:r>
      <w:r w:rsidRPr="00A0436D">
        <w:tab/>
      </w:r>
      <w:r w:rsidRPr="00A0436D">
        <w:rPr>
          <w:b/>
        </w:rPr>
        <w:t xml:space="preserve">D. </w:t>
      </w:r>
      <w:r w:rsidRPr="00A0436D">
        <w:t>400W.</w:t>
      </w:r>
    </w:p>
    <w:p w:rsidR="005C3C9B" w:rsidRPr="00A0436D" w:rsidRDefault="005C3C9B" w:rsidP="0005543E">
      <w:pPr>
        <w:tabs>
          <w:tab w:val="left" w:pos="540"/>
          <w:tab w:val="left" w:pos="2700"/>
          <w:tab w:val="left" w:pos="5040"/>
          <w:tab w:val="left" w:pos="7200"/>
        </w:tabs>
      </w:pPr>
      <w:r w:rsidRPr="00A0436D">
        <w:rPr>
          <w:b/>
          <w:lang w:val="pt-BR"/>
        </w:rPr>
        <w:t>Câu 2</w:t>
      </w:r>
      <w:r w:rsidRPr="00A0436D">
        <w:rPr>
          <w:b/>
          <w:lang w:val="vi-VN"/>
        </w:rPr>
        <w:t>2</w:t>
      </w:r>
      <w:r w:rsidRPr="00A0436D">
        <w:rPr>
          <w:b/>
          <w:lang w:val="pt-BR"/>
        </w:rPr>
        <w:t>:</w:t>
      </w:r>
      <w:r w:rsidRPr="00A0436D">
        <w:rPr>
          <w:lang w:val="pt-BR"/>
        </w:rPr>
        <w:t xml:space="preserve"> </w:t>
      </w:r>
      <w:r w:rsidRPr="00A0436D">
        <w:t xml:space="preserve">Mạch chọn sóng của một máy thu sóng vô tuyến gồm cuộn cảm thuần có độ tự cảm </w:t>
      </w:r>
      <w:r w:rsidRPr="00A0436D">
        <w:rPr>
          <w:noProof/>
          <w:position w:val="-24"/>
        </w:rPr>
        <w:object w:dxaOrig="440" w:dyaOrig="620">
          <v:shape id="_x0000_i2413" type="#_x0000_t75" style="width:21pt;height:30.75pt" o:ole="">
            <v:imagedata r:id="rId2758" o:title=""/>
          </v:shape>
          <o:OLEObject Type="Embed" ProgID="Equation.DSMT4" ShapeID="_x0000_i2413" DrawAspect="Content" ObjectID="_1653894562" r:id="rId2759"/>
        </w:object>
      </w:r>
      <w:r w:rsidRPr="00A0436D">
        <w:t xml:space="preserve">H và tụ điện có điện dung C thay đổi được. Điều chỉnh C = </w:t>
      </w:r>
      <w:r w:rsidRPr="00A0436D">
        <w:rPr>
          <w:noProof/>
          <w:position w:val="-4"/>
        </w:rPr>
        <w:object w:dxaOrig="180" w:dyaOrig="279">
          <v:shape id="_x0000_i2414" type="#_x0000_t75" style="width:9pt;height:13.5pt" o:ole="">
            <v:imagedata r:id="rId2760" o:title=""/>
          </v:shape>
          <o:OLEObject Type="Embed" ProgID="Equation.DSMT4" ShapeID="_x0000_i2414" DrawAspect="Content" ObjectID="_1653894563" r:id="rId2761"/>
        </w:object>
      </w:r>
      <w:r w:rsidRPr="00A0436D">
        <w:rPr>
          <w:noProof/>
          <w:position w:val="-24"/>
        </w:rPr>
        <w:object w:dxaOrig="380" w:dyaOrig="620">
          <v:shape id="_x0000_i2415" type="#_x0000_t75" style="width:18.75pt;height:30.75pt" o:ole="">
            <v:imagedata r:id="rId2762" o:title=""/>
          </v:shape>
          <o:OLEObject Type="Embed" ProgID="Equation.DSMT4" ShapeID="_x0000_i2415" DrawAspect="Content" ObjectID="_1653894564" r:id="rId2763"/>
        </w:object>
      </w:r>
      <w:r w:rsidRPr="00A0436D">
        <w:t>pF thì mạch này thu được sóng điện từ có bước sóng bằng</w:t>
      </w:r>
    </w:p>
    <w:p w:rsidR="005C3C9B" w:rsidRPr="00A0436D" w:rsidRDefault="005C3C9B" w:rsidP="0005543E">
      <w:pPr>
        <w:spacing w:before="60"/>
      </w:pPr>
      <w:r w:rsidRPr="00A0436D">
        <w:rPr>
          <w:b/>
        </w:rPr>
        <w:t>A.</w:t>
      </w:r>
      <w:r w:rsidRPr="00A0436D">
        <w:t xml:space="preserve"> 100m.</w:t>
      </w:r>
      <w:r w:rsidRPr="00A0436D">
        <w:tab/>
      </w:r>
      <w:r w:rsidRPr="00A0436D">
        <w:tab/>
      </w:r>
      <w:r w:rsidRPr="00A0436D">
        <w:tab/>
      </w:r>
      <w:r w:rsidRPr="00A0436D">
        <w:rPr>
          <w:b/>
          <w:lang w:val="fr-FR"/>
        </w:rPr>
        <w:t>B.</w:t>
      </w:r>
      <w:r w:rsidRPr="00A0436D">
        <w:t xml:space="preserve"> </w:t>
      </w:r>
      <w:r w:rsidRPr="00A0436D">
        <w:rPr>
          <w:lang w:val="vi-VN"/>
        </w:rPr>
        <w:t>3</w:t>
      </w:r>
      <w:r w:rsidRPr="00A0436D">
        <w:t>00m.</w:t>
      </w:r>
      <w:r w:rsidRPr="00A0436D">
        <w:tab/>
      </w:r>
      <w:r w:rsidRPr="00A0436D">
        <w:tab/>
      </w:r>
      <w:r w:rsidRPr="00A0436D">
        <w:tab/>
      </w:r>
      <w:r w:rsidRPr="00A0436D">
        <w:rPr>
          <w:b/>
          <w:lang w:val="fr-FR"/>
        </w:rPr>
        <w:t>C.</w:t>
      </w:r>
      <w:r w:rsidRPr="00A0436D">
        <w:t xml:space="preserve"> </w:t>
      </w:r>
      <w:r w:rsidRPr="00A0436D">
        <w:rPr>
          <w:lang w:val="vi-VN"/>
        </w:rPr>
        <w:t>2</w:t>
      </w:r>
      <w:r w:rsidRPr="00A0436D">
        <w:t>00m</w:t>
      </w:r>
      <w:r w:rsidRPr="00A0436D">
        <w:rPr>
          <w:lang w:val="fr-FR"/>
        </w:rPr>
        <w:t>.</w:t>
      </w:r>
      <w:r w:rsidRPr="00A0436D">
        <w:tab/>
      </w:r>
      <w:r w:rsidRPr="00A0436D">
        <w:tab/>
      </w:r>
      <w:r w:rsidRPr="00A0436D">
        <w:rPr>
          <w:b/>
          <w:lang w:val="fr-FR"/>
        </w:rPr>
        <w:t>D.</w:t>
      </w:r>
      <w:r w:rsidRPr="00A0436D">
        <w:t xml:space="preserve"> </w:t>
      </w:r>
      <w:r w:rsidRPr="00A0436D">
        <w:rPr>
          <w:lang w:val="vi-VN"/>
        </w:rPr>
        <w:t>4</w:t>
      </w:r>
      <w:r w:rsidRPr="00A0436D">
        <w:t>00m.</w:t>
      </w:r>
    </w:p>
    <w:p w:rsidR="005C3C9B" w:rsidRPr="00A0436D" w:rsidRDefault="005C3C9B" w:rsidP="0005543E">
      <w:pPr>
        <w:tabs>
          <w:tab w:val="left" w:pos="240"/>
          <w:tab w:val="left" w:pos="2520"/>
          <w:tab w:val="left" w:pos="4920"/>
          <w:tab w:val="left" w:pos="7230"/>
        </w:tabs>
        <w:ind w:right="-432"/>
      </w:pPr>
      <w:r w:rsidRPr="00A0436D">
        <w:rPr>
          <w:b/>
          <w:lang w:val="pt-BR"/>
        </w:rPr>
        <w:t>Câu 2</w:t>
      </w:r>
      <w:r w:rsidRPr="00A0436D">
        <w:rPr>
          <w:b/>
          <w:lang w:val="vi-VN"/>
        </w:rPr>
        <w:t>3</w:t>
      </w:r>
      <w:r w:rsidRPr="00A0436D">
        <w:rPr>
          <w:b/>
          <w:lang w:val="pt-BR"/>
        </w:rPr>
        <w:t>:</w:t>
      </w:r>
      <w:r w:rsidRPr="00A0436D">
        <w:rPr>
          <w:lang w:val="pt-BR"/>
        </w:rPr>
        <w:t xml:space="preserve"> </w:t>
      </w:r>
      <w:r w:rsidRPr="00A0436D">
        <w:t>Trong thí nghiệm Y-âng về giao thoa ánh sáng, hai khe được chiếu bằng ánh sáng đơn sắc có bước sống 0,6</w:t>
      </w:r>
      <w:r w:rsidRPr="00A0436D">
        <w:sym w:font="Symbol" w:char="F06D"/>
      </w:r>
      <w:r w:rsidRPr="00A0436D">
        <w:t>m. Khoảng cách giữa hai khe sáng là 1mm, khoảng cách từ mặt phẳng chứa hai khe đến màn quan sát là 1,5m. Trên màn quan sát, hai vân tối liên tiếp cách nhau một đoạn là</w:t>
      </w:r>
    </w:p>
    <w:p w:rsidR="005C3C9B" w:rsidRPr="00A0436D" w:rsidRDefault="005C3C9B" w:rsidP="0005543E">
      <w:pPr>
        <w:tabs>
          <w:tab w:val="left" w:pos="240"/>
          <w:tab w:val="left" w:pos="2520"/>
          <w:tab w:val="left" w:pos="4920"/>
          <w:tab w:val="left" w:pos="7230"/>
        </w:tabs>
        <w:ind w:right="-432"/>
      </w:pPr>
      <w:r w:rsidRPr="00A0436D">
        <w:rPr>
          <w:b/>
        </w:rPr>
        <w:t xml:space="preserve">A. </w:t>
      </w:r>
      <w:r w:rsidRPr="00A0436D">
        <w:t>0,45 mm.</w:t>
      </w:r>
      <w:r w:rsidRPr="00A0436D">
        <w:tab/>
      </w:r>
      <w:r w:rsidRPr="00A0436D">
        <w:rPr>
          <w:lang w:val="vi-VN"/>
        </w:rPr>
        <w:t xml:space="preserve">      </w:t>
      </w:r>
      <w:r w:rsidRPr="00A0436D">
        <w:rPr>
          <w:b/>
        </w:rPr>
        <w:t xml:space="preserve">B. </w:t>
      </w:r>
      <w:r w:rsidRPr="00A0436D">
        <w:t>0,6 mm.</w:t>
      </w:r>
      <w:r w:rsidRPr="00A0436D">
        <w:tab/>
      </w:r>
      <w:r w:rsidRPr="00A0436D">
        <w:rPr>
          <w:lang w:val="vi-VN"/>
        </w:rPr>
        <w:t xml:space="preserve">               </w:t>
      </w:r>
      <w:r w:rsidRPr="00A0436D">
        <w:rPr>
          <w:b/>
        </w:rPr>
        <w:t xml:space="preserve">C. </w:t>
      </w:r>
      <w:r w:rsidRPr="00A0436D">
        <w:t>0,9 mm.</w:t>
      </w:r>
      <w:r w:rsidRPr="00A0436D">
        <w:tab/>
      </w:r>
      <w:r w:rsidRPr="00A0436D">
        <w:tab/>
      </w:r>
      <w:r w:rsidRPr="00A0436D">
        <w:rPr>
          <w:b/>
        </w:rPr>
        <w:t xml:space="preserve">D. </w:t>
      </w:r>
      <w:r w:rsidRPr="00A0436D">
        <w:t>1,8 mm.</w:t>
      </w:r>
    </w:p>
    <w:p w:rsidR="005C3C9B" w:rsidRPr="00A0436D" w:rsidRDefault="005C3C9B" w:rsidP="0005543E">
      <w:pPr>
        <w:tabs>
          <w:tab w:val="left" w:pos="600"/>
          <w:tab w:val="left" w:pos="2880"/>
          <w:tab w:val="left" w:pos="5040"/>
          <w:tab w:val="left" w:pos="7320"/>
        </w:tabs>
        <w:contextualSpacing/>
      </w:pPr>
      <w:r w:rsidRPr="00A0436D">
        <w:rPr>
          <w:b/>
        </w:rPr>
        <w:t>Câu 2</w:t>
      </w:r>
      <w:r w:rsidRPr="00A0436D">
        <w:rPr>
          <w:b/>
          <w:lang w:val="vi-VN"/>
        </w:rPr>
        <w:t>4</w:t>
      </w:r>
      <w:r w:rsidRPr="00A0436D">
        <w:rPr>
          <w:b/>
        </w:rPr>
        <w:t>:</w:t>
      </w:r>
      <w:r w:rsidRPr="00A0436D">
        <w:t xml:space="preserve"> Trong máy quang phổ lăng kính, lăng kính có tác dụng</w:t>
      </w:r>
    </w:p>
    <w:p w:rsidR="005C3C9B" w:rsidRPr="00A0436D" w:rsidRDefault="005C3C9B" w:rsidP="0005543E">
      <w:pPr>
        <w:tabs>
          <w:tab w:val="left" w:pos="600"/>
          <w:tab w:val="left" w:pos="2880"/>
          <w:tab w:val="left" w:pos="5040"/>
          <w:tab w:val="left" w:pos="7320"/>
        </w:tabs>
        <w:contextualSpacing/>
      </w:pPr>
      <w:r w:rsidRPr="00A0436D">
        <w:rPr>
          <w:b/>
          <w:lang w:val="vi-VN"/>
        </w:rPr>
        <w:t xml:space="preserve">A. </w:t>
      </w:r>
      <w:r w:rsidRPr="00A0436D">
        <w:rPr>
          <w:lang w:val="vi-VN"/>
        </w:rPr>
        <w:t>T</w:t>
      </w:r>
      <w:r w:rsidRPr="00A0436D">
        <w:t>ăng cường độ chùm sáng.</w:t>
      </w:r>
      <w:r w:rsidRPr="00A0436D">
        <w:tab/>
      </w:r>
      <w:r w:rsidRPr="00A0436D">
        <w:rPr>
          <w:b/>
          <w:lang w:val="vi-VN"/>
        </w:rPr>
        <w:t xml:space="preserve">B. </w:t>
      </w:r>
      <w:r w:rsidRPr="00A0436D">
        <w:rPr>
          <w:lang w:val="vi-VN"/>
        </w:rPr>
        <w:t>G</w:t>
      </w:r>
      <w:r w:rsidRPr="00A0436D">
        <w:t>iao thoa ánh sáng.</w:t>
      </w:r>
    </w:p>
    <w:p w:rsidR="005C3C9B" w:rsidRPr="00A0436D" w:rsidRDefault="005C3C9B" w:rsidP="0005543E">
      <w:pPr>
        <w:tabs>
          <w:tab w:val="left" w:pos="600"/>
          <w:tab w:val="left" w:pos="2880"/>
          <w:tab w:val="left" w:pos="5040"/>
          <w:tab w:val="left" w:pos="7320"/>
        </w:tabs>
        <w:contextualSpacing/>
      </w:pPr>
      <w:r w:rsidRPr="00A0436D">
        <w:rPr>
          <w:b/>
          <w:lang w:val="vi-VN"/>
        </w:rPr>
        <w:t xml:space="preserve">C. </w:t>
      </w:r>
      <w:r w:rsidRPr="00A0436D">
        <w:rPr>
          <w:lang w:val="vi-VN"/>
        </w:rPr>
        <w:t>T</w:t>
      </w:r>
      <w:r w:rsidRPr="00A0436D">
        <w:t>án sắn ánh sáng.</w:t>
      </w:r>
      <w:r w:rsidRPr="00A0436D">
        <w:tab/>
      </w:r>
      <w:r w:rsidRPr="00A0436D">
        <w:tab/>
      </w:r>
      <w:r w:rsidRPr="00A0436D">
        <w:rPr>
          <w:b/>
          <w:lang w:val="vi-VN"/>
        </w:rPr>
        <w:t xml:space="preserve">D. </w:t>
      </w:r>
      <w:r w:rsidRPr="00A0436D">
        <w:rPr>
          <w:lang w:val="vi-VN"/>
        </w:rPr>
        <w:t>N</w:t>
      </w:r>
      <w:r w:rsidRPr="00A0436D">
        <w:t>hiễu xạ ánh sáng.</w:t>
      </w:r>
    </w:p>
    <w:p w:rsidR="005C3C9B" w:rsidRPr="00A0436D" w:rsidRDefault="005C3C9B" w:rsidP="0005543E">
      <w:pPr>
        <w:tabs>
          <w:tab w:val="left" w:pos="240"/>
          <w:tab w:val="left" w:pos="2520"/>
          <w:tab w:val="left" w:pos="4920"/>
          <w:tab w:val="left" w:pos="7440"/>
        </w:tabs>
      </w:pPr>
      <w:r w:rsidRPr="00A0436D">
        <w:rPr>
          <w:b/>
          <w:lang w:val="vi-VN"/>
        </w:rPr>
        <w:t>Câu 25:</w:t>
      </w:r>
      <w:r w:rsidRPr="00A0436D">
        <w:rPr>
          <w:lang w:val="vi-VN"/>
        </w:rPr>
        <w:t xml:space="preserve"> </w:t>
      </w:r>
      <w:r w:rsidRPr="00A0436D">
        <w:t xml:space="preserve">Khi chiếu vào một chất lỏng ánh sáng chàm thì ánh sáng huỳnh quang phát ra </w:t>
      </w:r>
      <w:r w:rsidRPr="00A0436D">
        <w:rPr>
          <w:b/>
        </w:rPr>
        <w:t xml:space="preserve">không thể </w:t>
      </w:r>
      <w:r w:rsidRPr="00A0436D">
        <w:t xml:space="preserve">là </w:t>
      </w:r>
    </w:p>
    <w:p w:rsidR="005C3C9B" w:rsidRPr="00A0436D" w:rsidRDefault="005C3C9B" w:rsidP="0005543E">
      <w:pPr>
        <w:spacing w:before="60"/>
      </w:pPr>
      <w:r w:rsidRPr="00A0436D">
        <w:rPr>
          <w:b/>
          <w:lang w:val="vi-VN"/>
        </w:rPr>
        <w:t xml:space="preserve">A. </w:t>
      </w:r>
      <w:r w:rsidRPr="00A0436D">
        <w:rPr>
          <w:lang w:val="vi-VN"/>
        </w:rPr>
        <w:t>Á</w:t>
      </w:r>
      <w:r w:rsidRPr="00A0436D">
        <w:t>nh sáng tím.</w:t>
      </w:r>
      <w:r w:rsidRPr="00A0436D">
        <w:tab/>
      </w:r>
      <w:r w:rsidRPr="00A0436D">
        <w:tab/>
      </w:r>
      <w:r w:rsidRPr="00A0436D">
        <w:rPr>
          <w:b/>
          <w:lang w:val="vi-VN"/>
        </w:rPr>
        <w:t xml:space="preserve">B. </w:t>
      </w:r>
      <w:r w:rsidRPr="00A0436D">
        <w:rPr>
          <w:lang w:val="vi-VN"/>
        </w:rPr>
        <w:t>Á</w:t>
      </w:r>
      <w:r w:rsidRPr="00A0436D">
        <w:t>nh sáng vàng.</w:t>
      </w:r>
      <w:r w:rsidRPr="00A0436D">
        <w:tab/>
      </w:r>
      <w:r w:rsidRPr="00A0436D">
        <w:rPr>
          <w:b/>
          <w:lang w:val="vi-VN"/>
        </w:rPr>
        <w:t xml:space="preserve">C. </w:t>
      </w:r>
      <w:r w:rsidRPr="00A0436D">
        <w:rPr>
          <w:lang w:val="vi-VN"/>
        </w:rPr>
        <w:t>Á</w:t>
      </w:r>
      <w:r w:rsidRPr="00A0436D">
        <w:t>nh sáng đỏ.</w:t>
      </w:r>
      <w:r w:rsidRPr="00A0436D">
        <w:tab/>
      </w:r>
      <w:r w:rsidRPr="00A0436D">
        <w:tab/>
      </w:r>
      <w:r w:rsidRPr="00A0436D">
        <w:rPr>
          <w:b/>
          <w:lang w:val="vi-VN"/>
        </w:rPr>
        <w:t xml:space="preserve">D. </w:t>
      </w:r>
      <w:r w:rsidRPr="00A0436D">
        <w:rPr>
          <w:lang w:val="vi-VN"/>
        </w:rPr>
        <w:t>Á</w:t>
      </w:r>
      <w:r w:rsidRPr="00A0436D">
        <w:t>nh sáng lục.</w:t>
      </w:r>
    </w:p>
    <w:p w:rsidR="005C3C9B" w:rsidRPr="00A0436D" w:rsidRDefault="005C3C9B" w:rsidP="00CC514D">
      <w:pPr>
        <w:tabs>
          <w:tab w:val="left" w:pos="240"/>
          <w:tab w:val="left" w:pos="2520"/>
          <w:tab w:val="left" w:pos="4920"/>
          <w:tab w:val="left" w:pos="7440"/>
        </w:tabs>
      </w:pPr>
      <w:r w:rsidRPr="00A0436D">
        <w:rPr>
          <w:b/>
          <w:lang w:val="sv-SE"/>
        </w:rPr>
        <w:t>Câu 2</w:t>
      </w:r>
      <w:r w:rsidRPr="00A0436D">
        <w:rPr>
          <w:b/>
          <w:lang w:val="vi-VN"/>
        </w:rPr>
        <w:t>6</w:t>
      </w:r>
      <w:r w:rsidRPr="00A0436D">
        <w:rPr>
          <w:b/>
          <w:lang w:val="sv-SE"/>
        </w:rPr>
        <w:t>:</w:t>
      </w:r>
      <w:r w:rsidRPr="00A0436D">
        <w:rPr>
          <w:lang w:val="sv-SE"/>
        </w:rPr>
        <w:t xml:space="preserve"> </w:t>
      </w:r>
      <w:r w:rsidRPr="00A0436D">
        <w:t>Trong nguyên tử hiđrô , bán kính Bo là r</w:t>
      </w:r>
      <w:r w:rsidRPr="00A0436D">
        <w:rPr>
          <w:vertAlign w:val="subscript"/>
        </w:rPr>
        <w:t>0</w:t>
      </w:r>
      <w:r w:rsidRPr="00A0436D">
        <w:t xml:space="preserve"> = 5,3.10</w:t>
      </w:r>
      <w:r w:rsidRPr="00A0436D">
        <w:rPr>
          <w:vertAlign w:val="superscript"/>
        </w:rPr>
        <w:t>-11</w:t>
      </w:r>
      <w:r w:rsidRPr="00A0436D">
        <w:t>m. Bán kính quỹ đạo dừng N là</w:t>
      </w:r>
    </w:p>
    <w:p w:rsidR="005C3C9B" w:rsidRPr="00A0436D" w:rsidRDefault="005C3C9B" w:rsidP="00954391">
      <w:pPr>
        <w:spacing w:before="60"/>
      </w:pPr>
      <w:r w:rsidRPr="00A0436D">
        <w:rPr>
          <w:b/>
          <w:lang w:val="vi-VN"/>
        </w:rPr>
        <w:t xml:space="preserve">A. </w:t>
      </w:r>
      <w:r w:rsidRPr="00A0436D">
        <w:t>47,7.10</w:t>
      </w:r>
      <w:r w:rsidRPr="00A0436D">
        <w:rPr>
          <w:vertAlign w:val="superscript"/>
        </w:rPr>
        <w:t>-11</w:t>
      </w:r>
      <w:r w:rsidRPr="00A0436D">
        <w:t>m.</w:t>
      </w:r>
      <w:r w:rsidRPr="00A0436D">
        <w:tab/>
      </w:r>
      <w:r w:rsidRPr="00A0436D">
        <w:tab/>
      </w:r>
      <w:r w:rsidRPr="00A0436D">
        <w:rPr>
          <w:b/>
          <w:lang w:val="vi-VN"/>
        </w:rPr>
        <w:t xml:space="preserve">B. </w:t>
      </w:r>
      <w:r w:rsidRPr="00A0436D">
        <w:t>21,2.10</w:t>
      </w:r>
      <w:r w:rsidRPr="00A0436D">
        <w:rPr>
          <w:vertAlign w:val="superscript"/>
        </w:rPr>
        <w:t>-11</w:t>
      </w:r>
      <w:r w:rsidRPr="00A0436D">
        <w:t>m.</w:t>
      </w:r>
      <w:r w:rsidRPr="00A0436D">
        <w:tab/>
      </w:r>
      <w:r w:rsidRPr="00A0436D">
        <w:rPr>
          <w:b/>
          <w:lang w:val="vi-VN"/>
        </w:rPr>
        <w:t xml:space="preserve">C. </w:t>
      </w:r>
      <w:r w:rsidRPr="00A0436D">
        <w:t>84,8.10</w:t>
      </w:r>
      <w:r w:rsidRPr="00A0436D">
        <w:rPr>
          <w:vertAlign w:val="superscript"/>
        </w:rPr>
        <w:t>-11</w:t>
      </w:r>
      <w:r w:rsidRPr="00A0436D">
        <w:t>m.</w:t>
      </w:r>
      <w:r w:rsidRPr="00A0436D">
        <w:tab/>
      </w:r>
      <w:r w:rsidRPr="00A0436D">
        <w:tab/>
      </w:r>
      <w:r w:rsidRPr="00A0436D">
        <w:rPr>
          <w:b/>
          <w:lang w:val="vi-VN"/>
        </w:rPr>
        <w:t xml:space="preserve">D. </w:t>
      </w:r>
      <w:r w:rsidRPr="00A0436D">
        <w:t>132,5.10</w:t>
      </w:r>
      <w:r w:rsidRPr="00A0436D">
        <w:rPr>
          <w:vertAlign w:val="superscript"/>
        </w:rPr>
        <w:t>-11</w:t>
      </w:r>
      <w:r w:rsidRPr="00A0436D">
        <w:t>m.</w:t>
      </w:r>
    </w:p>
    <w:p w:rsidR="005C3C9B" w:rsidRPr="00A0436D" w:rsidRDefault="005C3C9B" w:rsidP="00CC514D">
      <w:pPr>
        <w:tabs>
          <w:tab w:val="left" w:pos="240"/>
          <w:tab w:val="left" w:pos="2520"/>
          <w:tab w:val="left" w:pos="4920"/>
          <w:tab w:val="left" w:pos="7440"/>
        </w:tabs>
      </w:pPr>
      <w:r w:rsidRPr="00A0436D">
        <w:rPr>
          <w:b/>
          <w:lang w:val="sv-SE"/>
        </w:rPr>
        <w:t>Câu 2</w:t>
      </w:r>
      <w:r w:rsidRPr="00A0436D">
        <w:rPr>
          <w:b/>
          <w:lang w:val="vi-VN"/>
        </w:rPr>
        <w:t>7</w:t>
      </w:r>
      <w:r w:rsidRPr="00A0436D">
        <w:rPr>
          <w:b/>
          <w:lang w:val="sv-SE"/>
        </w:rPr>
        <w:t>:</w:t>
      </w:r>
      <w:r w:rsidRPr="00A0436D">
        <w:rPr>
          <w:lang w:val="sv-SE"/>
        </w:rPr>
        <w:t xml:space="preserve"> </w:t>
      </w:r>
      <w:r w:rsidRPr="00A0436D">
        <w:t xml:space="preserve">Biết khối lượng của prôtôn; nơtron; hạt nhân </w:t>
      </w:r>
      <w:r w:rsidRPr="00A0436D">
        <w:rPr>
          <w:noProof/>
          <w:position w:val="-12"/>
        </w:rPr>
        <w:object w:dxaOrig="400" w:dyaOrig="380">
          <v:shape id="_x0000_i2416" type="#_x0000_t75" style="width:20.25pt;height:18.75pt" o:ole="">
            <v:imagedata r:id="rId2764" o:title=""/>
          </v:shape>
          <o:OLEObject Type="Embed" ProgID="Equation.DSMT4" ShapeID="_x0000_i2416" DrawAspect="Content" ObjectID="_1653894565" r:id="rId2765"/>
        </w:object>
      </w:r>
      <w:r w:rsidRPr="00A0436D">
        <w:t xml:space="preserve"> lần lượt là 1,0073 u; 1,0087 u; 15,9904 u và 1u = 931,5 MeV/c</w:t>
      </w:r>
      <w:r w:rsidRPr="00A0436D">
        <w:rPr>
          <w:vertAlign w:val="superscript"/>
        </w:rPr>
        <w:t>2</w:t>
      </w:r>
      <w:r w:rsidRPr="00A0436D">
        <w:t xml:space="preserve">. Năng lượng liên kết của hạt nhân </w:t>
      </w:r>
      <w:r w:rsidRPr="00A0436D">
        <w:rPr>
          <w:noProof/>
          <w:position w:val="-12"/>
        </w:rPr>
        <w:object w:dxaOrig="400" w:dyaOrig="380">
          <v:shape id="_x0000_i2417" type="#_x0000_t75" style="width:20.25pt;height:18.75pt" o:ole="">
            <v:imagedata r:id="rId2766" o:title=""/>
          </v:shape>
          <o:OLEObject Type="Embed" ProgID="Equation.DSMT4" ShapeID="_x0000_i2417" DrawAspect="Content" ObjectID="_1653894566" r:id="rId2767"/>
        </w:object>
      </w:r>
      <w:r w:rsidRPr="00A0436D">
        <w:t xml:space="preserve"> xấp xỉ bằng</w:t>
      </w:r>
    </w:p>
    <w:p w:rsidR="005C3C9B" w:rsidRPr="00A0436D" w:rsidRDefault="005C3C9B" w:rsidP="00CC514D">
      <w:pPr>
        <w:spacing w:before="60"/>
        <w:rPr>
          <w:lang w:val="vi-VN"/>
        </w:rPr>
      </w:pPr>
      <w:r w:rsidRPr="00A0436D">
        <w:rPr>
          <w:b/>
          <w:lang w:val="vi-VN"/>
        </w:rPr>
        <w:t xml:space="preserve">A. </w:t>
      </w:r>
      <w:r w:rsidRPr="00A0436D">
        <w:t>14,25 MeV.</w:t>
      </w:r>
      <w:r w:rsidRPr="00A0436D">
        <w:tab/>
      </w:r>
      <w:r w:rsidRPr="00A0436D">
        <w:tab/>
      </w:r>
      <w:r w:rsidRPr="00A0436D">
        <w:rPr>
          <w:b/>
          <w:lang w:val="vi-VN"/>
        </w:rPr>
        <w:t xml:space="preserve">B. </w:t>
      </w:r>
      <w:r w:rsidRPr="00A0436D">
        <w:t>18,76 MeV.</w:t>
      </w:r>
      <w:r w:rsidRPr="00A0436D">
        <w:tab/>
      </w:r>
      <w:r w:rsidRPr="00A0436D">
        <w:tab/>
      </w:r>
      <w:r w:rsidRPr="00A0436D">
        <w:rPr>
          <w:b/>
          <w:lang w:val="vi-VN"/>
        </w:rPr>
        <w:t xml:space="preserve">C. </w:t>
      </w:r>
      <w:r w:rsidRPr="00A0436D">
        <w:t>128,17 MeV.</w:t>
      </w:r>
      <w:r w:rsidRPr="00A0436D">
        <w:tab/>
      </w:r>
      <w:r w:rsidRPr="00A0436D">
        <w:tab/>
      </w:r>
      <w:r w:rsidRPr="00A0436D">
        <w:rPr>
          <w:b/>
          <w:lang w:val="vi-VN"/>
        </w:rPr>
        <w:t xml:space="preserve">D. </w:t>
      </w:r>
      <w:r w:rsidRPr="00A0436D">
        <w:rPr>
          <w:lang w:val="vi-VN"/>
        </w:rPr>
        <w:t>190,81 MeV.</w:t>
      </w:r>
    </w:p>
    <w:p w:rsidR="005C3C9B" w:rsidRPr="00A0436D" w:rsidRDefault="005C3C9B" w:rsidP="00CC514D">
      <w:r w:rsidRPr="00A0436D">
        <w:rPr>
          <w:b/>
          <w:lang w:val="nl-NL"/>
        </w:rPr>
        <w:t>Câu 2</w:t>
      </w:r>
      <w:r w:rsidRPr="00A0436D">
        <w:rPr>
          <w:b/>
          <w:lang w:val="vi-VN"/>
        </w:rPr>
        <w:t>8</w:t>
      </w:r>
      <w:r w:rsidRPr="00A0436D">
        <w:rPr>
          <w:b/>
          <w:lang w:val="nl-NL"/>
        </w:rPr>
        <w:t>:</w:t>
      </w:r>
      <w:r w:rsidRPr="00A0436D">
        <w:rPr>
          <w:lang w:val="nl-NL"/>
        </w:rPr>
        <w:t xml:space="preserve"> </w:t>
      </w:r>
      <w:r w:rsidRPr="00A0436D">
        <w:t xml:space="preserve">Vào thế kỷ </w:t>
      </w:r>
      <w:r w:rsidRPr="00A0436D">
        <w:rPr>
          <w:lang w:val="vi-VN"/>
        </w:rPr>
        <w:t>3 TCN Acsimet đã thiêu dụi hạm đội La Mã đang vây hãm thành phố Syracuse bằng cách dùng các gương Parabol khổng lồ tập trung ánh sáng Mặt Trời để chiếu vào tàu địch, làm cho hạm đội của quân địch bị cháy dụi. Acsimets đã vận dụng hiện tượng gì trong vật lý?</w:t>
      </w:r>
    </w:p>
    <w:p w:rsidR="005C3C9B" w:rsidRPr="00A0436D" w:rsidRDefault="005C3C9B" w:rsidP="00CC514D">
      <w:pPr>
        <w:spacing w:before="60"/>
      </w:pPr>
      <w:r w:rsidRPr="00A0436D">
        <w:rPr>
          <w:b/>
          <w:lang w:val="vi-VN"/>
        </w:rPr>
        <w:t xml:space="preserve">A. </w:t>
      </w:r>
      <w:r w:rsidRPr="00A0436D">
        <w:rPr>
          <w:lang w:val="vi-VN"/>
        </w:rPr>
        <w:t>Sự giao thoa ánh sáng.</w:t>
      </w:r>
      <w:r w:rsidRPr="00A0436D">
        <w:tab/>
      </w:r>
      <w:r w:rsidRPr="00A0436D">
        <w:tab/>
      </w:r>
      <w:r w:rsidRPr="00A0436D">
        <w:tab/>
      </w:r>
      <w:r w:rsidRPr="00A0436D">
        <w:tab/>
      </w:r>
      <w:r w:rsidRPr="00A0436D">
        <w:rPr>
          <w:b/>
          <w:lang w:val="vi-VN"/>
        </w:rPr>
        <w:t xml:space="preserve">B. </w:t>
      </w:r>
      <w:r w:rsidRPr="00A0436D">
        <w:rPr>
          <w:lang w:val="vi-VN"/>
        </w:rPr>
        <w:t>Phản xạ ánh sáng</w:t>
      </w:r>
      <w:r w:rsidRPr="00A0436D">
        <w:t>.</w:t>
      </w:r>
      <w:r w:rsidRPr="00A0436D">
        <w:tab/>
      </w:r>
      <w:r w:rsidRPr="00A0436D">
        <w:tab/>
      </w:r>
    </w:p>
    <w:p w:rsidR="005C3C9B" w:rsidRPr="00A0436D" w:rsidRDefault="007974A5" w:rsidP="00CC514D">
      <w:pPr>
        <w:spacing w:before="60"/>
        <w:rPr>
          <w:lang w:val="vi-VN"/>
        </w:rPr>
      </w:pPr>
      <w:r>
        <w:rPr>
          <w:noProof/>
        </w:rPr>
        <w:drawing>
          <wp:anchor distT="0" distB="0" distL="114300" distR="114300" simplePos="0" relativeHeight="251695104" behindDoc="1" locked="0" layoutInCell="1" allowOverlap="1">
            <wp:simplePos x="0" y="0"/>
            <wp:positionH relativeFrom="column">
              <wp:posOffset>5476875</wp:posOffset>
            </wp:positionH>
            <wp:positionV relativeFrom="paragraph">
              <wp:posOffset>101600</wp:posOffset>
            </wp:positionV>
            <wp:extent cx="1219200" cy="790575"/>
            <wp:effectExtent l="0" t="0" r="0" b="9525"/>
            <wp:wrapTight wrapText="bothSides">
              <wp:wrapPolygon edited="0">
                <wp:start x="0" y="0"/>
                <wp:lineTo x="0" y="21340"/>
                <wp:lineTo x="21263" y="21340"/>
                <wp:lineTo x="21263" y="0"/>
                <wp:lineTo x="0" y="0"/>
              </wp:wrapPolygon>
            </wp:wrapTight>
            <wp:docPr id="855" name="Picture 5" descr="Description: z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Description: z25"/>
                    <pic:cNvPicPr>
                      <a:picLocks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219200" cy="79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vi-VN"/>
        </w:rPr>
        <w:t xml:space="preserve">C. </w:t>
      </w:r>
      <w:r w:rsidR="005C3C9B" w:rsidRPr="00A0436D">
        <w:rPr>
          <w:lang w:val="vi-VN"/>
        </w:rPr>
        <w:t>Sự truyền thẳng của ánh sáng</w:t>
      </w:r>
      <w:r w:rsidR="005C3C9B" w:rsidRPr="00A0436D">
        <w:t>.</w:t>
      </w:r>
      <w:r w:rsidR="005C3C9B" w:rsidRPr="00A0436D">
        <w:tab/>
      </w:r>
      <w:r w:rsidR="005C3C9B" w:rsidRPr="00A0436D">
        <w:tab/>
      </w:r>
      <w:r w:rsidR="005C3C9B" w:rsidRPr="00A0436D">
        <w:tab/>
      </w:r>
      <w:r w:rsidR="005C3C9B" w:rsidRPr="00A0436D">
        <w:rPr>
          <w:b/>
          <w:lang w:val="vi-VN"/>
        </w:rPr>
        <w:t xml:space="preserve">D. </w:t>
      </w:r>
      <w:r w:rsidR="005C3C9B" w:rsidRPr="00A0436D">
        <w:rPr>
          <w:lang w:val="vi-VN"/>
        </w:rPr>
        <w:t>Sự tán sắc ánh sáng.</w:t>
      </w:r>
    </w:p>
    <w:p w:rsidR="005C3C9B" w:rsidRPr="00A0436D" w:rsidRDefault="005C3C9B" w:rsidP="001B6F3C">
      <w:pPr>
        <w:pStyle w:val="ListParagraph"/>
        <w:ind w:left="0"/>
        <w:rPr>
          <w:szCs w:val="24"/>
          <w:lang w:val="vi-VN"/>
        </w:rPr>
      </w:pPr>
      <w:r w:rsidRPr="00A0436D">
        <w:rPr>
          <w:b/>
          <w:szCs w:val="24"/>
          <w:lang w:val="vi-VN"/>
        </w:rPr>
        <w:t>Câu 29:</w:t>
      </w:r>
      <w:r w:rsidRPr="00A0436D">
        <w:rPr>
          <w:szCs w:val="24"/>
          <w:lang w:val="vi-VN"/>
        </w:rPr>
        <w:t xml:space="preserve"> </w:t>
      </w:r>
      <w:r w:rsidRPr="00A0436D">
        <w:rPr>
          <w:rFonts w:eastAsia="Times New Roman"/>
          <w:szCs w:val="24"/>
        </w:rPr>
        <w:t xml:space="preserve">Cho mạch điện như hình: Cho biết </w:t>
      </w:r>
      <w:r w:rsidRPr="00A0436D">
        <w:rPr>
          <w:sz w:val="28"/>
          <w:szCs w:val="28"/>
        </w:rPr>
        <w:sym w:font="Symbol" w:char="F078"/>
      </w:r>
      <w:r w:rsidRPr="00A0436D">
        <w:rPr>
          <w:sz w:val="28"/>
          <w:szCs w:val="28"/>
        </w:rPr>
        <w:t xml:space="preserve"> </w:t>
      </w:r>
      <w:r w:rsidRPr="00A0436D">
        <w:rPr>
          <w:rFonts w:eastAsia="Times New Roman"/>
          <w:szCs w:val="24"/>
        </w:rPr>
        <w:t xml:space="preserve">= 12 V; r = 1,1Ω; </w:t>
      </w:r>
      <w:r w:rsidRPr="00A0436D">
        <w:rPr>
          <w:szCs w:val="24"/>
        </w:rPr>
        <w:t>R</w:t>
      </w:r>
      <w:r w:rsidRPr="00A0436D">
        <w:rPr>
          <w:szCs w:val="24"/>
          <w:vertAlign w:val="subscript"/>
        </w:rPr>
        <w:t>1</w:t>
      </w:r>
      <w:r w:rsidRPr="00A0436D">
        <w:rPr>
          <w:rFonts w:eastAsia="Times New Roman"/>
          <w:szCs w:val="24"/>
        </w:rPr>
        <w:t xml:space="preserve"> = </w:t>
      </w:r>
      <w:r w:rsidRPr="00A0436D">
        <w:rPr>
          <w:rFonts w:eastAsia="Times New Roman"/>
          <w:szCs w:val="24"/>
          <w:lang w:val="vi-VN"/>
        </w:rPr>
        <w:t>2</w:t>
      </w:r>
      <w:r w:rsidRPr="00A0436D">
        <w:rPr>
          <w:rFonts w:eastAsia="Times New Roman"/>
          <w:szCs w:val="24"/>
        </w:rPr>
        <w:t>,</w:t>
      </w:r>
      <w:r w:rsidRPr="00A0436D">
        <w:rPr>
          <w:rFonts w:eastAsia="Times New Roman"/>
          <w:szCs w:val="24"/>
          <w:lang w:val="vi-VN"/>
        </w:rPr>
        <w:t>9</w:t>
      </w:r>
      <w:r w:rsidRPr="00A0436D">
        <w:rPr>
          <w:rFonts w:eastAsia="Times New Roman"/>
          <w:szCs w:val="24"/>
        </w:rPr>
        <w:t xml:space="preserve"> </w:t>
      </w:r>
      <w:r w:rsidRPr="00A0436D">
        <w:rPr>
          <w:rFonts w:eastAsia="Times New Roman"/>
          <w:szCs w:val="24"/>
        </w:rPr>
        <w:sym w:font="Symbol" w:char="F057"/>
      </w:r>
      <w:r w:rsidRPr="00A0436D">
        <w:rPr>
          <w:rFonts w:eastAsia="Times New Roman"/>
          <w:szCs w:val="24"/>
          <w:lang w:val="vi-VN"/>
        </w:rPr>
        <w:t xml:space="preserve">, </w:t>
      </w:r>
      <w:r w:rsidRPr="00A0436D">
        <w:rPr>
          <w:szCs w:val="24"/>
        </w:rPr>
        <w:t>R</w:t>
      </w:r>
      <w:r w:rsidRPr="00A0436D">
        <w:rPr>
          <w:szCs w:val="24"/>
          <w:vertAlign w:val="subscript"/>
          <w:lang w:val="vi-VN"/>
        </w:rPr>
        <w:t>2</w:t>
      </w:r>
      <w:r w:rsidRPr="00A0436D">
        <w:rPr>
          <w:rFonts w:eastAsia="Times New Roman"/>
          <w:szCs w:val="24"/>
        </w:rPr>
        <w:t xml:space="preserve"> = </w:t>
      </w:r>
      <w:r w:rsidRPr="00A0436D">
        <w:rPr>
          <w:rFonts w:eastAsia="Times New Roman"/>
          <w:szCs w:val="24"/>
          <w:lang w:val="vi-VN"/>
        </w:rPr>
        <w:t>2</w:t>
      </w:r>
      <w:r w:rsidRPr="00A0436D">
        <w:rPr>
          <w:rFonts w:eastAsia="Times New Roman"/>
          <w:szCs w:val="24"/>
        </w:rPr>
        <w:t xml:space="preserve"> </w:t>
      </w:r>
      <w:r w:rsidRPr="00A0436D">
        <w:rPr>
          <w:rFonts w:eastAsia="Times New Roman"/>
          <w:szCs w:val="24"/>
        </w:rPr>
        <w:sym w:font="Symbol" w:char="F057"/>
      </w:r>
      <w:r w:rsidRPr="00A0436D">
        <w:rPr>
          <w:rFonts w:eastAsia="Times New Roman"/>
          <w:szCs w:val="24"/>
          <w:lang w:val="vi-VN"/>
        </w:rPr>
        <w:t>. Tính công suất của mạch ngoài</w:t>
      </w:r>
    </w:p>
    <w:p w:rsidR="005C3C9B" w:rsidRPr="00A0436D" w:rsidRDefault="005C3C9B" w:rsidP="001B6F3C">
      <w:pPr>
        <w:tabs>
          <w:tab w:val="left" w:pos="240"/>
          <w:tab w:val="left" w:pos="1800"/>
          <w:tab w:val="left" w:pos="3480"/>
          <w:tab w:val="left" w:pos="5160"/>
        </w:tabs>
        <w:spacing w:line="276" w:lineRule="auto"/>
        <w:rPr>
          <w:lang w:val="vi-VN"/>
        </w:rPr>
      </w:pPr>
      <w:r w:rsidRPr="00A0436D">
        <w:rPr>
          <w:b/>
          <w:lang w:val="vi-VN"/>
        </w:rPr>
        <w:t xml:space="preserve">A. </w:t>
      </w:r>
      <w:r w:rsidRPr="00A0436D">
        <w:rPr>
          <w:lang w:val="vi-VN"/>
        </w:rPr>
        <w:t>20,6W</w:t>
      </w:r>
      <w:r w:rsidRPr="00A0436D">
        <w:t>.</w:t>
      </w:r>
      <w:r w:rsidRPr="00A0436D">
        <w:tab/>
      </w:r>
      <w:r w:rsidRPr="00A0436D">
        <w:rPr>
          <w:lang w:val="vi-VN"/>
        </w:rPr>
        <w:t xml:space="preserve">                  </w:t>
      </w:r>
      <w:r w:rsidRPr="00A0436D">
        <w:rPr>
          <w:b/>
          <w:lang w:val="vi-VN"/>
        </w:rPr>
        <w:t xml:space="preserve">B. </w:t>
      </w:r>
      <w:r w:rsidRPr="00A0436D">
        <w:rPr>
          <w:lang w:val="vi-VN"/>
        </w:rPr>
        <w:t xml:space="preserve"> 20 W</w:t>
      </w:r>
      <w:r w:rsidRPr="00A0436D">
        <w:t>.</w:t>
      </w:r>
      <w:r w:rsidRPr="00A0436D">
        <w:tab/>
      </w:r>
      <w:r w:rsidRPr="00A0436D">
        <w:rPr>
          <w:b/>
          <w:lang w:val="vi-VN"/>
        </w:rPr>
        <w:t xml:space="preserve">C. </w:t>
      </w:r>
      <w:r w:rsidRPr="00A0436D">
        <w:rPr>
          <w:lang w:val="vi-VN"/>
        </w:rPr>
        <w:t>24 W</w:t>
      </w:r>
      <w:r w:rsidRPr="00A0436D">
        <w:t>.</w:t>
      </w:r>
      <w:r w:rsidRPr="00A0436D">
        <w:tab/>
      </w:r>
      <w:r w:rsidRPr="00A0436D">
        <w:tab/>
      </w:r>
      <w:r w:rsidRPr="00A0436D">
        <w:rPr>
          <w:b/>
          <w:lang w:val="vi-VN"/>
        </w:rPr>
        <w:t xml:space="preserve">D. </w:t>
      </w:r>
      <w:r w:rsidRPr="00A0436D">
        <w:rPr>
          <w:lang w:val="vi-VN"/>
        </w:rPr>
        <w:t>19,6 W.</w:t>
      </w:r>
    </w:p>
    <w:p w:rsidR="005C3C9B" w:rsidRPr="00A0436D" w:rsidRDefault="005C3C9B" w:rsidP="00CC514D">
      <w:pPr>
        <w:rPr>
          <w:rFonts w:eastAsia="TimesNewRomanPS-BoldMT"/>
          <w:bCs/>
          <w:lang w:val="fr-FR"/>
        </w:rPr>
      </w:pPr>
      <w:r w:rsidRPr="00A0436D">
        <w:rPr>
          <w:b/>
          <w:lang w:val="vi-VN"/>
        </w:rPr>
        <w:lastRenderedPageBreak/>
        <w:t xml:space="preserve">Câu 30: </w:t>
      </w:r>
      <w:r w:rsidRPr="00A0436D">
        <w:rPr>
          <w:rFonts w:eastAsia="TimesNewRomanPS-BoldMT"/>
          <w:bCs/>
          <w:lang w:val="fr-FR"/>
        </w:rPr>
        <w:t>Một vật AB có dạng đoạn thẳng nhỏ cao 2 cm đặt song song với một màn hứng ảnh cố định. Đặt một thấu kính có tiêu cự f vào khoảng giữa vật và màn sao cho trục chính của thấu kính đi qua A và vuông góc với màn ảnh. Khi ảnh của vật AB hiện rõ nét trên màn thì khoảng cách giữa vật và màn đo được gấp 7,2 lần tiêu cự. Chiều cao ảnh của AB trên màn bằng</w:t>
      </w:r>
    </w:p>
    <w:p w:rsidR="005C3C9B" w:rsidRPr="00A0436D" w:rsidRDefault="005C3C9B" w:rsidP="00CC514D">
      <w:pPr>
        <w:spacing w:before="60"/>
      </w:pPr>
      <w:r w:rsidRPr="00A0436D">
        <w:rPr>
          <w:b/>
        </w:rPr>
        <w:t xml:space="preserve">A. </w:t>
      </w:r>
      <w:r w:rsidRPr="00A0436D">
        <w:rPr>
          <w:rFonts w:eastAsia="TimesNewRomanPS-BoldMT"/>
          <w:bCs/>
          <w:lang w:val="fr-FR"/>
        </w:rPr>
        <w:t>10 cm hoặc 0,4 cm</w:t>
      </w:r>
      <w:r w:rsidRPr="00A0436D">
        <w:t>.</w:t>
      </w:r>
      <w:r w:rsidRPr="00A0436D">
        <w:tab/>
      </w:r>
      <w:r w:rsidRPr="00A0436D">
        <w:rPr>
          <w:b/>
        </w:rPr>
        <w:t xml:space="preserve">B. </w:t>
      </w:r>
      <w:r w:rsidRPr="00A0436D">
        <w:rPr>
          <w:rFonts w:eastAsia="TimesNewRomanPS-BoldMT"/>
          <w:bCs/>
          <w:lang w:val="fr-FR"/>
        </w:rPr>
        <w:t>4 cm hoặc 1 cm.</w:t>
      </w:r>
      <w:r w:rsidRPr="00A0436D">
        <w:tab/>
      </w:r>
      <w:r w:rsidRPr="00A0436D">
        <w:rPr>
          <w:b/>
        </w:rPr>
        <w:t xml:space="preserve">C. </w:t>
      </w:r>
      <w:r w:rsidRPr="00A0436D">
        <w:rPr>
          <w:rFonts w:eastAsia="TimesNewRomanPS-BoldMT"/>
          <w:bCs/>
          <w:lang w:val="fr-FR"/>
        </w:rPr>
        <w:t>2 cm hoặc 1 cm.</w:t>
      </w:r>
      <w:r w:rsidRPr="00A0436D">
        <w:tab/>
      </w:r>
      <w:r w:rsidRPr="00A0436D">
        <w:rPr>
          <w:b/>
        </w:rPr>
        <w:t xml:space="preserve">D. </w:t>
      </w:r>
      <w:r w:rsidRPr="00A0436D">
        <w:rPr>
          <w:rFonts w:eastAsia="TimesNewRomanPS-BoldMT"/>
          <w:bCs/>
          <w:lang w:val="fr-FR"/>
        </w:rPr>
        <w:t>5 cm hoặc 0,2 cm.</w:t>
      </w:r>
    </w:p>
    <w:p w:rsidR="005C3C9B" w:rsidRPr="00A0436D" w:rsidRDefault="005C3C9B" w:rsidP="00CC514D">
      <w:r w:rsidRPr="00A0436D">
        <w:rPr>
          <w:b/>
        </w:rPr>
        <w:t>Câu 3</w:t>
      </w:r>
      <w:r w:rsidRPr="00A0436D">
        <w:rPr>
          <w:b/>
          <w:lang w:val="vi-VN"/>
        </w:rPr>
        <w:t>1</w:t>
      </w:r>
      <w:r w:rsidRPr="00A0436D">
        <w:rPr>
          <w:b/>
        </w:rPr>
        <w:t>:</w:t>
      </w:r>
      <w:r w:rsidRPr="00A0436D">
        <w:t xml:space="preserve"> Chuyển động của một vật là tổng hợp của hai dao động điều hòa cùng phương. Hai phương trình này có phương trình lần lượt là </w:t>
      </w:r>
      <w:r w:rsidRPr="00A0436D">
        <w:rPr>
          <w:noProof/>
          <w:position w:val="-14"/>
        </w:rPr>
        <w:object w:dxaOrig="1800" w:dyaOrig="400">
          <v:shape id="_x0000_i2418" type="#_x0000_t75" style="width:89.25pt;height:20.25pt" o:ole="">
            <v:imagedata r:id="rId2769" o:title=""/>
          </v:shape>
          <o:OLEObject Type="Embed" ProgID="Equation.DSMT4" ShapeID="_x0000_i2418" DrawAspect="Content" ObjectID="_1653894567" r:id="rId2770"/>
        </w:object>
      </w:r>
      <w:r w:rsidRPr="00A0436D">
        <w:t xml:space="preserve"> và </w:t>
      </w:r>
      <w:r w:rsidRPr="00A0436D">
        <w:rPr>
          <w:noProof/>
          <w:position w:val="-14"/>
        </w:rPr>
        <w:object w:dxaOrig="2480" w:dyaOrig="400">
          <v:shape id="_x0000_i2419" type="#_x0000_t75" style="width:124.5pt;height:20.25pt" o:ole="">
            <v:imagedata r:id="rId2771" o:title=""/>
          </v:shape>
          <o:OLEObject Type="Embed" ProgID="Equation.DSMT4" ShapeID="_x0000_i2419" DrawAspect="Content" ObjectID="_1653894568" r:id="rId2772"/>
        </w:object>
      </w:r>
      <w:r w:rsidRPr="00A0436D">
        <w:t xml:space="preserve"> Gia tốc của vật có độ lớn cực đại bằng</w:t>
      </w:r>
    </w:p>
    <w:p w:rsidR="005C3C9B" w:rsidRPr="00A0436D" w:rsidRDefault="005C3C9B" w:rsidP="00CC514D">
      <w:pPr>
        <w:spacing w:before="60"/>
      </w:pPr>
      <w:r w:rsidRPr="00A0436D">
        <w:rPr>
          <w:b/>
        </w:rPr>
        <w:t xml:space="preserve">A. </w:t>
      </w:r>
      <w:r w:rsidRPr="00A0436D">
        <w:t>7</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tab/>
      </w:r>
      <w:r w:rsidRPr="00A0436D">
        <w:rPr>
          <w:b/>
        </w:rPr>
        <w:t xml:space="preserve">B. </w:t>
      </w:r>
      <w:r w:rsidRPr="00A0436D">
        <w:t>1</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rPr>
          <w:b/>
        </w:rPr>
        <w:t xml:space="preserve">C. </w:t>
      </w:r>
      <w:r w:rsidRPr="00A0436D">
        <w:t>0,7</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rPr>
          <w:b/>
        </w:rPr>
        <w:t xml:space="preserve">D. </w:t>
      </w:r>
      <w:r w:rsidRPr="00A0436D">
        <w:t>5</w:t>
      </w:r>
      <w:r w:rsidRPr="00A0436D">
        <w:rPr>
          <w:lang w:val="vi-VN"/>
        </w:rPr>
        <w:t xml:space="preserve"> </w:t>
      </w:r>
      <w:r w:rsidRPr="00A0436D">
        <w:t>m/s</w:t>
      </w:r>
      <w:r w:rsidRPr="00A0436D">
        <w:rPr>
          <w:vertAlign w:val="superscript"/>
        </w:rPr>
        <w:t>2</w:t>
      </w:r>
      <w:r w:rsidRPr="00A0436D">
        <w:rPr>
          <w:lang w:val="vi-VN"/>
        </w:rPr>
        <w:t>.</w:t>
      </w:r>
    </w:p>
    <w:p w:rsidR="005C3C9B" w:rsidRPr="00A0436D" w:rsidRDefault="007974A5" w:rsidP="00F8042B">
      <w:pPr>
        <w:spacing w:before="80"/>
        <w:rPr>
          <w:lang w:val="nl-NL"/>
        </w:rPr>
      </w:pPr>
      <w:r>
        <w:rPr>
          <w:noProof/>
        </w:rPr>
        <w:drawing>
          <wp:anchor distT="0" distB="0" distL="114300" distR="114300" simplePos="0" relativeHeight="251693056" behindDoc="0" locked="0" layoutInCell="0" allowOverlap="1">
            <wp:simplePos x="0" y="0"/>
            <wp:positionH relativeFrom="margin">
              <wp:posOffset>2974340</wp:posOffset>
            </wp:positionH>
            <wp:positionV relativeFrom="paragraph">
              <wp:posOffset>100965</wp:posOffset>
            </wp:positionV>
            <wp:extent cx="3613150" cy="1017270"/>
            <wp:effectExtent l="0" t="0" r="6350" b="0"/>
            <wp:wrapSquare wrapText="bothSides"/>
            <wp:docPr id="85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3613150" cy="1017270"/>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sv-SE"/>
        </w:rPr>
        <w:t>Câu 3</w:t>
      </w:r>
      <w:r w:rsidR="005C3C9B" w:rsidRPr="00A0436D">
        <w:rPr>
          <w:b/>
          <w:lang w:val="vi-VN"/>
        </w:rPr>
        <w:t>2</w:t>
      </w:r>
      <w:r w:rsidR="005C3C9B" w:rsidRPr="00A0436D">
        <w:rPr>
          <w:b/>
          <w:lang w:val="sv-SE"/>
        </w:rPr>
        <w:t>:</w:t>
      </w:r>
      <w:r w:rsidR="005C3C9B" w:rsidRPr="00A0436D">
        <w:rPr>
          <w:lang w:val="sv-SE"/>
        </w:rPr>
        <w:t xml:space="preserve"> </w:t>
      </w:r>
      <w:r w:rsidR="005C3C9B" w:rsidRPr="00A0436D">
        <w:rPr>
          <w:lang w:val="nl-NL"/>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005C3C9B" w:rsidRPr="00A0436D">
        <w:t>π</w:t>
      </w:r>
      <w:r w:rsidR="005C3C9B" w:rsidRPr="00A0436D">
        <w:rPr>
          <w:vertAlign w:val="superscript"/>
          <w:lang w:val="nl-NL"/>
        </w:rPr>
        <w:t>2</w:t>
      </w:r>
      <w:r w:rsidR="005C3C9B" w:rsidRPr="00A0436D">
        <w:rPr>
          <w:lang w:val="nl-NL"/>
        </w:rPr>
        <w:t xml:space="preserve"> = 10. Phương trình dao động của vật là</w:t>
      </w:r>
    </w:p>
    <w:p w:rsidR="005C3C9B" w:rsidRPr="00A0436D" w:rsidRDefault="005C3C9B" w:rsidP="00F8042B">
      <w:pPr>
        <w:tabs>
          <w:tab w:val="left" w:pos="5136"/>
        </w:tabs>
        <w:spacing w:before="80"/>
        <w:ind w:firstLine="283"/>
        <w:rPr>
          <w:lang w:val="pt-BR"/>
        </w:rPr>
      </w:pPr>
      <w:r w:rsidRPr="00A0436D">
        <w:rPr>
          <w:b/>
        </w:rPr>
        <w:t>A.</w:t>
      </w:r>
      <w:r w:rsidRPr="00A0436D">
        <w:rPr>
          <w:b/>
          <w:lang w:val="nl-NL"/>
        </w:rPr>
        <w:t xml:space="preserve"> </w:t>
      </w:r>
      <w:r w:rsidRPr="00A0436D">
        <w:rPr>
          <w:lang w:val="nl-NL"/>
        </w:rPr>
        <w:t>x = 8cos(5</w:t>
      </w:r>
      <w:r w:rsidRPr="00A0436D">
        <w:t>π</w:t>
      </w:r>
      <w:r w:rsidRPr="00A0436D">
        <w:rPr>
          <w:lang w:val="nl-NL"/>
        </w:rPr>
        <w:t xml:space="preserve">t + </w:t>
      </w:r>
      <w:r w:rsidRPr="00A0436D">
        <w:t>π</w:t>
      </w:r>
      <w:r w:rsidRPr="00A0436D">
        <w:rPr>
          <w:lang w:val="nl-NL"/>
        </w:rPr>
        <w:t>/2) cm.</w:t>
      </w:r>
      <w:r w:rsidRPr="00A0436D">
        <w:rPr>
          <w:lang w:val="nl-NL"/>
        </w:rPr>
        <w:tab/>
      </w:r>
      <w:r w:rsidRPr="00A0436D">
        <w:rPr>
          <w:b/>
        </w:rPr>
        <w:t xml:space="preserve">B. </w:t>
      </w:r>
      <w:r w:rsidRPr="00A0436D">
        <w:rPr>
          <w:lang w:val="nl-NL"/>
        </w:rPr>
        <w:t>x = 8cos(5</w:t>
      </w:r>
      <w:r w:rsidRPr="00A0436D">
        <w:t>π</w:t>
      </w:r>
      <w:r w:rsidRPr="00A0436D">
        <w:rPr>
          <w:lang w:val="nl-NL"/>
        </w:rPr>
        <w:t xml:space="preserve">t - </w:t>
      </w:r>
      <w:r w:rsidRPr="00A0436D">
        <w:t>π</w:t>
      </w:r>
      <w:r w:rsidRPr="00A0436D">
        <w:rPr>
          <w:lang w:val="nl-NL"/>
        </w:rPr>
        <w:t>/2) cm.</w:t>
      </w:r>
    </w:p>
    <w:p w:rsidR="005C3C9B" w:rsidRPr="00A0436D" w:rsidRDefault="005C3C9B" w:rsidP="00F8042B">
      <w:pPr>
        <w:tabs>
          <w:tab w:val="left" w:pos="5136"/>
        </w:tabs>
        <w:spacing w:before="80"/>
        <w:ind w:firstLine="283"/>
        <w:rPr>
          <w:lang w:val="pt-BR"/>
        </w:rPr>
      </w:pPr>
      <w:r w:rsidRPr="00A0436D">
        <w:rPr>
          <w:b/>
        </w:rPr>
        <w:t>C.</w:t>
      </w:r>
      <w:r w:rsidRPr="00A0436D">
        <w:rPr>
          <w:b/>
          <w:lang w:val="pt-BR"/>
        </w:rPr>
        <w:t xml:space="preserve"> </w:t>
      </w:r>
      <w:r w:rsidRPr="00A0436D">
        <w:rPr>
          <w:lang w:val="pt-BR"/>
        </w:rPr>
        <w:t>x = 2cos(5</w:t>
      </w:r>
      <w:r w:rsidRPr="00A0436D">
        <w:t>π</w:t>
      </w:r>
      <w:r w:rsidRPr="00A0436D">
        <w:rPr>
          <w:lang w:val="pt-BR"/>
        </w:rPr>
        <w:t xml:space="preserve">t - </w:t>
      </w:r>
      <w:r w:rsidRPr="00A0436D">
        <w:t>π</w:t>
      </w:r>
      <w:r w:rsidRPr="00A0436D">
        <w:rPr>
          <w:lang w:val="pt-BR"/>
        </w:rPr>
        <w:t>/3) cm.</w:t>
      </w:r>
      <w:r w:rsidRPr="00A0436D">
        <w:rPr>
          <w:lang w:val="pt-BR"/>
        </w:rPr>
        <w:tab/>
      </w:r>
      <w:r w:rsidRPr="00A0436D">
        <w:rPr>
          <w:b/>
        </w:rPr>
        <w:t>D.</w:t>
      </w:r>
      <w:r w:rsidRPr="00A0436D">
        <w:rPr>
          <w:b/>
          <w:lang w:val="pt-BR"/>
        </w:rPr>
        <w:t xml:space="preserve"> </w:t>
      </w:r>
      <w:r w:rsidRPr="00A0436D">
        <w:rPr>
          <w:lang w:val="pt-BR"/>
        </w:rPr>
        <w:t>x = 2cos(5</w:t>
      </w:r>
      <w:r w:rsidRPr="00A0436D">
        <w:t>π</w:t>
      </w:r>
      <w:r w:rsidRPr="00A0436D">
        <w:rPr>
          <w:lang w:val="pt-BR"/>
        </w:rPr>
        <w:t xml:space="preserve">t + </w:t>
      </w:r>
      <w:r w:rsidRPr="00A0436D">
        <w:t>π</w:t>
      </w:r>
      <w:r w:rsidRPr="00A0436D">
        <w:rPr>
          <w:lang w:val="pt-BR"/>
        </w:rPr>
        <w:t>/3) cm</w:t>
      </w:r>
    </w:p>
    <w:p w:rsidR="005C3C9B" w:rsidRPr="00A0436D" w:rsidRDefault="005C3C9B" w:rsidP="00090851">
      <w:r w:rsidRPr="00A0436D">
        <w:rPr>
          <w:b/>
          <w:lang w:val="nl-NL"/>
        </w:rPr>
        <w:t>Câu 3</w:t>
      </w:r>
      <w:r w:rsidRPr="00A0436D">
        <w:rPr>
          <w:b/>
          <w:lang w:val="vi-VN"/>
        </w:rPr>
        <w:t>3</w:t>
      </w:r>
      <w:r w:rsidRPr="00A0436D">
        <w:rPr>
          <w:b/>
          <w:lang w:val="nl-NL"/>
        </w:rPr>
        <w:t>:</w:t>
      </w:r>
      <w:r w:rsidRPr="00A0436D">
        <w:rPr>
          <w:lang w:val="nl-NL"/>
        </w:rPr>
        <w:t xml:space="preserve"> </w:t>
      </w:r>
      <w:r w:rsidRPr="00A0436D">
        <w:t>Hai nguồn phát sóng kết hợp tại A, B trên mặt nước cách nhau 12cm phát ra hai dao động điều hòa cùng tần số 20Hz, cùng biên độ và cùng pha ban đầu. Xét điểm M trên mặt nước cách A, B những đoạn lần lượt là 4,2cm và 9cm. Tốc độ truyền sóng trên mặt nước là 32cm/s. Muốn M là một điểm dao động với biên độ cực tiểu thì phải dịch chuyển nguồn tại B dọc đường nối A, B từ vị trí ban đầu ra xa nguồn A một đoạn nhỏ nhất là:</w:t>
      </w:r>
    </w:p>
    <w:p w:rsidR="005C3C9B" w:rsidRPr="00A0436D" w:rsidRDefault="005C3C9B" w:rsidP="00090851">
      <w:pPr>
        <w:rPr>
          <w:lang w:val="vi-VN"/>
        </w:rPr>
      </w:pPr>
      <w:r w:rsidRPr="00A0436D">
        <w:rPr>
          <w:b/>
          <w:lang w:val="vi-VN"/>
        </w:rPr>
        <w:t>A.</w:t>
      </w:r>
      <w:r w:rsidRPr="00A0436D">
        <w:t xml:space="preserve"> 0,53 cm</w:t>
      </w:r>
      <w:r w:rsidRPr="00A0436D">
        <w:rPr>
          <w:lang w:val="vi-VN"/>
        </w:rPr>
        <w:t>.</w:t>
      </w:r>
      <w:r w:rsidRPr="00A0436D">
        <w:tab/>
      </w:r>
      <w:r w:rsidRPr="00A0436D">
        <w:tab/>
      </w:r>
      <w:r w:rsidRPr="00A0436D">
        <w:tab/>
      </w:r>
      <w:r w:rsidRPr="00A0436D">
        <w:rPr>
          <w:b/>
          <w:lang w:val="vi-VN"/>
        </w:rPr>
        <w:t>B.</w:t>
      </w:r>
      <w:r w:rsidRPr="00A0436D">
        <w:t xml:space="preserve"> 1,03 cm</w:t>
      </w:r>
      <w:r w:rsidRPr="00A0436D">
        <w:rPr>
          <w:lang w:val="vi-VN"/>
        </w:rPr>
        <w:t>.</w:t>
      </w:r>
      <w:r w:rsidRPr="00A0436D">
        <w:tab/>
      </w:r>
      <w:r w:rsidRPr="00A0436D">
        <w:tab/>
      </w:r>
      <w:r w:rsidRPr="00A0436D">
        <w:rPr>
          <w:b/>
          <w:lang w:val="vi-VN"/>
        </w:rPr>
        <w:t>C.</w:t>
      </w:r>
      <w:r w:rsidRPr="00A0436D">
        <w:t xml:space="preserve"> 0,83 cm</w:t>
      </w:r>
      <w:r w:rsidRPr="00A0436D">
        <w:rPr>
          <w:lang w:val="vi-VN"/>
        </w:rPr>
        <w:t>.</w:t>
      </w:r>
      <w:r w:rsidRPr="00A0436D">
        <w:tab/>
      </w:r>
      <w:r w:rsidRPr="00A0436D">
        <w:tab/>
      </w:r>
      <w:r w:rsidRPr="00A0436D">
        <w:rPr>
          <w:b/>
          <w:lang w:val="vi-VN"/>
        </w:rPr>
        <w:t>D.</w:t>
      </w:r>
      <w:r w:rsidRPr="00A0436D">
        <w:t xml:space="preserve"> 0,23 cm</w:t>
      </w:r>
      <w:r w:rsidRPr="00A0436D">
        <w:rPr>
          <w:lang w:val="vi-VN"/>
        </w:rPr>
        <w:t>.</w:t>
      </w:r>
    </w:p>
    <w:p w:rsidR="005C3C9B" w:rsidRPr="00A0436D" w:rsidRDefault="005C3C9B" w:rsidP="00F8042B">
      <w:pPr>
        <w:widowControl w:val="0"/>
        <w:spacing w:before="60"/>
        <w:rPr>
          <w:lang w:val="pt-BR"/>
        </w:rPr>
      </w:pPr>
      <w:r w:rsidRPr="00A0436D">
        <w:rPr>
          <w:b/>
          <w:lang w:val="fr-FR"/>
        </w:rPr>
        <w:t>Câu 3</w:t>
      </w:r>
      <w:r w:rsidRPr="00A0436D">
        <w:rPr>
          <w:b/>
          <w:lang w:val="vi-VN"/>
        </w:rPr>
        <w:t>4</w:t>
      </w:r>
      <w:r w:rsidRPr="00A0436D">
        <w:rPr>
          <w:b/>
          <w:lang w:val="fr-FR"/>
        </w:rPr>
        <w:t>:</w:t>
      </w:r>
      <w:r w:rsidRPr="00A0436D">
        <w:rPr>
          <w:lang w:val="fr-FR"/>
        </w:rPr>
        <w:t xml:space="preserve"> </w:t>
      </w:r>
      <w:r w:rsidRPr="00A0436D">
        <w:rPr>
          <w:lang w:val="pt-BR"/>
        </w:rPr>
        <w:t>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w:t>
      </w:r>
    </w:p>
    <w:p w:rsidR="005C3C9B" w:rsidRPr="00A0436D" w:rsidRDefault="005C3C9B" w:rsidP="005C61CD">
      <w:pPr>
        <w:rPr>
          <w:lang w:val="fr-FR"/>
        </w:rPr>
      </w:pPr>
    </w:p>
    <w:p w:rsidR="005C3C9B" w:rsidRPr="00A0436D" w:rsidRDefault="005C3C9B" w:rsidP="00B835DC">
      <w:pPr>
        <w:numPr>
          <w:ilvl w:val="0"/>
          <w:numId w:val="59"/>
        </w:numPr>
        <w:jc w:val="left"/>
      </w:pPr>
      <w:r w:rsidRPr="00A0436D">
        <w:rPr>
          <w:lang w:val="vi-VN"/>
        </w:rPr>
        <w:t>8 mm.</w:t>
      </w:r>
      <w:r w:rsidRPr="00A0436D">
        <w:rPr>
          <w:lang w:val="vi-VN"/>
        </w:rPr>
        <w:tab/>
      </w:r>
      <w:r w:rsidRPr="00A0436D">
        <w:rPr>
          <w:lang w:val="vi-VN"/>
        </w:rPr>
        <w:tab/>
        <w:t xml:space="preserve">          </w:t>
      </w:r>
      <w:r w:rsidRPr="00A0436D">
        <w:rPr>
          <w:b/>
          <w:lang w:val="fr-FR"/>
        </w:rPr>
        <w:t>B.</w:t>
      </w:r>
      <w:r w:rsidRPr="00A0436D">
        <w:rPr>
          <w:b/>
          <w:lang w:val="vi-VN"/>
        </w:rPr>
        <w:t xml:space="preserve"> </w:t>
      </w:r>
      <w:r w:rsidRPr="00A0436D">
        <w:rPr>
          <w:lang w:val="vi-VN"/>
        </w:rPr>
        <w:t>12 mm.</w:t>
      </w:r>
      <w:r w:rsidRPr="00A0436D">
        <w:rPr>
          <w:lang w:val="vi-VN"/>
        </w:rPr>
        <w:tab/>
      </w:r>
      <w:r w:rsidRPr="00A0436D">
        <w:rPr>
          <w:lang w:val="vi-VN"/>
        </w:rPr>
        <w:tab/>
        <w:t xml:space="preserve">  </w:t>
      </w:r>
      <w:r w:rsidRPr="00A0436D">
        <w:rPr>
          <w:b/>
          <w:lang w:val="fr-FR"/>
        </w:rPr>
        <w:t xml:space="preserve">C. </w:t>
      </w:r>
      <w:r w:rsidRPr="00A0436D">
        <w:rPr>
          <w:lang w:val="vi-VN"/>
        </w:rPr>
        <w:t>8</w:t>
      </w:r>
      <w:r w:rsidRPr="00A0436D">
        <w:rPr>
          <w:noProof/>
          <w:position w:val="-8"/>
          <w:lang w:val="fr-FR"/>
        </w:rPr>
        <w:object w:dxaOrig="380" w:dyaOrig="360">
          <v:shape id="_x0000_i2420" type="#_x0000_t75" style="width:18.75pt;height:18pt" o:ole="">
            <v:imagedata r:id="rId2774" o:title=""/>
          </v:shape>
          <o:OLEObject Type="Embed" ProgID="Equation.DSMT4" ShapeID="_x0000_i2420" DrawAspect="Content" ObjectID="_1653894569" r:id="rId2775"/>
        </w:object>
      </w:r>
      <w:r w:rsidRPr="00A0436D">
        <w:rPr>
          <w:lang w:val="vi-VN"/>
        </w:rPr>
        <w:t xml:space="preserve"> mm.</w:t>
      </w:r>
      <w:r w:rsidRPr="00A0436D">
        <w:rPr>
          <w:lang w:val="vi-VN"/>
        </w:rPr>
        <w:tab/>
      </w:r>
      <w:r w:rsidRPr="00A0436D">
        <w:rPr>
          <w:lang w:val="vi-VN"/>
        </w:rPr>
        <w:tab/>
        <w:t xml:space="preserve">       </w:t>
      </w:r>
      <w:r w:rsidRPr="00A0436D">
        <w:rPr>
          <w:b/>
          <w:lang w:val="fr-FR"/>
        </w:rPr>
        <w:t>D.</w:t>
      </w:r>
      <w:r w:rsidRPr="00A0436D">
        <w:rPr>
          <w:lang w:val="fr-FR"/>
        </w:rPr>
        <w:t xml:space="preserve"> </w:t>
      </w:r>
      <w:r w:rsidRPr="00A0436D">
        <w:rPr>
          <w:b/>
          <w:noProof/>
          <w:position w:val="-10"/>
          <w:lang w:val="pt-BR"/>
        </w:rPr>
        <w:object w:dxaOrig="999" w:dyaOrig="380">
          <v:shape id="_x0000_i2421" type="#_x0000_t75" style="width:48.75pt;height:18.75pt" o:ole="">
            <v:imagedata r:id="rId2776" o:title=""/>
          </v:shape>
          <o:OLEObject Type="Embed" ProgID="Equation.DSMT4" ShapeID="_x0000_i2421" DrawAspect="Content" ObjectID="_1653894570" r:id="rId2777"/>
        </w:object>
      </w:r>
    </w:p>
    <w:p w:rsidR="005C3C9B" w:rsidRPr="00A0436D" w:rsidRDefault="007974A5" w:rsidP="00F8042B">
      <w:pPr>
        <w:rPr>
          <w:lang w:val="fr-FR"/>
        </w:rPr>
      </w:pPr>
      <w:r>
        <w:rPr>
          <w:noProof/>
        </w:rPr>
        <w:drawing>
          <wp:anchor distT="0" distB="0" distL="114300" distR="114300" simplePos="0" relativeHeight="251694080" behindDoc="1" locked="0" layoutInCell="1" allowOverlap="1">
            <wp:simplePos x="0" y="0"/>
            <wp:positionH relativeFrom="column">
              <wp:posOffset>4137025</wp:posOffset>
            </wp:positionH>
            <wp:positionV relativeFrom="paragraph">
              <wp:posOffset>90170</wp:posOffset>
            </wp:positionV>
            <wp:extent cx="2552065" cy="1985010"/>
            <wp:effectExtent l="0" t="0" r="635" b="0"/>
            <wp:wrapTight wrapText="bothSides">
              <wp:wrapPolygon edited="0">
                <wp:start x="0" y="0"/>
                <wp:lineTo x="0" y="21351"/>
                <wp:lineTo x="21444" y="21351"/>
                <wp:lineTo x="21444" y="0"/>
                <wp:lineTo x="0" y="0"/>
              </wp:wrapPolygon>
            </wp:wrapTight>
            <wp:docPr id="854" name="Hình ảnh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2552065" cy="198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vi-VN"/>
        </w:rPr>
        <w:t>Câu 35:</w:t>
      </w:r>
      <w:r w:rsidR="005C3C9B" w:rsidRPr="00A0436D">
        <w:rPr>
          <w:lang w:val="vi-VN"/>
        </w:rPr>
        <w:t xml:space="preserve"> </w:t>
      </w:r>
      <w:r w:rsidR="005C3C9B" w:rsidRPr="00A0436D">
        <w:rPr>
          <w:lang w:val="fr-FR"/>
        </w:rPr>
        <w:t>Một học sinh xác định điện dung của tụ điện bằng cách đặt điện áp u = U</w:t>
      </w:r>
      <w:r w:rsidR="005C3C9B" w:rsidRPr="00A0436D">
        <w:rPr>
          <w:vertAlign w:val="subscript"/>
          <w:lang w:val="fr-FR"/>
        </w:rPr>
        <w:t>0</w:t>
      </w:r>
      <w:r w:rsidR="005C3C9B" w:rsidRPr="00A0436D">
        <w:rPr>
          <w:lang w:val="fr-FR"/>
        </w:rPr>
        <w:t>cosωt (U</w:t>
      </w:r>
      <w:r w:rsidR="005C3C9B" w:rsidRPr="00A0436D">
        <w:rPr>
          <w:vertAlign w:val="subscript"/>
          <w:lang w:val="fr-FR"/>
        </w:rPr>
        <w:t>0</w:t>
      </w:r>
      <w:r w:rsidR="005C3C9B" w:rsidRPr="00A0436D">
        <w:rPr>
          <w:lang w:val="fr-FR"/>
        </w:rPr>
        <w:t xml:space="preserve"> không đổi, ω = 314 rad/s) vào hai đầu một đoạn mạch gồm tụ điện có điện dung C mắc nối tiếp với biến trở R. Biết </w:t>
      </w:r>
      <w:r w:rsidR="005C3C9B" w:rsidRPr="00A0436D">
        <w:rPr>
          <w:noProof/>
          <w:position w:val="-30"/>
          <w:lang w:val="fr-FR"/>
        </w:rPr>
        <w:object w:dxaOrig="2299" w:dyaOrig="680">
          <v:shape id="_x0000_i2422" type="#_x0000_t75" style="width:114.75pt;height:34.5pt" o:ole="">
            <v:imagedata r:id="rId2779" o:title=""/>
          </v:shape>
          <o:OLEObject Type="Embed" ProgID="Equation.DSMT4" ShapeID="_x0000_i2422" DrawAspect="Content" ObjectID="_1653894571" r:id="rId2780"/>
        </w:object>
      </w:r>
      <w:r w:rsidR="005C3C9B" w:rsidRPr="00A0436D">
        <w:rPr>
          <w:lang w:val="fr-FR"/>
        </w:rPr>
        <w:t> ; trong đó điện áp U giữa hai đầu R được đo bằng đồng hồ đo điện đa năng hiện số. Dựa vào kết quả thực nghiệm đo được trên hình vẽ, học sinh này tính được giá trị của C là:</w:t>
      </w:r>
    </w:p>
    <w:p w:rsidR="005C3C9B" w:rsidRPr="00A0436D" w:rsidRDefault="005C3C9B" w:rsidP="00F8042B">
      <w:pPr>
        <w:rPr>
          <w:bCs/>
        </w:rPr>
      </w:pPr>
      <w:r w:rsidRPr="00A0436D">
        <w:rPr>
          <w:bCs/>
        </w:rPr>
        <w:t>Phương trình vận tốc của chất điểm là</w:t>
      </w:r>
    </w:p>
    <w:p w:rsidR="005C3C9B" w:rsidRPr="00A0436D" w:rsidRDefault="005C3C9B" w:rsidP="00F8042B">
      <w:pPr>
        <w:rPr>
          <w:lang w:val="fr-FR"/>
        </w:rPr>
      </w:pPr>
      <w:r w:rsidRPr="00A0436D">
        <w:rPr>
          <w:b/>
        </w:rPr>
        <w:t xml:space="preserve">A. </w:t>
      </w:r>
      <w:r w:rsidRPr="00A0436D">
        <w:t>1</w:t>
      </w:r>
      <w:r w:rsidRPr="00A0436D">
        <w:rPr>
          <w:lang w:val="fr-FR"/>
        </w:rPr>
        <w:t>,95.10</w:t>
      </w:r>
      <w:r w:rsidRPr="00A0436D">
        <w:rPr>
          <w:vertAlign w:val="superscript"/>
          <w:lang w:val="fr-FR"/>
        </w:rPr>
        <w:t>-3</w:t>
      </w:r>
      <w:r w:rsidRPr="00A0436D">
        <w:rPr>
          <w:lang w:val="fr-FR"/>
        </w:rPr>
        <w:t xml:space="preserve"> F</w:t>
      </w:r>
      <w:r w:rsidRPr="00A0436D">
        <w:rPr>
          <w:lang w:val="vi-VN"/>
        </w:rPr>
        <w:t>.</w:t>
      </w:r>
      <w:r w:rsidRPr="00A0436D">
        <w:rPr>
          <w:lang w:val="fr-FR"/>
        </w:rPr>
        <w:tab/>
      </w:r>
      <w:r w:rsidRPr="00A0436D">
        <w:rPr>
          <w:lang w:val="fr-FR"/>
        </w:rPr>
        <w:tab/>
      </w:r>
      <w:r w:rsidRPr="00A0436D">
        <w:rPr>
          <w:lang w:val="fr-FR"/>
        </w:rPr>
        <w:tab/>
      </w:r>
      <w:r w:rsidRPr="00A0436D">
        <w:rPr>
          <w:lang w:val="fr-FR"/>
        </w:rPr>
        <w:tab/>
      </w:r>
      <w:r w:rsidRPr="00A0436D">
        <w:rPr>
          <w:b/>
        </w:rPr>
        <w:t xml:space="preserve">B. </w:t>
      </w:r>
      <w:r w:rsidRPr="00A0436D">
        <w:rPr>
          <w:lang w:val="fr-FR"/>
        </w:rPr>
        <w:t>5,20.10</w:t>
      </w:r>
      <w:r w:rsidRPr="00A0436D">
        <w:rPr>
          <w:vertAlign w:val="superscript"/>
          <w:lang w:val="fr-FR"/>
        </w:rPr>
        <w:t>-6</w:t>
      </w:r>
      <w:r w:rsidRPr="00A0436D">
        <w:rPr>
          <w:lang w:val="fr-FR"/>
        </w:rPr>
        <w:t xml:space="preserve"> F</w:t>
      </w:r>
      <w:r w:rsidRPr="00A0436D">
        <w:rPr>
          <w:lang w:val="vi-VN"/>
        </w:rPr>
        <w:t>.</w:t>
      </w:r>
      <w:r w:rsidRPr="00A0436D">
        <w:rPr>
          <w:lang w:val="fr-FR"/>
        </w:rPr>
        <w:tab/>
      </w:r>
    </w:p>
    <w:p w:rsidR="005C3C9B" w:rsidRPr="00A0436D" w:rsidRDefault="005C3C9B" w:rsidP="00F8042B">
      <w:pPr>
        <w:rPr>
          <w:lang w:val="vi-VN"/>
        </w:rPr>
      </w:pPr>
      <w:r w:rsidRPr="00A0436D">
        <w:rPr>
          <w:b/>
        </w:rPr>
        <w:t xml:space="preserve">C. </w:t>
      </w:r>
      <w:r w:rsidRPr="00A0436D">
        <w:rPr>
          <w:lang w:val="fr-FR"/>
        </w:rPr>
        <w:t>5,20.10</w:t>
      </w:r>
      <w:r w:rsidRPr="00A0436D">
        <w:rPr>
          <w:vertAlign w:val="superscript"/>
          <w:lang w:val="fr-FR"/>
        </w:rPr>
        <w:t>-3</w:t>
      </w:r>
      <w:r w:rsidRPr="00A0436D">
        <w:rPr>
          <w:lang w:val="fr-FR"/>
        </w:rPr>
        <w:t xml:space="preserve"> F</w:t>
      </w:r>
      <w:r w:rsidRPr="00A0436D">
        <w:rPr>
          <w:lang w:val="vi-VN"/>
        </w:rPr>
        <w:t>.</w:t>
      </w:r>
      <w:r w:rsidRPr="00A0436D">
        <w:rPr>
          <w:lang w:val="fr-FR"/>
        </w:rPr>
        <w:tab/>
      </w:r>
      <w:r w:rsidRPr="00A0436D">
        <w:rPr>
          <w:lang w:val="fr-FR"/>
        </w:rPr>
        <w:tab/>
      </w:r>
      <w:r w:rsidRPr="00A0436D">
        <w:rPr>
          <w:lang w:val="fr-FR"/>
        </w:rPr>
        <w:tab/>
      </w:r>
      <w:r w:rsidRPr="00A0436D">
        <w:rPr>
          <w:lang w:val="fr-FR"/>
        </w:rPr>
        <w:tab/>
      </w:r>
      <w:r w:rsidRPr="00A0436D">
        <w:rPr>
          <w:b/>
        </w:rPr>
        <w:t>D.</w:t>
      </w:r>
      <w:r w:rsidRPr="00A0436D">
        <w:rPr>
          <w:b/>
          <w:lang w:val="fr-FR"/>
        </w:rPr>
        <w:t xml:space="preserve"> </w:t>
      </w:r>
      <w:r w:rsidRPr="00A0436D">
        <w:rPr>
          <w:lang w:val="fr-FR"/>
        </w:rPr>
        <w:t>1,95.10</w:t>
      </w:r>
      <w:r w:rsidRPr="00A0436D">
        <w:rPr>
          <w:vertAlign w:val="superscript"/>
          <w:lang w:val="fr-FR"/>
        </w:rPr>
        <w:t>-6</w:t>
      </w:r>
      <w:r w:rsidRPr="00A0436D">
        <w:rPr>
          <w:vertAlign w:val="subscript"/>
          <w:lang w:val="fr-FR"/>
        </w:rPr>
        <w:t xml:space="preserve"> </w:t>
      </w:r>
      <w:r w:rsidRPr="00A0436D">
        <w:rPr>
          <w:lang w:val="fr-FR"/>
        </w:rPr>
        <w:t>F</w:t>
      </w:r>
      <w:r w:rsidRPr="00A0436D">
        <w:rPr>
          <w:lang w:val="vi-VN"/>
        </w:rPr>
        <w:t>.</w:t>
      </w:r>
    </w:p>
    <w:p w:rsidR="005C3C9B" w:rsidRPr="00A0436D" w:rsidRDefault="005C3C9B" w:rsidP="002B3D2A">
      <w:pPr>
        <w:rPr>
          <w:b/>
          <w:lang w:val="sv-SE"/>
        </w:rPr>
      </w:pPr>
    </w:p>
    <w:p w:rsidR="005C3C9B" w:rsidRPr="00A0436D" w:rsidRDefault="005C3C9B" w:rsidP="002B3D2A">
      <w:pPr>
        <w:rPr>
          <w:lang w:val="pt-BR"/>
        </w:rPr>
      </w:pPr>
      <w:r w:rsidRPr="00A0436D">
        <w:rPr>
          <w:b/>
          <w:lang w:val="sv-SE"/>
        </w:rPr>
        <w:t>Câu 3</w:t>
      </w:r>
      <w:r w:rsidRPr="00A0436D">
        <w:rPr>
          <w:b/>
          <w:lang w:val="vi-VN"/>
        </w:rPr>
        <w:t>6</w:t>
      </w:r>
      <w:r w:rsidRPr="00A0436D">
        <w:rPr>
          <w:b/>
          <w:lang w:val="sv-SE"/>
        </w:rPr>
        <w:t>:</w:t>
      </w:r>
      <w:r w:rsidRPr="00A0436D">
        <w:rPr>
          <w:lang w:val="sv-SE"/>
        </w:rPr>
        <w:t xml:space="preserve"> </w:t>
      </w:r>
      <w:r w:rsidRPr="00A0436D">
        <w:rPr>
          <w:lang w:val="pt-BR"/>
        </w:rPr>
        <w:t>Đặt điện áp xoay chiều u = U</w:t>
      </w:r>
      <w:r w:rsidRPr="00A0436D">
        <w:rPr>
          <w:vertAlign w:val="subscript"/>
          <w:lang w:val="pt-BR"/>
        </w:rPr>
        <w:t>0</w:t>
      </w:r>
      <w:r w:rsidRPr="00A0436D">
        <w:rPr>
          <w:lang w:val="pt-BR"/>
        </w:rPr>
        <w:t>cos</w:t>
      </w:r>
      <w:r w:rsidRPr="00A0436D">
        <w:t>ω</w:t>
      </w:r>
      <w:r w:rsidRPr="00A0436D">
        <w:rPr>
          <w:lang w:val="pt-BR"/>
        </w:rPr>
        <w:t>t (</w:t>
      </w:r>
      <w:r w:rsidRPr="00A0436D">
        <w:t>ω</w:t>
      </w:r>
      <w:r w:rsidRPr="00A0436D">
        <w:rPr>
          <w:lang w:val="pt-BR"/>
        </w:rPr>
        <w:t xml:space="preserve"> thay đổi được), vào hai đầu đoạn mạch R, C, L nối tiếp (cuộn dây thuần cảm). Khi </w:t>
      </w:r>
      <w:r w:rsidRPr="00A0436D">
        <w:t>ω</w:t>
      </w:r>
      <w:r w:rsidRPr="00A0436D">
        <w:rPr>
          <w:lang w:val="pt-BR"/>
        </w:rPr>
        <w:t xml:space="preserve"> = </w:t>
      </w:r>
      <w:r w:rsidRPr="00A0436D">
        <w:t>ω</w:t>
      </w:r>
      <w:r w:rsidRPr="00A0436D">
        <w:rPr>
          <w:vertAlign w:val="subscript"/>
          <w:lang w:val="pt-BR"/>
        </w:rPr>
        <w:t>0</w:t>
      </w:r>
      <w:r w:rsidRPr="00A0436D">
        <w:rPr>
          <w:lang w:val="pt-BR"/>
        </w:rPr>
        <w:t xml:space="preserve"> thì công suất tiêu thụ của mạch đạt cực đại, khi </w:t>
      </w:r>
      <w:r w:rsidRPr="00A0436D">
        <w:t>ω</w:t>
      </w:r>
      <w:r w:rsidRPr="00A0436D">
        <w:rPr>
          <w:lang w:val="pt-BR"/>
        </w:rPr>
        <w:t xml:space="preserve"> = </w:t>
      </w:r>
      <w:r w:rsidRPr="00A0436D">
        <w:t>ω</w:t>
      </w:r>
      <w:r w:rsidRPr="00A0436D">
        <w:rPr>
          <w:vertAlign w:val="subscript"/>
          <w:lang w:val="pt-BR"/>
        </w:rPr>
        <w:t>L</w:t>
      </w:r>
      <w:r w:rsidRPr="00A0436D">
        <w:rPr>
          <w:lang w:val="pt-BR"/>
        </w:rPr>
        <w:t xml:space="preserve"> = 48</w:t>
      </w:r>
      <w:r w:rsidRPr="00A0436D">
        <w:t>π</w:t>
      </w:r>
      <w:r w:rsidRPr="00A0436D">
        <w:rPr>
          <w:lang w:val="pt-BR"/>
        </w:rPr>
        <w:t xml:space="preserve"> (rad/s) thì U</w:t>
      </w:r>
      <w:r w:rsidRPr="00A0436D">
        <w:rPr>
          <w:vertAlign w:val="subscript"/>
          <w:lang w:val="pt-BR"/>
        </w:rPr>
        <w:t>Lmax</w:t>
      </w:r>
      <w:r w:rsidRPr="00A0436D">
        <w:rPr>
          <w:lang w:val="pt-BR"/>
        </w:rPr>
        <w:t>. Ngắt mạch ra khỏi điện áp xoay chiều nói trên rồi nối mạch vào hai cực của một máy phát điện xoay chiều một pha có điện trở trong không đáng kể, phần cảm là nam châm có 1 cặp cực. Khi tốc độ quay của rôto là n</w:t>
      </w:r>
      <w:r w:rsidRPr="00A0436D">
        <w:rPr>
          <w:vertAlign w:val="subscript"/>
          <w:lang w:val="pt-BR"/>
        </w:rPr>
        <w:t xml:space="preserve">1 </w:t>
      </w:r>
      <w:r w:rsidRPr="00A0436D">
        <w:rPr>
          <w:lang w:val="pt-BR"/>
        </w:rPr>
        <w:t>= 20 (vòng/s) hoặc n</w:t>
      </w:r>
      <w:r w:rsidRPr="00A0436D">
        <w:rPr>
          <w:vertAlign w:val="subscript"/>
          <w:lang w:val="pt-BR"/>
        </w:rPr>
        <w:t>2</w:t>
      </w:r>
      <w:r w:rsidRPr="00A0436D">
        <w:rPr>
          <w:lang w:val="pt-BR"/>
        </w:rPr>
        <w:t xml:space="preserve"> = 60 (vòng/s) thì điện áp hiệu dụng hai đầu cuộn cảm bằng nhau. Giá trị của </w:t>
      </w:r>
      <w:r w:rsidRPr="00A0436D">
        <w:t>ω</w:t>
      </w:r>
      <w:r w:rsidRPr="00A0436D">
        <w:rPr>
          <w:vertAlign w:val="subscript"/>
          <w:lang w:val="pt-BR"/>
        </w:rPr>
        <w:t>0</w:t>
      </w:r>
      <w:r w:rsidRPr="00A0436D">
        <w:rPr>
          <w:lang w:val="pt-BR"/>
        </w:rPr>
        <w:t xml:space="preserve"> </w:t>
      </w:r>
      <w:r w:rsidRPr="00A0436D">
        <w:rPr>
          <w:b/>
          <w:lang w:val="pt-BR"/>
        </w:rPr>
        <w:t>gần nhất</w:t>
      </w:r>
      <w:r w:rsidRPr="00A0436D">
        <w:rPr>
          <w:lang w:val="pt-BR"/>
        </w:rPr>
        <w:t xml:space="preserve"> với giá trị nào sau đây?</w:t>
      </w:r>
    </w:p>
    <w:p w:rsidR="005C3C9B" w:rsidRPr="00A0436D" w:rsidRDefault="005C3C9B" w:rsidP="002B3D2A">
      <w:r w:rsidRPr="00A0436D">
        <w:rPr>
          <w:b/>
        </w:rPr>
        <w:t xml:space="preserve">A. </w:t>
      </w:r>
      <w:r w:rsidRPr="00A0436D">
        <w:t>161,52 rad/s.</w:t>
      </w:r>
      <w:r w:rsidRPr="00A0436D">
        <w:tab/>
      </w:r>
      <w:r w:rsidRPr="00A0436D">
        <w:tab/>
      </w:r>
      <w:r w:rsidRPr="00A0436D">
        <w:rPr>
          <w:b/>
        </w:rPr>
        <w:t xml:space="preserve">B. </w:t>
      </w:r>
      <w:r w:rsidRPr="00A0436D">
        <w:t>172,3 rad/s.</w:t>
      </w:r>
      <w:r w:rsidRPr="00A0436D">
        <w:tab/>
      </w:r>
      <w:r w:rsidRPr="00A0436D">
        <w:tab/>
      </w:r>
      <w:r w:rsidRPr="00A0436D">
        <w:rPr>
          <w:b/>
        </w:rPr>
        <w:t xml:space="preserve">C. </w:t>
      </w:r>
      <w:r w:rsidRPr="00A0436D">
        <w:t>156,1 rad/s.</w:t>
      </w:r>
      <w:r w:rsidRPr="00A0436D">
        <w:tab/>
      </w:r>
      <w:r w:rsidRPr="00A0436D">
        <w:tab/>
      </w:r>
      <w:r w:rsidRPr="00A0436D">
        <w:tab/>
      </w:r>
      <w:r w:rsidRPr="00A0436D">
        <w:rPr>
          <w:b/>
        </w:rPr>
        <w:t xml:space="preserve">D. </w:t>
      </w:r>
      <w:r w:rsidRPr="00A0436D">
        <w:t>149,37 rad/s.</w:t>
      </w:r>
    </w:p>
    <w:p w:rsidR="005C3C9B" w:rsidRPr="00A0436D" w:rsidRDefault="005C3C9B" w:rsidP="002B3D2A">
      <w:r w:rsidRPr="00A0436D">
        <w:rPr>
          <w:b/>
        </w:rPr>
        <w:t>Câu 3</w:t>
      </w:r>
      <w:r w:rsidRPr="00A0436D">
        <w:rPr>
          <w:b/>
          <w:lang w:val="vi-VN"/>
        </w:rPr>
        <w:t>7</w:t>
      </w:r>
      <w:r w:rsidRPr="00A0436D">
        <w:rPr>
          <w:b/>
        </w:rPr>
        <w:t>:</w:t>
      </w:r>
      <w:r w:rsidRPr="00A0436D">
        <w:t xml:space="preserve"> Con lắc lò xo treo thẳng đứng, lò xo có độ cứng 100 N/m, vật nhỏ có khối lượng 200g và điện tích </w:t>
      </w:r>
      <w:r w:rsidRPr="00A0436D">
        <w:rPr>
          <w:noProof/>
          <w:position w:val="-10"/>
        </w:rPr>
        <w:object w:dxaOrig="740" w:dyaOrig="320">
          <v:shape id="_x0000_i2423" type="#_x0000_t75" style="width:36.75pt;height:15pt" o:ole="">
            <v:imagedata r:id="rId2781" o:title=""/>
          </v:shape>
          <o:OLEObject Type="Embed" ProgID="Equation.DSMT4" ShapeID="_x0000_i2423" DrawAspect="Content" ObjectID="_1653894572" r:id="rId2782"/>
        </w:object>
      </w:r>
      <w:r w:rsidRPr="00A0436D">
        <w:t xml:space="preserve"> Người ta giữ vật sao cho lò xo giãn 4,5 cm, tại t = 0 truyền cho vật tốc độ </w:t>
      </w:r>
      <w:r w:rsidRPr="00A0436D">
        <w:rPr>
          <w:noProof/>
          <w:position w:val="-8"/>
        </w:rPr>
        <w:object w:dxaOrig="1320" w:dyaOrig="360">
          <v:shape id="_x0000_i2424" type="#_x0000_t75" style="width:66pt;height:18pt" o:ole="">
            <v:imagedata r:id="rId2783" o:title=""/>
          </v:shape>
          <o:OLEObject Type="Embed" ProgID="Equation.DSMT4" ShapeID="_x0000_i2424" DrawAspect="Content" ObjectID="_1653894573" r:id="rId2784"/>
        </w:object>
      </w:r>
      <w:r w:rsidRPr="00A0436D">
        <w:t xml:space="preserve"> hướng </w:t>
      </w:r>
      <w:r w:rsidRPr="00A0436D">
        <w:lastRenderedPageBreak/>
        <w:t xml:space="preserve">xuống, đến thời điểm </w:t>
      </w:r>
      <w:r w:rsidRPr="00A0436D">
        <w:rPr>
          <w:noProof/>
          <w:position w:val="-24"/>
        </w:rPr>
        <w:object w:dxaOrig="920" w:dyaOrig="680">
          <v:shape id="_x0000_i2425" type="#_x0000_t75" style="width:45.75pt;height:33pt" o:ole="">
            <v:imagedata r:id="rId2785" o:title=""/>
          </v:shape>
          <o:OLEObject Type="Embed" ProgID="Equation.DSMT4" ShapeID="_x0000_i2425" DrawAspect="Content" ObjectID="_1653894574" r:id="rId2786"/>
        </w:object>
      </w:r>
      <w:r w:rsidRPr="00A0436D">
        <w:t xml:space="preserve"> người ta bật điện trường đều hướng lên có cường độ 0,12 MV/m. Biên độ dao động lúc sau của vật trong điện trường là</w:t>
      </w:r>
    </w:p>
    <w:p w:rsidR="005C3C9B" w:rsidRPr="00A0436D" w:rsidRDefault="005C3C9B" w:rsidP="007179E3">
      <w:pPr>
        <w:spacing w:before="60"/>
      </w:pPr>
      <w:r w:rsidRPr="00A0436D">
        <w:rPr>
          <w:b/>
        </w:rPr>
        <w:t xml:space="preserve">A. </w:t>
      </w:r>
      <w:r w:rsidRPr="00A0436D">
        <w:rPr>
          <w:lang w:val="vi-VN"/>
        </w:rPr>
        <w:t>7 cm</w:t>
      </w:r>
      <w:r w:rsidRPr="00A0436D">
        <w:t>.</w:t>
      </w:r>
      <w:r w:rsidRPr="00A0436D">
        <w:tab/>
      </w:r>
      <w:r w:rsidRPr="00A0436D">
        <w:tab/>
      </w:r>
      <w:r w:rsidRPr="00A0436D">
        <w:tab/>
      </w:r>
      <w:r w:rsidRPr="00A0436D">
        <w:rPr>
          <w:b/>
        </w:rPr>
        <w:t xml:space="preserve">B. </w:t>
      </w:r>
      <w:r w:rsidRPr="00A0436D">
        <w:rPr>
          <w:lang w:val="vi-VN"/>
        </w:rPr>
        <w:t>18 cm</w:t>
      </w:r>
      <w:r w:rsidRPr="00A0436D">
        <w:t>.</w:t>
      </w:r>
      <w:r w:rsidRPr="00A0436D">
        <w:tab/>
      </w:r>
      <w:r w:rsidRPr="00A0436D">
        <w:tab/>
      </w:r>
      <w:r w:rsidRPr="00A0436D">
        <w:rPr>
          <w:b/>
        </w:rPr>
        <w:t xml:space="preserve">C. </w:t>
      </w:r>
      <w:r w:rsidRPr="00A0436D">
        <w:rPr>
          <w:lang w:val="vi-VN"/>
        </w:rPr>
        <w:t>12,5 cm</w:t>
      </w:r>
      <w:r w:rsidRPr="00A0436D">
        <w:t>.</w:t>
      </w:r>
      <w:r w:rsidRPr="00A0436D">
        <w:tab/>
      </w:r>
      <w:r w:rsidRPr="00A0436D">
        <w:tab/>
      </w:r>
      <w:r w:rsidRPr="00A0436D">
        <w:tab/>
      </w:r>
      <w:r w:rsidRPr="00A0436D">
        <w:rPr>
          <w:b/>
        </w:rPr>
        <w:t xml:space="preserve">D. </w:t>
      </w:r>
      <w:r w:rsidRPr="00A0436D">
        <w:rPr>
          <w:lang w:val="vi-VN"/>
        </w:rPr>
        <w:t>13 cm</w:t>
      </w:r>
      <w:r w:rsidRPr="00A0436D">
        <w:t>.</w:t>
      </w:r>
    </w:p>
    <w:p w:rsidR="005C3C9B" w:rsidRPr="00A0436D" w:rsidRDefault="005C3C9B" w:rsidP="009A6151">
      <w:pPr>
        <w:spacing w:before="60" w:line="235" w:lineRule="auto"/>
        <w:rPr>
          <w:spacing w:val="-4"/>
          <w:lang w:val="es-MX"/>
        </w:rPr>
      </w:pPr>
      <w:r w:rsidRPr="00A0436D">
        <w:rPr>
          <w:b/>
        </w:rPr>
        <w:t>Câu 3</w:t>
      </w:r>
      <w:r w:rsidRPr="00A0436D">
        <w:rPr>
          <w:b/>
          <w:lang w:val="vi-VN"/>
        </w:rPr>
        <w:t>8</w:t>
      </w:r>
      <w:r w:rsidRPr="00A0436D">
        <w:rPr>
          <w:lang w:val="vi-VN"/>
        </w:rPr>
        <w:t xml:space="preserve">: </w:t>
      </w:r>
      <w:r w:rsidRPr="00A0436D">
        <w:rPr>
          <w:spacing w:val="-4"/>
          <w:lang w:val="es-MX"/>
        </w:rPr>
        <w:t xml:space="preserve">Tại hai điểm A và B trên mặt nước cách nhau 8 cm có hai nguồn kết hợp dao động với phương trình: </w:t>
      </w:r>
      <w:r w:rsidRPr="00A0436D">
        <w:rPr>
          <w:noProof/>
          <w:spacing w:val="-4"/>
          <w:position w:val="-10"/>
          <w:lang w:val="nl-NL"/>
        </w:rPr>
        <w:object w:dxaOrig="2079" w:dyaOrig="320">
          <v:shape id="_x0000_i2426" type="#_x0000_t75" style="width:137.25pt;height:21pt" o:ole="">
            <v:imagedata r:id="rId2787" o:title=""/>
          </v:shape>
          <o:OLEObject Type="Embed" ProgID="Equation.DSMT4" ShapeID="_x0000_i2426" DrawAspect="Content" ObjectID="_1653894575" r:id="rId2788"/>
        </w:object>
      </w:r>
      <w:r w:rsidRPr="00A0436D">
        <w:rPr>
          <w:spacing w:val="-4"/>
          <w:lang w:val="es-MX"/>
        </w:rPr>
        <w:t xml:space="preserve">, tốc độ truyền sóng trên mặt nước là </w:t>
      </w:r>
      <w:r w:rsidRPr="00A0436D">
        <w:rPr>
          <w:noProof/>
          <w:spacing w:val="-4"/>
          <w:position w:val="-6"/>
          <w:lang w:val="es-MX"/>
        </w:rPr>
        <w:object w:dxaOrig="760" w:dyaOrig="260">
          <v:shape id="_x0000_i2427" type="#_x0000_t75" style="width:45.75pt;height:15pt" o:ole="">
            <v:imagedata r:id="rId2789" o:title=""/>
          </v:shape>
          <o:OLEObject Type="Embed" ProgID="Equation.DSMT4" ShapeID="_x0000_i2427" DrawAspect="Content" ObjectID="_1653894576" r:id="rId2790"/>
        </w:object>
      </w:r>
      <w:r w:rsidRPr="00A0436D">
        <w:rPr>
          <w:spacing w:val="-4"/>
          <w:lang w:val="es-MX"/>
        </w:rPr>
        <w:t>. Xét đoạn thẳng CD = 4cm trên mặt nước có chung đường trung trực với AB. Khoảng cách lớn nhất từ CD đến AB sao cho trên đoạn CD chỉ có 3 điểm dao dộng với biên độ cực đại là:</w:t>
      </w:r>
    </w:p>
    <w:p w:rsidR="005C3C9B" w:rsidRPr="00A0436D" w:rsidRDefault="005C3C9B" w:rsidP="009A6151">
      <w:pPr>
        <w:tabs>
          <w:tab w:val="left" w:pos="2608"/>
          <w:tab w:val="left" w:pos="4939"/>
          <w:tab w:val="left" w:pos="7269"/>
        </w:tabs>
        <w:spacing w:line="235" w:lineRule="auto"/>
        <w:rPr>
          <w:spacing w:val="-4"/>
        </w:rPr>
      </w:pPr>
      <w:r w:rsidRPr="00A0436D">
        <w:rPr>
          <w:b/>
        </w:rPr>
        <w:t>A.</w:t>
      </w:r>
      <w:r w:rsidRPr="00A0436D">
        <w:rPr>
          <w:b/>
          <w:spacing w:val="-4"/>
          <w:lang w:val="es-MX"/>
        </w:rPr>
        <w:t xml:space="preserve"> </w:t>
      </w:r>
      <w:r w:rsidRPr="00A0436D">
        <w:rPr>
          <w:spacing w:val="-4"/>
          <w:lang w:val="es-MX"/>
        </w:rPr>
        <w:t>3,3 cm.</w:t>
      </w:r>
      <w:r w:rsidRPr="00A0436D">
        <w:rPr>
          <w:spacing w:val="-4"/>
        </w:rPr>
        <w:t xml:space="preserve">       </w:t>
      </w:r>
      <w:r w:rsidRPr="00A0436D">
        <w:rPr>
          <w:spacing w:val="-4"/>
        </w:rPr>
        <w:tab/>
      </w:r>
      <w:r w:rsidRPr="00A0436D">
        <w:rPr>
          <w:spacing w:val="-4"/>
          <w:lang w:val="vi-VN"/>
        </w:rPr>
        <w:t xml:space="preserve">    </w:t>
      </w:r>
      <w:r w:rsidRPr="00A0436D">
        <w:rPr>
          <w:b/>
        </w:rPr>
        <w:t>B.</w:t>
      </w:r>
      <w:r w:rsidRPr="00A0436D">
        <w:rPr>
          <w:spacing w:val="-4"/>
          <w:lang w:val="es-MX"/>
        </w:rPr>
        <w:t>6 cm.</w:t>
      </w:r>
      <w:r w:rsidRPr="00A0436D">
        <w:rPr>
          <w:spacing w:val="-4"/>
        </w:rPr>
        <w:tab/>
        <w:t xml:space="preserve">  </w:t>
      </w:r>
      <w:r w:rsidRPr="00A0436D">
        <w:rPr>
          <w:b/>
        </w:rPr>
        <w:t>C.</w:t>
      </w:r>
      <w:r w:rsidRPr="00A0436D">
        <w:rPr>
          <w:b/>
          <w:spacing w:val="-4"/>
          <w:lang w:val="es-MX"/>
        </w:rPr>
        <w:t xml:space="preserve"> </w:t>
      </w:r>
      <w:r w:rsidRPr="00A0436D">
        <w:rPr>
          <w:spacing w:val="-4"/>
          <w:lang w:val="es-MX"/>
        </w:rPr>
        <w:t>8,9 cm.</w:t>
      </w:r>
      <w:r w:rsidRPr="00A0436D">
        <w:rPr>
          <w:spacing w:val="-4"/>
        </w:rPr>
        <w:tab/>
      </w:r>
      <w:r w:rsidRPr="00A0436D">
        <w:rPr>
          <w:spacing w:val="-4"/>
        </w:rPr>
        <w:tab/>
      </w:r>
      <w:r w:rsidRPr="00A0436D">
        <w:rPr>
          <w:b/>
        </w:rPr>
        <w:t>D.</w:t>
      </w:r>
      <w:r w:rsidRPr="00A0436D">
        <w:rPr>
          <w:b/>
          <w:spacing w:val="-4"/>
          <w:lang w:val="es-MX"/>
        </w:rPr>
        <w:t xml:space="preserve"> </w:t>
      </w:r>
      <w:r w:rsidRPr="00A0436D">
        <w:rPr>
          <w:spacing w:val="-4"/>
          <w:lang w:val="es-MX"/>
        </w:rPr>
        <w:t>9,7 cm.</w:t>
      </w:r>
    </w:p>
    <w:p w:rsidR="005C3C9B" w:rsidRPr="00A0436D" w:rsidRDefault="005C3C9B" w:rsidP="002B3D2A">
      <w:pPr>
        <w:rPr>
          <w:lang w:val="pt-BR"/>
        </w:rPr>
      </w:pPr>
      <w:r w:rsidRPr="00A0436D">
        <w:rPr>
          <w:b/>
          <w:lang w:val="sv-SE"/>
        </w:rPr>
        <w:t>Câu 3</w:t>
      </w:r>
      <w:r w:rsidRPr="00A0436D">
        <w:rPr>
          <w:b/>
          <w:lang w:val="vi-VN"/>
        </w:rPr>
        <w:t>9</w:t>
      </w:r>
      <w:r w:rsidRPr="00A0436D">
        <w:rPr>
          <w:b/>
          <w:lang w:val="sv-SE"/>
        </w:rPr>
        <w:t>:</w:t>
      </w:r>
      <w:r w:rsidRPr="00A0436D">
        <w:rPr>
          <w:lang w:val="sv-SE"/>
        </w:rPr>
        <w:t xml:space="preserve"> </w:t>
      </w:r>
      <w:r w:rsidRPr="00A0436D">
        <w:rPr>
          <w:lang w:val="pt-BR"/>
        </w:rPr>
        <w:t xml:space="preserve">Cho đoạn mạch điện xoay chiều AB gồm một tụ điện, một cuộn dây và một biến trở R mắc nối tiếp, điện áp xoay chiều giữa hai đầu đoạn mạch ổn định. Cho R thay đổi ta thấy: Khi </w:t>
      </w:r>
      <w:r w:rsidRPr="00A0436D">
        <w:rPr>
          <w:noProof/>
          <w:position w:val="-12"/>
        </w:rPr>
        <w:object w:dxaOrig="1219" w:dyaOrig="360">
          <v:shape id="_x0000_i2428" type="#_x0000_t75" style="width:59.25pt;height:18pt" o:ole="">
            <v:imagedata r:id="rId2791" o:title=""/>
          </v:shape>
          <o:OLEObject Type="Embed" ProgID="Equation.DSMT4" ShapeID="_x0000_i2428" DrawAspect="Content" ObjectID="_1653894577" r:id="rId2792"/>
        </w:object>
      </w:r>
      <w:r w:rsidRPr="00A0436D">
        <w:rPr>
          <w:lang w:val="pt-BR"/>
        </w:rPr>
        <w:t xml:space="preserve"> Ω thì công suất tiêu thụ của biến trở có giá trị lớn nhất là </w:t>
      </w:r>
      <w:r w:rsidRPr="00A0436D">
        <w:rPr>
          <w:noProof/>
          <w:position w:val="-12"/>
        </w:rPr>
        <w:object w:dxaOrig="240" w:dyaOrig="360">
          <v:shape id="_x0000_i2429" type="#_x0000_t75" style="width:12.75pt;height:18pt" o:ole="">
            <v:imagedata r:id="rId2793" o:title=""/>
          </v:shape>
          <o:OLEObject Type="Embed" ProgID="Equation.DSMT4" ShapeID="_x0000_i2429" DrawAspect="Content" ObjectID="_1653894578" r:id="rId2794"/>
        </w:object>
      </w:r>
      <w:r w:rsidRPr="00A0436D">
        <w:rPr>
          <w:lang w:val="pt-BR"/>
        </w:rPr>
        <w:t xml:space="preserve">; Khi </w:t>
      </w:r>
      <w:r w:rsidRPr="00A0436D">
        <w:rPr>
          <w:noProof/>
          <w:position w:val="-12"/>
        </w:rPr>
        <w:object w:dxaOrig="740" w:dyaOrig="360">
          <v:shape id="_x0000_i2430" type="#_x0000_t75" style="width:36.75pt;height:18pt" o:ole="">
            <v:imagedata r:id="rId2795" o:title=""/>
          </v:shape>
          <o:OLEObject Type="Embed" ProgID="Equation.DSMT4" ShapeID="_x0000_i2430" DrawAspect="Content" ObjectID="_1653894579" r:id="rId2796"/>
        </w:object>
      </w:r>
      <w:r w:rsidRPr="00A0436D">
        <w:rPr>
          <w:lang w:val="pt-BR"/>
        </w:rPr>
        <w:t xml:space="preserve"> thì công suất tiêu thụ của mạch AB có giá trị lớn nhất là 2</w:t>
      </w:r>
      <w:r w:rsidRPr="00A0436D">
        <w:rPr>
          <w:noProof/>
          <w:position w:val="-12"/>
        </w:rPr>
        <w:object w:dxaOrig="240" w:dyaOrig="360">
          <v:shape id="_x0000_i2431" type="#_x0000_t75" style="width:12.75pt;height:18pt" o:ole="">
            <v:imagedata r:id="rId2797" o:title=""/>
          </v:shape>
          <o:OLEObject Type="Embed" ProgID="Equation.DSMT4" ShapeID="_x0000_i2431" DrawAspect="Content" ObjectID="_1653894580" r:id="rId2798"/>
        </w:object>
      </w:r>
      <w:r w:rsidRPr="00A0436D">
        <w:rPr>
          <w:lang w:val="pt-BR"/>
        </w:rPr>
        <w:t xml:space="preserve">. Giá trị của </w:t>
      </w:r>
      <w:r w:rsidRPr="00A0436D">
        <w:rPr>
          <w:noProof/>
          <w:position w:val="-12"/>
        </w:rPr>
        <w:object w:dxaOrig="340" w:dyaOrig="360">
          <v:shape id="_x0000_i2432" type="#_x0000_t75" style="width:17.25pt;height:18pt" o:ole="">
            <v:imagedata r:id="rId2799" o:title=""/>
          </v:shape>
          <o:OLEObject Type="Embed" ProgID="Equation.DSMT4" ShapeID="_x0000_i2432" DrawAspect="Content" ObjectID="_1653894581" r:id="rId2800"/>
        </w:object>
      </w:r>
      <w:r w:rsidRPr="00A0436D">
        <w:rPr>
          <w:lang w:val="pt-BR"/>
        </w:rPr>
        <w:t>bằng</w:t>
      </w:r>
    </w:p>
    <w:p w:rsidR="005C3C9B" w:rsidRPr="00A0436D" w:rsidRDefault="005C3C9B" w:rsidP="002B3D2A">
      <w:pPr>
        <w:rPr>
          <w:lang w:val="pt-BR"/>
        </w:rPr>
      </w:pPr>
      <w:r w:rsidRPr="00A0436D">
        <w:rPr>
          <w:b/>
        </w:rPr>
        <w:t>A.</w:t>
      </w:r>
      <w:r w:rsidRPr="00A0436D">
        <w:rPr>
          <w:b/>
          <w:lang w:val="pt-BR"/>
        </w:rPr>
        <w:t xml:space="preserve"> </w:t>
      </w:r>
      <w:r w:rsidRPr="00A0436D">
        <w:rPr>
          <w:lang w:val="pt-BR"/>
        </w:rPr>
        <w:t>12,4 Ω.</w:t>
      </w:r>
      <w:r w:rsidRPr="00A0436D">
        <w:rPr>
          <w:lang w:val="pt-BR"/>
        </w:rPr>
        <w:tab/>
      </w:r>
      <w:r w:rsidRPr="00A0436D">
        <w:rPr>
          <w:lang w:val="pt-BR"/>
        </w:rPr>
        <w:tab/>
      </w:r>
      <w:r w:rsidRPr="00A0436D">
        <w:rPr>
          <w:lang w:val="pt-BR"/>
        </w:rPr>
        <w:tab/>
      </w:r>
      <w:r w:rsidRPr="00A0436D">
        <w:rPr>
          <w:b/>
        </w:rPr>
        <w:t xml:space="preserve">B. </w:t>
      </w:r>
      <w:r w:rsidRPr="00A0436D">
        <w:rPr>
          <w:lang w:val="pt-BR"/>
        </w:rPr>
        <w:t>60,8 Ω.</w:t>
      </w:r>
      <w:r w:rsidRPr="00A0436D">
        <w:rPr>
          <w:lang w:val="pt-BR"/>
        </w:rPr>
        <w:tab/>
      </w:r>
      <w:r w:rsidRPr="00A0436D">
        <w:rPr>
          <w:lang w:val="pt-BR"/>
        </w:rPr>
        <w:tab/>
      </w:r>
      <w:r w:rsidRPr="00A0436D">
        <w:rPr>
          <w:b/>
        </w:rPr>
        <w:t>C.</w:t>
      </w:r>
      <w:r w:rsidRPr="00A0436D">
        <w:rPr>
          <w:b/>
          <w:lang w:val="pt-BR"/>
        </w:rPr>
        <w:t xml:space="preserve"> </w:t>
      </w:r>
      <w:r w:rsidRPr="00A0436D">
        <w:rPr>
          <w:lang w:val="pt-BR"/>
        </w:rPr>
        <w:t>45,6 Ω.</w:t>
      </w:r>
      <w:r w:rsidRPr="00A0436D">
        <w:rPr>
          <w:lang w:val="pt-BR"/>
        </w:rPr>
        <w:tab/>
      </w:r>
      <w:r w:rsidRPr="00A0436D">
        <w:rPr>
          <w:lang w:val="pt-BR"/>
        </w:rPr>
        <w:tab/>
      </w:r>
      <w:r w:rsidRPr="00A0436D">
        <w:rPr>
          <w:lang w:val="pt-BR"/>
        </w:rPr>
        <w:tab/>
      </w:r>
      <w:r w:rsidRPr="00A0436D">
        <w:rPr>
          <w:b/>
        </w:rPr>
        <w:t>D.</w:t>
      </w:r>
      <w:r w:rsidRPr="00A0436D">
        <w:rPr>
          <w:b/>
          <w:lang w:val="pt-BR"/>
        </w:rPr>
        <w:t xml:space="preserve"> </w:t>
      </w:r>
      <w:r w:rsidRPr="00A0436D">
        <w:rPr>
          <w:lang w:val="pt-BR"/>
        </w:rPr>
        <w:t>15,2 Ω.</w:t>
      </w:r>
    </w:p>
    <w:p w:rsidR="005C3C9B" w:rsidRPr="00A0436D" w:rsidRDefault="005C3C9B" w:rsidP="00D37F5A">
      <w:pPr>
        <w:tabs>
          <w:tab w:val="center" w:pos="4726"/>
          <w:tab w:val="left" w:pos="7215"/>
        </w:tabs>
        <w:rPr>
          <w:lang w:val="pt-BR"/>
        </w:rPr>
      </w:pPr>
      <w:r w:rsidRPr="00A0436D">
        <w:rPr>
          <w:b/>
        </w:rPr>
        <w:t xml:space="preserve">Câu </w:t>
      </w:r>
      <w:r w:rsidRPr="00A0436D">
        <w:rPr>
          <w:b/>
          <w:lang w:val="vi-VN"/>
        </w:rPr>
        <w:t>40</w:t>
      </w:r>
      <w:r w:rsidRPr="00A0436D">
        <w:rPr>
          <w:b/>
        </w:rPr>
        <w:t>:</w:t>
      </w:r>
      <w:r w:rsidRPr="00A0436D">
        <w:rPr>
          <w:lang w:val="pl-PL"/>
        </w:rPr>
        <w:t xml:space="preserve"> </w:t>
      </w:r>
      <w:r w:rsidRPr="00A0436D">
        <w:rPr>
          <w:lang w:val="pt-BR"/>
        </w:rPr>
        <w:t>Cho mạch điện như hình vẽ: u=</w:t>
      </w:r>
      <w:r w:rsidRPr="00A0436D">
        <w:rPr>
          <w:noProof/>
          <w:position w:val="-10"/>
        </w:rPr>
        <w:object w:dxaOrig="1800" w:dyaOrig="380">
          <v:shape id="_x0000_i2433" type="#_x0000_t75" style="width:90pt;height:18.75pt" o:ole="">
            <v:imagedata r:id="rId2801" o:title=""/>
          </v:shape>
          <o:OLEObject Type="Embed" ProgID="Equation.DSMT4" ShapeID="_x0000_i2433" DrawAspect="Content" ObjectID="_1653894582" r:id="rId2802"/>
        </w:object>
      </w:r>
      <w:r w:rsidRPr="00A0436D">
        <w:rPr>
          <w:lang w:val="pt-BR"/>
        </w:rPr>
        <w:t>(V); cuộn dây có r =15</w:t>
      </w:r>
      <w:r w:rsidRPr="00A0436D">
        <w:rPr>
          <w:lang w:val="pt-BR"/>
        </w:rPr>
        <w:sym w:font="Symbol" w:char="F057"/>
      </w:r>
      <w:r w:rsidRPr="00A0436D">
        <w:rPr>
          <w:lang w:val="pt-BR"/>
        </w:rPr>
        <w:t>;</w:t>
      </w:r>
      <w:r w:rsidR="007974A5">
        <w:rPr>
          <w:noProof/>
          <w:position w:val="-24"/>
        </w:rPr>
        <w:drawing>
          <wp:inline distT="0" distB="0" distL="0" distR="0">
            <wp:extent cx="838200" cy="39052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5C3C9B" w:rsidRPr="00A0436D" w:rsidRDefault="007974A5" w:rsidP="00D37F5A">
      <w:pPr>
        <w:tabs>
          <w:tab w:val="center" w:pos="4726"/>
          <w:tab w:val="left" w:pos="7215"/>
        </w:tabs>
        <w:rPr>
          <w:lang w:val="pt-BR"/>
        </w:rPr>
      </w:pPr>
      <w:r>
        <w:rPr>
          <w:noProof/>
        </w:rPr>
        <mc:AlternateContent>
          <mc:Choice Requires="wpg">
            <w:drawing>
              <wp:anchor distT="0" distB="0" distL="114300" distR="114300" simplePos="0" relativeHeight="251696128" behindDoc="0" locked="0" layoutInCell="1" allowOverlap="1">
                <wp:simplePos x="0" y="0"/>
                <wp:positionH relativeFrom="column">
                  <wp:posOffset>4200525</wp:posOffset>
                </wp:positionH>
                <wp:positionV relativeFrom="paragraph">
                  <wp:posOffset>217170</wp:posOffset>
                </wp:positionV>
                <wp:extent cx="2076450" cy="706755"/>
                <wp:effectExtent l="0" t="0" r="0" b="17145"/>
                <wp:wrapNone/>
                <wp:docPr id="7863" name="Group 6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706755"/>
                          <a:chOff x="8375" y="12548"/>
                          <a:chExt cx="3270" cy="1412"/>
                        </a:xfrm>
                      </wpg:grpSpPr>
                      <wps:wsp>
                        <wps:cNvPr id="7864" name="Oval 6520"/>
                        <wps:cNvSpPr>
                          <a:spLocks/>
                        </wps:cNvSpPr>
                        <wps:spPr bwMode="auto">
                          <a:xfrm flipH="1">
                            <a:off x="10385" y="13082"/>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865" name="Group 6521"/>
                        <wpg:cNvGrpSpPr>
                          <a:grpSpLocks/>
                        </wpg:cNvGrpSpPr>
                        <wpg:grpSpPr bwMode="auto">
                          <a:xfrm>
                            <a:off x="8375" y="12548"/>
                            <a:ext cx="3270" cy="1412"/>
                            <a:chOff x="7530" y="1623"/>
                            <a:chExt cx="3270" cy="1412"/>
                          </a:xfrm>
                        </wpg:grpSpPr>
                        <wps:wsp>
                          <wps:cNvPr id="7866" name="Line 6522"/>
                          <wps:cNvCnPr>
                            <a:cxnSpLocks/>
                          </wps:cNvCnPr>
                          <wps:spPr bwMode="auto">
                            <a:xfrm>
                              <a:off x="7920" y="227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67" name="Group 6523"/>
                          <wpg:cNvGrpSpPr>
                            <a:grpSpLocks/>
                          </wpg:cNvGrpSpPr>
                          <wpg:grpSpPr bwMode="auto">
                            <a:xfrm>
                              <a:off x="8280" y="2142"/>
                              <a:ext cx="1400" cy="422"/>
                              <a:chOff x="2940" y="8729"/>
                              <a:chExt cx="2920" cy="733"/>
                            </a:xfrm>
                          </wpg:grpSpPr>
                          <wps:wsp>
                            <wps:cNvPr id="7868" name="Oval 6524"/>
                            <wps:cNvSpPr>
                              <a:spLocks/>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9" name="Oval 6525"/>
                            <wps:cNvSpPr>
                              <a:spLocks/>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0" name="Oval 6526"/>
                            <wps:cNvSpPr>
                              <a:spLocks/>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1" name="Oval 6527"/>
                            <wps:cNvSpPr>
                              <a:spLocks/>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2" name="Oval 6528"/>
                            <wps:cNvSpPr>
                              <a:spLocks/>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3" name="Oval 6529"/>
                            <wps:cNvSpPr>
                              <a:spLocks/>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4" name="Oval 6530"/>
                            <wps:cNvSpPr>
                              <a:spLocks/>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5" name="Oval 6531"/>
                            <wps:cNvSpPr>
                              <a:spLocks/>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6" name="Rectangle 6532"/>
                            <wps:cNvSpPr>
                              <a:spLocks/>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7" name="Rectangle 6533"/>
                            <wps:cNvSpPr>
                              <a:spLocks/>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8" name="Rectangle 6534"/>
                            <wps:cNvSpPr>
                              <a:spLocks/>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9" name="Line 6535"/>
                            <wps:cNvCnPr>
                              <a:cxnSpLocks/>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0" name="Line 6536"/>
                            <wps:cNvCnPr>
                              <a:cxnSpLocks/>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81" name="Line 6537"/>
                          <wps:cNvCnPr>
                            <a:cxnSpLocks/>
                          </wps:cNvCnPr>
                          <wps:spPr bwMode="auto">
                            <a:xfrm>
                              <a:off x="9720" y="2112"/>
                              <a:ext cx="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2" name="Line 6538"/>
                          <wps:cNvCnPr>
                            <a:cxnSpLocks/>
                          </wps:cNvCnPr>
                          <wps:spPr bwMode="auto">
                            <a:xfrm>
                              <a:off x="9840" y="2097"/>
                              <a:ext cx="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3" name="Line 6539"/>
                          <wps:cNvCnPr>
                            <a:cxnSpLocks/>
                          </wps:cNvCnPr>
                          <wps:spPr bwMode="auto">
                            <a:xfrm>
                              <a:off x="9840" y="227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4" name="Line 6540"/>
                          <wps:cNvCnPr>
                            <a:cxnSpLocks/>
                          </wps:cNvCnPr>
                          <wps:spPr bwMode="auto">
                            <a:xfrm flipV="1">
                              <a:off x="9600" y="2112"/>
                              <a:ext cx="360" cy="4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85" name="Line 6541"/>
                          <wps:cNvCnPr>
                            <a:cxnSpLocks/>
                          </wps:cNvCnPr>
                          <wps:spPr bwMode="auto">
                            <a:xfrm>
                              <a:off x="8280" y="2275"/>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6" name="Line 6542"/>
                          <wps:cNvCnPr>
                            <a:cxnSpLocks/>
                          </wps:cNvCnPr>
                          <wps:spPr bwMode="auto">
                            <a:xfrm>
                              <a:off x="9600" y="2275"/>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87" name="Group 6543"/>
                          <wpg:cNvGrpSpPr>
                            <a:grpSpLocks/>
                          </wpg:cNvGrpSpPr>
                          <wpg:grpSpPr bwMode="auto">
                            <a:xfrm>
                              <a:off x="8730" y="2629"/>
                              <a:ext cx="446" cy="406"/>
                              <a:chOff x="4860" y="2844"/>
                              <a:chExt cx="446" cy="406"/>
                            </a:xfrm>
                          </wpg:grpSpPr>
                          <wps:wsp>
                            <wps:cNvPr id="7888" name="Oval 6544"/>
                            <wps:cNvSpPr>
                              <a:spLocks/>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9" name="Text Box 6545"/>
                            <wps:cNvSpPr txBox="1">
                              <a:spLocks/>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V</w:t>
                                  </w:r>
                                </w:p>
                              </w:txbxContent>
                            </wps:txbx>
                            <wps:bodyPr rot="0" vert="horz" wrap="square" lIns="0" tIns="0" rIns="0" bIns="0" anchor="t" anchorCtr="0">
                              <a:noAutofit/>
                            </wps:bodyPr>
                          </wps:wsp>
                        </wpg:grpSp>
                        <wps:wsp>
                          <wps:cNvPr id="7890" name="Line 6546"/>
                          <wps:cNvCnPr>
                            <a:cxnSpLocks/>
                          </wps:cNvCnPr>
                          <wps:spPr bwMode="auto">
                            <a:xfrm flipH="1">
                              <a:off x="9120" y="292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1" name="Line 6547"/>
                          <wps:cNvCnPr>
                            <a:cxnSpLocks/>
                          </wps:cNvCnPr>
                          <wps:spPr bwMode="auto">
                            <a:xfrm flipH="1">
                              <a:off x="8280" y="292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2" name="Text Box 6548"/>
                          <wps:cNvSpPr txBox="1">
                            <a:spLocks/>
                          </wps:cNvSpPr>
                          <wps:spPr bwMode="auto">
                            <a:xfrm>
                              <a:off x="8520" y="1679"/>
                              <a:ext cx="84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Pr>
                                    <w:b/>
                                    <w:bCs/>
                                  </w:rPr>
                                  <w:t>r</w:t>
                                </w:r>
                                <w:r w:rsidRPr="00BD0948">
                                  <w:rPr>
                                    <w:b/>
                                    <w:bCs/>
                                  </w:rPr>
                                  <w:t>,L</w:t>
                                </w:r>
                              </w:p>
                            </w:txbxContent>
                          </wps:txbx>
                          <wps:bodyPr rot="0" vert="horz" wrap="square" lIns="91440" tIns="45720" rIns="91440" bIns="45720" anchor="t" anchorCtr="0" upright="1">
                            <a:noAutofit/>
                          </wps:bodyPr>
                        </wps:wsp>
                        <wps:wsp>
                          <wps:cNvPr id="7893" name="Text Box 6549"/>
                          <wps:cNvSpPr txBox="1">
                            <a:spLocks/>
                          </wps:cNvSpPr>
                          <wps:spPr bwMode="auto">
                            <a:xfrm>
                              <a:off x="9480" y="1623"/>
                              <a:ext cx="48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C</w:t>
                                </w:r>
                              </w:p>
                            </w:txbxContent>
                          </wps:txbx>
                          <wps:bodyPr rot="0" vert="horz" wrap="square" lIns="91440" tIns="45720" rIns="91440" bIns="45720" anchor="t" anchorCtr="0" upright="1">
                            <a:noAutofit/>
                          </wps:bodyPr>
                        </wps:wsp>
                        <wps:wsp>
                          <wps:cNvPr id="7894" name="Text Box 6550"/>
                          <wps:cNvSpPr txBox="1">
                            <a:spLocks/>
                          </wps:cNvSpPr>
                          <wps:spPr bwMode="auto">
                            <a:xfrm>
                              <a:off x="7530" y="2112"/>
                              <a:ext cx="48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A</w:t>
                                </w:r>
                              </w:p>
                            </w:txbxContent>
                          </wps:txbx>
                          <wps:bodyPr rot="0" vert="horz" wrap="square" lIns="91440" tIns="45720" rIns="91440" bIns="45720" anchor="t" anchorCtr="0" upright="1">
                            <a:noAutofit/>
                          </wps:bodyPr>
                        </wps:wsp>
                        <wps:wsp>
                          <wps:cNvPr id="7895" name="Text Box 6551"/>
                          <wps:cNvSpPr txBox="1">
                            <a:spLocks/>
                          </wps:cNvSpPr>
                          <wps:spPr bwMode="auto">
                            <a:xfrm>
                              <a:off x="10200" y="1844"/>
                              <a:ext cx="60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B</w:t>
                                </w:r>
                              </w:p>
                            </w:txbxContent>
                          </wps:txbx>
                          <wps:bodyPr rot="0" vert="horz" wrap="square" lIns="91440" tIns="45720" rIns="91440" bIns="45720" anchor="t" anchorCtr="0" upright="1">
                            <a:noAutofit/>
                          </wps:bodyPr>
                        </wps:wsp>
                        <wps:wsp>
                          <wps:cNvPr id="7896" name="Oval 6552"/>
                          <wps:cNvSpPr>
                            <a:spLocks/>
                          </wps:cNvSpPr>
                          <wps:spPr bwMode="auto">
                            <a:xfrm flipH="1">
                              <a:off x="7920" y="2170"/>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97" name="Oval 6553"/>
                          <wps:cNvSpPr>
                            <a:spLocks/>
                          </wps:cNvSpPr>
                          <wps:spPr bwMode="auto">
                            <a:xfrm flipH="1">
                              <a:off x="10500" y="2170"/>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519" o:spid="_x0000_s1026" style="position:absolute;left:0;text-align:left;margin-left:330.75pt;margin-top:17.1pt;width:163.5pt;height:55.65pt;z-index:251696128" coordorigin="8375,12548" coordsize="3270,14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u3w8AgAAIZlAAAOAAAAZHJzL2Uyb0RvYy54bWzsXVmT2kYQfk9V/oNK7xgdgw7KrMvew0mV E7tiJ+9aEKCKkBRJa9ik8t/T03MwEnuC0B6ZfWAFA8Oop6/pr7t5+26zSo3vcVkleTYx7TeWacTZ NJ8l2WJi/v7tYhCYRlVH2SxK8yyemNdxZb47+fGHt+tiHDv5Mk9ncWnAJFk1XhcTc1nXxXg4rKbL eBVVb/IizmBwnperqIan5WI4K6M1zL5Kh45lecN1Xs6KMp/GVQWvnrFB8wTnn8/jaf15Pq/i2kgn JqytxscSHy/p4/DkbTRelFGxTKZ8GdEeq1hFSQZfKqc6i+rIuCqTnalWybTMq3xev5nmq2E+nyfT GO8B7sa2WnfzscyvCryXxXi9KCSZgLQtOu097fTX719KI5lNTD/wXNPIohXsEn6x4Y3skBJoXSzG 8L6PZfG1+FKyu4TLT/n0zwqGh+1x+nzB3mxcrn/JZzBjdFXnSKDNvFzRKeDWjQ3uw7Xch3hTG1N4 0bF8j4xgu6Yw5luePxqxjZouYTfpxwLXH5kGjNrOiARi8Jx/3nV8/mGb2A4dHUZj9sW4WL44emfA ddWWsNVhhP26jIoY96uiBNsSlgjCfv4epUBXBxmPfju8TRC1UimqjNC3VUD4m2lpzNOk+AkIgdTl VLUtN+D0ca0AKRCNBXVt+HakrO01aRONi7KqP8b5yqAXEzNOYe6K3lE0jr5/qmpGSfEu+nKVp8ns IklTfFIuLk/T0oCbhD3FP078xtvSzFhPzHDkjHDmxlj1sClAMLIZrCYaL+Nods6v6yhJ2TXsd5oh azLasa2+zGfXQMcyZ2oA1BZcLPPyb9NYgwqYmNVfV1EZm0b6cwasENqEUJ2BT8jIp3Qr1ZFLdSTK pjDVxKxNg12e1kzPXBVlsljCN7EtyvL3IAvzBIlJ95atii8WuJEJHPKolL0tK8G2NmXUsSmN2zJI NVFXMnqTsAlm2hW1aCyl1B+5QDIqpZ7jPnsh9QRlPyVZTIUUpYML6WnGNN90kzU0H8opG7xbTimv cun0Q8pJQBbHAS2GXCzI6VkwQrUeKgiptXYkM4Ul3iWWWU5lEqfuT9pQxYCWoLdKbwjt3z+hFZ4H 5wEZEMc7HxDr7Gzw/uKUDLwL2x+duWenp2f2v/RebDJeJrNZnNGlC1tsk4epZO4VMCsqrbEkw7A5 OxoEWKL4j4sG07CrLICE+Pq9cukL7hG2k3H8UeXSCTgf2aSt44lgJMLYWJFKJ6RaDXgs8B2073Ts XJhe5E20uy6KrOTBp7Gc4D4ydScsJ2HaTrGPYIT2spyKRLqu1yaJkEgirKUboKKV9NiRyQdYS8mP 1Dz1ZQSfn1jebvEv8I9uMdBZedve8vsSjH0/PmjYliQ0Pdy8HeaDqpKEFqyhXLQkHc/AKSIC8qL6 zlqSiiOd5ujZsmmTvKPYpICegLUk9eQqaklqOLq92CTfbkuSfwxJIlaoJam/Q5eWpCeQJKctSRgU 7dq7Iy6PXGyPjtq7095dT0HRfmySBEFExIFjIN1GHMhIRxx6DARqm/QENqmNegEYAIGdzm2Sr707 LUlPBdT1Y5Mk6Mdtkssxv25t0sjS3p2WpNctSRLk/Q1Sg6JskVKk11WR3u5C4QJUCi0GHW1TMBxb wHP3okolrPMupPfxng1LjYjGEowCqIUmS9yCE9kOsT444eDCC/wBuSCjQehbwcCyww+hZ5GQnF00 4VuEz1lGF6Cu+8K3B6Njq6SGzLI0WQHQKVNRbs8XkegzXb7AhcX/2/FhjS/x5DFfAuANyUIMuWuX D9JKeEAv9NASKpJFIXEKX2vBwtTC3bwILVidZWn14/zJFIiGYB0nD8IRHiDoeHpY04IFScg3Jtdq wTKOl/7Yj2DJjAie8OeqGRFdJvxtM67AY2qKlUwv0gl/WANwgMdItZXi00qHjmUng5MLUMX9Dl0r 4a8XTqQ+C8soEJyoZhR0yYkjzGimSQUhZBc0FLzmxOecerrNvmQR1B6qFuDQ2uJKFZ3vkitDTK0H rnRsVq6xdTu4N08CRGFuT75MdUJ0s6Zo1z95wfpRottCP6rodqecGPDcaMcKkds1J76U1Px+LLVE hwUnqujwcThxp0gEtaUuEnm2RSL9cKJEVzknguLaoqsHcyKWFf4hatZ44RKcXljcbddOY6yb8uRL stRGfV1AbWpdJogEQBXgxFzFM6j/i6GYmV7R08Cd0fHXVNzUD99KLFPwrYplHsy31Mnh3BrI8qgd Dcq9Sqjx4zssqpJFaSsvgE21V/mKvUqJBQpOVGHALjlxqzc1J7qvpOAzkHiXKPgkHOs6XrOEwOf1 1I4nKjdl+i0Bbkb7a2HsSKn3JAFPNXQCgqiBWu9JWp+TJ+xtwIEWPlMEr4+Qg8Q6eKILW3DX+OEN FJF0BPKpdJT02Kfccz9s/mCA7rU3R+iHFSU68I3yxod8A4kiREUIaKKIUW9gRLjJB9chj6CjDesM ELq8q4lgTIS8EdhudTTZYcz7MkZkjFw4tvKFZ+vqPl6Qbi0YZgEd3ppA57Zs6ptyW+rN5YYfJh/Z MwU8a9YvBS5YWQBcMKAQLm7rkcJCk/f2RdnapN4sEs0tbkAzYC+7Pma3u/eE2KGHhsNDpxWEJCK9 RcOF/1+4MGwDM6RTYObGjlLbw7TmyRd2hOnFXQolRKO6SypMcwR3KaCN1Fh/KZ93shHuEuI41F26 N8aj3SXo3abdJaV1nMwcoXEhkTEi/t/mLmEarAxlPtJresJOc/1oBwmbqdpBhc6OoB1CdJZABWy7 zwntIN2oe9EKrR20dojGamPJ/bWDDC9r7dBojxpKKFPRDiw9TYn8dRxqkb0pd7FMrR1ubOj66I5S OtRCwWOwOQ/yHWSljNYOTe0gAWNVO0hPizdQ7lg72FAKy48WEjQRzoPs0aqPFgc1nNPq4THqQdb7 aPXQVA8SxeeQIcvpUBwHGlzeD5m5MRK27d5st2ukdGf1599ZvZ/zrkwOEEwprfuxGv4DdMiQQ82V +CMVVAG8FFWp4lp4DT/2gT4j/2ES+msi6nO4Vn8+5eQ/AAAA//8DAFBLAwQUAAYACAAAACEAz2Re 1uAAAAAKAQAADwAAAGRycy9kb3ducmV2LnhtbEyPwW6CQBCG7036Dptp0ltdUCGILMaYtifTpNqk 6W2EEYjsLmFXwLfv9FSPM/Pln+/PNpNuxUC9a6xREM4CEGQKWzamUvB1fHtJQDiPpsTWGlJwIweb /PEhw7S0o/mk4eArwSHGpaig9r5LpXRFTRrdzHZk+Ha2vUbPY1/JsseRw3Ur50EQS42N4Q81drSr qbgcrlrB+4jjdhG+DvvLeXf7OUYf3/uQlHp+mrZrEJ4m/w/Dnz6rQ85OJ3s1pROtgjgOI0YVLJZz EAyskoQXJyaXUQQyz+R9hfwXAAD//wMAUEsBAi0AFAAGAAgAAAAhALaDOJL+AAAA4QEAABMAAAAA AAAAAAAAAAAAAAAAAFtDb250ZW50X1R5cGVzXS54bWxQSwECLQAUAAYACAAAACEAOP0h/9YAAACU AQAACwAAAAAAAAAAAAAAAAAvAQAAX3JlbHMvLnJlbHNQSwECLQAUAAYACAAAACEA+6rt8PAIAACG ZQAADgAAAAAAAAAAAAAAAAAuAgAAZHJzL2Uyb0RvYy54bWxQSwECLQAUAAYACAAAACEAz2Re1uAA AAAKAQAADwAAAAAAAAAAAAAAAABKCwAAZHJzL2Rvd25yZXYueG1sUEsFBgAAAAAEAAQA8wAAAFcM AAAAAA== ">
                <v:oval id="Oval 6520" o:spid="_x0000_s1027" style="position:absolute;left:10385;top:13082;width:120;height:16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PajcQA AADdAAAADwAAAGRycy9kb3ducmV2LnhtbESPwWrDMBBE74X8g9hAb42cUhLbjRJCoNBLD0n9ARtp axlbK0dSE+fvq0Khx2Fm3jCb3eQGcaUQO88KlosCBLH2puNWQfP59lSCiAnZ4OCZFNwpwm47e9hg bfyNj3Q9pVZkCMcaFdiUxlrKqC05jAs/EmfvyweHKcvQShPwluFukM9FsZIOO84LFkc6WNL96dsp 0FhVfPk4n9d3XQ7HYHtsql6px/m0fwWRaEr/4b/2u1GwLlcv8PsmPwG5/QEAAP//AwBQSwECLQAU AAYACAAAACEA8PeKu/0AAADiAQAAEwAAAAAAAAAAAAAAAAAAAAAAW0NvbnRlbnRfVHlwZXNdLnht bFBLAQItABQABgAIAAAAIQAx3V9h0gAAAI8BAAALAAAAAAAAAAAAAAAAAC4BAABfcmVscy8ucmVs c1BLAQItABQABgAIAAAAIQAzLwWeQQAAADkAAAAQAAAAAAAAAAAAAAAAACkCAABkcnMvc2hhcGV4 bWwueG1sUEsBAi0AFAAGAAgAAAAhAM2D2o3EAAAA3QAAAA8AAAAAAAAAAAAAAAAAmAIAAGRycy9k b3ducmV2LnhtbFBLBQYAAAAABAAEAPUAAACJAwAAAAA= " fillcolor="black">
                  <v:path arrowok="t"/>
                </v:oval>
                <v:group id="Group 6521" o:spid="_x0000_s1028" style="position:absolute;left:8375;top:12548;width:3270;height:1412" coordorigin="7530,1623" coordsize="3270,14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iMSsYAAADdAAAADwAAAGRycy9kb3ducmV2LnhtbESPS4vCQBCE74L/YWhh b+skig+io4isyx5kwQeItybTJsFMT8jMJvHf7wiCx6KqvqKW686UoqHaFZYVxMMIBHFqdcGZgvNp 9zkH4TyyxtIyKXiQg/Wq31tiom3LB2qOPhMBwi5BBbn3VSKlS3My6Ia2Ig7ezdYGfZB1JnWNbYCb Uo6iaCoNFhwWcqxom1N6P/4ZBd8ttptx/NXs77ft43qa/F72MSn1Meg2CxCeOv8Ov9o/WsFsPp3A 8014AnL1D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m+IxKxgAAAN0A AAAPAAAAAAAAAAAAAAAAAKoCAABkcnMvZG93bnJldi54bWxQSwUGAAAAAAQABAD6AAAAnQMAAAAA ">
                  <v:line id="Line 6522" o:spid="_x0000_s1029" style="position:absolute;visibility:visible;mso-wrap-style:square" from="7920,2275" to="8520,2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7yxcgAAADdAAAADwAAAGRycy9kb3ducmV2LnhtbESPQUsDMRSE7wX/Q3hCb21WC7GsTUtR hNZDsVXQ4+vmubu6eVmSuLv9902h4HGYmW+YxWqwjejIh9qxhrtpBoK4cKbmUsPH+8tkDiJEZION Y9JwogCr5c1ogblxPe+pO8RSJAiHHDVUMba5lKGoyGKYupY4ed/OW4xJ+lIaj32C20beZ5mSFmtO CxW29FRR8Xv4sxp2szfVrbevm+Fzq47F8/749dN7rce3w/oRRKQh/oev7Y3R8DBXCi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h7yxcgAAADdAAAADwAAAAAA AAAAAAAAAAChAgAAZHJzL2Rvd25yZXYueG1sUEsFBgAAAAAEAAQA+QAAAJYDAAAAAA== ">
                    <o:lock v:ext="edit" shapetype="f"/>
                  </v:line>
                  <v:group id="Group 6523" o:spid="_x0000_s1030" style="position:absolute;left:8280;top:2142;width:1400;height:422" coordorigin="2940,8729" coordsize="2920,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a3psUAAADdAAAADwAAAGRycy9kb3ducmV2LnhtbESPQYvCMBSE78L+h/AE b5p2ZVWqUURU9iDC6sKyt0fzbIvNS2liW/+9EQSPw8x8wyxWnSlFQ7UrLCuIRxEI4tTqgjMFv+fd cAbCeWSNpWVScCcHq+VHb4GJti3/UHPymQgQdgkqyL2vEildmpNBN7IVcfAutjbog6wzqWtsA9yU 8jOKJtJgwWEhx4o2OaXX080o2LfYrsfxtjlcL5v7//nr+HeISalBv1vPQXjq/Dv8an9rBdPZZArP N+EJ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lmt6bFAAAA3QAA AA8AAAAAAAAAAAAAAAAAqgIAAGRycy9kb3ducmV2LnhtbFBLBQYAAAAABAAEAPoAAACcAwAAAAA= ">
                    <v:oval id="Oval 6524" o:spid="_x0000_s1031" style="position:absolute;left:33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DsIMAA AADdAAAADwAAAGRycy9kb3ducmV2LnhtbERPy4rCMBTdC/MP4Q6401QXWqppKcqIu+LjAy7NnbZM c1OTjNb5+slCcHk4720xml7cyfnOsoLFPAFBXFvdcaPgevmapSB8QNbYWyYFT/JQ5B+TLWbaPvhE 93NoRAxhn6GCNoQhk9LXLRn0czsQR+7bOoMhQtdI7fARw00vl0mykgY7jg0tDrRrqf45/xoFLHeH krBKXVUdh3LfX7rb/k+p6edYbkAEGsNb/HIftYJ1uopz45v4BGT+DwAA//8DAFBLAQItABQABgAI AAAAIQDw94q7/QAAAOIBAAATAAAAAAAAAAAAAAAAAAAAAABbQ29udGVudF9UeXBlc10ueG1sUEsB Ai0AFAAGAAgAAAAhADHdX2HSAAAAjwEAAAsAAAAAAAAAAAAAAAAALgEAAF9yZWxzLy5yZWxzUEsB Ai0AFAAGAAgAAAAhADMvBZ5BAAAAOQAAABAAAAAAAAAAAAAAAAAAKQIAAGRycy9zaGFwZXhtbC54 bWxQSwECLQAUAAYACAAAACEAvaDsIMAAAADdAAAADwAAAAAAAAAAAAAAAACYAgAAZHJzL2Rvd25y ZXYueG1sUEsFBgAAAAAEAAQA9QAAAIUDAAAAAA== " filled="f">
                      <v:path arrowok="t"/>
                    </v:oval>
                    <v:oval id="Oval 6525" o:spid="_x0000_s1032" style="position:absolute;left:360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xJu8QA AADdAAAADwAAAGRycy9kb3ducmV2LnhtbESPwWrDMBBE74X+g9hCb7XcHhLHjRJMTEpupnE+YLG2 tqm1ciXFcfv1USDQ4zAzb5j1djaDmMj53rKC1yQFQdxY3XOr4FTvXzIQPiBrHCyTgl/ysN08Pqwx 1/bCnzQdQysihH2OCroQxlxK33Rk0Cd2JI7el3UGQ5SuldrhJcLNIN/SdCEN9hwXOhxp11HzfTwb BSx3HwVhlbmqOoxFOdT9T/mn1PPTXLyDCDSH//C9fdAKltliBbc38QnIzRUAAP//AwBQSwECLQAU AAYACAAAACEA8PeKu/0AAADiAQAAEwAAAAAAAAAAAAAAAAAAAAAAW0NvbnRlbnRfVHlwZXNdLnht bFBLAQItABQABgAIAAAAIQAx3V9h0gAAAI8BAAALAAAAAAAAAAAAAAAAAC4BAABfcmVscy8ucmVs c1BLAQItABQABgAIAAAAIQAzLwWeQQAAADkAAAAQAAAAAAAAAAAAAAAAACkCAABkcnMvc2hhcGV4 bWwueG1sUEsBAi0AFAAGAAgAAAAhANLsSbvEAAAA3QAAAA8AAAAAAAAAAAAAAAAAmAIAAGRycy9k b3ducmV2LnhtbFBLBQYAAAAABAAEAPUAAACJAwAAAAA= " filled="f">
                      <v:path arrowok="t"/>
                    </v:oval>
                    <v:oval id="Oval 6526" o:spid="_x0000_s1033" style="position:absolute;left:385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92+78A AADdAAAADwAAAGRycy9kb3ducmV2LnhtbERPy4rCMBTdD/gP4QqzG1NdaKlGKYrirvj4gEtzbYvN TU2i1vl6sxBcHs57sepNKx7kfGNZwXiUgCAurW64UnA+bf9SED4ga2wtk4IXeVgtBz8LzLR98oEe x1CJGMI+QwV1CF0mpS9rMuhHtiOO3MU6gyFCV0nt8BnDTSsnSTKVBhuODTV2tK6pvB7vRgHL9S4n LFJXFPsu37Sn5rb5V+p32OdzEIH68BV/3HutYJbO4v74Jj4BuXwDAAD//wMAUEsBAi0AFAAGAAgA AAAhAPD3irv9AAAA4gEAABMAAAAAAAAAAAAAAAAAAAAAAFtDb250ZW50X1R5cGVzXS54bWxQSwEC LQAUAAYACAAAACEAMd1fYdIAAACPAQAACwAAAAAAAAAAAAAAAAAuAQAAX3JlbHMvLnJlbHNQSwEC LQAUAAYACAAAACEAMy8FnkEAAAA5AAAAEAAAAAAAAAAAAAAAAAApAgAAZHJzL3NoYXBleG1sLnht bFBLAQItABQABgAIAAAAIQDGD3b7vwAAAN0AAAAPAAAAAAAAAAAAAAAAAJgCAABkcnMvZG93bnJl di54bWxQSwUGAAAAAAQABAD1AAAAhAMAAAAA " filled="f">
                      <v:path arrowok="t"/>
                    </v:oval>
                    <v:oval id="Oval 6527" o:spid="_x0000_s1034" style="position:absolute;left:40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PTYMQA AADdAAAADwAAAGRycy9kb3ducmV2LnhtbESPwWrDMBBE74X8g9hCbo3sHhLjRgkmpiE3U7sfsFhb 29RauZKSOPn6qFDocZiZN8x2P5tRXMj5wbKCdJWAIG6tHrhT8Nm8v2QgfEDWOFomBTfysN8tnraY a3vlD7rUoRMRwj5HBX0IUy6lb3sy6Fd2Io7el3UGQ5Suk9rhNcLNKF+TZC0NDhwXepzo0FP7XZ+N ApaHY0FYZa6qTlNRjs3wU96VWj7PxRuIQHP4D/+1T1rBJtuk8PsmPgG5ewAAAP//AwBQSwECLQAU AAYACAAAACEA8PeKu/0AAADiAQAAEwAAAAAAAAAAAAAAAAAAAAAAW0NvbnRlbnRfVHlwZXNdLnht bFBLAQItABQABgAIAAAAIQAx3V9h0gAAAI8BAAALAAAAAAAAAAAAAAAAAC4BAABfcmVscy8ucmVs c1BLAQItABQABgAIAAAAIQAzLwWeQQAAADkAAAAQAAAAAAAAAAAAAAAAACkCAABkcnMvc2hhcGV4 bWwueG1sUEsBAi0AFAAGAAgAAAAhAKlD02DEAAAA3QAAAA8AAAAAAAAAAAAAAAAAmAIAAGRycy9k b3ducmV2LnhtbFBLBQYAAAAABAAEAPUAAACJAwAAAAA= " filled="f">
                      <v:path arrowok="t"/>
                    </v:oval>
                    <v:oval id="Oval 6528" o:spid="_x0000_s1035" style="position:absolute;left:43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FNF8IA AADdAAAADwAAAGRycy9kb3ducmV2LnhtbESPQYvCMBSE74L/ITzBm6brQUs1SlFcvJVVf8CjebbF 5qWbRO36682C4HGYmW+Y1aY3rbiT841lBV/TBARxaXXDlYLzaT9JQfiArLG1TAr+yMNmPRysMNP2 wT90P4ZKRAj7DBXUIXSZlL6syaCf2o44ehfrDIYoXSW1w0eEm1bOkmQuDTYcF2rsaFtTeT3ejAKW 2++csEhdURy6fNeemt/dU6nxqM+XIAL14RN+tw9awSJdzOD/TXwCcv0CAAD//wMAUEsBAi0AFAAG AAgAAAAhAPD3irv9AAAA4gEAABMAAAAAAAAAAAAAAAAAAAAAAFtDb250ZW50X1R5cGVzXS54bWxQ SwECLQAUAAYACAAAACEAMd1fYdIAAACPAQAACwAAAAAAAAAAAAAAAAAuAQAAX3JlbHMvLnJlbHNQ SwECLQAUAAYACAAAACEAMy8FnkEAAAA5AAAAEAAAAAAAAAAAAAAAAAApAgAAZHJzL3NoYXBleG1s LnhtbFBLAQItABQABgAIAAAAIQBZkU0XwgAAAN0AAAAPAAAAAAAAAAAAAAAAAJgCAABkcnMvZG93 bnJldi54bWxQSwUGAAAAAAQABAD1AAAAhwMAAAAA " filled="f">
                      <v:path arrowok="t"/>
                    </v:oval>
                    <v:oval id="Oval 6529" o:spid="_x0000_s1036" style="position:absolute;left:456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3ojMQA AADdAAAADwAAAGRycy9kb3ducmV2LnhtbESPwWrDMBBE74X+g9hCbo3cBmrjRAkmocU3EycfsFhb 29RauZIau/36KhDIcZiZN8xmN5tBXMj53rKCl2UCgrixuudWwfn0/pyB8AFZ42CZFPySh9328WGD ubYTH+lSh1ZECPscFXQhjLmUvunIoF/akTh6n9YZDFG6VmqHU4SbQb4myZs02HNc6HCkfUfNV/1j FLDcfxSEVeaqqhyLw3Dqvw9/Si2e5mINItAc7uFbu9QK0ixdwfVNf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Dbd6IzEAAAA3QAAAA8AAAAAAAAAAAAAAAAAmAIAAGRycy9k b3ducmV2LnhtbFBLBQYAAAAABAAEAPUAAACJAwAAAAA= " filled="f">
                      <v:path arrowok="t"/>
                    </v:oval>
                    <v:oval id="Oval 6530" o:spid="_x0000_s1037" style="position:absolute;left:479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Rw+MQA AADdAAAADwAAAGRycy9kb3ducmV2LnhtbESPwWrDMBBE74X+g9hCbo3cEmrjRAkmocU3EycfsFhb 29RauZIau/36KhDIcZiZN8xmN5tBXMj53rKCl2UCgrixuudWwfn0/pyB8AFZ42CZFPySh9328WGD ubYTH+lSh1ZECPscFXQhjLmUvunIoF/akTh6n9YZDFG6VmqHU4SbQb4myZs02HNc6HCkfUfNV/1j FLDcfxSEVeaqqhyLw3Dqvw9/Si2e5mINItAc7uFbu9QK0ixdwfVNf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Lk0cPjEAAAA3QAAAA8AAAAAAAAAAAAAAAAAmAIAAGRycy9k b3ducmV2LnhtbFBLBQYAAAAABAAEAPUAAACJAwAAAAA= " filled="f">
                      <v:path arrowok="t"/>
                    </v:oval>
                    <v:oval id="Oval 6531" o:spid="_x0000_s1038" style="position:absolute;left:5020;top:872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jVY8QA AADdAAAADwAAAGRycy9kb3ducmV2LnhtbESPwWrDMBBE74X+g9hCbo3cQmrjRAkmocU3EycfsFhb 29RauZIau/36KhDIcZiZN8xmN5tBXMj53rKCl2UCgrixuudWwfn0/pyB8AFZ42CZFPySh9328WGD ubYTH+lSh1ZECPscFXQhjLmUvunIoF/akTh6n9YZDFG6VmqHU4SbQb4myZs02HNc6HCkfUfNV/1j FLDcfxSEVeaqqhyLw3Dqvw9/Si2e5mINItAc7uFbu9QK0ixdwfVNf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NZ41WPEAAAA3QAAAA8AAAAAAAAAAAAAAAAAmAIAAGRycy9k b3ducmV2LnhtbFBLBQYAAAAABAAEAPUAAACJAwAAAAA= " filled="f">
                      <v:path arrowok="t"/>
                    </v:oval>
                    <v:rect id="Rectangle 6532" o:spid="_x0000_s1039" style="position:absolute;left:3360;top:9081;width:210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Q+mMUA AADdAAAADwAAAGRycy9kb3ducmV2LnhtbESPQYvCMBSE7wv+h/AEb2uqsFqqUWRhZRUvVi/eXptn W2xeShNr999vBMHjMDPfMMt1b2rRUesqywom4wgEcW51xYWC8+nnMwbhPLLG2jIp+CMH69XgY4mJ tg8+Upf6QgQIuwQVlN43iZQuL8mgG9uGOHhX2xr0QbaF1C0+AtzUchpFM2mw4rBQYkPfJeW39G4U ZLvD0W/3520XZ0VT2+wyOdgvpUbDfrMA4an37/Cr/asVzOP5DJ5vwhO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FD6YxQAAAN0AAAAPAAAAAAAAAAAAAAAAAJgCAABkcnMv ZG93bnJldi54bWxQSwUGAAAAAAQABAD1AAAAigMAAAAA " stroked="f">
                      <v:path arrowok="t"/>
                    </v:rect>
                    <v:rect id="Rectangle 6533" o:spid="_x0000_s1040" style="position:absolute;left:5300;top:8961;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ibA8UA AADdAAAADwAAAGRycy9kb3ducmV2LnhtbESPT4vCMBTE78J+h/CEvWmqsLZ0jSILyipe/HPZ22vz bIvNS2mytX57Iwgeh5n5DTNf9qYWHbWusqxgMo5AEOdWV1woOJ/WowSE88gaa8uk4E4OlouPwRxT bW98oO7oCxEg7FJUUHrfpFK6vCSDbmwb4uBdbGvQB9kWUrd4C3BTy2kUzaTBisNCiQ39lJRfj/9G QbbdH/xmd950SVY0tc3+Jnv7pdTnsF99g/DU+3f41f7VCuIkjuH5JjwBuXgAAAD//wMAUEsBAi0A FAAGAAgAAAAhAPD3irv9AAAA4gEAABMAAAAAAAAAAAAAAAAAAAAAAFtDb250ZW50X1R5cGVzXS54 bWxQSwECLQAUAAYACAAAACEAMd1fYdIAAACPAQAACwAAAAAAAAAAAAAAAAAuAQAAX3JlbHMvLnJl bHNQSwECLQAUAAYACAAAACEAMy8FnkEAAAA5AAAAEAAAAAAAAAAAAAAAAAApAgAAZHJzL3NoYXBl eG1sLnhtbFBLAQItABQABgAIAAAAIQCcWJsDxQAAAN0AAAAPAAAAAAAAAAAAAAAAAJgCAABkcnMv ZG93bnJldi54bWxQSwUGAAAAAAQABAD1AAAAigMAAAAA " stroked="f">
                      <v:path arrowok="t"/>
                    </v:rect>
                    <v:rect id="Rectangle 6534" o:spid="_x0000_s1041" style="position:absolute;left:3220;top:8970;width:2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cPccIA AADdAAAADwAAAGRycy9kb3ducmV2LnhtbERPy4rCMBTdC/5DuII7TRUcS8e0DIKigxsfG3e3zZ22 THNTmljr35vFwCwP573JBtOInjpXW1awmEcgiAuray4V3K67WQzCeWSNjWVS8CIHWToebTDR9sln 6i++FCGEXYIKKu/bREpXVGTQzW1LHLgf2xn0AXal1B0+Q7hp5DKKPqTBmkNDhS1tKyp+Lw+jID+e zn7/fdv3cV62jc3vi5NdKTWdDF+fIDwN/l/85z5oBet4HeaGN+EJyPQNAAD//wMAUEsBAi0AFAAG AAgAAAAhAPD3irv9AAAA4gEAABMAAAAAAAAAAAAAAAAAAAAAAFtDb250ZW50X1R5cGVzXS54bWxQ SwECLQAUAAYACAAAACEAMd1fYdIAAACPAQAACwAAAAAAAAAAAAAAAAAuAQAAX3JlbHMvLnJlbHNQ SwECLQAUAAYACAAAACEAMy8FnkEAAAA5AAAAEAAAAAAAAAAAAAAAAAApAgAAZHJzL3NoYXBleG1s LnhtbFBLAQItABQABgAIAAAAIQDtxw9xwgAAAN0AAAAPAAAAAAAAAAAAAAAAAJgCAABkcnMvZG93 bnJldi54bWxQSwUGAAAAAAQABAD1AAAAhwMAAAAA " stroked="f">
                      <v:path arrowok="t"/>
                    </v:rect>
                    <v:line id="Line 6535" o:spid="_x0000_s1042" style="position:absolute;visibility:visible;mso-wrap-style:square" from="2940,8960" to="3360,8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jwasgAAADdAAAADwAAAGRycy9kb3ducmV2LnhtbESPQWvCQBSE7wX/w/KE3urGFqJNXUVa CtpDUSvY4zP7TKLZt2F3m6T/vlsQPA4z8w0zW/SmFi05X1lWMB4lIIhzqysuFOy/3h+mIHxA1lhb JgW/5GExH9zNMNO24y21u1CICGGfoYIyhCaT0uclGfQj2xBH72SdwRClK6R22EW4qeVjkqTSYMVx ocSGXkvKL7sfo+DzaZO2y/XHqj+s02P+tj1+nzun1P2wX76ACNSHW/jaXmkFk+nkGf7fxCcg5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jwasgAAADdAAAADwAAAAAA AAAAAAAAAAChAgAAZHJzL2Rvd25yZXYueG1sUEsFBgAAAAAEAAQA+QAAAJYDAAAAAA== ">
                      <o:lock v:ext="edit" shapetype="f"/>
                    </v:line>
                    <v:line id="Line 6536" o:spid="_x0000_s1043" style="position:absolute;visibility:visible;mso-wrap-style:square" from="5440,8950" to="5860,8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cp0MUAAADdAAAADwAAAGRycy9kb3ducmV2LnhtbERPy2rCQBTdF/yH4Qru6sQKaUgdRSyC dlHqA9rlNXObRDN3wsyYpH/fWRS6PJz3YjWYRnTkfG1ZwWyagCAurK65VHA+bR8zED4ga2wsk4If 8rBajh4WmGvb84G6YyhFDGGfo4IqhDaX0hcVGfRT2xJH7ts6gyFCV0rtsI/hppFPSZJKgzXHhgpb 2lRU3I53o+B9/pF26/3bbvjcp5fi9XD5uvZOqcl4WL+ACDSEf/Gfe6cVPGdZ3B/fxCcgl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rcp0MUAAADdAAAADwAAAAAAAAAA AAAAAAChAgAAZHJzL2Rvd25yZXYueG1sUEsFBgAAAAAEAAQA+QAAAJMDAAAAAA== ">
                      <o:lock v:ext="edit" shapetype="f"/>
                    </v:line>
                  </v:group>
                  <v:line id="Line 6537" o:spid="_x0000_s1044" style="position:absolute;visibility:visible;mso-wrap-style:square" from="9720,2112" to="9720,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MS8gAAADdAAAADwAAAGRycy9kb3ducmV2LnhtbESPQWvCQBSE74X+h+UJvdWNLaQhuooo Be2hVFvQ4zP7TGKzb8PuNkn/vSsUehxm5htmthhMIzpyvrasYDJOQBAXVtdcKvj6fH3MQPiArLGx TAp+ycNifn83w1zbnnfU7UMpIoR9jgqqENpcSl9UZNCPbUscvbN1BkOUrpTaYR/hppFPSZJKgzXH hQpbWlVUfO9/jIL354+0W27fNsNhm56K9e50vPROqYfRsJyCCDSE//Bfe6MVvGTZBG5v4hOQ8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uMS8gAAADdAAAADwAAAAAA AAAAAAAAAAChAgAAZHJzL2Rvd25yZXYueG1sUEsFBgAAAAAEAAQA+QAAAJYDAAAAAA== ">
                    <o:lock v:ext="edit" shapetype="f"/>
                  </v:line>
                  <v:line id="Line 6538" o:spid="_x0000_s1045" style="position:absolute;visibility:visible;mso-wrap-style:square" from="9840,2097" to="9840,2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kSPMgAAADdAAAADwAAAGRycy9kb3ducmV2LnhtbESPQWvCQBSE74X+h+UVvNVNFWJIXUVa CupB1Bb0+My+Jmmzb8PumsR/3y0Uehxm5htmvhxMIzpyvras4GmcgCAurK65VPDx/vaYgfABWWNj mRTcyMNycX83x1zbng/UHUMpIoR9jgqqENpcSl9UZNCPbUscvU/rDIYoXSm1wz7CTSMnSZJKgzXH hQpbeqmo+D5ejYLddJ92q812PZw26aV4PVzOX71TavQwrJ5BBBrCf/ivvdYKZlk2g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SkSPMgAAADdAAAADwAAAAAA AAAAAAAAAAChAgAAZHJzL2Rvd25yZXYueG1sUEsFBgAAAAAEAAQA+QAAAJYDAAAAAA== ">
                    <o:lock v:ext="edit" shapetype="f"/>
                  </v:line>
                  <v:line id="Line 6539" o:spid="_x0000_s1046" style="position:absolute;visibility:visible;mso-wrap-style:square" from="9840,2275" to="10560,2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W3p8gAAADdAAAADwAAAGRycy9kb3ducmV2LnhtbESPQWvCQBSE74X+h+UVvNWNFdIQXUVa BPVQqi3o8Zl9JrHZt2F3TdJ/3y0Uehxm5htmvhxMIzpyvrasYDJOQBAXVtdcKvj8WD9mIHxA1thY JgXf5GG5uL+bY65tz3vqDqEUEcI+RwVVCG0upS8qMujHtiWO3sU6gyFKV0rtsI9w08inJEmlwZrj QoUtvVRUfB1uRsHb9D3tVtvdZjhu03Pxuj+frr1TavQwrGYgAg3hP/zX3mgFz1k2hd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mW3p8gAAADdAAAADwAAAAAA AAAAAAAAAAChAgAAZHJzL2Rvd25yZXYueG1sUEsFBgAAAAAEAAQA+QAAAJYDAAAAAA== ">
                    <o:lock v:ext="edit" shapetype="f"/>
                  </v:line>
                  <v:line id="Line 6540" o:spid="_x0000_s1047" style="position:absolute;flip:y;visibility:visible;mso-wrap-style:square" from="9600,2112" to="9960,2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4idsYAAADdAAAADwAAAGRycy9kb3ducmV2LnhtbESPQWvCQBCF7wX/wzIFL0E31tLG6Cq2 VSiUHqo99Dhkp0kwOxuyo8Z/7wqFHh9v3vfmLVa9a9SJulB7NjAZp6CIC29rLg1877ejDFQQZIuN ZzJwoQCr5eBugbn1Z/6i005KFSEccjRQibS51qGoyGEY+5Y4er++cyhRdqW2HZ4j3DX6IU2ftMOa Y0OFLb1WVBx2Rxff2H7y23SavDidJDPa/MhHqsWY4X2/noMS6uX/+C/9bg08Z9kj3NZEBOjl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uInbGAAAA3QAAAA8AAAAAAAAA AAAAAAAAoQIAAGRycy9kb3ducmV2LnhtbFBLBQYAAAAABAAEAPkAAACUAwAAAAA= ">
                    <v:stroke endarrow="block"/>
                    <o:lock v:ext="edit" shapetype="f"/>
                  </v:line>
                  <v:line id="Line 6541" o:spid="_x0000_s1048" style="position:absolute;visibility:visible;mso-wrap-style:square" from="8280,2275" to="8280,2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CKSMgAAADdAAAADwAAAGRycy9kb3ducmV2LnhtbESPT0vDQBTE74LfYXmCN7tRaRrSbktR hNaD2D/QHl+zzySafRt2t0n89t2C4HGYmd8ws8VgGtGR87VlBY+jBARxYXXNpYL97u0hA+EDssbG Min4JQ+L+e3NDHNte95Qtw2liBD2OSqoQmhzKX1RkUE/si1x9L6sMxiidKXUDvsIN418SpJUGqw5 LlTY0ktFxc/2bBR8PH+m3XL9vhoO6/RUvG5Ox+/eKXV/NyynIAIN4T/8115pBZMsG8P1TXwCc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sCKSMgAAADdAAAADwAAAAAA AAAAAAAAAAChAgAAZHJzL2Rvd25yZXYueG1sUEsFBgAAAAAEAAQA+QAAAJYDAAAAAA== ">
                    <o:lock v:ext="edit" shapetype="f"/>
                  </v:line>
                  <v:line id="Line 6542" o:spid="_x0000_s1049" style="position:absolute;visibility:visible;mso-wrap-style:square" from="9600,2275" to="9600,2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IUP8cAAADdAAAADwAAAGRycy9kb3ducmV2LnhtbESPQWvCQBSE74X+h+UVequbtpCG6CrS UlAPpVpBj8/sM4nNvg27a5L+e1cQehxm5htmMhtMIzpyvras4HmUgCAurK65VLD9+XzKQPiArLGx TAr+yMNsen83wVzbntfUbUIpIoR9jgqqENpcSl9UZNCPbEscvaN1BkOUrpTaYR/hppEvSZJKgzXH hQpbeq+o+N2cjYKv1++0my9Xi2G3TA/Fx/qwP/VOqceHYT4GEWgI/+Fbe6EVvGVZCtc38QnI6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EhQ/xwAAAN0AAAAPAAAAAAAA AAAAAAAAAKECAABkcnMvZG93bnJldi54bWxQSwUGAAAAAAQABAD5AAAAlQMAAAAA ">
                    <o:lock v:ext="edit" shapetype="f"/>
                  </v:line>
                  <v:group id="Group 6543" o:spid="_x0000_s1050" style="position:absolute;left:8730;top:2629;width:446;height:406" coordorigin="4860,2844" coordsize="446,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pRXMYAAADdAAAADwAAAGRycy9kb3ducmV2LnhtbESPQWvCQBSE7wX/w/IE b3UTpTVEVxFR8SCFqiDeHtlnEsy+Ddk1if++Wyj0OMzMN8xi1ZtKtNS40rKCeByBIM6sLjlXcDnv 3hMQziNrrCyTghc5WC0HbwtMte34m9qTz0WAsEtRQeF9nUrpsoIMurGtiYN3t41BH2STS91gF+Cm kpMo+pQGSw4LBda0KSh7nJ5Gwb7Dbj2Nt+3xcd+8buePr+sxJqVGw349B+Gp9//hv/ZBK5glyQx+ 34QnIJ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alFcxgAAAN0A AAAPAAAAAAAAAAAAAAAAAKoCAABkcnMvZG93bnJldi54bWxQSwUGAAAAAAQABAD6AAAAnQMAAAAA ">
                    <v:oval id="Oval 6544" o:spid="_x0000_s1051" style="position:absolute;left:4860;top:2844;width:40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VzAcAA AADdAAAADwAAAGRycy9kb3ducmV2LnhtbERPTYvCMBC9L/gfwgje1tSCbqlGEVFQb2uLXodmbIvN pDRR6783B8Hj430vVr1pxIM6V1tWMBlHIIgLq2suFeTZ7jcB4TyyxsYyKXiRg9Vy8LPAVNsn/9Pj 5EsRQtilqKDyvk2ldEVFBt3YtsSBu9rOoA+wK6Xu8BnCTSPjKJpJgzWHhgpb2lRU3E53o8Afsvje 4nE62eeXQ5HHx/M2Q6VGw349B+Gp91/xx73XCv6SJMwNb8ITkMs3AAAA//8DAFBLAQItABQABgAI AAAAIQDw94q7/QAAAOIBAAATAAAAAAAAAAAAAAAAAAAAAABbQ29udGVudF9UeXBlc10ueG1sUEsB Ai0AFAAGAAgAAAAhADHdX2HSAAAAjwEAAAsAAAAAAAAAAAAAAAAALgEAAF9yZWxzLy5yZWxzUEsB Ai0AFAAGAAgAAAAhADMvBZ5BAAAAOQAAABAAAAAAAAAAAAAAAAAAKQIAAGRycy9zaGFwZXhtbC54 bWxQSwECLQAUAAYACAAAACEA1TVzAcAAAADdAAAADwAAAAAAAAAAAAAAAACYAgAAZHJzL2Rvd25y ZXYueG1sUEsFBgAAAAAEAAQA9QAAAIUDAAAAAA== ">
                      <v:path arrowok="t"/>
                    </v:oval>
                    <v:shapetype id="_x0000_t202" coordsize="21600,21600" o:spt="202" path="m,l,21600r21600,l21600,xe">
                      <v:stroke joinstyle="miter"/>
                      <v:path gradientshapeok="t" o:connecttype="rect"/>
                    </v:shapetype>
                    <v:shape id="Text Box 6545" o:spid="_x0000_s1052" type="#_x0000_t202" style="position:absolute;left:5006;top:2938;width:30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f378YA AADdAAAADwAAAGRycy9kb3ducmV2LnhtbESPQUsDMRSE74L/ITzBm81asN1umxapFAXxsNVCj4/N c7O4eVmSuE3/fSMIPQ4z8w2z2iTbi5F86BwreJwUIIgbpztuFXx97h5KECEia+wdk4IzBdisb29W WGl34prGfWxFhnCoUIGJcaikDI0hi2HiBuLsfTtvMWbpW6k9njLc9nJaFDNpseO8YHCgraHmZ/9r FRy2w+49HQ1+jE/69WU6r8++SUrd36XnJYhIKV7D/+03rWBelgv4e5OfgFxfAAAA//8DAFBLAQIt ABQABgAIAAAAIQDw94q7/QAAAOIBAAATAAAAAAAAAAAAAAAAAAAAAABbQ29udGVudF9UeXBlc10u eG1sUEsBAi0AFAAGAAgAAAAhADHdX2HSAAAAjwEAAAsAAAAAAAAAAAAAAAAALgEAAF9yZWxzLy5y ZWxzUEsBAi0AFAAGAAgAAAAhADMvBZ5BAAAAOQAAABAAAAAAAAAAAAAAAAAAKQIAAGRycy9zaGFw ZXhtbC54bWxQSwECLQAUAAYACAAAACEAjvf378YAAADdAAAADwAAAAAAAAAAAAAAAACYAgAAZHJz L2Rvd25yZXYueG1sUEsFBgAAAAAEAAQA9QAAAIsDAAAAAA== " filled="f" stroked="f">
                      <v:path arrowok="t"/>
                      <v:textbox inset="0,0,0,0">
                        <w:txbxContent>
                          <w:p w:rsidR="005C3C9B" w:rsidRPr="00BD0948" w:rsidRDefault="005C3C9B" w:rsidP="00D37F5A">
                            <w:pPr>
                              <w:rPr>
                                <w:b/>
                                <w:bCs/>
                              </w:rPr>
                            </w:pPr>
                            <w:r w:rsidRPr="00BD0948">
                              <w:rPr>
                                <w:b/>
                                <w:bCs/>
                              </w:rPr>
                              <w:t>V</w:t>
                            </w:r>
                          </w:p>
                        </w:txbxContent>
                      </v:textbox>
                    </v:shape>
                  </v:group>
                  <v:line id="Line 6546" o:spid="_x0000_s1053" style="position:absolute;flip:x;visibility:visible;mso-wrap-style:square" from="9120,2927" to="9600,2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XP8sQAAADdAAAADwAAAGRycy9kb3ducmV2LnhtbERPz2vCMBS+C/sfwhvsMma6IbNWo8hg 4MHLVCq7PZu3prR56ZJM639vDgOPH9/vxWqwnTiTD41jBa/jDARx5XTDtYLD/vMlBxEissbOMSm4 UoDV8mG0wEK7C3/ReRdrkUI4FKjAxNgXUobKkMUwdj1x4n6ctxgT9LXUHi8p3HbyLcvepcWGU4PB nj4MVe3uzyqQ+fb5169Pk7Zsj8eZKauy/94q9fQ4rOcgIg3xLv53b7SCaT5L+9Ob9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hc/yxAAAAN0AAAAPAAAAAAAAAAAA AAAAAKECAABkcnMvZG93bnJldi54bWxQSwUGAAAAAAQABAD5AAAAkgMAAAAA ">
                    <o:lock v:ext="edit" shapetype="f"/>
                  </v:line>
                  <v:line id="Line 6547" o:spid="_x0000_s1054" style="position:absolute;flip:x;visibility:visible;mso-wrap-style:square" from="8280,2927" to="8760,2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lqacgAAADdAAAADwAAAGRycy9kb3ducmV2LnhtbESPQWsCMRSE74X+h/AKXqRmldKuW6OI IHjwUi0rvb1uXjfLbl62SdTtv28KQo/DzHzDLFaD7cSFfGgcK5hOMhDEldMN1wrej9vHHESIyBo7 x6TghwKslvd3Cyy0u/IbXQ6xFgnCoUAFJsa+kDJUhiyGieuJk/flvMWYpK+l9nhNcNvJWZY9S4sN pwWDPW0MVe3hbBXIfD/+9uvPp7ZsT6e5Kauy/9grNXoY1q8gIg3xP3xr77SCl3w+hb836Qn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MlqacgAAADdAAAADwAAAAAA AAAAAAAAAAChAgAAZHJzL2Rvd25yZXYueG1sUEsFBgAAAAAEAAQA+QAAAJYDAAAAAA== ">
                    <o:lock v:ext="edit" shapetype="f"/>
                  </v:line>
                  <v:shape id="Text Box 6548" o:spid="_x0000_s1055" type="#_x0000_t202" style="position:absolute;left:8520;top:1679;width:840;height:6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jh9cUA AADdAAAADwAAAGRycy9kb3ducmV2LnhtbESPzWrDMBCE74W+g9hCb42cHJLUjRJCITSUXOLmARZr axlbK2HJP+nTV4FAjsPMfMNsdpNtxUBdqB0rmM8yEMSl0zVXCi4/h7c1iBCRNbaOScGVAuy2z08b zLUb+UxDESuRIBxyVGBi9LmUoTRkMcycJ07er+ssxiS7SuoOxwS3rVxk2VJarDktGPT0aahsit4q OPRfRzv8yd5/F+XIxjf95dQo9foy7T9ARJriI3xvH7WC1fp9Abc36QnI7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UmOH1xQAAAN0AAAAPAAAAAAAAAAAAAAAAAJgCAABkcnMv ZG93bnJldi54bWxQSwUGAAAAAAQABAD1AAAAigMAAAAA " filled="f" stroked="f">
                    <v:path arrowok="t"/>
                    <v:textbox>
                      <w:txbxContent>
                        <w:p w:rsidR="005C3C9B" w:rsidRPr="00BD0948" w:rsidRDefault="005C3C9B" w:rsidP="00D37F5A">
                          <w:pPr>
                            <w:rPr>
                              <w:b/>
                              <w:bCs/>
                            </w:rPr>
                          </w:pPr>
                          <w:r>
                            <w:rPr>
                              <w:b/>
                              <w:bCs/>
                            </w:rPr>
                            <w:t>r</w:t>
                          </w:r>
                          <w:r w:rsidRPr="00BD0948">
                            <w:rPr>
                              <w:b/>
                              <w:bCs/>
                            </w:rPr>
                            <w:t>,L</w:t>
                          </w:r>
                        </w:p>
                      </w:txbxContent>
                    </v:textbox>
                  </v:shape>
                  <v:shape id="Text Box 6549" o:spid="_x0000_s1056" type="#_x0000_t202" style="position:absolute;left:9480;top:1623;width:48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REbsUA AADdAAAADwAAAGRycy9kb3ducmV2LnhtbESPzWrDMBCE74W+g9hAb42cFvLjRgmlEBpCLnHyAIu1 tYytlbDkn/bpq0Ihx2FmvmG2+8m2YqAu1I4VLOYZCOLS6ZorBbfr4XkNIkRkja1jUvBNAfa7x4ct 5tqNfKGhiJVIEA45KjAx+lzKUBqyGObOEyfvy3UWY5JdJXWHY4LbVr5k2VJarDktGPT0Yahsit4q OPSfRzv8yN6finJk45v+dm6UeppN728gIk3xHv5vH7WC1XrzCn9v0hOQu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1ERuxQAAAN0AAAAPAAAAAAAAAAAAAAAAAJgCAABkcnMv ZG93bnJldi54bWxQSwUGAAAAAAQABAD1AAAAigMAAAAA " filled="f" stroked="f">
                    <v:path arrowok="t"/>
                    <v:textbox>
                      <w:txbxContent>
                        <w:p w:rsidR="005C3C9B" w:rsidRPr="00BD0948" w:rsidRDefault="005C3C9B" w:rsidP="00D37F5A">
                          <w:pPr>
                            <w:rPr>
                              <w:b/>
                              <w:bCs/>
                            </w:rPr>
                          </w:pPr>
                          <w:r w:rsidRPr="00BD0948">
                            <w:rPr>
                              <w:b/>
                              <w:bCs/>
                            </w:rPr>
                            <w:t>C</w:t>
                          </w:r>
                        </w:p>
                      </w:txbxContent>
                    </v:textbox>
                  </v:shape>
                  <v:shape id="Text Box 6550" o:spid="_x0000_s1057" type="#_x0000_t202" style="position:absolute;left:7530;top:2112;width:480;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3cGsUA AADdAAAADwAAAGRycy9kb3ducmV2LnhtbESPzWrDMBCE74W+g9hAb42cUvLjRgmlEBpCLnHyAIu1 tYytlbDkn/bpq0Ihx2FmvmG2+8m2YqAu1I4VLOYZCOLS6ZorBbfr4XkNIkRkja1jUvBNAfa7x4ct 5tqNfKGhiJVIEA45KjAx+lzKUBqyGObOEyfvy3UWY5JdJXWHY4LbVr5k2VJarDktGPT0Yahsit4q OPSfRzv8yN6finJk45v+dm6UeppN728gIk3xHv5vH7WC1XrzCn9v0hOQu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PdwaxQAAAN0AAAAPAAAAAAAAAAAAAAAAAJgCAABkcnMv ZG93bnJldi54bWxQSwUGAAAAAAQABAD1AAAAigMAAAAA " filled="f" stroked="f">
                    <v:path arrowok="t"/>
                    <v:textbox>
                      <w:txbxContent>
                        <w:p w:rsidR="005C3C9B" w:rsidRPr="00BD0948" w:rsidRDefault="005C3C9B" w:rsidP="00D37F5A">
                          <w:pPr>
                            <w:rPr>
                              <w:b/>
                              <w:bCs/>
                            </w:rPr>
                          </w:pPr>
                          <w:r w:rsidRPr="00BD0948">
                            <w:rPr>
                              <w:b/>
                              <w:bCs/>
                            </w:rPr>
                            <w:t>A</w:t>
                          </w:r>
                        </w:p>
                      </w:txbxContent>
                    </v:textbox>
                  </v:shape>
                  <v:shape id="Text Box 6551" o:spid="_x0000_s1058" type="#_x0000_t202" style="position:absolute;left:10200;top:1844;width:600;height:6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F5gcUA AADdAAAADwAAAGRycy9kb3ducmV2LnhtbESPzWrDMBCE74W+g9hAb42cQvPjRgmlEBpCLnHyAIu1 tYytlbDkn/bpq0Ihx2FmvmG2+8m2YqAu1I4VLOYZCOLS6ZorBbfr4XkNIkRkja1jUvBNAfa7x4ct 5tqNfKGhiJVIEA45KjAx+lzKUBqyGObOEyfvy3UWY5JdJXWHY4LbVr5k2VJarDktGPT0Yahsit4q OPSfRzv8yN6finJk45v+dm6UeppN728gIk3xHv5vH7WC1XrzCn9v0hOQu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cXmBxQAAAN0AAAAPAAAAAAAAAAAAAAAAAJgCAABkcnMv ZG93bnJldi54bWxQSwUGAAAAAAQABAD1AAAAigMAAAAA " filled="f" stroked="f">
                    <v:path arrowok="t"/>
                    <v:textbox>
                      <w:txbxContent>
                        <w:p w:rsidR="005C3C9B" w:rsidRPr="00BD0948" w:rsidRDefault="005C3C9B" w:rsidP="00D37F5A">
                          <w:pPr>
                            <w:rPr>
                              <w:b/>
                              <w:bCs/>
                            </w:rPr>
                          </w:pPr>
                          <w:r w:rsidRPr="00BD0948">
                            <w:rPr>
                              <w:b/>
                              <w:bCs/>
                            </w:rPr>
                            <w:t>B</w:t>
                          </w:r>
                        </w:p>
                      </w:txbxContent>
                    </v:textbox>
                  </v:shape>
                  <v:oval id="Oval 6552" o:spid="_x0000_s1059" style="position:absolute;left:7920;top:2170;width:120;height:16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iRRsQA AADdAAAADwAAAGRycy9kb3ducmV2LnhtbESPzW7CMBCE70h9B2sr9QZOOUCSYlCFhNRLD/w8wGIv cZR4ndoGwtvXlSpxHM3MN5rVZnS9uFGIrWcF77MCBLH2puVGwem4m5YgYkI22HsmBQ+KsFm/TFZY G3/nPd0OqREZwrFGBTaloZYyaksO48wPxNm7+OAwZRkaaQLeM9z1cl4UC+mw5bxgcaCtJd0drk6B xqrin+/zefnQZb8PtsNT1Sn19jp+foBINKZn+L/9ZRQsy2oBf2/yE5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GfIkUbEAAAA3QAAAA8AAAAAAAAAAAAAAAAAmAIAAGRycy9k b3ducmV2LnhtbFBLBQYAAAAABAAEAPUAAACJAwAAAAA= " fillcolor="black">
                    <v:path arrowok="t"/>
                  </v:oval>
                  <v:oval id="Oval 6553" o:spid="_x0000_s1060" style="position:absolute;left:10500;top:2170;width:120;height:162;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Q03cQA AADdAAAADwAAAGRycy9kb3ducmV2LnhtbESPzWrDMBCE74W+g9hCbo3cHOqfRgmlEMilh/w8wEba WsbWypWUxHn7qFDIcZiZb5jlenKDuFCInWcFb/MCBLH2puNWwfGwea1AxIRscPBMCm4UYb16flpi Y/yVd3TZp1ZkCMcGFdiUxkbKqC05jHM/EmfvxweHKcvQShPwmuFukIuieJcOO84LFkf6sqT7/dkp 0FjX/Pt9OpU3XQ27YHs81r1Ss5fp8wNEoik9wv/trVFQVnUJf2/yE5CrOwAAAP//AwBQSwECLQAU AAYACAAAACEA8PeKu/0AAADiAQAAEwAAAAAAAAAAAAAAAAAAAAAAW0NvbnRlbnRfVHlwZXNdLnht bFBLAQItABQABgAIAAAAIQAx3V9h0gAAAI8BAAALAAAAAAAAAAAAAAAAAC4BAABfcmVscy8ucmVs c1BLAQItABQABgAIAAAAIQAzLwWeQQAAADkAAAAQAAAAAAAAAAAAAAAAACkCAABkcnMvc2hhcGV4 bWwueG1sUEsBAi0AFAAGAAgAAAAhAAiENN3EAAAA3QAAAA8AAAAAAAAAAAAAAAAAmAIAAGRycy9k b3ducmV2LnhtbFBLBQYAAAAABAAEAPUAAACJAwAAAAA= " fillcolor="black">
                    <v:path arrowok="t"/>
                  </v:oval>
                </v:group>
              </v:group>
            </w:pict>
          </mc:Fallback>
        </mc:AlternateContent>
      </w:r>
      <w:r w:rsidR="005C3C9B" w:rsidRPr="00A0436D">
        <w:rPr>
          <w:lang w:val="pt-BR"/>
        </w:rPr>
        <w:t>C là tụ điện biến đổi. Điện trở vôn kế lớn vô cùng. Điều chỉnh C để số chỉ vôn kế lớn nhất. Tìm C và số chỉ vôn kế lúc này?</w:t>
      </w:r>
    </w:p>
    <w:p w:rsidR="005C3C9B" w:rsidRPr="00A0436D" w:rsidRDefault="005C3C9B" w:rsidP="00D37F5A">
      <w:pPr>
        <w:tabs>
          <w:tab w:val="center" w:pos="4726"/>
          <w:tab w:val="left" w:pos="7215"/>
        </w:tabs>
        <w:rPr>
          <w:lang w:val="pt-BR"/>
        </w:rPr>
      </w:pPr>
      <w:r w:rsidRPr="00A0436D">
        <w:rPr>
          <w:b/>
          <w:lang w:val="pt-BR"/>
        </w:rPr>
        <w:t>A.</w:t>
      </w:r>
      <w:r w:rsidRPr="00A0436D">
        <w:rPr>
          <w:lang w:val="pt-BR"/>
        </w:rPr>
        <w:t xml:space="preserve"> </w:t>
      </w:r>
      <w:r w:rsidR="007974A5">
        <w:rPr>
          <w:noProof/>
          <w:position w:val="-24"/>
        </w:rPr>
        <w:drawing>
          <wp:inline distT="0" distB="0" distL="0" distR="0">
            <wp:extent cx="1685925" cy="4191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A0436D">
        <w:rPr>
          <w:lang w:val="pt-BR"/>
        </w:rPr>
        <w:t xml:space="preserve">      </w:t>
      </w:r>
      <w:r w:rsidRPr="00A0436D">
        <w:rPr>
          <w:lang w:val="pt-BR"/>
        </w:rPr>
        <w:tab/>
      </w:r>
      <w:r w:rsidRPr="00A0436D">
        <w:rPr>
          <w:lang w:val="vi-VN"/>
        </w:rPr>
        <w:t xml:space="preserve">    </w:t>
      </w:r>
      <w:r w:rsidRPr="00A0436D">
        <w:rPr>
          <w:b/>
          <w:lang w:val="pt-BR"/>
        </w:rPr>
        <w:t>B.</w:t>
      </w:r>
      <w:r w:rsidRPr="00A0436D">
        <w:rPr>
          <w:lang w:val="pt-BR"/>
        </w:rPr>
        <w:t xml:space="preserve"> </w:t>
      </w:r>
      <w:r w:rsidR="007974A5">
        <w:rPr>
          <w:noProof/>
          <w:position w:val="-24"/>
        </w:rPr>
        <w:drawing>
          <wp:inline distT="0" distB="0" distL="0" distR="0">
            <wp:extent cx="1685925" cy="4191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5C3C9B" w:rsidRPr="00A0436D" w:rsidRDefault="005C3C9B" w:rsidP="00D37F5A">
      <w:pPr>
        <w:tabs>
          <w:tab w:val="center" w:pos="4726"/>
          <w:tab w:val="left" w:pos="7215"/>
        </w:tabs>
        <w:rPr>
          <w:lang w:val="pt-BR"/>
        </w:rPr>
      </w:pPr>
      <w:r w:rsidRPr="00A0436D">
        <w:rPr>
          <w:b/>
          <w:lang w:val="pt-BR"/>
        </w:rPr>
        <w:t>C.</w:t>
      </w:r>
      <w:r w:rsidRPr="00A0436D">
        <w:rPr>
          <w:lang w:val="pt-BR"/>
        </w:rPr>
        <w:t xml:space="preserve"> </w:t>
      </w:r>
      <w:r w:rsidR="007974A5">
        <w:rPr>
          <w:noProof/>
          <w:position w:val="-24"/>
        </w:rPr>
        <w:drawing>
          <wp:inline distT="0" distB="0" distL="0" distR="0">
            <wp:extent cx="1685925" cy="4191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A0436D">
        <w:rPr>
          <w:lang w:val="pt-BR"/>
        </w:rPr>
        <w:t xml:space="preserve">         </w:t>
      </w:r>
      <w:r w:rsidRPr="00A0436D">
        <w:rPr>
          <w:b/>
          <w:lang w:val="pt-BR"/>
        </w:rPr>
        <w:t>D.</w:t>
      </w:r>
      <w:r w:rsidRPr="00A0436D">
        <w:rPr>
          <w:lang w:val="pt-BR"/>
        </w:rPr>
        <w:t xml:space="preserve"> </w:t>
      </w:r>
      <w:r w:rsidR="007974A5">
        <w:rPr>
          <w:noProof/>
          <w:position w:val="-24"/>
        </w:rPr>
        <w:drawing>
          <wp:inline distT="0" distB="0" distL="0" distR="0">
            <wp:extent cx="1685925" cy="4191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5C3C9B" w:rsidRPr="00A0436D" w:rsidRDefault="005C3C9B" w:rsidP="00D37F5A">
      <w:r w:rsidRPr="00A0436D">
        <w:t xml:space="preserve"> </w:t>
      </w:r>
    </w:p>
    <w:p w:rsidR="005C3C9B" w:rsidRPr="00A0436D" w:rsidRDefault="005C3C9B" w:rsidP="00D37F5A">
      <w:pPr>
        <w:spacing w:before="60"/>
      </w:pPr>
    </w:p>
    <w:p w:rsidR="005C3C9B" w:rsidRPr="00A0436D" w:rsidRDefault="005C3C9B" w:rsidP="002159AD">
      <w:pPr>
        <w:jc w:val="center"/>
      </w:pPr>
      <w:r w:rsidRPr="00A0436D">
        <w:t>----------- HẾT ----------</w:t>
      </w:r>
    </w:p>
    <w:p w:rsidR="005C3C9B" w:rsidRDefault="005C3C9B" w:rsidP="00EF2288">
      <w:pPr>
        <w:spacing w:line="360" w:lineRule="auto"/>
        <w:ind w:right="3"/>
        <w:jc w:val="center"/>
        <w:rPr>
          <w:b/>
        </w:rPr>
      </w:pPr>
    </w:p>
    <w:p w:rsidR="005C3C9B" w:rsidRPr="00A0436D" w:rsidRDefault="005C3C9B" w:rsidP="00EF2288">
      <w:pPr>
        <w:spacing w:line="360" w:lineRule="auto"/>
        <w:ind w:right="3"/>
        <w:jc w:val="center"/>
        <w:rPr>
          <w:b/>
        </w:rPr>
      </w:pPr>
      <w:r w:rsidRPr="00A0436D">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1-A</w:t>
            </w:r>
          </w:p>
        </w:tc>
        <w:tc>
          <w:tcPr>
            <w:tcW w:w="924" w:type="dxa"/>
            <w:shd w:val="clear" w:color="auto" w:fill="FFFFFF"/>
          </w:tcPr>
          <w:p w:rsidR="005C3C9B" w:rsidRPr="00A0436D" w:rsidRDefault="005C3C9B" w:rsidP="008F16C8">
            <w:pPr>
              <w:spacing w:line="360" w:lineRule="auto"/>
              <w:jc w:val="center"/>
              <w:rPr>
                <w:b/>
              </w:rPr>
            </w:pPr>
            <w:r w:rsidRPr="00A0436D">
              <w:rPr>
                <w:b/>
              </w:rPr>
              <w:t>2-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B</w:t>
            </w:r>
          </w:p>
        </w:tc>
        <w:tc>
          <w:tcPr>
            <w:tcW w:w="924" w:type="dxa"/>
            <w:shd w:val="clear" w:color="auto" w:fill="FFFFFF"/>
          </w:tcPr>
          <w:p w:rsidR="005C3C9B" w:rsidRPr="00A0436D" w:rsidRDefault="005C3C9B" w:rsidP="008F16C8">
            <w:pPr>
              <w:spacing w:line="360" w:lineRule="auto"/>
              <w:jc w:val="center"/>
              <w:rPr>
                <w:b/>
              </w:rPr>
            </w:pPr>
            <w:r w:rsidRPr="00A0436D">
              <w:rPr>
                <w:b/>
              </w:rPr>
              <w:t>4-C</w:t>
            </w:r>
          </w:p>
        </w:tc>
        <w:tc>
          <w:tcPr>
            <w:tcW w:w="924" w:type="dxa"/>
            <w:shd w:val="clear" w:color="auto" w:fill="FFFFFF"/>
          </w:tcPr>
          <w:p w:rsidR="005C3C9B" w:rsidRPr="00A0436D" w:rsidRDefault="005C3C9B" w:rsidP="008F16C8">
            <w:pPr>
              <w:spacing w:line="360" w:lineRule="auto"/>
              <w:jc w:val="center"/>
              <w:rPr>
                <w:b/>
              </w:rPr>
            </w:pPr>
            <w:r w:rsidRPr="00A0436D">
              <w:rPr>
                <w:b/>
              </w:rPr>
              <w:t>5-B</w:t>
            </w:r>
          </w:p>
        </w:tc>
        <w:tc>
          <w:tcPr>
            <w:tcW w:w="924" w:type="dxa"/>
            <w:shd w:val="clear" w:color="auto" w:fill="FFFFFF"/>
          </w:tcPr>
          <w:p w:rsidR="005C3C9B" w:rsidRPr="00A0436D" w:rsidRDefault="005C3C9B" w:rsidP="008F16C8">
            <w:pPr>
              <w:spacing w:line="360" w:lineRule="auto"/>
              <w:jc w:val="center"/>
              <w:rPr>
                <w:b/>
              </w:rPr>
            </w:pPr>
            <w:r w:rsidRPr="00A0436D">
              <w:rPr>
                <w:b/>
              </w:rPr>
              <w:t>6-B</w:t>
            </w:r>
          </w:p>
        </w:tc>
        <w:tc>
          <w:tcPr>
            <w:tcW w:w="924" w:type="dxa"/>
            <w:shd w:val="clear" w:color="auto" w:fill="FFFFFF"/>
          </w:tcPr>
          <w:p w:rsidR="005C3C9B" w:rsidRPr="00A0436D" w:rsidRDefault="005C3C9B" w:rsidP="008F16C8">
            <w:pPr>
              <w:spacing w:line="360" w:lineRule="auto"/>
              <w:jc w:val="center"/>
              <w:rPr>
                <w:b/>
              </w:rPr>
            </w:pPr>
            <w:r w:rsidRPr="00A0436D">
              <w:rPr>
                <w:b/>
              </w:rPr>
              <w:t>7-B</w:t>
            </w:r>
          </w:p>
        </w:tc>
        <w:tc>
          <w:tcPr>
            <w:tcW w:w="925" w:type="dxa"/>
            <w:shd w:val="clear" w:color="auto" w:fill="FFFFFF"/>
          </w:tcPr>
          <w:p w:rsidR="005C3C9B" w:rsidRPr="00A0436D" w:rsidRDefault="005C3C9B" w:rsidP="008F16C8">
            <w:pPr>
              <w:spacing w:line="360" w:lineRule="auto"/>
              <w:jc w:val="center"/>
              <w:rPr>
                <w:b/>
              </w:rPr>
            </w:pPr>
            <w:r w:rsidRPr="00A0436D">
              <w:rPr>
                <w:b/>
              </w:rPr>
              <w:t>8-B</w:t>
            </w:r>
          </w:p>
        </w:tc>
        <w:tc>
          <w:tcPr>
            <w:tcW w:w="925" w:type="dxa"/>
            <w:shd w:val="clear" w:color="auto" w:fill="FFFFFF"/>
          </w:tcPr>
          <w:p w:rsidR="005C3C9B" w:rsidRPr="00A0436D" w:rsidRDefault="005C3C9B" w:rsidP="008F16C8">
            <w:pPr>
              <w:spacing w:line="360" w:lineRule="auto"/>
              <w:jc w:val="center"/>
              <w:rPr>
                <w:b/>
                <w:lang w:val="vi-VN"/>
              </w:rPr>
            </w:pPr>
            <w:r w:rsidRPr="00A0436D">
              <w:rPr>
                <w:b/>
              </w:rPr>
              <w:t>9-</w:t>
            </w:r>
            <w:r w:rsidRPr="00A0436D">
              <w:rPr>
                <w:b/>
                <w:lang w:val="vi-VN"/>
              </w:rPr>
              <w:t>D</w:t>
            </w:r>
          </w:p>
        </w:tc>
        <w:tc>
          <w:tcPr>
            <w:tcW w:w="925" w:type="dxa"/>
            <w:shd w:val="clear" w:color="auto" w:fill="FFFFFF"/>
          </w:tcPr>
          <w:p w:rsidR="005C3C9B" w:rsidRPr="00A0436D" w:rsidRDefault="005C3C9B" w:rsidP="008F16C8">
            <w:pPr>
              <w:spacing w:line="360" w:lineRule="auto"/>
              <w:jc w:val="center"/>
              <w:rPr>
                <w:b/>
              </w:rPr>
            </w:pPr>
            <w:r w:rsidRPr="00A0436D">
              <w:rPr>
                <w:b/>
              </w:rPr>
              <w:t>10-A</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11-D</w:t>
            </w:r>
          </w:p>
        </w:tc>
        <w:tc>
          <w:tcPr>
            <w:tcW w:w="924" w:type="dxa"/>
            <w:shd w:val="clear" w:color="auto" w:fill="FFFFFF"/>
          </w:tcPr>
          <w:p w:rsidR="005C3C9B" w:rsidRPr="00A0436D" w:rsidRDefault="005C3C9B" w:rsidP="008F16C8">
            <w:pPr>
              <w:spacing w:line="360" w:lineRule="auto"/>
              <w:jc w:val="center"/>
              <w:rPr>
                <w:b/>
              </w:rPr>
            </w:pPr>
            <w:r w:rsidRPr="00A0436D">
              <w:rPr>
                <w:b/>
              </w:rPr>
              <w:t>12-B</w:t>
            </w:r>
          </w:p>
        </w:tc>
        <w:tc>
          <w:tcPr>
            <w:tcW w:w="924" w:type="dxa"/>
            <w:shd w:val="clear" w:color="auto" w:fill="FFFFFF"/>
          </w:tcPr>
          <w:p w:rsidR="005C3C9B" w:rsidRPr="00A0436D" w:rsidRDefault="005C3C9B" w:rsidP="008F16C8">
            <w:pPr>
              <w:spacing w:line="360" w:lineRule="auto"/>
              <w:jc w:val="center"/>
              <w:rPr>
                <w:b/>
              </w:rPr>
            </w:pPr>
            <w:r w:rsidRPr="00A0436D">
              <w:rPr>
                <w:b/>
              </w:rPr>
              <w:t>13-A</w:t>
            </w:r>
          </w:p>
        </w:tc>
        <w:tc>
          <w:tcPr>
            <w:tcW w:w="924" w:type="dxa"/>
            <w:shd w:val="clear" w:color="auto" w:fill="FFFFFF"/>
          </w:tcPr>
          <w:p w:rsidR="005C3C9B" w:rsidRPr="00A0436D" w:rsidRDefault="005C3C9B" w:rsidP="008F16C8">
            <w:pPr>
              <w:spacing w:line="360" w:lineRule="auto"/>
              <w:jc w:val="center"/>
              <w:rPr>
                <w:b/>
              </w:rPr>
            </w:pPr>
            <w:r w:rsidRPr="00A0436D">
              <w:rPr>
                <w:b/>
              </w:rPr>
              <w:t>14-B</w:t>
            </w:r>
          </w:p>
        </w:tc>
        <w:tc>
          <w:tcPr>
            <w:tcW w:w="924" w:type="dxa"/>
            <w:shd w:val="clear" w:color="auto" w:fill="FFFFFF"/>
          </w:tcPr>
          <w:p w:rsidR="005C3C9B" w:rsidRPr="00A0436D" w:rsidRDefault="005C3C9B" w:rsidP="008F16C8">
            <w:pPr>
              <w:spacing w:line="360" w:lineRule="auto"/>
              <w:jc w:val="center"/>
              <w:rPr>
                <w:b/>
              </w:rPr>
            </w:pPr>
            <w:r w:rsidRPr="00A0436D">
              <w:rPr>
                <w:b/>
              </w:rPr>
              <w:t>15-B</w:t>
            </w:r>
          </w:p>
        </w:tc>
        <w:tc>
          <w:tcPr>
            <w:tcW w:w="924" w:type="dxa"/>
            <w:shd w:val="clear" w:color="auto" w:fill="FFFFFF"/>
          </w:tcPr>
          <w:p w:rsidR="005C3C9B" w:rsidRPr="00A0436D" w:rsidRDefault="005C3C9B" w:rsidP="008F16C8">
            <w:pPr>
              <w:spacing w:line="360" w:lineRule="auto"/>
              <w:jc w:val="center"/>
              <w:rPr>
                <w:b/>
                <w:lang w:val="vi-VN"/>
              </w:rPr>
            </w:pPr>
            <w:r w:rsidRPr="00A0436D">
              <w:rPr>
                <w:b/>
              </w:rPr>
              <w:t>16-</w:t>
            </w:r>
            <w:r w:rsidRPr="00A0436D">
              <w:rPr>
                <w:b/>
                <w:lang w:val="vi-VN"/>
              </w:rPr>
              <w:t>C</w:t>
            </w:r>
          </w:p>
        </w:tc>
        <w:tc>
          <w:tcPr>
            <w:tcW w:w="924" w:type="dxa"/>
            <w:shd w:val="clear" w:color="auto" w:fill="FFFFFF"/>
          </w:tcPr>
          <w:p w:rsidR="005C3C9B" w:rsidRPr="00A0436D" w:rsidRDefault="005C3C9B" w:rsidP="008F16C8">
            <w:pPr>
              <w:spacing w:line="360" w:lineRule="auto"/>
              <w:jc w:val="center"/>
              <w:rPr>
                <w:b/>
              </w:rPr>
            </w:pPr>
            <w:r w:rsidRPr="00A0436D">
              <w:rPr>
                <w:b/>
              </w:rPr>
              <w:t>17-A</w:t>
            </w:r>
          </w:p>
        </w:tc>
        <w:tc>
          <w:tcPr>
            <w:tcW w:w="925" w:type="dxa"/>
            <w:shd w:val="clear" w:color="auto" w:fill="FFFFFF"/>
          </w:tcPr>
          <w:p w:rsidR="005C3C9B" w:rsidRPr="00A0436D" w:rsidRDefault="005C3C9B" w:rsidP="008F16C8">
            <w:pPr>
              <w:spacing w:line="360" w:lineRule="auto"/>
              <w:jc w:val="center"/>
              <w:rPr>
                <w:b/>
              </w:rPr>
            </w:pPr>
            <w:r w:rsidRPr="00A0436D">
              <w:rPr>
                <w:b/>
              </w:rPr>
              <w:t>18-D</w:t>
            </w:r>
          </w:p>
        </w:tc>
        <w:tc>
          <w:tcPr>
            <w:tcW w:w="925" w:type="dxa"/>
            <w:shd w:val="clear" w:color="auto" w:fill="FFFFFF"/>
          </w:tcPr>
          <w:p w:rsidR="005C3C9B" w:rsidRPr="00A0436D" w:rsidRDefault="005C3C9B" w:rsidP="008F16C8">
            <w:pPr>
              <w:spacing w:line="360" w:lineRule="auto"/>
              <w:jc w:val="center"/>
              <w:rPr>
                <w:b/>
              </w:rPr>
            </w:pPr>
            <w:r w:rsidRPr="00A0436D">
              <w:rPr>
                <w:b/>
              </w:rPr>
              <w:t>19-A</w:t>
            </w:r>
          </w:p>
        </w:tc>
        <w:tc>
          <w:tcPr>
            <w:tcW w:w="925" w:type="dxa"/>
            <w:shd w:val="clear" w:color="auto" w:fill="FFFFFF"/>
          </w:tcPr>
          <w:p w:rsidR="005C3C9B" w:rsidRPr="00A0436D" w:rsidRDefault="005C3C9B" w:rsidP="008F16C8">
            <w:pPr>
              <w:spacing w:line="360" w:lineRule="auto"/>
              <w:jc w:val="center"/>
              <w:rPr>
                <w:b/>
              </w:rPr>
            </w:pPr>
            <w:r w:rsidRPr="00A0436D">
              <w:rPr>
                <w:b/>
              </w:rPr>
              <w:t>20-C</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21-C</w:t>
            </w:r>
          </w:p>
        </w:tc>
        <w:tc>
          <w:tcPr>
            <w:tcW w:w="924" w:type="dxa"/>
            <w:shd w:val="clear" w:color="auto" w:fill="FFFFFF"/>
          </w:tcPr>
          <w:p w:rsidR="005C3C9B" w:rsidRPr="00A0436D" w:rsidRDefault="005C3C9B" w:rsidP="008F16C8">
            <w:pPr>
              <w:spacing w:line="360" w:lineRule="auto"/>
              <w:jc w:val="center"/>
              <w:rPr>
                <w:b/>
              </w:rPr>
            </w:pPr>
            <w:r w:rsidRPr="00A0436D">
              <w:rPr>
                <w:b/>
              </w:rPr>
              <w:t>22-D</w:t>
            </w:r>
          </w:p>
        </w:tc>
        <w:tc>
          <w:tcPr>
            <w:tcW w:w="924" w:type="dxa"/>
            <w:shd w:val="clear" w:color="auto" w:fill="FFFFFF"/>
          </w:tcPr>
          <w:p w:rsidR="005C3C9B" w:rsidRPr="00A0436D" w:rsidRDefault="005C3C9B" w:rsidP="008F16C8">
            <w:pPr>
              <w:spacing w:line="360" w:lineRule="auto"/>
              <w:jc w:val="center"/>
              <w:rPr>
                <w:b/>
              </w:rPr>
            </w:pPr>
            <w:r w:rsidRPr="00A0436D">
              <w:rPr>
                <w:b/>
              </w:rPr>
              <w:t>23-C</w:t>
            </w:r>
          </w:p>
        </w:tc>
        <w:tc>
          <w:tcPr>
            <w:tcW w:w="924" w:type="dxa"/>
            <w:shd w:val="clear" w:color="auto" w:fill="FFFFFF"/>
          </w:tcPr>
          <w:p w:rsidR="005C3C9B" w:rsidRPr="00A0436D" w:rsidRDefault="005C3C9B" w:rsidP="008F16C8">
            <w:pPr>
              <w:spacing w:line="360" w:lineRule="auto"/>
              <w:jc w:val="center"/>
              <w:rPr>
                <w:b/>
              </w:rPr>
            </w:pPr>
            <w:r w:rsidRPr="00A0436D">
              <w:rPr>
                <w:b/>
              </w:rPr>
              <w:t>24-C</w:t>
            </w:r>
          </w:p>
        </w:tc>
        <w:tc>
          <w:tcPr>
            <w:tcW w:w="924" w:type="dxa"/>
            <w:shd w:val="clear" w:color="auto" w:fill="FFFFFF"/>
          </w:tcPr>
          <w:p w:rsidR="005C3C9B" w:rsidRPr="00A0436D" w:rsidRDefault="005C3C9B" w:rsidP="008F16C8">
            <w:pPr>
              <w:spacing w:line="360" w:lineRule="auto"/>
              <w:jc w:val="center"/>
              <w:rPr>
                <w:b/>
              </w:rPr>
            </w:pPr>
            <w:r w:rsidRPr="00A0436D">
              <w:rPr>
                <w:b/>
              </w:rPr>
              <w:t>25-A</w:t>
            </w:r>
          </w:p>
        </w:tc>
        <w:tc>
          <w:tcPr>
            <w:tcW w:w="924" w:type="dxa"/>
            <w:shd w:val="clear" w:color="auto" w:fill="FFFFFF"/>
          </w:tcPr>
          <w:p w:rsidR="005C3C9B" w:rsidRPr="00A0436D" w:rsidRDefault="005C3C9B" w:rsidP="008F16C8">
            <w:pPr>
              <w:spacing w:line="360" w:lineRule="auto"/>
              <w:jc w:val="center"/>
              <w:rPr>
                <w:b/>
              </w:rPr>
            </w:pPr>
            <w:r w:rsidRPr="00A0436D">
              <w:rPr>
                <w:b/>
              </w:rPr>
              <w:t>26-C</w:t>
            </w:r>
          </w:p>
        </w:tc>
        <w:tc>
          <w:tcPr>
            <w:tcW w:w="924" w:type="dxa"/>
            <w:shd w:val="clear" w:color="auto" w:fill="FFFFFF"/>
          </w:tcPr>
          <w:p w:rsidR="005C3C9B" w:rsidRPr="00A0436D" w:rsidRDefault="005C3C9B" w:rsidP="008F16C8">
            <w:pPr>
              <w:spacing w:line="360" w:lineRule="auto"/>
              <w:jc w:val="center"/>
              <w:rPr>
                <w:b/>
              </w:rPr>
            </w:pPr>
            <w:r w:rsidRPr="00A0436D">
              <w:rPr>
                <w:b/>
              </w:rPr>
              <w:t>27-C</w:t>
            </w:r>
          </w:p>
        </w:tc>
        <w:tc>
          <w:tcPr>
            <w:tcW w:w="925" w:type="dxa"/>
            <w:shd w:val="clear" w:color="auto" w:fill="FFFFFF"/>
          </w:tcPr>
          <w:p w:rsidR="005C3C9B" w:rsidRPr="00A0436D" w:rsidRDefault="005C3C9B" w:rsidP="008F16C8">
            <w:pPr>
              <w:spacing w:line="360" w:lineRule="auto"/>
              <w:jc w:val="center"/>
              <w:rPr>
                <w:b/>
                <w:lang w:val="vi-VN"/>
              </w:rPr>
            </w:pPr>
            <w:r w:rsidRPr="00A0436D">
              <w:rPr>
                <w:b/>
              </w:rPr>
              <w:t>28-</w:t>
            </w:r>
            <w:r w:rsidRPr="00A0436D">
              <w:rPr>
                <w:b/>
                <w:lang w:val="vi-VN"/>
              </w:rPr>
              <w:t>B</w:t>
            </w:r>
          </w:p>
        </w:tc>
        <w:tc>
          <w:tcPr>
            <w:tcW w:w="925" w:type="dxa"/>
            <w:shd w:val="clear" w:color="auto" w:fill="FFFFFF"/>
          </w:tcPr>
          <w:p w:rsidR="005C3C9B" w:rsidRPr="00A0436D" w:rsidRDefault="005C3C9B" w:rsidP="008F16C8">
            <w:pPr>
              <w:spacing w:line="360" w:lineRule="auto"/>
              <w:jc w:val="center"/>
              <w:rPr>
                <w:b/>
              </w:rPr>
            </w:pPr>
            <w:r w:rsidRPr="00A0436D">
              <w:rPr>
                <w:b/>
              </w:rPr>
              <w:t>29-D</w:t>
            </w:r>
          </w:p>
        </w:tc>
        <w:tc>
          <w:tcPr>
            <w:tcW w:w="925" w:type="dxa"/>
            <w:shd w:val="clear" w:color="auto" w:fill="FFFFFF"/>
          </w:tcPr>
          <w:p w:rsidR="005C3C9B" w:rsidRPr="00A0436D" w:rsidRDefault="005C3C9B" w:rsidP="008F16C8">
            <w:pPr>
              <w:spacing w:line="360" w:lineRule="auto"/>
              <w:jc w:val="center"/>
              <w:rPr>
                <w:b/>
              </w:rPr>
            </w:pPr>
            <w:r w:rsidRPr="00A0436D">
              <w:rPr>
                <w:b/>
              </w:rPr>
              <w:t>30-A</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lang w:val="vi-VN"/>
              </w:rPr>
            </w:pPr>
            <w:r w:rsidRPr="00A0436D">
              <w:rPr>
                <w:b/>
              </w:rPr>
              <w:t>31-</w:t>
            </w:r>
            <w:r w:rsidRPr="00A0436D">
              <w:rPr>
                <w:b/>
                <w:lang w:val="vi-VN"/>
              </w:rPr>
              <w:t>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2</w:t>
            </w:r>
            <w:r w:rsidRPr="00A0436D">
              <w:rPr>
                <w:b/>
                <w:lang w:val="vi-VN"/>
              </w:rPr>
              <w:t>-A</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3-</w:t>
            </w:r>
            <w:r w:rsidRPr="00A0436D">
              <w:rPr>
                <w:b/>
                <w:lang w:val="vi-VN"/>
              </w:rPr>
              <w:t>C</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4-</w:t>
            </w:r>
            <w:r w:rsidRPr="00A0436D">
              <w:rPr>
                <w:b/>
                <w:lang w:val="vi-VN"/>
              </w:rPr>
              <w:t>D</w:t>
            </w:r>
          </w:p>
        </w:tc>
        <w:tc>
          <w:tcPr>
            <w:tcW w:w="924" w:type="dxa"/>
            <w:shd w:val="clear" w:color="auto" w:fill="FFFFFF"/>
          </w:tcPr>
          <w:p w:rsidR="005C3C9B" w:rsidRPr="00A0436D" w:rsidRDefault="005C3C9B" w:rsidP="008F16C8">
            <w:pPr>
              <w:spacing w:line="360" w:lineRule="auto"/>
              <w:jc w:val="center"/>
              <w:rPr>
                <w:b/>
              </w:rPr>
            </w:pPr>
            <w:r w:rsidRPr="00A0436D">
              <w:rPr>
                <w:b/>
              </w:rPr>
              <w:t>35-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6-</w:t>
            </w:r>
            <w:r w:rsidRPr="00A0436D">
              <w:rPr>
                <w:b/>
                <w:lang w:val="vi-VN"/>
              </w:rPr>
              <w:t>C</w:t>
            </w:r>
          </w:p>
        </w:tc>
        <w:tc>
          <w:tcPr>
            <w:tcW w:w="924" w:type="dxa"/>
            <w:shd w:val="clear" w:color="auto" w:fill="FFFFFF"/>
          </w:tcPr>
          <w:p w:rsidR="005C3C9B" w:rsidRPr="00A0436D" w:rsidRDefault="005C3C9B" w:rsidP="008F16C8">
            <w:pPr>
              <w:spacing w:line="360" w:lineRule="auto"/>
              <w:jc w:val="center"/>
              <w:rPr>
                <w:b/>
              </w:rPr>
            </w:pPr>
            <w:r w:rsidRPr="00A0436D">
              <w:rPr>
                <w:b/>
              </w:rPr>
              <w:t>37-D</w:t>
            </w:r>
          </w:p>
        </w:tc>
        <w:tc>
          <w:tcPr>
            <w:tcW w:w="925" w:type="dxa"/>
            <w:shd w:val="clear" w:color="auto" w:fill="FFFFFF"/>
          </w:tcPr>
          <w:p w:rsidR="005C3C9B" w:rsidRPr="00A0436D" w:rsidRDefault="005C3C9B" w:rsidP="008F16C8">
            <w:pPr>
              <w:spacing w:line="360" w:lineRule="auto"/>
              <w:jc w:val="center"/>
              <w:rPr>
                <w:b/>
                <w:lang w:val="vi-VN"/>
              </w:rPr>
            </w:pPr>
            <w:r w:rsidRPr="00A0436D">
              <w:rPr>
                <w:b/>
              </w:rPr>
              <w:t>38-D</w:t>
            </w:r>
          </w:p>
        </w:tc>
        <w:tc>
          <w:tcPr>
            <w:tcW w:w="925" w:type="dxa"/>
            <w:shd w:val="clear" w:color="auto" w:fill="FFFFFF"/>
          </w:tcPr>
          <w:p w:rsidR="005C3C9B" w:rsidRPr="00A0436D" w:rsidRDefault="005C3C9B" w:rsidP="008F16C8">
            <w:pPr>
              <w:spacing w:line="360" w:lineRule="auto"/>
              <w:jc w:val="center"/>
              <w:rPr>
                <w:b/>
              </w:rPr>
            </w:pPr>
            <w:r w:rsidRPr="00A0436D">
              <w:rPr>
                <w:b/>
              </w:rPr>
              <w:t>39-D</w:t>
            </w:r>
          </w:p>
        </w:tc>
        <w:tc>
          <w:tcPr>
            <w:tcW w:w="925" w:type="dxa"/>
            <w:shd w:val="clear" w:color="auto" w:fill="FFFFFF"/>
          </w:tcPr>
          <w:p w:rsidR="005C3C9B" w:rsidRPr="00A0436D" w:rsidRDefault="005C3C9B" w:rsidP="008F16C8">
            <w:pPr>
              <w:spacing w:line="360" w:lineRule="auto"/>
              <w:jc w:val="center"/>
              <w:rPr>
                <w:b/>
              </w:rPr>
            </w:pPr>
            <w:r w:rsidRPr="00A0436D">
              <w:rPr>
                <w:b/>
              </w:rPr>
              <w:t>40-A</w:t>
            </w:r>
          </w:p>
        </w:tc>
      </w:tr>
    </w:tbl>
    <w:p w:rsidR="005C3C9B" w:rsidRPr="00A0436D" w:rsidRDefault="005C3C9B" w:rsidP="00EF2288">
      <w:pPr>
        <w:widowControl w:val="0"/>
        <w:ind w:firstLine="283"/>
        <w:jc w:val="center"/>
        <w:rPr>
          <w:b/>
          <w:lang w:val="vi-VN"/>
        </w:rPr>
      </w:pPr>
    </w:p>
    <w:p w:rsidR="005C3C9B" w:rsidRPr="00A0436D" w:rsidRDefault="005C3C9B" w:rsidP="00EF2288">
      <w:pPr>
        <w:widowControl w:val="0"/>
        <w:ind w:firstLine="283"/>
        <w:jc w:val="center"/>
        <w:rPr>
          <w:b/>
          <w:lang w:val="vi-VN"/>
        </w:rPr>
      </w:pPr>
      <w:r w:rsidRPr="00A0436D">
        <w:rPr>
          <w:b/>
          <w:lang w:val="vi-VN"/>
        </w:rPr>
        <w:t>ĐÁP ÁN CHI TIẾT</w:t>
      </w:r>
    </w:p>
    <w:p w:rsidR="005C3C9B" w:rsidRPr="00A0436D" w:rsidRDefault="005C3C9B" w:rsidP="00EF2288">
      <w:pPr>
        <w:widowControl w:val="0"/>
        <w:rPr>
          <w:lang w:val="vi-VN"/>
        </w:rPr>
      </w:pPr>
      <w:r w:rsidRPr="00A0436D">
        <w:rPr>
          <w:b/>
        </w:rPr>
        <w:t>Câu 1</w:t>
      </w:r>
      <w:r w:rsidRPr="00A0436D">
        <w:rPr>
          <w:b/>
          <w:lang w:val="vi-VN"/>
        </w:rPr>
        <w:t>(NB)</w:t>
      </w:r>
      <w:r w:rsidRPr="00A0436D">
        <w:rPr>
          <w:b/>
        </w:rPr>
        <w:t>:</w:t>
      </w:r>
      <w:r w:rsidRPr="00A0436D">
        <w:rPr>
          <w:b/>
          <w:lang w:val="vi-VN"/>
        </w:rPr>
        <w:t xml:space="preserve"> </w:t>
      </w:r>
      <w:r w:rsidRPr="00A0436D">
        <w:rPr>
          <w:lang w:val="vi-VN"/>
        </w:rPr>
        <w:t>đáp án A – công thức liên hệ giữa vận tốc, chu kì và tần số sóng.</w:t>
      </w:r>
    </w:p>
    <w:p w:rsidR="005C3C9B" w:rsidRPr="00A0436D" w:rsidRDefault="005C3C9B" w:rsidP="00EF2288">
      <w:pPr>
        <w:widowControl w:val="0"/>
        <w:ind w:left="2880" w:firstLine="720"/>
        <w:rPr>
          <w:b/>
          <w:lang w:val="vi-VN"/>
        </w:rPr>
      </w:pPr>
      <w:r w:rsidRPr="00A0436D">
        <w:rPr>
          <w:noProof/>
          <w:position w:val="-24"/>
          <w:sz w:val="22"/>
        </w:rPr>
        <w:object w:dxaOrig="1160" w:dyaOrig="620">
          <v:shape id="_x0000_i2434" type="#_x0000_t75" style="width:57pt;height:30.75pt" o:ole="">
            <v:imagedata r:id="rId2808" o:title=""/>
          </v:shape>
          <o:OLEObject Type="Embed" ProgID="Equation.3" ShapeID="_x0000_i2434" DrawAspect="Content" ObjectID="_1653894583" r:id="rId2809"/>
        </w:object>
      </w:r>
      <w:r w:rsidRPr="00A0436D">
        <w:rPr>
          <w:b/>
          <w:lang w:val="vi-VN"/>
        </w:rPr>
        <w:t xml:space="preserve"> </w:t>
      </w:r>
    </w:p>
    <w:p w:rsidR="005C3C9B" w:rsidRPr="00A0436D" w:rsidRDefault="005C3C9B" w:rsidP="00EF2288">
      <w:pPr>
        <w:widowControl w:val="0"/>
        <w:rPr>
          <w:lang w:val="pt-BR"/>
        </w:rPr>
      </w:pPr>
      <w:r w:rsidRPr="00A0436D">
        <w:rPr>
          <w:b/>
        </w:rPr>
        <w:t>Câu 2</w:t>
      </w:r>
      <w:r w:rsidRPr="00A0436D">
        <w:rPr>
          <w:b/>
          <w:lang w:val="vi-VN"/>
        </w:rPr>
        <w:t xml:space="preserve">(NB): </w:t>
      </w:r>
      <w:r w:rsidRPr="00A0436D">
        <w:rPr>
          <w:lang w:val="vi-VN"/>
        </w:rPr>
        <w:t xml:space="preserve">đáp án D - </w:t>
      </w:r>
      <w:r w:rsidRPr="00A0436D">
        <w:rPr>
          <w:lang w:val="pt-BR"/>
        </w:rPr>
        <w:t>Cơ năng của con lắc lò xo:</w:t>
      </w:r>
    </w:p>
    <w:p w:rsidR="005C3C9B" w:rsidRPr="00A0436D" w:rsidRDefault="005C3C9B" w:rsidP="00EF2288">
      <w:pPr>
        <w:widowControl w:val="0"/>
        <w:rPr>
          <w:lang w:val="vi-VN"/>
        </w:rPr>
      </w:pPr>
      <w:r w:rsidRPr="00A0436D">
        <w:rPr>
          <w:lang w:val="vi-VN"/>
        </w:rPr>
        <w:t xml:space="preserve">W = Wt +Wđ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2</m:t>
            </m:r>
          </m:sup>
        </m:sSup>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m</m:t>
        </m:r>
        <m:sSup>
          <m:sSupPr>
            <m:ctrlPr>
              <w:rPr>
                <w:rFonts w:ascii="Cambria Math" w:hAnsi="Cambria Math"/>
                <w:i/>
                <w:lang w:val="vi-VN"/>
              </w:rPr>
            </m:ctrlPr>
          </m:sSupPr>
          <m:e>
            <m:r>
              <w:rPr>
                <w:rFonts w:ascii="Cambria Math" w:hAnsi="Cambria Math"/>
                <w:lang w:val="vi-VN"/>
              </w:rPr>
              <m:t>v</m:t>
            </m:r>
          </m:e>
          <m:sup>
            <m:r>
              <w:rPr>
                <w:rFonts w:ascii="Cambria Math" w:hAnsi="Cambria Math"/>
                <w:lang w:val="vi-VN"/>
              </w:rPr>
              <m:t>2</m:t>
            </m:r>
          </m:sup>
        </m:sSup>
        <m:r>
          <w:rPr>
            <w:rFonts w:ascii="Cambria Math" w:hAnsi="Cambria Math"/>
            <w:lang w:val="vi-VN"/>
          </w:rPr>
          <m:t xml:space="preserve">= </m:t>
        </m:r>
        <m:sSub>
          <m:sSubPr>
            <m:ctrlPr>
              <w:rPr>
                <w:rFonts w:ascii="Cambria Math" w:hAnsi="Cambria Math"/>
                <w:lang w:val="vi-VN"/>
              </w:rPr>
            </m:ctrlPr>
          </m:sSubPr>
          <m:e>
            <m:r>
              <w:rPr>
                <w:rFonts w:ascii="Cambria Math" w:hAnsi="Cambria Math"/>
                <w:lang w:val="vi-VN"/>
              </w:rPr>
              <m:t>w</m:t>
            </m:r>
          </m:e>
          <m:sub>
            <m:r>
              <w:rPr>
                <w:rFonts w:ascii="Cambria Math" w:hAnsi="Cambria Math"/>
                <w:lang w:val="vi-VN"/>
              </w:rPr>
              <m:t>tmax</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đmax</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2</m:t>
            </m:r>
          </m:sup>
        </m:sSup>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m</m:t>
        </m:r>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2</m:t>
            </m:r>
          </m:sup>
        </m:sSup>
      </m:oMath>
      <w:r w:rsidRPr="00A0436D">
        <w:rPr>
          <w:lang w:val="vi-VN"/>
        </w:rPr>
        <w:t xml:space="preserve"> = const</w:t>
      </w:r>
    </w:p>
    <w:p w:rsidR="005C3C9B" w:rsidRPr="00A0436D" w:rsidRDefault="005C3C9B" w:rsidP="00EF2288">
      <w:pPr>
        <w:widowControl w:val="0"/>
        <w:rPr>
          <w:lang w:val="vi-VN"/>
        </w:rPr>
      </w:pPr>
      <w:r w:rsidRPr="00A0436D">
        <w:rPr>
          <w:b/>
        </w:rPr>
        <w:t xml:space="preserve">Câu </w:t>
      </w:r>
      <w:r w:rsidRPr="00A0436D">
        <w:rPr>
          <w:b/>
          <w:lang w:val="vi-VN"/>
        </w:rPr>
        <w:t xml:space="preserve">3(NB): </w:t>
      </w:r>
      <w:r w:rsidRPr="00A0436D">
        <w:rPr>
          <w:lang w:val="vi-VN"/>
        </w:rPr>
        <w:t>đáp án B – định nghĩa bước sóng là</w:t>
      </w:r>
    </w:p>
    <w:p w:rsidR="005C3C9B" w:rsidRPr="00A0436D" w:rsidRDefault="005C3C9B" w:rsidP="00EF2288">
      <w:pPr>
        <w:ind w:left="180" w:hanging="180"/>
      </w:pPr>
      <w:r w:rsidRPr="00A0436D">
        <w:rPr>
          <w:lang w:val="vi-VN"/>
        </w:rPr>
        <w:t>Quãng đường mà sóng truyền được trong một chu kỳ.</w:t>
      </w:r>
      <w:r w:rsidRPr="00A0436D">
        <w:rPr>
          <w:lang w:val="vi-VN"/>
        </w:rPr>
        <w:tab/>
      </w:r>
      <w:r w:rsidRPr="00A0436D">
        <w:t xml:space="preserve"> </w:t>
      </w:r>
    </w:p>
    <w:p w:rsidR="005C3C9B" w:rsidRPr="00A0436D" w:rsidRDefault="005C3C9B" w:rsidP="00EF2288">
      <w:pPr>
        <w:ind w:left="180" w:hanging="180"/>
      </w:pPr>
      <w:r w:rsidRPr="00A0436D">
        <w:t xml:space="preserve">Hoặc là hai điểm </w:t>
      </w:r>
      <w:r w:rsidRPr="00A0436D">
        <w:rPr>
          <w:b/>
          <w:i/>
        </w:rPr>
        <w:t>gần nhau nhất</w:t>
      </w:r>
      <w:r w:rsidRPr="00A0436D">
        <w:t xml:space="preserve"> trên cùng một phương truyền sóng mà dao động tại hai điểm đó </w:t>
      </w:r>
      <w:r w:rsidRPr="00A0436D">
        <w:rPr>
          <w:b/>
          <w:i/>
        </w:rPr>
        <w:t>cùng pha</w:t>
      </w:r>
    </w:p>
    <w:p w:rsidR="005C3C9B" w:rsidRPr="00A0436D" w:rsidRDefault="005C3C9B" w:rsidP="00EF2288">
      <w:pPr>
        <w:widowControl w:val="0"/>
        <w:rPr>
          <w:lang w:val="vi-VN"/>
        </w:rPr>
      </w:pPr>
      <w:r w:rsidRPr="00A0436D">
        <w:rPr>
          <w:b/>
        </w:rPr>
        <w:t xml:space="preserve">Câu </w:t>
      </w:r>
      <w:r w:rsidRPr="00A0436D">
        <w:rPr>
          <w:b/>
          <w:lang w:val="vi-VN"/>
        </w:rPr>
        <w:t xml:space="preserve">4(NB): </w:t>
      </w:r>
      <w:r w:rsidRPr="00A0436D">
        <w:rPr>
          <w:lang w:val="vi-VN"/>
        </w:rPr>
        <w:t>đáp án C – giao thoa sóng cơ học: vị trí cực đại/ cực tiểu giao thoa</w:t>
      </w:r>
    </w:p>
    <w:p w:rsidR="005C3C9B" w:rsidRPr="00A0436D" w:rsidRDefault="005C3C9B" w:rsidP="00EF2288">
      <w:r w:rsidRPr="00A0436D">
        <w:t>Áp dụng cho 2 nguồn cùng pha, ngược pha thì làm ngược lại</w:t>
      </w:r>
    </w:p>
    <w:p w:rsidR="005C3C9B" w:rsidRPr="00A0436D" w:rsidRDefault="005C3C9B" w:rsidP="00EF2288">
      <w:r w:rsidRPr="00A0436D">
        <w:t>Vị trí các cực đại giao thoa: d</w:t>
      </w:r>
      <w:r w:rsidRPr="00A0436D">
        <w:rPr>
          <w:vertAlign w:val="subscript"/>
        </w:rPr>
        <w:t>2</w:t>
      </w:r>
      <w:r w:rsidRPr="00A0436D">
        <w:t xml:space="preserve"> – d</w:t>
      </w:r>
      <w:r w:rsidRPr="00A0436D">
        <w:rPr>
          <w:vertAlign w:val="subscript"/>
        </w:rPr>
        <w:t>1</w:t>
      </w:r>
      <w:r w:rsidRPr="00A0436D">
        <w:t xml:space="preserve"> = k.</w:t>
      </w:r>
      <w:r w:rsidRPr="00A0436D">
        <w:sym w:font="Symbol" w:char="F06C"/>
      </w:r>
      <w:r w:rsidRPr="00A0436D">
        <w:t xml:space="preserve"> với: k = ±1, ±2,..</w:t>
      </w:r>
    </w:p>
    <w:p w:rsidR="005C3C9B" w:rsidRPr="00A0436D" w:rsidRDefault="005C3C9B" w:rsidP="00EF2288">
      <w:pPr>
        <w:widowControl w:val="0"/>
      </w:pPr>
      <w:r w:rsidRPr="00A0436D">
        <w:t>Vị trí các cực tiểu giao thoa:</w:t>
      </w:r>
      <w:r w:rsidRPr="00A0436D">
        <w:rPr>
          <w:b/>
          <w:noProof/>
          <w:position w:val="-24"/>
        </w:rPr>
        <w:object w:dxaOrig="1845" w:dyaOrig="615">
          <v:shape id="_x0000_i2435" type="#_x0000_t75" style="width:91.5pt;height:30.75pt" o:ole="">
            <v:imagedata r:id="rId2810" o:title=""/>
          </v:shape>
          <o:OLEObject Type="Embed" ProgID="Equation.DSMT4" ShapeID="_x0000_i2435" DrawAspect="Content" ObjectID="_1653894584" r:id="rId2811"/>
        </w:object>
      </w:r>
      <w:r w:rsidRPr="00A0436D">
        <w:t xml:space="preserve"> với: k = 0, ±1, ±2,..</w:t>
      </w:r>
    </w:p>
    <w:p w:rsidR="005C3C9B" w:rsidRPr="00A0436D" w:rsidRDefault="005C3C9B" w:rsidP="00EF2288">
      <w:pPr>
        <w:widowControl w:val="0"/>
        <w:rPr>
          <w:lang w:val="it-IT"/>
        </w:rPr>
      </w:pPr>
      <w:r w:rsidRPr="00A0436D">
        <w:rPr>
          <w:b/>
        </w:rPr>
        <w:t xml:space="preserve">Câu </w:t>
      </w:r>
      <w:r w:rsidRPr="00A0436D">
        <w:rPr>
          <w:b/>
          <w:lang w:val="vi-VN"/>
        </w:rPr>
        <w:t xml:space="preserve">5(NB): </w:t>
      </w:r>
      <w:r w:rsidRPr="00A0436D">
        <w:rPr>
          <w:lang w:val="vi-VN"/>
        </w:rPr>
        <w:t xml:space="preserve">đáp án B - </w:t>
      </w:r>
      <w:r w:rsidRPr="00A0436D">
        <w:rPr>
          <w:bCs/>
          <w:lang w:val="en-GB"/>
        </w:rPr>
        <w:t>Biểu thức điện áp tức thời</w:t>
      </w:r>
      <w:r w:rsidRPr="00A0436D">
        <w:rPr>
          <w:lang w:val="it-IT"/>
        </w:rPr>
        <w:t xml:space="preserve"> </w:t>
      </w:r>
      <w:r w:rsidR="007974A5">
        <w:rPr>
          <w:noProof/>
          <w:position w:val="-12"/>
        </w:rPr>
        <w:drawing>
          <wp:inline distT="0" distB="0" distL="0" distR="0">
            <wp:extent cx="1219200" cy="228600"/>
            <wp:effectExtent l="0" t="0" r="0" b="0"/>
            <wp:docPr id="143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rsidR="005C3C9B" w:rsidRPr="00A0436D" w:rsidRDefault="005C3C9B" w:rsidP="00EF2288">
      <w:pPr>
        <w:widowControl w:val="0"/>
      </w:pPr>
      <w:r w:rsidRPr="00A0436D">
        <w:rPr>
          <w:lang w:val="it-IT"/>
        </w:rPr>
        <w:lastRenderedPageBreak/>
        <w:t>Hiệu điện thế hiệu dụng:</w:t>
      </w:r>
      <w:r w:rsidRPr="00A0436D">
        <w:rPr>
          <w:lang w:val="vi-VN"/>
        </w:rPr>
        <w:t xml:space="preserve"> </w:t>
      </w:r>
      <w:r w:rsidRPr="00A0436D">
        <w:rPr>
          <w:lang w:val="it-IT"/>
        </w:rPr>
        <w:t xml:space="preserve">U = </w:t>
      </w:r>
      <w:r w:rsidRPr="00A0436D">
        <w:rPr>
          <w:noProof/>
          <w:position w:val="-28"/>
        </w:rPr>
        <w:object w:dxaOrig="420" w:dyaOrig="660">
          <v:shape id="_x0000_i2436" type="#_x0000_t75" style="width:21pt;height:33pt" o:ole="">
            <v:imagedata r:id="rId2813" o:title=""/>
          </v:shape>
          <o:OLEObject Type="Embed" ProgID="Equation.DSMT4" ShapeID="_x0000_i2436" DrawAspect="Content" ObjectID="_1653894585" r:id="rId2814"/>
        </w:object>
      </w:r>
    </w:p>
    <w:p w:rsidR="005C3C9B" w:rsidRPr="00A0436D" w:rsidRDefault="005C3C9B" w:rsidP="00EF2288">
      <w:pPr>
        <w:widowControl w:val="0"/>
        <w:rPr>
          <w:lang w:val="vi-VN"/>
        </w:rPr>
      </w:pPr>
      <w:r w:rsidRPr="00A0436D">
        <w:rPr>
          <w:b/>
        </w:rPr>
        <w:t xml:space="preserve">Câu </w:t>
      </w:r>
      <w:r w:rsidRPr="00A0436D">
        <w:rPr>
          <w:b/>
          <w:lang w:val="vi-VN"/>
        </w:rPr>
        <w:t xml:space="preserve">6(NB): </w:t>
      </w:r>
      <w:r w:rsidRPr="00A0436D">
        <w:rPr>
          <w:lang w:val="vi-VN"/>
        </w:rPr>
        <w:t>đáp án B – máy phát điện xoay chiều ba pha</w:t>
      </w:r>
    </w:p>
    <w:p w:rsidR="005C3C9B" w:rsidRPr="00A0436D" w:rsidRDefault="005C3C9B" w:rsidP="00EF2288">
      <w:pPr>
        <w:ind w:left="180" w:hanging="180"/>
        <w:rPr>
          <w:b/>
        </w:rPr>
      </w:pPr>
      <w:r w:rsidRPr="00A0436D">
        <w:rPr>
          <w:b/>
        </w:rPr>
        <w:t>Cấu tạo :</w:t>
      </w:r>
    </w:p>
    <w:p w:rsidR="005C3C9B" w:rsidRPr="00A0436D" w:rsidRDefault="005C3C9B" w:rsidP="00B835DC">
      <w:pPr>
        <w:numPr>
          <w:ilvl w:val="0"/>
          <w:numId w:val="60"/>
        </w:numPr>
        <w:ind w:left="180" w:hanging="180"/>
      </w:pPr>
      <w:r w:rsidRPr="00A0436D">
        <w:t>Gồm 3 cuộn dây hình trụ giống nhau gắn cố định trên một vòng tròn lệch nhau 120</w:t>
      </w:r>
      <w:r w:rsidRPr="00A0436D">
        <w:rPr>
          <w:vertAlign w:val="superscript"/>
        </w:rPr>
        <w:t>0</w:t>
      </w:r>
    </w:p>
    <w:p w:rsidR="005C3C9B" w:rsidRPr="00A0436D" w:rsidRDefault="005C3C9B" w:rsidP="00B835DC">
      <w:pPr>
        <w:numPr>
          <w:ilvl w:val="0"/>
          <w:numId w:val="60"/>
        </w:numPr>
        <w:ind w:left="180" w:hanging="180"/>
      </w:pPr>
      <w:r w:rsidRPr="00A0436D">
        <w:t>Một nam châm quay quanh tâm O của đường tròn với tốc độ góc không đổi</w:t>
      </w:r>
    </w:p>
    <w:p w:rsidR="005C3C9B" w:rsidRPr="00A0436D" w:rsidRDefault="005C3C9B" w:rsidP="00EF2288">
      <w:pPr>
        <w:ind w:left="180" w:hanging="180"/>
      </w:pPr>
      <w:r w:rsidRPr="00A0436D">
        <w:rPr>
          <w:b/>
        </w:rPr>
        <w:t xml:space="preserve">Nguyên tắc : </w:t>
      </w:r>
      <w:r w:rsidRPr="00A0436D">
        <w:t>Khi nam châm quay từ thông qua 3 cuộn dây biến thiên lệch pha 2</w:t>
      </w:r>
      <w:r w:rsidRPr="00A0436D">
        <w:sym w:font="Symbol" w:char="F070"/>
      </w:r>
      <w:r w:rsidRPr="00A0436D">
        <w:t>/3 làm xuất hiện 3 suất điện động xoay chiều cùng tần số, cùng biên độ, lệch pha 2</w:t>
      </w:r>
      <w:r w:rsidRPr="00A0436D">
        <w:sym w:font="Symbol" w:char="F070"/>
      </w:r>
      <w:r w:rsidRPr="00A0436D">
        <w:t>/3</w:t>
      </w:r>
    </w:p>
    <w:p w:rsidR="005C3C9B" w:rsidRPr="00A0436D" w:rsidRDefault="005C3C9B" w:rsidP="00EF2288">
      <w:pPr>
        <w:ind w:left="180" w:hanging="180"/>
        <w:rPr>
          <w:lang w:val="vi-VN"/>
        </w:rPr>
      </w:pPr>
      <w:r w:rsidRPr="00A0436D">
        <w:rPr>
          <w:b/>
        </w:rPr>
        <w:t xml:space="preserve">Câu </w:t>
      </w:r>
      <w:r w:rsidRPr="00A0436D">
        <w:rPr>
          <w:b/>
          <w:lang w:val="vi-VN"/>
        </w:rPr>
        <w:t xml:space="preserve">7(NB): </w:t>
      </w:r>
      <w:r w:rsidRPr="00A0436D">
        <w:rPr>
          <w:lang w:val="vi-VN"/>
        </w:rPr>
        <w:t>đáp án B -</w:t>
      </w:r>
      <w:r w:rsidRPr="00A0436D">
        <w:rPr>
          <w:sz w:val="22"/>
          <w:lang w:val="vi-VN"/>
        </w:rPr>
        <w:t xml:space="preserve"> </w:t>
      </w:r>
      <w:r w:rsidRPr="00A0436D">
        <w:rPr>
          <w:lang w:val="vi-VN"/>
        </w:rPr>
        <w:t xml:space="preserve">Công suất hao phí : </w:t>
      </w:r>
      <w:r w:rsidRPr="00A0436D">
        <w:sym w:font="Symbol" w:char="F044"/>
      </w:r>
      <w:r w:rsidRPr="00A0436D">
        <w:rPr>
          <w:lang w:val="vi-VN"/>
        </w:rPr>
        <w:t>P</w:t>
      </w:r>
      <w:r w:rsidRPr="00A0436D">
        <w:rPr>
          <w:vertAlign w:val="subscript"/>
          <w:lang w:val="vi-VN"/>
        </w:rPr>
        <w:t>haophí</w:t>
      </w:r>
      <w:r w:rsidRPr="00A0436D">
        <w:rPr>
          <w:lang w:val="vi-VN"/>
        </w:rPr>
        <w:t xml:space="preserve"> = RI</w:t>
      </w:r>
      <w:r w:rsidRPr="00A0436D">
        <w:rPr>
          <w:vertAlign w:val="superscript"/>
          <w:lang w:val="vi-VN"/>
        </w:rPr>
        <w:t>2</w:t>
      </w:r>
      <w:r w:rsidRPr="00A0436D">
        <w:rPr>
          <w:lang w:val="vi-VN"/>
        </w:rPr>
        <w:t xml:space="preserve"> = </w:t>
      </w:r>
      <w:r w:rsidRPr="00A0436D">
        <w:rPr>
          <w:noProof/>
          <w:position w:val="-30"/>
        </w:rPr>
        <w:object w:dxaOrig="1060" w:dyaOrig="720">
          <v:shape id="_x0000_i2437" type="#_x0000_t75" style="width:53.25pt;height:36.75pt" o:ole="">
            <v:imagedata r:id="rId2815" o:title=""/>
          </v:shape>
          <o:OLEObject Type="Embed" ProgID="Equation.3" ShapeID="_x0000_i2437" DrawAspect="Content" ObjectID="_1653894586" r:id="rId2816"/>
        </w:object>
      </w:r>
      <w:r w:rsidRPr="00A0436D">
        <w:rPr>
          <w:lang w:val="vi-VN"/>
        </w:rPr>
        <w:t xml:space="preserve">     </w:t>
      </w:r>
    </w:p>
    <w:p w:rsidR="005C3C9B" w:rsidRPr="00A0436D" w:rsidRDefault="005C3C9B" w:rsidP="00EF2288">
      <w:pPr>
        <w:ind w:left="180" w:hanging="180"/>
        <w:rPr>
          <w:i/>
          <w:lang w:val="vi-VN"/>
        </w:rPr>
      </w:pPr>
      <w:r w:rsidRPr="00A0436D">
        <w:rPr>
          <w:i/>
          <w:lang w:val="vi-VN"/>
        </w:rPr>
        <w:t>Giảm hao phí có 2 cách :</w:t>
      </w:r>
    </w:p>
    <w:p w:rsidR="005C3C9B" w:rsidRPr="00A0436D" w:rsidRDefault="005C3C9B" w:rsidP="00B835DC">
      <w:pPr>
        <w:numPr>
          <w:ilvl w:val="0"/>
          <w:numId w:val="60"/>
        </w:numPr>
        <w:ind w:left="180" w:hanging="180"/>
        <w:rPr>
          <w:lang w:val="vi-VN"/>
        </w:rPr>
      </w:pPr>
      <w:r w:rsidRPr="00A0436D">
        <w:rPr>
          <w:lang w:val="vi-VN"/>
        </w:rPr>
        <w:t>Giảm R : cách này rất tốn kém chi phí</w:t>
      </w:r>
    </w:p>
    <w:p w:rsidR="005C3C9B" w:rsidRPr="00A0436D" w:rsidRDefault="005C3C9B" w:rsidP="00B835DC">
      <w:pPr>
        <w:numPr>
          <w:ilvl w:val="0"/>
          <w:numId w:val="60"/>
        </w:numPr>
        <w:ind w:left="180" w:hanging="180"/>
        <w:rPr>
          <w:lang w:val="vi-VN"/>
        </w:rPr>
      </w:pPr>
      <w:r w:rsidRPr="00A0436D">
        <w:rPr>
          <w:lang w:val="vi-VN"/>
        </w:rPr>
        <w:t>Tăng U : Bằng cách dùng máy biến thế, cách này có hiệu quả. U tăng n lần thì công suất hao phí giảm n</w:t>
      </w:r>
      <w:r w:rsidRPr="00A0436D">
        <w:rPr>
          <w:vertAlign w:val="superscript"/>
          <w:lang w:val="vi-VN"/>
        </w:rPr>
        <w:t>2</w:t>
      </w:r>
      <w:r w:rsidRPr="00A0436D">
        <w:rPr>
          <w:lang w:val="vi-VN"/>
        </w:rPr>
        <w:t xml:space="preserve"> lần.</w:t>
      </w:r>
    </w:p>
    <w:p w:rsidR="005C3C9B" w:rsidRPr="00A0436D" w:rsidRDefault="005C3C9B" w:rsidP="00EF2288">
      <w:pPr>
        <w:ind w:left="180" w:hanging="180"/>
      </w:pPr>
      <w:r w:rsidRPr="00A0436D">
        <w:rPr>
          <w:b/>
        </w:rPr>
        <w:t xml:space="preserve">Câu </w:t>
      </w:r>
      <w:r w:rsidRPr="00A0436D">
        <w:rPr>
          <w:b/>
          <w:lang w:val="vi-VN"/>
        </w:rPr>
        <w:t xml:space="preserve">8(NB): </w:t>
      </w:r>
      <w:r w:rsidRPr="00A0436D">
        <w:rPr>
          <w:lang w:val="vi-VN"/>
        </w:rPr>
        <w:t xml:space="preserve">đáp án B - Năng lượng điện từ trường </w:t>
      </w:r>
      <w:r w:rsidRPr="00A0436D">
        <w:rPr>
          <w:noProof/>
          <w:position w:val="-24"/>
          <w:lang w:val="vi-VN"/>
        </w:rPr>
        <w:object w:dxaOrig="3400" w:dyaOrig="660">
          <v:shape id="_x0000_i2438" type="#_x0000_t75" style="width:170.25pt;height:33pt" o:ole="">
            <v:imagedata r:id="rId2817" o:title=""/>
          </v:shape>
          <o:OLEObject Type="Embed" ProgID="Equation.3" ShapeID="_x0000_i2438" DrawAspect="Content" ObjectID="_1653894587" r:id="rId2818"/>
        </w:object>
      </w:r>
      <w:r w:rsidRPr="00A0436D">
        <w:t>=const</w:t>
      </w:r>
    </w:p>
    <w:p w:rsidR="005C3C9B" w:rsidRPr="00A0436D" w:rsidRDefault="005C3C9B" w:rsidP="00EF2288">
      <w:pPr>
        <w:widowControl w:val="0"/>
      </w:pPr>
      <w:r w:rsidRPr="00A0436D">
        <w:rPr>
          <w:b/>
        </w:rPr>
        <w:t xml:space="preserve">Câu </w:t>
      </w:r>
      <w:r w:rsidRPr="00A0436D">
        <w:rPr>
          <w:b/>
          <w:lang w:val="vi-VN"/>
        </w:rPr>
        <w:t xml:space="preserve">9(NB): </w:t>
      </w:r>
      <w:r w:rsidRPr="00A0436D">
        <w:rPr>
          <w:lang w:val="vi-VN"/>
        </w:rPr>
        <w:t>đáp án D – bước sóng tăng dần theo thứ tự :</w:t>
      </w:r>
      <w:r w:rsidRPr="00A0436D">
        <w:t>Sóng cực ngắn, sóng ngắn, sóng dài, sóng trung.</w:t>
      </w:r>
      <w:r w:rsidRPr="00A0436D">
        <w:rPr>
          <w:lang w:val="vi-VN"/>
        </w:rPr>
        <w:t xml:space="preserve"> </w:t>
      </w:r>
      <w:r w:rsidRPr="00A0436D">
        <w:t>Tần số và bước song tỉ lệ nghịch</w:t>
      </w:r>
    </w:p>
    <w:p w:rsidR="005C3C9B" w:rsidRPr="00A0436D" w:rsidRDefault="005C3C9B" w:rsidP="00EF2288">
      <w:r w:rsidRPr="00A0436D">
        <w:rPr>
          <w:b/>
        </w:rPr>
        <w:t xml:space="preserve">Câu </w:t>
      </w:r>
      <w:r w:rsidRPr="00A0436D">
        <w:rPr>
          <w:b/>
          <w:lang w:val="vi-VN"/>
        </w:rPr>
        <w:t xml:space="preserve">10(NB): </w:t>
      </w:r>
      <w:r w:rsidRPr="00A0436D">
        <w:rPr>
          <w:lang w:val="vi-VN"/>
        </w:rPr>
        <w:t xml:space="preserve">đáp án A – </w:t>
      </w:r>
      <w:r w:rsidRPr="00A0436D">
        <w:t>Chiết suất của chất dùng làm lăng kính đối với các ánh sáng đơn sắc khác nhau thì khác  nhau.</w:t>
      </w:r>
      <w:r w:rsidRPr="00A0436D">
        <w:rPr>
          <w:lang w:val="vi-VN"/>
        </w:rPr>
        <w:t xml:space="preserve"> </w:t>
      </w:r>
      <w:r w:rsidRPr="00A0436D">
        <w:rPr>
          <w:b/>
        </w:rPr>
        <w:t xml:space="preserve"> </w:t>
      </w:r>
      <w:r w:rsidRPr="00A0436D">
        <w:t>n</w:t>
      </w:r>
      <w:r w:rsidRPr="00A0436D">
        <w:rPr>
          <w:vertAlign w:val="subscript"/>
        </w:rPr>
        <w:t>đỏ</w:t>
      </w:r>
      <w:r w:rsidRPr="00A0436D">
        <w:t xml:space="preserve"> &lt; n</w:t>
      </w:r>
      <w:r w:rsidRPr="00A0436D">
        <w:rPr>
          <w:vertAlign w:val="subscript"/>
        </w:rPr>
        <w:t xml:space="preserve">cam </w:t>
      </w:r>
      <w:r w:rsidRPr="00A0436D">
        <w:t>&lt;. . . . &lt; n</w:t>
      </w:r>
      <w:r w:rsidRPr="00A0436D">
        <w:rPr>
          <w:vertAlign w:val="subscript"/>
        </w:rPr>
        <w:t>tím</w:t>
      </w:r>
    </w:p>
    <w:p w:rsidR="005C3C9B" w:rsidRPr="00A0436D" w:rsidRDefault="005C3C9B" w:rsidP="00EF2288">
      <w:pPr>
        <w:widowControl w:val="0"/>
        <w:rPr>
          <w:lang w:val="vi-VN"/>
        </w:rPr>
      </w:pPr>
      <w:r w:rsidRPr="00A0436D">
        <w:rPr>
          <w:b/>
        </w:rPr>
        <w:t xml:space="preserve">Câu </w:t>
      </w:r>
      <w:r w:rsidRPr="00A0436D">
        <w:rPr>
          <w:b/>
          <w:lang w:val="vi-VN"/>
        </w:rPr>
        <w:t xml:space="preserve">11(NB): </w:t>
      </w:r>
      <w:r w:rsidRPr="00A0436D">
        <w:rPr>
          <w:lang w:val="vi-VN"/>
        </w:rPr>
        <w:t>đáp án D – bản chất của tia X</w:t>
      </w:r>
    </w:p>
    <w:p w:rsidR="005C3C9B" w:rsidRPr="00A0436D" w:rsidRDefault="005C3C9B" w:rsidP="00EF2288">
      <w:r w:rsidRPr="00A0436D">
        <w:t>- Có khả năng đâm xuyên rất mạnh , bước sóng càng ngắn đâm xuyên càng mạnh.</w:t>
      </w:r>
    </w:p>
    <w:p w:rsidR="005C3C9B" w:rsidRPr="00A0436D" w:rsidRDefault="005C3C9B" w:rsidP="00EF2288">
      <w:r w:rsidRPr="00A0436D">
        <w:t xml:space="preserve">- Tác dụng mạnh lên kính ảnh . </w:t>
      </w:r>
    </w:p>
    <w:p w:rsidR="005C3C9B" w:rsidRPr="00A0436D" w:rsidRDefault="005C3C9B" w:rsidP="00EF2288">
      <w:r w:rsidRPr="00A0436D">
        <w:t xml:space="preserve">- Làm ion hoá chất khí . </w:t>
      </w:r>
    </w:p>
    <w:p w:rsidR="005C3C9B" w:rsidRPr="00A0436D" w:rsidRDefault="005C3C9B" w:rsidP="00EF2288">
      <w:r w:rsidRPr="00A0436D">
        <w:t>- Làm phát quang một số chất .</w:t>
      </w:r>
    </w:p>
    <w:p w:rsidR="005C3C9B" w:rsidRPr="00A0436D" w:rsidRDefault="005C3C9B" w:rsidP="00EF2288">
      <w:pPr>
        <w:rPr>
          <w:lang w:val="vi-VN"/>
        </w:rPr>
      </w:pPr>
      <w:r w:rsidRPr="00A0436D">
        <w:t>- Có tác dụng sinh lí mạnh</w:t>
      </w:r>
      <w:r w:rsidRPr="00A0436D">
        <w:rPr>
          <w:lang w:val="vi-VN"/>
        </w:rPr>
        <w:t xml:space="preserve">, </w:t>
      </w:r>
      <w:r w:rsidRPr="00A0436D">
        <w:t>huỷ diệt tế bào</w:t>
      </w:r>
      <w:r w:rsidRPr="00A0436D">
        <w:rPr>
          <w:lang w:val="vi-VN"/>
        </w:rPr>
        <w:t>……..</w:t>
      </w:r>
    </w:p>
    <w:p w:rsidR="005C3C9B" w:rsidRPr="00A0436D" w:rsidRDefault="005C3C9B" w:rsidP="00EF2288">
      <w:r w:rsidRPr="00A0436D">
        <w:rPr>
          <w:b/>
        </w:rPr>
        <w:t xml:space="preserve">Câu </w:t>
      </w:r>
      <w:r w:rsidRPr="00A0436D">
        <w:rPr>
          <w:b/>
          <w:lang w:val="vi-VN"/>
        </w:rPr>
        <w:t xml:space="preserve">12(NB): </w:t>
      </w:r>
      <w:r w:rsidRPr="00A0436D">
        <w:rPr>
          <w:lang w:val="vi-VN"/>
        </w:rPr>
        <w:t>đáp án B -</w:t>
      </w:r>
      <w:r w:rsidRPr="00A0436D">
        <w:rPr>
          <w:b/>
          <w:sz w:val="22"/>
        </w:rPr>
        <w:t xml:space="preserve"> </w:t>
      </w:r>
      <w:r w:rsidRPr="00A0436D">
        <w:t>Thuyết lượng tử ánh sáng</w:t>
      </w:r>
    </w:p>
    <w:p w:rsidR="005C3C9B" w:rsidRPr="00A0436D" w:rsidRDefault="005C3C9B" w:rsidP="00EF2288">
      <w:pPr>
        <w:pStyle w:val="ListParagraph"/>
        <w:rPr>
          <w:szCs w:val="24"/>
        </w:rPr>
      </w:pPr>
      <w:r w:rsidRPr="00A0436D">
        <w:rPr>
          <w:b/>
          <w:szCs w:val="24"/>
        </w:rPr>
        <w:t xml:space="preserve">+ </w:t>
      </w:r>
      <w:r w:rsidRPr="00A0436D">
        <w:rPr>
          <w:szCs w:val="24"/>
        </w:rPr>
        <w:t>Ánh sáng được tạo bởi các hạt gọi là photon</w:t>
      </w:r>
    </w:p>
    <w:p w:rsidR="005C3C9B" w:rsidRPr="00A0436D" w:rsidRDefault="005C3C9B" w:rsidP="00EF2288">
      <w:pPr>
        <w:pStyle w:val="ListParagraph"/>
        <w:rPr>
          <w:rFonts w:eastAsia="MS Mincho"/>
          <w:b/>
          <w:szCs w:val="24"/>
          <w:lang w:val="vi-VN"/>
        </w:rPr>
      </w:pPr>
      <w:r w:rsidRPr="00A0436D">
        <w:rPr>
          <w:szCs w:val="24"/>
        </w:rPr>
        <w:t xml:space="preserve">+ Với mỗi ánh sáng đơn sắc có tần số f, các photon đề giống nhau và mang năng lượng </w:t>
      </w:r>
      <w:r w:rsidRPr="00A0436D">
        <w:rPr>
          <w:szCs w:val="24"/>
        </w:rPr>
        <w:sym w:font="Symbol" w:char="F065"/>
      </w:r>
      <w:r w:rsidRPr="00A0436D">
        <w:rPr>
          <w:szCs w:val="24"/>
          <w:lang w:val="vi-VN"/>
        </w:rPr>
        <w:t xml:space="preserve"> = hf</w:t>
      </w:r>
      <w:r w:rsidRPr="00A0436D">
        <w:rPr>
          <w:szCs w:val="24"/>
        </w:rPr>
        <w:t xml:space="preserve"> </w:t>
      </w:r>
      <w:r w:rsidRPr="00A0436D">
        <w:rPr>
          <w:szCs w:val="24"/>
          <w:lang w:val="vi-VN"/>
        </w:rPr>
        <w:t xml:space="preserve">. </w:t>
      </w:r>
      <w:r w:rsidRPr="00A0436D">
        <w:rPr>
          <w:b/>
          <w:szCs w:val="24"/>
          <w:lang w:val="vi-VN"/>
        </w:rPr>
        <w:t>Các ánh sáng đơn sắc khác nhau thì tần số/bước sóng khác nhau nên năng lượng phôtôn khác nhau</w:t>
      </w:r>
    </w:p>
    <w:p w:rsidR="005C3C9B" w:rsidRPr="00A0436D" w:rsidRDefault="005C3C9B" w:rsidP="00EF2288">
      <w:pPr>
        <w:pStyle w:val="ListParagraph"/>
        <w:tabs>
          <w:tab w:val="left" w:pos="240"/>
        </w:tabs>
        <w:jc w:val="both"/>
        <w:rPr>
          <w:szCs w:val="24"/>
          <w:lang w:val="vi-VN"/>
        </w:rPr>
      </w:pPr>
      <w:r w:rsidRPr="00A0436D">
        <w:rPr>
          <w:szCs w:val="24"/>
          <w:lang w:val="vi-VN"/>
        </w:rPr>
        <w:t>+ Các phôtôn bay dọc theo tia sáng với tốc độ c = 3.10</w:t>
      </w:r>
      <w:r w:rsidRPr="00A0436D">
        <w:rPr>
          <w:szCs w:val="24"/>
          <w:vertAlign w:val="superscript"/>
          <w:lang w:val="vi-VN"/>
        </w:rPr>
        <w:t xml:space="preserve">8 </w:t>
      </w:r>
      <w:r w:rsidRPr="00A0436D">
        <w:rPr>
          <w:szCs w:val="24"/>
          <w:lang w:val="vi-VN"/>
        </w:rPr>
        <w:t>m/s trong chân không.</w:t>
      </w:r>
    </w:p>
    <w:p w:rsidR="005C3C9B" w:rsidRPr="00A0436D" w:rsidRDefault="005C3C9B" w:rsidP="00EF2288">
      <w:pPr>
        <w:pStyle w:val="ListParagraph"/>
        <w:tabs>
          <w:tab w:val="left" w:pos="240"/>
        </w:tabs>
        <w:jc w:val="both"/>
        <w:rPr>
          <w:szCs w:val="24"/>
        </w:rPr>
      </w:pPr>
      <w:r w:rsidRPr="00A0436D">
        <w:rPr>
          <w:szCs w:val="24"/>
        </w:rPr>
        <w:t>+</w:t>
      </w:r>
      <w:r w:rsidRPr="00A0436D">
        <w:rPr>
          <w:szCs w:val="24"/>
          <w:lang w:val="vi-VN"/>
        </w:rPr>
        <w:t>Phôtôn chỉ tồn tại trong trạng thái chuyển động. Không có phôtôn đứng yê</w:t>
      </w:r>
      <w:r w:rsidRPr="00A0436D">
        <w:rPr>
          <w:szCs w:val="24"/>
        </w:rPr>
        <w:t>n</w:t>
      </w:r>
    </w:p>
    <w:p w:rsidR="005C3C9B" w:rsidRPr="00A0436D" w:rsidRDefault="005C3C9B" w:rsidP="00EF2288">
      <w:pPr>
        <w:pStyle w:val="ListParagraph"/>
        <w:tabs>
          <w:tab w:val="left" w:pos="240"/>
        </w:tabs>
        <w:jc w:val="both"/>
        <w:rPr>
          <w:szCs w:val="24"/>
        </w:rPr>
      </w:pPr>
      <w:r w:rsidRPr="00A0436D">
        <w:rPr>
          <w:szCs w:val="24"/>
        </w:rPr>
        <w:t xml:space="preserve">+ Khi ánh sáng truyền đi các lượng tử ánh sáng </w:t>
      </w:r>
      <w:r w:rsidRPr="00A0436D">
        <w:rPr>
          <w:szCs w:val="24"/>
        </w:rPr>
        <w:sym w:font="Symbol" w:char="F065"/>
      </w:r>
      <w:r w:rsidRPr="00A0436D">
        <w:rPr>
          <w:szCs w:val="24"/>
          <w:lang w:val="vi-VN"/>
        </w:rPr>
        <w:t xml:space="preserve"> = hf</w:t>
      </w:r>
      <w:r w:rsidRPr="00A0436D">
        <w:rPr>
          <w:szCs w:val="24"/>
        </w:rPr>
        <w:t xml:space="preserve">  không bị thay đổi và không phụ thuộc vào khoảng cách giữa nguồn sáng.</w:t>
      </w:r>
    </w:p>
    <w:p w:rsidR="005C3C9B" w:rsidRPr="00A0436D" w:rsidRDefault="005C3C9B" w:rsidP="00EF2288">
      <w:pPr>
        <w:ind w:left="180" w:hanging="180"/>
      </w:pPr>
      <w:r w:rsidRPr="00A0436D">
        <w:rPr>
          <w:b/>
        </w:rPr>
        <w:t xml:space="preserve">Câu </w:t>
      </w:r>
      <w:r w:rsidRPr="00A0436D">
        <w:rPr>
          <w:b/>
          <w:lang w:val="vi-VN"/>
        </w:rPr>
        <w:t>13(NB):</w:t>
      </w:r>
      <w:r w:rsidRPr="00A0436D">
        <w:rPr>
          <w:lang w:val="vi-VN"/>
        </w:rPr>
        <w:t xml:space="preserve"> đáp án A -</w:t>
      </w:r>
      <w:r w:rsidRPr="00A0436D">
        <w:rPr>
          <w:sz w:val="22"/>
        </w:rPr>
        <w:t xml:space="preserve"> </w:t>
      </w:r>
      <w:r w:rsidRPr="00A0436D">
        <w:t xml:space="preserve">Kí hiệu của hạt nhân </w:t>
      </w:r>
      <w:r w:rsidRPr="00A0436D">
        <w:rPr>
          <w:noProof/>
          <w:position w:val="-12"/>
        </w:rPr>
        <w:object w:dxaOrig="400" w:dyaOrig="380">
          <v:shape id="_x0000_i2439" type="#_x0000_t75" style="width:20.25pt;height:18.75pt" o:ole="">
            <v:imagedata r:id="rId2819" o:title=""/>
          </v:shape>
          <o:OLEObject Type="Embed" ProgID="Equation.DSMT4" ShapeID="_x0000_i2439" DrawAspect="Content" ObjectID="_1653894588" r:id="rId2820"/>
        </w:object>
      </w:r>
    </w:p>
    <w:p w:rsidR="005C3C9B" w:rsidRPr="00A0436D" w:rsidRDefault="005C3C9B" w:rsidP="00EF2288">
      <w:pPr>
        <w:rPr>
          <w:lang w:val="vi-VN"/>
        </w:rPr>
      </w:pPr>
      <w:r w:rsidRPr="00A0436D">
        <w:t>Z:</w:t>
      </w:r>
      <w:r w:rsidRPr="00A0436D">
        <w:rPr>
          <w:lang w:val="vi-VN"/>
        </w:rPr>
        <w:t xml:space="preserve"> là số proton</w:t>
      </w:r>
    </w:p>
    <w:p w:rsidR="005C3C9B" w:rsidRPr="00A0436D" w:rsidRDefault="005C3C9B" w:rsidP="00EF2288">
      <w:pPr>
        <w:rPr>
          <w:lang w:val="vi-VN"/>
        </w:rPr>
      </w:pPr>
      <w:r w:rsidRPr="00A0436D">
        <w:rPr>
          <w:lang w:val="vi-VN"/>
        </w:rPr>
        <w:t>A: số khối hay số Nuclon</w:t>
      </w:r>
    </w:p>
    <w:p w:rsidR="005C3C9B" w:rsidRPr="00A0436D" w:rsidRDefault="005C3C9B" w:rsidP="00EF2288">
      <w:pPr>
        <w:rPr>
          <w:lang w:val="vi-VN"/>
        </w:rPr>
      </w:pPr>
      <w:r w:rsidRPr="00A0436D">
        <w:rPr>
          <w:lang w:val="vi-VN"/>
        </w:rPr>
        <w:t>A – Z : số nơtron</w:t>
      </w:r>
    </w:p>
    <w:p w:rsidR="005C3C9B" w:rsidRPr="00A0436D" w:rsidRDefault="005C3C9B" w:rsidP="00EF2288">
      <w:pPr>
        <w:rPr>
          <w:lang w:val="vi-VN"/>
        </w:rPr>
      </w:pPr>
      <w:r w:rsidRPr="00A0436D">
        <w:rPr>
          <w:b/>
        </w:rPr>
        <w:t xml:space="preserve">Câu </w:t>
      </w:r>
      <w:r w:rsidRPr="00A0436D">
        <w:rPr>
          <w:b/>
          <w:lang w:val="vi-VN"/>
        </w:rPr>
        <w:t>14(NB):</w:t>
      </w:r>
      <w:r w:rsidRPr="00A0436D">
        <w:rPr>
          <w:lang w:val="vi-VN"/>
        </w:rPr>
        <w:t xml:space="preserve"> đáp án B – tính chất của tia phóng xạ</w:t>
      </w:r>
    </w:p>
    <w:p w:rsidR="005C3C9B" w:rsidRPr="00A0436D" w:rsidRDefault="005C3C9B" w:rsidP="00EF2288">
      <w:pPr>
        <w:rPr>
          <w:lang w:val="nl-NL"/>
        </w:rPr>
      </w:pPr>
      <w:r w:rsidRPr="00A0436D">
        <w:rPr>
          <w:lang w:val="vi-VN"/>
        </w:rPr>
        <w:t xml:space="preserve">Tia anpha: </w:t>
      </w:r>
      <w:r w:rsidRPr="00A0436D">
        <w:rPr>
          <w:lang w:val="nl-NL"/>
        </w:rPr>
        <w:t>Là dòng hạt nhân nguyên tử Heli (</w:t>
      </w:r>
      <w:r w:rsidRPr="00A0436D">
        <w:rPr>
          <w:noProof/>
          <w:position w:val="-12"/>
          <w:lang w:val="nl-NL"/>
        </w:rPr>
        <w:object w:dxaOrig="460" w:dyaOrig="380">
          <v:shape id="_x0000_i2440" type="#_x0000_t75" style="width:23.25pt;height:18.75pt" o:ole="">
            <v:imagedata r:id="rId2821" o:title=""/>
          </v:shape>
          <o:OLEObject Type="Embed" ProgID="Equation.DSMT4" ShapeID="_x0000_i2440" DrawAspect="Content" ObjectID="_1653894589" r:id="rId2822"/>
        </w:object>
      </w:r>
      <w:r w:rsidRPr="00A0436D">
        <w:rPr>
          <w:lang w:val="nl-NL"/>
        </w:rPr>
        <w:t>), chuyển động với vận tốc cỡ 2.10</w:t>
      </w:r>
      <w:r w:rsidRPr="00A0436D">
        <w:rPr>
          <w:vertAlign w:val="superscript"/>
          <w:lang w:val="nl-NL"/>
        </w:rPr>
        <w:t>7</w:t>
      </w:r>
      <w:r w:rsidRPr="00A0436D">
        <w:rPr>
          <w:lang w:val="nl-NL"/>
        </w:rPr>
        <w:t>m/s.</w:t>
      </w:r>
    </w:p>
    <w:p w:rsidR="005C3C9B" w:rsidRPr="00A0436D" w:rsidRDefault="005C3C9B" w:rsidP="00EF2288">
      <w:pPr>
        <w:rPr>
          <w:lang w:val="nl-NL"/>
        </w:rPr>
      </w:pPr>
      <w:r w:rsidRPr="00A0436D">
        <w:rPr>
          <w:lang w:val="vi-VN"/>
        </w:rPr>
        <w:t>Tia beta:</w:t>
      </w:r>
      <w:r w:rsidRPr="00A0436D">
        <w:rPr>
          <w:lang w:val="nl-NL"/>
        </w:rPr>
        <w:t xml:space="preserve"> Là dòng hạt êlectron </w:t>
      </w:r>
      <w:r w:rsidRPr="00A0436D">
        <w:rPr>
          <w:noProof/>
          <w:position w:val="-12"/>
          <w:lang w:val="nl-NL"/>
        </w:rPr>
        <w:object w:dxaOrig="540" w:dyaOrig="380">
          <v:shape id="_x0000_i2441" type="#_x0000_t75" style="width:27pt;height:18.75pt" o:ole="">
            <v:imagedata r:id="rId2823" o:title=""/>
          </v:shape>
          <o:OLEObject Type="Embed" ProgID="Equation.DSMT4" ShapeID="_x0000_i2441" DrawAspect="Content" ObjectID="_1653894590" r:id="rId2824"/>
        </w:object>
      </w:r>
      <w:r w:rsidRPr="00A0436D">
        <w:rPr>
          <w:lang w:val="vi-VN"/>
        </w:rPr>
        <w:t xml:space="preserve"> hay </w:t>
      </w:r>
      <w:r w:rsidRPr="00A0436D">
        <w:rPr>
          <w:lang w:val="nl-NL"/>
        </w:rPr>
        <w:t xml:space="preserve">pozitron </w:t>
      </w:r>
      <w:r w:rsidRPr="00A0436D">
        <w:rPr>
          <w:noProof/>
          <w:position w:val="-12"/>
          <w:lang w:val="nl-NL"/>
        </w:rPr>
        <w:object w:dxaOrig="540" w:dyaOrig="380">
          <v:shape id="_x0000_i2442" type="#_x0000_t75" style="width:27pt;height:18.75pt" o:ole="">
            <v:imagedata r:id="rId2825" o:title=""/>
          </v:shape>
          <o:OLEObject Type="Embed" ProgID="Equation.DSMT4" ShapeID="_x0000_i2442" DrawAspect="Content" ObjectID="_1653894591" r:id="rId2826"/>
        </w:object>
      </w:r>
      <w:r w:rsidRPr="00A0436D">
        <w:rPr>
          <w:lang w:val="nl-NL"/>
        </w:rPr>
        <w:t xml:space="preserve">vận tốc </w:t>
      </w:r>
      <w:r w:rsidRPr="00A0436D">
        <w:rPr>
          <w:noProof/>
          <w:position w:val="-6"/>
          <w:lang w:val="nl-NL"/>
        </w:rPr>
        <w:object w:dxaOrig="360" w:dyaOrig="220">
          <v:shape id="_x0000_i2443" type="#_x0000_t75" style="width:18pt;height:11.25pt" o:ole="">
            <v:imagedata r:id="rId2827" o:title=""/>
          </v:shape>
          <o:OLEObject Type="Embed" ProgID="Equation.3" ShapeID="_x0000_i2443" DrawAspect="Content" ObjectID="_1653894592" r:id="rId2828"/>
        </w:object>
      </w:r>
    </w:p>
    <w:p w:rsidR="005C3C9B" w:rsidRPr="00A0436D" w:rsidRDefault="005C3C9B" w:rsidP="00EF2288">
      <w:pPr>
        <w:rPr>
          <w:lang w:val="vi-VN"/>
        </w:rPr>
      </w:pPr>
      <w:r w:rsidRPr="00A0436D">
        <w:rPr>
          <w:lang w:val="vi-VN"/>
        </w:rPr>
        <w:t>Tia gama:</w:t>
      </w:r>
      <w:r w:rsidRPr="00A0436D">
        <w:rPr>
          <w:lang w:val="nl-NL"/>
        </w:rPr>
        <w:t xml:space="preserve"> </w:t>
      </w:r>
      <w:r w:rsidRPr="00A0436D">
        <w:t>Là bức xạ điện từ có bước sóng rất ngắn (dưới 10</w:t>
      </w:r>
      <w:r w:rsidRPr="00A0436D">
        <w:rPr>
          <w:vertAlign w:val="superscript"/>
        </w:rPr>
        <w:t xml:space="preserve">-11 </w:t>
      </w:r>
      <w:r w:rsidRPr="00A0436D">
        <w:t>m)</w:t>
      </w:r>
      <w:r w:rsidRPr="00A0436D">
        <w:rPr>
          <w:lang w:val="vi-VN"/>
        </w:rPr>
        <w:t xml:space="preserve"> có vận tốc bằng vận tốc ánh sáng</w:t>
      </w:r>
    </w:p>
    <w:p w:rsidR="005C3C9B" w:rsidRPr="00A0436D" w:rsidRDefault="005C3C9B" w:rsidP="00EF2288">
      <w:pPr>
        <w:rPr>
          <w:lang w:val="vi-VN"/>
        </w:rPr>
      </w:pPr>
      <w:r w:rsidRPr="00A0436D">
        <w:rPr>
          <w:b/>
        </w:rPr>
        <w:t xml:space="preserve">Câu </w:t>
      </w:r>
      <w:r w:rsidRPr="00A0436D">
        <w:rPr>
          <w:b/>
          <w:lang w:val="vi-VN"/>
        </w:rPr>
        <w:t>15(TH):</w:t>
      </w:r>
      <w:r w:rsidRPr="00A0436D">
        <w:rPr>
          <w:lang w:val="vi-VN"/>
        </w:rPr>
        <w:t xml:space="preserve"> đáp án B – cường độ điện trường </w:t>
      </w:r>
      <m:oMath>
        <m:r>
          <w:rPr>
            <w:rFonts w:ascii="Cambria Math" w:hAnsi="Cambria Math"/>
            <w:lang w:val="vi-VN"/>
          </w:rPr>
          <m:t>E=</m:t>
        </m:r>
        <m:f>
          <m:fPr>
            <m:ctrlPr>
              <w:rPr>
                <w:rFonts w:ascii="Cambria Math" w:hAnsi="Cambria Math"/>
                <w:i/>
                <w:lang w:val="vi-VN"/>
              </w:rPr>
            </m:ctrlPr>
          </m:fPr>
          <m:num>
            <m:r>
              <w:rPr>
                <w:rFonts w:ascii="Cambria Math" w:hAnsi="Cambria Math"/>
                <w:lang w:val="vi-VN"/>
              </w:rPr>
              <m:t>k</m:t>
            </m:r>
            <m:d>
              <m:dPr>
                <m:begChr m:val="|"/>
                <m:endChr m:val="|"/>
                <m:ctrlPr>
                  <w:rPr>
                    <w:rFonts w:ascii="Cambria Math" w:hAnsi="Cambria Math"/>
                    <w:i/>
                    <w:lang w:val="vi-VN"/>
                  </w:rPr>
                </m:ctrlPr>
              </m:dPr>
              <m:e>
                <m:r>
                  <w:rPr>
                    <w:rFonts w:ascii="Cambria Math" w:hAnsi="Cambria Math"/>
                    <w:lang w:val="vi-VN"/>
                  </w:rPr>
                  <m:t>q</m:t>
                </m:r>
              </m:e>
            </m:d>
          </m:num>
          <m:den>
            <m:sSup>
              <m:sSupPr>
                <m:ctrlPr>
                  <w:rPr>
                    <w:rFonts w:ascii="Cambria Math" w:hAnsi="Cambria Math"/>
                    <w:i/>
                    <w:lang w:val="vi-VN"/>
                  </w:rPr>
                </m:ctrlPr>
              </m:sSupPr>
              <m:e>
                <m:r>
                  <w:rPr>
                    <w:rFonts w:ascii="Cambria Math" w:hAnsi="Cambria Math"/>
                    <w:lang w:val="vi-VN"/>
                  </w:rPr>
                  <m:t>r</m:t>
                </m:r>
              </m:e>
              <m:sup>
                <m:r>
                  <w:rPr>
                    <w:rFonts w:ascii="Cambria Math" w:hAnsi="Cambria Math"/>
                    <w:lang w:val="vi-VN"/>
                  </w:rPr>
                  <m:t>2</m:t>
                </m:r>
              </m:sup>
            </m:sSup>
          </m:den>
        </m:f>
      </m:oMath>
      <w:r w:rsidRPr="00A0436D">
        <w:rPr>
          <w:lang w:val="vi-VN"/>
        </w:rPr>
        <w:t xml:space="preserve"> </w:t>
      </w:r>
      <m:oMath>
        <m:r>
          <w:rPr>
            <w:rFonts w:ascii="Cambria Math" w:hAnsi="Cambria Math"/>
            <w:lang w:val="vi-VN"/>
          </w:rPr>
          <m:t>=≫</m:t>
        </m:r>
      </m:oMath>
      <w:r w:rsidRPr="00A0436D">
        <w:rPr>
          <w:lang w:val="vi-VN"/>
        </w:rPr>
        <w:t xml:space="preserve"> E tỉ lệ nghịch với bình phương khoảng cách</w:t>
      </w:r>
    </w:p>
    <w:p w:rsidR="005C3C9B" w:rsidRPr="00A0436D" w:rsidRDefault="007974A5" w:rsidP="00EF2288">
      <w:pPr>
        <w:rPr>
          <w:lang w:val="vi-VN"/>
        </w:rPr>
      </w:pPr>
      <m:oMath>
        <m:sSup>
          <m:sSupPr>
            <m:ctrlPr>
              <w:rPr>
                <w:rFonts w:ascii="Cambria Math" w:hAnsi="Cambria Math"/>
                <w:i/>
                <w:lang w:val="de-DE"/>
              </w:rPr>
            </m:ctrlPr>
          </m:sSupPr>
          <m:e>
            <m:d>
              <m:dPr>
                <m:ctrlPr>
                  <w:rPr>
                    <w:rFonts w:ascii="Cambria Math" w:hAnsi="Cambria Math"/>
                    <w:i/>
                    <w:lang w:val="de-DE"/>
                  </w:rPr>
                </m:ctrlPr>
              </m:dPr>
              <m:e>
                <m:f>
                  <m:fPr>
                    <m:ctrlPr>
                      <w:rPr>
                        <w:rFonts w:ascii="Cambria Math" w:hAnsi="Cambria Math"/>
                        <w:i/>
                        <w:lang w:val="de-DE"/>
                      </w:rPr>
                    </m:ctrlPr>
                  </m:fPr>
                  <m:num>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2</m:t>
                        </m:r>
                      </m:sub>
                    </m:sSub>
                  </m:num>
                  <m:den>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1</m:t>
                        </m:r>
                      </m:sub>
                    </m:sSub>
                  </m:den>
                </m:f>
              </m:e>
            </m:d>
          </m:e>
          <m:sup>
            <m:r>
              <w:rPr>
                <w:rFonts w:ascii="Cambria Math" w:hAnsi="Cambria Math"/>
                <w:lang w:val="de-DE"/>
              </w:rPr>
              <m:t>2</m:t>
            </m:r>
          </m:sup>
        </m:sSup>
        <m:r>
          <w:rPr>
            <w:rFonts w:ascii="Cambria Math" w:hAnsi="Cambria Math"/>
            <w:lang w:val="de-DE"/>
          </w:rPr>
          <m:t>=</m:t>
        </m:r>
        <m:f>
          <m:fPr>
            <m:ctrlPr>
              <w:rPr>
                <w:rFonts w:ascii="Cambria Math" w:hAnsi="Cambria Math"/>
                <w:i/>
                <w:lang w:val="de-DE"/>
              </w:rPr>
            </m:ctrlPr>
          </m:fPr>
          <m:num>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1</m:t>
                </m:r>
              </m:sub>
            </m:sSub>
          </m:num>
          <m:den>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2</m:t>
                </m:r>
              </m:sub>
            </m:sSub>
          </m:den>
        </m:f>
      </m:oMath>
      <w:r w:rsidR="005C3C9B" w:rsidRPr="00A0436D">
        <w:rPr>
          <w:lang w:val="vi-VN"/>
        </w:rPr>
        <w:t xml:space="preserve">  với E</w:t>
      </w:r>
      <w:r w:rsidR="005C3C9B" w:rsidRPr="00A0436D">
        <w:rPr>
          <w:vertAlign w:val="subscript"/>
          <w:lang w:val="vi-VN"/>
        </w:rPr>
        <w:t xml:space="preserve">1 </w:t>
      </w:r>
      <w:r w:rsidR="005C3C9B" w:rsidRPr="00A0436D">
        <w:rPr>
          <w:lang w:val="vi-VN"/>
        </w:rPr>
        <w:t xml:space="preserve">= </w:t>
      </w:r>
      <w:r w:rsidR="005C3C9B" w:rsidRPr="00A0436D">
        <w:t>10</w:t>
      </w:r>
      <w:r w:rsidR="005C3C9B" w:rsidRPr="00A0436D">
        <w:rPr>
          <w:vertAlign w:val="superscript"/>
        </w:rPr>
        <w:t xml:space="preserve">5 </w:t>
      </w:r>
      <w:r w:rsidR="005C3C9B" w:rsidRPr="00A0436D">
        <w:t>V/m</w:t>
      </w:r>
      <w:r w:rsidR="005C3C9B" w:rsidRPr="00A0436D">
        <w:rPr>
          <w:lang w:val="vi-VN"/>
        </w:rPr>
        <w:t xml:space="preserve"> và E</w:t>
      </w:r>
      <w:r w:rsidR="005C3C9B" w:rsidRPr="00A0436D">
        <w:rPr>
          <w:vertAlign w:val="subscript"/>
          <w:lang w:val="vi-VN"/>
        </w:rPr>
        <w:t>2</w:t>
      </w:r>
      <w:r w:rsidR="005C3C9B" w:rsidRPr="00A0436D">
        <w:rPr>
          <w:lang w:val="vi-VN"/>
        </w:rPr>
        <w:t xml:space="preserve"> = </w:t>
      </w:r>
      <w:r w:rsidR="005C3C9B" w:rsidRPr="00A0436D">
        <w:t>4.10</w:t>
      </w:r>
      <w:r w:rsidR="005C3C9B" w:rsidRPr="00A0436D">
        <w:rPr>
          <w:vertAlign w:val="superscript"/>
        </w:rPr>
        <w:t xml:space="preserve">5 </w:t>
      </w:r>
      <w:r w:rsidR="005C3C9B" w:rsidRPr="00A0436D">
        <w:t>V/m</w:t>
      </w:r>
      <w:r w:rsidR="005C3C9B" w:rsidRPr="00A0436D">
        <w:rPr>
          <w:lang w:val="vi-VN"/>
        </w:rPr>
        <w:t>, r</w:t>
      </w:r>
      <w:r w:rsidR="005C3C9B" w:rsidRPr="00A0436D">
        <w:rPr>
          <w:vertAlign w:val="subscript"/>
          <w:lang w:val="vi-VN"/>
        </w:rPr>
        <w:t>1</w:t>
      </w:r>
      <w:r w:rsidR="005C3C9B" w:rsidRPr="00A0436D">
        <w:rPr>
          <w:lang w:val="vi-VN"/>
        </w:rPr>
        <w:t xml:space="preserve"> = </w:t>
      </w:r>
      <w:r w:rsidR="005C3C9B" w:rsidRPr="00A0436D">
        <w:t>2 cm</w:t>
      </w:r>
      <w:r w:rsidR="005C3C9B" w:rsidRPr="00A0436D">
        <w:rPr>
          <w:lang w:val="vi-VN"/>
        </w:rPr>
        <w:t>. Thay vào ta được r</w:t>
      </w:r>
      <w:r w:rsidR="005C3C9B" w:rsidRPr="00A0436D">
        <w:rPr>
          <w:vertAlign w:val="subscript"/>
          <w:lang w:val="vi-VN"/>
        </w:rPr>
        <w:t>2</w:t>
      </w:r>
      <w:r w:rsidR="005C3C9B" w:rsidRPr="00A0436D">
        <w:rPr>
          <w:lang w:val="vi-VN"/>
        </w:rPr>
        <w:t xml:space="preserve"> = </w:t>
      </w:r>
      <m:oMath>
        <m:f>
          <m:fPr>
            <m:ctrlPr>
              <w:rPr>
                <w:rFonts w:ascii="Cambria Math" w:hAnsi="Cambria Math"/>
                <w:i/>
                <w:lang w:val="vi-VN"/>
              </w:rPr>
            </m:ctrlPr>
          </m:fPr>
          <m:num>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1</m:t>
                </m:r>
              </m:sub>
            </m:sSub>
          </m:num>
          <m:den>
            <m:r>
              <w:rPr>
                <w:rFonts w:ascii="Cambria Math" w:hAnsi="Cambria Math"/>
                <w:lang w:val="vi-VN"/>
              </w:rPr>
              <m:t>2</m:t>
            </m:r>
          </m:den>
        </m:f>
      </m:oMath>
      <w:r w:rsidR="005C3C9B" w:rsidRPr="00A0436D">
        <w:rPr>
          <w:lang w:val="vi-VN"/>
        </w:rPr>
        <w:t xml:space="preserve"> = 1cm</w:t>
      </w:r>
    </w:p>
    <w:p w:rsidR="005C3C9B" w:rsidRPr="00A0436D" w:rsidRDefault="005C3C9B" w:rsidP="00EF2288">
      <w:pPr>
        <w:rPr>
          <w:lang w:val="pt-BR"/>
        </w:rPr>
      </w:pPr>
      <w:r w:rsidRPr="00A0436D">
        <w:rPr>
          <w:b/>
        </w:rPr>
        <w:t xml:space="preserve">Câu </w:t>
      </w:r>
      <w:r w:rsidRPr="00A0436D">
        <w:rPr>
          <w:b/>
          <w:lang w:val="vi-VN"/>
        </w:rPr>
        <w:t>16(H):</w:t>
      </w:r>
      <w:r w:rsidRPr="00A0436D">
        <w:rPr>
          <w:lang w:val="vi-VN"/>
        </w:rPr>
        <w:t xml:space="preserve"> đáp án C – tính cảm ứng từ của khung dây tròn</w:t>
      </w:r>
      <w:r w:rsidRPr="00A0436D">
        <w:rPr>
          <w:lang w:val="pt-BR"/>
        </w:rPr>
        <w:t xml:space="preserve"> </w:t>
      </w:r>
    </w:p>
    <w:p w:rsidR="005C3C9B" w:rsidRPr="00A0436D" w:rsidRDefault="005C3C9B" w:rsidP="00EF2288">
      <w:r w:rsidRPr="00A0436D">
        <w:rPr>
          <w:lang w:val="pt-BR"/>
        </w:rPr>
        <w:t>Có độ lớn: B = 2</w:t>
      </w:r>
      <w:r w:rsidRPr="00A0436D">
        <w:sym w:font="Symbol" w:char="F070"/>
      </w:r>
      <w:r w:rsidRPr="00A0436D">
        <w:rPr>
          <w:lang w:val="pt-BR"/>
        </w:rPr>
        <w:t>.10</w:t>
      </w:r>
      <w:r w:rsidRPr="00A0436D">
        <w:rPr>
          <w:vertAlign w:val="superscript"/>
          <w:lang w:val="pt-BR"/>
        </w:rPr>
        <w:t>-7</w:t>
      </w:r>
      <w:r w:rsidRPr="00A0436D">
        <w:rPr>
          <w:lang w:val="pt-BR"/>
        </w:rPr>
        <w:t>.</w:t>
      </w:r>
      <w:r w:rsidRPr="00A0436D">
        <w:rPr>
          <w:noProof/>
          <w:position w:val="-24"/>
          <w:lang w:val="pt-BR"/>
        </w:rPr>
        <w:object w:dxaOrig="400" w:dyaOrig="620">
          <v:shape id="_x0000_i2444" type="#_x0000_t75" style="width:20.25pt;height:30.75pt" o:ole="">
            <v:imagedata r:id="rId2829" o:title=""/>
          </v:shape>
          <o:OLEObject Type="Embed" ProgID="Equation.3" ShapeID="_x0000_i2444" DrawAspect="Content" ObjectID="_1653894593" r:id="rId2830"/>
        </w:object>
      </w:r>
      <w:r w:rsidRPr="00A0436D">
        <w:rPr>
          <w:lang w:val="vi-VN"/>
        </w:rPr>
        <w:t xml:space="preserve">= </w:t>
      </w:r>
      <w:r w:rsidRPr="00A0436D">
        <w:rPr>
          <w:lang w:val="pt-BR"/>
        </w:rPr>
        <w:t>2</w:t>
      </w:r>
      <w:r w:rsidRPr="00A0436D">
        <w:sym w:font="Symbol" w:char="F070"/>
      </w:r>
      <w:r w:rsidRPr="00A0436D">
        <w:rPr>
          <w:lang w:val="pt-BR"/>
        </w:rPr>
        <w:t>.10</w:t>
      </w:r>
      <w:r w:rsidRPr="00A0436D">
        <w:rPr>
          <w:vertAlign w:val="superscript"/>
          <w:lang w:val="pt-BR"/>
        </w:rPr>
        <w:t>-7</w:t>
      </w:r>
      <w:r w:rsidRPr="00A0436D">
        <w:rPr>
          <w:lang w:val="pt-BR"/>
        </w:rPr>
        <w:t>.</w:t>
      </w:r>
      <m:oMath>
        <m:f>
          <m:fPr>
            <m:ctrlPr>
              <w:rPr>
                <w:rFonts w:ascii="Cambria Math" w:hAnsi="Cambria Math"/>
                <w:i/>
                <w:lang w:val="pt-BR"/>
              </w:rPr>
            </m:ctrlPr>
          </m:fPr>
          <m:num>
            <m:r>
              <w:rPr>
                <w:rFonts w:ascii="Cambria Math" w:hAnsi="Cambria Math"/>
                <w:lang w:val="pt-BR"/>
              </w:rPr>
              <m:t>10.0,3</m:t>
            </m:r>
          </m:num>
          <m:den>
            <m:r>
              <w:rPr>
                <w:rFonts w:ascii="Cambria Math" w:hAnsi="Cambria Math"/>
                <w:lang w:val="pt-BR"/>
              </w:rPr>
              <m:t>0,3</m:t>
            </m:r>
          </m:den>
        </m:f>
      </m:oMath>
      <w:r w:rsidRPr="00A0436D">
        <w:rPr>
          <w:lang w:val="vi-VN"/>
        </w:rPr>
        <w:t xml:space="preserve"> = </w:t>
      </w:r>
      <w:r w:rsidRPr="00A0436D">
        <w:t>6,28.10</w:t>
      </w:r>
      <w:r w:rsidRPr="00A0436D">
        <w:rPr>
          <w:vertAlign w:val="superscript"/>
        </w:rPr>
        <w:t xml:space="preserve">-6 </w:t>
      </w:r>
      <w:r w:rsidRPr="00A0436D">
        <w:t>T.</w:t>
      </w:r>
      <w:r w:rsidRPr="00A0436D">
        <w:tab/>
      </w:r>
    </w:p>
    <w:p w:rsidR="005C3C9B" w:rsidRPr="00A0436D" w:rsidRDefault="005C3C9B" w:rsidP="00EF2288">
      <w:pPr>
        <w:rPr>
          <w:lang w:val="vi-VN"/>
        </w:rPr>
      </w:pPr>
      <w:r w:rsidRPr="00A0436D">
        <w:rPr>
          <w:b/>
        </w:rPr>
        <w:t xml:space="preserve">Câu </w:t>
      </w:r>
      <w:r w:rsidRPr="00A0436D">
        <w:rPr>
          <w:b/>
          <w:lang w:val="vi-VN"/>
        </w:rPr>
        <w:t>17(TH):</w:t>
      </w:r>
      <w:r w:rsidRPr="00A0436D">
        <w:rPr>
          <w:lang w:val="vi-VN"/>
        </w:rPr>
        <w:t xml:space="preserve"> đáp án A – công thức tính tần số f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oMath>
      <w:r w:rsidRPr="00A0436D">
        <w:rPr>
          <w:lang w:val="vi-VN"/>
        </w:rPr>
        <w:t xml:space="preserve">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100</m:t>
                </m:r>
              </m:num>
              <m:den>
                <m:r>
                  <w:rPr>
                    <w:rFonts w:ascii="Cambria Math" w:hAnsi="Cambria Math"/>
                    <w:lang w:val="vi-VN"/>
                  </w:rPr>
                  <m:t>0,1</m:t>
                </m:r>
              </m:den>
            </m:f>
          </m:e>
        </m:rad>
      </m:oMath>
      <w:r w:rsidRPr="00A0436D">
        <w:rPr>
          <w:lang w:val="vi-VN"/>
        </w:rPr>
        <w:t xml:space="preserve"> = 5Hz</w:t>
      </w:r>
    </w:p>
    <w:p w:rsidR="005C3C9B" w:rsidRPr="00A0436D" w:rsidRDefault="005C3C9B" w:rsidP="00EF2288">
      <w:pPr>
        <w:rPr>
          <w:lang w:val="vi-VN"/>
        </w:rPr>
      </w:pPr>
      <w:r w:rsidRPr="00A0436D">
        <w:rPr>
          <w:lang w:val="nl-NL"/>
        </w:rPr>
        <w:lastRenderedPageBreak/>
        <w:t>Trong dao động điều hòa của vật E</w:t>
      </w:r>
      <w:r w:rsidRPr="00A0436D">
        <w:rPr>
          <w:vertAlign w:val="subscript"/>
          <w:lang w:val="nl-NL"/>
        </w:rPr>
        <w:t>đ</w:t>
      </w:r>
      <w:r w:rsidRPr="00A0436D">
        <w:rPr>
          <w:lang w:val="nl-NL"/>
        </w:rPr>
        <w:t xml:space="preserve"> và E</w:t>
      </w:r>
      <w:r w:rsidRPr="00A0436D">
        <w:rPr>
          <w:vertAlign w:val="subscript"/>
          <w:lang w:val="nl-NL"/>
        </w:rPr>
        <w:t>t</w:t>
      </w:r>
      <w:r w:rsidRPr="00A0436D">
        <w:rPr>
          <w:lang w:val="nl-NL"/>
        </w:rPr>
        <w:t xml:space="preserve"> biến thiên tuần hoàn cùng tần số với </w:t>
      </w:r>
      <w:r w:rsidRPr="00A0436D">
        <w:rPr>
          <w:lang w:val="nl-NL"/>
        </w:rPr>
        <w:sym w:font="Symbol" w:char="F077"/>
      </w:r>
      <w:r w:rsidRPr="00A0436D">
        <w:rPr>
          <w:lang w:val="nl-NL"/>
        </w:rPr>
        <w:t xml:space="preserve">’, T’, f’, </w:t>
      </w:r>
      <w:r w:rsidRPr="00A0436D">
        <w:rPr>
          <w:lang w:val="nl-NL"/>
        </w:rPr>
        <w:sym w:font="Symbol" w:char="F06A"/>
      </w:r>
      <w:r w:rsidRPr="00A0436D">
        <w:rPr>
          <w:lang w:val="nl-NL"/>
        </w:rPr>
        <w:t xml:space="preserve">’ lần lượt là tần số góc, chu kì, pha ban đầu của thế năngvà động năng ta có: </w:t>
      </w:r>
    </w:p>
    <w:p w:rsidR="005C3C9B" w:rsidRPr="00A0436D" w:rsidRDefault="005C3C9B" w:rsidP="00EF2288">
      <w:pPr>
        <w:pStyle w:val="ListParagraph"/>
        <w:tabs>
          <w:tab w:val="left" w:pos="142"/>
          <w:tab w:val="left" w:pos="426"/>
          <w:tab w:val="left" w:pos="709"/>
          <w:tab w:val="left" w:pos="851"/>
          <w:tab w:val="left" w:pos="993"/>
          <w:tab w:val="left" w:pos="2835"/>
          <w:tab w:val="left" w:pos="5387"/>
          <w:tab w:val="left" w:pos="8222"/>
        </w:tabs>
        <w:jc w:val="both"/>
        <w:rPr>
          <w:szCs w:val="24"/>
          <w:lang w:val="vi-VN"/>
        </w:rPr>
      </w:pPr>
      <w:r w:rsidRPr="00A0436D">
        <w:rPr>
          <w:szCs w:val="24"/>
          <w:lang w:val="nl-NL"/>
        </w:rPr>
        <w:sym w:font="Symbol" w:char="F077"/>
      </w:r>
      <w:r w:rsidRPr="00A0436D">
        <w:rPr>
          <w:szCs w:val="24"/>
          <w:lang w:val="nl-NL"/>
        </w:rPr>
        <w:t>’ = 2</w:t>
      </w:r>
      <w:r w:rsidRPr="00A0436D">
        <w:rPr>
          <w:szCs w:val="24"/>
          <w:lang w:val="nl-NL"/>
        </w:rPr>
        <w:sym w:font="Symbol" w:char="F077"/>
      </w:r>
      <w:r w:rsidRPr="00A0436D">
        <w:rPr>
          <w:szCs w:val="24"/>
          <w:lang w:val="nl-NL"/>
        </w:rPr>
        <w:t xml:space="preserve">; T’ = </w:t>
      </w:r>
      <w:r w:rsidRPr="00A0436D">
        <w:rPr>
          <w:szCs w:val="24"/>
          <w:lang w:val="nl-NL"/>
        </w:rPr>
        <w:fldChar w:fldCharType="begin"/>
      </w:r>
      <w:r w:rsidRPr="00A0436D">
        <w:rPr>
          <w:szCs w:val="24"/>
          <w:lang w:val="nl-NL"/>
        </w:rPr>
        <w:instrText>eq \s\don1(\f(T,2))</w:instrText>
      </w:r>
      <w:r w:rsidRPr="00A0436D">
        <w:rPr>
          <w:szCs w:val="24"/>
          <w:lang w:val="nl-NL"/>
        </w:rPr>
        <w:fldChar w:fldCharType="end"/>
      </w:r>
      <w:r w:rsidRPr="00A0436D">
        <w:rPr>
          <w:szCs w:val="24"/>
          <w:lang w:val="nl-NL"/>
        </w:rPr>
        <w:t xml:space="preserve">; f’ = 2f, </w:t>
      </w:r>
      <w:r w:rsidRPr="00A0436D">
        <w:rPr>
          <w:szCs w:val="24"/>
          <w:lang w:val="nl-NL"/>
        </w:rPr>
        <w:sym w:font="Symbol" w:char="F06A"/>
      </w:r>
      <w:r w:rsidRPr="00A0436D">
        <w:rPr>
          <w:szCs w:val="24"/>
          <w:lang w:val="nl-NL"/>
        </w:rPr>
        <w:t>’ = 2</w:t>
      </w:r>
      <w:r w:rsidRPr="00A0436D">
        <w:rPr>
          <w:szCs w:val="24"/>
          <w:lang w:val="nl-NL"/>
        </w:rPr>
        <w:sym w:font="Symbol" w:char="F06A"/>
      </w:r>
      <w:r w:rsidRPr="00A0436D">
        <w:rPr>
          <w:szCs w:val="24"/>
          <w:lang w:val="vi-VN"/>
        </w:rPr>
        <w:t xml:space="preserve">. Nên </w:t>
      </w:r>
      <w:r w:rsidRPr="00A0436D">
        <w:rPr>
          <w:szCs w:val="24"/>
          <w:lang w:val="nl-NL"/>
        </w:rPr>
        <w:t>f’ = 2f</w:t>
      </w:r>
      <w:r w:rsidRPr="00A0436D">
        <w:rPr>
          <w:szCs w:val="24"/>
          <w:lang w:val="vi-VN"/>
        </w:rPr>
        <w:t xml:space="preserve"> = 5.2  = 10 Hz</w:t>
      </w:r>
    </w:p>
    <w:p w:rsidR="005C3C9B" w:rsidRPr="00A0436D" w:rsidRDefault="005C3C9B" w:rsidP="00EF2288">
      <w:pPr>
        <w:pStyle w:val="BodyText"/>
        <w:tabs>
          <w:tab w:val="left" w:pos="330"/>
          <w:tab w:val="left" w:pos="1023"/>
          <w:tab w:val="left" w:pos="2970"/>
          <w:tab w:val="left" w:pos="5390"/>
          <w:tab w:val="left" w:pos="7920"/>
        </w:tabs>
        <w:spacing w:before="60" w:after="60"/>
        <w:ind w:right="-28"/>
        <w:jc w:val="both"/>
      </w:pPr>
      <w:r w:rsidRPr="00A0436D">
        <w:rPr>
          <w:b/>
        </w:rPr>
        <w:t>Câu 18(TH):</w:t>
      </w:r>
      <w:r w:rsidRPr="00A0436D">
        <w:t xml:space="preserve"> đáp án D –</w:t>
      </w:r>
      <w:r w:rsidRPr="00A0436D">
        <w:rPr>
          <w:lang w:val="nl-NL"/>
        </w:rPr>
        <w:t xml:space="preserve"> khi biên độ A của dao động cưỡng bức đạt giá trị cực đại. người ta nói rằng có hiện tượng cộng hưởng.</w:t>
      </w:r>
      <w:r w:rsidRPr="00A0436D">
        <w:t xml:space="preserve"> </w:t>
      </w:r>
      <w:r w:rsidRPr="00A0436D">
        <w:rPr>
          <w:lang w:val="nl-NL"/>
        </w:rPr>
        <w:t xml:space="preserve">Giá trị cực đại của biên độ A của dao động đạt được khi tần số góc của ngoại lực bằng tần số góc riêng </w:t>
      </w:r>
      <w:r w:rsidRPr="00A0436D">
        <w:rPr>
          <w:lang w:val="nl-NL"/>
        </w:rPr>
        <w:sym w:font="Symbol" w:char="F077"/>
      </w:r>
      <w:r w:rsidRPr="00A0436D">
        <w:rPr>
          <w:vertAlign w:val="subscript"/>
          <w:lang w:val="nl-NL"/>
        </w:rPr>
        <w:t>0</w:t>
      </w:r>
      <w:r w:rsidRPr="00A0436D">
        <w:rPr>
          <w:lang w:val="nl-NL"/>
        </w:rPr>
        <w:t xml:space="preserve"> </w:t>
      </w:r>
      <w:r w:rsidRPr="00A0436D">
        <w:t>.</w:t>
      </w:r>
    </w:p>
    <w:p w:rsidR="005C3C9B" w:rsidRPr="00A0436D" w:rsidRDefault="005C3C9B" w:rsidP="00EF2288">
      <w:pPr>
        <w:pStyle w:val="BodyText"/>
        <w:tabs>
          <w:tab w:val="left" w:pos="330"/>
          <w:tab w:val="left" w:pos="1023"/>
          <w:tab w:val="left" w:pos="2970"/>
          <w:tab w:val="left" w:pos="5390"/>
          <w:tab w:val="left" w:pos="7920"/>
        </w:tabs>
        <w:spacing w:before="60" w:after="60"/>
        <w:ind w:right="-28"/>
        <w:jc w:val="both"/>
      </w:pPr>
      <w:r w:rsidRPr="00A0436D">
        <w:rPr>
          <w:noProof/>
        </w:rPr>
        <w:t xml:space="preserve"> </w:t>
      </w:r>
      <w:r w:rsidRPr="00A0436D">
        <w:rPr>
          <w:noProof/>
          <w:position w:val="-12"/>
        </w:rPr>
        <w:object w:dxaOrig="1579" w:dyaOrig="360">
          <v:shape id="_x0000_i2445" type="#_x0000_t75" style="width:79.5pt;height:17.25pt" o:ole="">
            <v:imagedata r:id="rId2746" o:title=""/>
          </v:shape>
          <o:OLEObject Type="Embed" ProgID="Equation.3" ShapeID="_x0000_i2445" DrawAspect="Content" ObjectID="_1653894594" r:id="rId2831"/>
        </w:object>
      </w:r>
      <w:r w:rsidRPr="00A0436D">
        <w:rPr>
          <w:noProof/>
        </w:rPr>
        <w:t xml:space="preserve"> </w:t>
      </w:r>
      <m:oMath>
        <m:r>
          <w:rPr>
            <w:rFonts w:ascii="Cambria Math" w:hAnsi="Cambria Math"/>
            <w:noProof/>
          </w:rPr>
          <m:t>=≫ω=10π</m:t>
        </m:r>
        <m:f>
          <m:fPr>
            <m:ctrlPr>
              <w:rPr>
                <w:rFonts w:ascii="Cambria Math" w:hAnsi="Cambria Math"/>
                <w:i/>
                <w:noProof/>
              </w:rPr>
            </m:ctrlPr>
          </m:fPr>
          <m:num>
            <m:r>
              <w:rPr>
                <w:rFonts w:ascii="Cambria Math" w:hAnsi="Cambria Math"/>
                <w:noProof/>
              </w:rPr>
              <m:t>rad</m:t>
            </m:r>
          </m:num>
          <m:den>
            <m:r>
              <w:rPr>
                <w:rFonts w:ascii="Cambria Math" w:hAnsi="Cambria Math"/>
                <w:noProof/>
              </w:rPr>
              <m:t>s</m:t>
            </m:r>
          </m:den>
        </m:f>
        <m:r>
          <w:rPr>
            <w:rFonts w:ascii="Cambria Math" w:hAnsi="Cambria Math"/>
            <w:noProof/>
          </w:rPr>
          <m:t>=≫ f=</m:t>
        </m:r>
        <m:f>
          <m:fPr>
            <m:ctrlPr>
              <w:rPr>
                <w:rFonts w:ascii="Cambria Math" w:hAnsi="Cambria Math"/>
                <w:i/>
                <w:noProof/>
              </w:rPr>
            </m:ctrlPr>
          </m:fPr>
          <m:num>
            <m:r>
              <w:rPr>
                <w:rFonts w:ascii="Cambria Math" w:hAnsi="Cambria Math"/>
                <w:noProof/>
              </w:rPr>
              <m:t>ω</m:t>
            </m:r>
          </m:num>
          <m:den>
            <m:r>
              <w:rPr>
                <w:rFonts w:ascii="Cambria Math" w:hAnsi="Cambria Math"/>
                <w:noProof/>
              </w:rPr>
              <m:t>2π</m:t>
            </m:r>
          </m:den>
        </m:f>
        <m:r>
          <w:rPr>
            <w:rFonts w:ascii="Cambria Math" w:hAnsi="Cambria Math"/>
            <w:noProof/>
          </w:rPr>
          <m:t>=5Hz</m:t>
        </m:r>
      </m:oMath>
    </w:p>
    <w:p w:rsidR="005C3C9B" w:rsidRPr="00A0436D" w:rsidRDefault="005C3C9B" w:rsidP="00EF2288">
      <w:pPr>
        <w:tabs>
          <w:tab w:val="left" w:pos="142"/>
          <w:tab w:val="left" w:pos="426"/>
          <w:tab w:val="left" w:pos="709"/>
          <w:tab w:val="left" w:pos="851"/>
          <w:tab w:val="left" w:pos="993"/>
          <w:tab w:val="left" w:pos="2835"/>
          <w:tab w:val="left" w:pos="5387"/>
          <w:tab w:val="left" w:pos="8222"/>
        </w:tabs>
        <w:rPr>
          <w:lang w:val="vi-VN"/>
        </w:rPr>
      </w:pPr>
      <w:r w:rsidRPr="00A0436D">
        <w:rPr>
          <w:b/>
        </w:rPr>
        <w:t xml:space="preserve">Câu </w:t>
      </w:r>
      <w:r w:rsidRPr="00A0436D">
        <w:rPr>
          <w:b/>
          <w:lang w:val="vi-VN"/>
        </w:rPr>
        <w:t>19(TH):</w:t>
      </w:r>
      <w:r w:rsidRPr="00A0436D">
        <w:rPr>
          <w:lang w:val="vi-VN"/>
        </w:rPr>
        <w:t xml:space="preserve"> đáp án </w:t>
      </w:r>
      <w:r w:rsidRPr="00A0436D">
        <w:t>A</w:t>
      </w:r>
      <w:r w:rsidRPr="00A0436D">
        <w:rPr>
          <w:lang w:val="vi-VN"/>
        </w:rPr>
        <w:t xml:space="preserve"> – điều kiện có sóng dừng trên dây nếu hai đầu cố định</w:t>
      </w:r>
    </w:p>
    <w:p w:rsidR="005C3C9B" w:rsidRPr="00A0436D" w:rsidRDefault="005C3C9B" w:rsidP="00EF2288">
      <w:pPr>
        <w:rPr>
          <w:lang w:val="fr-FR"/>
        </w:rPr>
      </w:pPr>
      <w:r w:rsidRPr="00A0436D">
        <w:rPr>
          <w:lang w:val="vi-VN"/>
        </w:rPr>
        <w:t xml:space="preserve"> </w:t>
      </w:r>
      <w:r w:rsidRPr="00A0436D">
        <w:rPr>
          <w:b/>
          <w:noProof/>
          <w:position w:val="-24"/>
        </w:rPr>
        <w:object w:dxaOrig="760" w:dyaOrig="620">
          <v:shape id="_x0000_i2446" type="#_x0000_t75" style="width:39pt;height:30.75pt" o:ole="">
            <v:imagedata r:id="rId2832" o:title=""/>
          </v:shape>
          <o:OLEObject Type="Embed" ProgID="Equation.3" ShapeID="_x0000_i2446" DrawAspect="Content" ObjectID="_1653894595" r:id="rId2833"/>
        </w:object>
      </w:r>
      <w:r w:rsidRPr="00A0436D">
        <w:rPr>
          <w:b/>
          <w:lang w:val="vi-VN"/>
        </w:rPr>
        <w:t>=</w:t>
      </w:r>
      <m:oMath>
        <m:r>
          <w:rPr>
            <w:rFonts w:ascii="Cambria Math" w:hAnsi="Cambria Math"/>
            <w:lang w:val="vi-VN"/>
          </w:rPr>
          <m:t>n</m:t>
        </m:r>
        <m:f>
          <m:fPr>
            <m:ctrlPr>
              <w:rPr>
                <w:rFonts w:ascii="Cambria Math" w:hAnsi="Cambria Math"/>
                <w:lang w:val="vi-VN"/>
              </w:rPr>
            </m:ctrlPr>
          </m:fPr>
          <m:num>
            <m:r>
              <m:rPr>
                <m:sty m:val="p"/>
              </m:rPr>
              <w:rPr>
                <w:rFonts w:ascii="Cambria Math" w:hAnsi="Cambria Math"/>
                <w:lang w:val="vi-VN"/>
              </w:rPr>
              <m:t>v</m:t>
            </m:r>
          </m:num>
          <m:den>
            <m:r>
              <m:rPr>
                <m:sty m:val="p"/>
              </m:rPr>
              <w:rPr>
                <w:rFonts w:ascii="Cambria Math" w:hAnsi="Cambria Math"/>
                <w:lang w:val="vi-VN"/>
              </w:rPr>
              <m:t>2f</m:t>
            </m:r>
          </m:den>
        </m:f>
        <m:r>
          <m:rPr>
            <m:sty m:val="p"/>
          </m:rPr>
          <w:rPr>
            <w:rFonts w:ascii="Cambria Math" w:hAnsi="Cambria Math"/>
            <w:lang w:val="vi-VN"/>
          </w:rPr>
          <m:t>=≫n=</m:t>
        </m:r>
        <m:f>
          <m:fPr>
            <m:ctrlPr>
              <w:rPr>
                <w:rFonts w:ascii="Cambria Math" w:hAnsi="Cambria Math"/>
                <w:lang w:val="vi-VN"/>
              </w:rPr>
            </m:ctrlPr>
          </m:fPr>
          <m:num>
            <m:r>
              <m:rPr>
                <m:sty m:val="p"/>
              </m:rPr>
              <w:rPr>
                <w:rFonts w:ascii="Cambria Math" w:hAnsi="Cambria Math"/>
                <w:lang w:val="vi-VN"/>
              </w:rPr>
              <m:t>2fl</m:t>
            </m:r>
          </m:num>
          <m:den>
            <m:r>
              <m:rPr>
                <m:sty m:val="p"/>
              </m:rPr>
              <w:rPr>
                <w:rFonts w:ascii="Cambria Math" w:hAnsi="Cambria Math"/>
                <w:lang w:val="vi-VN"/>
              </w:rPr>
              <m:t>v</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2.40.1</m:t>
            </m:r>
          </m:num>
          <m:den>
            <m:r>
              <m:rPr>
                <m:sty m:val="p"/>
              </m:rPr>
              <w:rPr>
                <w:rFonts w:ascii="Cambria Math" w:hAnsi="Cambria Math"/>
                <w:lang w:val="vi-VN"/>
              </w:rPr>
              <m:t>20</m:t>
            </m:r>
          </m:den>
        </m:f>
        <m:r>
          <m:rPr>
            <m:sty m:val="p"/>
          </m:rPr>
          <w:rPr>
            <w:rFonts w:ascii="Cambria Math" w:hAnsi="Cambria Math"/>
            <w:lang w:val="vi-VN"/>
          </w:rPr>
          <m:t>=4</m:t>
        </m:r>
      </m:oMath>
      <w:r w:rsidRPr="00A0436D">
        <w:rPr>
          <w:lang w:val="vi-VN"/>
        </w:rPr>
        <w:t xml:space="preserve"> =&gt; </w:t>
      </w:r>
      <w:r w:rsidRPr="00A0436D">
        <w:rPr>
          <w:lang w:val="fr-FR"/>
        </w:rPr>
        <w:t xml:space="preserve">Số bụng sóng = số bó sóng = n  </w:t>
      </w:r>
    </w:p>
    <w:p w:rsidR="005C3C9B" w:rsidRPr="00A0436D" w:rsidRDefault="005C3C9B" w:rsidP="00EF2288">
      <w:pPr>
        <w:ind w:left="3600" w:firstLine="720"/>
        <w:rPr>
          <w:lang w:val="fr-FR"/>
        </w:rPr>
      </w:pPr>
      <w:r w:rsidRPr="00A0436D">
        <w:rPr>
          <w:lang w:val="fr-FR"/>
        </w:rPr>
        <w:t>Số nút sóng = n + 1</w:t>
      </w:r>
    </w:p>
    <w:p w:rsidR="005C3C9B" w:rsidRPr="00A0436D" w:rsidRDefault="005C3C9B" w:rsidP="00EF2288">
      <w:pPr>
        <w:rPr>
          <w:lang w:val="vi-VN"/>
        </w:rPr>
      </w:pPr>
      <w:r w:rsidRPr="00A0436D">
        <w:rPr>
          <w:b/>
        </w:rPr>
        <w:t xml:space="preserve">Câu </w:t>
      </w:r>
      <w:r w:rsidRPr="00A0436D">
        <w:rPr>
          <w:b/>
          <w:lang w:val="vi-VN"/>
        </w:rPr>
        <w:t>20(TH):</w:t>
      </w:r>
      <w:r w:rsidRPr="00A0436D">
        <w:rPr>
          <w:lang w:val="vi-VN"/>
        </w:rPr>
        <w:t xml:space="preserve"> đáp án </w:t>
      </w:r>
      <w:r w:rsidRPr="00A0436D">
        <w:t>C</w:t>
      </w:r>
      <w:r w:rsidRPr="00A0436D">
        <w:rPr>
          <w:lang w:val="vi-VN"/>
        </w:rPr>
        <w:t xml:space="preserve"> – </w:t>
      </w:r>
      <m:oMath>
        <m:r>
          <m:rPr>
            <m:sty m:val="p"/>
          </m:rPr>
          <w:rPr>
            <w:rFonts w:ascii="Cambria Math" w:hAnsi="Cambria Math"/>
            <w:lang w:val="pl-PL"/>
          </w:rPr>
          <m:t>dung kháng</m:t>
        </m:r>
      </m:oMath>
      <w:r w:rsidRPr="00A0436D">
        <w:rPr>
          <w:lang w:val="vi-VN"/>
        </w:rPr>
        <w:t xml:space="preserve"> </w:t>
      </w:r>
      <m:oMath>
        <m:sSub>
          <m:sSubPr>
            <m:ctrlPr>
              <w:rPr>
                <w:rFonts w:ascii="Cambria Math" w:hAnsi="Cambria Math"/>
                <w:i/>
                <w:lang w:val="pl-PL"/>
              </w:rPr>
            </m:ctrlPr>
          </m:sSubPr>
          <m:e>
            <m:r>
              <w:rPr>
                <w:rFonts w:ascii="Cambria Math" w:hAnsi="Cambria Math"/>
                <w:lang w:val="pl-PL"/>
              </w:rPr>
              <m:t>Z</m:t>
            </m:r>
          </m:e>
          <m:sub>
            <m:r>
              <w:rPr>
                <w:rFonts w:ascii="Cambria Math" w:hAnsi="Cambria Math"/>
                <w:lang w:val="pl-PL"/>
              </w:rPr>
              <m:t>c</m:t>
            </m:r>
          </m:sub>
        </m:sSub>
        <m:r>
          <m:rPr>
            <m:sty m:val="p"/>
          </m:rPr>
          <w:rPr>
            <w:rFonts w:ascii="Cambria Math" w:hAnsi="Cambria Math"/>
            <w:lang w:val="pl-PL"/>
          </w:rPr>
          <m:t>=</m:t>
        </m:r>
        <m:f>
          <m:fPr>
            <m:ctrlPr>
              <w:rPr>
                <w:rFonts w:ascii="Cambria Math" w:hAnsi="Cambria Math"/>
                <w:lang w:val="pl-PL"/>
              </w:rPr>
            </m:ctrlPr>
          </m:fPr>
          <m:num>
            <m:r>
              <w:rPr>
                <w:rFonts w:ascii="Cambria Math" w:hAnsi="Cambria Math"/>
                <w:lang w:val="pl-PL"/>
              </w:rPr>
              <m:t>1</m:t>
            </m:r>
          </m:num>
          <m:den>
            <m:r>
              <w:rPr>
                <w:rFonts w:ascii="Cambria Math" w:hAnsi="Cambria Math"/>
                <w:lang w:val="pl-PL"/>
              </w:rPr>
              <m:t>ωC</m:t>
            </m:r>
          </m:den>
        </m:f>
      </m:oMath>
    </w:p>
    <w:p w:rsidR="005C3C9B" w:rsidRPr="00A0436D" w:rsidRDefault="005C3C9B" w:rsidP="00EF2288">
      <w:pPr>
        <w:rPr>
          <w:lang w:val="vi-VN"/>
        </w:rPr>
      </w:pPr>
      <w:r w:rsidRPr="00A0436D">
        <w:t xml:space="preserve">điện áp </w:t>
      </w:r>
      <w:r w:rsidRPr="00A0436D">
        <w:rPr>
          <w:noProof/>
          <w:position w:val="-14"/>
        </w:rPr>
        <w:object w:dxaOrig="1820" w:dyaOrig="400">
          <v:shape id="_x0000_i2447" type="#_x0000_t75" style="width:90.75pt;height:20.25pt" o:ole="">
            <v:imagedata r:id="rId2752" o:title=""/>
          </v:shape>
          <o:OLEObject Type="Embed" ProgID="Equation.DSMT4" ShapeID="_x0000_i2447" DrawAspect="Content" ObjectID="_1653894596" r:id="rId2834"/>
        </w:object>
      </w:r>
      <w:r w:rsidRPr="00A0436D">
        <w:t>V</w:t>
      </w:r>
      <w:r w:rsidRPr="00A0436D">
        <w:rPr>
          <w:lang w:val="vi-VN"/>
        </w:rPr>
        <w:t xml:space="preserve"> =&gt; </w:t>
      </w:r>
      <m:oMath>
        <m:r>
          <w:rPr>
            <w:rFonts w:ascii="Cambria Math" w:hAnsi="Cambria Math"/>
            <w:lang w:val="vi-VN"/>
          </w:rPr>
          <m:t>ω=100π</m:t>
        </m:r>
      </m:oMath>
      <w:r w:rsidRPr="00A0436D">
        <w:rPr>
          <w:lang w:val="vi-VN"/>
        </w:rPr>
        <w:t xml:space="preserve">, </w:t>
      </w:r>
      <w:r w:rsidRPr="00A0436D">
        <w:rPr>
          <w:noProof/>
          <w:position w:val="-24"/>
        </w:rPr>
        <w:object w:dxaOrig="1120" w:dyaOrig="660">
          <v:shape id="_x0000_i2448" type="#_x0000_t75" style="width:56.25pt;height:33pt" o:ole="">
            <v:imagedata r:id="rId2756" o:title=""/>
          </v:shape>
          <o:OLEObject Type="Embed" ProgID="Equation.DSMT4" ShapeID="_x0000_i2448" DrawAspect="Content" ObjectID="_1653894597" r:id="rId2835"/>
        </w:object>
      </w:r>
      <w:r w:rsidRPr="00A0436D">
        <w:rPr>
          <w:noProof/>
        </w:rPr>
        <w:t>F</w:t>
      </w:r>
      <w:r w:rsidRPr="00A0436D">
        <w:rPr>
          <w:noProof/>
          <w:lang w:val="vi-VN"/>
        </w:rPr>
        <w:t xml:space="preserve"> =&gt;</w:t>
      </w:r>
      <m:oMath>
        <m:r>
          <m:rPr>
            <m:sty m:val="p"/>
          </m:rPr>
          <w:rPr>
            <w:rFonts w:ascii="Cambria Math" w:hAnsi="Cambria Math"/>
            <w:lang w:val="pl-PL"/>
          </w:rPr>
          <m:t xml:space="preserve"> dung kháng</m:t>
        </m:r>
      </m:oMath>
      <w:r w:rsidRPr="00A0436D">
        <w:rPr>
          <w:lang w:val="vi-VN"/>
        </w:rPr>
        <w:t xml:space="preserve"> </w:t>
      </w:r>
      <m:oMath>
        <m:sSub>
          <m:sSubPr>
            <m:ctrlPr>
              <w:rPr>
                <w:rFonts w:ascii="Cambria Math" w:hAnsi="Cambria Math"/>
                <w:i/>
                <w:lang w:val="pl-PL"/>
              </w:rPr>
            </m:ctrlPr>
          </m:sSubPr>
          <m:e>
            <m:r>
              <w:rPr>
                <w:rFonts w:ascii="Cambria Math" w:hAnsi="Cambria Math"/>
                <w:lang w:val="pl-PL"/>
              </w:rPr>
              <m:t>Z</m:t>
            </m:r>
          </m:e>
          <m:sub>
            <m:r>
              <w:rPr>
                <w:rFonts w:ascii="Cambria Math" w:hAnsi="Cambria Math"/>
                <w:lang w:val="pl-PL"/>
              </w:rPr>
              <m:t>c</m:t>
            </m:r>
          </m:sub>
        </m:sSub>
        <m:r>
          <m:rPr>
            <m:sty m:val="p"/>
          </m:rPr>
          <w:rPr>
            <w:rFonts w:ascii="Cambria Math" w:hAnsi="Cambria Math"/>
            <w:lang w:val="pl-PL"/>
          </w:rPr>
          <m:t>=</m:t>
        </m:r>
        <m:f>
          <m:fPr>
            <m:ctrlPr>
              <w:rPr>
                <w:rFonts w:ascii="Cambria Math" w:hAnsi="Cambria Math"/>
                <w:lang w:val="pl-PL"/>
              </w:rPr>
            </m:ctrlPr>
          </m:fPr>
          <m:num>
            <m:r>
              <w:rPr>
                <w:rFonts w:ascii="Cambria Math" w:hAnsi="Cambria Math"/>
                <w:lang w:val="pl-PL"/>
              </w:rPr>
              <m:t>1</m:t>
            </m:r>
          </m:num>
          <m:den>
            <m:r>
              <w:rPr>
                <w:rFonts w:ascii="Cambria Math" w:hAnsi="Cambria Math"/>
                <w:lang w:val="pl-PL"/>
              </w:rPr>
              <m:t>ωC</m:t>
            </m:r>
          </m:den>
        </m:f>
      </m:oMath>
      <w:r w:rsidRPr="00A0436D">
        <w:rPr>
          <w:lang w:val="vi-VN"/>
        </w:rPr>
        <w:t xml:space="preserve"> = 5</w:t>
      </w:r>
      <w:r w:rsidRPr="00A0436D">
        <w:t xml:space="preserve">0 </w:t>
      </w:r>
      <w:r w:rsidRPr="00A0436D">
        <w:rPr>
          <w:lang w:val="vi-VN"/>
        </w:rPr>
        <w:t>Ω.</w:t>
      </w:r>
    </w:p>
    <w:p w:rsidR="005C3C9B" w:rsidRPr="00A0436D" w:rsidRDefault="005C3C9B" w:rsidP="00EF2288">
      <w:pPr>
        <w:rPr>
          <w:lang w:val="vi-VN"/>
        </w:rPr>
      </w:pPr>
      <w:r w:rsidRPr="00A0436D">
        <w:rPr>
          <w:b/>
        </w:rPr>
        <w:t xml:space="preserve">Câu </w:t>
      </w:r>
      <w:r w:rsidRPr="00A0436D">
        <w:rPr>
          <w:b/>
          <w:lang w:val="vi-VN"/>
        </w:rPr>
        <w:t>21(TH):</w:t>
      </w:r>
      <w:r w:rsidRPr="00A0436D">
        <w:rPr>
          <w:lang w:val="vi-VN"/>
        </w:rPr>
        <w:t xml:space="preserve"> đáp án </w:t>
      </w:r>
      <w:r w:rsidRPr="00A0436D">
        <w:t>C</w:t>
      </w:r>
      <w:r w:rsidRPr="00A0436D">
        <w:rPr>
          <w:lang w:val="vi-VN"/>
        </w:rPr>
        <w:t xml:space="preserve"> – công suất toả nhiệt trên R áp dụng công thức</w:t>
      </w:r>
    </w:p>
    <w:p w:rsidR="005C3C9B" w:rsidRPr="00A0436D" w:rsidRDefault="007974A5" w:rsidP="00EF2288">
      <w:pPr>
        <w:rPr>
          <w:lang w:val="vi-VN"/>
        </w:rPr>
      </w:pPr>
      <w:r>
        <w:rPr>
          <w:noProof/>
          <w:position w:val="-24"/>
          <w:sz w:val="22"/>
        </w:rPr>
        <w:drawing>
          <wp:inline distT="0" distB="0" distL="0" distR="0">
            <wp:extent cx="1285875" cy="419100"/>
            <wp:effectExtent l="0" t="0" r="0" b="0"/>
            <wp:docPr id="14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5C3C9B" w:rsidRPr="00A0436D">
        <w:rPr>
          <w:lang w:val="vi-VN"/>
        </w:rPr>
        <w:t>= 2</w:t>
      </w:r>
      <w:r w:rsidR="005C3C9B" w:rsidRPr="00A0436D">
        <w:rPr>
          <w:vertAlign w:val="superscript"/>
          <w:lang w:val="vi-VN"/>
        </w:rPr>
        <w:t>2</w:t>
      </w:r>
      <w:r w:rsidR="005C3C9B" w:rsidRPr="00A0436D">
        <w:rPr>
          <w:lang w:val="vi-VN"/>
        </w:rPr>
        <w:t>.110 = 440 W</w:t>
      </w:r>
    </w:p>
    <w:p w:rsidR="005C3C9B" w:rsidRPr="00A0436D" w:rsidRDefault="005C3C9B" w:rsidP="00EF2288">
      <w:pPr>
        <w:spacing w:before="60" w:after="60"/>
      </w:pPr>
      <w:r w:rsidRPr="00A0436D">
        <w:rPr>
          <w:b/>
        </w:rPr>
        <w:t xml:space="preserve">Câu </w:t>
      </w:r>
      <w:r w:rsidRPr="00A0436D">
        <w:rPr>
          <w:b/>
          <w:lang w:val="vi-VN"/>
        </w:rPr>
        <w:t>22(TH):</w:t>
      </w:r>
      <w:r w:rsidRPr="00A0436D">
        <w:rPr>
          <w:lang w:val="vi-VN"/>
        </w:rPr>
        <w:t xml:space="preserve"> đáp án </w:t>
      </w:r>
      <w:r w:rsidRPr="00A0436D">
        <w:t>C</w:t>
      </w:r>
      <w:r w:rsidRPr="00A0436D">
        <w:rPr>
          <w:lang w:val="vi-VN"/>
        </w:rPr>
        <w:t xml:space="preserve"> – công thức tính bước sóng trong thu, phát sóng điện từ </w:t>
      </w:r>
      <m:oMath>
        <m:r>
          <m:rPr>
            <m:sty m:val="p"/>
          </m:rPr>
          <w:rPr>
            <w:rFonts w:ascii="Cambria Math" w:hAnsi="Cambria Math"/>
          </w:rPr>
          <m:t>λ=C.T=2πC</m:t>
        </m:r>
        <m:rad>
          <m:radPr>
            <m:degHide m:val="1"/>
            <m:ctrlPr>
              <w:rPr>
                <w:rFonts w:ascii="Cambria Math" w:hAnsi="Cambria Math"/>
              </w:rPr>
            </m:ctrlPr>
          </m:radPr>
          <m:deg/>
          <m:e>
            <m:r>
              <m:rPr>
                <m:sty m:val="p"/>
              </m:rPr>
              <w:rPr>
                <w:rFonts w:ascii="Cambria Math" w:hAnsi="Cambria Math"/>
              </w:rPr>
              <m:t>Lc</m:t>
            </m:r>
          </m:e>
        </m:rad>
      </m:oMath>
      <w:r w:rsidRPr="00A0436D">
        <w:rPr>
          <w:lang w:val="vi-VN"/>
        </w:rPr>
        <w:t xml:space="preserve"> trong đó </w:t>
      </w:r>
      <w:r w:rsidRPr="00A0436D">
        <w:rPr>
          <w:iCs/>
        </w:rPr>
        <w:t xml:space="preserve">c </w:t>
      </w:r>
      <w:r w:rsidRPr="00A0436D">
        <w:rPr>
          <w:iCs/>
          <w:lang w:val="vi-VN"/>
        </w:rPr>
        <w:t xml:space="preserve"> = </w:t>
      </w:r>
      <w:r w:rsidRPr="00A0436D">
        <w:rPr>
          <w:iCs/>
        </w:rPr>
        <w:t>3.10</w:t>
      </w:r>
      <w:r w:rsidRPr="00A0436D">
        <w:rPr>
          <w:iCs/>
          <w:vertAlign w:val="superscript"/>
        </w:rPr>
        <w:t>8</w:t>
      </w:r>
      <w:r w:rsidRPr="00A0436D">
        <w:rPr>
          <w:iCs/>
        </w:rPr>
        <w:t>m/s</w:t>
      </w:r>
      <w:r w:rsidRPr="00A0436D">
        <w:rPr>
          <w:iCs/>
          <w:lang w:val="vi-VN"/>
        </w:rPr>
        <w:t xml:space="preserve"> . Thay số vào ta có </w:t>
      </w:r>
      <m:oMath>
        <m:r>
          <m:rPr>
            <m:sty m:val="p"/>
          </m:rPr>
          <w:rPr>
            <w:rFonts w:ascii="Cambria Math" w:hAnsi="Cambria Math"/>
          </w:rPr>
          <m:t>λ=2π.3.</m:t>
        </m:r>
        <m:sSup>
          <m:sSupPr>
            <m:ctrlPr>
              <w:rPr>
                <w:rFonts w:ascii="Cambria Math" w:hAnsi="Cambria Math"/>
                <w:iCs/>
                <w:vertAlign w:val="superscript"/>
              </w:rPr>
            </m:ctrlPr>
          </m:sSupPr>
          <m:e>
            <m:r>
              <m:rPr>
                <m:sty m:val="p"/>
              </m:rPr>
              <w:rPr>
                <w:rFonts w:ascii="Cambria Math" w:hAnsi="Cambria Math"/>
              </w:rPr>
              <m:t>10</m:t>
            </m:r>
          </m:e>
          <m:sup>
            <m:r>
              <w:rPr>
                <w:rFonts w:ascii="Cambria Math" w:hAnsi="Cambria Math"/>
                <w:vertAlign w:val="superscript"/>
              </w:rPr>
              <m:t>8</m:t>
            </m:r>
          </m:sup>
        </m:sSup>
        <m:rad>
          <m:radPr>
            <m:degHide m:val="1"/>
            <m:ctrlPr>
              <w:rPr>
                <w:rFonts w:ascii="Cambria Math" w:hAnsi="Cambria Math"/>
              </w:rPr>
            </m:ctrlPr>
          </m:radPr>
          <m:deg/>
          <m:e>
            <m:f>
              <m:fPr>
                <m:ctrlPr>
                  <w:rPr>
                    <w:rFonts w:ascii="Cambria Math" w:hAnsi="Cambria Math"/>
                    <w:i/>
                  </w:rPr>
                </m:ctrlPr>
              </m:fPr>
              <m:num>
                <m:r>
                  <w:rPr>
                    <w:rFonts w:ascii="Cambria Math" w:hAnsi="Cambria Math"/>
                  </w:rPr>
                  <m:t>0,4</m:t>
                </m:r>
              </m:num>
              <m:den>
                <m:r>
                  <w:rPr>
                    <w:rFonts w:ascii="Cambria Math" w:hAnsi="Cambria Math"/>
                  </w:rPr>
                  <m:t>π</m:t>
                </m:r>
              </m:den>
            </m:f>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12</m:t>
                    </m:r>
                  </m:sup>
                </m:sSup>
              </m:num>
              <m:den>
                <m:r>
                  <w:rPr>
                    <w:rFonts w:ascii="Cambria Math" w:hAnsi="Cambria Math"/>
                  </w:rPr>
                  <m:t>9π</m:t>
                </m:r>
              </m:den>
            </m:f>
          </m:e>
        </m:rad>
        <m:r>
          <w:rPr>
            <w:rFonts w:ascii="Cambria Math" w:hAnsi="Cambria Math"/>
          </w:rPr>
          <m:t>=400m</m:t>
        </m:r>
      </m:oMath>
    </w:p>
    <w:p w:rsidR="005C3C9B" w:rsidRPr="00A0436D" w:rsidRDefault="005C3C9B" w:rsidP="00EF2288">
      <w:pPr>
        <w:spacing w:before="60" w:after="60"/>
        <w:rPr>
          <w:lang w:val="vi-VN"/>
        </w:rPr>
      </w:pPr>
      <w:r w:rsidRPr="00A0436D">
        <w:rPr>
          <w:b/>
        </w:rPr>
        <w:t xml:space="preserve">Câu </w:t>
      </w:r>
      <w:r w:rsidRPr="00A0436D">
        <w:rPr>
          <w:b/>
          <w:lang w:val="vi-VN"/>
        </w:rPr>
        <w:t>23(TH):</w:t>
      </w:r>
      <w:r w:rsidRPr="00A0436D">
        <w:rPr>
          <w:lang w:val="vi-VN"/>
        </w:rPr>
        <w:t xml:space="preserve"> đáp án </w:t>
      </w:r>
      <w:r w:rsidRPr="00A0436D">
        <w:t>C</w:t>
      </w:r>
      <w:r w:rsidRPr="00A0436D">
        <w:rPr>
          <w:lang w:val="vi-VN"/>
        </w:rPr>
        <w:t xml:space="preserve"> – Theo định nghĩa khoảng vân: là khoảng cách giữa hai vân tối hoặc hai vân sáng liền kề. Đầu bài hỏi khoảng cách 2 vân tối liền kề tức là hỏi khoảng vân i</w:t>
      </w:r>
    </w:p>
    <w:p w:rsidR="005C3C9B" w:rsidRPr="007974A5" w:rsidRDefault="007974A5" w:rsidP="00EF2288">
      <w:pPr>
        <w:spacing w:before="60" w:after="60"/>
        <w:rPr>
          <w:sz w:val="22"/>
        </w:rPr>
      </w:pPr>
      <m:oMathPara>
        <m:oMath>
          <m:r>
            <w:rPr>
              <w:rFonts w:ascii="Cambria Math" w:hAnsi="Cambria Math"/>
              <w:sz w:val="22"/>
            </w:rPr>
            <m:t>i=</m:t>
          </m:r>
          <m:f>
            <m:fPr>
              <m:ctrlPr>
                <w:rPr>
                  <w:rFonts w:ascii="Cambria Math" w:hAnsi="Cambria Math"/>
                  <w:i/>
                  <w:sz w:val="22"/>
                </w:rPr>
              </m:ctrlPr>
            </m:fPr>
            <m:num>
              <m:r>
                <w:rPr>
                  <w:rFonts w:ascii="Cambria Math" w:hAnsi="Cambria Math"/>
                  <w:sz w:val="22"/>
                </w:rPr>
                <m:t>λD</m:t>
              </m:r>
            </m:num>
            <m:den>
              <m:r>
                <w:rPr>
                  <w:rFonts w:ascii="Cambria Math" w:hAnsi="Cambria Math"/>
                  <w:sz w:val="22"/>
                </w:rPr>
                <m:t>a</m:t>
              </m:r>
            </m:den>
          </m:f>
          <m:r>
            <w:rPr>
              <w:rFonts w:ascii="Cambria Math" w:hAnsi="Cambria Math"/>
              <w:sz w:val="22"/>
            </w:rPr>
            <m:t>=</m:t>
          </m:r>
          <m:f>
            <m:fPr>
              <m:ctrlPr>
                <w:rPr>
                  <w:rFonts w:ascii="Cambria Math" w:hAnsi="Cambria Math"/>
                  <w:i/>
                  <w:sz w:val="22"/>
                </w:rPr>
              </m:ctrlPr>
            </m:fPr>
            <m:num>
              <m:sSup>
                <m:sSupPr>
                  <m:ctrlPr>
                    <w:rPr>
                      <w:rFonts w:ascii="Cambria Math" w:hAnsi="Cambria Math"/>
                      <w:i/>
                      <w:sz w:val="22"/>
                    </w:rPr>
                  </m:ctrlPr>
                </m:sSupPr>
                <m:e>
                  <m:r>
                    <w:rPr>
                      <w:rFonts w:ascii="Cambria Math" w:hAnsi="Cambria Math"/>
                      <w:sz w:val="22"/>
                    </w:rPr>
                    <m:t>0,6.10</m:t>
                  </m:r>
                </m:e>
                <m:sup>
                  <m:r>
                    <w:rPr>
                      <w:rFonts w:ascii="Cambria Math" w:hAnsi="Cambria Math"/>
                      <w:sz w:val="22"/>
                    </w:rPr>
                    <m:t>-6</m:t>
                  </m:r>
                </m:sup>
              </m:sSup>
              <m:r>
                <w:rPr>
                  <w:rFonts w:ascii="Cambria Math" w:hAnsi="Cambria Math"/>
                  <w:sz w:val="22"/>
                </w:rPr>
                <m:t>.1.5</m:t>
              </m:r>
            </m:num>
            <m:den>
              <m:r>
                <w:rPr>
                  <w:rFonts w:ascii="Cambria Math" w:hAnsi="Cambria Math"/>
                  <w:sz w:val="22"/>
                </w:rPr>
                <m:t>1.</m:t>
              </m:r>
              <m:sSup>
                <m:sSupPr>
                  <m:ctrlPr>
                    <w:rPr>
                      <w:rFonts w:ascii="Cambria Math" w:hAnsi="Cambria Math"/>
                      <w:i/>
                      <w:sz w:val="22"/>
                    </w:rPr>
                  </m:ctrlPr>
                </m:sSupPr>
                <m:e>
                  <m:r>
                    <w:rPr>
                      <w:rFonts w:ascii="Cambria Math" w:hAnsi="Cambria Math"/>
                      <w:sz w:val="22"/>
                    </w:rPr>
                    <m:t>10</m:t>
                  </m:r>
                </m:e>
                <m:sup>
                  <m:r>
                    <w:rPr>
                      <w:rFonts w:ascii="Cambria Math" w:hAnsi="Cambria Math"/>
                      <w:sz w:val="22"/>
                    </w:rPr>
                    <m:t>-3</m:t>
                  </m:r>
                </m:sup>
              </m:sSup>
            </m:den>
          </m:f>
          <m:r>
            <w:rPr>
              <w:rFonts w:ascii="Cambria Math" w:hAnsi="Cambria Math"/>
              <w:sz w:val="22"/>
            </w:rPr>
            <m:t>=9.</m:t>
          </m:r>
          <m:sSup>
            <m:sSupPr>
              <m:ctrlPr>
                <w:rPr>
                  <w:rFonts w:ascii="Cambria Math" w:hAnsi="Cambria Math"/>
                  <w:i/>
                  <w:sz w:val="22"/>
                </w:rPr>
              </m:ctrlPr>
            </m:sSupPr>
            <m:e>
              <m:r>
                <w:rPr>
                  <w:rFonts w:ascii="Cambria Math" w:hAnsi="Cambria Math"/>
                  <w:sz w:val="22"/>
                </w:rPr>
                <m:t>10</m:t>
              </m:r>
            </m:e>
            <m:sup>
              <m:r>
                <w:rPr>
                  <w:rFonts w:ascii="Cambria Math" w:hAnsi="Cambria Math"/>
                  <w:sz w:val="22"/>
                </w:rPr>
                <m:t>-4</m:t>
              </m:r>
            </m:sup>
          </m:sSup>
          <m:r>
            <w:rPr>
              <w:rFonts w:ascii="Cambria Math" w:hAnsi="Cambria Math"/>
              <w:sz w:val="22"/>
            </w:rPr>
            <m:t>m=0,9mm</m:t>
          </m:r>
        </m:oMath>
      </m:oMathPara>
    </w:p>
    <w:p w:rsidR="005C3C9B" w:rsidRPr="00A0436D" w:rsidRDefault="005C3C9B" w:rsidP="00EF2288">
      <w:pPr>
        <w:tabs>
          <w:tab w:val="left" w:pos="240"/>
        </w:tabs>
        <w:rPr>
          <w:lang w:val="pt-BR"/>
        </w:rPr>
      </w:pPr>
      <w:r w:rsidRPr="00A0436D">
        <w:rPr>
          <w:b/>
        </w:rPr>
        <w:t xml:space="preserve">Câu </w:t>
      </w:r>
      <w:r w:rsidRPr="00A0436D">
        <w:rPr>
          <w:b/>
          <w:lang w:val="vi-VN"/>
        </w:rPr>
        <w:t>24(NB):</w:t>
      </w:r>
      <w:r w:rsidRPr="00A0436D">
        <w:rPr>
          <w:lang w:val="vi-VN"/>
        </w:rPr>
        <w:t xml:space="preserve"> đáp án </w:t>
      </w:r>
      <w:r w:rsidRPr="00A0436D">
        <w:t>C</w:t>
      </w:r>
      <w:r w:rsidRPr="00A0436D">
        <w:rPr>
          <w:lang w:val="vi-VN"/>
        </w:rPr>
        <w:t xml:space="preserve"> – máy quang phổ:</w:t>
      </w:r>
      <w:r w:rsidRPr="00A0436D">
        <w:rPr>
          <w:iCs/>
          <w:lang w:val="pt-BR"/>
        </w:rPr>
        <w:t xml:space="preserve"> có ba bộ phận chính:</w:t>
      </w:r>
    </w:p>
    <w:p w:rsidR="005C3C9B" w:rsidRPr="00A0436D" w:rsidRDefault="005C3C9B" w:rsidP="00EF2288">
      <w:pPr>
        <w:tabs>
          <w:tab w:val="left" w:pos="240"/>
        </w:tabs>
        <w:ind w:left="720"/>
        <w:rPr>
          <w:lang w:val="pt-BR"/>
        </w:rPr>
      </w:pPr>
      <w:r w:rsidRPr="00A0436D">
        <w:rPr>
          <w:iCs/>
          <w:lang w:val="pt-BR"/>
        </w:rPr>
        <w:tab/>
        <w:t>- Ống chuẫn trực là bộ phận tạo ra chùm sáng song song.</w:t>
      </w:r>
    </w:p>
    <w:p w:rsidR="005C3C9B" w:rsidRPr="00A0436D" w:rsidRDefault="005C3C9B" w:rsidP="00EF2288">
      <w:pPr>
        <w:tabs>
          <w:tab w:val="left" w:pos="240"/>
        </w:tabs>
        <w:ind w:left="720"/>
        <w:rPr>
          <w:lang w:val="pt-BR"/>
        </w:rPr>
      </w:pPr>
      <w:r w:rsidRPr="00A0436D">
        <w:rPr>
          <w:iCs/>
          <w:lang w:val="pt-BR"/>
        </w:rPr>
        <w:tab/>
        <w:t>- Hệ tán sắc có tác dụng phân tích chùm tia song song thành nhiều chùm tia đơn sắc song song.</w:t>
      </w:r>
    </w:p>
    <w:p w:rsidR="005C3C9B" w:rsidRPr="00A0436D" w:rsidRDefault="005C3C9B" w:rsidP="00EF2288">
      <w:pPr>
        <w:tabs>
          <w:tab w:val="left" w:pos="240"/>
        </w:tabs>
        <w:ind w:left="720"/>
        <w:rPr>
          <w:iCs/>
          <w:lang w:val="pt-BR"/>
        </w:rPr>
      </w:pPr>
      <w:r w:rsidRPr="00A0436D">
        <w:rPr>
          <w:iCs/>
          <w:lang w:val="pt-BR"/>
        </w:rPr>
        <w:tab/>
        <w:t>- Buồng ảnh dùng để quan sát hay chụp ảnh quang phổ.</w:t>
      </w:r>
    </w:p>
    <w:p w:rsidR="005C3C9B" w:rsidRPr="00A0436D" w:rsidRDefault="005C3C9B" w:rsidP="00EF2288">
      <w:pPr>
        <w:rPr>
          <w:lang w:val="fr-FR"/>
        </w:rPr>
      </w:pPr>
      <w:r w:rsidRPr="00A0436D">
        <w:rPr>
          <w:b/>
        </w:rPr>
        <w:t xml:space="preserve">Câu </w:t>
      </w:r>
      <w:r w:rsidRPr="00A0436D">
        <w:rPr>
          <w:b/>
          <w:lang w:val="vi-VN"/>
        </w:rPr>
        <w:t>25(NB):</w:t>
      </w:r>
      <w:r w:rsidRPr="00A0436D">
        <w:rPr>
          <w:lang w:val="vi-VN"/>
        </w:rPr>
        <w:t xml:space="preserve"> đáp án </w:t>
      </w:r>
      <w:r w:rsidRPr="00A0436D">
        <w:t>A</w:t>
      </w:r>
      <w:r w:rsidRPr="00A0436D">
        <w:rPr>
          <w:lang w:val="vi-VN"/>
        </w:rPr>
        <w:t xml:space="preserve">– </w:t>
      </w:r>
      <w:r w:rsidRPr="00A0436D">
        <w:rPr>
          <w:lang w:val="fr-FR"/>
        </w:rPr>
        <w:t>Ánh sáng huỳnh quang có bước sóng dài hơn bước sóng của ánh sáng kích thích:</w:t>
      </w:r>
      <w:r w:rsidRPr="00A0436D">
        <w:sym w:font="Symbol" w:char="F06C"/>
      </w:r>
      <w:r w:rsidRPr="00A0436D">
        <w:rPr>
          <w:vertAlign w:val="subscript"/>
          <w:lang w:val="fr-FR"/>
        </w:rPr>
        <w:t>hq</w:t>
      </w:r>
      <w:r w:rsidRPr="00A0436D">
        <w:rPr>
          <w:lang w:val="fr-FR"/>
        </w:rPr>
        <w:t>&gt;</w:t>
      </w:r>
      <w:r w:rsidRPr="00A0436D">
        <w:sym w:font="Symbol" w:char="F06C"/>
      </w:r>
      <w:r w:rsidRPr="00A0436D">
        <w:rPr>
          <w:vertAlign w:val="subscript"/>
          <w:lang w:val="fr-FR"/>
        </w:rPr>
        <w:t>kt</w:t>
      </w:r>
      <w:r w:rsidRPr="00A0436D">
        <w:rPr>
          <w:lang w:val="fr-FR"/>
        </w:rPr>
        <w:t>.</w:t>
      </w:r>
    </w:p>
    <w:p w:rsidR="005C3C9B" w:rsidRPr="00A0436D" w:rsidRDefault="005C3C9B" w:rsidP="00EF2288">
      <w:pPr>
        <w:ind w:left="180" w:hanging="180"/>
        <w:rPr>
          <w:lang w:val="vi-VN"/>
        </w:rPr>
      </w:pPr>
      <w:r w:rsidRPr="00A0436D">
        <w:rPr>
          <w:b/>
        </w:rPr>
        <w:t xml:space="preserve">Câu </w:t>
      </w:r>
      <w:r w:rsidRPr="00A0436D">
        <w:rPr>
          <w:b/>
          <w:lang w:val="vi-VN"/>
        </w:rPr>
        <w:t>26(TH):</w:t>
      </w:r>
      <w:r w:rsidRPr="00A0436D">
        <w:rPr>
          <w:lang w:val="vi-VN"/>
        </w:rPr>
        <w:t xml:space="preserve"> đáp án </w:t>
      </w:r>
      <w:r w:rsidRPr="00A0436D">
        <w:t>C</w:t>
      </w:r>
      <w:r w:rsidRPr="00A0436D">
        <w:rPr>
          <w:lang w:val="vi-VN"/>
        </w:rPr>
        <w:t xml:space="preserve">– </w:t>
      </w:r>
      <w:r w:rsidRPr="00A0436D">
        <w:rPr>
          <w:lang w:val="fr-FR"/>
        </w:rPr>
        <w:t>Trong các trạng thái dừng của nguyên tử, êlectron chỉ chuyển động quanh hạt nhân</w:t>
      </w:r>
      <w:r w:rsidRPr="00A0436D">
        <w:rPr>
          <w:lang w:val="vi-VN"/>
        </w:rPr>
        <w:t xml:space="preserve"> </w:t>
      </w:r>
      <w:r w:rsidRPr="00A0436D">
        <w:rPr>
          <w:lang w:val="fr-FR"/>
        </w:rPr>
        <w:t>trên những quỹ đạo có bán kính hoàn toàn xác định gọi là các quỹ đạo dừng</w:t>
      </w:r>
      <w:r w:rsidRPr="00A0436D">
        <w:rPr>
          <w:lang w:val="vi-VN"/>
        </w:rPr>
        <w:t xml:space="preserve">: </w:t>
      </w:r>
    </w:p>
    <w:p w:rsidR="005C3C9B" w:rsidRPr="00A0436D" w:rsidRDefault="005C3C9B" w:rsidP="00EF2288">
      <w:pPr>
        <w:ind w:left="900" w:firstLine="540"/>
      </w:pPr>
      <w:r w:rsidRPr="00A0436D">
        <w:rPr>
          <w:noProof/>
          <w:position w:val="-12"/>
          <w:lang w:val="vi-VN"/>
        </w:rPr>
        <w:object w:dxaOrig="1920" w:dyaOrig="380">
          <v:shape id="_x0000_i2449" type="#_x0000_t75" style="width:96pt;height:18.75pt" o:ole="">
            <v:imagedata r:id="rId2837" o:title=""/>
          </v:shape>
          <o:OLEObject Type="Embed" ProgID="Equation.3" ShapeID="_x0000_i2449" DrawAspect="Content" ObjectID="_1653894598" r:id="rId2838"/>
        </w:object>
      </w:r>
      <w:r w:rsidRPr="00A0436D">
        <w:rPr>
          <w:lang w:val="vi-VN"/>
        </w:rPr>
        <w:t xml:space="preserve"> = 4</w:t>
      </w:r>
      <w:r w:rsidRPr="00A0436D">
        <w:rPr>
          <w:vertAlign w:val="superscript"/>
          <w:lang w:val="vi-VN"/>
        </w:rPr>
        <w:t>2</w:t>
      </w:r>
      <w:r w:rsidRPr="00A0436D">
        <w:rPr>
          <w:lang w:val="vi-VN"/>
        </w:rPr>
        <w:t>.5,3.10</w:t>
      </w:r>
      <w:r w:rsidRPr="00A0436D">
        <w:rPr>
          <w:vertAlign w:val="superscript"/>
          <w:lang w:val="vi-VN"/>
        </w:rPr>
        <w:t>-11</w:t>
      </w:r>
      <w:r w:rsidRPr="00A0436D">
        <w:rPr>
          <w:lang w:val="vi-VN"/>
        </w:rPr>
        <w:t>=</w:t>
      </w:r>
      <w:r w:rsidRPr="00A0436D">
        <w:t>84,8.10</w:t>
      </w:r>
      <w:r w:rsidRPr="00A0436D">
        <w:rPr>
          <w:vertAlign w:val="superscript"/>
        </w:rPr>
        <w:t>-11</w:t>
      </w:r>
      <w:r w:rsidRPr="00A0436D">
        <w:t>m</w:t>
      </w:r>
    </w:p>
    <w:p w:rsidR="005C3C9B" w:rsidRPr="00A0436D" w:rsidRDefault="005C3C9B" w:rsidP="00EF2288">
      <w:pPr>
        <w:ind w:left="180" w:hanging="180"/>
        <w:rPr>
          <w:lang w:val="vi-VN"/>
        </w:rPr>
      </w:pPr>
      <w:r w:rsidRPr="00A0436D">
        <w:rPr>
          <w:b/>
        </w:rPr>
        <w:t xml:space="preserve">Câu </w:t>
      </w:r>
      <w:r w:rsidRPr="00A0436D">
        <w:rPr>
          <w:b/>
          <w:lang w:val="vi-VN"/>
        </w:rPr>
        <w:t>27(TH):</w:t>
      </w:r>
      <w:r w:rsidRPr="00A0436D">
        <w:rPr>
          <w:lang w:val="vi-VN"/>
        </w:rPr>
        <w:t xml:space="preserve"> đáp án </w:t>
      </w:r>
      <w:r w:rsidRPr="00A0436D">
        <w:t>C</w:t>
      </w:r>
      <w:r w:rsidRPr="00A0436D">
        <w:rPr>
          <w:lang w:val="vi-VN"/>
        </w:rPr>
        <w:t xml:space="preserve">– công thức tính năng lượng liên kết </w:t>
      </w:r>
      <w:r w:rsidRPr="00A0436D">
        <w:rPr>
          <w:noProof/>
          <w:position w:val="-12"/>
        </w:rPr>
        <w:object w:dxaOrig="1400" w:dyaOrig="380">
          <v:shape id="_x0000_i2450" type="#_x0000_t75" style="width:69.75pt;height:18.75pt" o:ole="">
            <v:imagedata r:id="rId2839" o:title=""/>
          </v:shape>
          <o:OLEObject Type="Embed" ProgID="Equation.3" ShapeID="_x0000_i2450" DrawAspect="Content" ObjectID="_1653894599" r:id="rId2840"/>
        </w:object>
      </w:r>
    </w:p>
    <w:p w:rsidR="005C3C9B" w:rsidRPr="00A0436D" w:rsidRDefault="005C3C9B" w:rsidP="00EF2288">
      <w:pPr>
        <w:ind w:left="180" w:hanging="180"/>
        <w:rPr>
          <w:lang w:val="vi-VN"/>
        </w:rPr>
      </w:pPr>
      <w:r w:rsidRPr="00A0436D">
        <w:t xml:space="preserve">Độ hụt khối: </w:t>
      </w:r>
      <w:r w:rsidRPr="00A0436D">
        <w:rPr>
          <w:noProof/>
          <w:position w:val="-6"/>
        </w:rPr>
        <w:object w:dxaOrig="400" w:dyaOrig="279">
          <v:shape id="_x0000_i2451" type="#_x0000_t75" style="width:20.25pt;height:15pt" o:ole="">
            <v:imagedata r:id="rId2841" o:title=""/>
          </v:shape>
          <o:OLEObject Type="Embed" ProgID="Equation.DSMT4" ShapeID="_x0000_i2451" DrawAspect="Content" ObjectID="_1653894600" r:id="rId2842"/>
        </w:object>
      </w:r>
      <w:r w:rsidRPr="00A0436D">
        <w:t>= Z</w:t>
      </w:r>
      <w:r w:rsidRPr="00A0436D">
        <w:rPr>
          <w:noProof/>
          <w:position w:val="-14"/>
        </w:rPr>
        <w:object w:dxaOrig="340" w:dyaOrig="380">
          <v:shape id="_x0000_i2452" type="#_x0000_t75" style="width:17.25pt;height:18.75pt" o:ole="">
            <v:imagedata r:id="rId2843" o:title=""/>
          </v:shape>
          <o:OLEObject Type="Embed" ProgID="Equation.DSMT4" ShapeID="_x0000_i2452" DrawAspect="Content" ObjectID="_1653894601" r:id="rId2844"/>
        </w:object>
      </w:r>
      <w:r w:rsidRPr="00A0436D">
        <w:t xml:space="preserve"> + ( A – Z )</w:t>
      </w:r>
      <w:r w:rsidRPr="00A0436D">
        <w:rPr>
          <w:noProof/>
          <w:position w:val="-12"/>
        </w:rPr>
        <w:object w:dxaOrig="320" w:dyaOrig="360">
          <v:shape id="_x0000_i2453" type="#_x0000_t75" style="width:15.75pt;height:18pt" o:ole="">
            <v:imagedata r:id="rId2845" o:title=""/>
          </v:shape>
          <o:OLEObject Type="Embed" ProgID="Equation.DSMT4" ShapeID="_x0000_i2453" DrawAspect="Content" ObjectID="_1653894602" r:id="rId2846"/>
        </w:object>
      </w:r>
      <w:r w:rsidRPr="00A0436D">
        <w:t xml:space="preserve"> - </w:t>
      </w:r>
      <w:r w:rsidRPr="00A0436D">
        <w:rPr>
          <w:noProof/>
          <w:position w:val="-12"/>
        </w:rPr>
        <w:object w:dxaOrig="360" w:dyaOrig="360">
          <v:shape id="_x0000_i2454" type="#_x0000_t75" style="width:18pt;height:18pt" o:ole="">
            <v:imagedata r:id="rId2847" o:title=""/>
          </v:shape>
          <o:OLEObject Type="Embed" ProgID="Equation.DSMT4" ShapeID="_x0000_i2454" DrawAspect="Content" ObjectID="_1653894603" r:id="rId2848"/>
        </w:object>
      </w:r>
      <w:r w:rsidRPr="00A0436D">
        <w:rPr>
          <w:lang w:val="vi-VN"/>
        </w:rPr>
        <w:t xml:space="preserve">. </w:t>
      </w:r>
    </w:p>
    <w:p w:rsidR="005C3C9B" w:rsidRPr="00A0436D" w:rsidRDefault="005C3C9B" w:rsidP="00EF2288">
      <w:pPr>
        <w:ind w:left="180" w:hanging="180"/>
        <w:rPr>
          <w:lang w:val="vi-VN"/>
        </w:rPr>
      </w:pPr>
      <w:r w:rsidRPr="00A0436D">
        <w:rPr>
          <w:lang w:val="vi-VN"/>
        </w:rPr>
        <w:t>Trong bài đơn vị là MeV nên W</w:t>
      </w:r>
      <w:r w:rsidRPr="00A0436D">
        <w:rPr>
          <w:vertAlign w:val="subscript"/>
          <w:lang w:val="vi-VN"/>
        </w:rPr>
        <w:t>lk</w:t>
      </w:r>
      <w:r w:rsidRPr="00A0436D">
        <w:rPr>
          <w:lang w:val="vi-VN"/>
        </w:rPr>
        <w:t xml:space="preserve"> =</w:t>
      </w:r>
      <w:r w:rsidRPr="00A0436D">
        <w:rPr>
          <w:noProof/>
          <w:position w:val="-6"/>
        </w:rPr>
        <w:object w:dxaOrig="400" w:dyaOrig="279">
          <v:shape id="_x0000_i2455" type="#_x0000_t75" style="width:20.25pt;height:15pt" o:ole="">
            <v:imagedata r:id="rId2841" o:title=""/>
          </v:shape>
          <o:OLEObject Type="Embed" ProgID="Equation.DSMT4" ShapeID="_x0000_i2455" DrawAspect="Content" ObjectID="_1653894604" r:id="rId2849"/>
        </w:object>
      </w:r>
      <w:r w:rsidRPr="00A0436D">
        <w:rPr>
          <w:lang w:val="vi-VN"/>
        </w:rPr>
        <w:t>.931,5 = [(8.</w:t>
      </w:r>
      <w:r w:rsidRPr="00A0436D">
        <w:t xml:space="preserve"> 1,0087</w:t>
      </w:r>
      <w:r w:rsidRPr="00A0436D">
        <w:rPr>
          <w:lang w:val="vi-VN"/>
        </w:rPr>
        <w:t>+8.</w:t>
      </w:r>
      <w:r w:rsidRPr="00A0436D">
        <w:t xml:space="preserve"> 1,0073</w:t>
      </w:r>
      <w:r w:rsidRPr="00A0436D">
        <w:rPr>
          <w:lang w:val="vi-VN"/>
        </w:rPr>
        <w:t>)-</w:t>
      </w:r>
      <w:r w:rsidRPr="00A0436D">
        <w:t xml:space="preserve"> 15,9904</w:t>
      </w:r>
      <w:r w:rsidRPr="00A0436D">
        <w:rPr>
          <w:lang w:val="vi-VN"/>
        </w:rPr>
        <w:t xml:space="preserve">].931,5 = </w:t>
      </w:r>
      <w:r w:rsidRPr="00A0436D">
        <w:t>128,17 MeV.</w:t>
      </w:r>
    </w:p>
    <w:p w:rsidR="005C3C9B" w:rsidRPr="00A0436D" w:rsidRDefault="005C3C9B" w:rsidP="00EF2288">
      <w:pPr>
        <w:rPr>
          <w:lang w:val="vi-VN"/>
        </w:rPr>
      </w:pPr>
      <w:r w:rsidRPr="00A0436D">
        <w:rPr>
          <w:b/>
        </w:rPr>
        <w:t xml:space="preserve">Câu </w:t>
      </w:r>
      <w:r w:rsidRPr="00A0436D">
        <w:rPr>
          <w:b/>
          <w:lang w:val="vi-VN"/>
        </w:rPr>
        <w:t>28(NB):</w:t>
      </w:r>
      <w:r w:rsidRPr="00A0436D">
        <w:rPr>
          <w:lang w:val="vi-VN"/>
        </w:rPr>
        <w:t xml:space="preserve"> đáp án </w:t>
      </w:r>
      <w:r w:rsidRPr="00A0436D">
        <w:t xml:space="preserve">B </w:t>
      </w:r>
      <w:r w:rsidRPr="00A0436D">
        <w:rPr>
          <w:lang w:val="vi-VN"/>
        </w:rPr>
        <w:t>– hiện tượng vật lý trên là hiện tượng phản xạ ánh sáng.</w:t>
      </w:r>
    </w:p>
    <w:p w:rsidR="005C3C9B" w:rsidRPr="00A0436D" w:rsidRDefault="005C3C9B" w:rsidP="00EF2288">
      <w:pPr>
        <w:tabs>
          <w:tab w:val="left" w:pos="240"/>
        </w:tabs>
        <w:rPr>
          <w:lang w:val="vi-VN"/>
        </w:rPr>
      </w:pPr>
      <w:r w:rsidRPr="00A0436D">
        <w:rPr>
          <w:b/>
        </w:rPr>
        <w:t xml:space="preserve">Câu </w:t>
      </w:r>
      <w:r w:rsidRPr="00A0436D">
        <w:rPr>
          <w:b/>
          <w:lang w:val="vi-VN"/>
        </w:rPr>
        <w:t>29(TH):</w:t>
      </w:r>
      <w:r w:rsidRPr="00A0436D">
        <w:rPr>
          <w:lang w:val="vi-VN"/>
        </w:rPr>
        <w:t xml:space="preserve"> đáp án </w:t>
      </w:r>
      <w:r w:rsidRPr="00A0436D">
        <w:t xml:space="preserve">D </w:t>
      </w:r>
      <w:r w:rsidRPr="00A0436D">
        <w:rPr>
          <w:lang w:val="vi-VN"/>
        </w:rPr>
        <w:t>– Áp dụng định luât ohm cho toàn mạch ta có</w:t>
      </w:r>
    </w:p>
    <w:p w:rsidR="005C3C9B" w:rsidRPr="00A0436D" w:rsidRDefault="005C3C9B" w:rsidP="00EF2288">
      <w:pPr>
        <w:rPr>
          <w:lang w:val="vi-VN"/>
        </w:rPr>
      </w:pPr>
      <w:r w:rsidRPr="00A0436D">
        <w:rPr>
          <w:lang w:val="vi-VN" w:eastAsia="vi-VN"/>
        </w:rPr>
        <w:t xml:space="preserve">Cường độ dòng điện trong mạch: </w:t>
      </w:r>
      <w:r w:rsidRPr="00A0436D">
        <w:rPr>
          <w:noProof/>
          <w:position w:val="-24"/>
          <w:lang w:val="vi-VN" w:eastAsia="vi-VN"/>
        </w:rPr>
        <w:object w:dxaOrig="960" w:dyaOrig="620">
          <v:shape id="_x0000_i2456" type="#_x0000_t75" style="width:48pt;height:30.75pt" o:ole="">
            <v:imagedata r:id="rId2850" o:title=""/>
          </v:shape>
          <o:OLEObject Type="Embed" ProgID="Equation.DSMT4" ShapeID="_x0000_i2456" DrawAspect="Content" ObjectID="_1653894605" r:id="rId2851"/>
        </w:object>
      </w:r>
      <w:r w:rsidRPr="00A0436D">
        <w:rPr>
          <w:lang w:val="vi-VN" w:eastAsia="vi-VN"/>
        </w:rPr>
        <w:t>với R = R</w:t>
      </w:r>
      <w:r w:rsidRPr="00A0436D">
        <w:rPr>
          <w:vertAlign w:val="subscript"/>
          <w:lang w:val="vi-VN" w:eastAsia="vi-VN"/>
        </w:rPr>
        <w:t>1</w:t>
      </w:r>
      <w:r w:rsidRPr="00A0436D">
        <w:rPr>
          <w:lang w:val="vi-VN" w:eastAsia="vi-VN"/>
        </w:rPr>
        <w:t xml:space="preserve"> +R</w:t>
      </w:r>
      <w:r w:rsidRPr="00A0436D">
        <w:rPr>
          <w:vertAlign w:val="subscript"/>
          <w:lang w:val="vi-VN" w:eastAsia="vi-VN"/>
        </w:rPr>
        <w:t>2</w:t>
      </w:r>
      <w:r w:rsidRPr="00A0436D">
        <w:rPr>
          <w:lang w:val="vi-VN" w:eastAsia="vi-VN"/>
        </w:rPr>
        <w:t xml:space="preserve"> = 4,9 </w:t>
      </w:r>
      <w:r w:rsidRPr="00A0436D">
        <w:sym w:font="Symbol" w:char="F057"/>
      </w:r>
      <w:r w:rsidRPr="00A0436D">
        <w:rPr>
          <w:lang w:val="vi-VN"/>
        </w:rPr>
        <w:t xml:space="preserve"> thì </w:t>
      </w:r>
      <m:oMath>
        <m:r>
          <w:rPr>
            <w:rFonts w:ascii="Cambria Math" w:hAnsi="Cambria Math"/>
            <w:lang w:val="vi-VN"/>
          </w:rPr>
          <m:t>I=</m:t>
        </m:r>
        <m:f>
          <m:fPr>
            <m:ctrlPr>
              <w:rPr>
                <w:rFonts w:ascii="Cambria Math" w:hAnsi="Cambria Math"/>
                <w:i/>
                <w:lang w:val="vi-VN"/>
              </w:rPr>
            </m:ctrlPr>
          </m:fPr>
          <m:num>
            <m:r>
              <w:rPr>
                <w:rFonts w:ascii="Cambria Math" w:hAnsi="Cambria Math"/>
                <w:lang w:val="vi-VN"/>
              </w:rPr>
              <m:t>12</m:t>
            </m:r>
          </m:num>
          <m:den>
            <m:r>
              <w:rPr>
                <w:rFonts w:ascii="Cambria Math" w:hAnsi="Cambria Math"/>
                <w:lang w:val="vi-VN"/>
              </w:rPr>
              <m:t>1,1+4,9</m:t>
            </m:r>
          </m:den>
        </m:f>
        <m:r>
          <w:rPr>
            <w:rFonts w:ascii="Cambria Math" w:hAnsi="Cambria Math"/>
            <w:lang w:val="vi-VN"/>
          </w:rPr>
          <m:t>=2A</m:t>
        </m:r>
      </m:oMath>
    </w:p>
    <w:p w:rsidR="005C3C9B" w:rsidRPr="00A0436D" w:rsidRDefault="005C3C9B" w:rsidP="00EF2288">
      <w:pPr>
        <w:rPr>
          <w:lang w:val="vi-VN" w:eastAsia="vi-VN"/>
        </w:rPr>
      </w:pPr>
      <w:r w:rsidRPr="00A0436D">
        <w:rPr>
          <w:lang w:eastAsia="vi-VN"/>
        </w:rPr>
        <w:t xml:space="preserve">Hiệu điện thế giữa hai đầu mạch ngoài U </w:t>
      </w:r>
      <w:r w:rsidRPr="00A0436D">
        <w:rPr>
          <w:lang w:val="vi-VN" w:eastAsia="vi-VN"/>
        </w:rPr>
        <w:t xml:space="preserve">= </w:t>
      </w:r>
      <m:oMath>
        <m:r>
          <w:rPr>
            <w:rFonts w:ascii="Cambria Math" w:hAnsi="Cambria Math"/>
            <w:lang w:val="vi-VN" w:eastAsia="vi-VN"/>
          </w:rPr>
          <m:t>ξ-Ir=12-1,1.2=9.8 V=&gt;</m:t>
        </m:r>
        <m:sSub>
          <m:sSubPr>
            <m:ctrlPr>
              <w:rPr>
                <w:rFonts w:ascii="Cambria Math" w:hAnsi="Cambria Math"/>
                <w:i/>
                <w:lang w:val="vi-VN" w:eastAsia="vi-VN"/>
              </w:rPr>
            </m:ctrlPr>
          </m:sSubPr>
          <m:e>
            <m:r>
              <w:rPr>
                <w:rFonts w:ascii="Cambria Math" w:hAnsi="Cambria Math"/>
                <w:lang w:val="vi-VN" w:eastAsia="vi-VN"/>
              </w:rPr>
              <m:t>P</m:t>
            </m:r>
          </m:e>
          <m:sub>
            <m:r>
              <w:rPr>
                <w:rFonts w:ascii="Cambria Math" w:hAnsi="Cambria Math"/>
                <w:lang w:val="vi-VN" w:eastAsia="vi-VN"/>
              </w:rPr>
              <m:t>ngoài</m:t>
            </m:r>
          </m:sub>
        </m:sSub>
        <m:r>
          <w:rPr>
            <w:rFonts w:ascii="Cambria Math" w:hAnsi="Cambria Math"/>
            <w:lang w:val="vi-VN" w:eastAsia="vi-VN"/>
          </w:rPr>
          <m:t>= U.I=19,6W</m:t>
        </m:r>
      </m:oMath>
    </w:p>
    <w:p w:rsidR="005C3C9B" w:rsidRPr="00A0436D" w:rsidRDefault="005C3C9B" w:rsidP="00EF2288">
      <w:pPr>
        <w:rPr>
          <w:lang w:val="vi-VN" w:eastAsia="vi-VN"/>
        </w:rPr>
      </w:pPr>
      <w:r w:rsidRPr="00A0436D">
        <w:rPr>
          <w:b/>
        </w:rPr>
        <w:t xml:space="preserve">Câu </w:t>
      </w:r>
      <w:r w:rsidRPr="00A0436D">
        <w:rPr>
          <w:b/>
          <w:lang w:val="vi-VN"/>
        </w:rPr>
        <w:t>30(VD):</w:t>
      </w:r>
      <w:r w:rsidRPr="00A0436D">
        <w:rPr>
          <w:lang w:val="vi-VN"/>
        </w:rPr>
        <w:t xml:space="preserve"> đáp án </w:t>
      </w:r>
      <w:r w:rsidRPr="00A0436D">
        <w:t xml:space="preserve">A </w:t>
      </w:r>
      <w:r w:rsidRPr="00A0436D">
        <w:rPr>
          <w:lang w:val="vi-VN"/>
        </w:rPr>
        <w:t xml:space="preserve">– công thức thấu kính </w:t>
      </w:r>
      <w:r w:rsidRPr="00A0436D">
        <w:rPr>
          <w:noProof/>
          <w:position w:val="-28"/>
          <w:lang w:val="it-IT"/>
        </w:rPr>
        <w:object w:dxaOrig="279" w:dyaOrig="660">
          <v:shape id="_x0000_i2457" type="#_x0000_t75" style="width:13.5pt;height:33pt" o:ole="">
            <v:imagedata r:id="rId2852" o:title=""/>
          </v:shape>
          <o:OLEObject Type="Embed" ProgID="Equation.3" ShapeID="_x0000_i2457" DrawAspect="Content" ObjectID="_1653894606" r:id="rId2853"/>
        </w:object>
      </w:r>
      <w:r w:rsidRPr="00A0436D">
        <w:rPr>
          <w:lang w:val="it-IT"/>
        </w:rPr>
        <w:t>=</w:t>
      </w:r>
      <w:r w:rsidR="007974A5">
        <w:rPr>
          <w:noProof/>
          <w:position w:val="-24"/>
        </w:rPr>
        <w:drawing>
          <wp:inline distT="0" distB="0" distL="0" distR="0">
            <wp:extent cx="447675" cy="390525"/>
            <wp:effectExtent l="0" t="0" r="9525" b="9525"/>
            <wp:docPr id="14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0436D">
        <w:rPr>
          <w:lang w:val="vi-VN"/>
        </w:rPr>
        <w:t>=&gt;</w:t>
      </w:r>
      <w:r w:rsidRPr="00A0436D">
        <w:rPr>
          <w:lang w:val="it-IT"/>
        </w:rPr>
        <w:t xml:space="preserve"> d’</w:t>
      </w:r>
      <w:r w:rsidRPr="00A0436D">
        <w:rPr>
          <w:lang w:val="vi-VN"/>
        </w:rPr>
        <w:t xml:space="preserve">= </w:t>
      </w:r>
      <m:oMath>
        <m:f>
          <m:fPr>
            <m:ctrlPr>
              <w:rPr>
                <w:rFonts w:ascii="Cambria Math" w:hAnsi="Cambria Math"/>
                <w:i/>
                <w:lang w:val="vi-VN"/>
              </w:rPr>
            </m:ctrlPr>
          </m:fPr>
          <m:num>
            <m:r>
              <w:rPr>
                <w:rFonts w:ascii="Cambria Math" w:hAnsi="Cambria Math"/>
                <w:lang w:val="vi-VN"/>
              </w:rPr>
              <m:t>df</m:t>
            </m:r>
          </m:num>
          <m:den>
            <m:r>
              <w:rPr>
                <w:rFonts w:ascii="Cambria Math" w:hAnsi="Cambria Math"/>
                <w:lang w:val="vi-VN"/>
              </w:rPr>
              <m:t>d-f</m:t>
            </m:r>
          </m:den>
        </m:f>
      </m:oMath>
    </w:p>
    <w:p w:rsidR="005C3C9B" w:rsidRPr="00A0436D" w:rsidRDefault="005C3C9B" w:rsidP="00EF2288">
      <w:pPr>
        <w:widowControl w:val="0"/>
        <w:rPr>
          <w:noProof/>
          <w:lang w:val="vi-VN"/>
        </w:rPr>
      </w:pPr>
      <w:r w:rsidRPr="00A0436D">
        <w:rPr>
          <w:noProof/>
        </w:rPr>
        <w:t xml:space="preserve">Theo bài ra ta có </w:t>
      </w:r>
      <w:r w:rsidRPr="00A0436D">
        <w:rPr>
          <w:noProof/>
          <w:lang w:val="vi-VN"/>
        </w:rPr>
        <w:t>:</w:t>
      </w:r>
      <w:r w:rsidRPr="00A0436D">
        <w:rPr>
          <w:noProof/>
          <w:position w:val="-46"/>
        </w:rPr>
        <w:object w:dxaOrig="4540" w:dyaOrig="1040">
          <v:shape id="_x0000_i2458" type="#_x0000_t75" style="width:227.25pt;height:52.5pt" o:ole="">
            <v:imagedata r:id="rId2855" o:title=""/>
          </v:shape>
          <o:OLEObject Type="Embed" ProgID="Equation.DSMT4" ShapeID="_x0000_i2458" DrawAspect="Content" ObjectID="_1653894607" r:id="rId2856"/>
        </w:object>
      </w:r>
      <w:r w:rsidRPr="00A0436D">
        <w:rPr>
          <w:noProof/>
          <w:lang w:val="vi-VN"/>
        </w:rPr>
        <w:t xml:space="preserve"> </w:t>
      </w:r>
    </w:p>
    <w:p w:rsidR="005C3C9B" w:rsidRPr="00A0436D" w:rsidRDefault="005C3C9B" w:rsidP="00EF2288">
      <w:pPr>
        <w:widowControl w:val="0"/>
        <w:rPr>
          <w:lang w:val="vi-VN"/>
        </w:rPr>
      </w:pPr>
      <w:r w:rsidRPr="00A0436D">
        <w:rPr>
          <w:lang w:val="vi-VN"/>
        </w:rPr>
        <w:lastRenderedPageBreak/>
        <w:t>Với k = 5 thì chiều cao ảnh A</w:t>
      </w:r>
      <w:r w:rsidRPr="00A0436D">
        <w:rPr>
          <w:vertAlign w:val="superscript"/>
          <w:lang w:val="vi-VN"/>
        </w:rPr>
        <w:t>’</w:t>
      </w:r>
      <w:r w:rsidRPr="00A0436D">
        <w:rPr>
          <w:lang w:val="vi-VN"/>
        </w:rPr>
        <w:t>B</w:t>
      </w:r>
      <w:r w:rsidRPr="00A0436D">
        <w:rPr>
          <w:vertAlign w:val="superscript"/>
          <w:lang w:val="vi-VN"/>
        </w:rPr>
        <w:t xml:space="preserve">’ </w:t>
      </w:r>
      <w:r w:rsidRPr="00A0436D">
        <w:rPr>
          <w:lang w:val="vi-VN"/>
        </w:rPr>
        <w:t>= 2.5 =10 cm</w:t>
      </w:r>
    </w:p>
    <w:p w:rsidR="005C3C9B" w:rsidRPr="00A0436D" w:rsidRDefault="005C3C9B" w:rsidP="00EF2288">
      <w:pPr>
        <w:widowControl w:val="0"/>
        <w:rPr>
          <w:lang w:val="vi-VN"/>
        </w:rPr>
      </w:pPr>
      <w:r w:rsidRPr="00A0436D">
        <w:rPr>
          <w:lang w:val="vi-VN"/>
        </w:rPr>
        <w:t>Với k = 1/5 thì chiều cao ảnh A</w:t>
      </w:r>
      <w:r w:rsidRPr="00A0436D">
        <w:rPr>
          <w:vertAlign w:val="superscript"/>
          <w:lang w:val="vi-VN"/>
        </w:rPr>
        <w:t>’</w:t>
      </w:r>
      <w:r w:rsidRPr="00A0436D">
        <w:rPr>
          <w:lang w:val="vi-VN"/>
        </w:rPr>
        <w:t>B</w:t>
      </w:r>
      <w:r w:rsidRPr="00A0436D">
        <w:rPr>
          <w:vertAlign w:val="superscript"/>
          <w:lang w:val="vi-VN"/>
        </w:rPr>
        <w:t xml:space="preserve">’ </w:t>
      </w:r>
      <w:r w:rsidRPr="00A0436D">
        <w:rPr>
          <w:lang w:val="vi-VN"/>
        </w:rPr>
        <w:t xml:space="preserve">= </w:t>
      </w:r>
      <m:oMath>
        <m:f>
          <m:fPr>
            <m:ctrlPr>
              <w:rPr>
                <w:rFonts w:ascii="Cambria Math" w:hAnsi="Cambria Math"/>
                <w:i/>
                <w:lang w:val="vi-VN"/>
              </w:rPr>
            </m:ctrlPr>
          </m:fPr>
          <m:num>
            <m:r>
              <w:rPr>
                <w:rFonts w:ascii="Cambria Math" w:hAnsi="Cambria Math"/>
                <w:lang w:val="vi-VN"/>
              </w:rPr>
              <m:t>1.2</m:t>
            </m:r>
          </m:num>
          <m:den>
            <m:r>
              <w:rPr>
                <w:rFonts w:ascii="Cambria Math" w:hAnsi="Cambria Math"/>
                <w:lang w:val="vi-VN"/>
              </w:rPr>
              <m:t>5</m:t>
            </m:r>
          </m:den>
        </m:f>
        <m:r>
          <w:rPr>
            <w:rFonts w:ascii="Cambria Math" w:hAnsi="Cambria Math"/>
            <w:lang w:val="vi-VN"/>
          </w:rPr>
          <m:t>=0,4cm</m:t>
        </m:r>
      </m:oMath>
    </w:p>
    <w:p w:rsidR="005C3C9B" w:rsidRPr="00A0436D" w:rsidRDefault="005C3C9B" w:rsidP="00EF2288">
      <w:pPr>
        <w:widowControl w:val="0"/>
        <w:rPr>
          <w:vertAlign w:val="superscript"/>
        </w:rPr>
      </w:pPr>
      <w:r w:rsidRPr="00A0436D">
        <w:rPr>
          <w:b/>
        </w:rPr>
        <w:t xml:space="preserve">Câu </w:t>
      </w:r>
      <w:r w:rsidRPr="00A0436D">
        <w:rPr>
          <w:b/>
          <w:lang w:val="vi-VN"/>
        </w:rPr>
        <w:t>31(VD):</w:t>
      </w:r>
      <w:r w:rsidRPr="00A0436D">
        <w:rPr>
          <w:lang w:val="vi-VN"/>
        </w:rPr>
        <w:t xml:space="preserve"> đáp án </w:t>
      </w:r>
      <w:r w:rsidRPr="00A0436D">
        <w:t xml:space="preserve">D </w:t>
      </w:r>
      <w:r w:rsidRPr="00A0436D">
        <w:rPr>
          <w:lang w:val="vi-VN"/>
        </w:rPr>
        <w:t>– tổng hợp hai dao động cùng phương cùng tần số. Nhìn vào biểu thức của hai dao dộng ta thấy hai dao động vuông pha =&gt;</w:t>
      </w:r>
      <w:r w:rsidRPr="00A0436D">
        <w:rPr>
          <w:lang w:val="nl-NL"/>
        </w:rPr>
        <w:t xml:space="preserve"> A = </w:t>
      </w:r>
      <w:r w:rsidRPr="00A0436D">
        <w:rPr>
          <w:lang w:val="nl-NL"/>
        </w:rPr>
        <w:fldChar w:fldCharType="begin"/>
      </w:r>
      <w:r w:rsidRPr="00A0436D">
        <w:rPr>
          <w:lang w:val="nl-NL"/>
        </w:rPr>
        <w:instrText>eq \l(\r(,A</w:instrText>
      </w:r>
      <w:r w:rsidRPr="00A0436D">
        <w:rPr>
          <w:vertAlign w:val="subscript"/>
          <w:lang w:val="nl-NL"/>
        </w:rPr>
        <w:instrText>1</w:instrText>
      </w:r>
      <w:r w:rsidRPr="00A0436D">
        <w:rPr>
          <w:vertAlign w:val="superscript"/>
          <w:lang w:val="nl-NL"/>
        </w:rPr>
        <w:instrText>2</w:instrText>
      </w:r>
      <w:r w:rsidRPr="00A0436D">
        <w:rPr>
          <w:lang w:val="nl-NL"/>
        </w:rPr>
        <w:instrText>+A</w:instrText>
      </w:r>
      <w:r w:rsidRPr="00A0436D">
        <w:rPr>
          <w:vertAlign w:val="subscript"/>
          <w:lang w:val="nl-NL"/>
        </w:rPr>
        <w:instrText>2</w:instrText>
      </w:r>
      <w:r w:rsidRPr="00A0436D">
        <w:rPr>
          <w:vertAlign w:val="superscript"/>
          <w:lang w:val="nl-NL"/>
        </w:rPr>
        <w:instrText>2))</w:instrText>
      </w:r>
      <w:r w:rsidRPr="00A0436D">
        <w:rPr>
          <w:lang w:val="nl-NL"/>
        </w:rPr>
        <w:fldChar w:fldCharType="end"/>
      </w:r>
      <w:r w:rsidRPr="00A0436D">
        <w:rPr>
          <w:lang w:val="vi-VN"/>
        </w:rPr>
        <w:t xml:space="preserve"> = 5cm =&gt; a</w:t>
      </w:r>
      <w:r w:rsidRPr="00A0436D">
        <w:rPr>
          <w:vertAlign w:val="subscript"/>
          <w:lang w:val="vi-VN"/>
        </w:rPr>
        <w:t>max</w:t>
      </w:r>
      <w:r w:rsidRPr="00A0436D">
        <w:rPr>
          <w:lang w:val="vi-VN"/>
        </w:rPr>
        <w:t xml:space="preserve"> = A.</w:t>
      </w:r>
      <m:oMath>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oMath>
      <w:r w:rsidRPr="00A0436D">
        <w:rPr>
          <w:lang w:val="vi-VN"/>
        </w:rPr>
        <w:t>= 5.10</w:t>
      </w:r>
      <w:r w:rsidRPr="00A0436D">
        <w:rPr>
          <w:vertAlign w:val="superscript"/>
          <w:lang w:val="vi-VN"/>
        </w:rPr>
        <w:t>2</w:t>
      </w:r>
      <w:r w:rsidRPr="00A0436D">
        <w:rPr>
          <w:lang w:val="vi-VN"/>
        </w:rPr>
        <w:t xml:space="preserve"> = 500cm/</w:t>
      </w:r>
      <w:r w:rsidRPr="00A0436D">
        <w:t xml:space="preserve"> s</w:t>
      </w:r>
      <w:r w:rsidRPr="00A0436D">
        <w:rPr>
          <w:vertAlign w:val="superscript"/>
        </w:rPr>
        <w:t>2</w:t>
      </w:r>
      <w:r w:rsidRPr="00A0436D">
        <w:rPr>
          <w:lang w:val="vi-VN"/>
        </w:rPr>
        <w:t xml:space="preserve"> = 5</w:t>
      </w:r>
      <w:r w:rsidRPr="00A0436D">
        <w:t xml:space="preserve"> m/s</w:t>
      </w:r>
      <w:r w:rsidRPr="00A0436D">
        <w:rPr>
          <w:vertAlign w:val="superscript"/>
        </w:rPr>
        <w:t>2</w:t>
      </w:r>
    </w:p>
    <w:p w:rsidR="005C3C9B" w:rsidRPr="00A0436D" w:rsidRDefault="005C3C9B" w:rsidP="00EF2288">
      <w:pPr>
        <w:widowControl w:val="0"/>
        <w:rPr>
          <w:lang w:val="vi-VN"/>
        </w:rPr>
      </w:pPr>
      <w:r w:rsidRPr="00A0436D">
        <w:rPr>
          <w:b/>
        </w:rPr>
        <w:t xml:space="preserve">Câu </w:t>
      </w:r>
      <w:r w:rsidRPr="00A0436D">
        <w:rPr>
          <w:b/>
          <w:lang w:val="vi-VN"/>
        </w:rPr>
        <w:t>32(VD):</w:t>
      </w:r>
      <w:r w:rsidRPr="00A0436D">
        <w:rPr>
          <w:lang w:val="vi-VN"/>
        </w:rPr>
        <w:t xml:space="preserve"> đáp án </w:t>
      </w:r>
      <w:r w:rsidRPr="00A0436D">
        <w:t xml:space="preserve">A </w:t>
      </w:r>
      <w:r w:rsidRPr="00A0436D">
        <w:rPr>
          <w:lang w:val="vi-VN"/>
        </w:rPr>
        <w:t>– nhìn vào đồ thị ta thấy</w:t>
      </w:r>
    </w:p>
    <w:p w:rsidR="005C3C9B" w:rsidRPr="00A0436D" w:rsidRDefault="005C3C9B" w:rsidP="00EF2288">
      <w:pPr>
        <w:widowControl w:val="0"/>
        <w:rPr>
          <w:lang w:val="vi-VN"/>
        </w:rPr>
      </w:pPr>
      <w:r w:rsidRPr="00A0436D">
        <w:rPr>
          <w:lang w:val="vi-VN"/>
        </w:rPr>
        <w:t xml:space="preserve">T = 0,4s =&gt; </w:t>
      </w:r>
      <m:oMath>
        <m:r>
          <w:rPr>
            <w:rFonts w:ascii="Cambria Math" w:hAnsi="Cambria Math"/>
            <w:lang w:val="vi-VN"/>
          </w:rPr>
          <m:t>ω=5π</m:t>
        </m:r>
        <m:f>
          <m:fPr>
            <m:ctrlPr>
              <w:rPr>
                <w:rFonts w:ascii="Cambria Math" w:hAnsi="Cambria Math"/>
                <w:i/>
                <w:lang w:val="vi-VN"/>
              </w:rPr>
            </m:ctrlPr>
          </m:fPr>
          <m:num>
            <m:r>
              <w:rPr>
                <w:rFonts w:ascii="Cambria Math" w:hAnsi="Cambria Math"/>
                <w:lang w:val="vi-VN"/>
              </w:rPr>
              <m:t>rad</m:t>
            </m:r>
          </m:num>
          <m:den>
            <m:r>
              <w:rPr>
                <w:rFonts w:ascii="Cambria Math" w:hAnsi="Cambria Math"/>
                <w:lang w:val="vi-VN"/>
              </w:rPr>
              <m:t>s</m:t>
            </m:r>
          </m:den>
        </m:f>
        <m:r>
          <w:rPr>
            <w:rFonts w:ascii="Cambria Math" w:hAnsi="Cambria Math"/>
            <w:lang w:val="vi-VN"/>
          </w:rPr>
          <m:t>=≫∆l=</m:t>
        </m:r>
        <m:f>
          <m:fPr>
            <m:ctrlPr>
              <w:rPr>
                <w:rFonts w:ascii="Cambria Math" w:hAnsi="Cambria Math"/>
                <w:i/>
                <w:lang w:val="vi-VN"/>
              </w:rPr>
            </m:ctrlPr>
          </m:fPr>
          <m:num>
            <m:r>
              <w:rPr>
                <w:rFonts w:ascii="Cambria Math" w:hAnsi="Cambria Math"/>
                <w:lang w:val="vi-VN"/>
              </w:rPr>
              <m:t>g</m:t>
            </m:r>
          </m:num>
          <m:den>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den>
        </m:f>
        <m:r>
          <w:rPr>
            <w:rFonts w:ascii="Cambria Math" w:hAnsi="Cambria Math"/>
            <w:lang w:val="vi-VN"/>
          </w:rPr>
          <m:t>=0,04m=4cm</m:t>
        </m:r>
      </m:oMath>
    </w:p>
    <w:p w:rsidR="005C3C9B" w:rsidRPr="00A0436D" w:rsidRDefault="005C3C9B" w:rsidP="00EF2288">
      <w:pPr>
        <w:widowControl w:val="0"/>
        <w:rPr>
          <w:lang w:val="vi-VN"/>
        </w:rPr>
      </w:pPr>
      <w:r w:rsidRPr="00A0436D">
        <w:rPr>
          <w:lang w:val="vi-VN"/>
        </w:rPr>
        <w:t>F</w:t>
      </w:r>
      <w:r w:rsidRPr="00A0436D">
        <w:rPr>
          <w:vertAlign w:val="subscript"/>
          <w:lang w:val="vi-VN"/>
        </w:rPr>
        <w:t>max</w:t>
      </w:r>
      <w:r w:rsidRPr="00A0436D">
        <w:rPr>
          <w:lang w:val="vi-VN"/>
        </w:rPr>
        <w:t xml:space="preserve"> = 3N, F</w:t>
      </w:r>
      <w:r w:rsidRPr="00A0436D">
        <w:rPr>
          <w:vertAlign w:val="subscript"/>
          <w:lang w:val="vi-VN"/>
        </w:rPr>
        <w:t>min</w:t>
      </w:r>
      <w:r w:rsidRPr="00A0436D">
        <w:rPr>
          <w:lang w:val="vi-VN"/>
        </w:rPr>
        <w:t xml:space="preserve"> = -1N ( trong quá trình dao động lò xo bị nén A</w:t>
      </w:r>
      <m:oMath>
        <m:r>
          <w:rPr>
            <w:rFonts w:ascii="Cambria Math" w:hAnsi="Cambria Math"/>
            <w:lang w:val="vi-VN"/>
          </w:rPr>
          <m:t>&gt;∆l</m:t>
        </m:r>
      </m:oMath>
      <w:r w:rsidRPr="00A0436D">
        <w:rPr>
          <w:lang w:val="vi-VN"/>
        </w:rPr>
        <w:t>)</w:t>
      </w:r>
    </w:p>
    <w:p w:rsidR="005C3C9B" w:rsidRPr="00A0436D" w:rsidRDefault="005C3C9B" w:rsidP="00EF2288">
      <w:pPr>
        <w:widowControl w:val="0"/>
        <w:rPr>
          <w:lang w:val="vi-VN"/>
        </w:rPr>
      </w:pPr>
      <w:r w:rsidRPr="00A0436D">
        <w:rPr>
          <w:lang w:val="vi-VN"/>
        </w:rPr>
        <w:t>Trên đồ thị ta thấy F</w:t>
      </w:r>
      <w:r w:rsidRPr="00A0436D">
        <w:rPr>
          <w:vertAlign w:val="subscript"/>
          <w:lang w:val="vi-VN"/>
        </w:rPr>
        <w:t>đh</w:t>
      </w:r>
      <w:r w:rsidRPr="00A0436D">
        <w:rPr>
          <w:lang w:val="vi-VN"/>
        </w:rPr>
        <w:t xml:space="preserve"> dao động quanh vị trí cân bằng 1N, vậy đây chính là lực đàn hồi khi vật ở VTCB( vị trí lò xo giãn </w:t>
      </w:r>
      <m:oMath>
        <m:r>
          <w:rPr>
            <w:rFonts w:ascii="Cambria Math" w:hAnsi="Cambria Math"/>
            <w:lang w:val="vi-VN"/>
          </w:rPr>
          <m:t>∆l)</m:t>
        </m:r>
      </m:oMath>
      <w:r w:rsidRPr="00A0436D">
        <w:rPr>
          <w:lang w:val="vi-VN"/>
        </w:rPr>
        <w:t xml:space="preserve">, lực đàn hồi từ khi bắt đầu dao động tăng từ 1N(VTCB) đến 3N(vị trí lò xo thấp nhất- chiều dài lò xo cực đại) nên tại thời điểm ban đầu vật ở VTCB. Giá trị lực đàn hồi lại dương nên chiều dương được chọn là chiều thẳng đứng từ dưới lên trên. Vật tại t = 0 lại chuyển động từ VTCB xuống dưới =&gt; </w:t>
      </w:r>
      <m:oMath>
        <m:r>
          <w:rPr>
            <w:rFonts w:ascii="Cambria Math" w:hAnsi="Cambria Math"/>
            <w:lang w:val="vi-VN"/>
          </w:rPr>
          <m:t>φ=</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2</m:t>
            </m:r>
          </m:den>
        </m:f>
      </m:oMath>
    </w:p>
    <w:p w:rsidR="005C3C9B" w:rsidRPr="00A0436D" w:rsidRDefault="005C3C9B" w:rsidP="00EF2288">
      <w:pPr>
        <w:widowControl w:val="0"/>
        <w:rPr>
          <w:lang w:val="vi-VN"/>
        </w:rPr>
      </w:pPr>
      <w:r w:rsidRPr="00A0436D">
        <w:rPr>
          <w:lang w:val="vi-VN"/>
        </w:rPr>
        <w:t xml:space="preserve">Mà công thức tính lực đàn hồi </w:t>
      </w:r>
      <w:r w:rsidRPr="00A0436D">
        <w:rPr>
          <w:noProof/>
          <w:position w:val="-50"/>
          <w:lang w:val="nl-NL"/>
        </w:rPr>
        <w:object w:dxaOrig="5020" w:dyaOrig="1120">
          <v:shape id="_x0000_i2459" type="#_x0000_t75" style="width:251.25pt;height:56.25pt" o:ole="">
            <v:imagedata r:id="rId2857" o:title=""/>
          </v:shape>
          <o:OLEObject Type="Embed" ProgID="Equation.DSMT4" ShapeID="_x0000_i2459" DrawAspect="Content" ObjectID="_1653894608" r:id="rId2858"/>
        </w:object>
      </w:r>
    </w:p>
    <w:p w:rsidR="005C3C9B" w:rsidRPr="00A0436D" w:rsidRDefault="005C3C9B" w:rsidP="00EF2288">
      <w:pPr>
        <w:rPr>
          <w:lang w:val="nl-NL"/>
        </w:rPr>
      </w:pPr>
      <w:r w:rsidRPr="00A0436D">
        <w:rPr>
          <w:lang w:val="vi-VN"/>
        </w:rPr>
        <w:t xml:space="preserve">Xét tỉ lệ: </w:t>
      </w:r>
      <m:oMath>
        <m:f>
          <m:fPr>
            <m:ctrlPr>
              <w:rPr>
                <w:rFonts w:ascii="Cambria Math" w:hAnsi="Cambria Math"/>
                <w:i/>
                <w:lang w:val="vi-VN"/>
              </w:rPr>
            </m:ctrlPr>
          </m:fPr>
          <m:num>
            <m:r>
              <m:rPr>
                <m:sty m:val="p"/>
              </m:rPr>
              <w:rPr>
                <w:rFonts w:ascii="Cambria Math" w:hAnsi="Cambria Math"/>
                <w:lang w:val="vi-VN"/>
              </w:rPr>
              <m:t>F</m:t>
            </m:r>
            <m:r>
              <m:rPr>
                <m:sty m:val="p"/>
              </m:rPr>
              <w:rPr>
                <w:rFonts w:ascii="Cambria Math" w:hAnsi="Cambria Math"/>
                <w:vertAlign w:val="subscript"/>
                <w:lang w:val="vi-VN"/>
              </w:rPr>
              <m:t>max</m:t>
            </m:r>
          </m:num>
          <m:den>
            <m:r>
              <m:rPr>
                <m:sty m:val="p"/>
              </m:rPr>
              <w:rPr>
                <w:rFonts w:ascii="Cambria Math" w:hAnsi="Cambria Math"/>
                <w:lang w:val="vi-VN"/>
              </w:rPr>
              <m:t>F</m:t>
            </m:r>
            <m:r>
              <m:rPr>
                <m:sty m:val="p"/>
              </m:rPr>
              <w:rPr>
                <w:rFonts w:ascii="Cambria Math" w:hAnsi="Cambria Math"/>
                <w:vertAlign w:val="subscript"/>
                <w:lang w:val="vi-VN"/>
              </w:rPr>
              <m:t>min</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l+A</m:t>
            </m:r>
          </m:num>
          <m:den>
            <m:r>
              <w:rPr>
                <w:rFonts w:ascii="Cambria Math" w:hAnsi="Cambria Math"/>
                <w:lang w:val="vi-VN"/>
              </w:rPr>
              <m:t>∆l-A</m:t>
            </m:r>
          </m:den>
        </m:f>
        <m:r>
          <w:rPr>
            <w:rFonts w:ascii="Cambria Math" w:hAnsi="Cambria Math"/>
            <w:lang w:val="vi-VN"/>
          </w:rPr>
          <m:t>=≫A=2∆l</m:t>
        </m:r>
      </m:oMath>
      <w:r w:rsidRPr="00A0436D">
        <w:rPr>
          <w:lang w:val="vi-VN"/>
        </w:rPr>
        <w:t xml:space="preserve">=8cm. Phương trình dao động là </w:t>
      </w:r>
      <w:r w:rsidRPr="00A0436D">
        <w:rPr>
          <w:b/>
        </w:rPr>
        <w:t>.</w:t>
      </w:r>
      <w:r w:rsidRPr="00A0436D">
        <w:rPr>
          <w:b/>
          <w:lang w:val="nl-NL"/>
        </w:rPr>
        <w:t xml:space="preserve"> </w:t>
      </w:r>
      <w:r w:rsidRPr="00A0436D">
        <w:rPr>
          <w:lang w:val="nl-NL"/>
        </w:rPr>
        <w:t>x = 8cos(5</w:t>
      </w:r>
      <w:r w:rsidRPr="00A0436D">
        <w:t>π</w:t>
      </w:r>
      <w:r w:rsidRPr="00A0436D">
        <w:rPr>
          <w:lang w:val="nl-NL"/>
        </w:rPr>
        <w:t xml:space="preserve">t + </w:t>
      </w:r>
      <w:r w:rsidRPr="00A0436D">
        <w:t>π</w:t>
      </w:r>
      <w:r w:rsidRPr="00A0436D">
        <w:rPr>
          <w:lang w:val="nl-NL"/>
        </w:rPr>
        <w:t>/2) cm.</w:t>
      </w:r>
    </w:p>
    <w:p w:rsidR="005C3C9B" w:rsidRPr="00A0436D" w:rsidRDefault="007974A5" w:rsidP="00EF2288">
      <w:pPr>
        <w:rPr>
          <w:lang w:val="vi-VN"/>
        </w:rPr>
      </w:pPr>
      <w:r>
        <w:rPr>
          <w:noProof/>
        </w:rPr>
        <w:drawing>
          <wp:anchor distT="0" distB="0" distL="114300" distR="114300" simplePos="0" relativeHeight="251697152" behindDoc="0" locked="0" layoutInCell="1" allowOverlap="1">
            <wp:simplePos x="0" y="0"/>
            <wp:positionH relativeFrom="margin">
              <wp:posOffset>4594225</wp:posOffset>
            </wp:positionH>
            <wp:positionV relativeFrom="paragraph">
              <wp:posOffset>144780</wp:posOffset>
            </wp:positionV>
            <wp:extent cx="2383790" cy="1370965"/>
            <wp:effectExtent l="0" t="0" r="0" b="635"/>
            <wp:wrapSquare wrapText="bothSides"/>
            <wp:docPr id="89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238379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rPr>
        <w:t xml:space="preserve">Câu </w:t>
      </w:r>
      <w:r w:rsidR="005C3C9B" w:rsidRPr="00A0436D">
        <w:rPr>
          <w:b/>
          <w:lang w:val="vi-VN"/>
        </w:rPr>
        <w:t>33(VD):</w:t>
      </w:r>
      <w:r w:rsidR="005C3C9B" w:rsidRPr="00A0436D">
        <w:rPr>
          <w:lang w:val="vi-VN"/>
        </w:rPr>
        <w:t xml:space="preserve"> đáp án </w:t>
      </w:r>
      <w:r w:rsidR="005C3C9B" w:rsidRPr="00A0436D">
        <w:t xml:space="preserve">C </w:t>
      </w:r>
      <w:r w:rsidR="005C3C9B" w:rsidRPr="00A0436D">
        <w:rPr>
          <w:lang w:val="vi-VN"/>
        </w:rPr>
        <w:t>–</w:t>
      </w:r>
    </w:p>
    <w:p w:rsidR="005C3C9B" w:rsidRPr="00A0436D" w:rsidRDefault="005C3C9B" w:rsidP="00EF2288">
      <w:r w:rsidRPr="00A0436D">
        <w:t xml:space="preserve">Xét tỉ số </w:t>
      </w:r>
      <w:r w:rsidRPr="00A0436D">
        <w:rPr>
          <w:noProof/>
          <w:position w:val="-24"/>
        </w:rPr>
        <w:object w:dxaOrig="1100" w:dyaOrig="620">
          <v:shape id="_x0000_i2460" type="#_x0000_t75" style="width:54.75pt;height:30.75pt" o:ole="">
            <v:imagedata r:id="rId2860" o:title=""/>
          </v:shape>
          <o:OLEObject Type="Embed" ProgID="Equation.DSMT4" ShapeID="_x0000_i2460" DrawAspect="Content" ObjectID="_1653894609" r:id="rId2861"/>
        </w:object>
      </w:r>
      <w:r w:rsidRPr="00A0436D">
        <w:t xml:space="preserve"> </w:t>
      </w:r>
    </w:p>
    <w:p w:rsidR="005C3C9B" w:rsidRPr="00A0436D" w:rsidRDefault="005C3C9B" w:rsidP="00EF2288">
      <w:r w:rsidRPr="00A0436D">
        <w:t xml:space="preserve">Vậy ban đầu điểm M nằm trên cục đại thứ 3 </w:t>
      </w:r>
      <w:r w:rsidRPr="00A0436D">
        <w:rPr>
          <w:noProof/>
          <w:position w:val="-30"/>
        </w:rPr>
        <w:object w:dxaOrig="1600" w:dyaOrig="720">
          <v:shape id="_x0000_i2461" type="#_x0000_t75" style="width:80.25pt;height:36.75pt" o:ole="">
            <v:imagedata r:id="rId2862" o:title=""/>
          </v:shape>
          <o:OLEObject Type="Embed" ProgID="Equation.DSMT4" ShapeID="_x0000_i2461" DrawAspect="Content" ObjectID="_1653894610" r:id="rId2863"/>
        </w:object>
      </w:r>
      <w:r w:rsidRPr="00A0436D">
        <w:t xml:space="preserve"> </w:t>
      </w:r>
    </w:p>
    <w:p w:rsidR="005C3C9B" w:rsidRPr="00A0436D" w:rsidRDefault="005C3C9B" w:rsidP="00EF2288">
      <w:r w:rsidRPr="00A0436D">
        <w:t xml:space="preserve">Dịch chuyển </w:t>
      </w:r>
      <w:r w:rsidRPr="00A0436D">
        <w:rPr>
          <w:noProof/>
          <w:position w:val="-12"/>
        </w:rPr>
        <w:object w:dxaOrig="279" w:dyaOrig="360">
          <v:shape id="_x0000_i2462" type="#_x0000_t75" style="width:13.5pt;height:18pt" o:ole="">
            <v:imagedata r:id="rId2864" o:title=""/>
          </v:shape>
          <o:OLEObject Type="Embed" ProgID="Equation.DSMT4" ShapeID="_x0000_i2462" DrawAspect="Content" ObjectID="_1653894611" r:id="rId2865"/>
        </w:object>
      </w:r>
      <w:r w:rsidRPr="00A0436D">
        <w:t xml:space="preserve"> ra xa một đoạn </w:t>
      </w:r>
      <w:r w:rsidRPr="00A0436D">
        <w:rPr>
          <w:noProof/>
          <w:position w:val="-12"/>
        </w:rPr>
        <w:object w:dxaOrig="380" w:dyaOrig="360">
          <v:shape id="_x0000_i2463" type="#_x0000_t75" style="width:18.75pt;height:18pt" o:ole="">
            <v:imagedata r:id="rId2866" o:title=""/>
          </v:shape>
          <o:OLEObject Type="Embed" ProgID="Equation.DSMT4" ShapeID="_x0000_i2463" DrawAspect="Content" ObjectID="_1653894612" r:id="rId2867"/>
        </w:object>
      </w:r>
      <w:r w:rsidRPr="00A0436D">
        <w:t xml:space="preserve"> để đoạn này là nhỏ nhất thì khi đó M phải nằm trên cực tiểu thứ 4</w:t>
      </w:r>
    </w:p>
    <w:p w:rsidR="005C3C9B" w:rsidRPr="00A0436D" w:rsidRDefault="005C3C9B" w:rsidP="00EF2288">
      <w:r w:rsidRPr="00A0436D">
        <w:t xml:space="preserve">Ta có </w:t>
      </w:r>
      <w:r w:rsidRPr="00A0436D">
        <w:rPr>
          <w:noProof/>
          <w:position w:val="-12"/>
        </w:rPr>
        <w:object w:dxaOrig="4580" w:dyaOrig="360">
          <v:shape id="_x0000_i2464" type="#_x0000_t75" style="width:228.75pt;height:18pt" o:ole="">
            <v:imagedata r:id="rId2868" o:title=""/>
          </v:shape>
          <o:OLEObject Type="Embed" ProgID="Equation.DSMT4" ShapeID="_x0000_i2464" DrawAspect="Content" ObjectID="_1653894613" r:id="rId2869"/>
        </w:object>
      </w:r>
      <w:r w:rsidRPr="00A0436D">
        <w:t xml:space="preserve"> </w:t>
      </w:r>
    </w:p>
    <w:p w:rsidR="005C3C9B" w:rsidRPr="00A0436D" w:rsidRDefault="005C3C9B" w:rsidP="00EF2288">
      <w:pPr>
        <w:contextualSpacing/>
        <w:rPr>
          <w:lang w:val="nl-NL"/>
        </w:rPr>
      </w:pPr>
      <w:r w:rsidRPr="00A0436D">
        <w:rPr>
          <w:b/>
        </w:rPr>
        <w:t xml:space="preserve">Câu </w:t>
      </w:r>
      <w:r w:rsidRPr="00A0436D">
        <w:rPr>
          <w:b/>
          <w:lang w:val="vi-VN"/>
        </w:rPr>
        <w:t>34(VD):</w:t>
      </w:r>
      <w:r w:rsidRPr="00A0436D">
        <w:rPr>
          <w:lang w:val="vi-VN"/>
        </w:rPr>
        <w:t xml:space="preserve"> đáp án </w:t>
      </w:r>
      <w:r w:rsidRPr="00A0436D">
        <w:t xml:space="preserve">D </w:t>
      </w:r>
    </w:p>
    <w:p w:rsidR="005C3C9B" w:rsidRPr="00A0436D" w:rsidRDefault="005C3C9B" w:rsidP="00EF2288">
      <w:pPr>
        <w:contextualSpacing/>
        <w:rPr>
          <w:vertAlign w:val="subscript"/>
          <w:lang w:val="vi-VN"/>
        </w:rPr>
      </w:pPr>
      <w:r w:rsidRPr="00A0436D">
        <w:rPr>
          <w:lang w:val="nl-NL"/>
        </w:rPr>
        <w:t xml:space="preserve">Bước sóng: </w:t>
      </w:r>
      <w:r w:rsidRPr="00A0436D">
        <w:rPr>
          <w:lang w:val="nl-NL"/>
        </w:rPr>
        <w:sym w:font="Symbol" w:char="006C"/>
      </w:r>
      <w:r w:rsidRPr="00A0436D">
        <w:rPr>
          <w:lang w:val="nl-NL"/>
        </w:rPr>
        <w:t xml:space="preserve"> = vT = v/f</w:t>
      </w:r>
      <w:r w:rsidRPr="00A0436D">
        <w:rPr>
          <w:lang w:val="vi-VN"/>
        </w:rPr>
        <w:t xml:space="preserve"> = 12 cm. AM= 15cm, BM= 17cm, AN = 10,5 cm, BN = 14,5cm.</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pt-BR"/>
        </w:rPr>
      </w:pP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sz w:val="22"/>
          <w:lang w:val="pt-BR"/>
        </w:rPr>
      </w:pPr>
      <w:r w:rsidRPr="00A0436D">
        <w:rPr>
          <w:lang w:val="pt-BR"/>
        </w:rPr>
        <w:t>Phương trình sóng tổng hợp tại M là:</w:t>
      </w:r>
      <w:r w:rsidRPr="00A0436D">
        <w:rPr>
          <w:sz w:val="22"/>
          <w:lang w:val="pt-BR"/>
        </w:rPr>
        <w:t xml:space="preserve"> </w:t>
      </w:r>
      <w:r w:rsidRPr="00A0436D">
        <w:rPr>
          <w:noProof/>
          <w:position w:val="-24"/>
          <w:sz w:val="22"/>
          <w:lang w:val="pt-BR"/>
        </w:rPr>
        <w:object w:dxaOrig="6675" w:dyaOrig="615">
          <v:shape id="_x0000_i2465" type="#_x0000_t75" style="width:333.75pt;height:30.75pt" o:ole="">
            <v:imagedata r:id="rId2870" o:title=""/>
          </v:shape>
          <o:OLEObject Type="Embed" ProgID="Equation.DSMT4" ShapeID="_x0000_i2465" DrawAspect="Content" ObjectID="_1653894614" r:id="rId2871"/>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pt-BR"/>
        </w:rPr>
      </w:pPr>
      <w:r w:rsidRPr="00A0436D">
        <w:rPr>
          <w:lang w:val="pt-BR"/>
        </w:rPr>
        <w:t>Do hai nguồn cùng pha:</w:t>
      </w:r>
      <m:oMath>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A</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B=≫</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B</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A</m:t>
            </m:r>
          </m:sub>
        </m:sSub>
        <m:r>
          <w:rPr>
            <w:rFonts w:ascii="Cambria Math" w:hAnsi="Cambria Math"/>
            <w:lang w:val="pt-BR"/>
          </w:rPr>
          <m:t>=0</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lang w:val="pt-BR"/>
        </w:rPr>
        <w:t>A</w:t>
      </w:r>
      <w:r w:rsidRPr="00A0436D">
        <w:rPr>
          <w:vertAlign w:val="subscript"/>
          <w:lang w:val="pt-BR"/>
        </w:rPr>
        <w:t>M</w:t>
      </w:r>
      <w:r w:rsidRPr="00A0436D">
        <w:rPr>
          <w:lang w:val="vi-VN"/>
        </w:rPr>
        <w:t xml:space="preserve"> = </w:t>
      </w:r>
      <m:oMath>
        <m:d>
          <m:dPr>
            <m:begChr m:val="|"/>
            <m:endChr m:val="|"/>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cos</m:t>
            </m:r>
            <m:d>
              <m:dPr>
                <m:begChr m:val="["/>
                <m:endChr m:val="]"/>
                <m:ctrlPr>
                  <w:rPr>
                    <w:rFonts w:ascii="Cambria Math" w:hAnsi="Cambria Math"/>
                    <w:i/>
                    <w:lang w:val="vi-VN"/>
                  </w:rPr>
                </m:ctrlPr>
              </m:dPr>
              <m:e>
                <m:r>
                  <w:rPr>
                    <w:rFonts w:ascii="Cambria Math" w:hAnsi="Cambria Math"/>
                    <w:lang w:val="vi-VN"/>
                  </w:rPr>
                  <m:t>π</m:t>
                </m:r>
                <m:f>
                  <m:fPr>
                    <m:ctrlPr>
                      <w:rPr>
                        <w:rFonts w:ascii="Cambria Math" w:hAnsi="Cambria Math"/>
                        <w:i/>
                        <w:lang w:val="vi-VN"/>
                      </w:rPr>
                    </m:ctrlPr>
                  </m:fPr>
                  <m:num>
                    <m:r>
                      <w:rPr>
                        <w:rFonts w:ascii="Cambria Math" w:hAnsi="Cambria Math"/>
                        <w:lang w:val="vi-VN"/>
                      </w:rPr>
                      <m:t>AM-BM</m:t>
                    </m:r>
                  </m:num>
                  <m:den>
                    <m:r>
                      <m:rPr>
                        <m:sty m:val="p"/>
                      </m:rPr>
                      <w:rPr>
                        <w:rFonts w:ascii="Cambria Math" w:hAnsi="Cambria Math"/>
                        <w:lang w:val="nl-NL"/>
                      </w:rPr>
                      <w:sym w:font="Symbol" w:char="006C"/>
                    </m:r>
                  </m:den>
                </m:f>
              </m:e>
            </m:d>
          </m:e>
        </m:d>
        <m:r>
          <w:rPr>
            <w:rFonts w:ascii="Cambria Math" w:hAnsi="Cambria Math"/>
            <w:lang w:val="vi-VN"/>
          </w:rPr>
          <m:t>=1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 xml:space="preserve">mm. </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lang w:val="vi-VN"/>
        </w:rPr>
        <w:t xml:space="preserve">Biên độ sóng tại N: </w:t>
      </w:r>
      <w:r w:rsidRPr="00A0436D">
        <w:rPr>
          <w:lang w:val="pt-BR"/>
        </w:rPr>
        <w:t>A</w:t>
      </w:r>
      <w:r w:rsidRPr="00A0436D">
        <w:rPr>
          <w:vertAlign w:val="subscript"/>
          <w:lang w:val="pt-BR"/>
        </w:rPr>
        <w:t>N</w:t>
      </w:r>
      <w:r w:rsidRPr="00A0436D">
        <w:rPr>
          <w:lang w:val="vi-VN"/>
        </w:rPr>
        <w:t xml:space="preserve"> = </w:t>
      </w:r>
      <m:oMath>
        <m:d>
          <m:dPr>
            <m:begChr m:val="|"/>
            <m:endChr m:val="|"/>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cos</m:t>
            </m:r>
            <m:d>
              <m:dPr>
                <m:begChr m:val="["/>
                <m:endChr m:val="]"/>
                <m:ctrlPr>
                  <w:rPr>
                    <w:rFonts w:ascii="Cambria Math" w:hAnsi="Cambria Math"/>
                    <w:i/>
                    <w:lang w:val="vi-VN"/>
                  </w:rPr>
                </m:ctrlPr>
              </m:dPr>
              <m:e>
                <m:r>
                  <w:rPr>
                    <w:rFonts w:ascii="Cambria Math" w:hAnsi="Cambria Math"/>
                    <w:lang w:val="vi-VN"/>
                  </w:rPr>
                  <m:t>π</m:t>
                </m:r>
                <m:f>
                  <m:fPr>
                    <m:ctrlPr>
                      <w:rPr>
                        <w:rFonts w:ascii="Cambria Math" w:hAnsi="Cambria Math"/>
                        <w:i/>
                        <w:lang w:val="vi-VN"/>
                      </w:rPr>
                    </m:ctrlPr>
                  </m:fPr>
                  <m:num>
                    <m:r>
                      <w:rPr>
                        <w:rFonts w:ascii="Cambria Math" w:hAnsi="Cambria Math"/>
                        <w:lang w:val="vi-VN"/>
                      </w:rPr>
                      <m:t>AN-BN</m:t>
                    </m:r>
                  </m:num>
                  <m:den>
                    <m:r>
                      <m:rPr>
                        <m:sty m:val="p"/>
                      </m:rPr>
                      <w:rPr>
                        <w:rFonts w:ascii="Cambria Math" w:hAnsi="Cambria Math"/>
                        <w:lang w:val="nl-NL"/>
                      </w:rPr>
                      <w:sym w:font="Symbol" w:char="006C"/>
                    </m:r>
                  </m:den>
                </m:f>
              </m:e>
            </m:d>
          </m:e>
        </m:d>
        <m:r>
          <w:rPr>
            <w:rFonts w:ascii="Cambria Math" w:hAnsi="Cambria Math"/>
            <w:lang w:val="vi-VN"/>
          </w:rPr>
          <m:t>=2.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cos</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3</m:t>
            </m:r>
          </m:den>
        </m:f>
        <m:r>
          <w:rPr>
            <w:rFonts w:ascii="Cambria Math" w:hAnsi="Cambria Math"/>
            <w:lang w:val="vi-VN"/>
          </w:rPr>
          <m:t>=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mm</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5(VD):</w:t>
      </w:r>
      <w:r w:rsidRPr="00A0436D">
        <w:rPr>
          <w:lang w:val="vi-VN"/>
        </w:rPr>
        <w:t xml:space="preserve"> đáp án </w:t>
      </w:r>
      <w:r w:rsidRPr="00A0436D">
        <w:t>D</w:t>
      </w:r>
    </w:p>
    <w:p w:rsidR="005C3C9B" w:rsidRPr="00A0436D" w:rsidRDefault="005C3C9B" w:rsidP="00EF2288">
      <w:pPr>
        <w:rPr>
          <w:noProof/>
          <w:lang w:eastAsia="vi-VN"/>
        </w:rPr>
      </w:pPr>
      <w:r w:rsidRPr="00A0436D">
        <w:rPr>
          <w:noProof/>
          <w:lang w:eastAsia="vi-VN"/>
        </w:rPr>
        <w:t xml:space="preserve">Từ đồ thị nhận thấy có hai điểm có tọa độ </w:t>
      </w:r>
      <w:r w:rsidRPr="00A0436D">
        <w:rPr>
          <w:noProof/>
          <w:position w:val="-28"/>
          <w:lang w:eastAsia="vi-VN"/>
        </w:rPr>
        <w:object w:dxaOrig="2820" w:dyaOrig="680">
          <v:shape id="_x0000_i2466" type="#_x0000_t75" style="width:141pt;height:34.5pt" o:ole="">
            <v:imagedata r:id="rId2872" o:title=""/>
          </v:shape>
          <o:OLEObject Type="Embed" ProgID="Equation.DSMT4" ShapeID="_x0000_i2466" DrawAspect="Content" ObjectID="_1653894615" r:id="rId2873"/>
        </w:object>
      </w:r>
      <w:r w:rsidRPr="00A0436D">
        <w:rPr>
          <w:noProof/>
          <w:lang w:eastAsia="vi-VN"/>
        </w:rPr>
        <w:t xml:space="preserve">  và </w:t>
      </w:r>
      <w:r w:rsidRPr="00A0436D">
        <w:rPr>
          <w:noProof/>
          <w:position w:val="-28"/>
          <w:lang w:eastAsia="vi-VN"/>
        </w:rPr>
        <w:object w:dxaOrig="2840" w:dyaOrig="680">
          <v:shape id="_x0000_i2467" type="#_x0000_t75" style="width:142.5pt;height:34.5pt" o:ole="">
            <v:imagedata r:id="rId2874" o:title=""/>
          </v:shape>
          <o:OLEObject Type="Embed" ProgID="Equation.DSMT4" ShapeID="_x0000_i2467" DrawAspect="Content" ObjectID="_1653894616" r:id="rId2875"/>
        </w:object>
      </w:r>
      <w:r w:rsidRPr="00A0436D">
        <w:rPr>
          <w:noProof/>
          <w:lang w:eastAsia="vi-VN"/>
        </w:rPr>
        <w:t xml:space="preserve">  là kết quả chính xác nhất.</w:t>
      </w:r>
    </w:p>
    <w:p w:rsidR="005C3C9B" w:rsidRPr="00A0436D" w:rsidRDefault="005C3C9B" w:rsidP="00EF2288">
      <w:pPr>
        <w:rPr>
          <w:noProof/>
          <w:lang w:eastAsia="vi-VN"/>
        </w:rPr>
      </w:pPr>
      <w:r w:rsidRPr="00A0436D">
        <w:rPr>
          <w:noProof/>
          <w:lang w:eastAsia="vi-VN"/>
        </w:rPr>
        <w:t xml:space="preserve">+ Ta có: </w:t>
      </w:r>
      <w:r w:rsidRPr="00A0436D">
        <w:rPr>
          <w:noProof/>
          <w:position w:val="-68"/>
          <w:lang w:eastAsia="vi-VN"/>
        </w:rPr>
        <w:object w:dxaOrig="6920" w:dyaOrig="1480">
          <v:shape id="_x0000_i2468" type="#_x0000_t75" style="width:346.5pt;height:72.75pt" o:ole="">
            <v:imagedata r:id="rId2876" o:title=""/>
          </v:shape>
          <o:OLEObject Type="Embed" ProgID="Equation.DSMT4" ShapeID="_x0000_i2468" DrawAspect="Content" ObjectID="_1653894617" r:id="rId2877"/>
        </w:object>
      </w:r>
      <w:r w:rsidRPr="00A0436D">
        <w:rPr>
          <w:noProof/>
          <w:lang w:eastAsia="vi-VN"/>
        </w:rPr>
        <w:t xml:space="preserve"> </w:t>
      </w:r>
    </w:p>
    <w:p w:rsidR="005C3C9B" w:rsidRPr="00A0436D" w:rsidRDefault="005C3C9B" w:rsidP="00EF2288">
      <w:pPr>
        <w:rPr>
          <w:lang w:val="vi-VN"/>
        </w:rPr>
      </w:pPr>
      <w:r w:rsidRPr="00A0436D">
        <w:rPr>
          <w:noProof/>
          <w:lang w:eastAsia="vi-VN"/>
        </w:rPr>
        <w:t xml:space="preserve">+ Lấy (2) chia (1), ta có: C </w:t>
      </w:r>
      <w:r w:rsidRPr="00A0436D">
        <w:rPr>
          <w:noProof/>
          <w:lang w:val="vi-VN" w:eastAsia="vi-VN"/>
        </w:rPr>
        <w:t xml:space="preserve">= </w:t>
      </w:r>
      <w:r w:rsidRPr="00A0436D">
        <w:rPr>
          <w:lang w:val="fr-FR"/>
        </w:rPr>
        <w:t>1,95.10</w:t>
      </w:r>
      <w:r w:rsidRPr="00A0436D">
        <w:rPr>
          <w:vertAlign w:val="superscript"/>
          <w:lang w:val="fr-FR"/>
        </w:rPr>
        <w:t>-6</w:t>
      </w:r>
      <w:r w:rsidRPr="00A0436D">
        <w:rPr>
          <w:vertAlign w:val="subscript"/>
          <w:lang w:val="fr-FR"/>
        </w:rPr>
        <w:t xml:space="preserve"> </w:t>
      </w:r>
      <w:r w:rsidRPr="00A0436D">
        <w:rPr>
          <w:lang w:val="fr-FR"/>
        </w:rPr>
        <w:t>F</w:t>
      </w:r>
      <w:r w:rsidRPr="00A0436D">
        <w:rPr>
          <w:lang w:val="vi-VN"/>
        </w:rPr>
        <w:t>.</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6(VD):</w:t>
      </w:r>
      <w:r w:rsidRPr="00A0436D">
        <w:rPr>
          <w:lang w:val="vi-VN"/>
        </w:rPr>
        <w:t xml:space="preserve"> đáp án </w:t>
      </w:r>
      <w:r w:rsidRPr="00A0436D">
        <w:t>C</w:t>
      </w:r>
    </w:p>
    <w:p w:rsidR="005C3C9B" w:rsidRPr="00A0436D" w:rsidRDefault="005C3C9B" w:rsidP="00EF2288">
      <w:pPr>
        <w:tabs>
          <w:tab w:val="left" w:pos="2708"/>
          <w:tab w:val="left" w:pos="5138"/>
          <w:tab w:val="left" w:pos="7567"/>
        </w:tabs>
      </w:pPr>
      <w:r w:rsidRPr="00A0436D">
        <w:rPr>
          <w:noProof/>
          <w:position w:val="-12"/>
        </w:rPr>
        <w:object w:dxaOrig="1080" w:dyaOrig="380">
          <v:shape id="_x0000_i2469" type="#_x0000_t75" style="width:54.75pt;height:18.75pt" o:ole="">
            <v:imagedata r:id="rId2878" o:title=""/>
          </v:shape>
          <o:OLEObject Type="Embed" ProgID="Equation.DSMT4" ShapeID="_x0000_i2469" DrawAspect="Content" ObjectID="_1653894618" r:id="rId2879"/>
        </w:object>
      </w:r>
      <w:r w:rsidRPr="00A0436D">
        <w:t xml:space="preserve">; với </w:t>
      </w:r>
      <w:r w:rsidRPr="00A0436D">
        <w:rPr>
          <w:noProof/>
          <w:position w:val="-26"/>
        </w:rPr>
        <w:object w:dxaOrig="1700" w:dyaOrig="720">
          <v:shape id="_x0000_i2470" type="#_x0000_t75" style="width:84.75pt;height:36.75pt" o:ole="">
            <v:imagedata r:id="rId2880" o:title=""/>
          </v:shape>
          <o:OLEObject Type="Embed" ProgID="Equation.DSMT4" ShapeID="_x0000_i2470" DrawAspect="Content" ObjectID="_1653894619" r:id="rId2881"/>
        </w:object>
      </w:r>
      <w:r w:rsidRPr="00A0436D">
        <w:t xml:space="preserve"> và </w:t>
      </w:r>
      <w:r w:rsidRPr="00A0436D">
        <w:rPr>
          <w:noProof/>
          <w:position w:val="-32"/>
        </w:rPr>
        <w:object w:dxaOrig="3379" w:dyaOrig="760">
          <v:shape id="_x0000_i2471" type="#_x0000_t75" style="width:168.75pt;height:37.5pt" o:ole="">
            <v:imagedata r:id="rId2882" o:title=""/>
          </v:shape>
          <o:OLEObject Type="Embed" ProgID="Equation.DSMT4" ShapeID="_x0000_i2471" DrawAspect="Content" ObjectID="_1653894620" r:id="rId2883"/>
        </w:object>
      </w:r>
    </w:p>
    <w:p w:rsidR="005C3C9B" w:rsidRPr="00A0436D" w:rsidRDefault="005C3C9B" w:rsidP="00EF2288">
      <w:pPr>
        <w:tabs>
          <w:tab w:val="left" w:pos="2708"/>
          <w:tab w:val="left" w:pos="5138"/>
          <w:tab w:val="left" w:pos="7567"/>
        </w:tabs>
        <w:ind w:firstLine="283"/>
      </w:pPr>
      <w:r w:rsidRPr="00A0436D">
        <w:lastRenderedPageBreak/>
        <w:t xml:space="preserve">Điện áp hiệu dụng hai đầu cuộn cảm </w:t>
      </w:r>
      <w:r w:rsidRPr="00A0436D">
        <w:rPr>
          <w:noProof/>
          <w:position w:val="-60"/>
        </w:rPr>
        <w:object w:dxaOrig="2439" w:dyaOrig="980">
          <v:shape id="_x0000_i2472" type="#_x0000_t75" style="width:122.25pt;height:48.75pt" o:ole="">
            <v:imagedata r:id="rId2884" o:title=""/>
          </v:shape>
          <o:OLEObject Type="Embed" ProgID="Equation.DSMT4" ShapeID="_x0000_i2472" DrawAspect="Content" ObjectID="_1653894621" r:id="rId2885"/>
        </w:object>
      </w:r>
      <w:r w:rsidRPr="00A0436D">
        <w:t>=</w:t>
      </w:r>
      <w:r w:rsidRPr="00A0436D">
        <w:rPr>
          <w:noProof/>
          <w:position w:val="-60"/>
        </w:rPr>
        <w:object w:dxaOrig="1920" w:dyaOrig="1020">
          <v:shape id="_x0000_i2473" type="#_x0000_t75" style="width:96pt;height:51pt" o:ole="">
            <v:imagedata r:id="rId2886" o:title=""/>
          </v:shape>
          <o:OLEObject Type="Embed" ProgID="Equation.DSMT4" ShapeID="_x0000_i2473" DrawAspect="Content" ObjectID="_1653894622" r:id="rId2887"/>
        </w:object>
      </w:r>
    </w:p>
    <w:p w:rsidR="005C3C9B" w:rsidRPr="00A0436D" w:rsidRDefault="005C3C9B" w:rsidP="00EF2288">
      <w:pPr>
        <w:tabs>
          <w:tab w:val="left" w:pos="2708"/>
          <w:tab w:val="left" w:pos="5138"/>
          <w:tab w:val="left" w:pos="7567"/>
        </w:tabs>
        <w:rPr>
          <w:noProof/>
        </w:rPr>
      </w:pPr>
      <w:r w:rsidRPr="00A0436D">
        <w:t>U</w:t>
      </w:r>
      <w:r w:rsidRPr="00A0436D">
        <w:rPr>
          <w:vertAlign w:val="subscript"/>
        </w:rPr>
        <w:t>L1</w:t>
      </w:r>
      <w:r w:rsidRPr="00A0436D">
        <w:t>=U</w:t>
      </w:r>
      <w:r w:rsidRPr="00A0436D">
        <w:rPr>
          <w:vertAlign w:val="subscript"/>
        </w:rPr>
        <w:t>L2</w:t>
      </w:r>
      <w:r w:rsidRPr="00A0436D">
        <w:t>=&gt;</w:t>
      </w:r>
      <w:r w:rsidRPr="00A0436D">
        <w:rPr>
          <w:noProof/>
          <w:position w:val="-66"/>
        </w:rPr>
        <w:object w:dxaOrig="2020" w:dyaOrig="1080">
          <v:shape id="_x0000_i2474" type="#_x0000_t75" style="width:101.25pt;height:54.75pt" o:ole="">
            <v:imagedata r:id="rId2888" o:title=""/>
          </v:shape>
          <o:OLEObject Type="Embed" ProgID="Equation.DSMT4" ShapeID="_x0000_i2474" DrawAspect="Content" ObjectID="_1653894623" r:id="rId2889"/>
        </w:object>
      </w:r>
      <w:r w:rsidRPr="00A0436D">
        <w:t>=</w:t>
      </w:r>
      <w:r w:rsidRPr="00A0436D">
        <w:rPr>
          <w:noProof/>
          <w:position w:val="-66"/>
        </w:rPr>
        <w:object w:dxaOrig="2060" w:dyaOrig="1080">
          <v:shape id="_x0000_i2475" type="#_x0000_t75" style="width:102.75pt;height:54.75pt" o:ole="">
            <v:imagedata r:id="rId2890" o:title=""/>
          </v:shape>
          <o:OLEObject Type="Embed" ProgID="Equation.DSMT4" ShapeID="_x0000_i2475" DrawAspect="Content" ObjectID="_1653894624" r:id="rId2891"/>
        </w:object>
      </w:r>
      <w:r w:rsidRPr="00A0436D">
        <w:rPr>
          <w:noProof/>
          <w:position w:val="-32"/>
        </w:rPr>
        <w:object w:dxaOrig="5120" w:dyaOrig="760">
          <v:shape id="_x0000_i2476" type="#_x0000_t75" style="width:257.25pt;height:37.5pt" o:ole="">
            <v:imagedata r:id="rId2892" o:title=""/>
          </v:shape>
          <o:OLEObject Type="Embed" ProgID="Equation.DSMT4" ShapeID="_x0000_i2476" DrawAspect="Content" ObjectID="_1653894625" r:id="rId2893"/>
        </w:object>
      </w:r>
      <w:r w:rsidRPr="00A0436D">
        <w:t xml:space="preserve">; với </w:t>
      </w:r>
      <w:r w:rsidRPr="00A0436D">
        <w:rPr>
          <w:noProof/>
          <w:position w:val="-26"/>
        </w:rPr>
        <w:object w:dxaOrig="2940" w:dyaOrig="720">
          <v:shape id="_x0000_i2477" type="#_x0000_t75" style="width:147pt;height:36.75pt" o:ole="">
            <v:imagedata r:id="rId2894" o:title=""/>
          </v:shape>
          <o:OLEObject Type="Embed" ProgID="Equation.DSMT4" ShapeID="_x0000_i2477" DrawAspect="Content" ObjectID="_1653894626" r:id="rId2895"/>
        </w:object>
      </w:r>
      <w:r w:rsidRPr="00A0436D">
        <w:t xml:space="preserve">; </w:t>
      </w:r>
      <w:r w:rsidRPr="00A0436D">
        <w:rPr>
          <w:noProof/>
          <w:position w:val="-12"/>
        </w:rPr>
        <w:object w:dxaOrig="1540" w:dyaOrig="360">
          <v:shape id="_x0000_i2478" type="#_x0000_t75" style="width:75pt;height:18pt" o:ole="">
            <v:imagedata r:id="rId2896" o:title=""/>
          </v:shape>
          <o:OLEObject Type="Embed" ProgID="Equation.DSMT4" ShapeID="_x0000_i2478" DrawAspect="Content" ObjectID="_1653894627" r:id="rId2897"/>
        </w:object>
      </w:r>
      <w:r w:rsidRPr="00A0436D">
        <w:t xml:space="preserve">; </w:t>
      </w:r>
      <w:r w:rsidRPr="00A0436D">
        <w:rPr>
          <w:noProof/>
          <w:position w:val="-12"/>
        </w:rPr>
        <w:object w:dxaOrig="1660" w:dyaOrig="360">
          <v:shape id="_x0000_i2479" type="#_x0000_t75" style="width:83.25pt;height:18pt" o:ole="">
            <v:imagedata r:id="rId2898" o:title=""/>
          </v:shape>
          <o:OLEObject Type="Embed" ProgID="Equation.DSMT4" ShapeID="_x0000_i2479" DrawAspect="Content" ObjectID="_1653894628" r:id="rId2899"/>
        </w:object>
      </w:r>
      <w:r w:rsidRPr="00A0436D">
        <w:t xml:space="preserve">; </w:t>
      </w:r>
      <w:r w:rsidRPr="00A0436D">
        <w:rPr>
          <w:noProof/>
          <w:position w:val="-24"/>
        </w:rPr>
        <w:object w:dxaOrig="920" w:dyaOrig="620">
          <v:shape id="_x0000_i2480" type="#_x0000_t75" style="width:47.25pt;height:30.75pt" o:ole="">
            <v:imagedata r:id="rId2900" o:title=""/>
          </v:shape>
          <o:OLEObject Type="Embed" ProgID="Equation.DSMT4" ShapeID="_x0000_i2480" DrawAspect="Content" ObjectID="_1653894629" r:id="rId2901"/>
        </w:object>
      </w:r>
      <w:r w:rsidRPr="00A0436D">
        <w:t xml:space="preserve"> ta tìm được </w:t>
      </w:r>
      <w:r w:rsidRPr="00A0436D">
        <w:rPr>
          <w:noProof/>
          <w:position w:val="-12"/>
        </w:rPr>
        <w:object w:dxaOrig="1800" w:dyaOrig="360">
          <v:shape id="_x0000_i2481" type="#_x0000_t75" style="width:90pt;height:18pt" o:ole="">
            <v:imagedata r:id="rId2902" o:title=""/>
          </v:shape>
          <o:OLEObject Type="Embed" ProgID="Equation.DSMT4" ShapeID="_x0000_i2481" DrawAspect="Content" ObjectID="_1653894630" r:id="rId2903"/>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7(VDC):</w:t>
      </w:r>
      <w:r w:rsidRPr="00A0436D">
        <w:rPr>
          <w:lang w:val="vi-VN"/>
        </w:rPr>
        <w:t xml:space="preserve"> đáp án </w:t>
      </w:r>
      <w:r w:rsidRPr="00A0436D">
        <w:t>D</w:t>
      </w:r>
    </w:p>
    <w:p w:rsidR="005C3C9B" w:rsidRPr="00A0436D" w:rsidRDefault="005C3C9B" w:rsidP="00EF2288">
      <w:pPr>
        <w:widowControl w:val="0"/>
      </w:pPr>
      <w:r w:rsidRPr="00A0436D">
        <w:t>Ta có thể chia chuyển động của vật thành các giai đoạn sau:</w:t>
      </w:r>
    </w:p>
    <w:p w:rsidR="005C3C9B" w:rsidRPr="00A0436D" w:rsidRDefault="007974A5" w:rsidP="00EF2288">
      <w:pPr>
        <w:widowControl w:val="0"/>
      </w:pPr>
      <w:r>
        <w:rPr>
          <w:noProof/>
        </w:rPr>
        <w:drawing>
          <wp:inline distT="0" distB="0" distL="0" distR="0">
            <wp:extent cx="4371975" cy="1485900"/>
            <wp:effectExtent l="0" t="0" r="9525" b="0"/>
            <wp:docPr id="15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4371975" cy="1485900"/>
                    </a:xfrm>
                    <a:prstGeom prst="rect">
                      <a:avLst/>
                    </a:prstGeom>
                    <a:noFill/>
                    <a:ln>
                      <a:noFill/>
                    </a:ln>
                  </pic:spPr>
                </pic:pic>
              </a:graphicData>
            </a:graphic>
          </wp:inline>
        </w:drawing>
      </w:r>
    </w:p>
    <w:p w:rsidR="005C3C9B" w:rsidRPr="00A0436D" w:rsidRDefault="005C3C9B" w:rsidP="00EF2288">
      <w:pPr>
        <w:widowControl w:val="0"/>
      </w:pPr>
      <w:r w:rsidRPr="00A0436D">
        <w:t>Giai đoạn 1: Vật chuyển động quanh vị trí cân bằng O</w:t>
      </w:r>
    </w:p>
    <w:p w:rsidR="005C3C9B" w:rsidRPr="00A0436D" w:rsidRDefault="005C3C9B" w:rsidP="00EF2288">
      <w:pPr>
        <w:widowControl w:val="0"/>
      </w:pPr>
      <w:r w:rsidRPr="00A0436D">
        <w:t xml:space="preserve">+) Tại O lò xo giãn 1 đoạn </w:t>
      </w:r>
      <w:r w:rsidRPr="00A0436D">
        <w:rPr>
          <w:noProof/>
          <w:position w:val="-24"/>
        </w:rPr>
        <w:object w:dxaOrig="1640" w:dyaOrig="620">
          <v:shape id="_x0000_i2482" type="#_x0000_t75" style="width:81pt;height:30.75pt" o:ole="">
            <v:imagedata r:id="rId2905" o:title=""/>
          </v:shape>
          <o:OLEObject Type="Embed" ProgID="Equation.DSMT4" ShapeID="_x0000_i2482" DrawAspect="Content" ObjectID="_1653894631" r:id="rId2906"/>
        </w:object>
      </w:r>
      <w:r w:rsidRPr="00A0436D">
        <w:t xml:space="preserve"> </w:t>
      </w:r>
    </w:p>
    <w:p w:rsidR="005C3C9B" w:rsidRPr="00A0436D" w:rsidRDefault="005C3C9B" w:rsidP="00EF2288">
      <w:pPr>
        <w:widowControl w:val="0"/>
      </w:pPr>
      <w:r w:rsidRPr="00A0436D">
        <w:t xml:space="preserve">+) Tần số góc của dao động </w:t>
      </w:r>
      <w:r w:rsidRPr="00A0436D">
        <w:rPr>
          <w:noProof/>
          <w:position w:val="-26"/>
        </w:rPr>
        <w:object w:dxaOrig="2200" w:dyaOrig="700">
          <v:shape id="_x0000_i2483" type="#_x0000_t75" style="width:111pt;height:35.25pt" o:ole="">
            <v:imagedata r:id="rId2907" o:title=""/>
          </v:shape>
          <o:OLEObject Type="Embed" ProgID="Equation.DSMT4" ShapeID="_x0000_i2483" DrawAspect="Content" ObjectID="_1653894632" r:id="rId2908"/>
        </w:object>
      </w:r>
      <w:r w:rsidRPr="00A0436D">
        <w:t xml:space="preserve"> </w:t>
      </w:r>
    </w:p>
    <w:p w:rsidR="005C3C9B" w:rsidRPr="00A0436D" w:rsidRDefault="005C3C9B" w:rsidP="00EF2288">
      <w:pPr>
        <w:widowControl w:val="0"/>
      </w:pPr>
      <w:r w:rsidRPr="00A0436D">
        <w:t xml:space="preserve">+) Biên độ dao động lúc này </w:t>
      </w:r>
      <w:r w:rsidRPr="00A0436D">
        <w:rPr>
          <w:noProof/>
          <w:position w:val="-36"/>
        </w:rPr>
        <w:object w:dxaOrig="4380" w:dyaOrig="920">
          <v:shape id="_x0000_i2484" type="#_x0000_t75" style="width:220.5pt;height:45.75pt" o:ole="">
            <v:imagedata r:id="rId2909" o:title=""/>
          </v:shape>
          <o:OLEObject Type="Embed" ProgID="Equation.DSMT4" ShapeID="_x0000_i2484" DrawAspect="Content" ObjectID="_1653894633" r:id="rId2910"/>
        </w:object>
      </w:r>
      <w:r w:rsidRPr="00A0436D">
        <w:t xml:space="preserve"> </w:t>
      </w:r>
    </w:p>
    <w:p w:rsidR="005C3C9B" w:rsidRPr="00A0436D" w:rsidRDefault="005C3C9B" w:rsidP="00EF2288">
      <w:pPr>
        <w:widowControl w:val="0"/>
      </w:pPr>
      <w:r w:rsidRPr="00A0436D">
        <w:t xml:space="preserve">+) Sau khoảng thời gian </w:t>
      </w:r>
      <w:r w:rsidRPr="00A0436D">
        <w:rPr>
          <w:noProof/>
          <w:position w:val="-24"/>
        </w:rPr>
        <w:object w:dxaOrig="1060" w:dyaOrig="680">
          <v:shape id="_x0000_i2485" type="#_x0000_t75" style="width:54pt;height:33pt" o:ole="">
            <v:imagedata r:id="rId2911" o:title=""/>
          </v:shape>
          <o:OLEObject Type="Embed" ProgID="Equation.DSMT4" ShapeID="_x0000_i2485" DrawAspect="Content" ObjectID="_1653894634" r:id="rId2912"/>
        </w:object>
      </w:r>
      <w:r w:rsidRPr="00A0436D">
        <w:t xml:space="preserve"> tương ứng với góc quét </w:t>
      </w:r>
      <w:r w:rsidRPr="00A0436D">
        <w:rPr>
          <w:noProof/>
          <w:position w:val="-6"/>
        </w:rPr>
        <w:object w:dxaOrig="499" w:dyaOrig="279">
          <v:shape id="_x0000_i2486" type="#_x0000_t75" style="width:24pt;height:15pt" o:ole="">
            <v:imagedata r:id="rId2913" o:title=""/>
          </v:shape>
          <o:OLEObject Type="Embed" ProgID="Equation.DSMT4" ShapeID="_x0000_i2486" DrawAspect="Content" ObjectID="_1653894635" r:id="rId2914"/>
        </w:object>
      </w:r>
      <w:r w:rsidRPr="00A0436D">
        <w:t xml:space="preserve"> vật đến vị trí cân bằng O. Khi đó tốc độ của vật là </w:t>
      </w:r>
      <w:r w:rsidRPr="00A0436D">
        <w:rPr>
          <w:noProof/>
          <w:position w:val="-8"/>
        </w:rPr>
        <w:object w:dxaOrig="2200" w:dyaOrig="360">
          <v:shape id="_x0000_i2487" type="#_x0000_t75" style="width:111pt;height:18pt" o:ole="">
            <v:imagedata r:id="rId2915" o:title=""/>
          </v:shape>
          <o:OLEObject Type="Embed" ProgID="Equation.DSMT4" ShapeID="_x0000_i2487" DrawAspect="Content" ObjectID="_1653894636" r:id="rId2916"/>
        </w:object>
      </w:r>
      <w:r w:rsidRPr="00A0436D">
        <w:t xml:space="preserve"> </w:t>
      </w:r>
    </w:p>
    <w:p w:rsidR="005C3C9B" w:rsidRPr="00A0436D" w:rsidRDefault="005C3C9B" w:rsidP="00EF2288">
      <w:pPr>
        <w:widowControl w:val="0"/>
      </w:pPr>
      <w:r w:rsidRPr="00A0436D">
        <w:t>Giai đoạn 2: Vật chuyển động quanh vị trí cân bằng O’.</w:t>
      </w:r>
    </w:p>
    <w:p w:rsidR="005C3C9B" w:rsidRPr="00A0436D" w:rsidRDefault="005C3C9B" w:rsidP="00EF2288">
      <w:pPr>
        <w:widowControl w:val="0"/>
      </w:pPr>
      <w:r w:rsidRPr="00A0436D">
        <w:t xml:space="preserve">+) Dưới tác dụng của điện trường, vị trí cân bằng của vật dịch chuyển xuống dưới vị trí cân bằng cứ một đoạn </w:t>
      </w:r>
      <w:r w:rsidRPr="00A0436D">
        <w:rPr>
          <w:noProof/>
          <w:position w:val="-24"/>
        </w:rPr>
        <w:object w:dxaOrig="1780" w:dyaOrig="620">
          <v:shape id="_x0000_i2488" type="#_x0000_t75" style="width:89.25pt;height:30.75pt" o:ole="">
            <v:imagedata r:id="rId2917" o:title=""/>
          </v:shape>
          <o:OLEObject Type="Embed" ProgID="Equation.DSMT4" ShapeID="_x0000_i2488" DrawAspect="Content" ObjectID="_1653894637" r:id="rId2918"/>
        </w:object>
      </w:r>
      <w:r w:rsidRPr="00A0436D">
        <w:t xml:space="preserve"> </w:t>
      </w:r>
    </w:p>
    <w:p w:rsidR="005C3C9B" w:rsidRPr="00A0436D" w:rsidRDefault="005C3C9B" w:rsidP="00EF2288">
      <w:pPr>
        <w:widowControl w:val="0"/>
      </w:pPr>
      <w:r w:rsidRPr="00A0436D">
        <w:t xml:space="preserve">+) Biên độ dao động của vật lúc này </w:t>
      </w:r>
      <w:r w:rsidRPr="00A0436D">
        <w:rPr>
          <w:noProof/>
          <w:position w:val="-36"/>
        </w:rPr>
        <w:object w:dxaOrig="4720" w:dyaOrig="920">
          <v:shape id="_x0000_i2489" type="#_x0000_t75" style="width:236.25pt;height:45.75pt" o:ole="">
            <v:imagedata r:id="rId2919" o:title=""/>
          </v:shape>
          <o:OLEObject Type="Embed" ProgID="Equation.DSMT4" ShapeID="_x0000_i2489" DrawAspect="Content" ObjectID="_1653894638" r:id="rId2920"/>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8(VDC):</w:t>
      </w:r>
      <w:r w:rsidRPr="00A0436D">
        <w:rPr>
          <w:lang w:val="vi-VN"/>
        </w:rPr>
        <w:t xml:space="preserve"> đáp án </w:t>
      </w:r>
      <w:r w:rsidRPr="00A0436D">
        <w:t>D</w:t>
      </w:r>
    </w:p>
    <w:p w:rsidR="005C3C9B" w:rsidRPr="00A0436D" w:rsidRDefault="007974A5" w:rsidP="00EF2288">
      <w:r>
        <w:rPr>
          <w:noProof/>
        </w:rPr>
        <mc:AlternateContent>
          <mc:Choice Requires="wpg">
            <w:drawing>
              <wp:anchor distT="0" distB="0" distL="114300" distR="114300" simplePos="0" relativeHeight="251698176" behindDoc="0" locked="0" layoutInCell="1" allowOverlap="1">
                <wp:simplePos x="0" y="0"/>
                <wp:positionH relativeFrom="column">
                  <wp:posOffset>4137660</wp:posOffset>
                </wp:positionH>
                <wp:positionV relativeFrom="paragraph">
                  <wp:posOffset>48895</wp:posOffset>
                </wp:positionV>
                <wp:extent cx="2724150" cy="1714500"/>
                <wp:effectExtent l="0" t="19050" r="0" b="38100"/>
                <wp:wrapNone/>
                <wp:docPr id="3989" name="Group 3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1714500"/>
                          <a:chOff x="6952" y="13372"/>
                          <a:chExt cx="4290" cy="2700"/>
                        </a:xfrm>
                      </wpg:grpSpPr>
                      <wpg:grpSp>
                        <wpg:cNvPr id="3990" name="Group 3123"/>
                        <wpg:cNvGrpSpPr>
                          <a:grpSpLocks/>
                        </wpg:cNvGrpSpPr>
                        <wpg:grpSpPr bwMode="auto">
                          <a:xfrm>
                            <a:off x="6952" y="13372"/>
                            <a:ext cx="4290" cy="2700"/>
                            <a:chOff x="5250" y="12767"/>
                            <a:chExt cx="4290" cy="2700"/>
                          </a:xfrm>
                        </wpg:grpSpPr>
                        <wps:wsp>
                          <wps:cNvPr id="3991" name="Text Box 3124"/>
                          <wps:cNvSpPr txBox="1">
                            <a:spLocks/>
                          </wps:cNvSpPr>
                          <wps:spPr bwMode="auto">
                            <a:xfrm>
                              <a:off x="6285" y="13862"/>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h</w:t>
                                </w:r>
                              </w:p>
                            </w:txbxContent>
                          </wps:txbx>
                          <wps:bodyPr rot="0" vert="horz" wrap="square" lIns="91440" tIns="45720" rIns="91440" bIns="45720" anchor="t" anchorCtr="0" upright="1">
                            <a:noAutofit/>
                          </wps:bodyPr>
                        </wps:wsp>
                        <wps:wsp>
                          <wps:cNvPr id="3992" name="Text Box 3125"/>
                          <wps:cNvSpPr txBox="1">
                            <a:spLocks/>
                          </wps:cNvSpPr>
                          <wps:spPr bwMode="auto">
                            <a:xfrm>
                              <a:off x="7665" y="13682"/>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d</w:t>
                                </w:r>
                                <w:r w:rsidRPr="000C0F15">
                                  <w:rPr>
                                    <w:vertAlign w:val="subscript"/>
                                  </w:rPr>
                                  <w:t>2</w:t>
                                </w:r>
                              </w:p>
                            </w:txbxContent>
                          </wps:txbx>
                          <wps:bodyPr rot="0" vert="horz" wrap="square" lIns="91440" tIns="45720" rIns="91440" bIns="45720" anchor="t" anchorCtr="0" upright="1">
                            <a:noAutofit/>
                          </wps:bodyPr>
                        </wps:wsp>
                        <wps:wsp>
                          <wps:cNvPr id="3993" name="Text Box 3126"/>
                          <wps:cNvSpPr txBox="1">
                            <a:spLocks/>
                          </wps:cNvSpPr>
                          <wps:spPr bwMode="auto">
                            <a:xfrm>
                              <a:off x="5655" y="13697"/>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d</w:t>
                                </w:r>
                                <w:r w:rsidRPr="000C0F15">
                                  <w:rPr>
                                    <w:vertAlign w:val="subscript"/>
                                  </w:rPr>
                                  <w:t>1</w:t>
                                </w:r>
                              </w:p>
                            </w:txbxContent>
                          </wps:txbx>
                          <wps:bodyPr rot="0" vert="horz" wrap="square" lIns="91440" tIns="45720" rIns="91440" bIns="45720" anchor="t" anchorCtr="0" upright="1">
                            <a:noAutofit/>
                          </wps:bodyPr>
                        </wps:wsp>
                        <wps:wsp>
                          <wps:cNvPr id="3994" name="Text Box 3127"/>
                          <wps:cNvSpPr txBox="1">
                            <a:spLocks/>
                          </wps:cNvSpPr>
                          <wps:spPr bwMode="auto">
                            <a:xfrm>
                              <a:off x="6375" y="14582"/>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M</w:t>
                                </w:r>
                              </w:p>
                            </w:txbxContent>
                          </wps:txbx>
                          <wps:bodyPr rot="0" vert="horz" wrap="square" lIns="91440" tIns="45720" rIns="91440" bIns="45720" anchor="t" anchorCtr="0" upright="1">
                            <a:noAutofit/>
                          </wps:bodyPr>
                        </wps:wsp>
                        <wps:wsp>
                          <wps:cNvPr id="3995" name="Text Box 3128"/>
                          <wps:cNvSpPr txBox="1">
                            <a:spLocks/>
                          </wps:cNvSpPr>
                          <wps:spPr bwMode="auto">
                            <a:xfrm>
                              <a:off x="6135" y="1324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C</w:t>
                                </w:r>
                              </w:p>
                            </w:txbxContent>
                          </wps:txbx>
                          <wps:bodyPr rot="0" vert="horz" wrap="square" lIns="91440" tIns="45720" rIns="91440" bIns="45720" anchor="t" anchorCtr="0" upright="1">
                            <a:noAutofit/>
                          </wps:bodyPr>
                        </wps:wsp>
                        <wps:wsp>
                          <wps:cNvPr id="3996" name="Text Box 3129"/>
                          <wps:cNvSpPr txBox="1">
                            <a:spLocks/>
                          </wps:cNvSpPr>
                          <wps:spPr bwMode="auto">
                            <a:xfrm>
                              <a:off x="5250" y="14312"/>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A</w:t>
                                </w:r>
                              </w:p>
                            </w:txbxContent>
                          </wps:txbx>
                          <wps:bodyPr rot="0" vert="horz" wrap="square" lIns="91440" tIns="45720" rIns="91440" bIns="45720" anchor="t" anchorCtr="0" upright="1">
                            <a:noAutofit/>
                          </wps:bodyPr>
                        </wps:wsp>
                        <wps:wsp>
                          <wps:cNvPr id="3997" name="Line 3130"/>
                          <wps:cNvCnPr>
                            <a:cxnSpLocks/>
                          </wps:cNvCnPr>
                          <wps:spPr bwMode="auto">
                            <a:xfrm>
                              <a:off x="5760" y="1456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8" name="Line 3131"/>
                          <wps:cNvCnPr>
                            <a:cxnSpLocks/>
                          </wps:cNvCnPr>
                          <wps:spPr bwMode="auto">
                            <a:xfrm>
                              <a:off x="7380" y="127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9" name="Line 3132"/>
                          <wps:cNvCnPr>
                            <a:cxnSpLocks/>
                          </wps:cNvCnPr>
                          <wps:spPr bwMode="auto">
                            <a:xfrm>
                              <a:off x="6630" y="1348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0" name="Line 3133"/>
                          <wps:cNvCnPr>
                            <a:cxnSpLocks/>
                          </wps:cNvCnPr>
                          <wps:spPr bwMode="auto">
                            <a:xfrm flipV="1">
                              <a:off x="5760" y="13487"/>
                              <a:ext cx="9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1" name="Line 3134"/>
                          <wps:cNvCnPr>
                            <a:cxnSpLocks/>
                          </wps:cNvCnPr>
                          <wps:spPr bwMode="auto">
                            <a:xfrm>
                              <a:off x="6660" y="13487"/>
                              <a:ext cx="23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2" name="Text Box 3135"/>
                          <wps:cNvSpPr txBox="1">
                            <a:spLocks/>
                          </wps:cNvSpPr>
                          <wps:spPr bwMode="auto">
                            <a:xfrm>
                              <a:off x="9000" y="1438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B</w:t>
                                </w:r>
                              </w:p>
                            </w:txbxContent>
                          </wps:txbx>
                          <wps:bodyPr rot="0" vert="horz" wrap="square" lIns="91440" tIns="45720" rIns="91440" bIns="45720" anchor="t" anchorCtr="0" upright="1">
                            <a:noAutofit/>
                          </wps:bodyPr>
                        </wps:wsp>
                        <wps:wsp>
                          <wps:cNvPr id="4003" name="Text Box 3136"/>
                          <wps:cNvSpPr txBox="1">
                            <a:spLocks/>
                          </wps:cNvSpPr>
                          <wps:spPr bwMode="auto">
                            <a:xfrm>
                              <a:off x="8100" y="1330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D</w:t>
                                </w:r>
                              </w:p>
                            </w:txbxContent>
                          </wps:txbx>
                          <wps:bodyPr rot="0" vert="horz" wrap="square" lIns="91440" tIns="45720" rIns="91440" bIns="45720" anchor="t" anchorCtr="0" upright="1">
                            <a:noAutofit/>
                          </wps:bodyPr>
                        </wps:wsp>
                        <wps:wsp>
                          <wps:cNvPr id="4004" name="Line 3137"/>
                          <wps:cNvCnPr>
                            <a:cxnSpLocks/>
                          </wps:cNvCnPr>
                          <wps:spPr bwMode="auto">
                            <a:xfrm>
                              <a:off x="6645" y="13502"/>
                              <a:ext cx="15" cy="10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005" name="Arc 3138"/>
                        <wps:cNvSpPr>
                          <a:spLocks/>
                        </wps:cNvSpPr>
                        <wps:spPr bwMode="auto">
                          <a:xfrm rot="8124358" flipV="1">
                            <a:off x="9164" y="13827"/>
                            <a:ext cx="2074" cy="1902"/>
                          </a:xfrm>
                          <a:custGeom>
                            <a:avLst/>
                            <a:gdLst>
                              <a:gd name="G0" fmla="+- 0 0 0"/>
                              <a:gd name="G1" fmla="+- 21600 0 0"/>
                              <a:gd name="G2" fmla="+- 21600 0 0"/>
                              <a:gd name="T0" fmla="*/ 0 w 21567"/>
                              <a:gd name="T1" fmla="*/ 0 h 21600"/>
                              <a:gd name="T2" fmla="*/ 21567 w 21567"/>
                              <a:gd name="T3" fmla="*/ 20408 h 21600"/>
                              <a:gd name="T4" fmla="*/ 0 w 21567"/>
                              <a:gd name="T5" fmla="*/ 21600 h 21600"/>
                            </a:gdLst>
                            <a:ahLst/>
                            <a:cxnLst>
                              <a:cxn ang="0">
                                <a:pos x="T0" y="T1"/>
                              </a:cxn>
                              <a:cxn ang="0">
                                <a:pos x="T2" y="T3"/>
                              </a:cxn>
                              <a:cxn ang="0">
                                <a:pos x="T4" y="T5"/>
                              </a:cxn>
                            </a:cxnLst>
                            <a:rect l="0" t="0" r="r" b="b"/>
                            <a:pathLst>
                              <a:path w="21567" h="21600" fill="none" extrusionOk="0">
                                <a:moveTo>
                                  <a:pt x="0" y="0"/>
                                </a:moveTo>
                                <a:cubicBezTo>
                                  <a:pt x="11466" y="0"/>
                                  <a:pt x="20934" y="8959"/>
                                  <a:pt x="21567" y="20407"/>
                                </a:cubicBezTo>
                              </a:path>
                              <a:path w="21567" h="21600" stroke="0" extrusionOk="0">
                                <a:moveTo>
                                  <a:pt x="0" y="0"/>
                                </a:moveTo>
                                <a:cubicBezTo>
                                  <a:pt x="11466" y="0"/>
                                  <a:pt x="20934" y="8959"/>
                                  <a:pt x="21567" y="2040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6" name="Oval 3139"/>
                        <wps:cNvSpPr>
                          <a:spLocks/>
                        </wps:cNvSpPr>
                        <wps:spPr bwMode="auto">
                          <a:xfrm>
                            <a:off x="7447" y="15168"/>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007" name="Oval 3140"/>
                        <wps:cNvSpPr>
                          <a:spLocks/>
                        </wps:cNvSpPr>
                        <wps:spPr bwMode="auto">
                          <a:xfrm>
                            <a:off x="10657" y="15153"/>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008" name="Line 3141"/>
                        <wps:cNvCnPr>
                          <a:cxnSpLocks/>
                        </wps:cNvCnPr>
                        <wps:spPr bwMode="auto">
                          <a:xfrm>
                            <a:off x="8737" y="14121"/>
                            <a:ext cx="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9" name="Arc 3142"/>
                        <wps:cNvSpPr>
                          <a:spLocks/>
                        </wps:cNvSpPr>
                        <wps:spPr bwMode="auto">
                          <a:xfrm rot="18670984" flipV="1">
                            <a:off x="6909" y="13921"/>
                            <a:ext cx="2077" cy="1892"/>
                          </a:xfrm>
                          <a:custGeom>
                            <a:avLst/>
                            <a:gdLst>
                              <a:gd name="G0" fmla="+- 0 0 0"/>
                              <a:gd name="G1" fmla="+- 21491 0 0"/>
                              <a:gd name="G2" fmla="+- 21600 0 0"/>
                              <a:gd name="T0" fmla="*/ 2167 w 21600"/>
                              <a:gd name="T1" fmla="*/ 0 h 21491"/>
                              <a:gd name="T2" fmla="*/ 21600 w 21600"/>
                              <a:gd name="T3" fmla="*/ 21491 h 21491"/>
                              <a:gd name="T4" fmla="*/ 0 w 21600"/>
                              <a:gd name="T5" fmla="*/ 21491 h 21491"/>
                            </a:gdLst>
                            <a:ahLst/>
                            <a:cxnLst>
                              <a:cxn ang="0">
                                <a:pos x="T0" y="T1"/>
                              </a:cxn>
                              <a:cxn ang="0">
                                <a:pos x="T2" y="T3"/>
                              </a:cxn>
                              <a:cxn ang="0">
                                <a:pos x="T4" y="T5"/>
                              </a:cxn>
                            </a:cxnLst>
                            <a:rect l="0" t="0" r="r" b="b"/>
                            <a:pathLst>
                              <a:path w="21600" h="21491" fill="none" extrusionOk="0">
                                <a:moveTo>
                                  <a:pt x="2167" y="-1"/>
                                </a:moveTo>
                                <a:cubicBezTo>
                                  <a:pt x="13201" y="1112"/>
                                  <a:pt x="21600" y="10400"/>
                                  <a:pt x="21600" y="21491"/>
                                </a:cubicBezTo>
                              </a:path>
                              <a:path w="21600" h="21491" stroke="0" extrusionOk="0">
                                <a:moveTo>
                                  <a:pt x="2167" y="-1"/>
                                </a:moveTo>
                                <a:cubicBezTo>
                                  <a:pt x="13201" y="1112"/>
                                  <a:pt x="21600" y="10400"/>
                                  <a:pt x="21600" y="21491"/>
                                </a:cubicBezTo>
                                <a:lnTo>
                                  <a:pt x="0" y="214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8" o:spid="_x0000_s1061" style="position:absolute;left:0;text-align:left;margin-left:325.8pt;margin-top:3.85pt;width:214.5pt;height:135pt;z-index:251698176" coordorigin="6952,13372" coordsize="429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xg0fxwgAANhFAAAOAAAAZHJzL2Uyb0RvYy54bWzsXFlv20gSfl9g/wPBx10oYpPNS4gySCw7 GCA7GWA8+05TlESEIrkkbSmz2P++VdWHSIqKM7ZljB06gEO6S31U19H1VbXe/rTfZsZdUtVpkc9N 9sYyjSSPi2War+fm79dXk8A06ibKl1FW5Mnc/JrU5k/v/v63t7tyltjFpsiWSWVAJ3k925Vzc9M0 5Ww6reNNso3qN0WZ5NC4Kqpt1MBrtZ4uq2gHvW+zqW1Z3nRXVMuyKuKkruGvC9FovqP+V6skbj6v VnXSGNnchLk19Lui3zf4e/rubTRbV1G5SWM5jegBs9hGaQ6D6q4WURMZt1V61NU2jauiLlbNm7jY TovVKo0TWgOshlm91XysituS1rKe7dalZhOwtsenB3cb/3L3a2Wky7nphEFoGnm0hV2igQ3HYQEy aFeuZ0D3sSp/K3+txCrh8VMRf6mhedpvx/e1IDZudv8qltBjdNsUxKD9qtpiF7B0Y0/78FXvQ7Jv jBj+aPs2Zy5sVwxtzGfcteROxRvYTvycF7q2aWCz4/i22MZ4cyk74HYoP2374qPTaCZGptnK2Yml 0YtepeYG9tDhBrOdc3NjaFWKKcdrimaaHa6N7EJ22L7nP4IdoIX1QdDqxwnab5uoTEh+axSgA2uZ Yu01ru5DsTccZnPBXSJFQTOaPbTAkkhu6ra8aRrctnpWI/V9kubZgSslJvCkxCje+rYUF9cOcRZa WqJZWdXNx6TYGvgwNyuwKDSf6O5T3QhSRYJiXRdZurxKs4xeqvXNRVYZdxFYnyv6kb13yLIcifMC PyZ6FH+B2cEY2IbzJGvy3xD4ZH2ww8mVF/gTfsXdSehbwcRi4YfQs3jIF1f/wwkyPtuky2WSf0rz RFk2xr9vQ6WNFTaJbJuxm5ugcq7Yi5OLtOhnaJHbtAFDn6XbuRloomi2SaLlZb6EZUezJkoz8Tzt Tp82BHig/ieugCKLnRcy0Oxv9mTHXCVGN8XyK8hFVcC2wfaCk4KHTVH9YRo7MPhzs/7PbVQlppH9 nIOgh4xzIGvohbskElW75abdEuUxdDU3G9MQjxeN8Cq3ZZWuNzCSENu8eA+Wb5WSqOCMxazIapKu idk/h9KBvRT2rK10mlugn2dQOt/zlNJ5wah06lgz6K5fstJ5o9INezpnSOk0t86jdK7naqUL5WFg 9HRvXp3S0dYefMro6WQcE/IhpdPcOo/SeY4vlY67fU/n4sECY5nxeEnx7kv2dDIiVge5UemU0oH0 Hx8vNbfOpHTMUZ7O5j1PNypdF2R6yUpHQfno6QjsAE06ACnekNJpbp1H6Q5YEwfUBg/+AqBA5G5U utejdIww11HrjrXOV1pH2JrDHM0p0LiLXGDk8T7vYOSEWYpG5Ol3YZau78HJEWFd7ipYV0VyDgCB 4lRJo5+GLDMAAL8FWWrgMZpl+aNxPkhZSDjvFLQHo0iTcYxuWuFlcBnwCbe9ywm3FovJ+6sLPvGu mO8unMXFxYJ10U3ETB+PbuJ8NBta4KMAcoG194CPAtRD7Ba3FsC850P1IL8mjl1KFpmCYp5YFn0n kLJ4SDEoWZSCeJRsOYLPR1nspf6OT2UvWBZ1/lDJIp0OUCWeWBY9D0yuyP7xoHfuFzA+RtujXaS0 OuRSHpr1eamyyCHD1LeLMnn7NLJorLK0/LdK8shc9sFbO0dSGeKEKJ1tgRkVWT6VClf5Q5liHG3k q7WRIJc69a1sZDvt/ZRnR89TZ8djabQddXZkozj+uMdHEMehpDBgamCgpNs+Q1IYbKH03tzpe+8R QHhFAIIORcZSjFb9E2jdUFbYOXNWOGBK6xzH6p2ZR617RVqng65R67pap9PC6ujVTgk/7dGLq7SU Cx62g5AzaBFxQEhu9glxOxZaUAWKMVunvLBuVyFS6Z0KQDpkGIUsonojqhWX8CQmPgJ6AtA7FA4/ E7gHfkLnVN9XMZTIOv10Ku31gwpjRd46gGpSxwUIcSicDZkHGoPgsxPYPYdhWz60kRyHQsJbchzf ipJZnJ0qk4XK+KWEe9dLVVcNp8DVNoN6+39ODAv/CYk7EECwpAls5lmDRHCEvZfoWg/1jykMtDNs pgF1Pdy1Ho6INkAEQ/bmdK2HAyLq5VRv4OTFvJDQ4lZgnOgROKkJT84NREETCVa0egPma/ZGG+Az mRzIQEiWwxOUqcK1AWEeyqLGGnpkCmwvLFvgEUCFW3aCGNaNxASjwHjfJhaCc60sHBGLD8kZYR11 /05GZRpwJ+NGMLyMGlwITggfMS8h9szY4BNujLEC8H9u5nCxBG6d7JvqFm+hfP6ilrkt7pLrgnpo encNYC6H1vj2Jo0/JH+0aRnjHiRXFYoIk6AubCt0xNqC0KU8q24hgcIP4F6TuuCCW13DK67kmyuq m6r4AtclYHF//QVhvqjNMyFOWmlgvao9zoo6EUImWCB5QRtMbDpYDJ2H+bHTUR3f3HHhpy4SPDhv NdYwUQ0T+FtdTvEZrmygw+2XUqDyPvomis+hVgktBXOZRy79UECBeQ10qyKlDKpxAiROMgCg62/m dU9LkEM/0up3yJ4vAdy7vjHGKt1YRZcYSEkEvBbsZwuTexJJZJbnalF0ybWPojiKYlcU+xUGXMN6 T5zVDXxHCiNnNg1yEEZpFhkTVUmnDePzZs/GoJkKmYRlEoqDx7znrYIBx60rD0SgzDUGBiKKGYyH W0txOGKB51thgJHaQOLXC3EC6NCdsC+4ECmDUFOkHIQ0rZbsnitS5iEbCqd16Arxtoghj2PuTqQM RD6FtwNx8HGwDKOK2O0QUesRKVjGAB5D74HeOsEyw/ljeDvQ43GwPNBbN1ju9Qb8/yGCZeSLCJaR jX82WMatJ5meKHjgnoDZgS8wEErAVFWwjJlFsI7qAZGxxFP6TXqvYXfuDZp7K/tzQfNfZGGH4Fiw QgXPUuSBDWPw3P0ukO+8v0em/uQF9R8weCbgGr4+hG7Py686we8nab+Tzz58Icu7/wMAAP//AwBQ SwMEFAAGAAgAAAAhAE/dZ9zgAAAACgEAAA8AAABkcnMvZG93bnJldi54bWxMj0FrwkAQhe+F/odl hN7qJhYTidmISNuTFKqF0tuYHZNgdjZk1yT++66n9jjvPd58L99MphUD9a6xrCCeRyCIS6sbrhR8 Hd+eVyCcR9bYWiYFN3KwKR4fcsy0HfmThoOvRChhl6GC2vsuk9KVNRl0c9sRB+9se4M+nH0ldY9j KDetXERRIg02HD7U2NGupvJyuBoF7yOO25f4ddhfzrvbz3H58b2PSamn2bRdg/A0+b8w3PEDOhSB 6WSvrJ1oFSTLOAlRBWkK4u5HqygIJwWLNEiyyOX/CcUvAAAA//8DAFBLAQItABQABgAIAAAAIQC2 gziS/gAAAOEBAAATAAAAAAAAAAAAAAAAAAAAAABbQ29udGVudF9UeXBlc10ueG1sUEsBAi0AFAAG AAgAAAAhADj9If/WAAAAlAEAAAsAAAAAAAAAAAAAAAAALwEAAF9yZWxzLy5yZWxzUEsBAi0AFAAG AAgAAAAhAB/GDR/HCAAA2EUAAA4AAAAAAAAAAAAAAAAALgIAAGRycy9lMm9Eb2MueG1sUEsBAi0A FAAGAAgAAAAhAE/dZ9zgAAAACgEAAA8AAAAAAAAAAAAAAAAAIQsAAGRycy9kb3ducmV2LnhtbFBL BQYAAAAABAAEAPMAAAAuDAAAAAA= ">
                <v:group id="Group 3123" o:spid="_x0000_s1062" style="position:absolute;left:6952;top:13372;width:4290;height:2700" coordorigin="5250,12767" coordsize="4290,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t4s4sQAAADdAAAADwAAAGRycy9kb3ducmV2LnhtbERPTWvCQBC9F/wPyxS8 1U2UFpO6BpEqHqSgEUpvQ3ZMQrKzIbtN4r/vHgo9Pt73JptMKwbqXW1ZQbyIQBAXVtdcKrjlh5c1 COeRNbaWScGDHGTb2dMGU21HvtBw9aUIIexSVFB536VSuqIig25hO+LA3W1v0AfYl1L3OIZw08pl FL1JgzWHhgo72ldUNNcfo+A44rhbxR/DubnvH9/56+fXOSal5s/T7h2Ep8n/i//cJ61glSRhf3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t4s4sQAAADdAAAA DwAAAAAAAAAAAAAAAACqAgAAZHJzL2Rvd25yZXYueG1sUEsFBgAAAAAEAAQA+gAAAJsDAAAAAA== ">
                  <v:shape id="Text Box 3124" o:spid="_x0000_s1063" type="#_x0000_t202" style="position:absolute;left:6285;top:13862;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QSc8UA AADdAAAADwAAAGRycy9kb3ducmV2LnhtbESPT4vCMBTE78J+h/CEvWnqLvinGmVZEMSDoK6rx0fz bIrNS2lSrd/eCILHYWZ+w8wWrS3FlWpfOFYw6CcgiDOnC84V/O2XvTEIH5A1lo5JwZ08LOYfnRmm 2t14S9ddyEWEsE9RgQmhSqX0mSGLvu8q4uidXW0xRFnnUtd4i3Bbyq8kGUqLBccFgxX9Gsouu8Yq oPGhOW1CU/BxaMzlf7Q+Joe1Up/d9mcKIlAb3uFXe6UVfE8mA3i+iU9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pZBJzxQAAAN0AAAAPAAAAAAAAAAAAAAAAAJgCAABkcnMv ZG93bnJldi54bWxQSwUGAAAAAAQABAD1AAAAigMAAAAA " stroked="f">
                    <v:path arrowok="t"/>
                    <v:textbox>
                      <w:txbxContent>
                        <w:p w:rsidR="005C3C9B" w:rsidRPr="000C0F15" w:rsidRDefault="005C3C9B" w:rsidP="00EF2288">
                          <w:pPr>
                            <w:rPr>
                              <w:vertAlign w:val="subscript"/>
                            </w:rPr>
                          </w:pPr>
                          <w:r w:rsidRPr="000C0F15">
                            <w:t>h</w:t>
                          </w:r>
                        </w:p>
                      </w:txbxContent>
                    </v:textbox>
                  </v:shape>
                  <v:shape id="Text Box 3125" o:spid="_x0000_s1064" type="#_x0000_t202" style="position:absolute;left:7665;top:13682;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aMBMUA AADdAAAADwAAAGRycy9kb3ducmV2LnhtbESPT4vCMBTE78J+h/AW9qapLvinGmVZEMSDoK6rx0fz bIrNS2lSrd/eCILHYWZ+w8wWrS3FlWpfOFbQ7yUgiDOnC84V/O2X3TEIH5A1lo5JwZ08LOYfnRmm 2t14S9ddyEWEsE9RgQmhSqX0mSGLvucq4uidXW0xRFnnUtd4i3BbykGSDKXFguOCwYp+DWWXXWMV 0PjQnDahKfg4NObyP1ofk8Naqa/P9mcKIlAb3uFXe6UVfE8mA3i+iU9Azh8AAAD//wMAUEsBAi0A FAAGAAgAAAAhAPD3irv9AAAA4gEAABMAAAAAAAAAAAAAAAAAAAAAAFtDb250ZW50X1R5cGVzXS54 bWxQSwECLQAUAAYACAAAACEAMd1fYdIAAACPAQAACwAAAAAAAAAAAAAAAAAuAQAAX3JlbHMvLnJl bHNQSwECLQAUAAYACAAAACEAMy8FnkEAAAA5AAAAEAAAAAAAAAAAAAAAAAApAgAAZHJzL3NoYXBl eG1sLnhtbFBLAQItABQABgAIAAAAIQDZtowExQAAAN0AAAAPAAAAAAAAAAAAAAAAAJgCAABkcnMv ZG93bnJldi54bWxQSwUGAAAAAAQABAD1AAAAigMAAAAA " stroked="f">
                    <v:path arrowok="t"/>
                    <v:textbox>
                      <w:txbxContent>
                        <w:p w:rsidR="005C3C9B" w:rsidRPr="000C0F15" w:rsidRDefault="005C3C9B" w:rsidP="00EF2288">
                          <w:pPr>
                            <w:rPr>
                              <w:vertAlign w:val="subscript"/>
                            </w:rPr>
                          </w:pPr>
                          <w:r w:rsidRPr="000C0F15">
                            <w:t>d</w:t>
                          </w:r>
                          <w:r w:rsidRPr="000C0F15">
                            <w:rPr>
                              <w:vertAlign w:val="subscript"/>
                            </w:rPr>
                            <w:t>2</w:t>
                          </w:r>
                        </w:p>
                      </w:txbxContent>
                    </v:textbox>
                  </v:shape>
                  <v:shape id="Text Box 3126" o:spid="_x0000_s1065" type="#_x0000_t202" style="position:absolute;left:5655;top:13697;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opn8YA AADdAAAADwAAAGRycy9kb3ducmV2LnhtbESPzWrDMBCE74W8g9hAbo3cBtzEjWJCoBByKNT563Gx tpaxtTKWnLhvXxUKPQ4z8w2zzkfbihv1vnas4GmegCAuna65UnA6vj0uQfiArLF1TAq+yUO+mTys MdPuzh90K0IlIoR9hgpMCF0mpS8NWfRz1xFH78v1FkOUfSV1j/cIt618TpJUWqw5LhjsaGeobIrB KqDlefh8D0PN19SY5vJyuCbng1Kz6bh9BRFoDP/hv/ZeK1isVgv4fROfgNz8AAAA//8DAFBLAQIt ABQABgAIAAAAIQDw94q7/QAAAOIBAAATAAAAAAAAAAAAAAAAAAAAAABbQ29udGVudF9UeXBlc10u eG1sUEsBAi0AFAAGAAgAAAAhADHdX2HSAAAAjwEAAAsAAAAAAAAAAAAAAAAALgEAAF9yZWxzLy5y ZWxzUEsBAi0AFAAGAAgAAAAhADMvBZ5BAAAAOQAAABAAAAAAAAAAAAAAAAAAKQIAAGRycy9zaGFw ZXhtbC54bWxQSwECLQAUAAYACAAAACEAtvopn8YAAADdAAAADwAAAAAAAAAAAAAAAACYAgAAZHJz L2Rvd25yZXYueG1sUEsFBgAAAAAEAAQA9QAAAIsDAAAAAA== " stroked="f">
                    <v:path arrowok="t"/>
                    <v:textbox>
                      <w:txbxContent>
                        <w:p w:rsidR="005C3C9B" w:rsidRPr="000C0F15" w:rsidRDefault="005C3C9B" w:rsidP="00EF2288">
                          <w:pPr>
                            <w:rPr>
                              <w:vertAlign w:val="subscript"/>
                            </w:rPr>
                          </w:pPr>
                          <w:r w:rsidRPr="000C0F15">
                            <w:t>d</w:t>
                          </w:r>
                          <w:r w:rsidRPr="000C0F15">
                            <w:rPr>
                              <w:vertAlign w:val="subscript"/>
                            </w:rPr>
                            <w:t>1</w:t>
                          </w:r>
                        </w:p>
                      </w:txbxContent>
                    </v:textbox>
                  </v:shape>
                  <v:shape id="Text Box 3127" o:spid="_x0000_s1066" type="#_x0000_t202" style="position:absolute;left:6375;top:14582;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Ox68YA AADdAAAADwAAAGRycy9kb3ducmV2LnhtbESPT2vCQBTE70K/w/IK3nTTKv5J3YQiCOKhoNba4yP7 mg1m34bsRtNv3y0IHoeZ+Q2zyntbiyu1vnKs4GWcgCAunK64VPB53IwWIHxA1lg7JgW/5CHPngYr TLW78Z6uh1CKCGGfogITQpNK6QtDFv3YNcTR+3GtxRBlW0rd4i3CbS1fk2QmLVYcFww2tDZUXA6d VUCLU/f9EbqKzzNjLl/z3Tk57ZQaPvfvbyAC9eERvre3WsFkuZzC/5v4BGT2BwAA//8DAFBLAQIt ABQABgAIAAAAIQDw94q7/QAAAOIBAAATAAAAAAAAAAAAAAAAAAAAAABbQ29udGVudF9UeXBlc10u eG1sUEsBAi0AFAAGAAgAAAAhADHdX2HSAAAAjwEAAAsAAAAAAAAAAAAAAAAALgEAAF9yZWxzLy5y ZWxzUEsBAi0AFAAGAAgAAAAhADMvBZ5BAAAAOQAAABAAAAAAAAAAAAAAAAAAKQIAAGRycy9zaGFw ZXhtbC54bWxQSwECLQAUAAYACAAAACEAOROx68YAAADdAAAADwAAAAAAAAAAAAAAAACYAgAAZHJz L2Rvd25yZXYueG1sUEsFBgAAAAAEAAQA9QAAAIsDAAAAAA== " stroked="f">
                    <v:path arrowok="t"/>
                    <v:textbox>
                      <w:txbxContent>
                        <w:p w:rsidR="005C3C9B" w:rsidRPr="000C0F15" w:rsidRDefault="005C3C9B" w:rsidP="00EF2288">
                          <w:r w:rsidRPr="000C0F15">
                            <w:t>M</w:t>
                          </w:r>
                        </w:p>
                      </w:txbxContent>
                    </v:textbox>
                  </v:shape>
                  <v:shape id="Text Box 3128" o:spid="_x0000_s1067" type="#_x0000_t202" style="position:absolute;left:6135;top:13247;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8UcMYA AADdAAAADwAAAGRycy9kb3ducmV2LnhtbESPT2vCQBTE70K/w/IK3nTTiv9SN6EIgngoqLX2+Mi+ ZoPZtyG70fTbdwuCx2FmfsOs8t7W4kqtrxwreBknIIgLpysuFXweN6MFCB+QNdaOScEvecizp8EK U+1uvKfrIZQiQtinqMCE0KRS+sKQRT92DXH0flxrMUTZllK3eItwW8vXJJlJixXHBYMNrQ0Vl0Nn FdDi1H1/hK7i88yYy9d8d05OO6WGz/37G4hAfXiE7+2tVjBZLqfw/yY+AZn9AQAA//8DAFBLAQIt ABQABgAIAAAAIQDw94q7/QAAAOIBAAATAAAAAAAAAAAAAAAAAAAAAABbQ29udGVudF9UeXBlc10u eG1sUEsBAi0AFAAGAAgAAAAhADHdX2HSAAAAjwEAAAsAAAAAAAAAAAAAAAAALgEAAF9yZWxzLy5y ZWxzUEsBAi0AFAAGAAgAAAAhADMvBZ5BAAAAOQAAABAAAAAAAAAAAAAAAAAAKQIAAGRycy9zaGFw ZXhtbC54bWxQSwECLQAUAAYACAAAACEAVl8UcMYAAADdAAAADwAAAAAAAAAAAAAAAACYAgAAZHJz L2Rvd25yZXYueG1sUEsFBgAAAAAEAAQA9QAAAIsDAAAAAA== " stroked="f">
                    <v:path arrowok="t"/>
                    <v:textbox>
                      <w:txbxContent>
                        <w:p w:rsidR="005C3C9B" w:rsidRPr="000C0F15" w:rsidRDefault="005C3C9B" w:rsidP="00EF2288">
                          <w:r w:rsidRPr="000C0F15">
                            <w:t>C</w:t>
                          </w:r>
                        </w:p>
                      </w:txbxContent>
                    </v:textbox>
                  </v:shape>
                  <v:shape id="Text Box 3129" o:spid="_x0000_s1068" type="#_x0000_t202" style="position:absolute;left:5250;top:14312;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2KB8YA AADdAAAADwAAAGRycy9kb3ducmV2LnhtbESPW2sCMRSE34X+h3CEvtWsLWx1NUopCOKDUC+1j4fN cbO4OVk22Yv/vikUfBxm5htmuR5sJTpqfOlYwXSSgCDOnS65UHA6bl5mIHxA1lg5JgV38rBePY2W mGnX8xd1h1CICGGfoQITQp1J6XNDFv3E1cTRu7rGYoiyKaRusI9wW8nXJEmlxZLjgsGaPg3lt0Nr FdDs3P7sQ1vyJTXm9v2+uyTnnVLP4+FjASLQEB7h//ZWK3ibz1P4exOf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po2KB8YAAADdAAAADwAAAAAAAAAAAAAAAACYAgAAZHJz L2Rvd25yZXYueG1sUEsFBgAAAAAEAAQA9QAAAIsDAAAAAA== " stroked="f">
                    <v:path arrowok="t"/>
                    <v:textbox>
                      <w:txbxContent>
                        <w:p w:rsidR="005C3C9B" w:rsidRPr="000C0F15" w:rsidRDefault="005C3C9B" w:rsidP="00EF2288">
                          <w:r w:rsidRPr="000C0F15">
                            <w:t>A</w:t>
                          </w:r>
                        </w:p>
                      </w:txbxContent>
                    </v:textbox>
                  </v:shape>
                  <v:line id="Line 3130" o:spid="_x0000_s1069" style="position:absolute;visibility:visible;mso-wrap-style:square" from="5760,14567" to="9000,14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NUbsgAAADdAAAADwAAAGRycy9kb3ducmV2LnhtbESPT2vCQBTE70K/w/KE3nSjQlpTV5FK QXso/gM9PrOvSdrs27C7TdJv3y0Uehxm5jfMYtWbWrTkfGVZwWScgCDOra64UHA+vYweQfiArLG2 TAq+ycNqeTdYYKZtxwdqj6EQEcI+QwVlCE0mpc9LMujHtiGO3rt1BkOUrpDaYRfhppbTJEmlwYrj QokNPZeUfx6/jIK32T5t17vXbX/Zpbd8c7hdPzqn1P2wXz+BCNSH//Bfe6sVzObzB/h9E5+AXP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QNUbsgAAADdAAAADwAAAAAA AAAAAAAAAAChAgAAZHJzL2Rvd25yZXYueG1sUEsFBgAAAAAEAAQA+QAAAJYDAAAAAA== ">
                    <o:lock v:ext="edit" shapetype="f"/>
                  </v:line>
                  <v:line id="Line 3131" o:spid="_x0000_s1070" style="position:absolute;visibility:visible;mso-wrap-style:square" from="7380,12767" to="7380,15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AHMUAAADdAAAADwAAAGRycy9kb3ducmV2LnhtbERPy2rCQBTdC/7DcAvudFKFoKmjSIug XRQfhXZ5zdwmqZk7YWZM0r/vLASXh/NerntTi5acrywreJ4kIIhzqysuFHyet+M5CB+QNdaWScEf eVivhoMlZtp2fKT2FAoRQ9hnqKAMocmk9HlJBv3ENsSR+7HOYIjQFVI77GK4qeU0SVJpsOLYUGJD ryXl19PNKPiYHdJ2s3/f9V/79JK/HS/fv51TavTUb15ABOrDQ3x377SC2WIR58Y38Qn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zAHMUAAADdAAAADwAAAAAAAAAA AAAAAAChAgAAZHJzL2Rvd25yZXYueG1sUEsFBgAAAAAEAAQA+QAAAJMDAAAAAA== ">
                    <o:lock v:ext="edit" shapetype="f"/>
                  </v:line>
                  <v:line id="Line 3132" o:spid="_x0000_s1071" style="position:absolute;visibility:visible;mso-wrap-style:square" from="6630,13487" to="8070,13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Blh8gAAADdAAAADwAAAGRycy9kb3ducmV2LnhtbESPQWvCQBSE74X+h+UVvNWNFUITXUVa BPVQqi3o8Zl9JrHZt2F3TdJ/3y0Uehxm5htmvhxMIzpyvrasYDJOQBAXVtdcKvj8WD8+g/ABWWNj mRR8k4fl4v5ujrm2Pe+pO4RSRAj7HBVUIbS5lL6oyKAf25Y4ehfrDIYoXSm1wz7CTSOfkiSVBmuO CxW29FJR8XW4GQVv0/e0W213m+G4Tc/F6/58uvZOqdHDsJqBCDSE//Bfe6MVTLMsg9838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9Blh8gAAADdAAAADwAAAAAA AAAAAAAAAAChAgAAZHJzL2Rvd25yZXYueG1sUEsFBgAAAAAEAAQA+QAAAJYDAAAAAA== ">
                    <o:lock v:ext="edit" shapetype="f"/>
                  </v:line>
                  <v:line id="Line 3133" o:spid="_x0000_s1072" style="position:absolute;flip:y;visibility:visible;mso-wrap-style:square" from="5760,13487" to="6660,14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t+V8QAAADdAAAADwAAAGRycy9kb3ducmV2LnhtbERPTWsCMRC9C/0PYQq9SE1aROxqFCkU evBSlRVv42a6WXYz2Sapbv99cxA8Pt73cj24TlwoxMazhpeJAkFcedNwreGw/3ieg4gJ2WDnmTT8 UYT16mG0xML4K3/RZZdqkUM4FqjBptQXUsbKksM48T1x5r59cJgyDLU0Aa853HXyVamZdNhwbrDY 07ulqt39Og1yvh3/hM152pbt8fhmy6rsT1utnx6HzQJEoiHdxTf3p9EwVSrvz2/yE5C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35XxAAAAN0AAAAPAAAAAAAAAAAA AAAAAKECAABkcnMvZG93bnJldi54bWxQSwUGAAAAAAQABAD5AAAAkgMAAAAA ">
                    <o:lock v:ext="edit" shapetype="f"/>
                  </v:line>
                  <v:line id="Line 3134" o:spid="_x0000_s1073" style="position:absolute;visibility:visible;mso-wrap-style:square" from="6660,13487" to="9000,14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yrM8gAAADdAAAADwAAAGRycy9kb3ducmV2LnhtbESPQUsDMRSE7wX/Q3hCb21SK4usTUtR hNZDaaugx9fNc3d187IkcXf9902h4HGYmW+YxWqwjejIh9qxhtlUgSAunKm51PD+9jJ5ABEissHG MWn4owCr5c1ogblxPR+oO8ZSJAiHHDVUMba5lKGoyGKYupY4eV/OW4xJ+lIaj32C20beKZVJizWn hQpbeqqo+Dn+Wg27+T7r1tvXzfCxzU7F8+H0+d17rce3w/oRRKQh/oev7Y3RcK/UDC5v0hOQy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1yrM8gAAADdAAAADwAAAAAA AAAAAAAAAAChAgAAZHJzL2Rvd25yZXYueG1sUEsFBgAAAAAEAAQA+QAAAJYDAAAAAA== ">
                    <o:lock v:ext="edit" shapetype="f"/>
                  </v:line>
                  <v:shape id="Text Box 3135" o:spid="_x0000_s1074" type="#_x0000_t202" style="position:absolute;left:9000;top:14387;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xOtsQA AADdAAAADwAAAGRycy9kb3ducmV2LnhtbESPT2sCMRTE7wW/Q3iCt5ooxcpqFBGE4kGo9d/xsXlu Fjcvyyar67c3hUKPw8z8hpkvO1eJOzWh9KxhNFQgiHNvSi40HH4271MQISIbrDyThicFWC56b3PM jH/wN933sRAJwiFDDTbGOpMy5JYchqGviZN39Y3DmGRTSNPgI8FdJcdKTaTDktOCxZrWlvLbvnUa aHpsL7vYlnyeWHs7fW7P6rjVetDvVjMQkbr4H/5rfxkNH0qN4fdNegJy8QIAAP//AwBQSwECLQAU AAYACAAAACEA8PeKu/0AAADiAQAAEwAAAAAAAAAAAAAAAAAAAAAAW0NvbnRlbnRfVHlwZXNdLnht bFBLAQItABQABgAIAAAAIQAx3V9h0gAAAI8BAAALAAAAAAAAAAAAAAAAAC4BAABfcmVscy8ucmVs c1BLAQItABQABgAIAAAAIQAzLwWeQQAAADkAAAAQAAAAAAAAAAAAAAAAACkCAABkcnMvc2hhcGV4 bWwueG1sUEsBAi0AFAAGAAgAAAAhAGtMTrbEAAAA3QAAAA8AAAAAAAAAAAAAAAAAmAIAAGRycy9k b3ducmV2LnhtbFBLBQYAAAAABAAEAPUAAACJAwAAAAA= " stroked="f">
                    <v:path arrowok="t"/>
                    <v:textbox>
                      <w:txbxContent>
                        <w:p w:rsidR="005C3C9B" w:rsidRPr="000C0F15" w:rsidRDefault="005C3C9B" w:rsidP="00EF2288">
                          <w:r w:rsidRPr="000C0F15">
                            <w:t>B</w:t>
                          </w:r>
                        </w:p>
                      </w:txbxContent>
                    </v:textbox>
                  </v:shape>
                  <v:shape id="Text Box 3136" o:spid="_x0000_s1075" type="#_x0000_t202" style="position:absolute;left:8100;top:13307;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DrLcUA AADdAAAADwAAAGRycy9kb3ducmV2LnhtbESPT2sCMRTE70K/Q3iCt5pYi5XVKKUgiIeCWv8cH5vn ZnHzsmyyuv32jVDwOMzMb5j5snOVuFETSs8aRkMFgjj3puRCw89+9ToFESKywcozafilAMvFS2+O mfF33tJtFwuRIBwy1GBjrDMpQ27JYRj6mjh5F984jEk2hTQN3hPcVfJNqYl0WHJasFjTl6X8umud Bpoe2vN3bEs+Tay9Hj82J3XYaD3od58zEJG6+Az/t9dGw7tSY3i8SU9AL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EAOstxQAAAN0AAAAPAAAAAAAAAAAAAAAAAJgCAABkcnMv ZG93bnJldi54bWxQSwUGAAAAAAQABAD1AAAAigMAAAAA " stroked="f">
                    <v:path arrowok="t"/>
                    <v:textbox>
                      <w:txbxContent>
                        <w:p w:rsidR="005C3C9B" w:rsidRPr="000C0F15" w:rsidRDefault="005C3C9B" w:rsidP="00EF2288">
                          <w:r w:rsidRPr="000C0F15">
                            <w:t>D</w:t>
                          </w:r>
                        </w:p>
                      </w:txbxContent>
                    </v:textbox>
                  </v:shape>
                  <v:line id="Line 3137" o:spid="_x0000_s1076" style="position:absolute;visibility:visible;mso-wrap-style:square" from="6645,13502" to="6660,14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QvZsgAAADdAAAADwAAAGRycy9kb3ducmV2LnhtbESPQUvDQBSE74L/YXmCN7urRilpt8UK iociNe2hx0f2mUR33ybZbZP217uC4HGYmW+Y+XJ0VhypD41nDbcTBYK49KbhSsNu+3IzBREiskHr mTScKMBycXkxx9z4gT/oWMRKJAiHHDXUMba5lKGsyWGY+JY4eZ++dxiT7CtpehwS3Fl5p9SjdNhw Wqixpeeayu/i4DSsD6uhyzavdm9X5/e1/Ooetved1tdX49MMRKQx/of/2m9GQ6ZUBr9v0hO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OQvZsgAAADdAAAADwAAAAAA AAAAAAAAAAChAgAAZHJzL2Rvd25yZXYueG1sUEsFBgAAAAAEAAQA+QAAAJYDAAAAAA== " strokeweight="1.5pt">
                    <v:stroke dashstyle="dash"/>
                    <o:lock v:ext="edit" shapetype="f"/>
                  </v:line>
                </v:group>
                <v:shape id="Arc 3138" o:spid="_x0000_s1077" style="position:absolute;left:9164;top:13827;width:2074;height:1902;rotation:-8873965fd;flip:y;visibility:visible;mso-wrap-style:square;v-text-anchor:top" coordsize="2156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yQcMYA AADdAAAADwAAAGRycy9kb3ducmV2LnhtbESPT2sCMRTE7wW/Q3iCt5pYrMhqFBEEhbbUPwePj81z s7p52W5SXb+9KRQ8DjPzG2Y6b10lrtSE0rOGQV+BIM69KbnQcNivXscgQkQ2WHkmDXcKMJ91XqaY GX/jLV13sRAJwiFDDTbGOpMy5JYchr6viZN38o3DmGRTSNPgLcFdJd+UGkmHJacFizUtLeWX3a/T sFl8r6rjV77++fg8oDsrexqOtlr3uu1iAiJSG5/h//baaBgq9Q5/b9ITkLMHAAAA//8DAFBLAQIt ABQABgAIAAAAIQDw94q7/QAAAOIBAAATAAAAAAAAAAAAAAAAAAAAAABbQ29udGVudF9UeXBlc10u eG1sUEsBAi0AFAAGAAgAAAAhADHdX2HSAAAAjwEAAAsAAAAAAAAAAAAAAAAALgEAAF9yZWxzLy5y ZWxzUEsBAi0AFAAGAAgAAAAhADMvBZ5BAAAAOQAAABAAAAAAAAAAAAAAAAAAKQIAAGRycy9zaGFw ZXhtbC54bWxQSwECLQAUAAYACAAAACEAbKyQcMYAAADdAAAADwAAAAAAAAAAAAAAAACYAgAAZHJz L2Rvd25yZXYueG1sUEsFBgAAAAAEAAQA9QAAAIsDAAAAAA== " path="m,nfc11466,,20934,8959,21567,20407em,nsc11466,,20934,8959,21567,20407l,21600,,xe" filled="f">
                  <v:path arrowok="t" o:extrusionok="f" o:connecttype="custom" o:connectlocs="0,0;2074,1797;0,1902" o:connectangles="0,0,0"/>
                </v:shape>
                <v:oval id="Oval 3139" o:spid="_x0000_s1078" style="position:absolute;left:7447;top:15168;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WiicMA AADdAAAADwAAAGRycy9kb3ducmV2LnhtbESPQUvDQBSE74L/YXlCb3ZjKUVit6UIWm9iDT0/sq/Z 2Ox7YXdNUn+9WxA8DjPzDbPeTr5TA4XYCht4mBegiGuxLTcGqs+X+0dQMSFb7ITJwIUibDe3N2ss rYz8QcMhNSpDOJZowKXUl1rH2pHHOJeeOHsnCR5TlqHRNuCY4b7Ti6JYaY8t5wWHPT07qs+Hb29g eHdSXcZjJVX8kddF3IfT196Y2d20ewKVaEr/4b/2mzWwzES4vslPQG9+AQAA//8DAFBLAQItABQA BgAIAAAAIQDw94q7/QAAAOIBAAATAAAAAAAAAAAAAAAAAAAAAABbQ29udGVudF9UeXBlc10ueG1s UEsBAi0AFAAGAAgAAAAhADHdX2HSAAAAjwEAAAsAAAAAAAAAAAAAAAAALgEAAF9yZWxzLy5yZWxz UEsBAi0AFAAGAAgAAAAhADMvBZ5BAAAAOQAAABAAAAAAAAAAAAAAAAAAKQIAAGRycy9zaGFwZXht bC54bWxQSwECLQAUAAYACAAAACEAwmWiicMAAADdAAAADwAAAAAAAAAAAAAAAACYAgAAZHJzL2Rv d25yZXYueG1sUEsFBgAAAAAEAAQA9QAAAIgDAAAAAA== " fillcolor="#333">
                  <v:path arrowok="t"/>
                </v:oval>
                <v:oval id="Oval 3140" o:spid="_x0000_s1079" style="position:absolute;left:10657;top:15153;width:30;height: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kHEsMA AADdAAAADwAAAGRycy9kb3ducmV2LnhtbESPQUsDMRSE74L/ITzBm00sorI2LSJovYl18fzYvG62 3by3JHF36683guBxmJlvmNVmDr0aKaZO2ML1woAibsR13FqoP56v7kGljOywFyYLJ0qwWZ+frbBy MvE7jbvcqgLhVKEFn/NQaZ0aTwHTQgbi4u0lBsxFxla7iFOBh14vjbnVATsuCx4HevLUHHdfwcL4 5qU+TZ+11OlbXpZpG/eHrbWXF/PjA6hMc/4P/7VfnYUbY+7g9015Anr9AwAA//8DAFBLAQItABQA BgAIAAAAIQDw94q7/QAAAOIBAAATAAAAAAAAAAAAAAAAAAAAAABbQ29udGVudF9UeXBlc10ueG1s UEsBAi0AFAAGAAgAAAAhADHdX2HSAAAAjwEAAAsAAAAAAAAAAAAAAAAALgEAAF9yZWxzLy5yZWxz UEsBAi0AFAAGAAgAAAAhADMvBZ5BAAAAOQAAABAAAAAAAAAAAAAAAAAAKQIAAGRycy9zaGFwZXht bC54bWxQSwECLQAUAAYACAAAACEArSkHEsMAAADdAAAADwAAAAAAAAAAAAAAAACYAgAAZHJzL2Rv d25yZXYueG1sUEsFBgAAAAAEAAQA9QAAAIgDAAAAAA== " fillcolor="#333">
                  <v:path arrowok="t"/>
                </v:oval>
                <v:line id="Line 3141" o:spid="_x0000_s1080" style="position:absolute;visibility:visible;mso-wrap-style:square" from="8737,14121" to="8737,15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sZMIAAADdAAAADwAAAGRycy9kb3ducmV2LnhtbERPTUvDQBC9F/wPywje2l1FpMZuggiF HqrSVjwP2WkSm51Nd9c0/nvnIHh8vO9VNflejRRTF9jC7cKAIq6D67ix8HFYz5egUkZ22AcmCz+U oCqvZissXLjwjsZ9bpSEcCrQQpvzUGid6pY8pkUYiIU7hugxC4yNdhEvEu57fWfMg/bYsTS0ONBL S/Vp/+2lt2628fz5dZo2x9ft+szj49vh3dqb6+n5CVSmKf+L/9wbZ+HeGJkrb+QJ6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SsZMIAAADdAAAADwAAAAAAAAAAAAAA AAChAgAAZHJzL2Rvd25yZXYueG1sUEsFBgAAAAAEAAQA+QAAAJADAAAAAA== ">
                  <v:stroke dashstyle="dash"/>
                  <o:lock v:ext="edit" shapetype="f"/>
                </v:line>
                <v:shape id="Arc 3142" o:spid="_x0000_s1081" style="position:absolute;left:6909;top:13921;width:2077;height:1892;rotation:3199267fd;flip:y;visibility:visible;mso-wrap-style:square;v-text-anchor:top" coordsize="21600,214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5B1cYA AADdAAAADwAAAGRycy9kb3ducmV2LnhtbESP0WrCQBRE34X+w3ILvoju1mpo06yigqU+tFDtB1yy t0lI9m7Mrhr/3hUKfRxm5gyTLXvbiDN1vnKs4WmiQBDnzlRcaPg5bMcvIHxANtg4Jg1X8rBcPAwy TI278Ded96EQEcI+RQ1lCG0qpc9LsugnriWO3q/rLIYou0KaDi8Rbhs5VSqRFiuOCyW2tCkpr/cn q6E+Jnx9n69tYmbP8y/rP3cjMloPH/vVG4hAffgP/7U/jIaZUq9wfxOfgFzcAAAA//8DAFBLAQIt ABQABgAIAAAAIQDw94q7/QAAAOIBAAATAAAAAAAAAAAAAAAAAAAAAABbQ29udGVudF9UeXBlc10u eG1sUEsBAi0AFAAGAAgAAAAhADHdX2HSAAAAjwEAAAsAAAAAAAAAAAAAAAAALgEAAF9yZWxzLy5y ZWxzUEsBAi0AFAAGAAgAAAAhADMvBZ5BAAAAOQAAABAAAAAAAAAAAAAAAAAAKQIAAGRycy9zaGFw ZXhtbC54bWxQSwECLQAUAAYACAAAACEAzq5B1cYAAADdAAAADwAAAAAAAAAAAAAAAACYAgAAZHJz L2Rvd25yZXYueG1sUEsFBgAAAAAEAAQA9QAAAIsDAAAAAA== " path="m2167,-1nfc13201,1112,21600,10400,21600,21491em2167,-1nsc13201,1112,21600,10400,21600,21491l,21491,2167,-1xe" filled="f">
                  <v:path arrowok="t" o:extrusionok="f" o:connecttype="custom" o:connectlocs="208,0;2077,1892;0,1892" o:connectangles="0,0,0"/>
                </v:shape>
              </v:group>
            </w:pict>
          </mc:Fallback>
        </mc:AlternateContent>
      </w:r>
      <w:r w:rsidR="005C3C9B" w:rsidRPr="00A0436D">
        <w:t>Bước sóng λ = v/f = 30/20 = 1,5 cm</w:t>
      </w:r>
    </w:p>
    <w:p w:rsidR="005C3C9B" w:rsidRPr="00A0436D" w:rsidRDefault="005C3C9B" w:rsidP="00EF2288">
      <w:r w:rsidRPr="00A0436D">
        <w:t xml:space="preserve">Khoảng cách lớn nhất từ CD đến AB mà trên CD chỉ có 3 điểm </w:t>
      </w:r>
    </w:p>
    <w:p w:rsidR="005C3C9B" w:rsidRPr="00A0436D" w:rsidRDefault="005C3C9B" w:rsidP="00EF2288">
      <w:r w:rsidRPr="00A0436D">
        <w:t>dao đông với biên độ cực đai khi tại C và D thuộc các vân cực đai</w:t>
      </w:r>
    </w:p>
    <w:p w:rsidR="005C3C9B" w:rsidRPr="00A0436D" w:rsidRDefault="005C3C9B" w:rsidP="00EF2288">
      <w:r w:rsidRPr="00A0436D">
        <w:t>bậc 1 ( k = ± 1)</w:t>
      </w:r>
    </w:p>
    <w:p w:rsidR="005C3C9B" w:rsidRPr="00A0436D" w:rsidRDefault="005C3C9B" w:rsidP="00EF2288">
      <w:r w:rsidRPr="00A0436D">
        <w:t xml:space="preserve"> Tại C: d</w:t>
      </w:r>
      <w:r w:rsidRPr="00A0436D">
        <w:rPr>
          <w:vertAlign w:val="subscript"/>
        </w:rPr>
        <w:t>2</w:t>
      </w:r>
      <w:r w:rsidRPr="00A0436D">
        <w:t xml:space="preserve"> – d</w:t>
      </w:r>
      <w:r w:rsidRPr="00A0436D">
        <w:rPr>
          <w:vertAlign w:val="subscript"/>
        </w:rPr>
        <w:t>1</w:t>
      </w:r>
      <w:r w:rsidRPr="00A0436D">
        <w:t xml:space="preserve"> = 1,5 (cm)</w:t>
      </w:r>
    </w:p>
    <w:p w:rsidR="005C3C9B" w:rsidRPr="00A0436D" w:rsidRDefault="005C3C9B" w:rsidP="00EF2288">
      <w:r w:rsidRPr="00A0436D">
        <w:t xml:space="preserve"> Khi đó AM = 2cm; BM = 6 cm</w:t>
      </w:r>
    </w:p>
    <w:p w:rsidR="005C3C9B" w:rsidRPr="00A0436D" w:rsidRDefault="005C3C9B" w:rsidP="00EF2288">
      <w:r w:rsidRPr="00A0436D">
        <w:t>Ta có     d</w:t>
      </w:r>
      <w:r w:rsidRPr="00A0436D">
        <w:rPr>
          <w:vertAlign w:val="subscript"/>
        </w:rPr>
        <w:t>1</w:t>
      </w:r>
      <w:r w:rsidRPr="00A0436D">
        <w:rPr>
          <w:vertAlign w:val="superscript"/>
        </w:rPr>
        <w:t>2</w:t>
      </w:r>
      <w:r w:rsidRPr="00A0436D">
        <w:t xml:space="preserve"> = h</w:t>
      </w:r>
      <w:r w:rsidRPr="00A0436D">
        <w:rPr>
          <w:vertAlign w:val="superscript"/>
        </w:rPr>
        <w:t>2</w:t>
      </w:r>
      <w:r w:rsidRPr="00A0436D">
        <w:t xml:space="preserve"> + 2</w:t>
      </w:r>
      <w:r w:rsidRPr="00A0436D">
        <w:rPr>
          <w:vertAlign w:val="superscript"/>
        </w:rPr>
        <w:t>2</w:t>
      </w:r>
    </w:p>
    <w:p w:rsidR="005C3C9B" w:rsidRPr="00A0436D" w:rsidRDefault="005C3C9B" w:rsidP="00EF2288">
      <w:pPr>
        <w:rPr>
          <w:vertAlign w:val="superscript"/>
        </w:rPr>
      </w:pPr>
      <w:r w:rsidRPr="00A0436D">
        <w:t xml:space="preserve">              d</w:t>
      </w:r>
      <w:r w:rsidRPr="00A0436D">
        <w:rPr>
          <w:vertAlign w:val="subscript"/>
        </w:rPr>
        <w:t>2</w:t>
      </w:r>
      <w:r w:rsidRPr="00A0436D">
        <w:rPr>
          <w:vertAlign w:val="superscript"/>
        </w:rPr>
        <w:t>2</w:t>
      </w:r>
      <w:r w:rsidRPr="00A0436D">
        <w:t xml:space="preserve"> = h</w:t>
      </w:r>
      <w:r w:rsidRPr="00A0436D">
        <w:rPr>
          <w:vertAlign w:val="superscript"/>
        </w:rPr>
        <w:t>2</w:t>
      </w:r>
      <w:r w:rsidRPr="00A0436D">
        <w:t xml:space="preserve"> + 6</w:t>
      </w:r>
      <w:r w:rsidRPr="00A0436D">
        <w:rPr>
          <w:vertAlign w:val="superscript"/>
        </w:rPr>
        <w:t>2</w:t>
      </w:r>
    </w:p>
    <w:p w:rsidR="005C3C9B" w:rsidRPr="00A0436D" w:rsidRDefault="005C3C9B" w:rsidP="00EF2288">
      <w:r w:rsidRPr="00A0436D">
        <w:t>Do đó  d</w:t>
      </w:r>
      <w:r w:rsidRPr="00A0436D">
        <w:rPr>
          <w:vertAlign w:val="subscript"/>
        </w:rPr>
        <w:t>2</w:t>
      </w:r>
      <w:r w:rsidRPr="00A0436D">
        <w:rPr>
          <w:vertAlign w:val="superscript"/>
        </w:rPr>
        <w:t>2</w:t>
      </w:r>
      <w:r w:rsidRPr="00A0436D">
        <w:t xml:space="preserve"> – d</w:t>
      </w:r>
      <w:r w:rsidRPr="00A0436D">
        <w:rPr>
          <w:vertAlign w:val="subscript"/>
        </w:rPr>
        <w:t>1</w:t>
      </w:r>
      <w:r w:rsidRPr="00A0436D">
        <w:rPr>
          <w:vertAlign w:val="superscript"/>
        </w:rPr>
        <w:t>2</w:t>
      </w:r>
      <w:r w:rsidRPr="00A0436D">
        <w:t xml:space="preserve"> =1,5 (d</w:t>
      </w:r>
      <w:r w:rsidRPr="00A0436D">
        <w:rPr>
          <w:vertAlign w:val="subscript"/>
        </w:rPr>
        <w:t>1</w:t>
      </w:r>
      <w:r w:rsidRPr="00A0436D">
        <w:t xml:space="preserve"> + d</w:t>
      </w:r>
      <w:r w:rsidRPr="00A0436D">
        <w:rPr>
          <w:vertAlign w:val="subscript"/>
        </w:rPr>
        <w:t>2</w:t>
      </w:r>
      <w:r w:rsidRPr="00A0436D">
        <w:t>) = 32</w:t>
      </w:r>
    </w:p>
    <w:p w:rsidR="005C3C9B" w:rsidRPr="00A0436D" w:rsidRDefault="005C3C9B" w:rsidP="00EF2288">
      <w:r w:rsidRPr="00A0436D">
        <w:t xml:space="preserve">              d</w:t>
      </w:r>
      <w:r w:rsidRPr="00A0436D">
        <w:rPr>
          <w:vertAlign w:val="subscript"/>
        </w:rPr>
        <w:t>2</w:t>
      </w:r>
      <w:r w:rsidRPr="00A0436D">
        <w:t xml:space="preserve"> + d</w:t>
      </w:r>
      <w:r w:rsidRPr="00A0436D">
        <w:rPr>
          <w:vertAlign w:val="subscript"/>
        </w:rPr>
        <w:t>1</w:t>
      </w:r>
      <w:r w:rsidRPr="00A0436D">
        <w:t xml:space="preserve"> = 32/1,5 (cm)</w:t>
      </w:r>
    </w:p>
    <w:p w:rsidR="005C3C9B" w:rsidRPr="00A0436D" w:rsidRDefault="005C3C9B" w:rsidP="00EF2288">
      <w:pPr>
        <w:rPr>
          <w:b/>
          <w:noProof/>
          <w:lang w:eastAsia="vi-VN"/>
        </w:rPr>
      </w:pPr>
      <w:r w:rsidRPr="00A0436D">
        <w:t xml:space="preserve">              d</w:t>
      </w:r>
      <w:r w:rsidRPr="00A0436D">
        <w:rPr>
          <w:vertAlign w:val="subscript"/>
        </w:rPr>
        <w:t>2</w:t>
      </w:r>
      <w:r w:rsidRPr="00A0436D">
        <w:t xml:space="preserve"> – d</w:t>
      </w:r>
      <w:r w:rsidRPr="00A0436D">
        <w:rPr>
          <w:vertAlign w:val="subscript"/>
        </w:rPr>
        <w:t>1</w:t>
      </w:r>
      <w:r w:rsidRPr="00A0436D">
        <w:t xml:space="preserve"> = 1,5 (cm)    Suy ra  d</w:t>
      </w:r>
      <w:r w:rsidRPr="00A0436D">
        <w:rPr>
          <w:vertAlign w:val="subscript"/>
        </w:rPr>
        <w:t>1</w:t>
      </w:r>
      <w:r w:rsidRPr="00A0436D">
        <w:t xml:space="preserve"> = 9,9166 cm.</w:t>
      </w:r>
      <w:r w:rsidRPr="00A0436D">
        <w:rPr>
          <w:noProof/>
          <w:position w:val="-14"/>
        </w:rPr>
        <w:object w:dxaOrig="3420" w:dyaOrig="460">
          <v:shape id="_x0000_i2490" type="#_x0000_t75" style="width:171pt;height:23.25pt" o:ole="">
            <v:imagedata r:id="rId2921" o:title=""/>
          </v:shape>
          <o:OLEObject Type="Embed" ProgID="Equation.DSMT4" ShapeID="_x0000_i2490" DrawAspect="Content" ObjectID="_1653894639" r:id="rId2922"/>
        </w:object>
      </w:r>
      <w:r w:rsidRPr="00A0436D">
        <w:t>.</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lastRenderedPageBreak/>
        <w:t xml:space="preserve">Câu </w:t>
      </w:r>
      <w:r w:rsidRPr="00A0436D">
        <w:rPr>
          <w:b/>
          <w:lang w:val="vi-VN"/>
        </w:rPr>
        <w:t>39(VDC):</w:t>
      </w:r>
      <w:r w:rsidRPr="00A0436D">
        <w:rPr>
          <w:lang w:val="vi-VN"/>
        </w:rPr>
        <w:t xml:space="preserve"> đáp án </w:t>
      </w:r>
      <w:r w:rsidRPr="00A0436D">
        <w:t>D</w:t>
      </w:r>
    </w:p>
    <w:p w:rsidR="005C3C9B" w:rsidRPr="00A0436D" w:rsidRDefault="005C3C9B" w:rsidP="00EF2288">
      <w:pPr>
        <w:ind w:firstLine="283"/>
        <w:rPr>
          <w:lang w:val="pt-BR"/>
        </w:rPr>
      </w:pPr>
      <w:r w:rsidRPr="00A0436D">
        <w:rPr>
          <w:noProof/>
          <w:position w:val="-70"/>
          <w:lang w:val="pt-BR"/>
        </w:rPr>
        <w:object w:dxaOrig="1660" w:dyaOrig="1520">
          <v:shape id="_x0000_i2491" type="#_x0000_t75" style="width:83.25pt;height:76.5pt" o:ole="">
            <v:imagedata r:id="rId2923" o:title=""/>
          </v:shape>
          <o:OLEObject Type="Embed" ProgID="Equation.DSMT4" ShapeID="_x0000_i2491" DrawAspect="Content" ObjectID="_1653894640" r:id="rId2924"/>
        </w:object>
      </w:r>
      <w:r w:rsidRPr="00A0436D">
        <w:rPr>
          <w:lang w:val="pt-BR"/>
        </w:rPr>
        <w:t xml:space="preserve"> với </w:t>
      </w:r>
      <w:r w:rsidRPr="00A0436D">
        <w:rPr>
          <w:noProof/>
          <w:position w:val="-36"/>
          <w:lang w:val="pt-BR"/>
        </w:rPr>
        <w:object w:dxaOrig="2280" w:dyaOrig="840">
          <v:shape id="_x0000_i2492" type="#_x0000_t75" style="width:114pt;height:42pt" o:ole="">
            <v:imagedata r:id="rId2925" o:title=""/>
          </v:shape>
          <o:OLEObject Type="Embed" ProgID="Equation.DSMT4" ShapeID="_x0000_i2492" DrawAspect="Content" ObjectID="_1653894641" r:id="rId2926"/>
        </w:object>
      </w:r>
      <w:r w:rsidRPr="00A0436D">
        <w:rPr>
          <w:lang w:val="pt-BR"/>
        </w:rPr>
        <w:t xml:space="preserve">; giải hệ tìm được </w:t>
      </w:r>
      <w:r w:rsidRPr="00A0436D">
        <w:rPr>
          <w:noProof/>
          <w:position w:val="-14"/>
          <w:lang w:val="pt-BR"/>
        </w:rPr>
        <w:object w:dxaOrig="3180" w:dyaOrig="400">
          <v:shape id="_x0000_i2493" type="#_x0000_t75" style="width:159pt;height:20.25pt" o:ole="">
            <v:imagedata r:id="rId2927" o:title=""/>
          </v:shape>
          <o:OLEObject Type="Embed" ProgID="Equation.DSMT4" ShapeID="_x0000_i2493" DrawAspect="Content" ObjectID="_1653894642" r:id="rId2928"/>
        </w:object>
      </w:r>
    </w:p>
    <w:p w:rsidR="005C3C9B" w:rsidRPr="00A0436D" w:rsidRDefault="005C3C9B" w:rsidP="00EF2288">
      <w:pPr>
        <w:tabs>
          <w:tab w:val="center" w:pos="4726"/>
          <w:tab w:val="left" w:pos="7215"/>
        </w:tabs>
        <w:rPr>
          <w:lang w:val="pt-BR"/>
        </w:rPr>
      </w:pPr>
      <w:r w:rsidRPr="00A0436D">
        <w:rPr>
          <w:b/>
        </w:rPr>
        <w:t xml:space="preserve">Câu </w:t>
      </w:r>
      <w:r w:rsidRPr="00A0436D">
        <w:rPr>
          <w:b/>
          <w:lang w:val="vi-VN"/>
        </w:rPr>
        <w:t>40(VDC):</w:t>
      </w:r>
      <w:r w:rsidRPr="00A0436D">
        <w:rPr>
          <w:lang w:val="vi-VN"/>
        </w:rPr>
        <w:t xml:space="preserve"> đáp án </w:t>
      </w:r>
      <w:r w:rsidRPr="00A0436D">
        <w:t>A</w:t>
      </w:r>
      <w:r w:rsidRPr="00A0436D">
        <w:rPr>
          <w:lang w:val="pt-BR"/>
        </w:rPr>
        <w:t xml:space="preserve"> </w:t>
      </w:r>
    </w:p>
    <w:p w:rsidR="005C3C9B" w:rsidRPr="00A0436D" w:rsidRDefault="005C3C9B" w:rsidP="00EF2288">
      <w:pPr>
        <w:tabs>
          <w:tab w:val="center" w:pos="4726"/>
          <w:tab w:val="left" w:pos="7215"/>
        </w:tabs>
      </w:pPr>
      <w:r w:rsidRPr="00A0436D">
        <w:rPr>
          <w:lang w:val="pt-BR"/>
        </w:rPr>
        <w:t xml:space="preserve">Do vôn kế mắc vào hai đầu cuộn dây nên số chỉ vôn kế là : </w:t>
      </w:r>
      <w:r w:rsidRPr="00A0436D">
        <w:rPr>
          <w:noProof/>
          <w:position w:val="-38"/>
        </w:rPr>
        <w:object w:dxaOrig="5500" w:dyaOrig="760">
          <v:shape id="_x0000_i2494" type="#_x0000_t75" style="width:275.25pt;height:37.5pt" o:ole="">
            <v:imagedata r:id="rId2929" o:title=""/>
          </v:shape>
          <o:OLEObject Type="Embed" ProgID="Equation.DSMT4" ShapeID="_x0000_i2494" DrawAspect="Content" ObjectID="_1653894643" r:id="rId2930"/>
        </w:object>
      </w:r>
      <w:r w:rsidRPr="00A0436D">
        <w:t>; Do Z</w:t>
      </w:r>
      <w:r w:rsidRPr="00A0436D">
        <w:rPr>
          <w:vertAlign w:val="subscript"/>
        </w:rPr>
        <w:t>d</w:t>
      </w:r>
      <w:r w:rsidRPr="00A0436D">
        <w:t xml:space="preserve"> không phụ thuộc C nên nó không đổi. Vậy biểu thức trên tử số không đổi. =&gt; số chỉ Vôn kế lớn nhất khi mẫu số bé nhất: </w:t>
      </w:r>
      <w:r w:rsidRPr="00A0436D">
        <w:rPr>
          <w:noProof/>
          <w:position w:val="-14"/>
        </w:rPr>
        <w:object w:dxaOrig="2100" w:dyaOrig="460">
          <v:shape id="_x0000_i2495" type="#_x0000_t75" style="width:105pt;height:23.25pt" o:ole="">
            <v:imagedata r:id="rId2931" o:title=""/>
          </v:shape>
          <o:OLEObject Type="Embed" ProgID="Equation.DSMT4" ShapeID="_x0000_i2495" DrawAspect="Content" ObjectID="_1653894644" r:id="rId2932"/>
        </w:object>
      </w:r>
      <w:r w:rsidRPr="00A0436D">
        <w:t xml:space="preserve"> Điều này xảy ra khi</w:t>
      </w:r>
      <w:r w:rsidRPr="00A0436D">
        <w:rPr>
          <w:b/>
        </w:rPr>
        <w:t xml:space="preserve"> </w:t>
      </w:r>
      <w:r w:rsidRPr="00A0436D">
        <w:t>cộng hưởng điện:</w:t>
      </w:r>
      <w:r w:rsidRPr="00A0436D">
        <w:rPr>
          <w:position w:val="-12"/>
        </w:rPr>
        <w:object w:dxaOrig="1540" w:dyaOrig="360">
          <v:shape id="_x0000_i2496" type="#_x0000_t75" style="width:77.25pt;height:18pt" o:ole="">
            <v:imagedata r:id="rId2933" o:title=""/>
          </v:shape>
          <o:OLEObject Type="Embed" ProgID="Equation.DSMT4" ShapeID="_x0000_i2496" DrawAspect="Content" ObjectID="_1653894645" r:id="rId2934"/>
        </w:object>
      </w:r>
      <w:r w:rsidRPr="00A0436D">
        <w:t xml:space="preserve"> </w:t>
      </w:r>
    </w:p>
    <w:p w:rsidR="005C3C9B" w:rsidRPr="00A0436D" w:rsidRDefault="005C3C9B" w:rsidP="00EF2288">
      <w:pPr>
        <w:tabs>
          <w:tab w:val="center" w:pos="4726"/>
          <w:tab w:val="left" w:pos="7215"/>
        </w:tabs>
      </w:pPr>
      <w:r w:rsidRPr="00A0436D">
        <w:t xml:space="preserve">Suy ra :  </w:t>
      </w:r>
      <w:r w:rsidRPr="00A0436D">
        <w:rPr>
          <w:position w:val="-24"/>
        </w:rPr>
        <w:object w:dxaOrig="1280" w:dyaOrig="660">
          <v:shape id="_x0000_i2497" type="#_x0000_t75" style="width:63.75pt;height:33pt" o:ole="">
            <v:imagedata r:id="rId2935" o:title=""/>
          </v:shape>
          <o:OLEObject Type="Embed" ProgID="Equation.DSMT4" ShapeID="_x0000_i2497" DrawAspect="Content" ObjectID="_1653894646" r:id="rId2936"/>
        </w:object>
      </w:r>
      <w:r w:rsidRPr="00A0436D">
        <w:t xml:space="preserve">  , Lúc đó Z = r </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t xml:space="preserve">Và số chỉ vôn kế : </w:t>
      </w:r>
      <w:r w:rsidRPr="00A0436D">
        <w:rPr>
          <w:noProof/>
          <w:position w:val="-24"/>
        </w:rPr>
        <w:object w:dxaOrig="2600" w:dyaOrig="620">
          <v:shape id="_x0000_i2498" type="#_x0000_t75" style="width:130.5pt;height:30.75pt" o:ole="">
            <v:imagedata r:id="rId2937" o:title=""/>
          </v:shape>
          <o:OLEObject Type="Embed" ProgID="Equation.DSMT4" ShapeID="_x0000_i2498" DrawAspect="Content" ObjectID="_1653894647" r:id="rId2938"/>
        </w:object>
      </w:r>
      <w:r w:rsidRPr="00A0436D">
        <w:rPr>
          <w:noProof/>
          <w:position w:val="-24"/>
        </w:rPr>
        <w:object w:dxaOrig="1780" w:dyaOrig="620">
          <v:shape id="_x0000_i2499" type="#_x0000_t75" style="width:89.25pt;height:30.75pt" o:ole="">
            <v:imagedata r:id="rId2939" o:title=""/>
          </v:shape>
          <o:OLEObject Type="Embed" ProgID="Equation.DSMT4" ShapeID="_x0000_i2499" DrawAspect="Content" ObjectID="_1653894648" r:id="rId2940"/>
        </w:object>
      </w:r>
      <w:r w:rsidRPr="00A0436D">
        <w:t>=</w:t>
      </w:r>
      <w:r w:rsidRPr="00A0436D">
        <w:rPr>
          <w:noProof/>
          <w:position w:val="-24"/>
        </w:rPr>
        <w:object w:dxaOrig="1700" w:dyaOrig="620">
          <v:shape id="_x0000_i2500" type="#_x0000_t75" style="width:84.75pt;height:30.75pt" o:ole="">
            <v:imagedata r:id="rId2941" o:title=""/>
          </v:shape>
          <o:OLEObject Type="Embed" ProgID="Equation.DSMT4" ShapeID="_x0000_i2500" DrawAspect="Content" ObjectID="_1653894649" r:id="rId2942"/>
        </w:object>
      </w:r>
      <w:r w:rsidRPr="00A0436D">
        <w:t xml:space="preserve">  </w:t>
      </w: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10</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Pr="00E52522" w:rsidRDefault="005C3C9B" w:rsidP="00DB35E7">
      <w:pPr>
        <w:tabs>
          <w:tab w:val="left" w:pos="284"/>
          <w:tab w:val="left" w:pos="2835"/>
          <w:tab w:val="left" w:pos="5387"/>
          <w:tab w:val="left" w:pos="7938"/>
        </w:tabs>
      </w:pPr>
    </w:p>
    <w:p w:rsidR="005C3C9B" w:rsidRPr="008D5AC6" w:rsidRDefault="005C3C9B" w:rsidP="00EF76AA">
      <w:pPr>
        <w:tabs>
          <w:tab w:val="left" w:pos="284"/>
          <w:tab w:val="left" w:pos="2835"/>
          <w:tab w:val="left" w:pos="5387"/>
          <w:tab w:val="left" w:pos="7938"/>
        </w:tabs>
        <w:ind w:firstLine="142"/>
        <w:rPr>
          <w:bCs/>
        </w:rPr>
      </w:pPr>
      <w:r w:rsidRPr="008D5AC6">
        <w:rPr>
          <w:b/>
          <w:bCs/>
        </w:rPr>
        <w:t xml:space="preserve">Câu </w:t>
      </w:r>
      <w:r>
        <w:rPr>
          <w:b/>
          <w:bCs/>
        </w:rPr>
        <w:t>1</w:t>
      </w:r>
      <w:r w:rsidRPr="008D5AC6">
        <w:rPr>
          <w:b/>
          <w:bCs/>
        </w:rPr>
        <w:t xml:space="preserve">: </w:t>
      </w:r>
      <w:r>
        <w:rPr>
          <w:bCs/>
        </w:rPr>
        <w:t>Theo thuyết lượng tử ánh sáng, ánh sáng được tạo thành bởi chùm hạt</w:t>
      </w:r>
    </w:p>
    <w:p w:rsidR="005C3C9B" w:rsidRDefault="005C3C9B" w:rsidP="00EF76AA">
      <w:pPr>
        <w:tabs>
          <w:tab w:val="left" w:pos="284"/>
          <w:tab w:val="left" w:pos="2835"/>
          <w:tab w:val="left" w:pos="5387"/>
          <w:tab w:val="left" w:pos="7938"/>
        </w:tabs>
        <w:ind w:firstLine="142"/>
      </w:pPr>
      <w:r w:rsidRPr="008D5AC6">
        <w:rPr>
          <w:b/>
          <w:bCs/>
        </w:rPr>
        <w:tab/>
        <w:t xml:space="preserve">A. </w:t>
      </w:r>
      <w:r>
        <w:t>electron</w:t>
      </w:r>
      <w:r w:rsidRPr="008D5AC6">
        <w:t>.</w:t>
      </w:r>
      <w:r w:rsidRPr="008D5AC6">
        <w:rPr>
          <w:bCs/>
        </w:rPr>
        <w:tab/>
      </w:r>
      <w:r w:rsidRPr="008D5AC6">
        <w:rPr>
          <w:b/>
          <w:bCs/>
        </w:rPr>
        <w:t xml:space="preserve">B. </w:t>
      </w:r>
      <w:r>
        <w:t>notron</w:t>
      </w:r>
      <w:r w:rsidRPr="008D5AC6">
        <w:t>.</w:t>
      </w:r>
      <w:r w:rsidRPr="008D5AC6">
        <w:rPr>
          <w:bCs/>
        </w:rPr>
        <w:tab/>
      </w:r>
      <w:r w:rsidRPr="008D5AC6">
        <w:rPr>
          <w:b/>
          <w:bCs/>
        </w:rPr>
        <w:t xml:space="preserve">C. </w:t>
      </w:r>
      <w:r>
        <w:t>photon</w:t>
      </w:r>
      <w:r w:rsidRPr="008D5AC6">
        <w:t>.</w:t>
      </w:r>
      <w:r w:rsidRPr="008D5AC6">
        <w:rPr>
          <w:b/>
          <w:bCs/>
        </w:rPr>
        <w:tab/>
        <w:t xml:space="preserve">D. </w:t>
      </w:r>
      <w:r>
        <w:t>proton</w:t>
      </w:r>
      <w:r w:rsidRPr="008D5AC6">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w:t>
      </w:r>
      <w:r w:rsidRPr="00FD14D7">
        <w:rPr>
          <w:b/>
          <w:bCs/>
        </w:rPr>
        <w:t>:</w:t>
      </w:r>
      <w:r w:rsidRPr="00FD14D7">
        <w:rPr>
          <w:bCs/>
        </w:rPr>
        <w:t xml:space="preserve"> Vật dao động điều hòa với phương trình </w:t>
      </w:r>
      <w:r w:rsidRPr="00B42F4B">
        <w:rPr>
          <w:position w:val="-28"/>
        </w:rPr>
        <w:object w:dxaOrig="2020" w:dyaOrig="680">
          <v:shape id="_x0000_i2501" type="#_x0000_t75" style="width:101.25pt;height:34.5pt" o:ole="">
            <v:imagedata r:id="rId2943" o:title=""/>
          </v:shape>
          <o:OLEObject Type="Embed" ProgID="Equation.DSMT4" ShapeID="_x0000_i2501" DrawAspect="Content" ObjectID="_1653894650" r:id="rId2944"/>
        </w:object>
      </w:r>
      <w:r>
        <w:t>cm</w:t>
      </w:r>
      <w:r w:rsidRPr="00FD14D7">
        <w:rPr>
          <w:bCs/>
        </w:rPr>
        <w:t>. Biên độ của dao động là</w:t>
      </w:r>
    </w:p>
    <w:p w:rsidR="005C3C9B" w:rsidRDefault="005C3C9B" w:rsidP="00EF76AA">
      <w:pPr>
        <w:tabs>
          <w:tab w:val="left" w:pos="284"/>
          <w:tab w:val="left" w:pos="2835"/>
          <w:tab w:val="left" w:pos="5387"/>
          <w:tab w:val="left" w:pos="7938"/>
        </w:tabs>
        <w:ind w:firstLine="142"/>
        <w:rPr>
          <w:bCs/>
        </w:rPr>
      </w:pPr>
      <w:r w:rsidRPr="00FD14D7">
        <w:rPr>
          <w:b/>
          <w:bCs/>
        </w:rPr>
        <w:tab/>
        <w:t>A.</w:t>
      </w:r>
      <w:r w:rsidRPr="00FD14D7">
        <w:rPr>
          <w:bCs/>
        </w:rPr>
        <w:t xml:space="preserve"> 10 cm</w:t>
      </w:r>
      <w:r>
        <w:rPr>
          <w:bCs/>
        </w:rPr>
        <w:t>.</w:t>
      </w:r>
      <w:r w:rsidRPr="00FD14D7">
        <w:rPr>
          <w:bCs/>
        </w:rPr>
        <w:t xml:space="preserve"> </w:t>
      </w:r>
      <w:r w:rsidRPr="00FD14D7">
        <w:rPr>
          <w:bCs/>
        </w:rPr>
        <w:tab/>
      </w:r>
      <w:r w:rsidRPr="00FD14D7">
        <w:rPr>
          <w:b/>
          <w:bCs/>
        </w:rPr>
        <w:t>B.</w:t>
      </w:r>
      <w:r w:rsidRPr="00FD14D7">
        <w:rPr>
          <w:bCs/>
        </w:rPr>
        <w:t xml:space="preserve"> 3 cm</w:t>
      </w:r>
      <w:r>
        <w:rPr>
          <w:bCs/>
        </w:rPr>
        <w:t>.</w:t>
      </w:r>
      <w:r w:rsidRPr="00FD14D7">
        <w:rPr>
          <w:bCs/>
        </w:rPr>
        <w:tab/>
      </w:r>
      <w:r w:rsidRPr="00FD14D7">
        <w:rPr>
          <w:b/>
          <w:bCs/>
        </w:rPr>
        <w:t>C.</w:t>
      </w:r>
      <w:r w:rsidRPr="00FD14D7">
        <w:rPr>
          <w:bCs/>
        </w:rPr>
        <w:t xml:space="preserve"> 6 cm</w:t>
      </w:r>
      <w:r>
        <w:rPr>
          <w:bCs/>
        </w:rPr>
        <w:t>.</w:t>
      </w:r>
      <w:r w:rsidRPr="00FD14D7">
        <w:rPr>
          <w:bCs/>
        </w:rPr>
        <w:tab/>
      </w:r>
      <w:r w:rsidRPr="00FD14D7">
        <w:rPr>
          <w:b/>
          <w:bCs/>
        </w:rPr>
        <w:t>D.</w:t>
      </w:r>
      <w:r w:rsidRPr="00FD14D7">
        <w:rPr>
          <w:bCs/>
        </w:rPr>
        <w:t xml:space="preserve"> 5 c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3</w:t>
      </w:r>
      <w:r w:rsidRPr="00FD14D7">
        <w:rPr>
          <w:b/>
          <w:bCs/>
        </w:rPr>
        <w:t>:</w:t>
      </w:r>
      <w:r w:rsidRPr="00FD14D7">
        <w:rPr>
          <w:bCs/>
        </w:rPr>
        <w:t xml:space="preserve"> Trong máy quang phổ lăng kính, bộ phận có nhiệm vụ phân tách chùm sáng đi vào thành những chùm sáng đơn sắc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lăng kính</w:t>
      </w:r>
      <w:r>
        <w:rPr>
          <w:bCs/>
        </w:rPr>
        <w:t>.</w:t>
      </w:r>
      <w:r w:rsidRPr="00FD14D7">
        <w:rPr>
          <w:bCs/>
        </w:rPr>
        <w:tab/>
      </w:r>
      <w:r w:rsidRPr="00FD14D7">
        <w:rPr>
          <w:b/>
          <w:bCs/>
        </w:rPr>
        <w:t>B.</w:t>
      </w:r>
      <w:r w:rsidRPr="00FD14D7">
        <w:rPr>
          <w:bCs/>
        </w:rPr>
        <w:t xml:space="preserve"> ống chuẩn trực</w:t>
      </w:r>
      <w:r>
        <w:rPr>
          <w:bCs/>
        </w:rPr>
        <w:t>.</w:t>
      </w:r>
      <w:r w:rsidRPr="00FD14D7">
        <w:rPr>
          <w:bCs/>
        </w:rPr>
        <w:tab/>
      </w:r>
      <w:r w:rsidRPr="00FD14D7">
        <w:rPr>
          <w:b/>
          <w:bCs/>
        </w:rPr>
        <w:t>C.</w:t>
      </w:r>
      <w:r w:rsidRPr="00FD14D7">
        <w:rPr>
          <w:bCs/>
        </w:rPr>
        <w:t xml:space="preserve"> phim ảnh</w:t>
      </w:r>
      <w:r>
        <w:rPr>
          <w:bCs/>
        </w:rPr>
        <w:t>.</w:t>
      </w:r>
      <w:r w:rsidRPr="00FD14D7">
        <w:rPr>
          <w:bCs/>
        </w:rPr>
        <w:tab/>
      </w:r>
      <w:r w:rsidRPr="00FD14D7">
        <w:rPr>
          <w:b/>
          <w:bCs/>
        </w:rPr>
        <w:t>D.</w:t>
      </w:r>
      <w:r w:rsidRPr="00FD14D7">
        <w:rPr>
          <w:bCs/>
        </w:rPr>
        <w:t xml:space="preserve"> buồng tối</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4</w:t>
      </w:r>
      <w:r w:rsidRPr="00FD14D7">
        <w:rPr>
          <w:b/>
          <w:bCs/>
        </w:rPr>
        <w:t>:</w:t>
      </w:r>
      <w:r w:rsidRPr="00FD14D7">
        <w:rPr>
          <w:bCs/>
        </w:rPr>
        <w:t xml:space="preserve"> Trong sóng cơ học, tốc độ truyền sóng là</w: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ốc độ của phần tử vật chất</w:t>
      </w:r>
      <w:r>
        <w:rPr>
          <w:bCs/>
        </w:rPr>
        <w:t>.</w:t>
      </w:r>
      <w:r w:rsidRPr="00FD14D7">
        <w:rPr>
          <w:bCs/>
        </w:rPr>
        <w:tab/>
      </w:r>
      <w:r w:rsidRPr="00FD14D7">
        <w:rPr>
          <w:b/>
          <w:bCs/>
        </w:rPr>
        <w:t>B.</w:t>
      </w:r>
      <w:r w:rsidRPr="00FD14D7">
        <w:rPr>
          <w:bCs/>
        </w:rPr>
        <w:t xml:space="preserve"> tốc độ trung bình của phần tử vật chất</w:t>
      </w:r>
      <w:r>
        <w:rPr>
          <w:bCs/>
        </w:rPr>
        <w:t>.</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tốc độ lan truyền dao động</w:t>
      </w:r>
      <w:r>
        <w:rPr>
          <w:bCs/>
        </w:rPr>
        <w:t>.</w:t>
      </w:r>
      <w:r w:rsidRPr="00FD14D7">
        <w:rPr>
          <w:bCs/>
        </w:rPr>
        <w:tab/>
      </w:r>
      <w:r w:rsidRPr="00FD14D7">
        <w:rPr>
          <w:b/>
          <w:bCs/>
        </w:rPr>
        <w:t>D.</w:t>
      </w:r>
      <w:r w:rsidRPr="00FD14D7">
        <w:rPr>
          <w:bCs/>
        </w:rPr>
        <w:t xml:space="preserve"> tốc độ cực đại của phần tử vật chất</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5</w:t>
      </w:r>
      <w:r w:rsidRPr="00FD14D7">
        <w:rPr>
          <w:b/>
          <w:bCs/>
        </w:rPr>
        <w:t>:</w:t>
      </w:r>
      <w:r w:rsidRPr="00FD14D7">
        <w:rPr>
          <w:bCs/>
        </w:rPr>
        <w:t xml:space="preserve"> Trong máy phát thanh đơn giản, </w:t>
      </w:r>
      <w:r>
        <w:rPr>
          <w:bCs/>
        </w:rPr>
        <w:t>mạch dùng để trộn dao động âm tần và dao động cao tần thành dao động cao tần biến điệu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anten phát</w:t>
      </w:r>
      <w:r>
        <w:rPr>
          <w:bCs/>
        </w:rPr>
        <w:t>.</w:t>
      </w:r>
      <w:r w:rsidRPr="00FD14D7">
        <w:rPr>
          <w:bCs/>
        </w:rPr>
        <w:tab/>
      </w:r>
      <w:r w:rsidRPr="00FD14D7">
        <w:rPr>
          <w:b/>
          <w:bCs/>
        </w:rPr>
        <w:t>B.</w:t>
      </w:r>
      <w:r w:rsidRPr="00FD14D7">
        <w:rPr>
          <w:bCs/>
        </w:rPr>
        <w:t xml:space="preserve"> mạch khuếch đại</w:t>
      </w:r>
      <w:r>
        <w:rPr>
          <w:bCs/>
        </w:rPr>
        <w:t>.</w:t>
      </w:r>
      <w:r w:rsidRPr="00FD14D7">
        <w:rPr>
          <w:b/>
          <w:bCs/>
        </w:rPr>
        <w:tab/>
        <w:t>C.</w:t>
      </w:r>
      <w:r w:rsidRPr="00FD14D7">
        <w:rPr>
          <w:bCs/>
        </w:rPr>
        <w:t xml:space="preserve"> mạch biến điệu</w:t>
      </w:r>
      <w:r>
        <w:rPr>
          <w:bCs/>
        </w:rPr>
        <w:t>.</w:t>
      </w:r>
      <w:r w:rsidRPr="00FD14D7">
        <w:rPr>
          <w:b/>
          <w:bCs/>
        </w:rPr>
        <w:tab/>
        <w:t>D.</w:t>
      </w:r>
      <w:r w:rsidRPr="00FD14D7">
        <w:rPr>
          <w:bCs/>
        </w:rPr>
        <w:t xml:space="preserve"> micro</w:t>
      </w:r>
      <w:r>
        <w:rPr>
          <w:bCs/>
        </w:rPr>
        <w:t>.</w:t>
      </w:r>
    </w:p>
    <w:p w:rsidR="005C3C9B" w:rsidRPr="00003E2F" w:rsidRDefault="005C3C9B" w:rsidP="00EF76AA">
      <w:pPr>
        <w:tabs>
          <w:tab w:val="left" w:pos="284"/>
          <w:tab w:val="left" w:pos="2835"/>
          <w:tab w:val="left" w:pos="5387"/>
          <w:tab w:val="left" w:pos="7938"/>
        </w:tabs>
        <w:ind w:firstLine="142"/>
        <w:rPr>
          <w:bCs/>
        </w:rPr>
      </w:pPr>
      <w:r w:rsidRPr="00FD14D7">
        <w:rPr>
          <w:b/>
          <w:bCs/>
        </w:rPr>
        <w:t xml:space="preserve">Câu </w:t>
      </w:r>
      <w:r>
        <w:rPr>
          <w:b/>
          <w:bCs/>
        </w:rPr>
        <w:t>6</w:t>
      </w:r>
      <w:r w:rsidRPr="00FD14D7">
        <w:rPr>
          <w:b/>
          <w:bCs/>
        </w:rPr>
        <w:t>:</w:t>
      </w:r>
      <w:r w:rsidRPr="00FD14D7">
        <w:rPr>
          <w:bCs/>
        </w:rPr>
        <w:t xml:space="preserve"> </w:t>
      </w:r>
      <w:r>
        <w:rPr>
          <w:bCs/>
        </w:rPr>
        <w:t xml:space="preserve">Trên một sợi dây đàn hồi, chiều dài </w:t>
      </w:r>
      <w:r w:rsidRPr="00003E2F">
        <w:rPr>
          <w:bCs/>
          <w:position w:val="-6"/>
        </w:rPr>
        <w:object w:dxaOrig="139" w:dyaOrig="279">
          <v:shape id="_x0000_i2502" type="#_x0000_t75" style="width:6.75pt;height:14.25pt" o:ole="">
            <v:imagedata r:id="rId2945" o:title=""/>
          </v:shape>
          <o:OLEObject Type="Embed" ProgID="Equation.DSMT4" ShapeID="_x0000_i2502" DrawAspect="Content" ObjectID="_1653894651" r:id="rId2946"/>
        </w:object>
      </w:r>
      <w:r>
        <w:rPr>
          <w:bCs/>
        </w:rPr>
        <w:t xml:space="preserve"> đang xảy ra hiện tượng sóng dừng với hai đầu cố định. Bước sóng lớn nhất để cho sóng dừng hình thành trên sợi dây này là</w:t>
      </w:r>
    </w:p>
    <w:p w:rsidR="005C3C9B" w:rsidRDefault="005C3C9B" w:rsidP="00EF76AA">
      <w:pPr>
        <w:tabs>
          <w:tab w:val="left" w:pos="284"/>
          <w:tab w:val="left" w:pos="2835"/>
          <w:tab w:val="left" w:pos="5387"/>
          <w:tab w:val="left" w:pos="7938"/>
        </w:tabs>
        <w:ind w:firstLine="142"/>
      </w:pPr>
      <w:r w:rsidRPr="00003E2F">
        <w:rPr>
          <w:bCs/>
        </w:rPr>
        <w:tab/>
      </w:r>
      <w:r w:rsidRPr="00003E2F">
        <w:rPr>
          <w:b/>
          <w:bCs/>
        </w:rPr>
        <w:t xml:space="preserve">A. </w:t>
      </w:r>
      <w:r w:rsidRPr="00003E2F">
        <w:rPr>
          <w:position w:val="-6"/>
        </w:rPr>
        <w:object w:dxaOrig="139" w:dyaOrig="279">
          <v:shape id="_x0000_i2503" type="#_x0000_t75" style="width:6.75pt;height:14.25pt" o:ole="">
            <v:imagedata r:id="rId2947" o:title=""/>
          </v:shape>
          <o:OLEObject Type="Embed" ProgID="Equation.DSMT4" ShapeID="_x0000_i2503" DrawAspect="Content" ObjectID="_1653894652" r:id="rId2948"/>
        </w:object>
      </w:r>
      <w:r w:rsidRPr="00003E2F">
        <w:t>.</w:t>
      </w:r>
      <w:r w:rsidRPr="00003E2F">
        <w:rPr>
          <w:bCs/>
        </w:rPr>
        <w:tab/>
      </w:r>
      <w:r w:rsidRPr="00003E2F">
        <w:rPr>
          <w:b/>
          <w:bCs/>
        </w:rPr>
        <w:t>B.</w:t>
      </w:r>
      <w:r w:rsidRPr="00003E2F">
        <w:rPr>
          <w:bCs/>
        </w:rPr>
        <w:t xml:space="preserve"> </w:t>
      </w:r>
      <w:r w:rsidRPr="00003E2F">
        <w:rPr>
          <w:position w:val="-6"/>
        </w:rPr>
        <w:object w:dxaOrig="279" w:dyaOrig="279">
          <v:shape id="_x0000_i2504" type="#_x0000_t75" style="width:14.25pt;height:14.25pt" o:ole="">
            <v:imagedata r:id="rId2949" o:title=""/>
          </v:shape>
          <o:OLEObject Type="Embed" ProgID="Equation.DSMT4" ShapeID="_x0000_i2504" DrawAspect="Content" ObjectID="_1653894653" r:id="rId2950"/>
        </w:object>
      </w:r>
      <w:r w:rsidRPr="00003E2F">
        <w:t>.</w:t>
      </w:r>
      <w:r w:rsidRPr="00003E2F">
        <w:rPr>
          <w:bCs/>
        </w:rPr>
        <w:tab/>
      </w:r>
      <w:r w:rsidRPr="00003E2F">
        <w:rPr>
          <w:b/>
          <w:bCs/>
        </w:rPr>
        <w:t>C.</w:t>
      </w:r>
      <w:r w:rsidRPr="00003E2F">
        <w:rPr>
          <w:bCs/>
        </w:rPr>
        <w:t xml:space="preserve"> </w:t>
      </w:r>
      <w:r w:rsidRPr="00003E2F">
        <w:rPr>
          <w:position w:val="-24"/>
        </w:rPr>
        <w:object w:dxaOrig="240" w:dyaOrig="620">
          <v:shape id="_x0000_i2505" type="#_x0000_t75" style="width:12pt;height:31.5pt" o:ole="">
            <v:imagedata r:id="rId2951" o:title=""/>
          </v:shape>
          <o:OLEObject Type="Embed" ProgID="Equation.DSMT4" ShapeID="_x0000_i2505" DrawAspect="Content" ObjectID="_1653894654" r:id="rId2952"/>
        </w:object>
      </w:r>
      <w:r w:rsidRPr="00003E2F">
        <w:t>.</w:t>
      </w:r>
      <w:r w:rsidRPr="00003E2F">
        <w:rPr>
          <w:bCs/>
        </w:rPr>
        <w:tab/>
      </w:r>
      <w:r w:rsidRPr="00003E2F">
        <w:rPr>
          <w:b/>
          <w:bCs/>
        </w:rPr>
        <w:t>D.</w:t>
      </w:r>
      <w:r w:rsidRPr="00003E2F">
        <w:rPr>
          <w:bCs/>
        </w:rPr>
        <w:t xml:space="preserve"> </w:t>
      </w:r>
      <w:r w:rsidRPr="00003E2F">
        <w:rPr>
          <w:position w:val="-10"/>
        </w:rPr>
        <w:object w:dxaOrig="420" w:dyaOrig="320">
          <v:shape id="_x0000_i2506" type="#_x0000_t75" style="width:21.75pt;height:15.75pt" o:ole="">
            <v:imagedata r:id="rId2953" o:title=""/>
          </v:shape>
          <o:OLEObject Type="Embed" ProgID="Equation.DSMT4" ShapeID="_x0000_i2506" DrawAspect="Content" ObjectID="_1653894655" r:id="rId2954"/>
        </w:object>
      </w:r>
      <w:r w:rsidRPr="00003E2F">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7</w:t>
      </w:r>
      <w:r w:rsidRPr="00FD14D7">
        <w:rPr>
          <w:b/>
          <w:bCs/>
        </w:rPr>
        <w:t>:</w:t>
      </w:r>
      <w:r w:rsidRPr="00FD14D7">
        <w:rPr>
          <w:bCs/>
        </w:rPr>
        <w:t xml:space="preserve"> Một âm cơ học có tần số </w:t>
      </w:r>
      <w:r w:rsidRPr="00FD14D7">
        <w:rPr>
          <w:bCs/>
          <w:iCs/>
        </w:rPr>
        <w:t>12 Hz</w:t>
      </w:r>
      <w:r w:rsidRPr="00FD14D7">
        <w:rPr>
          <w:bCs/>
        </w:rPr>
        <w:t>, đây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âm nghe được</w:t>
      </w:r>
      <w:r>
        <w:rPr>
          <w:bCs/>
        </w:rPr>
        <w:t>.</w:t>
      </w:r>
      <w:r w:rsidRPr="00FD14D7">
        <w:rPr>
          <w:bCs/>
        </w:rPr>
        <w:tab/>
      </w:r>
      <w:r w:rsidRPr="00FD14D7">
        <w:rPr>
          <w:b/>
          <w:bCs/>
        </w:rPr>
        <w:t>B.</w:t>
      </w:r>
      <w:r w:rsidRPr="00FD14D7">
        <w:rPr>
          <w:bCs/>
        </w:rPr>
        <w:t xml:space="preserve"> siêu âm</w:t>
      </w:r>
      <w:r>
        <w:rPr>
          <w:bCs/>
        </w:rPr>
        <w:t>.</w:t>
      </w:r>
      <w:r w:rsidRPr="00FD14D7">
        <w:rPr>
          <w:bCs/>
        </w:rPr>
        <w:tab/>
      </w:r>
      <w:r w:rsidRPr="00FD14D7">
        <w:rPr>
          <w:b/>
          <w:bCs/>
        </w:rPr>
        <w:t>C.</w:t>
      </w:r>
      <w:r w:rsidRPr="00FD14D7">
        <w:rPr>
          <w:bCs/>
        </w:rPr>
        <w:t xml:space="preserve"> tạp âm</w:t>
      </w:r>
      <w:r>
        <w:rPr>
          <w:bCs/>
        </w:rPr>
        <w:t>.</w:t>
      </w:r>
      <w:r w:rsidRPr="00FD14D7">
        <w:rPr>
          <w:bCs/>
        </w:rPr>
        <w:tab/>
      </w:r>
      <w:r w:rsidRPr="00FD14D7">
        <w:rPr>
          <w:b/>
          <w:bCs/>
        </w:rPr>
        <w:t>D.</w:t>
      </w:r>
      <w:r w:rsidRPr="00FD14D7">
        <w:rPr>
          <w:bCs/>
        </w:rPr>
        <w:t xml:space="preserve"> hạ â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8</w:t>
      </w:r>
      <w:r w:rsidRPr="00FD14D7">
        <w:rPr>
          <w:b/>
          <w:bCs/>
        </w:rPr>
        <w:t>:</w:t>
      </w:r>
      <w:r w:rsidRPr="00FD14D7">
        <w:rPr>
          <w:bCs/>
        </w:rPr>
        <w:t xml:space="preserve"> Dòng điện xoay chiều </w:t>
      </w:r>
      <w:r>
        <w:rPr>
          <w:bCs/>
        </w:rPr>
        <w:t>có</w:t>
      </w:r>
      <w:r w:rsidRPr="00FD14D7">
        <w:rPr>
          <w:bCs/>
        </w:rPr>
        <w:t xml:space="preserve"> biểu thức cường độ </w:t>
      </w:r>
      <w:r w:rsidRPr="0054101D">
        <w:rPr>
          <w:position w:val="-14"/>
        </w:rPr>
        <w:object w:dxaOrig="1700" w:dyaOrig="400">
          <v:shape id="_x0000_i2507" type="#_x0000_t75" style="width:85.5pt;height:20.25pt" o:ole="">
            <v:imagedata r:id="rId2955" o:title=""/>
          </v:shape>
          <o:OLEObject Type="Embed" ProgID="Equation.DSMT4" ShapeID="_x0000_i2507" DrawAspect="Content" ObjectID="_1653894656" r:id="rId2956"/>
        </w:object>
      </w:r>
      <w:r>
        <w:rPr>
          <w:bCs/>
        </w:rPr>
        <w:t xml:space="preserve">, </w:t>
      </w:r>
      <w:r w:rsidRPr="0054101D">
        <w:rPr>
          <w:bCs/>
          <w:position w:val="-6"/>
        </w:rPr>
        <w:object w:dxaOrig="600" w:dyaOrig="279">
          <v:shape id="_x0000_i2508" type="#_x0000_t75" style="width:30pt;height:14.25pt" o:ole="">
            <v:imagedata r:id="rId2957" o:title=""/>
          </v:shape>
          <o:OLEObject Type="Embed" ProgID="Equation.DSMT4" ShapeID="_x0000_i2508" DrawAspect="Content" ObjectID="_1653894657" r:id="rId2958"/>
        </w:object>
      </w:r>
      <w:r>
        <w:rPr>
          <w:bCs/>
        </w:rPr>
        <w:t xml:space="preserve">. Đại lượng </w:t>
      </w:r>
      <w:r w:rsidRPr="0054101D">
        <w:rPr>
          <w:bCs/>
          <w:position w:val="-4"/>
        </w:rPr>
        <w:object w:dxaOrig="240" w:dyaOrig="260">
          <v:shape id="_x0000_i2509" type="#_x0000_t75" style="width:11.25pt;height:12.75pt" o:ole="">
            <v:imagedata r:id="rId2959" o:title=""/>
          </v:shape>
          <o:OLEObject Type="Embed" ProgID="Equation.DSMT4" ShapeID="_x0000_i2509" DrawAspect="Content" ObjectID="_1653894658" r:id="rId2960"/>
        </w:object>
      </w:r>
      <w:r>
        <w:rPr>
          <w:bCs/>
        </w:rPr>
        <w:t xml:space="preserve"> được gọi là</w:t>
      </w:r>
    </w:p>
    <w:p w:rsidR="005C3C9B" w:rsidRDefault="005C3C9B" w:rsidP="00EF76AA">
      <w:pPr>
        <w:tabs>
          <w:tab w:val="left" w:pos="284"/>
          <w:tab w:val="left" w:pos="2835"/>
          <w:tab w:val="left" w:pos="5387"/>
          <w:tab w:val="left" w:pos="7938"/>
        </w:tabs>
        <w:ind w:firstLine="142"/>
        <w:rPr>
          <w:bCs/>
        </w:rPr>
      </w:pPr>
      <w:r w:rsidRPr="00FD14D7">
        <w:rPr>
          <w:b/>
          <w:bCs/>
        </w:rPr>
        <w:lastRenderedPageBreak/>
        <w:tab/>
        <w:t>A.</w:t>
      </w:r>
      <w:r w:rsidRPr="00FD14D7">
        <w:rPr>
          <w:bCs/>
        </w:rPr>
        <w:t xml:space="preserve"> </w:t>
      </w:r>
      <w:r>
        <w:t xml:space="preserve">cường độ dòng điện hiệu dụng. </w:t>
      </w:r>
      <w:r w:rsidRPr="00FD14D7">
        <w:rPr>
          <w:bCs/>
        </w:rPr>
        <w:tab/>
      </w:r>
      <w:r w:rsidRPr="00FD14D7">
        <w:rPr>
          <w:b/>
          <w:bCs/>
        </w:rPr>
        <w:t>B.</w:t>
      </w:r>
      <w:r w:rsidRPr="00FD14D7">
        <w:rPr>
          <w:bCs/>
        </w:rPr>
        <w:t xml:space="preserve"> </w:t>
      </w:r>
      <w:r>
        <w:rPr>
          <w:bCs/>
          <w:iCs/>
        </w:rPr>
        <w:t>cường độ dòng điện cực đại</w:t>
      </w:r>
      <w:r>
        <w:rPr>
          <w:bCs/>
        </w:rPr>
        <w:t>.</w:t>
      </w:r>
    </w:p>
    <w:p w:rsidR="005C3C9B" w:rsidRDefault="005C3C9B" w:rsidP="00EF76AA">
      <w:pPr>
        <w:tabs>
          <w:tab w:val="left" w:pos="284"/>
          <w:tab w:val="left" w:pos="2835"/>
          <w:tab w:val="left" w:pos="5387"/>
          <w:tab w:val="left" w:pos="7938"/>
        </w:tabs>
        <w:ind w:firstLine="142"/>
        <w:rPr>
          <w:bCs/>
          <w:iCs/>
        </w:rPr>
      </w:pPr>
      <w:r w:rsidRPr="00FD14D7">
        <w:rPr>
          <w:bCs/>
        </w:rPr>
        <w:tab/>
      </w:r>
      <w:r w:rsidRPr="00FD14D7">
        <w:rPr>
          <w:b/>
          <w:bCs/>
        </w:rPr>
        <w:t>C.</w:t>
      </w:r>
      <w:r w:rsidRPr="00FD14D7">
        <w:rPr>
          <w:bCs/>
        </w:rPr>
        <w:t xml:space="preserve"> </w:t>
      </w:r>
      <w:r>
        <w:t>tần số của dòng điện.</w:t>
      </w:r>
      <w:r w:rsidRPr="00FD14D7">
        <w:rPr>
          <w:bCs/>
        </w:rPr>
        <w:tab/>
      </w:r>
      <w:r>
        <w:rPr>
          <w:bCs/>
        </w:rPr>
        <w:tab/>
      </w:r>
      <w:r w:rsidRPr="00FD14D7">
        <w:rPr>
          <w:b/>
          <w:bCs/>
        </w:rPr>
        <w:t>D.</w:t>
      </w:r>
      <w:r w:rsidRPr="00FD14D7">
        <w:rPr>
          <w:bCs/>
        </w:rPr>
        <w:t xml:space="preserve"> </w:t>
      </w:r>
      <w:r>
        <w:rPr>
          <w:bCs/>
          <w:iCs/>
        </w:rPr>
        <w:t>pha ban đầu của dòng điện</w:t>
      </w:r>
      <w:r w:rsidRPr="00352C6A">
        <w:rPr>
          <w:bCs/>
          <w:i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9</w:t>
      </w:r>
      <w:r w:rsidRPr="00FD14D7">
        <w:rPr>
          <w:b/>
          <w:bCs/>
        </w:rPr>
        <w:t>:</w:t>
      </w:r>
      <w:r w:rsidRPr="00FD14D7">
        <w:rPr>
          <w:bCs/>
        </w:rPr>
        <w:t xml:space="preserve"> Trong các tia phóng xạ sau, tia nào là dòng các hạt không mang điện tích?</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ia </w:t>
      </w:r>
      <w:r w:rsidRPr="00042DED">
        <w:rPr>
          <w:bCs/>
          <w:position w:val="-6"/>
        </w:rPr>
        <w:object w:dxaOrig="240" w:dyaOrig="220">
          <v:shape id="_x0000_i2510" type="#_x0000_t75" style="width:12pt;height:11.25pt" o:ole="">
            <v:imagedata r:id="rId2961" o:title=""/>
          </v:shape>
          <o:OLEObject Type="Embed" ProgID="Equation.DSMT4" ShapeID="_x0000_i2510" DrawAspect="Content" ObjectID="_1653894659" r:id="rId2962"/>
        </w:object>
      </w:r>
      <w:r>
        <w:rPr>
          <w:bCs/>
        </w:rPr>
        <w:t>.</w:t>
      </w:r>
      <w:r w:rsidRPr="00FD14D7">
        <w:rPr>
          <w:bCs/>
        </w:rPr>
        <w:t xml:space="preserve"> </w:t>
      </w:r>
      <w:r w:rsidRPr="00FD14D7">
        <w:rPr>
          <w:bCs/>
        </w:rPr>
        <w:tab/>
      </w:r>
      <w:r w:rsidRPr="00FD14D7">
        <w:rPr>
          <w:b/>
          <w:bCs/>
        </w:rPr>
        <w:t>B.</w:t>
      </w:r>
      <w:r w:rsidRPr="00FD14D7">
        <w:rPr>
          <w:bCs/>
        </w:rPr>
        <w:t xml:space="preserve"> Tia </w:t>
      </w:r>
      <w:r w:rsidRPr="00042DED">
        <w:rPr>
          <w:bCs/>
          <w:position w:val="-10"/>
        </w:rPr>
        <w:object w:dxaOrig="340" w:dyaOrig="360">
          <v:shape id="_x0000_i2511" type="#_x0000_t75" style="width:18pt;height:18pt" o:ole="">
            <v:imagedata r:id="rId2963" o:title=""/>
          </v:shape>
          <o:OLEObject Type="Embed" ProgID="Equation.DSMT4" ShapeID="_x0000_i2511" DrawAspect="Content" ObjectID="_1653894660" r:id="rId2964"/>
        </w:object>
      </w:r>
      <w:r>
        <w:rPr>
          <w:bCs/>
        </w:rPr>
        <w:t>.</w:t>
      </w:r>
      <w:r w:rsidRPr="00FD14D7">
        <w:rPr>
          <w:bCs/>
        </w:rPr>
        <w:tab/>
      </w:r>
      <w:r w:rsidRPr="00FD14D7">
        <w:rPr>
          <w:b/>
          <w:bCs/>
        </w:rPr>
        <w:t>C.</w:t>
      </w:r>
      <w:r w:rsidRPr="00FD14D7">
        <w:rPr>
          <w:bCs/>
        </w:rPr>
        <w:t xml:space="preserve"> Tia</w:t>
      </w:r>
      <w:r>
        <w:rPr>
          <w:bCs/>
        </w:rPr>
        <w:t xml:space="preserve"> </w:t>
      </w:r>
      <w:r w:rsidRPr="00CE2B4D">
        <w:rPr>
          <w:position w:val="-10"/>
        </w:rPr>
        <w:object w:dxaOrig="340" w:dyaOrig="360">
          <v:shape id="_x0000_i2512" type="#_x0000_t75" style="width:18pt;height:18pt" o:ole="">
            <v:imagedata r:id="rId2965" o:title=""/>
          </v:shape>
          <o:OLEObject Type="Embed" ProgID="Equation.DSMT4" ShapeID="_x0000_i2512" DrawAspect="Content" ObjectID="_1653894661" r:id="rId2966"/>
        </w:object>
      </w:r>
      <w:r>
        <w:t>.</w:t>
      </w:r>
      <w:r w:rsidRPr="00FD14D7">
        <w:rPr>
          <w:bCs/>
          <w:vertAlign w:val="superscript"/>
        </w:rPr>
        <w:tab/>
      </w:r>
      <w:r w:rsidRPr="00FD14D7">
        <w:rPr>
          <w:b/>
          <w:bCs/>
        </w:rPr>
        <w:t>D.</w:t>
      </w:r>
      <w:r w:rsidRPr="00FD14D7">
        <w:rPr>
          <w:bCs/>
        </w:rPr>
        <w:t xml:space="preserve"> Tia </w:t>
      </w:r>
      <w:r w:rsidRPr="00042DED">
        <w:rPr>
          <w:bCs/>
          <w:position w:val="-10"/>
        </w:rPr>
        <w:object w:dxaOrig="200" w:dyaOrig="260">
          <v:shape id="_x0000_i2513" type="#_x0000_t75" style="width:10.5pt;height:12pt" o:ole="">
            <v:imagedata r:id="rId2967" o:title=""/>
          </v:shape>
          <o:OLEObject Type="Embed" ProgID="Equation.DSMT4" ShapeID="_x0000_i2513" DrawAspect="Content" ObjectID="_1653894662" r:id="rId2968"/>
        </w:objec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10</w:t>
      </w:r>
      <w:r w:rsidRPr="00FD14D7">
        <w:rPr>
          <w:b/>
          <w:bCs/>
        </w:rPr>
        <w:t>:</w:t>
      </w:r>
      <w:r w:rsidRPr="00FD14D7">
        <w:rPr>
          <w:bCs/>
        </w:rPr>
        <w:t xml:space="preserve"> Máy biến </w:t>
      </w:r>
      <w:r>
        <w:rPr>
          <w:bCs/>
        </w:rPr>
        <w:t xml:space="preserve">áp sẽ không có tác dụng đối với </w: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rPr>
          <w:bCs/>
        </w:rPr>
        <w:t>dòng điện xoay chiều.</w:t>
      </w:r>
      <w:r w:rsidRPr="00FD14D7">
        <w:rPr>
          <w:bCs/>
        </w:rPr>
        <w:tab/>
      </w:r>
      <w:r>
        <w:rPr>
          <w:bCs/>
        </w:rPr>
        <w:tab/>
      </w:r>
      <w:r w:rsidRPr="00FD14D7">
        <w:rPr>
          <w:b/>
          <w:bCs/>
        </w:rPr>
        <w:t>B.</w:t>
      </w:r>
      <w:r w:rsidRPr="00FD14D7">
        <w:rPr>
          <w:bCs/>
        </w:rPr>
        <w:t xml:space="preserve"> </w:t>
      </w:r>
      <w:r>
        <w:rPr>
          <w:bCs/>
        </w:rPr>
        <w:t>điện áp xoay chiều.</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rPr>
          <w:bCs/>
        </w:rPr>
        <w:t>điện áp không đổi.</w:t>
      </w:r>
      <w:r w:rsidRPr="00FD14D7">
        <w:rPr>
          <w:bCs/>
        </w:rPr>
        <w:tab/>
      </w:r>
      <w:r>
        <w:rPr>
          <w:bCs/>
        </w:rPr>
        <w:tab/>
      </w:r>
      <w:r w:rsidRPr="00FD14D7">
        <w:rPr>
          <w:b/>
          <w:bCs/>
        </w:rPr>
        <w:t>D.</w:t>
      </w:r>
      <w:r w:rsidRPr="00FD14D7">
        <w:rPr>
          <w:bCs/>
        </w:rPr>
        <w:t xml:space="preserve"> </w:t>
      </w:r>
      <w:r>
        <w:rPr>
          <w:bCs/>
        </w:rPr>
        <w:t>dòng điện tạo bởi đinamo.</w:t>
      </w:r>
    </w:p>
    <w:p w:rsidR="005C3C9B" w:rsidRPr="00042DED" w:rsidRDefault="005C3C9B" w:rsidP="00EF76AA">
      <w:pPr>
        <w:tabs>
          <w:tab w:val="left" w:pos="284"/>
          <w:tab w:val="left" w:pos="2835"/>
          <w:tab w:val="left" w:pos="5387"/>
          <w:tab w:val="left" w:pos="7938"/>
        </w:tabs>
        <w:ind w:firstLine="142"/>
        <w:rPr>
          <w:bCs/>
        </w:rPr>
      </w:pPr>
      <w:r w:rsidRPr="00042DED">
        <w:rPr>
          <w:b/>
          <w:bCs/>
        </w:rPr>
        <w:t>Câu 1</w:t>
      </w:r>
      <w:r>
        <w:rPr>
          <w:b/>
          <w:bCs/>
        </w:rPr>
        <w:t>1</w:t>
      </w:r>
      <w:r w:rsidRPr="00042DED">
        <w:rPr>
          <w:b/>
          <w:bCs/>
        </w:rPr>
        <w:t>:</w:t>
      </w:r>
      <w:r>
        <w:rPr>
          <w:bCs/>
        </w:rPr>
        <w:t xml:space="preserve"> Kích thích một khối khí nóng, sáng phát ra bức xạ tử ngoại. Ngoài bức xạ tử ngoại thì nguồn sáng này còn phát ra </w:t>
      </w:r>
    </w:p>
    <w:p w:rsidR="005C3C9B" w:rsidRDefault="005C3C9B" w:rsidP="00EF76AA">
      <w:pPr>
        <w:tabs>
          <w:tab w:val="left" w:pos="284"/>
          <w:tab w:val="left" w:pos="2835"/>
          <w:tab w:val="left" w:pos="5387"/>
          <w:tab w:val="left" w:pos="7938"/>
        </w:tabs>
        <w:ind w:firstLine="142"/>
        <w:rPr>
          <w:bCs/>
        </w:rPr>
      </w:pPr>
      <w:r w:rsidRPr="00042DED">
        <w:rPr>
          <w:bCs/>
        </w:rPr>
        <w:tab/>
      </w:r>
      <w:r w:rsidRPr="00042DED">
        <w:rPr>
          <w:b/>
          <w:bCs/>
        </w:rPr>
        <w:t>A.</w:t>
      </w:r>
      <w:r w:rsidRPr="00042DED">
        <w:rPr>
          <w:bCs/>
        </w:rPr>
        <w:t xml:space="preserve"> </w:t>
      </w:r>
      <w:r>
        <w:rPr>
          <w:bCs/>
        </w:rPr>
        <w:t>bức xạ hồng ngoại.</w:t>
      </w:r>
      <w:r w:rsidRPr="00042DED">
        <w:rPr>
          <w:bCs/>
        </w:rPr>
        <w:tab/>
      </w:r>
      <w:r w:rsidRPr="00042DED">
        <w:rPr>
          <w:b/>
          <w:bCs/>
        </w:rPr>
        <w:t>B.</w:t>
      </w:r>
      <w:r>
        <w:rPr>
          <w:bCs/>
        </w:rPr>
        <w:t xml:space="preserve"> tia </w:t>
      </w:r>
      <w:r w:rsidRPr="00E46853">
        <w:rPr>
          <w:bCs/>
          <w:position w:val="-4"/>
        </w:rPr>
        <w:object w:dxaOrig="279" w:dyaOrig="260">
          <v:shape id="_x0000_i2514" type="#_x0000_t75" style="width:14.25pt;height:12.75pt" o:ole="">
            <v:imagedata r:id="rId2969" o:title=""/>
          </v:shape>
          <o:OLEObject Type="Embed" ProgID="Equation.DSMT4" ShapeID="_x0000_i2514" DrawAspect="Content" ObjectID="_1653894663" r:id="rId2970"/>
        </w:object>
      </w:r>
      <w:r>
        <w:rPr>
          <w:bCs/>
        </w:rPr>
        <w:t>.</w:t>
      </w:r>
      <w:r w:rsidRPr="00042DED">
        <w:rPr>
          <w:bCs/>
        </w:rPr>
        <w:tab/>
      </w:r>
      <w:r w:rsidRPr="00042DED">
        <w:rPr>
          <w:b/>
          <w:bCs/>
        </w:rPr>
        <w:t>C.</w:t>
      </w:r>
      <w:r w:rsidRPr="00042DED">
        <w:rPr>
          <w:bCs/>
        </w:rPr>
        <w:t xml:space="preserve"> </w:t>
      </w:r>
      <w:r>
        <w:rPr>
          <w:bCs/>
        </w:rPr>
        <w:t xml:space="preserve">tia </w:t>
      </w:r>
      <w:r w:rsidRPr="00E46853">
        <w:rPr>
          <w:bCs/>
          <w:position w:val="-6"/>
        </w:rPr>
        <w:object w:dxaOrig="240" w:dyaOrig="220">
          <v:shape id="_x0000_i2515" type="#_x0000_t75" style="width:11.25pt;height:10.5pt" o:ole="">
            <v:imagedata r:id="rId2971" o:title=""/>
          </v:shape>
          <o:OLEObject Type="Embed" ProgID="Equation.DSMT4" ShapeID="_x0000_i2515" DrawAspect="Content" ObjectID="_1653894664" r:id="rId2972"/>
        </w:object>
      </w:r>
      <w:r>
        <w:rPr>
          <w:bCs/>
        </w:rPr>
        <w:t>.</w:t>
      </w:r>
      <w:r w:rsidRPr="00042DED">
        <w:rPr>
          <w:bCs/>
        </w:rPr>
        <w:tab/>
      </w:r>
      <w:r w:rsidRPr="00042DED">
        <w:rPr>
          <w:b/>
          <w:bCs/>
        </w:rPr>
        <w:t>D.</w:t>
      </w:r>
      <w:r w:rsidRPr="00042DED">
        <w:rPr>
          <w:bCs/>
        </w:rPr>
        <w:t xml:space="preserve"> </w:t>
      </w:r>
      <w:r>
        <w:rPr>
          <w:bCs/>
        </w:rPr>
        <w:t xml:space="preserve">tia </w:t>
      </w:r>
      <w:r w:rsidRPr="00E46853">
        <w:rPr>
          <w:bCs/>
          <w:position w:val="-10"/>
        </w:rPr>
        <w:object w:dxaOrig="240" w:dyaOrig="320">
          <v:shape id="_x0000_i2516" type="#_x0000_t75" style="width:11.25pt;height:15.75pt" o:ole="">
            <v:imagedata r:id="rId2973" o:title=""/>
          </v:shape>
          <o:OLEObject Type="Embed" ProgID="Equation.DSMT4" ShapeID="_x0000_i2516" DrawAspect="Content" ObjectID="_1653894665" r:id="rId2974"/>
        </w:objec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2</w:t>
      </w:r>
      <w:r w:rsidRPr="00FD14D7">
        <w:rPr>
          <w:b/>
          <w:bCs/>
        </w:rPr>
        <w:t>:</w:t>
      </w:r>
      <w:r w:rsidRPr="00FD14D7">
        <w:rPr>
          <w:bCs/>
        </w:rPr>
        <w:t xml:space="preserve"> Mạch chọn sóng của một máy thu thanh là một mạch dao động với </w:t>
      </w:r>
      <w:r w:rsidRPr="00FD14D7">
        <w:rPr>
          <w:position w:val="-24"/>
        </w:rPr>
        <w:object w:dxaOrig="780" w:dyaOrig="620">
          <v:shape id="_x0000_i2517" type="#_x0000_t75" style="width:39pt;height:32.25pt" o:ole="">
            <v:imagedata r:id="rId2975" o:title=""/>
          </v:shape>
          <o:OLEObject Type="Embed" ProgID="Equation.DSMT4" ShapeID="_x0000_i2517" DrawAspect="Content" ObjectID="_1653894666" r:id="rId2976"/>
        </w:object>
      </w:r>
      <w:r w:rsidRPr="00FD14D7">
        <w:rPr>
          <w:bCs/>
        </w:rPr>
        <w:t xml:space="preserve"> </w:t>
      </w:r>
      <w:r>
        <w:rPr>
          <w:bCs/>
        </w:rPr>
        <w:t xml:space="preserve">mH </w:t>
      </w:r>
      <w:r w:rsidRPr="00FD14D7">
        <w:rPr>
          <w:bCs/>
        </w:rPr>
        <w:t xml:space="preserve">và </w:t>
      </w:r>
      <w:r w:rsidRPr="00FD14D7">
        <w:rPr>
          <w:position w:val="-24"/>
        </w:rPr>
        <w:object w:dxaOrig="900" w:dyaOrig="620">
          <v:shape id="_x0000_i2518" type="#_x0000_t75" style="width:45.75pt;height:32.25pt" o:ole="">
            <v:imagedata r:id="rId2977" o:title=""/>
          </v:shape>
          <o:OLEObject Type="Embed" ProgID="Equation.DSMT4" ShapeID="_x0000_i2518" DrawAspect="Content" ObjectID="_1653894667" r:id="rId2978"/>
        </w:object>
      </w:r>
      <w:r>
        <w:t>μF</w:t>
      </w:r>
      <w:r w:rsidRPr="00FD14D7">
        <w:rPr>
          <w:bCs/>
        </w:rPr>
        <w:t xml:space="preserve">. </w:t>
      </w:r>
      <w:r>
        <w:rPr>
          <w:bCs/>
        </w:rPr>
        <w:t>Chu kì dao động riêng của mạch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991EBD">
        <w:rPr>
          <w:b/>
          <w:bCs/>
        </w:rPr>
        <w:t>.</w:t>
      </w:r>
      <w:r w:rsidRPr="00991EBD">
        <w:rPr>
          <w:bCs/>
        </w:rPr>
        <w:t xml:space="preserve"> 100</w:t>
      </w:r>
      <w:r>
        <w:rPr>
          <w:bCs/>
        </w:rPr>
        <w:t xml:space="preserve"> s.</w:t>
      </w:r>
      <w:r w:rsidRPr="00991EBD">
        <w:rPr>
          <w:bCs/>
        </w:rPr>
        <w:tab/>
      </w:r>
      <w:r w:rsidRPr="00991EBD">
        <w:rPr>
          <w:b/>
          <w:bCs/>
        </w:rPr>
        <w:t>B.</w:t>
      </w:r>
      <w:r w:rsidRPr="00991EBD">
        <w:rPr>
          <w:bCs/>
        </w:rPr>
        <w:t xml:space="preserve"> </w:t>
      </w:r>
      <w:r w:rsidRPr="00991EBD">
        <w:rPr>
          <w:bCs/>
          <w:position w:val="-6"/>
        </w:rPr>
        <w:object w:dxaOrig="600" w:dyaOrig="279">
          <v:shape id="_x0000_i2519" type="#_x0000_t75" style="width:30pt;height:14.25pt" o:ole="">
            <v:imagedata r:id="rId2979" o:title=""/>
          </v:shape>
          <o:OLEObject Type="Embed" ProgID="Equation.DSMT4" ShapeID="_x0000_i2519" DrawAspect="Content" ObjectID="_1653894668" r:id="rId2980"/>
        </w:object>
      </w:r>
      <w:r>
        <w:rPr>
          <w:bCs/>
        </w:rPr>
        <w:t>s</w:t>
      </w:r>
      <w:r w:rsidRPr="00991EBD">
        <w:rPr>
          <w:bCs/>
        </w:rPr>
        <w:tab/>
      </w:r>
      <w:r w:rsidRPr="00991EBD">
        <w:rPr>
          <w:b/>
          <w:bCs/>
        </w:rPr>
        <w:t>C.</w:t>
      </w:r>
      <w:r w:rsidRPr="00991EBD">
        <w:rPr>
          <w:bCs/>
        </w:rPr>
        <w:t xml:space="preserve"> </w:t>
      </w:r>
      <w:r>
        <w:t xml:space="preserve">1 </w:t>
      </w:r>
      <w:r>
        <w:rPr>
          <w:bCs/>
        </w:rPr>
        <w:t>s.</w:t>
      </w:r>
      <w:r w:rsidRPr="00991EBD">
        <w:rPr>
          <w:bCs/>
        </w:rPr>
        <w:tab/>
      </w:r>
      <w:r w:rsidRPr="00991EBD">
        <w:rPr>
          <w:b/>
          <w:bCs/>
        </w:rPr>
        <w:t>D.</w:t>
      </w:r>
      <w:r w:rsidRPr="00991EBD">
        <w:rPr>
          <w:bCs/>
        </w:rPr>
        <w:t xml:space="preserve"> </w:t>
      </w:r>
      <w:r w:rsidRPr="00422606">
        <w:rPr>
          <w:position w:val="-6"/>
        </w:rPr>
        <w:object w:dxaOrig="440" w:dyaOrig="320">
          <v:shape id="_x0000_i2520" type="#_x0000_t75" style="width:21.75pt;height:15.75pt" o:ole="">
            <v:imagedata r:id="rId2981" o:title=""/>
          </v:shape>
          <o:OLEObject Type="Embed" ProgID="Equation.DSMT4" ShapeID="_x0000_i2520" DrawAspect="Content" ObjectID="_1653894669" r:id="rId2982"/>
        </w:object>
      </w:r>
      <w:r>
        <w:t>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3</w:t>
      </w:r>
      <w:r w:rsidRPr="00FD14D7">
        <w:rPr>
          <w:b/>
          <w:bCs/>
        </w:rPr>
        <w:t>:</w:t>
      </w:r>
      <w:r w:rsidRPr="00FD14D7">
        <w:rPr>
          <w:bCs/>
        </w:rPr>
        <w:t xml:space="preserve"> Đặt điện áp xoay chiều vào hai đầu đoạn mạch gồm điện trở và tụ điện mắc nối tiếp. Biết điện trở có </w:t>
      </w:r>
      <w:r w:rsidRPr="00FD14D7">
        <w:rPr>
          <w:position w:val="-10"/>
        </w:rPr>
        <w:object w:dxaOrig="980" w:dyaOrig="320">
          <v:shape id="_x0000_i2521" type="#_x0000_t75" style="width:48.75pt;height:17.25pt" o:ole="">
            <v:imagedata r:id="rId2983" o:title=""/>
          </v:shape>
          <o:OLEObject Type="Embed" ProgID="Equation.DSMT4" ShapeID="_x0000_i2521" DrawAspect="Content" ObjectID="_1653894670" r:id="rId2984"/>
        </w:object>
      </w:r>
      <w:r w:rsidRPr="00FD14D7">
        <w:rPr>
          <w:bCs/>
        </w:rPr>
        <w:t xml:space="preserve"> và tụ điện có dụng kháng </w:t>
      </w:r>
      <w:r w:rsidRPr="00FD14D7">
        <w:rPr>
          <w:position w:val="-10"/>
        </w:rPr>
        <w:object w:dxaOrig="580" w:dyaOrig="320">
          <v:shape id="_x0000_i2522" type="#_x0000_t75" style="width:29.25pt;height:17.25pt" o:ole="">
            <v:imagedata r:id="rId2985" o:title=""/>
          </v:shape>
          <o:OLEObject Type="Embed" ProgID="Equation.DSMT4" ShapeID="_x0000_i2522" DrawAspect="Content" ObjectID="_1653894671" r:id="rId2986"/>
        </w:object>
      </w:r>
      <w:r w:rsidRPr="00FD14D7">
        <w:rPr>
          <w:bCs/>
        </w:rPr>
        <w:t>. So với cường độ dòng điện trong mạch, điện áp giữa hai đầu đoạn mạch</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sớm pha </w:t>
      </w:r>
      <w:r w:rsidRPr="00991EBD">
        <w:rPr>
          <w:bCs/>
          <w:position w:val="-24"/>
        </w:rPr>
        <w:object w:dxaOrig="260" w:dyaOrig="620">
          <v:shape id="_x0000_i2523" type="#_x0000_t75" style="width:12pt;height:32.25pt" o:ole="">
            <v:imagedata r:id="rId2987" o:title=""/>
          </v:shape>
          <o:OLEObject Type="Embed" ProgID="Equation.DSMT4" ShapeID="_x0000_i2523" DrawAspect="Content" ObjectID="_1653894672" r:id="rId2988"/>
        </w:object>
      </w:r>
      <w:r>
        <w:rPr>
          <w:bCs/>
        </w:rPr>
        <w:t>.</w:t>
      </w:r>
      <w:r w:rsidRPr="00FD14D7">
        <w:rPr>
          <w:bCs/>
        </w:rPr>
        <w:t xml:space="preserve"> </w:t>
      </w:r>
      <w:r w:rsidRPr="00FD14D7">
        <w:rPr>
          <w:bCs/>
        </w:rPr>
        <w:tab/>
      </w:r>
      <w:r w:rsidRPr="00FD14D7">
        <w:rPr>
          <w:b/>
          <w:bCs/>
        </w:rPr>
        <w:t>B.</w:t>
      </w:r>
      <w:r w:rsidRPr="00FD14D7">
        <w:rPr>
          <w:bCs/>
        </w:rPr>
        <w:t xml:space="preserve"> trễ pha </w:t>
      </w:r>
      <w:r w:rsidRPr="00991EBD">
        <w:rPr>
          <w:bCs/>
          <w:position w:val="-24"/>
        </w:rPr>
        <w:object w:dxaOrig="260" w:dyaOrig="620">
          <v:shape id="_x0000_i2524" type="#_x0000_t75" style="width:12pt;height:32.25pt" o:ole="">
            <v:imagedata r:id="rId2987" o:title=""/>
          </v:shape>
          <o:OLEObject Type="Embed" ProgID="Equation.DSMT4" ShapeID="_x0000_i2524" DrawAspect="Content" ObjectID="_1653894673" r:id="rId2989"/>
        </w:object>
      </w:r>
      <w:r>
        <w:rPr>
          <w:bCs/>
        </w:rPr>
        <w:t>.</w:t>
      </w:r>
      <w:r w:rsidRPr="00FD14D7">
        <w:rPr>
          <w:bCs/>
        </w:rPr>
        <w:tab/>
      </w:r>
      <w:r w:rsidRPr="00FD14D7">
        <w:rPr>
          <w:b/>
          <w:bCs/>
        </w:rPr>
        <w:t>C.</w:t>
      </w:r>
      <w:r w:rsidRPr="00FD14D7">
        <w:rPr>
          <w:bCs/>
        </w:rPr>
        <w:t xml:space="preserve"> trễ pha </w:t>
      </w:r>
      <w:r w:rsidRPr="00991EBD">
        <w:rPr>
          <w:bCs/>
          <w:position w:val="-24"/>
        </w:rPr>
        <w:object w:dxaOrig="260" w:dyaOrig="620">
          <v:shape id="_x0000_i2525" type="#_x0000_t75" style="width:12pt;height:32.25pt" o:ole="">
            <v:imagedata r:id="rId2990" o:title=""/>
          </v:shape>
          <o:OLEObject Type="Embed" ProgID="Equation.DSMT4" ShapeID="_x0000_i2525" DrawAspect="Content" ObjectID="_1653894674" r:id="rId2991"/>
        </w:object>
      </w:r>
      <w:r>
        <w:rPr>
          <w:bCs/>
        </w:rPr>
        <w:t>.</w:t>
      </w:r>
      <w:r w:rsidRPr="00FD14D7">
        <w:rPr>
          <w:bCs/>
        </w:rPr>
        <w:tab/>
      </w:r>
      <w:r w:rsidRPr="00FD14D7">
        <w:rPr>
          <w:b/>
          <w:bCs/>
        </w:rPr>
        <w:t>D.</w:t>
      </w:r>
      <w:r w:rsidRPr="00FD14D7">
        <w:rPr>
          <w:bCs/>
        </w:rPr>
        <w:t xml:space="preserve"> sớm pha </w:t>
      </w:r>
      <w:r w:rsidRPr="00991EBD">
        <w:rPr>
          <w:bCs/>
          <w:position w:val="-24"/>
        </w:rPr>
        <w:object w:dxaOrig="260" w:dyaOrig="620">
          <v:shape id="_x0000_i2526" type="#_x0000_t75" style="width:12pt;height:32.25pt" o:ole="">
            <v:imagedata r:id="rId2992" o:title=""/>
          </v:shape>
          <o:OLEObject Type="Embed" ProgID="Equation.DSMT4" ShapeID="_x0000_i2526" DrawAspect="Content" ObjectID="_1653894675" r:id="rId2993"/>
        </w:objec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Câu 1</w:t>
      </w:r>
      <w:r>
        <w:rPr>
          <w:b/>
          <w:bCs/>
        </w:rPr>
        <w:t>4</w:t>
      </w:r>
      <w:r w:rsidRPr="00991EBD">
        <w:rPr>
          <w:b/>
          <w:bCs/>
        </w:rPr>
        <w:t>:</w:t>
      </w:r>
      <w:r w:rsidRPr="00991EBD">
        <w:rPr>
          <w:bCs/>
        </w:rPr>
        <w:t xml:space="preserve"> </w:t>
      </w:r>
      <w:r>
        <w:rPr>
          <w:bCs/>
        </w:rPr>
        <w:t>Biết n</w:t>
      </w:r>
      <w:r w:rsidRPr="00991EBD">
        <w:rPr>
          <w:bCs/>
        </w:rPr>
        <w:t xml:space="preserve">ăng lượng liên kết của </w:t>
      </w:r>
      <w:r w:rsidRPr="00991EBD">
        <w:rPr>
          <w:position w:val="-12"/>
        </w:rPr>
        <w:object w:dxaOrig="520" w:dyaOrig="380">
          <v:shape id="_x0000_i2527" type="#_x0000_t75" style="width:26.25pt;height:18.75pt" o:ole="">
            <v:imagedata r:id="rId2994" o:title=""/>
          </v:shape>
          <o:OLEObject Type="Embed" ProgID="Equation.DSMT4" ShapeID="_x0000_i2527" DrawAspect="Content" ObjectID="_1653894676" r:id="rId2995"/>
        </w:object>
      </w:r>
      <w:r w:rsidRPr="00991EBD">
        <w:rPr>
          <w:bCs/>
        </w:rPr>
        <w:t xml:space="preserve"> là 160,64 MeV. Năng lượng liên kết riêng của</w:t>
      </w:r>
      <w:r>
        <w:rPr>
          <w:bCs/>
        </w:rPr>
        <w:t xml:space="preserve"> hạt nhân này</w:t>
      </w:r>
      <w:r w:rsidRPr="00991EBD">
        <w:rPr>
          <w:bCs/>
        </w:rPr>
        <w:t xml:space="preserve"> là</w:t>
      </w:r>
    </w:p>
    <w:p w:rsidR="005C3C9B" w:rsidRDefault="005C3C9B" w:rsidP="00EF76AA">
      <w:pPr>
        <w:tabs>
          <w:tab w:val="left" w:pos="284"/>
          <w:tab w:val="left" w:pos="2835"/>
          <w:tab w:val="left" w:pos="5387"/>
          <w:tab w:val="left" w:pos="7938"/>
        </w:tabs>
        <w:ind w:firstLine="142"/>
        <w:rPr>
          <w:bCs/>
        </w:rPr>
      </w:pPr>
      <w:r w:rsidRPr="00991EBD">
        <w:rPr>
          <w:b/>
          <w:bCs/>
        </w:rPr>
        <w:tab/>
        <w:t>A.</w:t>
      </w:r>
      <w:r w:rsidRPr="00991EBD">
        <w:rPr>
          <w:bCs/>
        </w:rPr>
        <w:t xml:space="preserve"> 8,032 MeV/nuclôn</w:t>
      </w:r>
      <w:r>
        <w:rPr>
          <w:bCs/>
        </w:rPr>
        <w:t>.</w:t>
      </w:r>
      <w:r w:rsidRPr="00991EBD">
        <w:rPr>
          <w:b/>
          <w:bCs/>
        </w:rPr>
        <w:tab/>
        <w:t>B.</w:t>
      </w:r>
      <w:r w:rsidRPr="00991EBD">
        <w:rPr>
          <w:bCs/>
        </w:rPr>
        <w:t xml:space="preserve"> 16,064 MeV/nuclôn</w:t>
      </w:r>
      <w:r>
        <w:rPr>
          <w:bCs/>
        </w:rPr>
        <w:t>.</w:t>
      </w:r>
      <w:r w:rsidRPr="00991EBD">
        <w:rPr>
          <w:b/>
          <w:bCs/>
        </w:rPr>
        <w:tab/>
        <w:t>C.</w:t>
      </w:r>
      <w:r w:rsidRPr="00991EBD">
        <w:rPr>
          <w:bCs/>
        </w:rPr>
        <w:t xml:space="preserve"> 5,535 MeV/nuclôn</w:t>
      </w:r>
      <w:r>
        <w:rPr>
          <w:bCs/>
        </w:rPr>
        <w:t>.</w:t>
      </w:r>
      <w:r w:rsidRPr="00991EBD">
        <w:rPr>
          <w:b/>
          <w:bCs/>
        </w:rPr>
        <w:tab/>
        <w:t>D.</w:t>
      </w:r>
      <w:r w:rsidRPr="00991EBD">
        <w:rPr>
          <w:bCs/>
        </w:rPr>
        <w:t xml:space="preserve"> 160,64 MeV/nuclôn</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5</w:t>
      </w:r>
      <w:r w:rsidRPr="00FD14D7">
        <w:rPr>
          <w:b/>
          <w:bCs/>
        </w:rPr>
        <w:t>:</w:t>
      </w:r>
      <w:r w:rsidRPr="00FD14D7">
        <w:rPr>
          <w:bCs/>
        </w:rPr>
        <w:t xml:space="preserve"> Theo mẫu nguyên tử Bo, mức năng lượng của nguyên tử hiđrô ở trạng thái thứ n là </w:t>
      </w:r>
      <w:r w:rsidRPr="00FD14D7">
        <w:rPr>
          <w:position w:val="-24"/>
        </w:rPr>
        <w:object w:dxaOrig="1180" w:dyaOrig="620">
          <v:shape id="_x0000_i2528" type="#_x0000_t75" style="width:60pt;height:32.25pt" o:ole="">
            <v:imagedata r:id="rId2996" o:title=""/>
          </v:shape>
          <o:OLEObject Type="Embed" ProgID="Equation.DSMT4" ShapeID="_x0000_i2528" DrawAspect="Content" ObjectID="_1653894677" r:id="rId2997"/>
        </w:object>
      </w:r>
      <w:r>
        <w:t>eV</w:t>
      </w:r>
      <w:r w:rsidRPr="00FD14D7">
        <w:rPr>
          <w:bCs/>
        </w:rPr>
        <w:t>. Mức năng lượng của nguyên tử hiđrô ở trạng thái kích thích thứ 2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51 eV</w:t>
      </w:r>
      <w:r>
        <w:rPr>
          <w:bCs/>
        </w:rPr>
        <w:t>.</w:t>
      </w:r>
      <w:r w:rsidRPr="00991EBD">
        <w:rPr>
          <w:bCs/>
        </w:rPr>
        <w:tab/>
      </w:r>
      <w:r w:rsidRPr="00991EBD">
        <w:rPr>
          <w:b/>
          <w:bCs/>
        </w:rPr>
        <w:t>B.</w:t>
      </w:r>
      <w:r w:rsidRPr="00991EBD">
        <w:rPr>
          <w:bCs/>
        </w:rPr>
        <w:t xml:space="preserve"> 4,53 eV</w:t>
      </w:r>
      <w:r>
        <w:rPr>
          <w:bCs/>
        </w:rPr>
        <w:t>.</w:t>
      </w:r>
      <w:r w:rsidRPr="00991EBD">
        <w:rPr>
          <w:bCs/>
        </w:rPr>
        <w:tab/>
      </w:r>
      <w:r w:rsidRPr="00991EBD">
        <w:rPr>
          <w:b/>
          <w:bCs/>
        </w:rPr>
        <w:t>C.</w:t>
      </w:r>
      <w:r w:rsidRPr="00991EBD">
        <w:rPr>
          <w:bCs/>
        </w:rPr>
        <w:t xml:space="preserve"> ‒4,53 eV</w:t>
      </w:r>
      <w:r>
        <w:rPr>
          <w:bCs/>
        </w:rPr>
        <w:t>.</w:t>
      </w:r>
      <w:r w:rsidRPr="00991EBD">
        <w:rPr>
          <w:bCs/>
        </w:rPr>
        <w:tab/>
      </w:r>
      <w:r w:rsidRPr="00991EBD">
        <w:rPr>
          <w:b/>
          <w:bCs/>
        </w:rPr>
        <w:t>D.</w:t>
      </w:r>
      <w:r w:rsidRPr="00991EBD">
        <w:rPr>
          <w:bCs/>
        </w:rPr>
        <w:t xml:space="preserve"> ‒1,51 e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Câu 1</w:t>
      </w:r>
      <w:r>
        <w:rPr>
          <w:b/>
          <w:bCs/>
        </w:rPr>
        <w:t>6</w:t>
      </w:r>
      <w:r w:rsidRPr="00991EBD">
        <w:rPr>
          <w:b/>
          <w:bCs/>
        </w:rPr>
        <w:t>:</w:t>
      </w:r>
      <w:r w:rsidRPr="00991EBD">
        <w:rPr>
          <w:bCs/>
        </w:rPr>
        <w:t xml:space="preserve"> Một điện tích điểm </w:t>
      </w:r>
      <w:r w:rsidRPr="001B1406">
        <w:rPr>
          <w:bCs/>
          <w:position w:val="-10"/>
        </w:rPr>
        <w:object w:dxaOrig="200" w:dyaOrig="260">
          <v:shape id="_x0000_i2529" type="#_x0000_t75" style="width:10.5pt;height:12.75pt" o:ole="">
            <v:imagedata r:id="rId2998" o:title=""/>
          </v:shape>
          <o:OLEObject Type="Embed" ProgID="Equation.DSMT4" ShapeID="_x0000_i2529" DrawAspect="Content" ObjectID="_1653894678" r:id="rId2999"/>
        </w:object>
      </w:r>
      <w:r w:rsidRPr="00991EBD">
        <w:rPr>
          <w:bCs/>
        </w:rPr>
        <w:t xml:space="preserve"> đặt tại điểm </w:t>
      </w:r>
      <w:r w:rsidRPr="00991EBD">
        <w:rPr>
          <w:bCs/>
          <w:position w:val="-6"/>
        </w:rPr>
        <w:object w:dxaOrig="240" w:dyaOrig="279">
          <v:shape id="_x0000_i2530" type="#_x0000_t75" style="width:12pt;height:14.25pt" o:ole="">
            <v:imagedata r:id="rId3000" o:title=""/>
          </v:shape>
          <o:OLEObject Type="Embed" ProgID="Equation.DSMT4" ShapeID="_x0000_i2530" DrawAspect="Content" ObjectID="_1653894679" r:id="rId3001"/>
        </w:object>
      </w:r>
      <w:r w:rsidRPr="00991EBD">
        <w:rPr>
          <w:bCs/>
        </w:rPr>
        <w:t xml:space="preserve"> thì sinh ra điện trường tại điểm </w:t>
      </w:r>
      <w:r w:rsidRPr="00991EBD">
        <w:rPr>
          <w:bCs/>
          <w:position w:val="-4"/>
        </w:rPr>
        <w:object w:dxaOrig="240" w:dyaOrig="260">
          <v:shape id="_x0000_i2531" type="#_x0000_t75" style="width:12pt;height:12pt" o:ole="">
            <v:imagedata r:id="rId3002" o:title=""/>
          </v:shape>
          <o:OLEObject Type="Embed" ProgID="Equation.DSMT4" ShapeID="_x0000_i2531" DrawAspect="Content" ObjectID="_1653894680" r:id="rId3003"/>
        </w:object>
      </w:r>
      <w:r w:rsidRPr="00991EBD">
        <w:rPr>
          <w:bCs/>
        </w:rPr>
        <w:t xml:space="preserve"> với cường độ điện trường có độ lớn 400 V/m. Cường độ điện trường tại điểm </w:t>
      </w:r>
      <w:r w:rsidRPr="00991EBD">
        <w:rPr>
          <w:bCs/>
          <w:position w:val="-4"/>
        </w:rPr>
        <w:object w:dxaOrig="240" w:dyaOrig="260">
          <v:shape id="_x0000_i2532" type="#_x0000_t75" style="width:12pt;height:12pt" o:ole="">
            <v:imagedata r:id="rId3004" o:title=""/>
          </v:shape>
          <o:OLEObject Type="Embed" ProgID="Equation.DSMT4" ShapeID="_x0000_i2532" DrawAspect="Content" ObjectID="_1653894681" r:id="rId3005"/>
        </w:object>
      </w:r>
      <w:r w:rsidRPr="00991EBD">
        <w:rPr>
          <w:bCs/>
        </w:rPr>
        <w:t xml:space="preserve"> là trung điểm của đoạn </w:t>
      </w:r>
      <w:r w:rsidRPr="00991EBD">
        <w:rPr>
          <w:bCs/>
          <w:position w:val="-6"/>
        </w:rPr>
        <w:object w:dxaOrig="380" w:dyaOrig="279">
          <v:shape id="_x0000_i2533" type="#_x0000_t75" style="width:18.75pt;height:14.25pt" o:ole="">
            <v:imagedata r:id="rId3006" o:title=""/>
          </v:shape>
          <o:OLEObject Type="Embed" ProgID="Equation.DSMT4" ShapeID="_x0000_i2533" DrawAspect="Content" ObjectID="_1653894682" r:id="rId3007"/>
        </w:object>
      </w:r>
      <w:r w:rsidRPr="00991EBD">
        <w:rPr>
          <w:bCs/>
        </w:rPr>
        <w:t xml:space="preserve"> có độ lớn là</w:t>
      </w:r>
    </w:p>
    <w:p w:rsidR="005C3C9B" w:rsidRDefault="005C3C9B" w:rsidP="00EF76AA">
      <w:pPr>
        <w:tabs>
          <w:tab w:val="left" w:pos="284"/>
          <w:tab w:val="left" w:pos="2835"/>
          <w:tab w:val="left" w:pos="5387"/>
          <w:tab w:val="left" w:pos="7938"/>
        </w:tabs>
        <w:ind w:firstLine="142"/>
        <w:rPr>
          <w:bCs/>
        </w:rPr>
      </w:pPr>
      <w:r w:rsidRPr="00991EBD">
        <w:rPr>
          <w:b/>
          <w:bCs/>
        </w:rPr>
        <w:tab/>
        <w:t>A.</w:t>
      </w:r>
      <w:r w:rsidRPr="00991EBD">
        <w:rPr>
          <w:bCs/>
        </w:rPr>
        <w:t xml:space="preserve"> 2000 V/m</w:t>
      </w:r>
      <w:r>
        <w:rPr>
          <w:bCs/>
        </w:rPr>
        <w:t>.</w:t>
      </w:r>
      <w:r w:rsidRPr="00991EBD">
        <w:rPr>
          <w:bCs/>
        </w:rPr>
        <w:tab/>
      </w:r>
      <w:r w:rsidRPr="00991EBD">
        <w:rPr>
          <w:b/>
          <w:bCs/>
        </w:rPr>
        <w:t>B.</w:t>
      </w:r>
      <w:r w:rsidRPr="00991EBD">
        <w:rPr>
          <w:bCs/>
        </w:rPr>
        <w:t xml:space="preserve"> 1000 V/m</w:t>
      </w:r>
      <w:r>
        <w:rPr>
          <w:bCs/>
        </w:rPr>
        <w:t>.</w:t>
      </w:r>
      <w:r w:rsidRPr="00991EBD">
        <w:rPr>
          <w:bCs/>
        </w:rPr>
        <w:tab/>
      </w:r>
      <w:r w:rsidRPr="00991EBD">
        <w:rPr>
          <w:b/>
          <w:bCs/>
        </w:rPr>
        <w:t>C.</w:t>
      </w:r>
      <w:r w:rsidRPr="00991EBD">
        <w:rPr>
          <w:bCs/>
        </w:rPr>
        <w:t xml:space="preserve"> 8000 V/m</w:t>
      </w:r>
      <w:r>
        <w:rPr>
          <w:bCs/>
        </w:rPr>
        <w:t>.</w:t>
      </w:r>
      <w:r w:rsidRPr="00991EBD">
        <w:rPr>
          <w:bCs/>
        </w:rPr>
        <w:tab/>
      </w:r>
      <w:r w:rsidRPr="00991EBD">
        <w:rPr>
          <w:b/>
          <w:bCs/>
        </w:rPr>
        <w:t>D.</w:t>
      </w:r>
      <w:r w:rsidRPr="00991EBD">
        <w:rPr>
          <w:bCs/>
        </w:rPr>
        <w:t xml:space="preserve"> 1600 V/m</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 xml:space="preserve">Câu </w:t>
      </w:r>
      <w:r>
        <w:rPr>
          <w:b/>
          <w:bCs/>
        </w:rPr>
        <w:t>17</w:t>
      </w:r>
      <w:r w:rsidRPr="00991EBD">
        <w:rPr>
          <w:b/>
          <w:bCs/>
        </w:rPr>
        <w:t>:</w:t>
      </w:r>
      <w:r w:rsidRPr="00991EBD">
        <w:rPr>
          <w:bCs/>
        </w:rPr>
        <w:t xml:space="preserve"> Sóng truyền trên một sợi dây có hai đầu cố định với bước sóng 60 cm. Trên dây có sóng dừng với khoảng cách giữa hai điểm nút liên tiếp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20 cm</w:t>
      </w:r>
      <w:r>
        <w:rPr>
          <w:bCs/>
        </w:rPr>
        <w:t>.</w:t>
      </w:r>
      <w:r w:rsidRPr="00991EBD">
        <w:rPr>
          <w:bCs/>
        </w:rPr>
        <w:tab/>
      </w:r>
      <w:r w:rsidRPr="00991EBD">
        <w:rPr>
          <w:b/>
          <w:bCs/>
        </w:rPr>
        <w:t>B.</w:t>
      </w:r>
      <w:r w:rsidRPr="00991EBD">
        <w:rPr>
          <w:bCs/>
        </w:rPr>
        <w:t xml:space="preserve"> 15 cm</w:t>
      </w:r>
      <w:r>
        <w:rPr>
          <w:bCs/>
        </w:rPr>
        <w:t>.</w:t>
      </w:r>
      <w:r w:rsidRPr="00991EBD">
        <w:rPr>
          <w:bCs/>
        </w:rPr>
        <w:tab/>
      </w:r>
      <w:r w:rsidRPr="00991EBD">
        <w:rPr>
          <w:b/>
          <w:bCs/>
        </w:rPr>
        <w:t>C.</w:t>
      </w:r>
      <w:r w:rsidRPr="00991EBD">
        <w:rPr>
          <w:bCs/>
        </w:rPr>
        <w:t xml:space="preserve"> 30 cm</w:t>
      </w:r>
      <w:r>
        <w:rPr>
          <w:bCs/>
        </w:rPr>
        <w:t>.</w:t>
      </w:r>
      <w:r w:rsidRPr="00991EBD">
        <w:rPr>
          <w:bCs/>
        </w:rPr>
        <w:tab/>
      </w:r>
      <w:r w:rsidRPr="00991EBD">
        <w:rPr>
          <w:b/>
          <w:bCs/>
        </w:rPr>
        <w:t>D.</w:t>
      </w:r>
      <w:r w:rsidRPr="00991EBD">
        <w:rPr>
          <w:bCs/>
        </w:rPr>
        <w:t xml:space="preserve"> 60 c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18</w:t>
      </w:r>
      <w:r w:rsidRPr="00FD14D7">
        <w:rPr>
          <w:b/>
          <w:bCs/>
        </w:rPr>
        <w:t>:</w:t>
      </w:r>
      <w:r w:rsidRPr="00FD14D7">
        <w:rPr>
          <w:bCs/>
        </w:rPr>
        <w:t xml:space="preserve"> </w:t>
      </w:r>
      <w:r>
        <w:rPr>
          <w:bCs/>
        </w:rPr>
        <w:t>Điện từ trường có thể tồn tại xung quanh</w:t>
      </w:r>
    </w:p>
    <w:p w:rsidR="005C3C9B" w:rsidRDefault="005C3C9B" w:rsidP="00EF76AA">
      <w:pPr>
        <w:tabs>
          <w:tab w:val="left" w:pos="284"/>
          <w:tab w:val="left" w:pos="2835"/>
          <w:tab w:val="left" w:pos="5387"/>
          <w:tab w:val="left" w:pos="7938"/>
        </w:tabs>
        <w:ind w:firstLine="142"/>
      </w:pPr>
      <w:r w:rsidRPr="00FD14D7">
        <w:rPr>
          <w:b/>
          <w:bCs/>
        </w:rPr>
        <w:tab/>
        <w:t>A.</w:t>
      </w:r>
      <w:r w:rsidRPr="00FD14D7">
        <w:rPr>
          <w:bCs/>
        </w:rPr>
        <w:t xml:space="preserve"> </w:t>
      </w:r>
      <w:r>
        <w:t>một nam châm vĩnh cửu.</w:t>
      </w:r>
      <w:r w:rsidRPr="00FD14D7">
        <w:rPr>
          <w:bCs/>
        </w:rPr>
        <w:tab/>
      </w:r>
      <w:r w:rsidRPr="00FD14D7">
        <w:rPr>
          <w:b/>
          <w:bCs/>
        </w:rPr>
        <w:t>B.</w:t>
      </w:r>
      <w:r w:rsidRPr="00FD14D7">
        <w:rPr>
          <w:bCs/>
        </w:rPr>
        <w:t xml:space="preserve"> </w:t>
      </w:r>
      <w:r>
        <w:t>một điện tích đứng yên.</w:t>
      </w:r>
    </w:p>
    <w:p w:rsidR="005C3C9B" w:rsidRDefault="005C3C9B" w:rsidP="00EF76AA">
      <w:pPr>
        <w:tabs>
          <w:tab w:val="left" w:pos="284"/>
          <w:tab w:val="left" w:pos="2835"/>
          <w:tab w:val="left" w:pos="5387"/>
          <w:tab w:val="left" w:pos="7938"/>
        </w:tabs>
        <w:ind w:firstLine="142"/>
      </w:pPr>
      <w:r w:rsidRPr="00FD14D7">
        <w:rPr>
          <w:bCs/>
        </w:rPr>
        <w:tab/>
      </w:r>
      <w:r w:rsidRPr="00FD14D7">
        <w:rPr>
          <w:b/>
          <w:bCs/>
        </w:rPr>
        <w:t>C.</w:t>
      </w:r>
      <w:r w:rsidRPr="00FD14D7">
        <w:rPr>
          <w:bCs/>
        </w:rPr>
        <w:t xml:space="preserve"> </w:t>
      </w:r>
      <w:r>
        <w:t>một dòng điện xoay chiều.</w:t>
      </w:r>
      <w:r w:rsidRPr="00FD14D7">
        <w:rPr>
          <w:bCs/>
        </w:rPr>
        <w:tab/>
      </w:r>
      <w:r w:rsidRPr="00FD14D7">
        <w:rPr>
          <w:b/>
          <w:bCs/>
        </w:rPr>
        <w:t>D.</w:t>
      </w:r>
      <w:r w:rsidRPr="00FD14D7">
        <w:rPr>
          <w:bCs/>
        </w:rPr>
        <w:t xml:space="preserve"> </w:t>
      </w:r>
      <w:r>
        <w:t>một nam châm điện nuôi bằng dòng không đổi.</w:t>
      </w:r>
    </w:p>
    <w:p w:rsidR="005C3C9B" w:rsidRPr="00991EBD" w:rsidRDefault="005C3C9B" w:rsidP="00EF76AA">
      <w:pPr>
        <w:tabs>
          <w:tab w:val="left" w:pos="284"/>
          <w:tab w:val="left" w:pos="2835"/>
          <w:tab w:val="left" w:pos="5387"/>
          <w:tab w:val="left" w:pos="7938"/>
        </w:tabs>
        <w:ind w:firstLine="142"/>
        <w:rPr>
          <w:bCs/>
        </w:rPr>
      </w:pPr>
      <w:r>
        <w:rPr>
          <w:b/>
          <w:bCs/>
        </w:rPr>
        <w:t>C</w:t>
      </w:r>
      <w:r w:rsidRPr="00991EBD">
        <w:rPr>
          <w:b/>
          <w:bCs/>
        </w:rPr>
        <w:t xml:space="preserve">âu </w:t>
      </w:r>
      <w:r>
        <w:rPr>
          <w:b/>
          <w:bCs/>
        </w:rPr>
        <w:t>19</w:t>
      </w:r>
      <w:r w:rsidRPr="00991EBD">
        <w:rPr>
          <w:b/>
          <w:bCs/>
        </w:rPr>
        <w:t>:</w:t>
      </w:r>
      <w:r w:rsidRPr="00991EBD">
        <w:rPr>
          <w:bCs/>
        </w:rPr>
        <w:t xml:space="preserve"> Công tơ điện được sử dụng để đo điện năng tiêu thụ trong các hộ gia đình hoặc nơi kinh doanh sản xuất có tiêu thụ điện. 1 số điện (1 kWh) là lượng điện năng bằng</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000 J</w:t>
      </w:r>
      <w:r>
        <w:rPr>
          <w:bCs/>
        </w:rPr>
        <w:t>.</w:t>
      </w:r>
      <w:r w:rsidRPr="00991EBD">
        <w:rPr>
          <w:bCs/>
        </w:rPr>
        <w:tab/>
      </w:r>
      <w:r w:rsidRPr="00991EBD">
        <w:rPr>
          <w:b/>
          <w:bCs/>
        </w:rPr>
        <w:t>B.</w:t>
      </w:r>
      <w:r w:rsidRPr="00991EBD">
        <w:rPr>
          <w:bCs/>
        </w:rPr>
        <w:t xml:space="preserve"> 3600 J</w:t>
      </w:r>
      <w:r>
        <w:rPr>
          <w:bCs/>
        </w:rPr>
        <w:t>.</w:t>
      </w:r>
      <w:r w:rsidRPr="00991EBD">
        <w:rPr>
          <w:bCs/>
        </w:rPr>
        <w:tab/>
      </w:r>
      <w:r w:rsidRPr="00991EBD">
        <w:rPr>
          <w:b/>
          <w:bCs/>
        </w:rPr>
        <w:t>C.</w:t>
      </w:r>
      <w:r w:rsidRPr="00991EBD">
        <w:rPr>
          <w:bCs/>
        </w:rPr>
        <w:t xml:space="preserve"> 3600000 J</w:t>
      </w:r>
      <w:r>
        <w:rPr>
          <w:bCs/>
        </w:rPr>
        <w:t>.</w:t>
      </w:r>
      <w:r w:rsidRPr="00991EBD">
        <w:rPr>
          <w:bCs/>
        </w:rPr>
        <w:tab/>
      </w:r>
      <w:r w:rsidRPr="00991EBD">
        <w:rPr>
          <w:b/>
          <w:bCs/>
        </w:rPr>
        <w:t>D.</w:t>
      </w:r>
      <w:r w:rsidRPr="00991EBD">
        <w:rPr>
          <w:bCs/>
        </w:rPr>
        <w:t xml:space="preserve"> 1 J</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 xml:space="preserve">Câu </w:t>
      </w:r>
      <w:r>
        <w:rPr>
          <w:b/>
          <w:bCs/>
        </w:rPr>
        <w:t>20</w:t>
      </w:r>
      <w:r w:rsidRPr="00991EBD">
        <w:rPr>
          <w:b/>
          <w:bCs/>
        </w:rPr>
        <w:t>:</w:t>
      </w:r>
      <w:r w:rsidRPr="00991EBD">
        <w:rPr>
          <w:bCs/>
        </w:rPr>
        <w:t xml:space="preserve"> Một con lắc đơn dao động nhỏ với chu kì 2,0 s. Thời gian ngắn nhất khi vật nhỏ đi từ vị trí có dây treo theo phương thẳng đứng đến vị trí mà dây treo lệch một góc lớn nhất so với phương thẳng đứng là</w:t>
      </w:r>
    </w:p>
    <w:p w:rsidR="005C3C9B" w:rsidRDefault="005C3C9B" w:rsidP="00EF76AA">
      <w:pPr>
        <w:tabs>
          <w:tab w:val="left" w:pos="284"/>
          <w:tab w:val="left" w:pos="2835"/>
          <w:tab w:val="left" w:pos="5387"/>
          <w:tab w:val="left" w:pos="7938"/>
        </w:tabs>
        <w:ind w:firstLine="142"/>
        <w:rPr>
          <w:bCs/>
        </w:rPr>
      </w:pPr>
      <w:r w:rsidRPr="00991EBD">
        <w:rPr>
          <w:b/>
          <w:bCs/>
        </w:rPr>
        <w:tab/>
        <w:t xml:space="preserve">A. </w:t>
      </w:r>
      <w:r w:rsidRPr="00991EBD">
        <w:rPr>
          <w:bCs/>
        </w:rPr>
        <w:t>1,0 s</w:t>
      </w:r>
      <w:r>
        <w:rPr>
          <w:bCs/>
        </w:rPr>
        <w:t>.</w:t>
      </w:r>
      <w:r w:rsidRPr="00991EBD">
        <w:rPr>
          <w:bCs/>
        </w:rPr>
        <w:tab/>
      </w:r>
      <w:r w:rsidRPr="00991EBD">
        <w:rPr>
          <w:b/>
          <w:bCs/>
        </w:rPr>
        <w:t xml:space="preserve">B. </w:t>
      </w:r>
      <w:r w:rsidRPr="00991EBD">
        <w:rPr>
          <w:bCs/>
        </w:rPr>
        <w:t>0,5 s</w:t>
      </w:r>
      <w:r>
        <w:rPr>
          <w:bCs/>
        </w:rPr>
        <w:t>.</w:t>
      </w:r>
      <w:r w:rsidRPr="00991EBD">
        <w:rPr>
          <w:bCs/>
        </w:rPr>
        <w:tab/>
      </w:r>
      <w:r w:rsidRPr="00991EBD">
        <w:rPr>
          <w:b/>
          <w:bCs/>
        </w:rPr>
        <w:t xml:space="preserve">C. </w:t>
      </w:r>
      <w:r w:rsidRPr="00991EBD">
        <w:rPr>
          <w:bCs/>
        </w:rPr>
        <w:t>2,0 s</w:t>
      </w:r>
      <w:r>
        <w:rPr>
          <w:bCs/>
        </w:rPr>
        <w:t>.</w:t>
      </w:r>
      <w:r w:rsidRPr="00991EBD">
        <w:rPr>
          <w:bCs/>
        </w:rPr>
        <w:tab/>
      </w:r>
      <w:r w:rsidRPr="00991EBD">
        <w:rPr>
          <w:b/>
          <w:bCs/>
        </w:rPr>
        <w:t xml:space="preserve">D. </w:t>
      </w:r>
      <w:r w:rsidRPr="00991EBD">
        <w:rPr>
          <w:bCs/>
        </w:rPr>
        <w:t>0,25 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1</w:t>
      </w:r>
      <w:r w:rsidRPr="00FD14D7">
        <w:rPr>
          <w:b/>
          <w:bCs/>
        </w:rPr>
        <w:t xml:space="preserve">: </w:t>
      </w:r>
      <w:r w:rsidRPr="00FD14D7">
        <w:rPr>
          <w:bCs/>
        </w:rPr>
        <w:t>Khi thực hiện thí nghiệm đo bước sóng của ánh sáng bằng phương pháp giao thoa Y</w:t>
      </w:r>
      <w:r>
        <w:rPr>
          <w:bCs/>
        </w:rPr>
        <w:t xml:space="preserve"> </w:t>
      </w:r>
      <w:r w:rsidRPr="00FD14D7">
        <w:rPr>
          <w:bCs/>
        </w:rPr>
        <w:t>‒</w:t>
      </w:r>
      <w:r>
        <w:rPr>
          <w:bCs/>
        </w:rPr>
        <w:t xml:space="preserve"> </w:t>
      </w:r>
      <w:r w:rsidRPr="00FD14D7">
        <w:rPr>
          <w:bCs/>
        </w:rPr>
        <w:t xml:space="preserve">âng. Khi thực hành đo khoảng vân bằng thước cặp, ta thường dùng thước cặp đo khoảng cách giữa </w:t>
      </w:r>
    </w:p>
    <w:p w:rsidR="005C3C9B" w:rsidRPr="00FD14D7" w:rsidRDefault="005C3C9B" w:rsidP="00EF76AA">
      <w:pPr>
        <w:tabs>
          <w:tab w:val="left" w:pos="284"/>
          <w:tab w:val="left" w:pos="2835"/>
          <w:tab w:val="left" w:pos="5387"/>
          <w:tab w:val="left" w:pos="7938"/>
        </w:tabs>
        <w:ind w:firstLine="142"/>
        <w:rPr>
          <w:bCs/>
        </w:rPr>
      </w:pPr>
      <w:r w:rsidRPr="00FD14D7">
        <w:rPr>
          <w:b/>
          <w:bCs/>
        </w:rPr>
        <w:tab/>
        <w:t xml:space="preserve">A. </w:t>
      </w:r>
      <w:r w:rsidRPr="00FD14D7">
        <w:rPr>
          <w:bCs/>
        </w:rPr>
        <w:t>vài vân sáng</w:t>
      </w:r>
      <w:r>
        <w:rPr>
          <w:bCs/>
        </w:rPr>
        <w:t>.</w:t>
      </w:r>
      <w:r w:rsidRPr="00FD14D7">
        <w:rPr>
          <w:bCs/>
        </w:rPr>
        <w:tab/>
      </w:r>
      <w:r w:rsidRPr="00FD14D7">
        <w:rPr>
          <w:bCs/>
        </w:rPr>
        <w:tab/>
      </w:r>
      <w:r w:rsidRPr="00FD14D7">
        <w:rPr>
          <w:b/>
          <w:bCs/>
        </w:rPr>
        <w:t xml:space="preserve">B. </w:t>
      </w:r>
      <w:r w:rsidRPr="00FD14D7">
        <w:rPr>
          <w:bCs/>
        </w:rPr>
        <w:t>hai vân sáng liên tiếp</w:t>
      </w:r>
      <w:r>
        <w:rPr>
          <w:bCs/>
        </w:rPr>
        <w:t>.</w:t>
      </w:r>
    </w:p>
    <w:p w:rsidR="005C3C9B" w:rsidRDefault="005C3C9B" w:rsidP="00EF76AA">
      <w:pPr>
        <w:tabs>
          <w:tab w:val="left" w:pos="284"/>
          <w:tab w:val="left" w:pos="2835"/>
          <w:tab w:val="left" w:pos="5387"/>
          <w:tab w:val="left" w:pos="7938"/>
        </w:tabs>
        <w:ind w:firstLine="142"/>
        <w:rPr>
          <w:bCs/>
        </w:rPr>
      </w:pPr>
      <w:r w:rsidRPr="00FD14D7">
        <w:rPr>
          <w:b/>
          <w:bCs/>
        </w:rPr>
        <w:tab/>
        <w:t xml:space="preserve">C. </w:t>
      </w:r>
      <w:r w:rsidRPr="00FD14D7">
        <w:rPr>
          <w:bCs/>
        </w:rPr>
        <w:t>hai vân tối liên tiếp</w:t>
      </w:r>
      <w:r>
        <w:rPr>
          <w:bCs/>
        </w:rPr>
        <w:t>.</w:t>
      </w:r>
      <w:r w:rsidRPr="00FD14D7">
        <w:rPr>
          <w:bCs/>
        </w:rPr>
        <w:tab/>
      </w:r>
      <w:r w:rsidRPr="00FD14D7">
        <w:rPr>
          <w:bCs/>
        </w:rPr>
        <w:tab/>
      </w:r>
      <w:r w:rsidRPr="00FD14D7">
        <w:rPr>
          <w:b/>
          <w:bCs/>
        </w:rPr>
        <w:t xml:space="preserve">D. </w:t>
      </w:r>
      <w:r w:rsidRPr="00FD14D7">
        <w:rPr>
          <w:bCs/>
        </w:rPr>
        <w:t>vân sáng và vân tối gần nhau nhất</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2</w:t>
      </w:r>
      <w:r w:rsidRPr="00FD14D7">
        <w:rPr>
          <w:b/>
          <w:bCs/>
        </w:rPr>
        <w:t xml:space="preserve">: </w:t>
      </w:r>
      <w:r w:rsidRPr="00FD14D7">
        <w:rPr>
          <w:bCs/>
        </w:rPr>
        <w:t>Biết giới hạn quang điện của nhôm là</w:t>
      </w:r>
      <w:r>
        <w:rPr>
          <w:bCs/>
        </w:rPr>
        <w:t xml:space="preserve"> 0,36 μm</w:t>
      </w:r>
      <w:r w:rsidRPr="00FD14D7">
        <w:rPr>
          <w:bCs/>
        </w:rPr>
        <w:t xml:space="preserve">. Lấy </w:t>
      </w:r>
      <w:r w:rsidRPr="00FD14D7">
        <w:rPr>
          <w:position w:val="-10"/>
        </w:rPr>
        <w:object w:dxaOrig="1520" w:dyaOrig="360">
          <v:shape id="_x0000_i2534" type="#_x0000_t75" style="width:75.75pt;height:18pt" o:ole="">
            <v:imagedata r:id="rId3008" o:title=""/>
          </v:shape>
          <o:OLEObject Type="Embed" ProgID="Equation.DSMT4" ShapeID="_x0000_i2534" DrawAspect="Content" ObjectID="_1653894683" r:id="rId3009"/>
        </w:object>
      </w:r>
      <w:r>
        <w:t>Js</w:t>
      </w:r>
      <w:r w:rsidRPr="00FD14D7">
        <w:rPr>
          <w:bCs/>
        </w:rPr>
        <w:t xml:space="preserve">; </w:t>
      </w:r>
      <w:r w:rsidRPr="00991EBD">
        <w:rPr>
          <w:position w:val="-6"/>
        </w:rPr>
        <w:object w:dxaOrig="900" w:dyaOrig="320">
          <v:shape id="_x0000_i2535" type="#_x0000_t75" style="width:45.75pt;height:17.25pt" o:ole="">
            <v:imagedata r:id="rId3010" o:title=""/>
          </v:shape>
          <o:OLEObject Type="Embed" ProgID="Equation.DSMT4" ShapeID="_x0000_i2535" DrawAspect="Content" ObjectID="_1653894684" r:id="rId3011"/>
        </w:object>
      </w:r>
      <w:r w:rsidRPr="00FD14D7">
        <w:rPr>
          <w:bCs/>
        </w:rPr>
        <w:t xml:space="preserve"> </w:t>
      </w:r>
      <w:r>
        <w:rPr>
          <w:bCs/>
        </w:rPr>
        <w:t xml:space="preserve">m/s </w:t>
      </w:r>
      <w:r w:rsidRPr="00FD14D7">
        <w:rPr>
          <w:bCs/>
        </w:rPr>
        <w:t xml:space="preserve">và </w:t>
      </w:r>
      <w:r w:rsidRPr="00FD14D7">
        <w:rPr>
          <w:position w:val="-10"/>
        </w:rPr>
        <w:object w:dxaOrig="1380" w:dyaOrig="360">
          <v:shape id="_x0000_i2536" type="#_x0000_t75" style="width:69pt;height:18pt" o:ole="">
            <v:imagedata r:id="rId3012" o:title=""/>
          </v:shape>
          <o:OLEObject Type="Embed" ProgID="Equation.DSMT4" ShapeID="_x0000_i2536" DrawAspect="Content" ObjectID="_1653894685" r:id="rId3013"/>
        </w:object>
      </w:r>
      <w:r>
        <w:t>C</w:t>
      </w:r>
      <w:r w:rsidRPr="00FD14D7">
        <w:rPr>
          <w:bCs/>
        </w:rPr>
        <w:t>. Công thoát electron ra khỏi bề mặt của nhôm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A. </w:t>
      </w:r>
      <w:r w:rsidRPr="00991EBD">
        <w:rPr>
          <w:bCs/>
        </w:rPr>
        <w:t>3,45 eV</w:t>
      </w:r>
      <w:r>
        <w:rPr>
          <w:bCs/>
        </w:rPr>
        <w:t>.</w:t>
      </w:r>
      <w:r w:rsidRPr="00991EBD">
        <w:rPr>
          <w:bCs/>
        </w:rPr>
        <w:tab/>
      </w:r>
      <w:r w:rsidRPr="00991EBD">
        <w:rPr>
          <w:b/>
          <w:bCs/>
        </w:rPr>
        <w:t xml:space="preserve">B. </w:t>
      </w:r>
      <w:r w:rsidRPr="00991EBD">
        <w:rPr>
          <w:position w:val="-10"/>
        </w:rPr>
        <w:object w:dxaOrig="1040" w:dyaOrig="360">
          <v:shape id="_x0000_i2537" type="#_x0000_t75" style="width:51.75pt;height:18pt" o:ole="">
            <v:imagedata r:id="rId3014" o:title=""/>
          </v:shape>
          <o:OLEObject Type="Embed" ProgID="Equation.DSMT4" ShapeID="_x0000_i2537" DrawAspect="Content" ObjectID="_1653894686" r:id="rId3015"/>
        </w:object>
      </w:r>
      <w:r>
        <w:t>eV.</w:t>
      </w:r>
      <w:r w:rsidRPr="00991EBD">
        <w:rPr>
          <w:bCs/>
        </w:rPr>
        <w:tab/>
      </w:r>
      <w:r w:rsidRPr="00991EBD">
        <w:rPr>
          <w:b/>
          <w:bCs/>
        </w:rPr>
        <w:t xml:space="preserve">C. </w:t>
      </w:r>
      <w:r w:rsidRPr="00991EBD">
        <w:rPr>
          <w:position w:val="-10"/>
        </w:rPr>
        <w:object w:dxaOrig="1020" w:dyaOrig="360">
          <v:shape id="_x0000_i2538" type="#_x0000_t75" style="width:50.25pt;height:18pt" o:ole="">
            <v:imagedata r:id="rId3016" o:title=""/>
          </v:shape>
          <o:OLEObject Type="Embed" ProgID="Equation.DSMT4" ShapeID="_x0000_i2538" DrawAspect="Content" ObjectID="_1653894687" r:id="rId3017"/>
        </w:object>
      </w:r>
      <w:r>
        <w:t>eV.</w:t>
      </w:r>
      <w:r w:rsidRPr="00991EBD">
        <w:rPr>
          <w:bCs/>
        </w:rPr>
        <w:tab/>
      </w:r>
      <w:r w:rsidRPr="00991EBD">
        <w:rPr>
          <w:b/>
          <w:bCs/>
        </w:rPr>
        <w:t xml:space="preserve">D. </w:t>
      </w:r>
      <w:r w:rsidRPr="00991EBD">
        <w:rPr>
          <w:bCs/>
        </w:rPr>
        <w:t>5,52 J</w:t>
      </w:r>
      <w:r>
        <w:rPr>
          <w:bCs/>
        </w:rPr>
        <w:t>.</w:t>
      </w:r>
    </w:p>
    <w:p w:rsidR="005C3C9B" w:rsidRPr="00FD14D7"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5344" behindDoc="0" locked="1" layoutInCell="1" allowOverlap="1">
                <wp:simplePos x="0" y="0"/>
                <wp:positionH relativeFrom="column">
                  <wp:posOffset>4995545</wp:posOffset>
                </wp:positionH>
                <wp:positionV relativeFrom="paragraph">
                  <wp:posOffset>57150</wp:posOffset>
                </wp:positionV>
                <wp:extent cx="1623060" cy="1375410"/>
                <wp:effectExtent l="19050" t="0" r="15240" b="0"/>
                <wp:wrapSquare wrapText="bothSides"/>
                <wp:docPr id="1263" name="Canvas 6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9" name="Group 9"/>
                        <wpg:cNvGrpSpPr/>
                        <wpg:grpSpPr>
                          <a:xfrm>
                            <a:off x="0" y="16055"/>
                            <a:ext cx="1586865" cy="1341120"/>
                            <a:chOff x="0" y="0"/>
                            <a:chExt cx="1586865" cy="1341120"/>
                          </a:xfrm>
                        </wpg:grpSpPr>
                        <wps:wsp>
                          <wps:cNvPr id="17" name="Rectangle 17"/>
                          <wps:cNvSpPr/>
                          <wps:spPr>
                            <a:xfrm>
                              <a:off x="0" y="343830"/>
                              <a:ext cx="1586865" cy="929065"/>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8" name="Group 18"/>
                          <wpg:cNvGrpSpPr/>
                          <wpg:grpSpPr>
                            <a:xfrm>
                              <a:off x="735347" y="163894"/>
                              <a:ext cx="58085" cy="359873"/>
                              <a:chOff x="735347" y="163894"/>
                              <a:chExt cx="58108" cy="360000"/>
                            </a:xfrm>
                          </wpg:grpSpPr>
                          <wps:wsp>
                            <wps:cNvPr id="19" name="Rectangle 19"/>
                            <wps:cNvSpPr/>
                            <wps:spPr>
                              <a:xfrm>
                                <a:off x="740878" y="192473"/>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20" name="Straight Connector 20"/>
                            <wps:cNvCnPr/>
                            <wps:spPr>
                              <a:xfrm>
                                <a:off x="793455" y="163894"/>
                                <a:ext cx="0" cy="360000"/>
                              </a:xfrm>
                              <a:prstGeom prst="line">
                                <a:avLst/>
                              </a:prstGeom>
                              <a:noFill/>
                              <a:ln w="12700" cap="flat" cmpd="sng" algn="ctr">
                                <a:solidFill>
                                  <a:sysClr val="windowText" lastClr="000000"/>
                                </a:solidFill>
                                <a:prstDash val="solid"/>
                                <a:miter lim="800000"/>
                              </a:ln>
                              <a:effectLst/>
                            </wps:spPr>
                            <wps:bodyPr/>
                          </wps:wsp>
                          <wps:wsp>
                            <wps:cNvPr id="21" name="Straight Connector 21"/>
                            <wps:cNvCnPr>
                              <a:cxnSpLocks/>
                            </wps:cNvCnPr>
                            <wps:spPr>
                              <a:xfrm>
                                <a:off x="735347" y="275023"/>
                                <a:ext cx="0" cy="144000"/>
                              </a:xfrm>
                              <a:prstGeom prst="line">
                                <a:avLst/>
                              </a:prstGeom>
                              <a:noFill/>
                              <a:ln w="28575" cap="flat" cmpd="sng" algn="ctr">
                                <a:solidFill>
                                  <a:sysClr val="windowText" lastClr="000000"/>
                                </a:solidFill>
                                <a:prstDash val="solid"/>
                                <a:miter lim="800000"/>
                              </a:ln>
                              <a:effectLst/>
                            </wps:spPr>
                            <wps:bodyPr/>
                          </wps:wsp>
                        </wpg:grpSp>
                        <wps:wsp>
                          <wps:cNvPr id="22" name="Rectangle 22"/>
                          <wps:cNvSpPr/>
                          <wps:spPr>
                            <a:xfrm>
                              <a:off x="197724" y="1191446"/>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 name="Straight Connector 23"/>
                          <wps:cNvCnPr/>
                          <wps:spPr>
                            <a:xfrm>
                              <a:off x="0" y="808363"/>
                              <a:ext cx="1586865"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4" name="Rectangle 24"/>
                          <wps:cNvSpPr/>
                          <wps:spPr>
                            <a:xfrm>
                              <a:off x="916732" y="1197795"/>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608258" y="645700"/>
                              <a:ext cx="309447" cy="309459"/>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 name="Picture 26"/>
                            <pic:cNvPicPr/>
                          </pic:nvPicPr>
                          <pic:blipFill>
                            <a:blip r:embed="rId3018"/>
                            <a:stretch>
                              <a:fillRect/>
                            </a:stretch>
                          </pic:blipFill>
                          <pic:spPr>
                            <a:xfrm>
                              <a:off x="355460" y="994666"/>
                              <a:ext cx="152340" cy="190433"/>
                            </a:xfrm>
                            <a:prstGeom prst="rect">
                              <a:avLst/>
                            </a:prstGeom>
                          </pic:spPr>
                        </pic:pic>
                        <pic:pic xmlns:pic="http://schemas.openxmlformats.org/drawingml/2006/picture">
                          <pic:nvPicPr>
                            <pic:cNvPr id="27" name="Picture 27"/>
                            <pic:cNvPicPr/>
                          </pic:nvPicPr>
                          <pic:blipFill>
                            <a:blip r:embed="rId3019"/>
                            <a:stretch>
                              <a:fillRect/>
                            </a:stretch>
                          </pic:blipFill>
                          <pic:spPr>
                            <a:xfrm>
                              <a:off x="1061772" y="994666"/>
                              <a:ext cx="165035" cy="190433"/>
                            </a:xfrm>
                            <a:prstGeom prst="rect">
                              <a:avLst/>
                            </a:prstGeom>
                          </pic:spPr>
                        </pic:pic>
                        <pic:pic xmlns:pic="http://schemas.openxmlformats.org/drawingml/2006/picture">
                          <pic:nvPicPr>
                            <pic:cNvPr id="28" name="Picture 28"/>
                            <pic:cNvPicPr/>
                          </pic:nvPicPr>
                          <pic:blipFill>
                            <a:blip r:embed="rId3020"/>
                            <a:stretch>
                              <a:fillRect/>
                            </a:stretch>
                          </pic:blipFill>
                          <pic:spPr>
                            <a:xfrm>
                              <a:off x="693158" y="724256"/>
                              <a:ext cx="139645" cy="152346"/>
                            </a:xfrm>
                            <a:prstGeom prst="rect">
                              <a:avLst/>
                            </a:prstGeom>
                          </pic:spPr>
                        </pic:pic>
                        <pic:pic xmlns:pic="http://schemas.openxmlformats.org/drawingml/2006/picture">
                          <pic:nvPicPr>
                            <pic:cNvPr id="29" name="Picture 29"/>
                            <pic:cNvPicPr/>
                          </pic:nvPicPr>
                          <pic:blipFill>
                            <a:blip r:embed="rId3021"/>
                            <a:stretch>
                              <a:fillRect/>
                            </a:stretch>
                          </pic:blipFill>
                          <pic:spPr>
                            <a:xfrm>
                              <a:off x="665536" y="0"/>
                              <a:ext cx="228510" cy="177737"/>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Canvas 606" o:spid="_x0000_s1026" editas="canvas" style="position:absolute;margin-left:393.35pt;margin-top:4.5pt;width:127.8pt;height:108.3pt;z-index:251705344;mso-width-relative:margin;mso-height-relative:margin" coordsize="16230,1375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ytLNA1CAAACyMAAA4AAABkcnMvZTJvRG9jLnhtbOyY227jNhCG7wv0 HQjdN9bROiDOInCSRYFgGzQp9pqRJVmoRKokEzt9+v6kKPmQukmabLbd1he2JFLkcPjPN0Mff1i3 DbkvhKw5mznekeuQguV8UbNq5vxyc/FD4hCpKFvQhrNi5jwU0vlw8v13x6suK3y+5M2iEASDMJmt upmzVKrLJhOZL4uWyiPeFQyNJRctVbgV1WQh6Aqjt83Ed93pZMXFohM8L6TE07O+0Tkx45dlkauf ylIWijQzB7Yp8y3M963+npwc06wStFvWuTWD/g0rWlozTDoOdUYVJXeifjRUW+eCS16qo5y3E16W dV6YNWA1nru3mjll91SaxeTwzmAgrt5w3NtK2834Rd008MYEo2f6mf5dYX8K3dyw3U79E9PX9ll1 VbaqunErsf17e/mipX8U/K4zK6+y/NP9lSD1YuakDmG0hYxMM0n19umJ0eOj6K67K2EfVP2dNnpd ilb/wtdkbTb+AUKdulHUb36xViRHgxcl02QaOSTX7UHoeb6VR76Ehjbvjk/Pn3hzMkwOP1UQmTFQ Gwypy42n5Os8db2kXWE8Jbc85cWDq35GDFBWNQXBM+Me0290lswk/HbQU0EYJIFd8p+6KvVTF27T 0hnWS7NOSPWx4C3RFzNHwAaYSDN6fylV33Xooh+P6tO6Iiv4349dhGtOgYSyoQqXbQcBSFY5hDYV WJMrYYaUvKkXWrx6IPkg540g9xThDkos+OoGRjukoVKhAdtvPtbanVe1PWdULvuXTVMvkLZWQFRT tzMn2X67j4nCQMauSm9t7019dcsXDxCu4D11ZJdf1JjkErZcUQHMYIVAJ1qXXPzukBUwhCX+dkdF AZN/ZFBG6oWh5pa5CaMYmiRiu+V2u4XdtXOOpXuAbpebS91fNcNlKXj7GcQ81bOiibIcc/fOtDdz 1eMRzM2L01PTDazqqLpk15o8nnG7dtfN+jMVnd1jBUd/4oMaH21137ff7NM7xcva6GDjJ4MeExl9 TJt4GcPbAsBDOtkmAO5txL8AAXEQBSHiw3AgSNKw3+dB3VHiJhYDQZQmcdA3jxQ48Hq+PLc8iBLP hZ2aI8FUK0YPMAbH14DByM0tGFh4PhMGcegmMRalfZb64eCUwWdhmkxDu2Q3jaZmW8Ylv5gHJvoO x/RWPF+Yj3XwzmtvDZJnTfrlILKJ4e2Y1cKy+eSdEosGUB+B10rQuloqMueMAfBcEDSacDSimjOb jgcmbtKDzcVxGoRIw4cCETMdiKFHgmpqpnPgI+roHPStJ5ivoAHkl8Ma8PY0oP2fr5E7Lnn+qxys Ba+1QHrVHqhAtkjrx5HrWxIP0LH60Blyj7Gv14efRLFOAt9AATJ4HDWnoYUtRd+LF/6glU3u8f0t iTxdiHppHPvILjr3eLogmurXaTboIJzGiYdpTOEeBoH/ymp0J408riiflQjeOvv8X8b+K8vYdzjp gYp/AWODTF0hWN4icPTdAeCCqAgy1L/BdI+1O6fj3YL29bD9x5/2aLYs6OKcLYh66PD3A8cBE+c1 HNZa0KDAaRQXhkmK1s3T/VAZP/P0uANvW+mN/7F8kX8ONGn75L4FbHNEsjJ6GtipN40DALkHdhyn e3+1/NeB/QcAAAD//+xX227bOBD9FUHvG90lW6gCBAlSFAhaY1OgzzRN2cSKopakL+nX9wwlNU6a AH3IQxZbAwaGGpIzGp5zhrK6k5tb2XWXH1g9GOtumN0FB9Y1oXeFETmUdMIEnVRNuIjpR48jVnc9 eUXbCu7urKOHx8HWdliZyw9krfXmYWUCo10TxmFgB34rEeSOWbdihvmHB2Hg3WnzPQyOhg2I/O+e GREG3afeNuEyyXOsdX6QF1WKgTn3rM89/V5da2Sf+GjepPmum83WaPVNm80VRYWL9Ryxm5A7Mw+u HcZwtdpwcXXlba7VwNxdfz9w2nwu19fTN2aGgCrXhE6c3Gd9v2OD8BPYYSrKWNpxLq3s9dXe6Vb+ rNhYp6l8RzuM1YMRnFTX2xq1RImcG+oosnwnFLMXSnKjrW7dBXKLdNtKLqIj3ixK4yT21mA0F9bK fjsnRYfCPx9wJnLThGkRBj1Togm/4MgDDHGE05R7HOI0Gs+T1afWKEofsYJTE5bxIi0WYfAAE+cy ogJwOLmAw53FyzyvwoDDT3axnFAzb0NF+yi0mqonuk4O9sXK0SwK7CE5o9U+2OvOjFg9yn6jj0AM gIWHTXjrf1PAJ8u6PjjiBFPKN+AEt7ZjDqYaUBHbb4GCbtuPgPiNoF/xvmeBPT1mfjwJ/IddI9Xe A7sGyWv8J3bB+oVdehA9uAcJUMzZC2220cYw4GyrOhAsLiOscnuSqZGi6rf2UMz8sx/+GtVErmUn 3YPfDoJBSfWHleSknjQ4I2o5ExVuihqkJYF7nkVrSH1p/GSLNTg1E4bsKVkw5JmavPC+o6TcaL5X onfjSxsBskjd2x24Cl2thVoL8MZ82iSUEDjqjHB8R2aLvvI3WgNldubwWT4mRjm/ojBZUeQlaAoF WS7zsvTv/KgwSZFm1BpIYZJlnGfZRPhXFMYgl5eEeZQXn9aYiDeR11hgGP8doEBwR0VfzUCp3htQ 0rcHShKXSVWlryOlLOIMze4PUh57Pzr3M6Qs3htSPJ/PlOMNJKVcZsl0aanSPC2eS0q2xF1mAgrJ i/dDvf7HkrL8BSj+Jke6TR3qPfSe/O0lpSyLIkPbRW/x17nHtpOmiyKZ205VVZlX2DfFCD6jtvVx i+8AWBzXf7QiBNji82gn+Q1z7HzsZ9Ui1TvdbYS5/AEAAP//AwBQSwMEFAAGAAgAAAAhAGZnMs/U AAAArQIAABkAAABkcnMvX3JlbHMvZTJvRG9jLnhtbC5yZWxzvJLLigIxEEX3wvxDqP10+iGDiGk3 IvRW9AOKpLo72HmQxBn9+wkMwgiiu15WFffcs6jN9mom9k0hamcFVEUJjKx0SttBwOm4/1wBiwmt wslZEnCjCNv2Y7E50IQph+KofWSZYqOAMSW/5jzKkQzGwnmy+dK7YDDlMQzcozzjQLwuyy8e/jOg fWCyTgkInWqAHW8+N79nu77XknZOXgzZ9KSCa5O7MxDDQEmAIaXxb9kUP6YH/tyhnsehfuVQzeNQ vXJYzuOwvDvwhydrfwEAAP//AwBQSwMEFAAGAAgAAAAhAAgEhc3gAAAACgEAAA8AAABkcnMvZG93 bnJldi54bWxMj01LxDAYhO+C/yG8gjc3Mda21qaLCIroQV0LXrPNu20wH6XJbqu/3uxJj8MMM8/U 68UacsApaO8EXK4YEHSdV9r1AtqPh4sSSIjSKWm8QwHfGGDdnJ7UslJ+du942MSepBIXKilgiHGs KA3dgFaGlR/RJW/nJytjklNP1STnVG4N5Yzl1Ert0sIgR7wfsPva7K2AjO9M+faYv/w8te38/Jnp gr1qIc7PlrtbIBGX+BeGI35ChyYxbf3eqUCMgKLMixQVcJMuHX2W8SsgWwGcX+dAm5r+v9D8AgAA //8DAFBLAwQUAAYACAAAACEAcBmvsvABAAAUAwAAFAAAAGRycy9tZWRpYS9pbWFnZTQud21mjFLP axNREP7e26y1aWA3VpEW0bWgQkkriCJ4ynazWg+xwQQ8Lpv4rAvJJt2NMTmI0vbUS3op7R8jkqPg 1f4TnorsrWCcWRZ/tAg+9vFmvjf7zcw3T2AW0PYEILEDXjptKQhILSGn02lqrYqFDJuTZKRYQU5E Wc6Rd/uCgQKqfv91Y9RTQA2XMnQRxDAFTPInZB2zRwwHlIJzzTKbZOuytMQ3XCPrVE5+0EFrnwvh 4sxG0FGx9Uy9tZ53O36Ioy8bOLy/Mii/ezDgkBztFYqmfnAvzwj/WsKHX9xNcZY7Jf9vbpHmODmX I/ojx51z9VO44Prro06z28bg86PSoEyV/at+7uOE9P+7jyHl4Pmwzqewe724+thxBL4Sxrui4mAz tOqtQIUtVbKehq1V6AIzuUq92ngIzL8IQrvdXvPjoOV0X6qav6liFPWzsha1rNCi7nTfRIGKWHMU c9WG5Q77kU+DvXjTcMeVu3YtMY0nnl37fuM62VcMG4mb3ErGax5ZpuHwMXaTZW89GadImc7363Rl L3sVz034s42CIIWEpEU6CWpdI59kyJNuud1P2lBiu0RXOxE1Ch4tq5BP31U6wUxzEzMcgI/8ophw qT6K+6qD5pa+R0geS1dfNXmzPzzeyN7M77lq/CN+AgAA//8DAFBLAwQUAAYACAAAACEAnGOZodoB AAC2AgAAFAAAAGRycy9tZWRpYS9pbWFnZTIud21mjFIxixNBFP7eJPHuksBu9ESMoqugxeGdEBTb 7G3WuyvihSRgYbHuxfFcSDYxG89LIQqCiE0EES39E3YW119tY2Vtdch2gut7Y7DQxmEf873vzXxv 5pslLAG5OwQovICMAociJgwilWWZQWt0es6VFAPDldVX+kAlzi4fs1BGM5w86E5HGmjh+JytghUy wOb8gNFHjrss/5ZDei2JmhK0rN5QhrOMfqgN3iHjtRxEDmd3o4FOnFv6sdMeDsIY7w+38e7a6l79 yfU9WZLnWOXVfB/UisLI1tp0TL+16+TPtQ9+SlW0jfh/a5PpcfRPjzaeKfFOPCByR6OkedPzCF+Y k2joJNqNnU4v0nFPX3G24t4aCoSFfKPT7N4ATtyOYrffXw+TqOcN7+lWuKsTVAp/X7mS60wHO8M+ l7zho3Gkx+IHKvlm1/H3J+OQTV+8YPmzxlW3ldrWRuC2vp8/x/ik5SL100vpbD1gZFueTDM/XQk2 05lh6jw/3eSSuxI0Aj+Vz7XKxDaS4sFvQGxYjnO2ukicP29zegYoSfKyxo4bQ8V88aJoXt5Qc+dt LHAN+GT+IJa92JkmEz1A9WHhFfNFfDt1vyoh+f7n7T+vKq97ZNrL/l8AAAD//wMAUEsDBBQABgAI AAAAIQCmD1yL2QEAALYCAAAUAAAAZHJzL21lZGlhL2ltYWdlMS53bWaMUs9rE0EU/t4ksW0S2E1V 8Be6CnootqVi8ZrtZm17iA1JwIOHZY1jXUg2MRvb5iAWhFK8JCCl/iPePPTu2Ysnzz0V2ZtgfG8M HvTisI/53vdmvjfzzRLmgMwTAhQOICPHoYgJg0hNJhODlujylCsoBoYrqm+0TwXO7pyzUEQ1HLxo DnsaqGF+yl4BK0wAm/MTRh85yix/xCG95kRNCbqg3tMprjH6odZ5h4yxHEQOZzejjk6cR3rXqXc7 YYwPn7dwfH9xp/x6dUeWZDkWeTXfB/fywsjWFfTpt3aZ/Kn2yU+pirYR/29tMj3O/ulRx74S78QD IrfXS6oPPY/wlTmJik6i7dhptCIdt/RdZzNuLSFHmMlWGtXmA+D84yh22+21MIlaXveZroXbOkEp 9/eVS5nGsPO02+aS133Vj3Rf/EApW206/t6gH7Lpszctf1RZdmupba0Hbu37jeuML1ouUj+9nY7W Aka25ck08tOFYCMdGabM85sNLrkLQSXwU/lcq0hsIyke/AbEhmU4Z6vzxPnbOqdXgYIkhyvsuDFU zBcv8ublDTV13sYM14BP5g9i2VuNYTLQHYxf5t4xn8fspedjCcn3vmz9eVV53TPTXvb/AgAA//8D AFBLAwQUAAYACAAAACEAAdnPdK0BAABAAgAAFAAAAGRycy9tZWRpYS9pbWFnZTMud21mXFFBTxNR EP7eaytQmuwWNUSDuprIgQgag+HKsl3EQ6WxFY/LUp6wSbut3Yr0QCTx5qXe9Md44Go48z+I2ZuJ 9ZuXnpzsZL755u28me8pzAEFTwEaZxAr0bUiYZHSk8nEojV1Z8rNawLLVfS52lfzzJZvOKigHg+P W6O+AZ5hYcreBTtMAJf5BdEVXe57S5e75qSbFnRLe+oeloj+6Iu/DLRvdhIO57aSrsm81+aT96bX jVP8uNzF9/XVk82zFydyskhfZU/ug+dlYWSHvdG5lr1kvmv4/X5W3w4ChV/kxGsmS45Sr9lOTNo2 T7xXaXsNJYWZYq1Zb20AN98lqd/pbMVZ0g56h6YRH5kM1dL/41QLzVH3oNdhKeh9HCRmILOiWqy3 vPB0OIgpyOxDJxzXnvqN3HVeRn7j94P7xLcdH3mYP87HWxGR6wQSxmG+Eu3kY8tsMn7eYclfiWpR mMvnOxXFFZWmUR9FoQrMKUNZMf+yx+1EBtm8bN9A9MBUXxczNvtp35JNHjVH2dB0gQ+lr6yUsb34 /kBc8tOr3am+9gJcs1XB/v8PAAD//wMAUEsBAi0AFAAGAAgAAAAhAL9XnOUMAQAAFQIAABMAAAAA AAAAAAAAAAAAAAAAAFtDb250ZW50X1R5cGVzXS54bWxQSwECLQAUAAYACAAAACEAOP0h/9YAAACU AQAACwAAAAAAAAAAAAAAAAA9AQAAX3JlbHMvLnJlbHNQSwECLQAUAAYACAAAACEArK0s0DUIAAAL IwAADgAAAAAAAAAAAAAAAAA8AgAAZHJzL2Uyb0RvYy54bWxQSwECLQAUAAYACAAAACEAZmcyz9QA AACtAgAAGQAAAAAAAAAAAAAAAACdCgAAZHJzL19yZWxzL2Uyb0RvYy54bWwucmVsc1BLAQItABQA BgAIAAAAIQAIBIXN4AAAAAoBAAAPAAAAAAAAAAAAAAAAAKgLAABkcnMvZG93bnJldi54bWxQSwEC LQAUAAYACAAAACEAcBmvsvABAAAUAwAAFAAAAAAAAAAAAAAAAAC1DAAAZHJzL21lZGlhL2ltYWdl NC53bWZQSwECLQAUAAYACAAAACEAnGOZodoBAAC2AgAAFAAAAAAAAAAAAAAAAADXDgAAZHJzL21l ZGlhL2ltYWdlMi53bWZQSwECLQAUAAYACAAAACEApg9ci9kBAAC2AgAAFAAAAAAAAAAAAAAAAADj EAAAZHJzL21lZGlhL2ltYWdlMS53bWZQSwECLQAUAAYACAAAACEAAdnPdK0BAABAAgAAFAAAAAAA AAAAAAAAAADuEgAAZHJzL21lZGlhL2ltYWdlMy53bWZQSwUGAAAAAAkACQBCAgAAzRQAAAAA ">
                <v:shape id="_x0000_s1027" type="#_x0000_t75" style="position:absolute;width:16230;height:13754;visibility:visible;mso-wrap-style:square">
                  <v:fill o:detectmouseclick="t"/>
                  <v:path o:connecttype="none"/>
                </v:shape>
                <v:group id="Group 9" o:spid="_x0000_s1028" style="position:absolute;top:160;width:15868;height:13411" coordsize="15868,134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rect id="Rectangle 17" o:spid="_x0000_s1029" style="position:absolute;top:3438;width:15868;height:92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2+cAA AADbAAAADwAAAGRycy9kb3ducmV2LnhtbERPS4vCMBC+C/sfwgjeNFFBpWsUWRAWdi8+EPY2NmNb TCalibX7740geJuP7znLdeesaKkJlWcN45ECQZx7U3Gh4XjYDhcgQkQ2aD2Thn8KsF599JaYGX/n HbX7WIgUwiFDDWWMdSZlyEtyGEa+Jk7cxTcOY4JNIU2D9xTurJwoNZMOK04NJdb0VVJ+3d+chp06 nH7c71T9ndXxFLbOntuN1XrQ7zafICJ18S1+ub9Nmj+H5y/pALl6AAAA//8DAFBLAQItABQABgAI AAAAIQDw94q7/QAAAOIBAAATAAAAAAAAAAAAAAAAAAAAAABbQ29udGVudF9UeXBlc10ueG1sUEsB Ai0AFAAGAAgAAAAhADHdX2HSAAAAjwEAAAsAAAAAAAAAAAAAAAAALgEAAF9yZWxzLy5yZWxzUEsB Ai0AFAAGAAgAAAAhADMvBZ5BAAAAOQAAABAAAAAAAAAAAAAAAAAAKQIAAGRycy9zaGFwZXhtbC54 bWxQSwECLQAUAAYACAAAACEAR/F2+cAAAADbAAAADwAAAAAAAAAAAAAAAACYAgAAZHJzL2Rvd25y ZXYueG1sUEsFBgAAAAAEAAQA9QAAAIUDAAAAAA== " filled="f" strokecolor="windowText" strokeweight="1pt"/>
                  <v:group id="Group 18" o:spid="_x0000_s1030" style="position:absolute;left:7353;top:1638;width:581;height:3599" coordorigin="7353,1638"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rect id="Rectangle 19" o:spid="_x0000_s1031" style="position:absolute;left:7408;top:1924;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doKsEA AADbAAAADwAAAGRycy9kb3ducmV2LnhtbERPTYvCMBC9C/6HMIIX0dQFde0aRRZET4K1sNehGduy zaQmUeu/N8LC3ubxPme16Uwj7uR8bVnBdJKAIC6srrlUkJ93408QPiBrbCyTgid52Kz7vRWm2j74 RPcslCKGsE9RQRVCm0rpi4oM+oltiSN3sc5giNCVUjt8xHDTyI8kmUuDNceGClv6rqj4zW5GwaXI 5f5HXnfn0h3zxba7zZ7HkVLDQbf9AhGoC//iP/dBx/lLeP8SD5DrFwAAAP//AwBQSwECLQAUAAYA CAAAACEA8PeKu/0AAADiAQAAEwAAAAAAAAAAAAAAAAAAAAAAW0NvbnRlbnRfVHlwZXNdLnhtbFBL AQItABQABgAIAAAAIQAx3V9h0gAAAI8BAAALAAAAAAAAAAAAAAAAAC4BAABfcmVscy8ucmVsc1BL AQItABQABgAIAAAAIQAzLwWeQQAAADkAAAAQAAAAAAAAAAAAAAAAACkCAABkcnMvc2hhcGV4bWwu eG1sUEsBAi0AFAAGAAgAAAAhACYHaCrBAAAA2wAAAA8AAAAAAAAAAAAAAAAAmAIAAGRycy9kb3du cmV2LnhtbFBLBQYAAAAABAAEAPUAAACGAwAAAAA= " fillcolor="window" strokecolor="window" strokeweight="1pt"/>
                    <v:line id="Straight Connector 20" o:spid="_x0000_s1032" style="position:absolute;visibility:visible;mso-wrap-style:square" from="7934,1638" to="7934,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DPsb8AAADbAAAADwAAAGRycy9kb3ducmV2LnhtbERPPU/DMBDdkfgP1iF1I04zoJDWrRAC qQsDKc18iq9J2vhs2W6S/ns8IDE+ve/tfjGjmMiHwbKCdZaDIG6tHrhT8HP8fC5BhIiscbRMCu4U YL97fNhipe3M3zTVsRMphEOFCvoYXSVlaHsyGDLriBN3tt5gTNB3UnucU7gZZZHnL9LgwKmhR0fv PbXX+mYU1Cy/XteuKxtP0xwWdzw1HxelVk/L2wZEpCX+i//cB62gSOvTl/QD5O4X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CDPsb8AAADbAAAADwAAAAAAAAAAAAAAAACh AgAAZHJzL2Rvd25yZXYueG1sUEsFBgAAAAAEAAQA+QAAAI0DAAAAAA== " strokecolor="windowText" strokeweight="1pt">
                      <v:stroke joinstyle="miter"/>
                    </v:line>
                    <v:line id="Straight Connector 21" o:spid="_x0000_s1033" style="position:absolute;visibility:visible;mso-wrap-style:square" from="7353,2750" to="7353,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yrxL8AAADbAAAADwAAAGRycy9kb3ducmV2LnhtbESPwQrCMBBE74L/EFbwpqk9iFSjqCB4 EEQrnpdmbYvNpjTRVr/eCILHYWbeMItVZyrxpMaVlhVMxhEI4szqknMFl3Q3moFwHlljZZkUvMjB atnvLTDRtuUTPc8+FwHCLkEFhfd1IqXLCjLoxrYmDt7NNgZ9kE0udYNtgJtKxlE0lQZLDgsF1rQt KLufH0bB/vB4y/hatmlaTXf1e6PT40srNRx06zkIT53/h3/tvVYQT+D7JfwAufw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NyrxL8AAADbAAAADwAAAAAAAAAAAAAAAACh AgAAZHJzL2Rvd25yZXYueG1sUEsFBgAAAAAEAAQA+QAAAI0DAAAAAA== " strokecolor="windowText" strokeweight="2.25pt">
                      <v:stroke joinstyle="miter"/>
                      <o:lock v:ext="edit" shapetype="f"/>
                    </v:line>
                  </v:group>
                  <v:rect id="Rectangle 22" o:spid="_x0000_s1034" style="position:absolute;left:1977;top:11914;width:4678;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suBcMA AADbAAAADwAAAGRycy9kb3ducmV2LnhtbESPzWrDMBCE74G+g9hCbrFcH0rjRjGlUAiBHuL+nBdr axlbK2MpjpKnjwKFHIeZ+YbZVNEOYqbJd44VPGU5COLG6Y5bBd9fH6sXED4gaxwck4Izeai2D4sN ltqd+EBzHVqRIOxLVGBCGEspfWPIos/cSJy8PzdZDElOrdQTnhLcDrLI82dpseO0YHCkd0NNXx+t gr2/HOdG+89ootmtf37zS829UsvH+PYKIlAM9/B/e6cVFAXcvqQfILdXAAAA//8DAFBLAQItABQA BgAIAAAAIQDw94q7/QAAAOIBAAATAAAAAAAAAAAAAAAAAAAAAABbQ29udGVudF9UeXBlc10ueG1s UEsBAi0AFAAGAAgAAAAhADHdX2HSAAAAjwEAAAsAAAAAAAAAAAAAAAAALgEAAF9yZWxzLy5yZWxz UEsBAi0AFAAGAAgAAAAhADMvBZ5BAAAAOQAAABAAAAAAAAAAAAAAAAAAKQIAAGRycy9zaGFwZXht bC54bWxQSwECLQAUAAYACAAAACEAaPsuBcMAAADbAAAADwAAAAAAAAAAAAAAAACYAgAAZHJzL2Rv d25yZXYueG1sUEsFBgAAAAAEAAQA9QAAAIgDAAAAAA== " fillcolor="window" strokecolor="windowText" strokeweight="1pt"/>
                  <v:line id="Straight Connector 23" o:spid="_x0000_s1035" style="position:absolute;visibility:visible;mso-wrap-style:square" from="0,8083" to="15868,8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qB8UAAADbAAAADwAAAGRycy9kb3ducmV2LnhtbESP0WoCMRRE3wv+Q7hC3zSr0lq2RpG2 goI+qP2A2811d3Vzs5tE3fr1piD0cZiZM8xk1ppKXMj50rKCQT8BQZxZXXKu4Hu/6L2B8AFZY2WZ FPySh9m08zTBVNsrb+myC7mIEPYpKihCqFMpfVaQQd+3NXH0DtYZDFG6XGqH1wg3lRwmyas0WHJc KLCmj4Ky0+5sFJy+Xn4W5ao5bqrPcTO6rdDd1o1Sz912/g4iUBv+w4/2UisYjuDvS/wBcn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VqB8UAAADbAAAADwAAAAAAAAAA AAAAAAChAgAAZHJzL2Rvd25yZXYueG1sUEsFBgAAAAAEAAQA+QAAAJMDAAAAAA== " strokecolor="windowText" strokeweight="1pt">
                    <v:stroke startarrow="oval" startarrowwidth="narrow" startarrowlength="short" endarrow="oval" endarrowwidth="narrow" endarrowlength="short" joinstyle="miter"/>
                  </v:line>
                  <v:rect id="Rectangle 24" o:spid="_x0000_s1036" style="position:absolute;left:9167;top:11977;width:4678;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4T6sMA AADbAAAADwAAAGRycy9kb3ducmV2LnhtbESPQWvCQBSE7wX/w/IEb3WjiNTUTShCQQoemmrPj+xr Nph9G7JrXP31XaHQ4zAz3zDbMtpOjDT41rGCxTwDQVw73XKj4Pj1/vwCwgdkjZ1jUnAjD2Uxedpi rt2VP2msQiMShH2OCkwIfS6lrw1Z9HPXEyfvxw0WQ5JDI/WA1wS3nVxm2VpabDktGOxpZ6g+Vxer 4MPfL2Ot/SGaaPab03d2r/is1Gwa315BBIrhP/zX3msFyxU8vqQfI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iF4T6sMAAADbAAAADwAAAAAAAAAAAAAAAACYAgAAZHJzL2Rv d25yZXYueG1sUEsFBgAAAAAEAAQA9QAAAIgDAAAAAA== " fillcolor="window" strokecolor="windowText" strokeweight="1pt"/>
                  <v:oval id="Oval 25" o:spid="_x0000_s1037" style="position:absolute;left:6082;top:6457;width:3095;height:309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ei+sIA AADbAAAADwAAAGRycy9kb3ducmV2LnhtbESPQYvCMBSE74L/ITxhb5raxWWpRhHBZY/alUVvj+bZ FJuX0sRa/70RBI/DzHzDLFa9rUVHra8cK5hOEhDEhdMVlwoOf9vxNwgfkDXWjknBnTyslsPBAjPt brynLg+liBD2GSowITSZlL4wZNFPXEMcvbNrLYYo21LqFm8RbmuZJsmXtFhxXDDY0MZQccmvVsH6 HnYdf9b5z/583P6nh/50aoxSH6N+PQcRqA/v8Kv9qxWkM3h+iT9ALh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96L6wgAAANsAAAAPAAAAAAAAAAAAAAAAAJgCAABkcnMvZG93 bnJldi54bWxQSwUGAAAAAAQABAD1AAAAhwMAAAAA " fillcolor="window" strokecolor="windowText" strokeweight="1pt">
                    <v:stroke joinstyle="miter"/>
                  </v:oval>
                  <v:shape id="Picture 26" o:spid="_x0000_s1038" type="#_x0000_t75" style="position:absolute;left:3554;top:9946;width:1524;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o0AHEAAAA2wAAAA8AAABkcnMvZG93bnJldi54bWxEj0trAkEQhO9C/sPQQm5xVkPEbBxFQsSg FzWac7PT+zA7PcvOuI9/7wgBj0VVfUXNl50pRUO1KywrGI8iEMSJ1QVnCk4/65cZCOeRNZaWSUFP DpaLp8EcY21bPlBz9JkIEHYxKsi9r2IpXZKTQTeyFXHwUlsb9EHWmdQ1tgFuSjmJoqk0WHBYyLGi z5ySv+PVKPhtN2b7tUrdbv3a75v0/fzWX8ZKPQ+71QcIT51/hP/b31rBZAr3L+EHyMUN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yo0AHEAAAA2wAAAA8AAAAAAAAAAAAAAAAA nwIAAGRycy9kb3ducmV2LnhtbFBLBQYAAAAABAAEAPcAAACQAwAAAAA= ">
                    <v:imagedata r:id="rId3022" o:title=""/>
                  </v:shape>
                  <v:shape id="Picture 27" o:spid="_x0000_s1039" type="#_x0000_t75" style="position:absolute;left:10617;top:9946;width:1651;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IVyR7GAAAA2wAAAA8AAABkcnMvZG93bnJldi54bWxEj09rAjEUxO8Fv0N4gpdSsy7SuqtRbEXw 0kPVUnp7bN7+wc3LkkRdv70RCj0OM/MbZrHqTSsu5HxjWcFknIAgLqxuuFJwPGxfZiB8QNbYWiYF N/KwWg6eFphre+UvuuxDJSKEfY4K6hC6XEpf1GTQj21HHL3SOoMhSldJ7fAa4aaVaZK8SoMNx4Ua O/qoqTjtz0ZBWT6n6833bZb9/mzfp6dp5jj7VGo07NdzEIH68B/+a++0gvQNHl/iD5DL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hXJHsYAAADbAAAADwAAAAAAAAAAAAAA AACfAgAAZHJzL2Rvd25yZXYueG1sUEsFBgAAAAAEAAQA9wAAAJIDAAAAAA== ">
                    <v:imagedata r:id="rId3023" o:title=""/>
                  </v:shape>
                  <v:shape id="Picture 28" o:spid="_x0000_s1040" type="#_x0000_t75" style="position:absolute;left:6931;top:724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G0wW3AAAAA2wAAAA8AAABkcnMvZG93bnJldi54bWxET01rwkAQvQv9D8sUvOlGC0FSV2kLlnps FOtxyE6zodnZkJ2Y+O+7h0KPj/e93U++VTfqYxPYwGqZgSKugm24NnA+HRYbUFGQLbaBycCdIux3 D7MtFjaM/Em3UmqVQjgWaMCJdIXWsXLkMS5DR5y479B7lAT7WtsexxTuW73Oslx7bDg1OOzozVH1 Uw7eAA356710chyuWg6ry/vTeM2/jJk/Ti/PoIQm+Rf/uT+sgXUam76kH6B3v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YbTBbcAAAADbAAAADwAAAAAAAAAAAAAAAACfAgAA ZHJzL2Rvd25yZXYueG1sUEsFBgAAAAAEAAQA9wAAAIwDAAAAAA== ">
                    <v:imagedata r:id="rId3024" o:title=""/>
                  </v:shape>
                  <v:shape id="Picture 29" o:spid="_x0000_s1041" type="#_x0000_t75" style="position:absolute;left:6655;width:2285;height:17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2sq5nEAAAA2wAAAA8AAABkcnMvZG93bnJldi54bWxEj0FrwkAUhO8F/8PyhN6ajSkWTbOKBJRC D6Xa3p/Z12xi9m3Irhr/fbdQ8DjMzDdMsR5tJy40+MaxglmSgiCunG64VvB12D4tQPiArLFzTApu 5GG9mjwUmGt35U+67EMtIoR9jgpMCH0upa8MWfSJ64mj9+MGiyHKoZZ6wGuE205mafoiLTYcFwz2 VBqqTvuzVfCc6lsbPtr55r097uZcdqb63ir1OB03ryACjeEe/m+/aQXZEv6+xB8gV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2sq5nEAAAA2wAAAA8AAAAAAAAAAAAAAAAA nwIAAGRycy9kb3ducmV2LnhtbFBLBQYAAAAABAAEAPcAAACQAwAAAAA= ">
                    <v:imagedata r:id="rId3025" o:title=""/>
                  </v:shape>
                </v:group>
                <w10:wrap type="square"/>
                <w10:anchorlock/>
              </v:group>
            </w:pict>
          </mc:Fallback>
        </mc:AlternateContent>
      </w:r>
      <w:r w:rsidR="005C3C9B" w:rsidRPr="00FD14D7">
        <w:rPr>
          <w:b/>
          <w:bCs/>
        </w:rPr>
        <w:t>Câu 2</w:t>
      </w:r>
      <w:r w:rsidR="005C3C9B">
        <w:rPr>
          <w:b/>
          <w:bCs/>
        </w:rPr>
        <w:t>3</w:t>
      </w:r>
      <w:r w:rsidR="005C3C9B" w:rsidRPr="00FD14D7">
        <w:rPr>
          <w:b/>
          <w:bCs/>
        </w:rPr>
        <w:t xml:space="preserve">: </w:t>
      </w:r>
      <w:r w:rsidR="005C3C9B" w:rsidRPr="00FD14D7">
        <w:rPr>
          <w:bCs/>
        </w:rPr>
        <w:t xml:space="preserve">Cho mạch điện như hình </w:t>
      </w:r>
      <w:r w:rsidR="005C3C9B">
        <w:rPr>
          <w:bCs/>
        </w:rPr>
        <w:t xml:space="preserve">vẽ. Nguồn điện có suất điện động </w:t>
      </w:r>
      <w:r w:rsidR="005C3C9B" w:rsidRPr="00991EBD">
        <w:rPr>
          <w:bCs/>
          <w:position w:val="-10"/>
        </w:rPr>
        <w:object w:dxaOrig="660" w:dyaOrig="320">
          <v:shape id="_x0000_i2539" type="#_x0000_t75" style="width:32.25pt;height:17.25pt" o:ole="">
            <v:imagedata r:id="rId3026" o:title=""/>
          </v:shape>
          <o:OLEObject Type="Embed" ProgID="Equation.DSMT4" ShapeID="_x0000_i2539" DrawAspect="Content" ObjectID="_1653894688" r:id="rId3027"/>
        </w:object>
      </w:r>
      <w:r w:rsidR="005C3C9B" w:rsidRPr="00FD14D7">
        <w:rPr>
          <w:bCs/>
        </w:rPr>
        <w:t xml:space="preserve"> </w:t>
      </w:r>
      <w:r w:rsidR="005C3C9B">
        <w:rPr>
          <w:bCs/>
        </w:rPr>
        <w:t>V, điện trở trong</w:t>
      </w:r>
      <w:r w:rsidR="005C3C9B" w:rsidRPr="00FD14D7">
        <w:rPr>
          <w:bCs/>
        </w:rPr>
        <w:t xml:space="preserve"> </w:t>
      </w:r>
      <w:r w:rsidR="005C3C9B" w:rsidRPr="00991EBD">
        <w:rPr>
          <w:position w:val="-4"/>
        </w:rPr>
        <w:object w:dxaOrig="540" w:dyaOrig="260">
          <v:shape id="_x0000_i2540" type="#_x0000_t75" style="width:26.25pt;height:12pt" o:ole="">
            <v:imagedata r:id="rId3028" o:title=""/>
          </v:shape>
          <o:OLEObject Type="Embed" ProgID="Equation.DSMT4" ShapeID="_x0000_i2540" DrawAspect="Content" ObjectID="_1653894689" r:id="rId3029"/>
        </w:object>
      </w:r>
      <w:r w:rsidR="005C3C9B">
        <w:t xml:space="preserve"> Ω</w:t>
      </w:r>
      <w:r w:rsidR="005C3C9B" w:rsidRPr="00FD14D7">
        <w:rPr>
          <w:bCs/>
        </w:rPr>
        <w:t>;</w:t>
      </w:r>
      <w:r w:rsidR="005C3C9B">
        <w:rPr>
          <w:bCs/>
        </w:rPr>
        <w:t xml:space="preserve"> mạch ngoài gồm</w:t>
      </w:r>
      <w:r w:rsidR="005C3C9B" w:rsidRPr="00FD14D7">
        <w:rPr>
          <w:bCs/>
        </w:rPr>
        <w:t xml:space="preserve"> </w:t>
      </w:r>
      <w:r w:rsidR="005C3C9B" w:rsidRPr="00FD14D7">
        <w:rPr>
          <w:position w:val="-12"/>
        </w:rPr>
        <w:object w:dxaOrig="740" w:dyaOrig="360">
          <v:shape id="_x0000_i2541" type="#_x0000_t75" style="width:36.75pt;height:18pt" o:ole="">
            <v:imagedata r:id="rId3030" o:title=""/>
          </v:shape>
          <o:OLEObject Type="Embed" ProgID="Equation.DSMT4" ShapeID="_x0000_i2541" DrawAspect="Content" ObjectID="_1653894690" r:id="rId3031"/>
        </w:object>
      </w:r>
      <w:r w:rsidR="005C3C9B">
        <w:t>Ω</w:t>
      </w:r>
      <w:r w:rsidR="005C3C9B" w:rsidRPr="00FD14D7">
        <w:rPr>
          <w:bCs/>
        </w:rPr>
        <w:t xml:space="preserve">, </w:t>
      </w:r>
      <w:r w:rsidR="005C3C9B" w:rsidRPr="00FD14D7">
        <w:rPr>
          <w:position w:val="-12"/>
        </w:rPr>
        <w:object w:dxaOrig="780" w:dyaOrig="360">
          <v:shape id="_x0000_i2542" type="#_x0000_t75" style="width:39pt;height:18pt" o:ole="">
            <v:imagedata r:id="rId3032" o:title=""/>
          </v:shape>
          <o:OLEObject Type="Embed" ProgID="Equation.DSMT4" ShapeID="_x0000_i2542" DrawAspect="Content" ObjectID="_1653894691" r:id="rId3033"/>
        </w:object>
      </w:r>
      <w:r w:rsidR="005C3C9B" w:rsidRPr="00FD14D7">
        <w:rPr>
          <w:bCs/>
        </w:rPr>
        <w:t xml:space="preserve"> </w:t>
      </w:r>
      <w:r w:rsidR="005C3C9B">
        <w:rPr>
          <w:bCs/>
        </w:rPr>
        <w:t xml:space="preserve">Ω </w:t>
      </w:r>
      <w:r w:rsidR="005C3C9B" w:rsidRPr="00FD14D7">
        <w:rPr>
          <w:bCs/>
        </w:rPr>
        <w:t>và</w:t>
      </w:r>
      <w:r w:rsidR="005C3C9B">
        <w:rPr>
          <w:bCs/>
        </w:rPr>
        <w:t xml:space="preserve"> </w:t>
      </w:r>
      <w:r w:rsidR="005C3C9B" w:rsidRPr="00991EBD">
        <w:rPr>
          <w:bCs/>
          <w:position w:val="-6"/>
        </w:rPr>
        <w:object w:dxaOrig="240" w:dyaOrig="279">
          <v:shape id="_x0000_i2543" type="#_x0000_t75" style="width:12pt;height:14.25pt" o:ole="">
            <v:imagedata r:id="rId3034" o:title=""/>
          </v:shape>
          <o:OLEObject Type="Embed" ProgID="Equation.DSMT4" ShapeID="_x0000_i2543" DrawAspect="Content" ObjectID="_1653894692" r:id="rId3035"/>
        </w:object>
      </w:r>
      <w:r w:rsidR="005C3C9B" w:rsidRPr="00FD14D7">
        <w:rPr>
          <w:bCs/>
        </w:rPr>
        <w:t>là vôn kế có điện trở rất lớn. Số chỉ của vôn kế là</w:t>
      </w:r>
    </w:p>
    <w:p w:rsidR="005C3C9B" w:rsidRPr="00991EBD" w:rsidRDefault="005C3C9B" w:rsidP="00EF76AA">
      <w:pPr>
        <w:tabs>
          <w:tab w:val="left" w:pos="284"/>
          <w:tab w:val="left" w:pos="2835"/>
          <w:tab w:val="left" w:pos="5387"/>
          <w:tab w:val="left" w:pos="7938"/>
        </w:tabs>
        <w:ind w:firstLine="142"/>
        <w:rPr>
          <w:bCs/>
        </w:rPr>
      </w:pPr>
      <w:r w:rsidRPr="00FD14D7">
        <w:rPr>
          <w:bCs/>
        </w:rPr>
        <w:tab/>
      </w:r>
      <w:r w:rsidRPr="00991EBD">
        <w:rPr>
          <w:b/>
          <w:bCs/>
        </w:rPr>
        <w:t xml:space="preserve">A. </w:t>
      </w:r>
      <w:r w:rsidRPr="00991EBD">
        <w:rPr>
          <w:bCs/>
        </w:rPr>
        <w:t>4,5 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Cs/>
        </w:rPr>
        <w:lastRenderedPageBreak/>
        <w:tab/>
      </w:r>
      <w:r w:rsidRPr="00991EBD">
        <w:rPr>
          <w:b/>
          <w:bCs/>
        </w:rPr>
        <w:t xml:space="preserve">B. </w:t>
      </w:r>
      <w:r w:rsidRPr="00991EBD">
        <w:rPr>
          <w:bCs/>
        </w:rPr>
        <w:t>1</w:t>
      </w:r>
      <w:r>
        <w:rPr>
          <w:bCs/>
        </w:rPr>
        <w:t>6</w:t>
      </w:r>
      <w:r w:rsidRPr="00991EBD">
        <w:rPr>
          <w:bCs/>
        </w:rPr>
        <w:t>,</w:t>
      </w:r>
      <w:r>
        <w:rPr>
          <w:bCs/>
        </w:rPr>
        <w:t>7</w:t>
      </w:r>
      <w:r w:rsidRPr="00991EBD">
        <w:rPr>
          <w:bCs/>
        </w:rPr>
        <w:t xml:space="preserve"> V</w:t>
      </w:r>
      <w:r>
        <w:rPr>
          <w:bCs/>
        </w:rPr>
        <w:t>.</w:t>
      </w:r>
      <w:r w:rsidRPr="00991EBD">
        <w:rPr>
          <w:bCs/>
        </w:rPr>
        <w:tab/>
      </w:r>
    </w:p>
    <w:p w:rsidR="005C3C9B" w:rsidRPr="00991EBD"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C. </w:t>
      </w:r>
      <w:r w:rsidRPr="00991EBD">
        <w:rPr>
          <w:bCs/>
        </w:rPr>
        <w:t>1,33 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D. </w:t>
      </w:r>
      <w:r>
        <w:rPr>
          <w:b/>
          <w:bCs/>
        </w:rPr>
        <w:t>–</w:t>
      </w:r>
      <w:r w:rsidRPr="00991EBD">
        <w:rPr>
          <w:bCs/>
        </w:rPr>
        <w:t>16,7 V</w:t>
      </w:r>
      <w:r>
        <w:rPr>
          <w:bCs/>
        </w:rPr>
        <w:t>.</w:t>
      </w:r>
    </w:p>
    <w:p w:rsidR="005C3C9B" w:rsidRDefault="005C3C9B" w:rsidP="00EF76AA">
      <w:pPr>
        <w:tabs>
          <w:tab w:val="left" w:pos="284"/>
          <w:tab w:val="left" w:pos="2835"/>
          <w:tab w:val="left" w:pos="5387"/>
          <w:tab w:val="left" w:pos="7938"/>
        </w:tabs>
        <w:ind w:firstLine="142"/>
        <w:rPr>
          <w:b/>
          <w:bCs/>
        </w:rPr>
      </w:pPr>
    </w:p>
    <w:p w:rsidR="005C3C9B" w:rsidRPr="00817714" w:rsidRDefault="005C3C9B" w:rsidP="00EF76AA">
      <w:pPr>
        <w:tabs>
          <w:tab w:val="left" w:pos="284"/>
          <w:tab w:val="left" w:pos="2835"/>
          <w:tab w:val="left" w:pos="5387"/>
          <w:tab w:val="left" w:pos="7938"/>
        </w:tabs>
        <w:ind w:firstLine="142"/>
        <w:rPr>
          <w:b/>
          <w:bCs/>
        </w:rPr>
      </w:pPr>
      <w:r w:rsidRPr="00817714">
        <w:rPr>
          <w:b/>
          <w:bCs/>
        </w:rPr>
        <w:t>Câu 2</w:t>
      </w:r>
      <w:r>
        <w:rPr>
          <w:b/>
          <w:bCs/>
        </w:rPr>
        <w:t>4</w:t>
      </w:r>
      <w:r w:rsidRPr="00817714">
        <w:rPr>
          <w:b/>
          <w:bCs/>
        </w:rPr>
        <w:t xml:space="preserve">: </w:t>
      </w:r>
      <w:r w:rsidRPr="00817714">
        <w:rPr>
          <w:bCs/>
        </w:rPr>
        <w:t>Dao động của một vật là tổng hợp của hai dao động điều</w:t>
      </w:r>
      <w:r>
        <w:rPr>
          <w:bCs/>
        </w:rPr>
        <w:t xml:space="preserve"> hòa</w:t>
      </w:r>
      <w:r w:rsidRPr="00817714">
        <w:rPr>
          <w:bCs/>
        </w:rPr>
        <w:t xml:space="preserve"> </w:t>
      </w:r>
      <w:r>
        <w:rPr>
          <w:bCs/>
        </w:rPr>
        <w:t xml:space="preserve">cùng tần số </w:t>
      </w:r>
      <w:r w:rsidRPr="005761B4">
        <w:rPr>
          <w:bCs/>
          <w:position w:val="-10"/>
        </w:rPr>
        <w:object w:dxaOrig="700" w:dyaOrig="320">
          <v:shape id="_x0000_i2544" type="#_x0000_t75" style="width:35.25pt;height:15.75pt" o:ole="">
            <v:imagedata r:id="rId3036" o:title=""/>
          </v:shape>
          <o:OLEObject Type="Embed" ProgID="Equation.DSMT4" ShapeID="_x0000_i2544" DrawAspect="Content" ObjectID="_1653894693" r:id="rId3037"/>
        </w:object>
      </w:r>
      <w:r>
        <w:rPr>
          <w:bCs/>
        </w:rPr>
        <w:t xml:space="preserve"> Hz </w:t>
      </w:r>
      <w:r w:rsidRPr="00817714">
        <w:rPr>
          <w:bCs/>
        </w:rPr>
        <w:t xml:space="preserve">lệch pha nhau </w:t>
      </w:r>
      <w:r w:rsidRPr="005761B4">
        <w:rPr>
          <w:bCs/>
          <w:position w:val="-6"/>
        </w:rPr>
        <w:object w:dxaOrig="220" w:dyaOrig="220">
          <v:shape id="_x0000_i2545" type="#_x0000_t75" style="width:10.5pt;height:10.5pt" o:ole="">
            <v:imagedata r:id="rId3038" o:title=""/>
          </v:shape>
          <o:OLEObject Type="Embed" ProgID="Equation.DSMT4" ShapeID="_x0000_i2545" DrawAspect="Content" ObjectID="_1653894694" r:id="rId3039"/>
        </w:object>
      </w:r>
      <w:r w:rsidRPr="00817714">
        <w:rPr>
          <w:bCs/>
        </w:rPr>
        <w:t xml:space="preserve"> </w:t>
      </w:r>
      <w:r>
        <w:rPr>
          <w:bCs/>
        </w:rPr>
        <w:t xml:space="preserve">rad </w:t>
      </w:r>
      <w:r w:rsidRPr="00817714">
        <w:rPr>
          <w:bCs/>
        </w:rPr>
        <w:t xml:space="preserve">và có biên độ tương ứng là 9 cm và 12 cm. </w:t>
      </w:r>
      <w:r>
        <w:rPr>
          <w:bCs/>
        </w:rPr>
        <w:t xml:space="preserve">Tốc độ của vật khi đi qua vị trí có li độ </w:t>
      </w:r>
      <w:r w:rsidRPr="00124CCE">
        <w:rPr>
          <w:bCs/>
          <w:position w:val="-6"/>
        </w:rPr>
        <w:object w:dxaOrig="520" w:dyaOrig="279">
          <v:shape id="_x0000_i2546" type="#_x0000_t75" style="width:25.5pt;height:14.25pt" o:ole="">
            <v:imagedata r:id="rId3040" o:title=""/>
          </v:shape>
          <o:OLEObject Type="Embed" ProgID="Equation.DSMT4" ShapeID="_x0000_i2546" DrawAspect="Content" ObjectID="_1653894695" r:id="rId3041"/>
        </w:object>
      </w:r>
      <w:r>
        <w:rPr>
          <w:bCs/>
        </w:rPr>
        <w:t>cm là</w:t>
      </w:r>
    </w:p>
    <w:p w:rsidR="005C3C9B" w:rsidRDefault="005C3C9B" w:rsidP="00EF76AA">
      <w:pPr>
        <w:tabs>
          <w:tab w:val="left" w:pos="284"/>
          <w:tab w:val="left" w:pos="2835"/>
          <w:tab w:val="left" w:pos="5387"/>
          <w:tab w:val="left" w:pos="7938"/>
        </w:tabs>
        <w:ind w:firstLine="142"/>
        <w:rPr>
          <w:bCs/>
        </w:rPr>
      </w:pPr>
      <w:r w:rsidRPr="00817714">
        <w:rPr>
          <w:b/>
          <w:bCs/>
        </w:rPr>
        <w:tab/>
        <w:t xml:space="preserve">A. </w:t>
      </w:r>
      <w:r w:rsidRPr="00817714">
        <w:rPr>
          <w:bCs/>
        </w:rPr>
        <w:t>21</w:t>
      </w:r>
      <w:r>
        <w:rPr>
          <w:bCs/>
        </w:rPr>
        <w:t>2</w:t>
      </w:r>
      <w:r w:rsidRPr="00817714">
        <w:rPr>
          <w:bCs/>
        </w:rPr>
        <w:t xml:space="preserve"> cm</w:t>
      </w:r>
      <w:r>
        <w:rPr>
          <w:bCs/>
        </w:rPr>
        <w:t>/s.</w:t>
      </w:r>
      <w:r w:rsidRPr="00817714">
        <w:rPr>
          <w:bCs/>
        </w:rPr>
        <w:tab/>
      </w:r>
      <w:r w:rsidRPr="00817714">
        <w:rPr>
          <w:b/>
          <w:bCs/>
        </w:rPr>
        <w:t xml:space="preserve">B. </w:t>
      </w:r>
      <w:r w:rsidRPr="00817714">
        <w:rPr>
          <w:bCs/>
        </w:rPr>
        <w:t>15</w:t>
      </w:r>
      <w:r>
        <w:rPr>
          <w:bCs/>
        </w:rPr>
        <w:t>1</w:t>
      </w:r>
      <w:r w:rsidRPr="00817714">
        <w:rPr>
          <w:bCs/>
        </w:rPr>
        <w:t xml:space="preserve"> cm</w:t>
      </w:r>
      <w:r>
        <w:rPr>
          <w:bCs/>
        </w:rPr>
        <w:t>/s.</w:t>
      </w:r>
      <w:r w:rsidRPr="00817714">
        <w:rPr>
          <w:bCs/>
        </w:rPr>
        <w:tab/>
      </w:r>
      <w:r w:rsidRPr="00817714">
        <w:rPr>
          <w:b/>
          <w:bCs/>
        </w:rPr>
        <w:t xml:space="preserve">C. </w:t>
      </w:r>
      <w:r>
        <w:rPr>
          <w:bCs/>
        </w:rPr>
        <w:t>178 cm/s.</w:t>
      </w:r>
      <w:r w:rsidRPr="00817714">
        <w:rPr>
          <w:bCs/>
        </w:rPr>
        <w:tab/>
      </w:r>
      <w:r w:rsidRPr="00817714">
        <w:rPr>
          <w:b/>
          <w:bCs/>
        </w:rPr>
        <w:t xml:space="preserve">D. </w:t>
      </w:r>
      <w:r w:rsidRPr="00817714">
        <w:rPr>
          <w:bCs/>
        </w:rPr>
        <w:t>105 cm</w:t>
      </w:r>
      <w:r>
        <w:rPr>
          <w:bCs/>
        </w:rPr>
        <w:t>/s.</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5</w:t>
      </w:r>
      <w:r w:rsidRPr="00FD14D7">
        <w:rPr>
          <w:b/>
          <w:bCs/>
        </w:rPr>
        <w:t>:</w:t>
      </w:r>
      <w:r w:rsidRPr="00FD14D7">
        <w:rPr>
          <w:bCs/>
        </w:rPr>
        <w:t xml:space="preserve"> Mắt của một người bị tật cận thị với điểm cực viễn cách mắt </w:t>
      </w:r>
      <w:r w:rsidRPr="00817714">
        <w:rPr>
          <w:bCs/>
          <w:iCs/>
        </w:rPr>
        <w:t>0,5 m.</w:t>
      </w:r>
      <w:r w:rsidRPr="00FD14D7">
        <w:rPr>
          <w:bCs/>
        </w:rPr>
        <w:t xml:space="preserve"> Để sửa tật cận thị thì cần đeo sát mặt một kính là thấu kính có độ tụ </w:t>
      </w:r>
    </w:p>
    <w:p w:rsidR="005C3C9B" w:rsidRDefault="005C3C9B" w:rsidP="00EF76AA">
      <w:pPr>
        <w:tabs>
          <w:tab w:val="left" w:pos="284"/>
          <w:tab w:val="left" w:pos="2835"/>
          <w:tab w:val="left" w:pos="5387"/>
          <w:tab w:val="left" w:pos="7938"/>
        </w:tabs>
        <w:ind w:firstLine="142"/>
        <w:rPr>
          <w:bCs/>
        </w:rPr>
      </w:pPr>
      <w:r w:rsidRPr="00817714">
        <w:rPr>
          <w:b/>
          <w:bCs/>
        </w:rPr>
        <w:tab/>
        <w:t>A.</w:t>
      </w:r>
      <w:r w:rsidRPr="00817714">
        <w:rPr>
          <w:bCs/>
        </w:rPr>
        <w:t xml:space="preserve"> 2 dp.</w:t>
      </w:r>
      <w:r w:rsidRPr="00817714">
        <w:rPr>
          <w:bCs/>
        </w:rPr>
        <w:tab/>
      </w:r>
      <w:r w:rsidRPr="00817714">
        <w:rPr>
          <w:b/>
          <w:bCs/>
        </w:rPr>
        <w:t>B.</w:t>
      </w:r>
      <w:r w:rsidRPr="00817714">
        <w:rPr>
          <w:bCs/>
        </w:rPr>
        <w:t xml:space="preserve"> ‒2 dp.</w:t>
      </w:r>
      <w:r w:rsidRPr="00817714">
        <w:rPr>
          <w:bCs/>
        </w:rPr>
        <w:tab/>
      </w:r>
      <w:r w:rsidRPr="00817714">
        <w:rPr>
          <w:b/>
          <w:bCs/>
        </w:rPr>
        <w:t>C.</w:t>
      </w:r>
      <w:r w:rsidRPr="00817714">
        <w:rPr>
          <w:bCs/>
        </w:rPr>
        <w:t xml:space="preserve"> ‒0,5 dp.</w:t>
      </w:r>
      <w:r w:rsidRPr="00817714">
        <w:rPr>
          <w:bCs/>
        </w:rPr>
        <w:tab/>
      </w:r>
      <w:r w:rsidRPr="00817714">
        <w:rPr>
          <w:b/>
          <w:bCs/>
        </w:rPr>
        <w:t>D.</w:t>
      </w:r>
      <w:r w:rsidRPr="00817714">
        <w:rPr>
          <w:bCs/>
        </w:rPr>
        <w:t xml:space="preserve"> 0,5 dp.</w:t>
      </w:r>
    </w:p>
    <w:p w:rsidR="005C3C9B" w:rsidRPr="00B74C77" w:rsidRDefault="005C3C9B" w:rsidP="00EF76AA">
      <w:pPr>
        <w:tabs>
          <w:tab w:val="left" w:pos="284"/>
          <w:tab w:val="left" w:pos="2835"/>
          <w:tab w:val="left" w:pos="5387"/>
          <w:tab w:val="left" w:pos="7938"/>
        </w:tabs>
        <w:ind w:firstLine="142"/>
        <w:rPr>
          <w:bCs/>
        </w:rPr>
      </w:pPr>
      <w:r w:rsidRPr="00FD14D7">
        <w:rPr>
          <w:b/>
          <w:bCs/>
        </w:rPr>
        <w:t xml:space="preserve">Câu </w:t>
      </w:r>
      <w:r>
        <w:rPr>
          <w:b/>
          <w:bCs/>
        </w:rPr>
        <w:t>26</w:t>
      </w:r>
      <w:r w:rsidRPr="00FD14D7">
        <w:rPr>
          <w:b/>
          <w:bCs/>
        </w:rPr>
        <w:t>:</w:t>
      </w:r>
      <w:r w:rsidRPr="00FD14D7">
        <w:rPr>
          <w:bCs/>
        </w:rPr>
        <w:t xml:space="preserve"> Tiến hành thí nghiệm Y‒</w:t>
      </w:r>
      <w:r>
        <w:rPr>
          <w:bCs/>
        </w:rPr>
        <w:t xml:space="preserve"> </w:t>
      </w:r>
      <w:r w:rsidRPr="00FD14D7">
        <w:rPr>
          <w:bCs/>
        </w:rPr>
        <w:t>âng về giao thoa ánh sáng với nguồn sáng đơn sắc có bước sóng</w:t>
      </w:r>
      <w:r>
        <w:rPr>
          <w:bCs/>
        </w:rPr>
        <w:t xml:space="preserve"> 0,5 μm</w:t>
      </w:r>
      <w:r w:rsidRPr="00FD14D7">
        <w:rPr>
          <w:bCs/>
        </w:rPr>
        <w:t xml:space="preserve"> </w:t>
      </w:r>
      <w:r w:rsidRPr="00B74C77">
        <w:rPr>
          <w:bCs/>
        </w:rPr>
        <w:t xml:space="preserve">khoảng cách giữa hai khe sáng là 1 mm và khoảng cách từ màn đến hai khe là 1,5 m. Vân sáng bậc 3 cách vận sáng trung tâm một khoảng </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9,00 mm</w:t>
      </w:r>
      <w:r>
        <w:rPr>
          <w:bCs/>
        </w:rPr>
        <w:t>.</w:t>
      </w:r>
      <w:r w:rsidRPr="00B74C77">
        <w:rPr>
          <w:bCs/>
        </w:rPr>
        <w:t xml:space="preserve"> </w:t>
      </w:r>
      <w:r w:rsidRPr="00B74C77">
        <w:rPr>
          <w:bCs/>
        </w:rPr>
        <w:tab/>
      </w:r>
      <w:r w:rsidRPr="00B74C77">
        <w:rPr>
          <w:b/>
          <w:bCs/>
        </w:rPr>
        <w:t>B.</w:t>
      </w:r>
      <w:r w:rsidRPr="00B74C77">
        <w:rPr>
          <w:bCs/>
        </w:rPr>
        <w:t xml:space="preserve"> 2,00 mm</w:t>
      </w:r>
      <w:r>
        <w:rPr>
          <w:bCs/>
        </w:rPr>
        <w:t>.</w:t>
      </w:r>
      <w:r w:rsidRPr="00B74C77">
        <w:rPr>
          <w:bCs/>
        </w:rPr>
        <w:tab/>
      </w:r>
      <w:r w:rsidRPr="00B74C77">
        <w:rPr>
          <w:b/>
          <w:bCs/>
        </w:rPr>
        <w:t>C.</w:t>
      </w:r>
      <w:r w:rsidRPr="00B74C77">
        <w:rPr>
          <w:bCs/>
        </w:rPr>
        <w:t xml:space="preserve"> 2,25 mm</w:t>
      </w:r>
      <w:r>
        <w:rPr>
          <w:bCs/>
        </w:rPr>
        <w:t>.</w:t>
      </w:r>
      <w:r w:rsidRPr="00B74C77">
        <w:rPr>
          <w:bCs/>
        </w:rPr>
        <w:tab/>
      </w:r>
      <w:r w:rsidRPr="00B74C77">
        <w:rPr>
          <w:b/>
          <w:bCs/>
        </w:rPr>
        <w:t>D.</w:t>
      </w:r>
      <w:r w:rsidRPr="00B74C77">
        <w:rPr>
          <w:bCs/>
        </w:rPr>
        <w:t xml:space="preserve"> 7,5 m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7</w:t>
      </w:r>
      <w:r w:rsidRPr="00FD14D7">
        <w:rPr>
          <w:b/>
          <w:bCs/>
        </w:rPr>
        <w:t>:</w:t>
      </w:r>
      <w:r w:rsidRPr="00FD14D7">
        <w:rPr>
          <w:bCs/>
        </w:rPr>
        <w:t xml:space="preserve"> </w:t>
      </w:r>
      <w:r w:rsidRPr="00B74C77">
        <w:rPr>
          <w:bCs/>
          <w:position w:val="-4"/>
        </w:rPr>
        <w:object w:dxaOrig="320" w:dyaOrig="260">
          <v:shape id="_x0000_i2547" type="#_x0000_t75" style="width:15.75pt;height:12pt" o:ole="">
            <v:imagedata r:id="rId3042" o:title=""/>
          </v:shape>
          <o:OLEObject Type="Embed" ProgID="Equation.DSMT4" ShapeID="_x0000_i2547" DrawAspect="Content" ObjectID="_1653894696" r:id="rId3043"/>
        </w:object>
      </w:r>
      <w:r w:rsidRPr="00FD14D7">
        <w:rPr>
          <w:bCs/>
        </w:rPr>
        <w:t xml:space="preserve"> là một điểm trong chân không có sóng điện từ truyền qua. Thành phần điện trường tại </w:t>
      </w:r>
      <w:r w:rsidRPr="00B74C77">
        <w:rPr>
          <w:bCs/>
          <w:position w:val="-4"/>
        </w:rPr>
        <w:object w:dxaOrig="320" w:dyaOrig="260">
          <v:shape id="_x0000_i2548" type="#_x0000_t75" style="width:15.75pt;height:12pt" o:ole="">
            <v:imagedata r:id="rId3044" o:title=""/>
          </v:shape>
          <o:OLEObject Type="Embed" ProgID="Equation.DSMT4" ShapeID="_x0000_i2548" DrawAspect="Content" ObjectID="_1653894697" r:id="rId3045"/>
        </w:object>
      </w:r>
      <w:r w:rsidRPr="00FD14D7">
        <w:rPr>
          <w:bCs/>
        </w:rPr>
        <w:t xml:space="preserve"> có biểu thức</w:t>
      </w:r>
      <w:r w:rsidRPr="00FD14D7">
        <w:rPr>
          <w:position w:val="-16"/>
        </w:rPr>
        <w:object w:dxaOrig="2040" w:dyaOrig="440">
          <v:shape id="_x0000_i2549" type="#_x0000_t75" style="width:102pt;height:21.75pt" o:ole="">
            <v:imagedata r:id="rId3046" o:title=""/>
          </v:shape>
          <o:OLEObject Type="Embed" ProgID="Equation.DSMT4" ShapeID="_x0000_i2549" DrawAspect="Content" ObjectID="_1653894698" r:id="rId3047"/>
        </w:object>
      </w:r>
      <w:r w:rsidRPr="00FD14D7">
        <w:rPr>
          <w:bCs/>
        </w:rPr>
        <w:t xml:space="preserve"> (</w:t>
      </w:r>
      <w:r w:rsidRPr="00B74C77">
        <w:rPr>
          <w:bCs/>
          <w:position w:val="-6"/>
        </w:rPr>
        <w:object w:dxaOrig="139" w:dyaOrig="240">
          <v:shape id="_x0000_i2550" type="#_x0000_t75" style="width:6.75pt;height:12pt" o:ole="">
            <v:imagedata r:id="rId3048" o:title=""/>
          </v:shape>
          <o:OLEObject Type="Embed" ProgID="Equation.DSMT4" ShapeID="_x0000_i2550" DrawAspect="Content" ObjectID="_1653894699" r:id="rId3049"/>
        </w:object>
      </w:r>
      <w:r w:rsidRPr="00FD14D7">
        <w:rPr>
          <w:bCs/>
        </w:rPr>
        <w:t xml:space="preserve"> tính bằng giây). Lấy </w:t>
      </w:r>
      <w:r w:rsidRPr="00B74C77">
        <w:rPr>
          <w:position w:val="-6"/>
        </w:rPr>
        <w:object w:dxaOrig="900" w:dyaOrig="320">
          <v:shape id="_x0000_i2551" type="#_x0000_t75" style="width:45.75pt;height:15.75pt" o:ole="">
            <v:imagedata r:id="rId3050" o:title=""/>
          </v:shape>
          <o:OLEObject Type="Embed" ProgID="Equation.DSMT4" ShapeID="_x0000_i2551" DrawAspect="Content" ObjectID="_1653894700" r:id="rId3051"/>
        </w:object>
      </w:r>
      <w:r>
        <w:t>m/s</w:t>
      </w:r>
      <w:r w:rsidRPr="00FD14D7">
        <w:rPr>
          <w:bCs/>
        </w:rPr>
        <w:t xml:space="preserve">. Sóng lan truyền trong chân không với bước sóng </w:t>
      </w:r>
    </w:p>
    <w:p w:rsidR="005C3C9B" w:rsidRDefault="005C3C9B" w:rsidP="00EF76AA">
      <w:pPr>
        <w:tabs>
          <w:tab w:val="left" w:pos="284"/>
          <w:tab w:val="left" w:pos="2835"/>
          <w:tab w:val="left" w:pos="5387"/>
          <w:tab w:val="left" w:pos="7938"/>
        </w:tabs>
        <w:ind w:firstLine="142"/>
        <w:rPr>
          <w:bCs/>
        </w:rPr>
      </w:pPr>
      <w:r w:rsidRPr="00FD14D7">
        <w:rPr>
          <w:bCs/>
        </w:rPr>
        <w:tab/>
      </w:r>
      <w:r w:rsidRPr="00B74C77">
        <w:rPr>
          <w:b/>
          <w:bCs/>
        </w:rPr>
        <w:t>A.</w:t>
      </w:r>
      <w:r w:rsidRPr="00B74C77">
        <w:rPr>
          <w:bCs/>
        </w:rPr>
        <w:t xml:space="preserve"> 3 m</w:t>
      </w:r>
      <w:r>
        <w:rPr>
          <w:bCs/>
        </w:rPr>
        <w:t>.</w:t>
      </w:r>
      <w:r w:rsidRPr="00B74C77">
        <w:rPr>
          <w:bCs/>
        </w:rPr>
        <w:tab/>
      </w:r>
      <w:r w:rsidRPr="00B74C77">
        <w:rPr>
          <w:b/>
          <w:bCs/>
        </w:rPr>
        <w:t>B.</w:t>
      </w:r>
      <w:r w:rsidRPr="00B74C77">
        <w:rPr>
          <w:bCs/>
        </w:rPr>
        <w:t xml:space="preserve"> 3 km</w:t>
      </w:r>
      <w:r>
        <w:rPr>
          <w:bCs/>
        </w:rPr>
        <w:t>.</w:t>
      </w:r>
      <w:r w:rsidRPr="00B74C77">
        <w:rPr>
          <w:bCs/>
        </w:rPr>
        <w:tab/>
      </w:r>
      <w:r w:rsidRPr="00B74C77">
        <w:rPr>
          <w:b/>
          <w:bCs/>
        </w:rPr>
        <w:t>C.</w:t>
      </w:r>
      <w:r w:rsidRPr="00B74C77">
        <w:rPr>
          <w:bCs/>
        </w:rPr>
        <w:t xml:space="preserve"> 6 m</w:t>
      </w:r>
      <w:r>
        <w:rPr>
          <w:bCs/>
        </w:rPr>
        <w:t>.</w:t>
      </w:r>
      <w:r w:rsidRPr="00B74C77">
        <w:rPr>
          <w:bCs/>
        </w:rPr>
        <w:tab/>
      </w:r>
      <w:r w:rsidRPr="00B74C77">
        <w:rPr>
          <w:b/>
          <w:bCs/>
        </w:rPr>
        <w:t>D.</w:t>
      </w:r>
      <w:r w:rsidRPr="00B74C77">
        <w:rPr>
          <w:bCs/>
        </w:rPr>
        <w:t xml:space="preserve"> 6 k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8</w:t>
      </w:r>
      <w:r w:rsidRPr="00FD14D7">
        <w:rPr>
          <w:b/>
          <w:bCs/>
        </w:rPr>
        <w:t>:</w:t>
      </w:r>
      <w:r w:rsidRPr="00FD14D7">
        <w:rPr>
          <w:bCs/>
        </w:rPr>
        <w:t xml:space="preserve"> Trong một môi trường đồng nhất không hấp thụ và phản xạ âm, đặt tại </w:t>
      </w:r>
      <w:r w:rsidRPr="00B74C77">
        <w:rPr>
          <w:bCs/>
          <w:position w:val="-6"/>
        </w:rPr>
        <w:object w:dxaOrig="240" w:dyaOrig="279">
          <v:shape id="_x0000_i2552" type="#_x0000_t75" style="width:12pt;height:14.25pt" o:ole="">
            <v:imagedata r:id="rId3052" o:title=""/>
          </v:shape>
          <o:OLEObject Type="Embed" ProgID="Equation.DSMT4" ShapeID="_x0000_i2552" DrawAspect="Content" ObjectID="_1653894701" r:id="rId3053"/>
        </w:object>
      </w:r>
      <w:r w:rsidRPr="00FD14D7">
        <w:rPr>
          <w:bCs/>
        </w:rPr>
        <w:t xml:space="preserve"> một nguồn âm điểm phát âm đẳng hướng. </w:t>
      </w:r>
      <w:r w:rsidRPr="00B74C77">
        <w:rPr>
          <w:bCs/>
          <w:position w:val="-4"/>
        </w:rPr>
        <w:object w:dxaOrig="240" w:dyaOrig="260">
          <v:shape id="_x0000_i2553" type="#_x0000_t75" style="width:12pt;height:12pt" o:ole="">
            <v:imagedata r:id="rId3054" o:title=""/>
          </v:shape>
          <o:OLEObject Type="Embed" ProgID="Equation.DSMT4" ShapeID="_x0000_i2553" DrawAspect="Content" ObjectID="_1653894702" r:id="rId3055"/>
        </w:object>
      </w:r>
      <w:r w:rsidRPr="00FD14D7">
        <w:rPr>
          <w:bCs/>
        </w:rPr>
        <w:t xml:space="preserve"> là điểm trong môi trường mà có mức cường độ âm </w:t>
      </w:r>
      <w:r w:rsidRPr="00B74C77">
        <w:rPr>
          <w:bCs/>
        </w:rPr>
        <w:t>là 40 dB.</w:t>
      </w:r>
      <w:r w:rsidRPr="00FD14D7">
        <w:rPr>
          <w:bCs/>
        </w:rPr>
        <w:t xml:space="preserve"> Tại vị trí là trung điểm của </w:t>
      </w:r>
      <w:r w:rsidRPr="00B74C77">
        <w:rPr>
          <w:bCs/>
          <w:position w:val="-6"/>
        </w:rPr>
        <w:object w:dxaOrig="380" w:dyaOrig="279">
          <v:shape id="_x0000_i2554" type="#_x0000_t75" style="width:18.75pt;height:14.25pt" o:ole="">
            <v:imagedata r:id="rId3056" o:title=""/>
          </v:shape>
          <o:OLEObject Type="Embed" ProgID="Equation.DSMT4" ShapeID="_x0000_i2554" DrawAspect="Content" ObjectID="_1653894703" r:id="rId3057"/>
        </w:object>
      </w:r>
      <w:r w:rsidRPr="00FD14D7">
        <w:rPr>
          <w:bCs/>
        </w:rPr>
        <w:t xml:space="preserve"> có mức cường độ âm</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80 dB</w:t>
      </w:r>
      <w:r>
        <w:rPr>
          <w:bCs/>
        </w:rPr>
        <w:t>.</w:t>
      </w:r>
      <w:r w:rsidRPr="00B74C77">
        <w:rPr>
          <w:bCs/>
        </w:rPr>
        <w:tab/>
      </w:r>
      <w:r w:rsidRPr="00B74C77">
        <w:rPr>
          <w:b/>
          <w:bCs/>
        </w:rPr>
        <w:t>B.</w:t>
      </w:r>
      <w:r w:rsidRPr="00B74C77">
        <w:rPr>
          <w:bCs/>
        </w:rPr>
        <w:t xml:space="preserve"> 46 dB</w:t>
      </w:r>
      <w:r>
        <w:rPr>
          <w:bCs/>
        </w:rPr>
        <w:t>.</w:t>
      </w:r>
      <w:r w:rsidRPr="00B74C77">
        <w:rPr>
          <w:bCs/>
        </w:rPr>
        <w:tab/>
      </w:r>
      <w:r w:rsidRPr="00B74C77">
        <w:rPr>
          <w:b/>
          <w:bCs/>
        </w:rPr>
        <w:t>C.</w:t>
      </w:r>
      <w:r w:rsidRPr="00B74C77">
        <w:rPr>
          <w:bCs/>
        </w:rPr>
        <w:t xml:space="preserve"> 20 dB</w:t>
      </w:r>
      <w:r>
        <w:rPr>
          <w:bCs/>
        </w:rPr>
        <w:t>.</w:t>
      </w:r>
      <w:r w:rsidRPr="00B74C77">
        <w:rPr>
          <w:bCs/>
        </w:rPr>
        <w:tab/>
      </w:r>
      <w:r w:rsidRPr="00B74C77">
        <w:rPr>
          <w:b/>
          <w:bCs/>
        </w:rPr>
        <w:t>D.</w:t>
      </w:r>
      <w:r w:rsidRPr="00B74C77">
        <w:rPr>
          <w:bCs/>
        </w:rPr>
        <w:t xml:space="preserve"> 34 dB</w:t>
      </w:r>
      <w:r>
        <w:rPr>
          <w:bCs/>
        </w:rPr>
        <w:t>.</w:t>
      </w:r>
    </w:p>
    <w:p w:rsidR="005C3C9B" w:rsidRPr="00B74C77"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7392" behindDoc="0" locked="1" layoutInCell="1" allowOverlap="1">
                <wp:simplePos x="0" y="0"/>
                <wp:positionH relativeFrom="column">
                  <wp:posOffset>4046220</wp:posOffset>
                </wp:positionH>
                <wp:positionV relativeFrom="paragraph">
                  <wp:posOffset>224790</wp:posOffset>
                </wp:positionV>
                <wp:extent cx="2512695" cy="1299845"/>
                <wp:effectExtent l="0" t="38100" r="1905" b="0"/>
                <wp:wrapSquare wrapText="bothSides"/>
                <wp:docPr id="1319" name="Canvas 60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0" name="Group 30"/>
                        <wpg:cNvGrpSpPr/>
                        <wpg:grpSpPr>
                          <a:xfrm>
                            <a:off x="35999" y="35999"/>
                            <a:ext cx="2478284" cy="1264773"/>
                            <a:chOff x="0" y="0"/>
                            <a:chExt cx="2478284" cy="1264773"/>
                          </a:xfrm>
                        </wpg:grpSpPr>
                        <pic:pic xmlns:pic="http://schemas.openxmlformats.org/drawingml/2006/picture">
                          <pic:nvPicPr>
                            <pic:cNvPr id="31" name="Picture 31"/>
                            <pic:cNvPicPr>
                              <a:picLocks noChangeAspect="1"/>
                            </pic:cNvPicPr>
                          </pic:nvPicPr>
                          <pic:blipFill>
                            <a:blip r:embed="rId3058"/>
                            <a:stretch>
                              <a:fillRect/>
                            </a:stretch>
                          </pic:blipFill>
                          <pic:spPr>
                            <a:xfrm>
                              <a:off x="390306" y="180361"/>
                              <a:ext cx="1884998" cy="962025"/>
                            </a:xfrm>
                            <a:prstGeom prst="rect">
                              <a:avLst/>
                            </a:prstGeom>
                          </pic:spPr>
                        </pic:pic>
                        <wps:wsp>
                          <wps:cNvPr id="64" name="Straight Connector 64"/>
                          <wps:cNvCnPr>
                            <a:cxnSpLocks/>
                          </wps:cNvCnPr>
                          <wps:spPr>
                            <a:xfrm>
                              <a:off x="390306" y="664137"/>
                              <a:ext cx="2003841" cy="42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5" name="Straight Connector 65"/>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6" name="Picture 66"/>
                            <pic:cNvPicPr/>
                          </pic:nvPicPr>
                          <pic:blipFill>
                            <a:blip r:embed="rId3059"/>
                            <a:stretch>
                              <a:fillRect/>
                            </a:stretch>
                          </pic:blipFill>
                          <pic:spPr>
                            <a:xfrm>
                              <a:off x="784904" y="285518"/>
                              <a:ext cx="177800" cy="139700"/>
                            </a:xfrm>
                            <a:prstGeom prst="rect">
                              <a:avLst/>
                            </a:prstGeom>
                          </pic:spPr>
                        </pic:pic>
                        <pic:pic xmlns:pic="http://schemas.openxmlformats.org/drawingml/2006/picture">
                          <pic:nvPicPr>
                            <pic:cNvPr id="67" name="Picture 67"/>
                            <pic:cNvPicPr/>
                          </pic:nvPicPr>
                          <pic:blipFill>
                            <a:blip r:embed="rId3060"/>
                            <a:stretch>
                              <a:fillRect/>
                            </a:stretch>
                          </pic:blipFill>
                          <pic:spPr>
                            <a:xfrm>
                              <a:off x="2013369" y="1110222"/>
                              <a:ext cx="177800" cy="152400"/>
                            </a:xfrm>
                            <a:prstGeom prst="rect">
                              <a:avLst/>
                            </a:prstGeom>
                          </pic:spPr>
                        </pic:pic>
                        <pic:pic xmlns:pic="http://schemas.openxmlformats.org/drawingml/2006/picture">
                          <pic:nvPicPr>
                            <pic:cNvPr id="68" name="Picture 68"/>
                            <pic:cNvPicPr/>
                          </pic:nvPicPr>
                          <pic:blipFill>
                            <a:blip r:embed="rId3061"/>
                            <a:stretch>
                              <a:fillRect/>
                            </a:stretch>
                          </pic:blipFill>
                          <pic:spPr>
                            <a:xfrm>
                              <a:off x="2122684" y="672072"/>
                              <a:ext cx="355600" cy="190500"/>
                            </a:xfrm>
                            <a:prstGeom prst="rect">
                              <a:avLst/>
                            </a:prstGeom>
                          </pic:spPr>
                        </pic:pic>
                        <pic:pic xmlns:pic="http://schemas.openxmlformats.org/drawingml/2006/picture">
                          <pic:nvPicPr>
                            <pic:cNvPr id="69" name="Picture 69"/>
                            <pic:cNvPicPr/>
                          </pic:nvPicPr>
                          <pic:blipFill>
                            <a:blip r:embed="rId3062"/>
                            <a:stretch>
                              <a:fillRect/>
                            </a:stretch>
                          </pic:blipFill>
                          <pic:spPr>
                            <a:xfrm>
                              <a:off x="1535101" y="894790"/>
                              <a:ext cx="152400" cy="152400"/>
                            </a:xfrm>
                            <a:prstGeom prst="rect">
                              <a:avLst/>
                            </a:prstGeom>
                          </pic:spPr>
                        </pic:pic>
                        <pic:pic xmlns:pic="http://schemas.openxmlformats.org/drawingml/2006/picture">
                          <pic:nvPicPr>
                            <pic:cNvPr id="71" name="Picture 71"/>
                            <pic:cNvPicPr/>
                          </pic:nvPicPr>
                          <pic:blipFill>
                            <a:blip r:embed="rId3063"/>
                            <a:stretch>
                              <a:fillRect/>
                            </a:stretch>
                          </pic:blipFill>
                          <pic:spPr>
                            <a:xfrm>
                              <a:off x="206378" y="968421"/>
                              <a:ext cx="177800" cy="139700"/>
                            </a:xfrm>
                            <a:prstGeom prst="rect">
                              <a:avLst/>
                            </a:prstGeom>
                          </pic:spPr>
                        </pic:pic>
                        <pic:pic xmlns:pic="http://schemas.openxmlformats.org/drawingml/2006/picture">
                          <pic:nvPicPr>
                            <pic:cNvPr id="72" name="Picture 72"/>
                            <pic:cNvPicPr/>
                          </pic:nvPicPr>
                          <pic:blipFill>
                            <a:blip r:embed="rId3064"/>
                            <a:stretch>
                              <a:fillRect/>
                            </a:stretch>
                          </pic:blipFill>
                          <pic:spPr>
                            <a:xfrm>
                              <a:off x="870630" y="1112373"/>
                              <a:ext cx="165100" cy="152400"/>
                            </a:xfrm>
                            <a:prstGeom prst="rect">
                              <a:avLst/>
                            </a:prstGeom>
                          </pic:spPr>
                        </pic:pic>
                        <pic:pic xmlns:pic="http://schemas.openxmlformats.org/drawingml/2006/picture">
                          <pic:nvPicPr>
                            <pic:cNvPr id="73" name="Picture 73"/>
                            <pic:cNvPicPr/>
                          </pic:nvPicPr>
                          <pic:blipFill>
                            <a:blip r:embed="rId3065"/>
                            <a:stretch>
                              <a:fillRect/>
                            </a:stretch>
                          </pic:blipFill>
                          <pic:spPr>
                            <a:xfrm>
                              <a:off x="1441438" y="1108121"/>
                              <a:ext cx="177800" cy="152400"/>
                            </a:xfrm>
                            <a:prstGeom prst="rect">
                              <a:avLst/>
                            </a:prstGeom>
                          </pic:spPr>
                        </pic:pic>
                        <pic:pic xmlns:pic="http://schemas.openxmlformats.org/drawingml/2006/picture">
                          <pic:nvPicPr>
                            <pic:cNvPr id="74" name="Picture 74"/>
                            <pic:cNvPicPr/>
                          </pic:nvPicPr>
                          <pic:blipFill>
                            <a:blip r:embed="rId3066"/>
                            <a:stretch>
                              <a:fillRect/>
                            </a:stretch>
                          </pic:blipFill>
                          <pic:spPr>
                            <a:xfrm>
                              <a:off x="206376" y="219590"/>
                              <a:ext cx="177800" cy="139700"/>
                            </a:xfrm>
                            <a:prstGeom prst="rect">
                              <a:avLst/>
                            </a:prstGeom>
                          </pic:spPr>
                        </pic:pic>
                        <pic:pic xmlns:pic="http://schemas.openxmlformats.org/drawingml/2006/picture">
                          <pic:nvPicPr>
                            <pic:cNvPr id="75" name="Picture 75"/>
                            <pic:cNvPicPr/>
                          </pic:nvPicPr>
                          <pic:blipFill>
                            <a:blip r:embed="rId3067"/>
                            <a:stretch>
                              <a:fillRect/>
                            </a:stretch>
                          </pic:blipFill>
                          <pic:spPr>
                            <a:xfrm>
                              <a:off x="0" y="46319"/>
                              <a:ext cx="3937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07" o:spid="_x0000_s1026" editas="canvas" style="position:absolute;margin-left:318.6pt;margin-top:17.7pt;width:197.85pt;height:102.35pt;z-index:251707392" coordsize="25126,1299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NaI91YgYAABIeAAAOAAAAZHJzL2Uyb0RvYy54bWzs WF1v2zYUfR+w/0DovbE+rE/EKYakDQYUW7B0e6clSiIqkQLJ2PG/3yElx7GdNcvgdemQALZJkby8 9/Dcc6mcv7/vO7JiSnMpFl5w5nuEiVJWXDQL7/fPH99lHtGGiop2UrCFt2Hae3/x4w/n66FgoWxl VzFFYEToYj0svNaYoZjNdNmynuozOTCBwVqqnhp0VTOrFF3Det/NQt9PZmupqkHJkmmNp1fjoHfh 7Nc1K82vda2ZId3Cg2/GfSv3vbTfs4tzWjSKDi0vJzfoP/Cip1xg0wdTV9RQcqf4kamel0pqWZuz UvYzWde8ZC4GRBP4B9FcUrGi2gVTAp2tg2id0O6ysX5r2fHqI+862xmUNpedIisK1NYtN8ziNNub NYMXhV1rf9c4R4Yp66Ep1s3wcJ7gwMGBvij+ayXvBhd+U5S/rG4U4dXCi3COgvYgkxsn6E9bY861 Gm6HGzU9aMaejem+Vr39BeTkHkbiPM89stm2sIAW7N6QEoPhPM3CbO6REuNBmMzTNBqZUragk10P HzA28adsPzyzEtiNDgC2BnxzTl6cD7ws8JnwQusIr+cTAKvMnWLeZKT/WzZ6qr7cDe/AwYEavuQd NxuXT0DbOiVWN7y8UWPnEfTBFnoM211JFFhg7BI7a1wDAvHykyy/aCLkZUtFw37SA1IRYNrZs/3p rru34bLjw5aLtj2FhrQ9YNMT6IwpdSXLu54JM2qEYh2ilEK3fNAeUQXrlwxMUj9XziEQ2yhmytaS oEYS/AZnraOPBpyXO8dsCBpEe4pauR/5ieNHkPlRMm2xJVeQZfM8hyxacuVJ6IexA2XLkDH9rpns ic1DeAlncCy0oKtPenLLjtgpE5ijJ85FOGbzEGqqt7ihd4Tci/LwtqUDgwvW7I4MCRJkzMNboyhv WkMupRDwViqCQQA4LbgUI1DlvbgdHDEsuHuDtvM8nkkyD6LUWn6UrL4fZXMQ0+I5R034OpodFzaU v0CTFkJa5rkdOkHWNv9T2CQlRXWqwSM0+wHk0aLxCO0alL3SKGdyT0T1Ru80lItKrj+DAh7pqBNX iIf7m7zdW2pP94rqdhRgNzTG3EOKFel4v/Cyh9W0aBmtPoiKmM0AVZSQbc96rnvsxuAfGi4gQ3m3 m6cNo51p96f2rJo86oRD2dXQiXe7Q7Ktpaw2TmndSYJu34p38dd455Jpj1q0eAHvSA29+cMKlY1+ Wyx2GT0p/jaZLTFsjQjSPA4c5R+U/iiP/4/M+9cZZXUWn++mQiYQ/lEUb6YKiSdIPhvHtkKi+5/W vHBUg1PWvBQ1zUc9QC6EWRwH2bjFNk2CNIVeTbkS5VZQLQinLHnfHVHSI6K4wvaaiDJdek9JFLzl RFEy3ryDIPDDcGLjk1SJw/kbVbwEl8UDTXH59Zqo4mrfo+vyCe7RYRCGiX0Lg6gkaeinB0yJ4jh5 EJXcj9+Y4tnEOmBK/tqqj7ugnZYpQRzFgY9XADAly+dpfnBLC0YdGa9qb5pi/4mSHr3J48kru6e4 i9NpmRL6SZRCTkGUHNoSHr6bf5t7yp8AAAD//+yVzY6bMBDHX8XyvQVjwGAtOa1aVaqqqG/gOAas YrCM87Fv3zE43bS57CErpdIeEGPGnvl7+GnGaonOZhhnDlaDe+8tT5JZ9sqI+fNk1QjednJGeFi6 Ltk7cdJjZ4YkS9MygVP+4BSOQcybYhjhfh3sJzkZK7ze6UH7lyUc3jxBQD4et1pu3bqQP45bh/S+ wSzDaBRGNRjcISuCL8nrrnAGlkHT3yF2g7Zf9DBsngQPdhTr3nLfqW21VM+TPBg1+vXSTg2gexrn XtsZI8eV2SkQ6L7tWRAk+Oyd8rIPZguJfyrpg7Irx6LyVVjQPNtwZ8HPrTPhDanRucEVS0uaYvTS YEJIRhldc6izRxL8pCxICn4ZNhRZDvaa6xLHutl/VZNBwQCVIAYKLbg4fp+jrMuWWL1VySIRhK0V BuP/IYXekLIULVQ58PQIpFT3J4XkOclpFVFJK5KRf1BhrPpAJUIQm0p+g0oeivZIqNT3RyWDnsLK hZSM1EW99AzB//SUa1BozT56CmbFDSjFo4FC4m+85/hZJ09eUhIxvDBCaxq4WOdOnRbvwEhysh0/ dRbG0slKDs8yRDsnbK/ls/Dier3s4iqb+mnYK7f5DQAA//8DAFBLAwQUAAYACAAAACEARUiLobYB AABIAgAAFAAAAGRycy9tZWRpYS9pbWFnZTgud21mXFE9j9NAEH27TjjOF2GHLwmEwCCgOMElOiFR 0JzPMRxCQREJorRMWA5LiRPFiSAFwiWiCT/hOv4AJUVKKgok/gdCpkIivHGuYu2382Z2dnY+FDYB 67oCNHLIqhJa0VAypVerVcl21IVj25YmKW01naul2qJ284SDGtrx9FVvPjZAE6ePrRfBCCvApb4k +0HkDP+UkLc2JZoWdlZ76h4ukf3Ry78UXB8lEUnO7SVDk3mPzWvvyWgYp1h+bVif7pya7b09PxOX CnGb3jblrmy8RNY8Qq5zMsnwN/zxOGvfDwKFb7QJWiZLDlOv209M2je3vIdpfwdVhY1Kq9vu3QXO PEtSfzDYj7OkH4xemE58aDLUq/8nVLe68+Hz0YBHwWg2ScxEskW90u554ZvpJGZLTl51wkWr4XcK 13kQ+Z1fVy6Tn3N8FGFxo1jsR2SuE4hYhMV2dFAsSsse5bsDHvnbUSsKC/l9p6bAT3OxWMWhWdTZ CFtRf78rW5Mllj2R+u1yFuuWrvvsYkMc8KWcKUNd686zqRkCn/GBQ7FhP3rpCkQ/+t6w1n0un8FP hrLK+/8AAAD//wMAUEsDBBQABgAIAAAAIQA4quL53gEAAKoCAAAUAAAAZHJzL21lZGlhL2ltYWdl OS53bWZsUk1v00AQfbtO+pGG2uFLCkLgVqKHBhopouqhl7iOoRyCIpKqR9eEpVhKnCiOBTlU9Qkh LuEncOMPcOwhx96QkPgTnCpkcUEizLiBA+3Ko3kz63mz+2YFFgFtTwASMXhlyaSgRIqEnE6nKdoQ xVluSRJIc3l5ICZiiaK1OR151L3hq9aorwATV2fZWyCGKWBQPCH0jSwm+k0y7rXIbJLRdWmK77hN 6Jec/CZH6wMfhA9ntPyuCs2n6rX5rNf1AkxOy9qnh8tR9ehmxL9kyB7Q33QfVHKc4dLKKP7HvX0Z t2Du5qj7vNdBtLB9JapS1eXcIu1xdqFHCbGMqYo1+Amr3w/rj2xb4Avl2Goq9A8Ds9n2VdBW980n QXsDWYH5TK1Zb20B1/b9wOp0drzQb9u9F6rhHaoQhez/Vy5os4MWsnYvGvhqwHqgkKm3TOfNcOCR 6AsrujOula1GYuiPXavx4+4dwjd0C4mT3EvGOy4hQ7fZjZ1k3d1NxmmmSv54l7asdbfmOgl/lp4X JKOQtEgnQc9Co5ikzpFumbcllCTeVeiOLDjfP5dO+3xo55M0ME97wEn6aohqtTkKh6qL4me8p7Hn sLb/ssjG8cevZe3vJNmfpS25/g8AAAD//wMAUEsDBBQABgAIAAAAIQBoIagL4gAAAAsBAAAPAAAA ZHJzL2Rvd25yZXYueG1sTI/BTsMwEETvSPyDtUjcqF0npCXEqRASCMEBKJG4urGbWNjrKHabwNfj nuC4mqeZt9VmdpYc9RiMRwHLBQOisfXKYCeg+Xi4WgMJUaKS1qMW8K0DbOrzs0qWyk/4ro/b2JFU gqGUAvoYh5LS0PbaybDwg8aU7f3oZEzn2FE1yimVO0s5YwV10mBa6OWg73vdfm0PTkDO93b99li8 /Dw1zfT8mZsVezVCXF7Md7dAop7jHwwn/aQOdXLa+QOqQKyAIlvxhArIrnMgJ4Bl/AbITgDP2RJo XdH/P9S/AAAA//8DAFBLAwQUAAYACAAAACEATL9Q6P8AAADHBQAAGQAAAGRycy9fcmVscy9lMm9E b2MueG1sLnJlbHO81E9rwyAYBvD7YN9B3vtiTNu0HTW9lEGvo/sAkrwx0vgHdd367SeMwQqdu3lU 8Xl+iLrbf+qZXNAHZQ0HVtVA0PR2UEZyeDu9PG2AhCjMIGZrkMMVA+y7x4fdK84ipk1hUi6QlGIC hylG90xp6CfUIlTWoUkro/VaxDT0kjrRn4VE2tR1S/3vDOhuMslx4OCPQ+o/XV1q/j/bjqPq8WD7 d40m3qmgSqfuFCi8xMhB46DE9+Sm+tAj0PuGRRnDImdYlzGsc4amjKHJGVgZA6uckX/dh7aMoc2d w6qMYZUzsPRblHicrM4plmUQy5xhW8aw/THQm++3+wIAAP//AwBQSwMEFAAGAAgAAAAhAPpqlZ/j AQAAwAIAABUAAABkcnMvbWVkaWEvaW1hZ2UxMC53bWaMUr9v00AU/u6cUJpG2OGXBEVgKoHaChqB kGCMaxvKYBSRCNiMCdfWUuxEcSzIgKjKgMQSFnY2/gHYGLoyMyNl6lwhb0iE964/Blg4+9373ru7 9+6+9wRmAeOpACTegkeZRApyaCTkdDrVaEWcO/DNSQLaV5UTMTHmyLp6zEQVQTTcbI/6Cmji5IH3 PCjCFLDI3iH0heSjAXygFJxrlqNJRqdlQ0xwgdAvufObFI33fBG+nNWOE5XZD9QL+2EviVI8+VY3 Pt06kTdenc15S4nkOu2ukL7JEx0CFpc8uXUU/cY/0XX4/44udJY9OlQ9ykJPQZ4kwYLYxZZkDpmL knD6/Sy467oCP8jH4qks3kjtVidWaUdds++nnRWUBWZKXito3wZOPY5Tp9tdjbK44/aeq2a0oTLU yn8/vWa0RsmzXpeW3F4+iNWAeUGtFLRt/+VwEBH5xy+b/tirO83CMu+FTvPnpYuEz5gOCr+4UoxX Q0KW6bIa+8VyuFaMtadB+vUaLTnLoRf6Bf+OWRWgT9IgWgW1h0E2UV4RZL/JadpeZJQcTttL9GIu A7NR0T2wX8r9+lqYoTXgq+4lCrzQGmVDlWD+M95RM1Sw+2h9noXtO9/rxmF9We/pC/D5PwAAAP// AwBQSwMEFAAGAAgAAAAhAC4u+3G5AQAASAIAABQAAABkcnMvbWVkaWEvaW1hZ2U3LndtZlxRTW/T QBB9u04oTSPsAEWAEBgEHCpoUlSpHOs6hnIIikig3IwJS7GUOFGcCHKoyBFxCT+hJ/gDHDn0yoUL 4n8gZE5IhDdOT6z9dt7Mzs7Oh8IyYF1XgMYUsoqEVjTkTOn5fJ6zdXXh2LaiSXJbWU/VoVqhdvOE jTIa0ehVezIwQA2nj60XwQhzwKF+RPaDeMbwjwl5a1miaWFntavO4xLZH330l4LrgyQiyTntuGdS 96F57T7q96IET79WrU+bp8bbB+fG4lIgbtO7RHlHNl4CNmqHmOopmWT4G95gkDbu+b7CN9oEdZPG +4nb6sQm6Zhb7oOks46iwlKh3mq0t4Aze3Hidbs7URp3/P4L04z2TYpK8f+EKlZr0nve7/LI74+H sRlKtqgUGm03eDMaRmzJyat2MKtXvWbm2PdDr/nrymXyVdtDFmQ3stlOSObYvohZkK2Fu9kst2xT vt3lkbcW1sMgk9+zywr8NBeLVRyaRZ2NKCnq7zZkq7HEvCdSfymfxaKliz47WBIHfMlnylDXWpN0 ZHrAZ7znUErYe/Lyo0D0u9+r1qLP+TP4yVBWfv8fAAAA//8DAFBLAwQUAAYACAAAACEAbmd93LIB AABAAgAAFAAAAGRycy9tZWRpYS9pbWFnZTUud21mXFFNixNBEH3dk7huNjiT9QMUWUdBD4u7ERG8 ZnYSXYWEYCIehzHbrgPJJGQSNIfFgDdB4k/w5h/w6CHgRa+C/2ORuQnGV21OFlPUq9c91VWvFDYB x1eAxgnEinStSFik9Gq1smhfXV5zW5rAcmU9V3O1xezWGRdlNOPJy+5sZIA72F6zV8AKK8BjviT6 Sa+x/FO6vLUp1bSgC9pXj3GV6Lde/mGgfbCdsDmvmwxM5rfMK//JcBCnWH6rOp/unZvWTi5N5WaB vseanAd3S8LIDC3Mtcwl/Z0iGI2y5oMwVPhOTrxusuQ49Tu9xKQ9c9t/lPb2UVTYKNQ7ze594Pyz JA36/YM4S3rh8Mi042OToVL8v52K05kNng/7PAqH03FixtIrKoVm12+8noxjCnL2uttY1KtBO/fc h1HQ/nVth/iiGyBv5DfzxUFE5LmhhEUj340O84VlaoxvDnkU7Eb1qJHLF7hlxRGVplEfRaEc5pSh pJi/bXE6kUEmL9kdiB5Y6+thw2Zf7C5Z5EZnlk3MAPiMd1xGCe93XnwVl/zjj6rzT1/7AE5ZyrH/ /wUAAP//AwBQSwMECgAAAAAAAAAhAGZ/el6QtAAAkLQAABQAAABkcnMvbWVkaWEvaW1hZ2UxLnBu Z4lQTkcNChoKAAAADUlIRFIAAAe7AAAD8ggGAAAADRS70AAAgABJREFUeNrs3T9IbN16P3Df+wrX BMMrRIhcLCwksRBiwEIuwhFiYSHE4kAsLAZiIVwLCSdwAoKFIRYWQk5hYWFh4SUSTiHGwuIUFhYW EiymsJiAhYXFFBZTWOxfnknO+Z3339FZ83fPfD6wL3jvPe5xzZ49z1rfvdbqe/PmTRbH5eVlBgBA mlKplG1tbX054mcAANRXAADqK2ievv8R/5Ht7e1pDQCARJ8+fco+11VxxM8AAKivAADUV9A8wm4A AJ0FAAD1FQCA+gpyR9gNAKCzAACgvgIAUF9B7gi7AQB0FgAA1FcAAOoryB1hNwCAzgIAgPoKAEB9 Bbkj7AYA0FkAAFBfAQCoryB3hN0AADoLAADqKwAA9RXkjrAbAEBnAQBAfQUAoL6C3BF2AwDoLAAA qK8AANRXkDvCbgAAnQUAAPUVAID6CnJH2A0AoLMAAKC+AgBQX0HuCLsBAHQWAADUVwAA6ivIHWE3 AIDOAgCA+goAQH0FuSPsBgDQWQAAUF8BAKivIHeE3QAAOgsAAOorAAD1FeSOsBsAQGcBAEB9BQCg voLc6RsaGsri+OMf/6g1AAAS3dzcZHNzc1+O+BkAAPUVAID6CpqnTxMAAAAAAAAAkDfCbgAAAAAA AAByR9gNAAAAAAAAQO4IuwEAAAAAAADIHWE3AAAAAAAAALkj7AYAAAAAAAAgd4TdAAAAAAAAAOSO sBsAAAAAAACA3BF2AwAAAAAAAJA7wm4AAAAAAAAAckfYDQAAAAAAAEDuCLsBAAAAAAAAyB1hNwAA AAAAAAC50/fmzZssjsvLS60BAJCoVCplW1tbX474GQAA9RUAgPoKmqfvf8R/ZHt7e1oDACDRp0+f ss91VRzxMwAA6isAAPUVNI+wGwBAZwEAQH0FAKC+gtwRdgMA6CwAAKivAADUV5A7wm4AAJ0FAAD1 FQCA+gpyR9gNAKCzAACgvgIAUF9B7gi7AQB0FgAA1FcAAOoryB1hNwCAzgIAgPoKAEB9Bbkj7AYA 0FkAAFBfAQCoryB3hN0A5N7z83N2f3+f3d3dZZeXl9nFxUV2dHSUHR4eZvv7+9nW1taXY319PSsU Cj873r9//6P/Xxw7OzvV3xHH+fl5tfiLo1gsZqVSKatUKhofnQUAAPUVAID6CtpE2A1Ax3p8fMyu r6+zk5OT7ODgoBpARzA9NzeXjY+PZ6Ojo1l/f/+PCrRWHyMjI9nMzEy2vLycra2tVQPy4+Pj7Orq Knt4ePAm6iwAAKC+AgBQX0GTCLsBaLsIhaOw2t3drYbZU1NT2eDgYFtD7EYd8XdMTk5mS0tL2cbG Rvbhw4fs9PS0OhMdnQUAANRXAADqK0j3JeyOQfgIvFOOP/7xj0knj6VmU8/ZCec+OzvL3bnj3zm3 c+fl3PFZydu5457k3L9+/Ou//mv2j//4j9nf//3fZ7///e+rs7P/5E/+pCtC7ZTjz/7sz7Lp6enq Euqx7Hosj/7apdEb8X7/13/9V9uutTyeO1YX+Nbv/cMf/vCj9zd+btW52/l3O3dnnvu///u/c3fu es/r3M7dynOXy+VcnTv+jXM7d57OnTIY2+hz1yLuR87t3Hk5d9R7zv16UdM7t3Pn5dypWUk7z533 jCiP5/63f/u3F8evtLlMMG/n7mvEYP3Q0FDSH/rmzZtcnztCmrydO/6dczt3Xs4dn5W8nTvuSc7t qHcmeCyLvrq6+s0AvBFt/g//8A9te7/zeO5GLJnv3M7dqnOnDqC289yNuIc6t3O36typDwi269zx b5zbufN07pSwu9HnrvVBFud27rycO+o95369qOmd27nzcu7UrKSd5857RpTHc//1X/+1NpcJdt25 hd0ubOd2bmG3wFnYnYMAfH5+Ptve3s7Oz8+rS6ALu4Wfzu3cwm7ndm5ht+DVuYXdwm7ndm5ht/DT uZ1b2O3cwm6ZoLBb2O3Cdm7nFnYLnBPOHcsExt7T7969y77//nuhdIuP3/zmN8Ju4adzO7ew27md W9gteHVuYbew27mdW9gt/HRu5xZ2O7ewWyYo7LZnt/X5ndu57dltz+7XnPv29rb6/4t9phsRiDga c/z2t7/N/vIv/7L6Xf4v//Iv9uy2Z7e9q53bnt3O7dxNPrc9u53buZt77pSw257dzu3c9uy2h7Nz 27Pbnt3O/TJ7dssEu3LP7ngKIo7UCwSA7hUDRh8/fszevn2bDQ8PC5ZzckxOTmbr6+vZxcVF9vz8 7EJukZubm2xubu7LET8DAKC+AgBQX0Hz9GkCAL5WKpXM3u6iIx5SWF5eri45nzoLDQAAAAAAOpGw G4Ds7u6uuszSzMyMgLuLj3hv44nNw8PD7PHx0YUPAAAAAECuCbsBetTDw0N1Bvfs7GxXBdyDg4PZ 2NhYNjU19WU5nliGvVAoVI+1tbVsc3Mz29ra+tER//3n/08cKysr2fz8fPUBgPh93baMe7znscf3 ycmJGd8AAAAAAOSSsBugh8T+zbEHd4ScAwMDuQlm47VOTExUg+tYkvv9+/fVmeixJ/Xl5WV16fUI 71shguE43/X1dXZ8fJzt7+9/CcsjHI+QPQL3vD0gEA8EnJ+f2+MbAAAAAIDcEHYD9ICrq6vs3bt3 2ejoaEeHriMjI9XAeH19vTrr/NOnT9VgOY8BbCwTHu0egfjOzk62urpa/dtilngnz6SP9yCC+3jt gm8AAAAAADqZsBugS8VM593d3WxycrIjZ2pPT09XA+CYGR2hdqtmZneCSqVSnRl+dHRUDfZjNngn zrSP1xXvj2XOAQAAAADoRMJugC4TwXEsSd0p4WnMYo7APfbBjuA0Qt4Ie/m5u7u76kzwmFkde4V3 ynsYr2NjY6P6+gAAAAAAoFMIuwG6QMy8jSA5lsjuhGA0luve3t6u7g8ey3mT5unpqboveSxBH/us t3sv8HhwYWFhoRrIW+IcAAAAAIB2E3YD5FjsqxyzgIeGhtoWgMa5Yyb5hw8fqq/HrO3miYA5ZsZv bW1lc3Nzbd37e3x8vLoXuSXOAQAAAABoF2E3QM5E4BkzayPsbGfQGfttn5ycmOHbRrGs+MHBQfVh g+Hh4bY97BAPXFjiHAAAAACAVhN2A+TE55A7guZ2LF89PT2dvX//PisWi96MDr0+YtZ37K3djuXs Py9xHnvGAwAAAABAKwi7ATpcLAseS4SPjo62PMCcnZ3Ndnd3s/v7e29Eztzc3GSbm5vVhxRavdz5 xMREdnh4aNY/AAAAAABNJewG6FAPDw/Zu3fvWrofd4Si8/Pz2d7enoC7i5RKper+2q1e+t6+3gAA AAAANFPfmzdvsjguLy+1BkAH+BxyDw4OtnQG9/7+voC7B8Qy9Nvb29XZ163c1ztWCHh6eurqto2H Cra2tr4c8TMAAOorAAD1FTRP3+eB6JjFB0B7C43YE7tVIffU1FS1oLEHd++KPb7jwYpWLZE/MjJS 3VO8Wx+qiP3Kv/577V8OAKC+AgBQX0FzCbsB2uzu7i4rFAot2Vc5gvQ41+3trYbni9hb+/z8PFta WmrJdTgwMFB90KLbljfXWQAAUF8BAKivoLWE3QBtEsuVr66utiRcnJmZyQ4PD7NKpaLh+aaYdR37 bI+NjVneXGcBAEB9BQCgvoKOJuwGaLEIudfX16uzW5s9e9YsbuotfldWVpr+QEYsb94NobfOAgCA +goAQH0FrSXsBmiRmFUdM2abvSf35ORk9Z4eoTo0wuPjY/WailC62aF3rEAQy6rrLAAAoL4CAFBf wUuE3QBNFsFd3GNHR0ebGhTOzc0pTmj6tfzx48dsYmKiqdfy+Ph49Tw6CwAAvU19BQCgvoKXCLsB miSCwYODg6bufRzLSy8vL2fX19canJa6uLjIlpaWmrrE+cLCQnZ5eamzAADQo9RXAADqK3iJsBug CW5ubrL5+fmmhYBDQ0PZxsZGdnd3p7Fpq2KxWN0bvpl70Mfvj6XUdRYAAHqL+goAQH0FLxF2AzRQ uVzO3r1717TZrrGn8dbWVi6CP3pL7BEf136z9qSP3xvXfqVS0VkAAOgR6isAAPUVvETYDdAg+/v7 1RnXzZrJHUHf09OThqajxYMY29vb2fDwcFM+C6Ojo9nx8XF1mwCdBQCA7qa+AgBQX8FLhN0AdTo/ P89mZ2ebEuxFYBghd8wYhzyJazZC71iNoBmfjdgmIJZQ11kAAOhe6isAAPUVvETYDZAo9st++/Zt U5Ysj5A7gkIhN3kXy47HtdyM5c1jn/DYu75TVjzQWQAAUF8BAKivoLWE3QA1iuWTd3Z2mhLeRcgd v1vITbeJazpWKYiAuhlLm8cKCzoLAADdRX0FAKC+gpcIuwFqcHNzk01NTTU8rIvg3HLl9IL7+/ts fX29KSsiLC8vV1dc0FkAAOgO6isAAPUVvETYDfAKEUKvra01PKCLWa7xe0ulkkamp8R+27ENQDOW No/VEWIFBp0FAIB8U18BAKiv4CXCboAXHB8fZyMjIw0P5QqFgpCbnherJSwuLjb88zU5OZldXl7q LAAA5Jj6CgBAfQUv6RsfH8/iODs70xoAX4kgemFhoSlLLV9fX2tg+MrR0VG1Hmn05y1WTmjV9gAx Wz0eYvl8xM8AAKivAADUV9A8fZoA4Mdi+eNYBjn20W70TNPT01MNDN/47O3v72ejo6MN/ezF7zs/ P9fAAAAAAABdRtgN8JWYzR2hdCODtqGhoWx3dzerVCoaGF7h6ekp29jYyPr7+xu+qsL9/b0GBgAA AADoEsJugOx/Z5Tu7e01dDZ3BHWxFMzDw4MGhgR3d3fVgLrRD58cHBxoXAAAAACALiDsBnpe7J89 PT3d0EBtamoqu7q60rjQALH8/9jYWEM/o4uLi2Z5AwAAAADknLAb6Gnb29sNXSo5Zo3GnsMxUxxo nNgGoNFLm8fn9ePHjxoXAAAAACCnhN1AT7q5uclmZmYaOlP07du32ePjo8aFJoqlzefm5hr62V1d XbXdAAAAAABADgm7gZ5zeHjY0L25JyYmsvPzcw0LLXRyclKdmd2oz/HIyEj1dwIAAAAAkB/CbqBn PD09ZcvLyw0LxyIw39nZsWQ5tEm5XK7Oym7k0uaFQqH6ewEAAAAA6HzCbqAnxL68Y2NjDQvE5ufn s2KxqGGhA8TKCo38fI+OjmZXV1c1v4548CWWWT89Pa2uIBHHp0+fLJEOAAAAANAkwm6gq0X49P79 +4bN/IzZ3Pv7+2ZzQ4epVCrZxsZGwz7r8Xtes3JDPPSyvb2dTU9PZ7/97W9/9ff98MMP2du3b7Pj 4+PqawUAAAAAoH7CbqBrxQzLCKAaNdtzcXExK5VKGhY62PX1dUM/9wsLC784MzvuL7Etwvfff1/9 /3333Xff/D1f/+9/8Rd/kR0cHHhoBgAAAACgTsJuoCvF7OuhoaGGhF3xe8zmhvyIz+rm5mZ1JYZG 3ANGRkaqy5F/trW19c1Z3C8dn4Pvv/qrv8pub2+9YQAAAAAAiYTdQFeJ5YGXlpYaNqszZm7e399r WMihCJJnZmYatqz5P//zP2d/93d/96qZ3K89/vRP/7S6tDkAAAAAALXre/PmTRbH5eWl1gByLfbO nZycbNhMTgEUdIe9vb1sYGCgYQ/BNPL4HJq73wAA/FxsIxWr6nw+bCsFAKC+gp/q+zzYGgPBAHm1 s7PTsCWLY2/ucrmsUaGLxCzvqampjgy8f/Ob31T3/j46OvJGAQB8JbaS+bpu+nprGQAA1FcQhN1A rj08PGTz8/MNCZwiLD88PLQ3N3Spz3t5d+Is75jhHfuA2zYBAOD/MxgLAKC+gpcIu4FcfzHHcuON CJqmp6ezm5sbjQo9IGZ5T0xMdOQs73h4BwCA/9/nMxgLAKC+gm8RdgO5FPuJ9Pf31x0sxe+ImZ6V SkWjQg95enrK3r5925GB98nJiTcIACAzGAsAoL6Clwm7gVyJZYiXl5cbEiiNj49nFxcXGhV62MHB QXULg04Ku2NvcQAADMYCAKiv4GXCbiA3Yn/uubm5hoRJMaMzZnYCFIvFht1bGnXYVgEAwGAsAID6 Cl4m7AZy4fz8vCH7c8cMzg8fPlRniAN8FlsZrK2tNWR7hEYcsb0CAECvMxgLAKC+gpcIu4GOF6FP IwKoWBo4ZnACfKvgHx4ebmvQ/d1332Xz8/PeDABAbWYwFgBAfQUvEHYDHSuWGV9ZWWlIeFQoFCxb DrxKbJnwN3/zN20NvH/3u995IwCAnmcwFgBAfQUv6WvUoOzY2FhDPlj1hlkp4t816jUcHh4mvYZo v0a9hhSlUqlh5499T1NsbW017DXE70rRyD1bo03b+T6kfibjGu6mz+QPP/yQnZycpNwc2/qZ7IR7 YyM/k6n3xm76TLo31ldAt/reGCtKtHsp858+oNPIe2Pq+9DueqWR98ZO+Ey6N3ZGveLemO96RV9O veLe2L19ubjHpAzGujd2Rr3SyHtjXvty6pX29OV64d6oL6cvp15xb6znM9nIz6O+nL5cB30mhd0+ VD5UCo7O6gT87d/+bcNew7//+78bPBZ2C7t1Amq+N66urrY97P7pNWuAxACJesUAiXpFX0694t4o 7BZ2C7uF3fpy7o36cvpy6hX3RmG3vpy+nLDbh8qHSsHRwZ2AnZ2d7De/+Y3BYwMkwm5ht7Bb2G2A RL1igES9oi+nXnFvFHYLu4Xdwm71inujvpy+nHrFvVHYrS+nLyfs9qHyoVJwdH4nIJbrXVtba3hY ZPBY2C3s1gmwjLkBEgMk6hX3RmG3vpx6xb1R2K0vJ+wWdgu7hd36cvpy+nL6csJufTlht7Dbh8qH SsHRlM9k/N1TU1NNCYsMHgu7hd06ASn3xqOjo7YG3b/73e8MkBggUa8YIFGv6MupV9wbhd3CbmG3 sFu94t6oL6cvp15xbxR268vpy7027P7DH/7wpSORclxdXSX9EeVyua7zfn0Ui8Wk1xD/rlGv4eHh Iek1RPs16jWkqFQqDTv/zc1N8ge7Ua8h5cs+xGtv1GuINm3n+5D6mYxruJWfyevr62x4eLjum9nC wkL2n//5nz97DXGPSS3C2/mZ7IR7YyM/k6n3xm76TLo3dsZn8rX3xrg3tSvo/u6777L5+fmm1iup 70O765VG3hs74TPp3tgZ9Yp7Y77rFX059Yp7Y/v6cs3+TH6+x9Q6oOze2Bn1SiPvjXnty6lX2tOX 64V7o76cvpx6xb2xns/kT+urvb09fTl9udx/Jvu+vqABWung4CAbHBysKxTq7+/PPnz4oDGBhopi 84cffqgGz+0IvGMZdQCAXpcSdgMAoL6it/SNj49ncZydnWkNoGUasTzGyMiIL2OgaZaXl9s2uzv1 aUwAgG4SM35iicvPR+rMIQAA1Fd0rz5NALRSzJZcWVmpOwiKPb5TlycBeI3z8/O2LGEe9zcAAAAA AF4m7AZaJvYwmZmZqTsMWlxczB4fHzUo0HSzs7MtD7z/4z/+Q8MDAAAAALyCsBtoiVKpVJ2t2Ih9 bJ+fnzUo0BKXl5ctD7vn5uY80AMAAAAA8ArCbqDpYl/t2F+7nvBnaGgoOz091ZhAy21sbLQ88J6Y mMhub281PgAAAADANwi7gaba39/P+vv76wp9RkdHs5ubG40JtEWsJhGzrVsdeMdDPvGwEAAAAAAA v0zYDTTN+/fvG7Kc78PDg8YE2qpcLme///3vWx54x8NCHz9+9AYAAAAAAPwCYTfQcDELcmVlpe6Q J8Jy+3MDnaJSqWSzs7PV+9N3333X0tB7b2/P/RAAAAAA4CeE3UBDPT09ZcvLy3XPZNzZ2dGYQMeJ wDmC5++//77ls7wLhUI1cAcAAAAA4H8Ju4GGieXGp6en7VELdL1isZi9ffv2S+j90kzv+N8bMRt8 fn6+uqQ6AAAAAADCbqBBbm9vs/Hx8bpCnMnJyWqABJAXcc/a2trKpqamqqtS/Nr97YcffsiWlpay f/qnf8r+/M//vK57ZZyrVCppfAAAAACg5wm7gbrFTOzh4eG6wpsIgWIJdIC8iiXOI/z++PFjdnh4 WD3i/hirXnzt7u4um5iYqOueGf9e4A0AAAAA9DphN1CXo6OjbHBwsK7QZmNjoxoSAfSKWIp8bm6u rnvn2NhYNTgHAAAAAOhVwm4gWcxe/Nayva85Dg4ONCTQk+Ihn0KhUNc9dGhoKLu6utKYAAAAAEBP 6os9duM4OzvTGsCr7e3t1RV0DwwMZCcnJxoS6BqxhHmE15+P+Pk1Njc36wq84356enrqDQAA1FcA AKiv6Dl9nwdKI7gCeI2trS0zEQF+Ivbn/vpeFz+/1u7ubt2B9/HxsTcBAFBfAQCgvqKnCLuBmqyv r9cVyIyOjmY3NzcaEtBZ+IlY7WJwcLCue+z+/r43AgBQXwEAoL6iZwi7gVfb2NioK4SZmJjI7u7u NCSgs/Arrq+vs+Hh4brutbEsOgCA+goAAPUVvUDYDbzo+fk5W1paqit8mZqayh4fHzUmoLPwgngo aGRkpK577traWvXeDQCgvgIAQH1FNxN2A99UqVSyxcXFukKXCMrL5bLGBHQWXqlUKmXj4+N13XsL hYLAGwBQXwEAoL6iqwm7gV8VAfXc3JywBaANnYW4B8/MzLgHAwDqK4OxAADqK/gVwm7gFzUiZHn/ /r2QBdBZqEOsrjE7O1vXvXh5ebn6ewAA1FcAAOor9RXdRtgN/MzDw0M2PT1dV7iyvb2tIQGdhQaI oDoC63ruyQsLC9nT05M3CQBQXwEAqK/UV3QVYTfwI/f399nU1FRdocrBwYGGBHQWGtxZWFtbq+ve HPf2x8dHbxQAoL4CAFBfqa/oGsJu4ItisZiNjY0lBykDAwPZx48fNSSgs9CkzsLW1pbAGwBQXwEA oL6C/yPsBqpubm7qCroHBwez8/NzDQnoLDS5s3B4eJj19/cLvAEA9RUAAOorep6wG6gG3cPDw8nB ycjISHZ1daUhAZ2FFnUWBN4AgPoKAAD1FQi7oefVG3RPTExkpVJJQwI6Cy3uLBwdHVW3jxB4AwDq KwAA1Ff0KmE39LB6g+7R0VFBN0AbOwuXl5fZ0NCQB5YAAPUVAADqK3qSsBt6VL1Bd8wIfHh40JAA be4s1Hs/HxsbM8MbAFBfAQCoryCXhN3Qg2IWX+yzLRgB6I7Owu3tbV33dTO8AQD1FQCA+gryqG98 fDyL4+zsTGtAD2jEjG5BN8DPFYvFrFAofDni51aKsDoeRqrnQSaBNwCgvgIAUF9BnvRpAuitL7J6 gu75+XlBN0AHE3gDAAAAAL1E2A09ImZ0j46OJgcgMzMzWblc1pAAHe7+/r66ao+tKgAAAACAbifs hh5Q79LlMaO7UqloSICciMA79uG2ZQUAAAAA0M2E3dDl6g26l5aWBN0AORSrcUxOTgq8AQAAAICu JeyGLlZv0L2wsCDoBsix2H9b4A0AAAAAdCthN3Sp29tbQTcA1Rne09PTyd8HMzMzvg8AAAAAgI4k 7IYuFDO6x8bGkoON5eVlwQZAF3l4eKjO0vYAFAAAAADQTYTd0GXqXbp8ZWUle35+1pAAXabeGd4C bwAAAACg0wi7oYvUG3QvLi5mT09PGhKgSwm8AQAAAIBuIuyGLlFv0F0oFMzoBugBAm8AAAAAoFsI u6ELNGJGt+ACoHcIvAEAAACAbiDshpwrlUp1Bd3z8/MCC4AeFIH31NRU8vfH6uqqRgQAAAAA2krY DTlmZh4A9Xh4eMgmJyeTv0c2Nzc1IgAAAADQNn3j4+NZHGdnZ1oDcqTeoHtmZkbQDdBAxWIxKxQK X474OQ8i8J6YmBB4AwDqKwAA9RXkTt/ngcq9vT2tATlRb9A9Oztb/R0ANM6nT59+dK+Nn/P0vSLw BgDUVwAA6ivIG2E35EzMxq436H58fNSQADoLP1IqlbKxsTGBNwCgvgIAUF9Bbgi7IWdWV1cF3QA6 C01Rb+C9s7PjQgAA1FcAAOoraBlhN+RIPUH33NxcdV9WAHQWviX2ahoeHk7+vjk6OnIxAADqKwAA 9RW0hLAbcmJjYyM5eJifn68ufw6AzsJr3NzcJAfeAwMD2fn5uQsCAFBfAQCor6DphN2QA/H5TA26 p6amLF0OoLNQs3oD76urKxcFAKC+AgBQX0FTCbuhw8VysP39/YJuAJ2Flqsn8B4aGsqur69dGACA +goAQH0FTSPshg52enqaHHRHOGGPbgCdhUb8XTFTOzXwjsAcAEB9BQCgvoJmEHZDh4pwYHBw0Gw6 AJ2Ftos9uFMD77GxMauMAADqKwAA9RU0hbAbOtD9/X02Ojoq6AbQWegY9QTettUAANRXAADqK2gG YTd0mFKplI2PjyeFCbHk+eXlpUYE0FloiuPj4+TtNebm5rKnpycXCgCgvgIAUF9Bwwi7oYOUy+Vs cnIyOeiOPb4B0Flopg8fPiR9T8WxvLycPT8/u1gAAPUVAID6ChpC2A0dIoLu6enppPAglpWN5WUB 0Floha2treTAu1AoCLwBAPUVAID6ChpC2A0dIAb9Z2ZmkoODw8NDjQigs9BSa2tryd9b7969c8EA AOorAAD1FdRN2A0dIJZ1TQ0MNjc3NSCAzkJbxCzt1O+v3d1dFw0AoL4CAFBfQV2E3dBm9SwF+/79 ew0IoLPQNrEyyezsbPL32NHRkQsHAFBfAQCoryBZ3/j4eBbH2dmZ1oAW29/ft+cpQJcoFovVe/Pn I37uBeVyOZuenk76LhscHMyur69dPACA+goAQH0FSfo0AbRHzGbr7+9PCgdWVlYE3QB0jHoC7+Hh 4ezu7k4jAgAAAAA1E3ZDG1xcXGQDAwNJocD8/HxWqVQ0IgAd5eHhIRsZGUn6bhsdHRV4AwAAAAA1 E3ZDi93c3GRDQ0NJYcDU1FT2+PioEQHo2O+4mKmd8h03MTHhOw4AAAAAqImwG1oo9r9IDQEmJyeF AAB0vE+fPiWvXjI7O2v1EgAAAADg1YTd0CKxvOvY2FjS4H/MBLe8KwB5cX5+nvX39yd95y0tLWXP z88aEQAAAAB4kbAbWuDp6Smbnp5OGvSP2XFXV1caEYBc2d3dTfrei2N9fV0DAgAAAAAvEnZDC7x9 +zY56I7ZcQCQR9vb28mB9/7+vgYEAAAAAL5J2A1NtrW1lTzQv7e3pwEByLVCoZD8PXh6eqoBAQAA AIBfJeyGJjo4OEjes3Rzc1MDApB7lUolW1hYsJUHAAAAANBwwm5oklh+PDXotlcpAN0kAu+ZmZmk 78ShoaHs7u5OIwIAAAAAPyPshia4ubnJBgcHkwb1FxcXs+fnZ40IQFcpl8vZ+Ph40nfj2NhY9vDw oBEBAAAAgB8RdkOD1TOYPzU1Vf33ANCNSqVSNjw8nPwd+fT0pBEBAAAAgC+E3dBA9SzTGrPW7u/v NSIAXS324I69uFNXPwEAAAAA+KwvZqDGcXZ2pjWgTjEInzJ4H0ueF4tFDQiQY3EfLxQKXw739V93 dHSU9ff3J31nbm1taUAAUF8BAKC+gqq+zwOHe3t7WgPqsLa2ljRoH8f5+bkGBMi5T58+/ejeHj/z 63Z2dpK/N4+PjzUgAKivAABQX4GwGxrhw4cPyQP2+/v7GhBAZ6Enra6uJn13xjLo2hcA1FcAAKiv QNgNdbq4uEjee9RSrAA6C71ueXk56Tt0aGgou7m50YAAoL4CAEB9RQ8TdkMdYj+LGGxPGaSP/TAA 0FnodZVKJZuenk76Lh0fH8/K5bJGBAD1FQAA6it6lLAbEj08PFQH2VMG55eWlqqD+wDoLJBl9/f3 2djYWNJ36vz8vO9UAFBfAQCgvqJHCbshwdPTk1loAOgsNNDl5WU2ODiY9N0ae38DAOorAADUV/Qe YTckWFlZSRqMHx0drc4IB0BngZ87Pj7O+vv7k75jd3d3NSAAqK8AAFBf0WOE3VCjzc3NpEH4gYGB 7Pr6WgMC6CzwDRFap3zPxvHx40cNCADqKwAA1Ff0EGE31GB/fz95AP7w8FADAugs8AqFQiHpuzaW Qb+7u9OAAKC+AgBAfUWPEHbDK8VeopZWBUBnofkqlUo2Ozub9J07NjaWlUoljQgA6isAANRX9ABh N7zC4+NjNjIykjToHrPTnp+fNSKAzgI1KJfL2cTERNJ378zMjO9eAFBfAQCgvqIHCLvhBTHYPj09 nTTYPjU1lT09PWlEAJ0FEhSLxWxoaCjpO3h9fV3gDQDqKwAA1Fd0OWE3vGB5eTlpkH18fLw6IxwA nQXSXVxcZAMDA0nfxVtbWxoQANRXAACor+hiwm74hs3NzaTB9cHBwez29lYDAugs0ACnp6dJ38dx fPz4UQMCgPoKAAD1FV1K2A2/IgbH+/v7kwbWj46ONCCAzoJGaaCYpZ3ynRyzwq+vrzUgAKivAADU V+orupCwG37B/f19Njw8nDSovru7qwEBdBZ0Fprg7du3Sd/No6OjWalU0oAAoL4CAFBfqa/oMn2x r3AcZ2dnWgP+R7lcrn4mUgbTV1dXs+fnZ40I0IOKxWJWKBS+HPEzjVWpVLLZ2dmk7+i5uTnf0QCg vgIAUF+pr+gyfZoAfmxhYcEgOgB0qHgobWJiwkNpAAAAAICwG7727t07y6MCQIeLp45Ttxv58OGD BgQAAACALiHshv9zenqa9ff31zxoPjQ0lN3c3GhAAMjB93b8m8vLSw0IAAAAAF1A2A3/Iwa9BwYG kmaInZ+fa0AAaIODg4Ok7+6RkZHs/v5eAwIAAABAzgm76Xkx2B2D3imD5fv7+xoQANoo9uFO+Q6f mZnJKpWKBgQAAACAHBN209NikHtubi5pkLxQKGhAAGiz5+fn5O/yCMoBAAAAgPwSdtPT3r59mzQ4 Pjs7azYYAHSIh4eHbHR01CotAAAAANBjhN30rN3d3aRB8YmJiezx8VEDAkAHubq6ygYGBmr+Xu/v 788uLy81IAAAAADkkLCbnpQ6ID44OJgVi0UNCAAd6OjoqBpe1/r9PjIykt3f32tAAAAAAMgZYTc9 Jwazh4eHk2Z1n56eakAA6GCbm5tJ3/EzMzO2KAEAAACAnBF201Oen5+rg9kpg+AxeA4AdO93/dra mgYEAAAAgBwRdtNTYhA7ZfB7aWmpOngOAHS+crmcTUxMJH3nHxwcaEAAAAAAyAlhNz0jBq9TBr1j sNyypgCQL8ViMWn/7vg3V1dXGhAAAAAAcqBvfHw8i+Ps7Exr0LUuLi6ygYGBmge8BwcHs5ubGw0I wIsiXC0UCl+O+Jn2Ojw8TAq8R0ZGsoeHBw0IAOorAAD1FXS4vs+Dent7e1qDrr15Dw0NJc3sOj09 1YAAvMqnT59+9D0SP9N+79+/T1rZZXZ21hYmAKC+AgBQX0GHE3bT1WKQemZmJmmQ22cCAJ2F7rC0 tJRUC2xsbGg8AFBfAQCor6CDCbvpajFInTK4vbi4aDYXADoLXeLx8TEbHR1NqgmOjo40IACorwAA 1FfQoYTddK0YnE7Zp3NycjJ7enrSgADoLHSR29vbbHh4uOa6YGBgILu+vtaAAKC+AgBQX0EHEnbT tTfswcHBmge0R0ZGsru7Ow0IgM5CF7q8vEx6EC5mhT88PGhAAFBfAQCor6DDCLvpOqVSKWnmVhwn JycaEACdhS62tbWVVCPMz89rPABQXwEAqK+gwwi76SqVSiWbnp5OGsTe3NzUgADoLPSAxcXFpFpB vQwA6isAAPUVdBZhN11lZWUlafB6aWkpe35+1oAA6Cz0gHK5nE1OTtZcL8QS6N5XAFBfAQCor6Bz CLvpGsfHx0lB98TERPb09KQBAdBZ6CHFYjEbHBysuW4YGhrKbm5uNCAAqK8AANRX0AGE3XSF29vb 6uBzrQPWAwMD2dXVlQYEQGehB52enlZna9daP4yNjWWPj48aEADUVwAA6itoM2E3uRezsmN2dsqs 7o8fP2pAAHQWetjm5mZSDRH7fgMA6isAAPUVtJewm9yLweaUQeoY3AYAnYXe9vz8nM3OzibVEvv7 +xoQANRXAADqK2iDWHkxVm4UdpNrBwcHybOxYnAbAHQWeHh4yEZGRmquJ2IJ9MvLSw0IAOorAAD1 FbRI5HsxoXVwcPDztSzsJr835a8u5FcfseR5uVzWgADoLPCj9y9l/+4IySMsBwDUVwAA6itovqWl pZ+O0Qm7yZ/UGVgRjheLRQ0IgM4CP7O7u2vFGABQXwEAqK+gQ8WM7l8YnxN2ky8xmDwzM5M0GH10 dKQBAdBZ4FdFcJ1SY2xtbWk8AFBfAQCor6CJ1+8vrsw4Pj6exXF2dqaVyIXV1dWkQej4dwDQLLFy SKFQ+HJYSSSf4qG6ycnJpFrj9PRUAwKA+goAQH0FDRYrPo+Ojv7yuJzmIU/29/eTBp9jJrjlRQGA 13b8YuuTWuuNoaGhrFQqaUAAAAAAaJDI92ZnZ399XE4TkRe3t7fZwMBA0sCzp5MAgFrE1ie/uCzS C0cU3h6wAwAAAIDGePfu3bfH5DQRefDiUxvfOOw5AQCkeP/+vf27AQAAAKBNLi4uXp6QopnIg7W1 taTB5s3NTY0HACSJh+3m5ubs3w0AAAAALRbbBQ4PD788Fqep6HQHBwdJg8zz8/OWEQUA6vL4+JiN jY3ZvxsAAAAAWuTp6Smbmpp63Vic5qKTXV1dJe3TPTo6Wh2cBgBoRD2Ssn93FOQevAMAAACA2qyv r79+HE5z0anK5XI1tK51YDnC8evraw0IADTM9vZ20kozUZgDAAAAAK9zfHxc28QTTUanqumpja+O w8NDjQcANFxskZJSm5ycnGg8AAAAAHjB7e1tNjg4WNv4m2ajEx0dHSUtF7q0tGS5UACgKR4eHpJW nRkeHs7u7+81IAAAAAD8itine3x8vPbJJpqOTnNzc1P7Uxv/c0xMTFSXPgcAaJbYvzu2TEnZvzsK dgAAAADg5969e5e0qqKwm44Sg8ARWtd6IUc4XiwWNSAA0HQfPnxIKrwLhYLGAwAAAICf+PjxY9KK z8vLy8JuOksMAqcMHu/s7Gg8AKBlFhcXk2qWKNwBAAAAgP91d3eXDQ0N1TzOFkuePz4+CrvpHAcH B0mDxjHYbJ9uAKCVrEYDAAAAAPWJfG9mZiYpH4ztBkNfpN5xnJ2daVHaplQq2acbgFyLADNWKPl8 CDR74z1Peep0cnLS/t0AoL4CAFBf0fNWV1eTgu7d3d0vv6Pv83+5t7enRWmLSqWSTU1N1XwhDwwM uBED0DE+ffr0o++p+Jnul7qfkJVpAEB9BQCgvqKXnZycJAXdsU/31+Nqwm7aLnWfbtcsADoL5LmW 2d7e1ngAoL4CAFBf0XNixeeUFRNjxeefrpgo7Katjo+PkwaHV1ZWzIYCQGeBjhBbqsS2QLXWMzEj /PLyUgMCgPoKAEB9Rc+IfG92djYpHzw/P//Z7xN20zapT23Ekuf2uQRAZ4FOcnt7mw0ODtZc14yM jGSPj48aEADUVwAA6it6wtraWkNXSRR20xapT23EDKibmxsNCIDOAh0nVqxJ2b97fn7eijUAoL4C AFBf0fVOT0+Tgu6lpaVfHT8TdtMWq6urSRfzzs6OxgNAZ4GO9f79+6Qa5+DgQOMBgPoKAEB9RdeK FZ+Hh4eT9umObQR/jbCbljs8PEwaBF5eXjbrCQCdBTpa1Cqx5UqtdU4sgV4sFjUgAKivAADUV3Sd GDObnp5uypiZsJuWiv0sU57aGBsbs083ADoL5EJsuZKyf3eE5JVKRQMCgPoKAEB9RVdJXQ3xNSs+ C7tpmdSnNgYGBrLr62sNCIDOArlxdHSUtH93bPUCAKivAADUV3SLi4uLpHGyxcXFV634LOymZd69 e5f01EYsew4AOgvkTQTX9u8GAPUVAID6il4VqzaPjo42fJ/urwm7aYnT09Okwd6lpSX7dAOgs0Au xZLkqft3l0olDQiA+kp9BQCgviLXYnZ2yorPL+3T/TVhN0338PCQ9NTGyMhI9vj4qAEB0Fkgt25v b5P2756dnfXAHwDqK/UVAID6itza2tpKmghba2Yt7KapYpB2Zmam5gs51u6/urrSgADoLJB7Hz9+ TNqXaHt7W+MBoL5SXwEAqK/Incj4YoZ2reNh8/PzNU8AEXbTVDs7O0lPbezu7mo8AHQW6Bpra2tJ NdHFxYXGA0B9pb4CAFBfkRuxanPKis/xb2K16FoJu2nqTTNlFtPy8rJlOwHQWaCrRG2Tsn93bOuS UuQDgPoKAAD1Fe0QOV/KpI/z8/Ok8wm7aYpyuZz01Mb4+Hj13wKAzgLdplgsJj0IGMs3AYD6Sn0F AKC+otN9+PAhKeh+9+5d8jn7IlyM4+zszDtAwywtLSVdzPbpBiCvIsgsFApfjvgZfiq2akmpkTyY CoD6Sn0FAKC+opNdX18n7dM9PT2dVSqV5PP2aXoaLQZj7dMNAPDLUh8K9LQ1AAAAAJ3o6empOrm6 1vGuwcHBuh+6EHbTUDc3N9ULs9aLeWFhwT7dAEBPeHx8TCr+Y4uY+LcAAAAA0ElipYBW7tP9NWE3 DTU7O1vzhTwyMpI9PDxoPACgZ8TWLSn7d0fHAQAAAAA6RaxGmDLOtbm52ZDzC7tpmPfv3yc9tXFy cqLxAICes729nVQ7HR0daTwAAAAA2u7+/j4bHh6ueXxrbm6uYSs+C7tpiIuLi6SnNjY2NjQeANCz YiuXlL2Mbm9vNR4AAAAAbTU/P1/z2FaE441c8VnYTd3iqY1YirzWi3liYiKrVCoaEADoWVHYR3id Ukc16ulXAAAAAKjV3t5eR6xaKOymbqlPbdzd3Wk8AKDnRYGfskLOu3fvNB4AAAAALXd5eZkNDAzU PJ61srLS8Nci7KYuHz58SHpq4+PHjxoPAOD/rK6uJtVUp6enGg8AAACAlnl6esrGxsaSViosl8sN fz3CbpIVi8VsaGioI57aAADIeydhamoqabWc2FIGAAAAAFpheXk5adLG9fV1U16PsJsksUfk5ORk zRdyPOkRg7kAAPxYqVSqhte11leLi4saDwAAAICmOzw8TAq6Nzc3m/aahN0kWVtbq/lCjrX7m/XU BgBAL3cYjo+PNR4AAAAATfP4+JiNjo4mTdSISbTNIuymZrHfdn9/f80X89bWlsYDAHjB0tJSzXXW 4OBgdnd3p/EAAAAAaIoIrWsdsxoZGckeHh6a+rqE3dQkntpIWV5zdnY2q1QqGhAA4BX1VspTsjMz M+otAAAAABpub28vaTXC09PTpr+2vvHx8SyOs7Mz7xQvStl0vhVPbQBAuxWLxaxQKHw54mdIdXV1 Vd0Cpta6K7aaAQD1FQAA6isa5ebmprqqYK3jVHGNtULf5xNGIg/fcnBwkPTUxvn5ucYDoOt9+vTp R99/8TPUY2dnp2OfmAUA9RUAgPqK7lcul7OxsbGax6diovXT01NLXqOwm1eJp3tSntpYX1/XeADo LECi+fn5muuv6IBERwQA1FcAAKivqEfkfLWOTcVqhbe3ty17jcJuXvT8/JxNTU3VfDFPTEy07KkN ANBZoBuVSqWkBw5XVlY0HgDqKwAA1Fcku7i4yPr7+2sel9rf32/p6xR286KNjY2aL+QYlLXXAwA6 C1C/6CCkLGd+eHio8QBQXwEAoL6iZo+Pj9nIyEjN41FLS0stf63Cbr7p6uoq6amN2N8bAHQWoDGi o5CyZFTMDAcA9RUAAOorarGwsJC0tV6E5K0m7OZXxRLkk5OTNV/Mc3NzGg8AnQWdBRpcl8UWMeoy ANRXAACor2imyIxTVhmMZc/bQdjNr1pdXa35Qh4aGjKDCACdBZ0FmuD6+ro6W7vW+mxra0vjAaC+ AgBAfcWLbm9vk8afYkvkdhF284uOjo6Sli8/Pj7WeADoLOgs0CQRXKc8WXt5eanxAFBfAQCor9RX fNPs7GzN405TU1NZpVJp22sWdvMzDw8P1RnatV7MhUJB4wGgs6CzQBNFxyE6ELXWabEEeiyFDgDq KwAA9ZX6il+yublZ85jT4OBgViwW2/q6hd38yPPzczY/P5/01IYBVAB0FnQWaL5YTio6Eh5MBEB9 BQCA+opGiFUBU1Z83t/fb/trF3bzI7u7uzVfyHHx39zcaDwAdBZ0FmiR6EikLGd+fn6u8QBQXwEA qK/UV3wRk1lHR0dzO7FC2M0X19fXSZvOx7IGAKCzoLNAa62srNRct42MjFS3rAEA9RUAgPpKfUVY WlqqeYxpbGwsK5fLHfH6hd1UxfLlsZdjrRdzbFQf/xYAdBZ0Fmit1KduFxYWNB4A6isAAPWV+ors 5OQkacXnWPa8Uwi7qVpfX6/5Yh4aGsru7u40HgDoLNAmsSx5ynLmOzs7Gg8A9RUAgPpKo/SwWP0v VgGsdVxpbW2to/4OYTfZ6elp0qbz8bQHAKCzQHttbW3VXMfF1jW3t7caDwD1FQCA+ooeNT8/X/OY 0tTUVHW1wU4i7O5xqU9tdMqm8wCgs0Cviy1loqNRaz03PT1tOxoA1FcAAOoretD29nbS5Imbm5uO +1v63rx5k8XRSWur0zqxZ2OeN50HgE5RKpWqM2w/H/EztEp0NKLDUWtdt7u7q/EAUF8BAKiv6CHx kEPKis8fPnzoyL+nz1vau46Pj5P2eLy4uNB4AAAdJoLrWuu66NhcXV1pPAAAAIAeUKlUklYInJub 69gVAoXdPeru7i4bGhqq+WLe3NzUeAAAHSplr6XY0qbT9loCAAAAoPFim+Jax44GBweruWKnEnb3 oHjyYmZmpuaLOf6NfR0BADrX/f190gON6+vrGg8AAACgi6UuX356etrRf5ewuwfF7OyUTeeLxaLG AwDocCcnJ0lb1XR6xwUAAACANI+Pj9XV/WodL3r37l3H/23C7h4TgXUsN1Drxby/v6/xAAByYmVl JWk584eHB40HAAAA0GVWV1drHisaHx/PxdZ3wu4eEkuQp2w6v7CwYPlyAIAcKZfL2djYWM113+Li oroPAAAAoIscHBzUPEYUy51fXl7m4u8TdveQjY2Nmi/m0dHR6tIGAADkSyxnnrIP04cPHzQeAAAA QBe4u7urblVc6/hQbImcF8LuHpG66fz5+bnGAwDIqUKhUHP9F1vexNY3AAAAAORXrN43NzdX89jQ 5ORkLpYv/0zY3QNiZnbM0K71Yl5bW9N4AAA5Fh2TiYmJmuvA2PrGcuYAAAAA+bW9vV3zmFDMAr+5 ucnV3yns7gGpm85XKhWNBwCQc9FBSVmuKjpEAAAAAORPrNoXq/f1wvZ2wu4ud3FxkbR8+enpqcYD AOgSu7u7NdeDcVxeXmo8AAAAgByJ1fpmZmaSli/P40p/wu4ulrp8+cbGhsYDAOiyTk4sTZ6y2o/l zAEAAADyI2X58pg4e3t7m8u/V9jdxRYXF5P2Z8zTpvMAALxOLGeesnzV5uamxgMAAADIgdTt7Pb3 93P7N/fFbI04zs7OXAFd5PDw0FKVANBCsQ9OoVD4csTP0GlSljOPJ3ujowQA6isAAPUVnW16errm sZ+lpaVcr+zX9/kP2dvbcwV0ibu7u6RZO5YvB4B0nz59+tH3avwMnWhhYSFpzyar/wCgvgIAUF/R uba2tmoe84k88f7+Ptd/t7C7C8UTGCnLl1cqFY0HADoLdLmHh4dseHi45npxbW1N4wGgvgIAUF/R ga6urpKWLz8+Ps793y7s7jKxpn6tF3Jc/JamBACdBXrH+fl5dXnyWuvG+HcAoL4CAFBf0TliNb6J iYmax3nevn3bFX+/sLuLlEqlpOXLY1kDAEBngd6yurpac904MjJiOXMA1FcAAOorOsj6+nrNYzxj Y2NZuVzuir9f2N1F5ufna76YY6N6y5cDgM4CvSc6NBFe11o/bmxsaDwA1FcAAOorOsDl5WXS6n0n Jydd0wbC7i6xvb2dtOl8sVjUeACgs0CPOj09TeoQxb8DAPUVAID6ivZJXb58eXk5e35+7pp2EHZ3 gdvb26RN5w8ODjQeAOgs0ONSlrqKGeGPj48aDwD1FQCA+oo2SdmiLpYv77YxHWF3F5idna35Yo4l z7vpqQ0A0FmANKlPAUeHCgDUVwAA6itaL1bdq3UsJ45Y9rzbCLtzbnd3N2n58lKppPEAQGcBqm5u bpJWCrKcOQDqKwAA9RWtFTOzY9W9WsdxNjc3u7I9hN05dn19nTQoeXR0pPEAQGcBfmRraytp6aty uazxAFBfAQCor2iRlZWVmsdwpqenu3bFZ2F3TlUqlWxycrLmi3lpaUnjAYDOAvxMdHhS6svoYAGA +goAQH1F852cnFi+/CeE3Tn1/v37mi/kWNLg4eFB4wGAzgL8omKxWN3yptY68/j4WOMBoL4CAFBf 0UT39/fZ0NCQ5ct/QtidQ6nLl5+fn2s8ANBZgG/a3d2tuc4cHR31UCUA6isAAPUVTfT27duax2xm Z2e7dvnyz4TdORMX5MzMTM0Xc6FQ0HgAoLMAr6o3U5Yzjw4XAKivAADUVzTe4eFhzWM1/f391VX8 up2wO2c2NjZqvpgnJiaycrms8QBAZwFeJXU589PTU40HgPoKAEB9RQPFanrDw8M1j9NsbW31RPsI u3N2E4qnMGq9mN2sAEBnAWqVspx5dLxi/ygAUF8BAKivaIzFxcWax2imp6e7fvnyz/revHmTxXF5 eelq6WCVSiVpOcn19XWNBwAtUCqVqk9Lfj7iZ8iz6BBFx8j2OQCorwAA1Fe0x4cPH2oem4nV+u7u 7nqmjfpcJvnw7t27pOXLn56eNB4AAElub2+TljO3ahQAAABAfeJhhJRxmf39/Z5qJ2F3DlxdXSUt X35+fq7xAACoSwTXtdahAwMD2c3NjcYDAAAASJC64t7CwkLPLF/+mbC7w5XL5aTly2MmOAAANMLc 3FzN9ejMzEzPda4AAAAAGmF7e7vmsZihoaGeWr78M2F3h1tZWbF8OQAAbVUsFpOWzYqOGQAAAACv l7ric68tX/6ZsLuDnZ6e1nwhx8VvyUgAgP/H3t3CtLa2CQMm8yIqKhDNhEmaSUUFgkkQCCYhORVM gkBsgUAwCcmpQCC2QJAMCQKBQJAMmSAQCAQ7QSAqEEyCQCAqyAkCUcEkFRWIigoEYn3zMO/Z3/nZ Z2+eRUt/1nUlFcxs3vXO3bX33D9r3Q/dFgqmNLlpFp8oBgAAAEgrbMuL7cGEl2ezyrB7QD09PSXF YjH6Zt7e3hY8AAB64tOnT9H56czMjHXmAAAAAG+wv7+fan15mCtmlWH3gFpbW4u+mcNB9RqJAAD0 SrPZTLXO/ODgQPAAAAAAviNsx0vTdwmborPMsHsAXV1dRe/iz+VyyePjo+ABANBTadaZh0ItnPsN AAAAwJ+Fl1nTrC+vVquZj51h94AJawYmJyejb+a9vT3BAwDgQ6RZZz4/Py9wAAAAAN+wtbUV3Wsp lUpJp9PJfOwMuwdMOEA+9mZeXFy0vhwAgA8THtAM50FZZw4AAADwPvf399Ebn8Ofv7m5EbzEsHug XF9fR9/MVkICANAP+/v70cPucPROOH8KAAAAgP+zsLBgffk7GHYPiLBmoFgsRt/Mx8fHggcAQF+E DUOx+evs7KytRAAAAAD/KxxTHNtbCcchh617/B/D7gGxtrYWfTOHsxI1CgEA6JdWq5UUCoXoPDYU cgAAAABZdnd397oFL7avUqvVBO83xsJZe+Hz5csX0eiT09PT6Bs5rC9vNpuCBwADlJxWKpWvn/Az yGX/ep25vyMAyK8AAORXWRVeZp2ZmYnuqYSXZ/m9sV+Dc3BwIBp9kHZ9+eHhoeABwAC5vr7+3f+v Dj9DVqTZUlQul19zYQCQXwEAyK+yZnd3Vy+lSwy7+2xlZSX6Zg5P21hfDgCKBRgU7Xb7dVtUbF67 v78veADIrwAA5FeZ0mg0Uq0vv7m5EbxvMOzuo7BTP8368vCXAABQLMAgOTo6ktsCIL8CAJBf8QPh pdbYHsry8rLA/QXD7j5Ju7787OxM8ABAsQADydYiAORXAADyK/5a2HIX2zsJ88RWqyV4f8Gwu0/S NAI9tQEAigUYZE9PT8nk5GR0nruzsyN4AMivAADkVyMtbLcLW+5i+yZXV1eC9x2G3X36x2R8fDzq Rg67+614BADFAgy68/Pz6KIt5MZ3d3eCB4D8CgBAfjWy5ufno3sm6+vrAvcDht0fLKwvL5fL0Tez 7wcAFAswLNJsMZqZmbHOHAD5FQCA/GokpVlfXiqVXueKfJ9h9wfb2NiIvpkXFxc1/gBAsQBDI6wz LxQK0Xnv4eGh4AEgvwIAkF+NlHDedpr15bVaTfDewLD7A4WbMnZ9ebj5Hx8fBQ8AFAswVE5PT1Ot M7+/vxc8AORXAADyq5ERXmqN7ZGsrq4K3BsZdn+Q8HbL5ORk9M0c1hoAAIoFGEZLS0vR+e/s7Kyt RgDIrwAA5Fcj4ejoKLo3EuaJYa7I2xh2f5BqtRp9M8/NzWn0AYBiAYZWWNOVZp359va24AEgvwIA kF8NtbC5Oc368vPzc8GLYNj9Aer1eqr15Y1GQ/AAQLEAQy3NOvNcLicXBkB+BQAgvxpqaTbehd/x Imwcw+4ea7fbSalUir6Z9/b2BA8AFAuQ2eLOOnMA5FcAAPKrYRXezo7thYTteGFLHnEMu3sszfry 0Nh7fn4WPABQLMBIaDabqdZ2HR4eCh6A/Ep+BQAgvxoqoQ8yMTER3Qc5OzsTvBQMu3vo8vIyen15 +IS15wCAYgFGydHRUXReHAbkDw8Pggcgv5JfAQDIr4bG4uJidA9keXlZ4FIy7O6RTqeTlMvl6Jt5 Y2ND8ABAsQAjaWFhITo/Dr9jnTmA/Ep+BQAgvxoGadaXh7fAw9vgpDP2008/JeFzc3MjGl20vr5u fTkAZMjj42Oys7Pz9RN+Bv789yTNOvP9/X3BA5Bfya8AAORXA+3p6SmZnJyM7nscHx8L3juMCUH3 hSdhrC8HAIA/C+dwp3nCudVqCR4AAAAwsMIqchvtPp5hd5eFN7Onpqaib+atrS3BAwAgE2ZmZhR/ AAAAwMio1WrRvY6w/c7b9e9n2N1lYWgdezOH4Xi73RY8AAAy4f7+PikUCtF588nJieABAAAAA6XT 6STFYjG6z3FwcCB4XWDY3UW3t7fR68vDnw+/BwAAWXJ0dJRqnXmz2RQ8AAAAYGCsra1F9zgqlYoN dl1i2N0l4YacnZ2Nvpk3NzcFDwCATEqzznxlZUXgAAAAgIEQ1pfHvgiby+WSu7s7wesSw+4u2dvb S7W+PJzxDQAAWRQKu3A+VWweHQpJAAAAgH56enpKJicno/sa+/v7gtdFht1d0Gg0UjXprq6uBA8A gEw7PDyMzqNDIRkKSgAAAIB+CdvnYnsaYcud9eXdZdj9TuGGnJubi76ZNzY2BA8AAJJ068yr1arA AQAAAH1xfn4e3csI68sfHh4Er8sMu9/p4ODA+nIAAHiH29vb6POtwp93vhUAAADw0cKMr1wuR88H w5HIdJ9h9ztYXw4AAN2R5iHS8Ea4h0gBAACAj7S1taWHMUAMu99hfn4++mZeW1sTOAAA+IY068xD gQkAAADwEer1eqrtdNaX945hd0onJyfRjbhCoZC0Wi3BAwCAbwhrycP5VTYnAQAAAIOm0+kk09PT 0X2LnZ0dweshw+4Unp6eksnJyeib+fT0VPAAAOA7Njc3o/PsUqn0WnACAAAA9Eq1Wo3uWczNzVlf 3mNjExMTSfh8+fJFNN5oZWXF+nIA4HfCG6mVSuXrJ/wMxGu326/D69h8+/Pnz4IHIL8CAEB+1RNh q5z15YNp7NeAHxwciMYbnJ+fW18OAPzJ9fX17/7/f/gZSCft+Vf39/eCByC/AgBAftVVLy8vyczM TPR8MGyvo/cMuyM8Pj6+vgUfezOfnZ0JHgAoFoAIW1tb0Xn37OzsawEKgPwKAAD5Vbfs7u5G9yim pqasL/8ght0RFhYWom/m5eVlgQMAxQIQKRSE5XI5Ov/e29sTPAD5FQAA8quuCKvec7lc9PY5K+I/ jmH3G11cXEQ32sLN32w2BQ8AFAtACmmOELLOHEB+BQCA/Kob0q4v39jYELwPZNj9Bu12OykWi94q AQAUC/DBVlZWovPwpaUlgQOQXwEAIL96lzTry8OWuk6nI3gfyLD7DarVqvMCAQDFAvTB09NTqgdP z87OBA9AfgUAgPwqlbA1LnZ9uZj2h2H3D1xeXr6uQrQ6EQBQLEB/1Gq16OKyUCgkrVZL8ADkVwAA yK+iha1xsb2ItbU1gesDw+7vSLu+/OjoSPAAQLEgKNDnInN5eVngAORXAADIr6Kcnp6meug+zBX5 eIbd35Fmffni4qL15QCgWFAsQJeFt7Tz+Xx0fn5+fi54APIrAADkV28S+g9hcB3bf7i6uhK8PjHs /gv1ej3V+vJGoyF4AKBYUCxAD4QNSrHF5uTk5Ou53wDIrwAA5Ffyqx9Js1ludXVV4PrIsPsbwpvZ MzMz0Tfz9va24AGAYkGxAD1UqVQUnQDyKwAA5Fddl2Z9edhC12w2Ba+PDLu/YXd3N/pmDsPx5+dn wQMAxYJiAXoobFLK5XLR+XqtVhM8APkVAID8Sn71TWErXJr15ScnJ4LXZ4bdf3B3dxfdPAvry8Pv AQCKBcUC9N7h4WF08Vkulz2cCiC/AgCQX8mvvmljYyO61zA/P/+6LZr+Muz+jbTry7e2ttxJAKBY UCzABwoFpWOHAORXAADIr7oRl/Bia0yPIbw4+/DwIHgDwLD7N9KsLy+VSkmn03EnAYCkWLEAH+j+ /j66ELWRCUB+BQAgv5Jf/VaY8YVtcLHzQXPVwWHY/Xfh8PhwiHzszXx1deUuAgAUC9AHaR5WnZub EzgA+RUAgPxKfvVqc3MzurewsLBgffkAGfvpp5+S8Lm5ucl0IJaWlqJv5mq16g4CAF49Pj4mOzs7 Xz/hZ6C3whncU1NT1pkDyK8AAJBfRQuz0TTry+Wlg2VMCJLk9PQ0ukFWKBSSp6cnwQMAgD4Ka8mt MwcAAABihAfoZ2ZmoueD4SEBBkvmh92tVut1cB17M5+dnbl7AABgAKRZORYKWivHAAAAIJvS9hLC kJzBkvlh98rKSvTNvLy87M4BAIAB0el0knK5HJ3X7+/vCx4AAABkTL1ej94SFz5ZPxJ6UGV62F2r 1aJv5Hw+nzQaDXcOAAAMkKurq1TnbDWbTcEDAACAjAhb3hYWFqLng9vb24I3oDI77A5vf5RKpeib +fj42F0DAAADqFqtRuf3ocAFAAAAsuHw8DC6dzA7O+sotAGW2WH3xsZGqkaYmxkAAAZTu91OisVi dJ5/fn4ueAAAADDiwna3QqEQ1TMIW+Tu7+8Fb4BlctgdduqnWXF4d3fnjgEAgAF2cXERPeyenJx8 3fwEAAAAjK7l5eXonsHu7q7ADbjMDbvDm9nlcjn6Zg5rDQAAgMGX5uytsPkJAAAAGE1nZ2fRvYJw HLKH4wdf5obd4QmM2Ju5UqlYXw4AAEPi8fExyefz0WvJbm9vBQ8AAABGTDj2LAyuY+eDV1dXgjcE MjXsbjQa0evLw59/eHhwpwAAwBA5OjqKLmKnp6eT5+dnwQMAAIARUq1Wo3sE4XcYDpkads/NzUXf zJubm+4SAAAYQmnWmW9vbwscAAAAjIjr6+voF2ELhULy9PQkeEMiM8PuNG92hLO97eIHAIDhlHad +d3dneABAADAkAtHFM/MzETPB8P53gyPTAy70zS5wufm5sYdAgAAQ+zg4CC6DpidnX0tiAEAAIDh Fba3xfYElpeXBW7IjE1MTCTh8+XLl5H9P3JpaSn6Zl5bW3N3AABvFt4ErVQqXz/eDIXBEIbW4Szu 2Hrg+PhY8ADkVwAA8qsh9fDwEL2+PJfLJY1Gw40yZMZ+/QLDGw+j6PT0NLqxFXbxt1otdwcA8Gbh /J/f5hPhZ2Aw1Ov16AI3PBDcbDYFD0B+BQAgvxoy4cH3ubm56Png3t6em2QIjfSwOwysw+DaLn4A QLEA2ba5uRldF6ysrAgcgPwKAEB+NWQcaZYtIz3sDqvI7eIHABQLQKfTScrlcnR9UKvVBA9AfgUA IL8aEmFLW9jWFru+/P7+3g0ypEZ22B3+gqZZVWh9OQCgWIDRdHl5GT3snpycTJ6engQPQH4FACC/ GgKfPn2yvjxjRnLYnfatjf39fXcEAKBYgBGWpuitVqsCByC/AgCQXw24i4uL6Jo/zBOtLx9uIzns 3trasosfAFAsAH8S1pkVCoWoWiFsjLq7uxM8APkVAID8akCFrWzFYjF6Pnh1deXGGHIjN+wOTaiw Wz+2efXw8OBuAAAUC5ABR0dH0cXvzMxM8vz8LHgA8isAAPnVAFpbW4uu9dfX190UI2Ckht3hzezQ hIq9mTc3N90JAIBiATIkbHaKrRu2t7cFDkB+BQAgvxow4e3s8GJrTI0f3gIPxyIz/EZq2H14eJhq F3+73XYnAACKBciQx8dH68wB5FcAAPKrIRcG1lNTU9HzwTBTZDSMzLC71WpFN6vC5/Ly0l0AACgW IIOsMweQXwEAyK+G2+fPn6Nr+7DtLWyLZjSMzLB7aWnJLn4AQLEARKlUKtF1xChsxQKQXwEAyK+G Pb+q1+vR68vDn7+/v3czjJCRGHafnp5GN6gmJyetLwcAFAuQcQ8PD0kul4uqJcJGqaenJ8EDkF8B AMiv+mh+fj56Pri3t+dGGDFDP+wO68snJiaib+azszPfPgCgWACSnZ2d6HpidXVV4ADkVwAA8qs+ 2d3dja7lp6enrS8fQUM/7F5ZWYm+mRcXF93MAIBiAXgVaoOpqanouqJWqwkegPwKAEB+9cGazWaS z+ej6/irqys3wQga6mH35eVl9C7+8BZ4o9HwzQMAigXgq1DwxtYW4Wgk68wB5FcAAPKrjxVeao0d dFerVTfAiBraYXd4+6JcLkffzEdHR751AECxAPxJmq1R1pkDyK8AAORXH+fk5CS6dvew+mgb++mn n5Lwubm5Gar/4mnO1QsH1VtfDgD0wuPj42t+8usn/AwMl1D4pnmgdthqKQD5FQCA/GoY86t2u/06 uI6t28/Pz335I2xsGP9L39/fR68YDH++Xq/7xgEAgL90cXHhoVoAAAAYQGEVeWzN/unTJ4EbcUM5 7K5UKtE38+7urm8bAAD4oeXl5eh64/DwUOAAAACgR66urqJfhC0UCkmr1RK8ETd0w+5w5nZs42lq aup1tQEAAMCPhDVu+Xw+quYIf77RaAgeAAAAdFmn00l17Njx8bHgZcBQDbtD02liYsIZegAAQE+l ech2ZmYmeX5+FjwAAADooo2NjegafXFxUeAyYqiG3UtLS9E38+fPn33LAABAtHAWt+OTAAAAoH+u r6+j15fncjnb1zJkaIbdl5eX0TdzqVTyZgUAAJBKKIzTrDNvNpuCBwAAAO+Udn35zs6O4GXI2LDc zMViMfpmvri48A0DAACp7e3tpVqV9vLyIngAAADwDvv7+9E1+dzcnJo8Y4Zi2F2tVqNv5rDyHAAA 4D1CgRzO4o6tR05PTwUPAAAAUmq1WkmhUIiux29ubgQvYwZ+2J1mfXlYHfjw8ODbBQAA3q1er6c6 UilsqAIAAADihZdaYwfd4eVZsmegh93hLYrQJIq9mQ8ODnyzAABA12xtbUXXJevr6wIHAAAAkcK2 tNgaPMwT2+224GXQQA+7Dw8Po2/m6enp5Pn52TcLAAB0TagxisWi9WkAAADQQ2nXl19dXQleRg3s sPvx8fF1HXnMjRxWC97e3vpWAQCArjs5OYkutmdnZ183VgEAAAA/lmZ9uc1q2Taww+6FhYXom3l7 e9s3CgAADFSdsre3J3AAAADwA+Ht7NiaO5fLvb4NTnaNTUxMJOHz5cuXgfkvdXR0FH0zl8vlpNPp +EYBgL64u7tLKpXK10/4GRg9aTZQhcK70WgIHoD8CgBAfvUXwla0mZkZD5gTbezXm+Hg4GAg/gul aR45Cw8A6Lfr6+vf5SbhZ2A0HR4eRtcry8vLAgcgvwIAkF/9hd3dXUeHkcrADbvt4gcAFAvAIAuF 9PT0dHTdcnZ2JngA8isAAPnVH4Q3zMNWtJgae3x8PLm/v/elMljD7tvb29ebM+ZmDm+Bh7fBAQAU C8BHqdfr0bVLoVBInp6eBA9AfgUAIL/6O+vLea+BGXanfTsirBAEAFAsAB9tY2Mjun5ZXV0VOAD5 FQCA/OrvwtDa+nLeY2CG3VtbW9E3c6VScTMDAIoFoC/a7XZSLBaj65irqyvBA5BfAQBkPr9qtVqv G5xj6+qbmxtfJl8NxLA7zQrAcPM3Gg3fIACgWAD65vj4OLooL5VKSafTETwA+RUAQKbzq2q1Gl1T Ly8v+yL5nYEYds/Pz1tfDgAoFoChtLCwEF3PhM1WAMivAACyml9dXl5GvwhbKBRe3waH3+r7sPv8 /Dy6MTQ3N2d9OQCgWAAGwuPjY/TatVDQ393dCR6A/AoAIHP5Vdh2luZYsLOzM18if9LXYXc4425y cjL6Zg5PewAAKBaAQRE2T8XWNWHDlYd4AeRXAABZy6/CtjPry+mWvg6719bWom/m1dVV3xoAoFgA BkoYWs/MzDieCUB+BQAgv/qOer1ufTld1bdhd5qbObwF/vT05FsDABQLwMC5ubmJrnEmJiaSZrMp eADyKwCAkc+vwoPi09PTHhSnq/o27A7nbsfezBcXF74xAECxAAysarVqFRuA/AoAQH71DWmOACuX y69nfMNf6cuwe29vL/pmXlpa8m0BAIoFYKCFAjxspIqtd2q1muAByK8AAEY2vwqbm8N2s9h6OWxR g+/58GH34+Nj9M2cz+et9gMAFAvAUDg9PU31pPrz87PgAcivAABGMr9aWVmJrpU3Nzd9afzQhw+7 K5VK9M380SvWAQCGqVgABk/YTBVb92xvbwscgPwKAGDk8qvz83Pry+mZDx12X15eRt/M4aB6bzgA AIoFYJi0Wq2kUChE1T7j4+NJvV4XPAD5FQDAyORXYcZXLBatL6dnxn766ackfHp904SnL0qlUnSz 5/b21rcEAAy8cFTLzs7O10/4Gci2w8PDVA/7vry8CB6A/AoAYCTyq62trejaeH193ZfFm4191IU2 Njaib+bPnz/7hgAAgKEUhtZTU1PRddD+/r7gAQAAMPTC9rLwYmtMTZzP5z3kSJQPGXbf3d1F38xh 5V+73fYNAQAAQyushIuthSYmJl7XoAMAAMAwm52djX4APGxJgxg9H3aHtxnS3MxnZ2e+HQAAYOiF jVWx9dDS0pLAAQAAMLSOjo6ia+FKpeJoL6L1fNidZhf/p0+ffDMAAMBICIV6qVTyADAAAACZ0Gw2 X9eRx9TAYSvaw8OD4BGtp8PusL48l8vZxQ8AAGRarVaLXmdeLBYd7QQAAMDQWVtbi37ge3NzU+BI pafD7rBuIPZmPjg48K0AAAAjZ2NjI7o+Cg0CAAAAGBY3NzfRD3tPTk562JvUejbsPjk5iW7kLCws 2MUPAACMpFC4hwI+tk6q1+uCBwAAwMALM77p6enouvfq6krwSK0nw+6wi39iYiLqRg7rzsPvAQAA jKpwDnds0T83NydwAAAADLywvTm25v306ZPA8S49GXan2cW/vb3t2wAAAEbe4uKi454AAAAYKeGF 1nw+H1XrhhdnvQjLe3V92B1WDcTu4i8Wi0mn0/FtAAAAI+/x8TG6ARD+fKPREDwAAAAG0tLSUvSD 3fv7+wLHu3V12B0G1lNTU9E3czisHgAAICv29vai66bwRjgAAAAMmtPT0+gad35+/vWMb3ivrg67 Nzc3o2/msPIcAAAgS0JBPz09HV0/nZ+fCx4AAAAD4+npKSkUCraX0TddG3Y/PDwkuVwuehd/q9Xy LQAAAJlze3sbfQRUqVRyBBQAAAADI82LsDs7OwJH14yFgXP4fPnyJfV/SHgrYWZmJvpmPjw89A0A ACPh7u4uqVQqXz/hZ4AfWV9fj66jQiMBQH4FAEC/86vw+7EvwobjkD3ETTeN/XpzHRwcpP4PCUPr 2AbN3NycXfwAwMi4vr7+Xa4Tfgb4kXa7nUxOTkbXUwY+gPwKAIB+5ldpX4St1+u+CLrq3cPusIY8 7NaPuZHDqj7NGQBAsQCQvJ7DHdscmJ2d9fAwIL8CAKBv+dX+/n50LRu2m0G3vXvYXa1Wo2/mjY0N kQcAFAsAf7e0tBRdV+3t7QkcIL8CAODD86vHx8foF2HDkcphuxl027uG3be3t69vacfczMVi0S5+ AECxAPDORkGoxe7v7wUPkF8BAPCh+dXCwkL0A9snJye+AHoi9bD7+fk5mZ6ejr6Zz87ORB0AUCwA /MH29nZ0fRXeCAeQXwEA8FH51enpaXTtGobjjuKiV1IPu7e2tqJv5uXlZREHABQLAN8QCv80DxRf Xl4KHiC/AgCg5/lV2NwcNjjHbiW7u7sTfHom1bD74eEhen152MXfarVEHABQLAB859+S2FqrVCo5 KgqQXwEA0PP8anNzM/oB7Z2dHYGnp1INu+fn56Nv5v39fdEGABQLAD9QrVaj66319XWBA+RXAAD0 LL+q1+upHs5ut9sCT09FD7vPz8+jGy/lctmbBgCAYgHgDdKshfPvDiC/AgCgV/lV2mO35G98hKhh d9qmy83NjUgDAIoFgDeq1WrRdVdoPDw/PwseIL8CAKCr+dX29nZ0jfrp0ycB50NEDbs3Njaib+bP nz+LMgCgWACItLCw4PgoQH4lvwIA6Gt+9fj4mORyuajadGJiImm1WgLOh3jzsDu8nR27i39ycjJ5 enoSZQBAsQAQ6f7+PlVDodlsCh4gvwIAoCv51fLycvSD2G89Ohm64U3D7rS7+MPqPQAAxQJAOru7 u9F12NLSksAB8isAAN6dX52fn0fXpDMzM47Y4kO9adidpsGysrIiugCAYgHgHTx4DMiv5FcAAP3I r9rt9usG59h69O7uTqD5UD8cdoebMp/PR93I4c+HHf4AAIoFgPe5urqKbi44UgqQXwEA8J78amNj I7oWXV9fF2Q+3A+H3ZVKJfpm3tvbE1kAQLEA0CVra2vRddnq6qrAAfIrAACi86vwPx8fH49+6Dq8 DQ4fbeynn35Kwufm5uZP/0u7+AEA3iZstdnZ2fn6seUG6KZOp5NqfZzBECC/AgAgJr8KM75yuRxd f56dnQkwfTH2V/+LVquVTExMRN/M9XpdVAEAALrs5OQkuj6bm5t7PfcbAAAA3mJ/fz+69lxcXBQ4 +uYvh91pdvFvbW2JKAAAQI/Mzs5G12mHh4cCBwAAwA81m80kn89H1Zy5XC5pNBqCR998c9hdq9Wi d/GHt8Dt4gcAAOidh4eH10ZCTK0WGhVW/wIAAPAjS0tL0Q9Y7+3tCRx99adhd1hxl2YXf1ipBwAA QG9tb29bKQcAAEBXnZ6eRtea09PTjs6i7/407N7c3Iy+mcOTHm5mAACA3ut0OkmpVIqu287OzgQP AACAP2m1WkmhUIiuM6+vrwWPvvvdsDvs1I9dX24XPwAAwMc6Pz+PbkIUi8XXQTkAAAD81vLycnSN GV6ehUHwu2H3/Py8XfwAAABDoFqtRtdvnz9/FjgAAAC+uri4iK4tw1vgzWZT8BgIX4fdaXbxz83N WV8OAADQB+12O5mcnIyq4cImr4eHB8EDAADgdcZXLpej54Nh2xgMitdh99PT0+tKu9ibuV6viyAA AECfpFlnHh5aBgAAgK2treiacmFhQeAYKK/D7rW1teibeX19XfQAAAD6bGVlJbqeOzg4EDgAAIAM u7u7S/L5fFQtOTExkTw+PgoeA2Xs6urqdZVdzM0cVuWFlXkAAAD0VzgnLU2DImz4AgAAIJsqlUr0 g9PHx8cCx8AZK5VK0TdzGJADAAAwGMKb2rF1XdjwBQAAQPYcHR2lOhIrnPENg2Ys9mZeXV0VNQAA gAESGg7T09MeZAYAAOC7wubmsO0rtn68ubkRPAZS1LC7UCgkrVZL1AAA/iCccxTWP/36CT8DfKR6 vR59RNXU1JQn8wH5FQBAhvKrf/qnf4oedK+vrwseAytq2H1yciJiAADfcH19/bu8KfwM8NFCAyK2 abGzsyNwgPwKACAD0hyBFY5D7nQ6gsfAevOwe2ZmxhP/AAB/QTMWGAShAVEsFqMaF7lcLrm/vxc8 QH4FADDCwozvn//5n6OH3efn54LHQBuzix8A4P00Y4FBcXl5Gb3OfG5uzsPNgPwKAGCE7e3tRQ+6 l5eXBY6B96Zh9+bmpkgBAHyHZiwwSFZXV6ObGMfHxwIHyK8AAEZQo9FI8vl8VI1YKBSSVqsleAy8 Hw67wwo8u/gBAL5PMxYYJI+Pj6/ryWMaGZOTk2o/QH4FADBiwhavsM0r9oHocL43DIMfDrtrtZoo AQD8gGYsMGh2d3ejmxnr6+sCB8ivAABGyMnJSXRtODMz46grhsZ3h93/9m//9lpI/Ohzd3eX6uLh bYO3/OcP6rUfHh6G7trh91zbtYfl2uHvyrBdO/yb5NquPSzXTruGKKvXvr29/e5/bnja9Y9Pv37U tfv5f7drD+a12+320F37vdd17T8LjYnQoIhtavzXf/2XmP/g8/z8PFTXDr/j2q49TNf+7d+Ztw67 u33tGOHfI9d27WG5dsj3XPvtQk7v2q49LNdOOyvp57WHfUY0DNcO/4aGdeSxdeF//ud/irmZ4NBc eyz2Bv/Wp1KppPo/dGdnZ6ivvba2NnTXDr/n2q49LNcOf1eG7drh3yTXdu1huXZ4qtO1365UKrm2 aw/NtdM2UPt57W7UJa797YeEYteZi/mPP2kfVuvXtcPvuLZrD9O10wy7u33t2AdZXNu1h+XaId9z 7bdL8zaka7t2v66ddlbSz2sP+4xoGK7djV65mJsJDvq1Dbvd2K7t2obdhp+ubdjt2gavrm3Ybdg9 wtfe3Nw07Dbsdm3XNuw2/HRt1zbsNnh1bcNuw+6MXfvi4qIndaCZoJmgYbcb243t2q5t2O3arm3Y bdjt2q5t2G3Y/WHXfnp6SrW2TswNu13btQ27DV5d27DbsNvg1bUNu82IhvPa4YiXYrFo2G0mmM1h 99/+9rfk+PjYmQj287u2azuzOwXnR7u2M7ud2e3Mbtd2Zrdzswfx2qenp9FF5b/8y78k//3f/y3m zux2bdf+8GunGXY7s9u1XduZ3c5wdm1ndjuz27X/vzQbvv71X/9VzM0ER+PM7r29vQQAgPgBRjfe OATolTTbMcLaOwD5FQDA8AgDwvHx8ajaL5/PJ41GQ/AYSl+H3f/wD/+QepUqAEDWacYCgy48AZ/L 5aIaHpOTk69r0AHkVwAAw2FxcTH6QefDw0OBY2h9HXb/x3/8h2gAAKSkGQsMgzRnhaU9nwtAfgUA 8LHSnME+NzeXvLy8CB5Da+y350oCAJCOZiwwDMKZtuVyObr5kfbsQQD5FQDAxwjnrxcKhaha729/ +1vqc7BhUBh2AwB0gWYsMEz/XsWe3zY1NZV0Oh3BA+RXAAADqlqtRj/Y/O///u8Cx9Ab+/nnn5Pw +eWXX0QDACCl8PRsWBX16yf8DDColpeXo5sgm5ubAgfIrwAABtDV1VX0Q83/+I//mPzP//yP4DH0 xoQAAAAgWx4fH5N8Ph/VCAmNk4eHB8EDAAAYIOG87bCNK/aB5lqtJniMBMNuAACADNrf349uhszN zQkcAADAANne3o6u7ZaWlgSOkWHYDQAAkFHz8/PRTZHDw0OBAwAAGABh+1bs+vKJiYmk2WwKHiPD sBsAACCj7u/voxsjYf25deYAAAD9V6lUoh9gDlu+YJQYdgMAAGTY1tZWdHMkNFQAAADon6Ojo+ha bnp6Onl+fhY8RophNwAAQIaFRkepVIpukpydnQkeAABAH7RaraRQKETXcTc3N4LHyDHsBgAAyLjL y8voJkmxWEw6nY7gAQAAfLDV1dXoGm59fV3gGEmG3QAAACRLS0vRzZLNzU2BAwAA+EDhYeXx8fGo 2m1ycjJpt9uCx0gy7AYAAOB1DV4+n49qmIQGy/39veABAAB8gHAM1dTUVPSDymFADqPKsBsAAIBX u7u70U2T2dnZ5OXlRfAAAAB67PPnz9E1W9jiBaPMsBsAAIBXYWgdhtexzZPDw0PBAwAA6KF6vR69 vjyXyyWPj4+Cx0gz7AYAAOCr6+vr6AbKxMRE0mw2BQ8AAKBHZmZmoh9M3tvbEzhGnmE3AAAAv5Nm NV61WhU4AACAHjg5OYmu0ebn5x05RSaMhSfww+fLly+iAQCQ0t3dXVKpVL5+ws8Aw6rdbr/WibHN lKurK8ED5FcAAF309PSUTE5ORtVmYVvXw8OD/IpMGPv1xj84OBANAICUwtrf3xYV4WeAYZbmzYGp qank+flZ8AD5FQBAl6ysrHRt85b8ilFk2A0A0AWKBWAULS0tRTdVtre3BQ6QXwEAdMHl5WV0TVYs FpNOpyO/IjMMuwEAukCxAIyiZrOZ5PP56HV5VuEB8isAgPcJA+tyuRw97K7VavIrMsWwGwCgCxQL wKja39+Pbq7MzMwkLy8vggfIrwAAUtrY2IiuxZaXl+VXZI5hNwBAFygWgFEVzuBO8zbB8fGx4AHy KwCAFMK2rLA1K3bLVqPRkF+ROYbdAABdoFgARv3fuNhGS6FQSJ6engQPkF8BAESan5+PfuB4e3tb fkUmGXYDAHSBYgEYdWtra9HNltXVVYED5FcAABFOTk5SHSUVtnLJr8giw24AgC5QLACjLrylPTk5 Gd108e8hIL8CAHibVqv1uiUrtu66vb2VX5FZht0AAF2gWACy4Pz8PLrpMjU19aY3DADkVwBA1i0t LUXXXOvr6/IrMs2wGwCgCxQLQFYsLy9HN182NjYEDpBfAQB8R5qHi0ulUtLpdORXZJphNwBAFygW gKx4fHxMcrlcdBPm7u5O8AD5FQDAN7y8vCTT09PRdVYYkMuvyDrDbgCALlAsAFmyvb0d3YSZm5t7 beAAyK8AAH5vd3c3usZaWFiIrrHkV4wiw24AgC5QLABZkvatg6OjI8ED5FcAAL8RtmDFbs8Kf/7h 4UF+BYlhNwBAVygWgKyp1+vRw+6JiYnk6elJ8AD5FQDA383Pz0fXVnt7e/Ir+DvDbgCALlAsAFm0 sbER3ZRZWloSOEB+BQDwv2q1WnRNFbZsPT8/y6/g7wy7AQC6QLEAZFGn00mKxWJ0c+by8lLwAPkV AKCeSlFPvScnkl8xisZ+/vnnJHx++eUX0QAASKnVaiUnJydfP+FngCxI8yZCuVx+PfcbQH4FAGRV tVqNrqXC78iv4PfGhAAAAID3WF5ejm7SbG5uChwAAJBJYdvV+Ph4VA1VKpWSdrstePAHht0AAAC8 y+PjYzIxMRHVqMnlcsnd3Z3gAQAAmRPO3Y59YPji4kLg4BsMuwEAAHi3w8PD6GbN3NycdeYAAECm HB0dRddOi4uLAgd/wbAbAACArpifn49u2oRGDwAAQBaEM7Lz+XxUzRTWnT88PAge/AXDbgAAALoi rCWPbdyEP99sNgUPAAAYeQsLC9EPCO/u7gocfIdhNwAAAF2ztbUV3bxZXl4WOAAAYKSdnZ05+gl6 wLAbAACArgmNmHK5HN3EOT8/FzwAAGAkPT4+JoVCIbpOqtfrggc/YNgNAABAV9VqtegmTqlUSjqd juABAAAjZ2lpKbpG2tjYEDh4A8NuAAAAum5lZSW6mVOtVgUOAAAYKVdXV6keBm6324IHb2DYDQAA QNe1Wq1kYmLCmj4AACCzwjFPU1NT0XXRzc2N4MEbGXYDAADQE0dHR9FNndAICg0hAACAYbe9vR1d E21ubgocRDDsBgAAoGfm5uaimzv7+/sCBwAADLX7+/tkfHw8qhYqFArWl0Mkw24AAAB65uHhIbrB E/783d2d4AEAAENrYWEh+sHfw8NDgYNIY+EMtfD58uWLaAAApBSGMpVK5evHkAbg/9va2opu8iwu LlpnDvIr+RUAMJQuLi6ia6CQ7/S6BpJfMYrGfv1LdHBwIBoAACldX1//rkAJPwPwf56fn5NSqRTd 7AlnfgPyK/kVADBMwhrysI48pvbJ5XJJo9GQX0EKht0AAIoFgJ67vLyMHnbn8/mk2WwKHsiv5FcA wNBYXV2Nrn12dnbkV5CSYTcAgGIB4EMsLy9HN33C7wDyK/kVADAMzs/Po2uemZmZ121Y8itIx7Ab AECxAPAhnp6eotf5hU+tVhM8kF/JrwCAgdbpdJJisRhV64yPj3/oudnyK0aRYTcAgGIB4MMcHx9H D7unp6c/7E0HQH4FAJBGWEUeW+tUq1X5FbyTYTcAgGIB4MO8vLwks7Oz0U2g7e1twQP5laAAAAOp 0Wgk+Xw+qsYJW6/C9iv5FbyPYTcAgGIB4EM9PDxEN4LCer/we4D8CgBg0MzPz0c/0Bu2Xsmv4P0M uwEAFAsAH25/fz+6GVSpVF7fDAfkVwAAg+Lo6Ci6tllcXOxLbSO/YhQZdgMAKBYA+iLN2w+Hh4cC B/IrAICB0Gq1XteRx9Q0ExMTSbPZlF9Blxh2AwAoFgD6ol6vv64nj2kMhfXnj4+PggfyKwCAvlta Wop+gDdsuZJfQfcYdgMAKBYA+mZ1dTW6ORR+B5BfAQD0U61Wi65lSqVS8vz8LL+CLjLsBgBQLAD0 zdPTUzI5ORndJLq5uRE8kF8BAPRFGFiXy+XoOubq6kp+BV1m2A0AoFgA6Kvz8/PoJlFoLHU6HcED +RUAwIfb2dmJrmHW19flV9ADht0AAIoFgL5bWVmJbhZtbm4KHMivAAA+1N3dXZLL5aJql4mJiaTd bsuvoAcMuwEAFAsAfZd2nXm9Xhc8kF8BAHyYSqUSXbccHx/Lr6BHDLsBABQLAAMhNIBim0ah0fTy 8iJ4IL8CAOi5o6Oj6JplcXFxYGoW+RWjaOznn39OwueXX34RDQCAlFqtVnJycvL1E34GIE5oAE1P T0c3jw4PDwUP5FcAAD3VbDajt1GNj48nj4+P8ivooTEhAAAAYFCEteShIRTTQMrn80mj0RA8AACg Z1ZWVqIfzN3d3RU46DHDbgAAAAbK1tZWqtWAAAAAvVCr1aJrlFKplHQ6HcGDHjPsBgAAYKA8Pz8n U1NT0c2kq6srwQMAALqq3W4nxWJRfQIDyrAbAACAgRMaQ7HrzMvlsjcnAACArtrY2IgedK+urgoc fBDDbgAAAAZStVqNbiptbm4KHAAA0BX1ej36IdzwFnir1RI8+CCG3QAAAAyk0CDK5/PRA+/b21vB AwAA3uXl5SXV8UonJyeCBx/IsBsAAICBtbe3F91cmp+ff21MAQAApLWzsxNdi8zNzalF4IMZdgMA ADCwQqNoZmYmusl0eHgoeAAAQCoPDw/RW6bCn280GoIHH8ywGwAAgIF2d3eX5HK56EZTs9kUPAAA IEp44DZsi4p94HZ3d1fwoA8MuwEAABh4oXFknTkAADCItcfs7Gzy/PwseNAHht0AAAAMvLTrzI+P jwUPAAB4kzRbpcbHx5Pb21vBgz4x7AYAAGAo3NzcvDaSYhpPhUIheXp6EjwAAOCHwhvasQ/Yfv78 WeCgjwy7AQAAGBrVajW6+bSysiJwAADAd52enkbXGsViMWm324IHfTQWnooPH6vdAADSC+uqSqXS 14/1VQC90el0XhtKsU2os7MzwQP5FQDAN7VardetULF1Rq1Wk19Bn439+hfy4OBANAAAUrq+vv5d sRN+BqA3Li8vo9eZhwF5GJQD8isAgD/69OlTJjZIya8YRYbdAACKBYChk2ad+cbGhsCB/AoA4HfS PEwb3gIPb4PLr6D/DLsBABQLAEMnvKU9OTkZPfC2pg/kVwAAv60rsnRMkvyKUWTYDQCgWAAYSoeH h9FNqbm5ueTl5UXwQH4FAJCsr69H1xSLi4vyKxgght0AAIoFgKEUhtYzMzPRzan9/X3BA/kVAJBx d3d30evLh31blPyKUWTYDQCgWAAYWqFBlcvloppT+Xw+aTQaggfyKwAgo9I+OLu5uSm/ggFj2A0A oFgAGGq7u7vRTarl5WWBA/kVAKCGePOnXC6/nvEtv4LBYtgNAKBYABhqad/KODs7EzyQXwEAGRO2 PMVuhwqfm5sb+RUMIMNuAADFAsDQS3PeXqFQSFqtluCB/AoAyJBKpZK59eXyK0aZYTcAgGIBYCSs ra1FN63C7wDyKwAgG05PT6NrhmKxOPTry+VXjDLDbgAAxQLASAhvaYe3tbO4jhDkVwAA39dut5OJ iYnoeuHo6Eh+BQPMsBsAQLEAMDLSvKlRLpdH5k0NkF8BAHzbyspKdK0QVp6/vLzIr2CAGXYDACgW AEbK0tJSZs/gA/kVAMCf1Wq1ZHx8PKpGyOfzSaPRkF/BgDPsBgBQLACMlLDOPDSmrDMH+RUAQNji FLY5xdYHh4eH8isYAobdAACKBYCRExpT1pmD/AoAIGxxyvr6cvkVo8ywGwBAsQAwkkKDKraptbOz I3AgvwIARsTt7W30+vJcLjdy68vlV4yysZ9//jkJn19++UU0AABSCitzT05Ovn7CzwD01+PjY/Q6 81E8lw/kVwBAFoU3s2dnZ6MfgA1vgsuvYHiMCQEAAACjamNjw8pCAADIoLDR2NFGMPoMuwEAABhZ oVFVLBajm1yO+gIAgOH18PDwuo48tg64ubkRPBgyht0AAACMtFqtFt3kCuvMwxp0AABg+MzNzVlf Dhlh2A0AAMDIW1tbi252LSwsWGcOAABD5ujoyPpyyBDDbgAAAEZeu91OJicno5teoVEGAAAMh0aj kUxMTFhfDhli2A0AAEAmnJ+fRze9QqOs1WoJHgAADIHFxcXonH95eVngYIgZdgMAAJAZnz59im5+ raysCBwAAAy4s7Oz6Fy/UCh4uBWGnGE3AAAAmREaWWnWGoa3wgEAgMHN84vFYnSeHwbkwHAz7AYA ACBT9vf3o5tg4bzvcO43AAAweJaWlqJz/LD1CRh+ht0AAABkzuzsbHQzrFqtChwAAAyYWq0Wndvn 8/mk2WwKHowAw24AAAAyp9FoJOPj49FNsdvbW8EDAIAB0el0klKpFJ3X7+3tCR6MCMNuAAAAMmlz czO6KVYul18bagAAQP/t7OxE5/SVSiV5eXkRPBgRht0AAABkUmhwzczMRDfHtre3BQ8AAPrs7u4u yeVy0fl8vV4XPBghY2FtW/gcHx+LBgBASmGtbVib9evHmluA4XBzcxO9zjz8+dBYA+RXAEB/eHBV fgW/Gvv1L/jBwYFoAACkdH19/bviKfwMwHDY2NiIbpKFxprVhyC/AgD6Y39/P9WRRFnP4eVXjCLD bgAAxQJAprXb7aRQKEQ3y46OjgQP5FcAwAdrNBpJPp+Pzt+vrq7kV/IrRpBhNwCAYgEg8y4uLqKb ZaHB1mw2BQ/kVwDAB5qfn4/O3T9//ixw8itGlGE3AIBiAYD/tby8HN00W1xctM4c5FcAwAc5Pz+P ztmLxWLS6XQET37FiDLsBgBQLADwvx4fH1OtMz8+PhY8kF8BAD329PSUTE5ORufrtVpN8ORXjDDD bgAAxQIAfxcG17HNs4mJiddzvwH5FQDQOysrK9G5etjehPyK0WbYDQCgWADgNxYWFqKbaOvr6wIH 8isAoEdOT0+jc/SwtanVagme/IoRZ9gNAKBYAOA3wjrzfD4f3Uy7uroSPJBfAQADkp+fnZ0JnvyK DDDsBgBQLADwB6FGjm2mlUqlpNPpCB7IrwCALlpcXIzOzZeWlgROfkVGGHYDACgWAPiDl5eXZHp6 Orqptr29LXggvwIAuqRWq0Xn5BMTE8nT05Pgya/ICMNuAADFAgDfUK/Xk/Hx8ajGWi6XS+7v7wUP 5FcAwDuFrUnFYjF62L2/vy948isyxLAbAECxAMBfCG9qxzbXZmdnX98MB+RXAEB61Wo1OhevVCpy cfkVGWPYDQCgWADgO+bn571NAvIrAOADXV5eRm9ZCuvLm82m4MmvyBjDbgAAxQIA39FoNJJ8Ph/V aAuNuYeHB8ED+RUAECnt+vLd3V3Bk1+RQYbdAACKBQB+YGdnJ9U68+fnZ8ED+RUAEGF9fT06956b m7O+XH5FRhl2AwAoFgD4gfB2Sblcts4c5FcAQA/d3d1Fry8Pfz78HvIrsmns559/TsLnl19+EQ0A gJRarVZycnLy9RN+BmC0hEZQbOMtrD+3zhzkVwDAj4U3s2dmZqIfMN3b2xM8+RUZNiYEAAAA8DYb GxvRzbeFhQUrFQEA4AfCmduxuXYYjoctTEB2GXYDAADAG7Xb7aRYLEY34RwdBgAAf+329jbJ5XLR 68vr9brgQcYZdgMAAECEP55z99Z15s1mU/AAAOAPwpvZ5XI5Osfe3t4WPMCwGwAAAGKlWWdeqVQE DgAA/mBzczM6ty6VSq9blwAMuwEAACBS2nXmh4eHggcAAH/XaDRetyDFri8P25YAAsNuAAAASCHN OvOJiYnXhh4AAJAk8/Pz0Tl1tVoVOOArw24AAABIaWVlJbo5t7i4KHAAAGTe/v5+dC4dtis9PT0J HvCVYTcAAACk1Gw2X9/Wjm3SnZycCB4AAJmVZn15+FhfDvyRYTcAAAC8w8XFRap15q1WS/AAAMik T58+RefQ6+vrAgf8iWE3AAAAvFOadebhdwAAIGuOjo6ic+fJyUnry4FvMuwGAACAdwpvaRcKheim 3dnZmeABAJAZj4+PqY4BkjcDf8WwGwAAALog7Rsq7XZb8AAAyISFhYXonHlxcTF5eXkRPOCbDLsB AACgS5aWlqKbd8vLywIHAMDIOzw8jM6Vw/aksEUJ4K+MjY+PJ+FzfHwsGgAAKd3e3ialUunrJ/wM QPakXct4enoqeCC/AoCR1Wg0knw+b325/Aq6buzXfzAODg5EAwAgpevr698VY+FnALLp5OTEGysg vwIAfmNlZcUGJPkV9IRhNwCAYgGALqtUKtHNvLW1NYED+RUAjJzwdnZsbhy2JXkYVH4Fb2HYDQCg WACgy9KuM7+4uBA8kF8BwMh4enpKisVidF4czvdGfgVvYdgNAKBYAKAH9vf3o5t6oREYGoKA/AoA RkGa9eWLi4vJy8uL4Mmv4E0MuwEAFAsA9Eiadearq6sCB/IrABh6adeXN5tNwZNfwZsZdgMAKBYA 6JHQqMvn89FNvtAYBPmV/AoAhlU4b7tQKETnwcfHx4Inv4Ioht0AAIoFAHoo1NveaAH5FQBkyfLy svXl8iv4EIbdAACKBQB6bH5+PrrZV61WBQ75lfwKAIbO+fl5Mj4+HpX75nI5D3vKryAVw24AAMUC AD328PDw2sCLHXhfXV0JHvIr+RUADI12u52USqXovHdvb0/w5FeQimE3AIBiAYAPsLOzE930C43C 0DAE+ZX8CgCGwerqanTOW6lUrC+XX0Fqht0AAP+PvfsHiW3d7wbuuceQSZjC3AyXgSv3CrGwECJE iIWFhYWFJAaE7IAQ4RgQImEXQiwEA0IsdmEhwUKCBAtJdmEhxMLCwsLCQg4WFhazwWIKiymmsLBY 733mvXvnnHPPPmevZ9b8WWs+H1jvi+993cvz01nze57vPM9jsABAF4QJvKmpqdSTf+G8Q9Bf6a8A oN9dXFyk3r68XC4nj4+Piqe/gmjCbgAAgwUAuuTu7i5qO/PT01PFQ3+lvwKAvvX8/JxUq9XUfe7B wYHi6a+gLcJuAACDBQC6aHd3N/UkYKVSsZ05+iv9FQD0rTdv3qTucefn521frr+Ctgm7AQAMFgDo ojChNzk5mXoycH19XfHQXwEAfef8/Dx1bxt2O3p6elI8/RW0TdgNAGCwAECX3d7epj7PMFxhIhH0 VwBAvwjbl4+Ojqbua/f29hRPfwWZEHYDABgsANADW1tbqScFwzmIYUIR9FcAQD9YXV1N3dNOT0/b vlx/BZkZ+uabb5Jwffvtt6oBABCpXq8nx8fHn67wNQD8lJeXl6jtzFdWVhQP/RUA0HNnZ2epdysK ///v7+8VT38FmRlSAgAAAOiN2O3MLy8vFQ8AgJ4Juw2FXYfS9rGHh4eKB2RK2A0AAAA9FLOd+djY WNJsNhUPAICeWFxcTN3DLiws2L4cyJywGwAAAHoobGc+Pj6eerJwfX1d8QAA6Lrz8/PUvWvYzejx 8VHxgMwJuwEAAKDHrq6uorYzPz09VTwAALom7C40Ojqaum/d2dlRPKAjhN0AAADQBzY2NlJPGoZz Em1nDgBAtywtLaXuWefm5mxfDnSMsBsAAAD6QAitY7Yzf/v2reIBANBxJycnqXvVcrls+3Kgo4Td AAAA0Cdub2+jtjMP5yYCAECn1Ov1pFKppO5TDw4OFA/oKGE3AAAA9JFwnmHMduaNRkPxAADoiPn5 eduXA31J2A0AAAB9JEwITk1NpZ5M3NzcVDwAADL3/v371L1pqVSyfTnQFcJuAAAA6DP39/etCcK0 k4qXl5eKBwBAZsL25WEXobR9aditCKAbhN0AAADQh969exe1nXmYkAQAgCzEbF++uLho+3Kga4Td AAAA0Kemp6ejzkYEAIB2xXz4slwuJ09PT4oHdI2wGwAAAPpUrVZrTRimnWQ8OTlRPAAAosUeq3N0 dKR4QFcNDQ8PJ+HyAAIAiHdzc5OMjY19usLXAJCFmBU1IyMjVtSgvwIAosVsXx52GLJ9uf4Kum3o 40Nof39fNQAAIl1dXX1vgBe+BoAshAnDqamp1JONMzMziof+CgBIbW9vL+rDlg8PD4qnv4KuE3YD ABgsANDnwsRh2JXNNpLorwCATgorfWO2Lz89PVU8/RX0hLAbAMBgAYAc2N3dTT3pGM77fnx8VDz0 VwDAF5menk7dcy4vLyuc/gp6RtgNAGCwAEBOxJydGCYsnZ2I/goA+DkxH66sVCpJvV5XPP0V9Iyw GwDAYAGAnKjVaq3V2rYzR38FAGTp9vY26tici4sLxdNfQU8JuwEADBYAyJEwfo/Zzjyc+w36KwDg h5rNZjI5OZm6x1xZWVE8/RX0nLAbAMBgAYCcmZ2dTT0ZGb7HduborwCAH9rc3EzdW1arVduX66+g Lwi7AQAMFgDImcfHx6jtzA8ODhQP/RUA8Mn19XXU9uXn5+eKp7+CviDsBgAwWAAgh46Pj1NPSpZK peTu7k7x0F8BAK3ty8fHx21frr+CXBN2AwAYLACQU4uLi6knJ8N5jGFiE/RXADDYQmidtpcM4Xij 0VA8/RX0DWE3AIDBAgA59fz8nIyOjqaepNze3lY89FcAMMDCNuRpe8hwhW3P0V9BPxF2AwAYLACQ Y0dHR6knKcO5jCYq0V8BwGAKu/xMTEyk7iE3NjYUT38FfUfYDQBgsABAzi0tLUVtQWk7c/RXADB4 VldXU/eOY2Njekf9FfQlYTcAgMECADkXtjOvVqupJy3DRCforwBgcJycnNgVSH+lv6JQhN0AAAYL ABRAOHcxTESmnbw8PT1VPPRXADAA6vV6UqlUUveL29vbiqe/gr4l7AYAMFgAoCDCOYppJy9HRkaS p6cnxUN/BQAFNzs7m7pXnJmZSV5eXhRPfwV9a+ibb75JwvXtt9+qBgBApPDp6OPj409X+BoAui2c oxjOU0w7ibm8vKx46K8AoMDCe2naHrFUKiWPj4+Kp7+CvjakBAAAAFAcFxcXUduZHx0dKR4AQAHV arXWbj62LweKSNgNAAAABbO1tZV6MrNcLicPDw+KBwBQIK+vr1Hbl09PT7e+F6DfCbsBAACgYMLE 5OTkZOpJzTARalITAKA4dnZ2orYvv7+/VzwgF4TdAAAAUEBhlXZYrZ12cnN3d1fxAAAK4O7urhVc p+0H9/f3FQ/IDWE3AAAAFNS7d+9ST26G875tZw4AkG/NZjM7Wg61AAA0S0lEQVSZmJhI3QsuLCzY 6QfIFWE3AAAAFNjU1FTqSc6wBXqYIAUAIJ9WV1dT94BhV6BaraZ4QK4IuwEAAKDAwnmLMduZr6+v Kx4AQA6dn5+n7v3CdXBwoHhA7gi7AQAAoOAODw+jJjyvrq4UDwAgRxqNRjI2Npa675ufn7d9OZBL wm4AAAAYAIuLi6knPSuVSvL09KR4AAA5sba2FtXz1et1xQNySdgNAAAAAyBMYI6MjKSe/AznPQIA 0P+Oj4+jdvM5OTlRPCC3hN0AAAAwIC4vL5Ph4eHUE6BHR0eKBwDQx8JuPOVyOXWft7KyonhArgm7 AQAAYICsr6/b2hIAoGAWFhZS93jj4+PJ8/Oz4gG5JuwGAACAAfLy8pJMTEykngydm5tLXl9fFRAA oM+8e/cudW8Xdvu5v79XPCD3hsIDLVy2JAMAiHdzc5OMjY19usLXANCv7u7uklKplHpSdHt7W/HQ XwFAH3l4eIjavnxnZ0fx9Ff6Kwph6OODbX9/XzUAACJdXV19b9AYvgaAfra5uWkFEPorAMixsOvO 5ORk6p5uZmbGjj36K/0VhSHsBgAwWABgAIXtzKemplJPjobvaTabCoj+CgB6bGNjI3UvF3b38eFF /ZX+iiIRdgMAGCwAMKCenp6SkZGR1JOkb9++VTz0VwDQQ2H76bDrTto+7uTkRPH0V/orCkXYDQBg sADAADs8PEw9SRqu8/NzxUN/BQA9EHbZGR8fT92/LS8v275cf6W/onCE3QAABgsADLi5ubnUk6Wj o6NJo9FQPPRXANBlb968Sd27VatVvRv6KwpJ2A0AYLAAwICr1WpR25mH1UGgvwKA7jk6OrIrD/or +A5hNwCAwQIAJO/fv4+aOA0TrqC/AoDOu7u7S0qlUup+bWNjQ/HQX1FYwm4AAIMFAGhZW1tLPXla LpdbK8NBfwUAnTUzM5O6V5uYmLB9OforCk3YDQBgsAAALc/Pz63zHNNOoi4sLCSvr68KiP4KADpk d3c3dY82PDzcWg0O+iuKTNgNAGCwAACfXFxctCZG006mhglY0F8BQPZub2/1Z+iv4DOE3QAABgsA 8D1bW1tR53dfX18rHvorAMhQ2HlnbGwsdV82Pz9v5x30VwwEYTcAgMECAHxPmBiNPROy2WwqIPor AMjI4uJi1PbltVpN8dBfMRCE3QAABgsA8AceHx+TkZGR1JOr6+vriof+CgAycHh4GLXbztHRkeKh v2JgCLsBAAwWAOBHHRwcRE2wnpycKB76KwBow9PTU1KtVlP3YSsrK4qH/oqBIuwGADBYAIDPCuc9 pp1kLZfLrZXhoL8CgPTCkTLT09Ope7DR0dGk0WgoIPorBoqwGwDAYAEAPit2VdHc3Fxrohb0VwCQ ztbWVtTuOu/fv1c89FcMnKFvvvkmCde3336rGgAAker1enJ8fPzpCl8DQFFcXl4mw8PDqSdct7e3 FQ/9FQCkcHZ2FtV3hYAc9FcMoiElAAAAAH5O7Aojq0UAAL5M7I46s7OzdtQBBpawGwAAAPhZYQJ1 amoq6uzIZrOpgAAAP+PNmzepe62RkZHk8fFR8YCBJewGAAAAvsjd3V1SLpdTT8Kura0pHgDATzg8 PIzaRWd/f1/xgIEm7AYAAAC+WJhQNRELAJCdh4eHqA8ULiws2L4cGHjCbgAAACCVmC02S6VSayIX AID/8/LykkxMTKTurcLZ3vV6XQGBgSfsBgAAAFJpNBrJ2NhY6knZcOZ3mNAFAOD/W19fj9o15+Li QvEAEmE3AAAAEOH29jYZHh5OPTG7ubmpeAAAv3N6ehoVdO/u7ioewO8JuwEAAIAoIbi2EgkAIL2w BXmlUonaKcc53QD/R9gNAAAARAkTrWHCNe0k7cjISPL09KSAAMDAWlpaSt1DhV117u7uFA/gO4Td AAAAQLSHh4dWeJ12snZmZsaqJABgIO3s7ETtjrO/v694AD8g7AYAAADacnJy4rxJAIAvcHt7m5RK pdR90+Liog8KAvwIYTcAAADQttXV1aitOG9ubhQPABgIjUYjmZycTN0zjY6OOgIG4DOE3QAAAEDb wkqjmMnbiYmJpNlsKiAAUHgrKyupe6WwCvz6+lrxAD5jKHyKOlxHR0eqAQAQKaxKGxsb+3RZpQbA IArnd5fL5dSTuOvr64qH/gqAQjs9PY069uX4+Fjx0F/BTxj6+MDc399XDQCASFdXV98bjIavAWAQ hQ/Tx0zkhnO/QX8FQBGFLcgrlUrUOd2gv4KfJuwGADBYAIBMLS0tpZ7MDSvCHx8fFQ/9FQCFEo56 mZubS90bVatV53Sjv4IvIOwGADBYAIBMxa5empqaak0Ig/4KgKLY2tqK2vXm8vJS8dBfwRcQdgMA GCwAQOYuLi6iJnbDhDDorwAogvPz86h+aGNjQ/HQX8EXEnYDABgsAEBHbG5uRk3wholh0F8BkGe1 Wi0ZGRlJ3QdNT08nLy8vCoj+Cr6QsBsAwGABADoiTNROTEyknuQNW6CHCWL0V/orAPIoHMsyOzub ugcql8vJw8ODAqK/ghSE3QAABgsA0DH39/dJqVSKOr+72WwqoP5KfwVA7sTubnN4eKh46K8gJWE3 AIDBAgB0VJi4jZnwXVtbUzz9lf4KgFw5OztLhoeHU/c9b968aa0IB/0VpCPsBgAwWACAjgvBdUzg fXl5qXj6K/0VALlQr9dbx7Gk7XcmJyftaIP+CiIJuwEADBYAoOPCSqWwNXnayd9qtZo8PT0poP5K fwVA3/c6CwsLUR/uu729VUD0VxBJ2A0AYLAAAF0RJnJjzu+emZlJXl5eFFB/pSgA9K2tra2ooHt3 d1fx0F9BG4TdAAAGCwDQNaenp87vRn8FQKGcn59HndO9tLTknG70V9AmYTcAgMECAHTVyspKVOB9 dHSkePorAOgrDw8PycjISNRRLc/PzwqI/graJOwGADBYAICuajabyeTkZOpJ4XK53JpQRn8FAP0g rMoOx62k7WnCKvCbmxsFRH8FGRB2AwAYLABA193d3UVt9zkxMdEKy9FfAUCvvX37Nmq3moODA8VD fwUZEXYDABgsAEBPhG3JYyaI19fXFU9/BQA9dXp6GvXBvcXFRed0o7+CDA2FkDtcHz58UA0AgEiN RqM1QPh4ha8BgJ+3vLzs/G70VwDkSq1WSyqVStQ53fV6XQHRX0GGhpQAAAAA6JWwJXnYmtxZlwBA XnqXqampqN7l+vpaAQEyJuwGAAAAeiqc310qlZzfDQD0vY2NjahdaRwlC9AZwm4AAACg5w4ODqIm jt+8eePcSwCgK5zTDdB/hN0AAABAXwgTwTGB997enuIBAB11f3+flMvlqJ1onIsM0DnCbgAAAKAv hC3JR0dHowLvq6srBQQAOiKE1ePj41HndIfjWgDoHGE3AAAA0Deur6+jzu8eGxtLnp+fFRAAyNzK ykrUh/EODw8VD6DDhN0AAABAXwkTwzETyvPz887DBAAydXBwENWXrK6uKh5AFwi7AQAAgL4Tu4Jq e3tb8QCATIRjUsJW5HacAehfwm4AAACg74QJ4mq1GhV439zcKCAA0JZ6vZ6Mjo6m7kPK5bJzugG6 SNgNAAAA9KXY1VQTExNJo9FQQAAgSjgWZXZ2NupDd2HbcwC6R9gNAAAA9K13795FTTQvLi46vxsA iLK7uxvVf7x580b/AdBlwm4AAACgry0tLUVNOIeJagCANC4uLqJ2lpmamrKzDEAPCLsBAACAvhZW SM3NzaWedA4T1c7vBgC+VK1WS0ZGRqLO6b6/v1dAgB4YCgO/cB0dHakGAECkMJE+Njb26TKxDgDZ qtfrSbVaTT35HL4nTFyjvwKAn/Ly8pJMT09H7Sbz/v17BUR/BT0y9PFhvL+/rxoAAJGurq6+N9AN XwMA2bq+vk5KpVLUtqJhAhv9FQB8zsbGRlTQvb29rXjor6CHhN0AAAYLAJAbx8fHURPRKysriqe/ AoAfdXJyEnVOdzhmxQfq0F9Bbwm7AQAMFgAgV5aWlqIC7xCUo78CgO96fHyMOqc7HJXy/PysgOiv oMeE3QAABgsAkCuNRiMZHx9PPSkdtkD3Hq2/AgA9Bfor/RXFIewGADBYAIDceXh4SMrlctQqrHq9 roD6KwBIFhYWonaLeffuneKhv4I+IewGADBYAIBcij2/O5yvif4KgMG2tbUV1UesrKwkr6+vCoj+ CvqEsBsAwGABAHLr7du3URPVYYIb/RUAg+n09DQZHh5O3T9MTk62tj4H/RX0D2E3AIDBAgDkVlhZ FVZqxwTeJycnCqi/AmDAPD09JSMjI6n7hnB8SjhGBfRX0F+E3QAABgsAkGvPz8/J6Oho6knrMNF9 d3engPorAAZEs9lMJiYmoj4kd35+roDor6APCbsBAAwWACD3wgR0zHakY2NjrbAc/RUAxbe4uBgV dG9sbCge+ivoU8JuAACDBQAohN3d3agJ7IWFhdZ26OivACiu7e3tqD5hZmYmeXl5UUD0V9CnhN0A AAYLAFAYS0tLURPZYQIc/RUAxXR2dha1A0y1Wm2d8Q36K+hfwm4AAIMFACiMds7iDBPh6K8AKJZa rZZUKpXUfUG5XE5ub28VEP0V9DlhNwCAwQIAFMrDw0NrgjpmUjt8L/orAIrBh+BAf0XxCbsBAAwW AKBwDg8Poya2w4R4o9FQQP0VAAUQe7zJ2tqa4qG/gpwQdgMAGCwAQCGFieqYCe4wMf76+qqA+isA cuzdu3dRfcDU1FRrRTjoryAfhkLIHa4PHz6oBgBApLACLAwQPl5WhAFA74XAemZmJmqie3d3VwH1 VwDkVHjfiDnSJJztHc74Bv0V5MeQEgAAAABFVa/Xk9HR0ajA++LiQgEBIGdCWB1C67Tv+8PDw1a5 AuSQsBsAAAAotJubm6RUKqWe9B4ZGUkeHx8VEABy4uXlJZmdnY36kJujXgHySdgNAAAAFN7p6WnU xPfk5GTy/PysgACQAysrK1Hv94uLi63jTwDIH2E3AAAAMBDW19ejJsDn5uZMgANAn9vd3Y3+YFuz 2VRAgJwSdgMAAAADIQTW8/PzURPhm5ubCggAfer8/Lx15rYjSwAGj7AbAAAAGBhh5dbo6GhU4B22 QgcA+svDw0NSqVSi3tsvLi4UECDnhN0AAADAQLm9vU1KpVLqCfFyudz6XgCgP4QPsU1MTEQF3Xt7 ewoIUADCbgAAAGDgHB8fR02Mh5VjtVpNAQGgx8LxJAsLC1Hv5+FYk/D9AOSfsBsAAAAYSOvr61ET 5JOTk8nz87MCAkAPra2tRb2Ph5XgjUZDAQEKQtgNAAAADKSwoius7IqZKF9dXVVAAOiRo6OjqPfv cCRJOOMbgOIQdgMAAAADq16vJ9VqNWrCfHd3VwEBoMtubm6SUqkU9d59fn6ugAAFI+wGAAAABtrd 3V3rLO6YSfOzszMFBIAuCauyY9+z9/b2FBCggITdAAAAwMC7vr5OhoeHU0+ch++5vb1VQADosGaz mUxOTkYfPxKOLwGgeIY+Puz39/dVAwAg0tXV1fcG0uFrACBfwoqvmAn00dHRpFarKaD+CoAOCUH1 4uJi1Pv0zMyMoBv0VxSYsBsAwGABAPi9N2/eRE2kT0xMtFacob8CIHsbGxvR78/Pz88KCPorCkzY DQBgsAAA/N7Ly0trYjxmQj0E5eivAMjW4eFh1PtyuVxunfEN6K8oNmE3AIDBAgDwHWFL8rGxsaiJ 9d3dXQXUXwGQ4XtBqVSKek8+Pz9XQNBfMQCE3QAABgsAwA9cX18nw8PDUZPrx8fHCqi/AqBNT09P SbVajXov3traUkDQXzEghN0AAAYLAMCPiN02NYTkd3d3Cqi/AiBSo9FIpqeno96Hl5eXk9fXV0UE /RUDQtgNAGCwAAB8RlgZFjPRHrZBD9uho78CIJ0QVM/Pz0e9/4aAvNlsKiLorxggwm4AAIMFAOAn LC4uRk24T01NmXDXXwGQ0sbGRvQHzZ6fnxUQ9FcMGGE3AIDBAgDwE8JWquPj41ET72Flmq1U9VcA fJmDg4Oo99tSqZRcX18rIOivGEDCbgAAgwUA4GeELcmr1WrUBHzYCh39FQA/7ezsLBkeHo56rz09 PVVA0F8xoITdAAAGCwDAF77fh5VjMZPwYaUa+isAftzDw0MyMjIS9R67t7engKC/YoAJuwEADBYA gC8UVo7Frjo7Pz9XQP0VAD9Qr9db523HvLeurq46LgT0Vww4YTcAgMECAJDC5uZm1IR8uVxObm9v FVB/BcDvNZvNZHp6Oup9dWZmRtAN+isQdgMAGCwAAGmEifXFxcWoifmwRevj46Mi6q8AvJ/+7v10 YWEh6v20Wq16PwX9FbQIuwEADBYAgJTCSrSpqamoCfrwfS8vL4qovwIYaBsbG3ZKAf0VtE3YDQBg sAAARHh6eoo+YzSsZLP1qv4KYFAdHR0lw8PDUe+h5+fnCgj6K/hE2A0AYLAAAES6v79PKpVK1GT9 ysqKwFt/BTBwLi4uooPuw8NDBQT9FXzPUAi5w/XhwwfVAACI1Gg0WgOEj1f4GgAYDKenp9GT9ru7 uwqovwIYGGH78bANecx75tramgKC/gr+wJASAAAAALQnhNYxE/fhCmE5ABRdOP5jdHQ06r1yfn4+ eXl5UUQA/oCwGwAAACADq6urURP4pVKptaUrABTV8/NzMjExEfU+Gb7P6lMAPkfYDQAAAJCBcP72 wsJCdOAdtnYFgKJpNpvJ9PR01PtjtVpNarWaIgLwWcJuAAAAgIyECf3YlWtha9fHx0dFBKAwwtbj YQtyHwQDoFOE3QAAAAAZenh4SCqVStTE/tjYWGurVwAoguXl5aj3w3AdHR0pIAA/S9gNAAAAkLHr 6+tkeHg4anJ/ZmamtRIOAPJsZ2cnOugO3wsAX0LYDQAAANABp6en0YH3yspK6wxwAMij4+Pj6PfA tbU174EAfDFhNwAAAECHtDPZv76+roAA5M75+Xn0e9/CwoKgG4BUhN0AAAAAHXRwcGAbVwAGws3N TVIqlaLe86anp5Nms6mIAKQi7AYAAADosHbOLT06OlJAAPperVZLKpVK1Hvd5ORk8vz8rIgApCbs BgAAAOiCcA53TAAQtoINW8ICQL9qNBrJxMRE1PvcyMhI8vj4qIgARBF2AwAAAHTBy8tLa4vW2MD7 4uJCEQHoOyHojn1/C1ueh63PASCWsBsAAACgS9oJBMrlcnJ7e6uIAPSN19fXZHZ2NvqoDjuXANCu oY9vKvv7+6oBABDp6urqewP28DUAwI+p1+vRZ5oO0lav+iuA/re0tBQddB8dHSkg6K+gbcJuAACD BQCgy+7u7lortWPCgcnJyeT5+Vl/BUBPra+vRwfd7969U0DQX0EmhN0AAAYLAEAPhDO4Y0OCqamp pNls6q8A6ImdnZ3o97DNzU0FBP0VZEbYDQBgsAAA9EiYj4kNCxYWFvRXAHRdO0H34uJi65xvQH8F WRF2AwAYLAAAPdROaLC8vFzY0EB/BdB/2vmQ1uzsbPLy8qKIoL+CTAm7AQAMFgCAHtvY2IgOD8KZ qforADrt+Pg4GR4ejnqvGhsbS56enhQR9FeQOWE3AIDBAgDQB1ZXV6MD7+3tbf0VAB1zcnISHXRP TEwIukF/BR0j7AYAMFgAAPpA2I58fn4+OvAO26HrrwDI2t3dXVIul6Pem0ZHR5NaraaIoL+CjhF2 AwAYLAAAfaLZbCbT09PRgXfYYlZ/BUBWQtBdqVSi3pNGRkaS+/t7RQT9FXSUsBsAwGABAOgjjUaj teVrTLAQtpg9PT3VXwHQtnaC7lKplFxfXysi6K+g44TdAAAGCwBAnwlbvo6NjUUH3ufn5/orAKKF M7Zj34dC0H1xcaGIoL+CrhB2AwAYLAAAfSgE3uGs09jAO+8r6vRXAL0Rgu7x8fHo9x9BN+ivoJuE 3QAABgsAQJ+6ublprZCLXVmX555EfwXQfe0E3eE6ODhQRNBfQVcJuwEADBYAgD52eXkZHXiPjIy0 AnP9FQA/p9FoJFNTU9FB9/b2tiKC/gq6TtgNAGCwAAD0uXYD79vbW/0VAJ8Vgu7p6enooHtzc1MR QX8FPSHsBgAwWAAAcmDQAm/9FUB3tBt0r66uJq+vrwoJ+ivoCWE3AIDBAgCQE+Es1NgwIm+Bt/4K oPPaDbrfvHkj6IYc0V9RREMh5A7Xhw8fVAMAoI0JgjBA+HiFrwEAOmFnZ2cgAm/9FUBnhZB6YWEh +j1lbm4ueXl5UUjIEf0VRTSkBAAAAAD5MiiBNwCdEYLuxcXF6PeSqamp5Pn5WSEB6DlhNwAAAEAO tRt439/fKyLAAAqrsQXdABSFsBsAAAAgp9oJvMfGxgTeAANG0A1A0Qi7AQAAAHLMluYAfIl2z+gW dAPQj4TdAAAAADm3srLSVuD98PCgiADeKz57TU5OCroB6EvCbgAAAICca3db2tHR0eTx8VEhAQr6 HrG0tOQ9AoBCEnYDAAAAFEAWgffd3Z1CAnhvEHQDkBvCbgAAAICCyCLUqNVqCglQkPeEds7oFnQD kAfCbgAAAIACaTfwHhsbE24ADPh7gaAbgLwQdgMAAAAUTLshx8jIiBXeADnVbDat6AZgYAi7AQAA AAooBN5zc3PRYUe1Wk1ub28VEiBHXl9f2wq6w7Nf0A1Angi7AQAAAAqq0Wgk09PTba3wFngD5OeZ PzMz45kPwEARdgMAAAAUmMAboPjCbh6CbgAG0dDHN7P9/X3VAACIdHV19b2JgvA1AEC/yCLw7nZ/ o78C6M4zfmxsLLm/v1dIGAD6K4pI2A0AYLAAAAyAdsOQUqmUXF9f668A+kitVksmJyfbOqM7/BvA YNBfUUTCbgAAgwUAYEC0G3gPDw8n5+fn+iuAPlCv19sKum1dDoNHf0URCbsBAAwWAIABEgLvubm5 tlZ4v3//Xn8F0ENhNfb4+LigG9BfMfCE3QAABgsAwIB5eXlJFhcXo0OScB0dHemvAHrg8fGxtf14 O1uX393dKSQMIP0VRSTsBgAwWAAABlC/B976K4A/dHNz01bQXalUkvv7e4WEAaW/ooiE3QAABgsA wIB6fX1NVldX2wq8OzWnpL8C+L4QdIftx9tZ0S3ohsGmv6KIhN0AAAYLAMCAW1lZaSvw3tjYaAXn +iuAzjg9PU1KpVJbQbczugH9FUUk7AYAMFgAAAZcCKoXFhbaCrzDCvEsA2/9FcD/d3h4mAwPD0c/ nycmJpJaraaQgP6KQhJ2AwAYLAAAtILqdld4Zxl4668AkmRnZ6et5/LY2Fjy9PSkkID+isISdgMA GCwAAHyytrbWVrASVoi/vLzorwDaED44FI6IaOd5PDU1ldTrdcUE9FcUmrAbAMBgAQDge7a2ttoK WGZmZpLn52f9FUCE8IGhxcXFtp7D8/PzbT+HgeLRX1FEwm4AAIMFAIA/sLe31/YZsQ8PD/orgBQa jUYyNzfXVtAdjqTIYocNoHj0VxSRsBsAwGABAOBHnZycJOVyOTpwGRkZSW5ubvRXAF8gbDk+OTnZ VtC9vLws6Ab0VwwUYTcAgMECAMBnnZ+ft7XCu1Qqtf4N/RXA593f37d2xGgn6H779m3rrG8A/RWD RNgNAGCwAADwky4uLlqhdWwAE8Lyw8ND/RXAZ553lUqlraB7Z2dHIQH9FQNJ2A0AYLAAAPBF/U67 YczW1tYXrzrUXwGDIHyYqJ3jIsKV9sNEwGD3c/orimYohNzh+vDhg2oAAERqNBqtAcLHK3wNAFA0 Dw8PydjYWFuhzMrKStJsNr+ov/qf//mf1rzVv/3bvyX/8R//kZyenrZ6rXCuLUDeHRwctLVrhqAb SMv8FUU0pAQAAAAAfKlarZZMTk62Fc7MzMx8NvC+vr5unTv729/+Nvn6668/+2/8xV/8RbKxsWFF EpBLYdvxdp6jISQ/Pz9XSAAGnrAbAAAAgFTCKqC5ubm2gpqJiYlWcP5R2Mp3enr60//+U0H3D//3 8H1CHyAPwlEOq6urbT0/R0ZGfNAHAH5P2A0AAABAamFl9sLCQluBTbVaTf77v/87mZ+fb339i1/8 Iurf+fh9S0tLtuME+tbLy0syOzvb1nMzHCVxf3+vmADwe8JuAAAAAKKEFYohYG4nuMn6+vM///PW 2eIA/SQ8l9o9AmJqaiqp1+uKCQDfIewGAAAAoC3hjO1+Cbu/+uqr5Je//KXAG+gbYcvxSqXSdtD9 /PysmADwA8JuAAAAANq2u7vbV4H3r371K4E30HPn5+dJuVxu65m2uLjYOjoCAPhDwm4AAAAAMrG/ v58MDw/3TeA9MzPT2modoNvCs2djY6PtZ9n6+rrnGAD8BGE3AAAAAJk5OztrexVjltfBwYFfCtBV YRV2WI3dzrMrfHBob29PMQHgZwi7AQAAAMjU3d1dUq1Wex50f/3110mpVEoajYZfCtAVT09PyfT0 dFvPrvCBobD9OQDw84TdAAAAAGSuXq+3HfhkdYXt1QE67erqKqlUKm0H3eHfAQC+jLAbAAAAgI4I 58wuLS31NOgOWwH/5V/+pV8G0FHHx8etnSTaeV6NjY0lj4+PigkAKQi7AQAAAOiotbW1nq/uFiAB nbK9vd36YE07z6j5+fnk+flZMQEgJWE3AAAAAB33N3/zNz0Nu8OqS4AsNRqNVkjd7vMp7IDx8vKi oAAQYcjZRQAA7Qtnqn13ssIZawAA37e4uJj84he/6FnYvb6+7pcAZObu7i6ZmJho+9n09u1bQTfQ NeavKCJhNwCAwQIAQMfNzMy0vc1v7BVC9uXlZb8EIBMHBwdtn89tTh7oBfNXFJGwGwDAYAEAoOPG x8eTr776qidhdwjZ5+bm/BKAtry+viYbGxttP5PK5XJydnamoEDXmb+iiD6F3b/85S+TsbGx6Gt2 djbqB7i5uWnrvt+9Njc3o36G8H1Z/Qzv37+P+hlC/bL6GWI8PT1ldv83b95E/QzhAxdZ/QyxH94I P3tWP0OoaS9/D7GvyfA3XKTXZHjGxMjq/rGvyX54Nmb5mox9NhbpNenZ2B+vyU4+G6vV6vcGC+Hr oj0be92vZPls7IfXpGdjf/Qrno357leM5fQrno35Gsv90R/9Uc+2MA8he1iFaSyXv2djXsdy+pX8 jOW+9Pqnf/qn1g4VWXz45te//rWxnLGcfsWzsSevyR+G3Z+bvzKWM5bL02tyKKtBQ+wv84cvrHau 1dXVqJ8hfF9WP8Px8XH0wy2rnyFGrVbL7P6xn5Te2dnJ7GcI/1aM8LNn9TOEmvby9xD7mgx/w0V6 TcZ+Mi3LSZW8PhuzfE3GPhuL9Jr0bOyP16RnY3u/h173K1k+G/vhNenZ2B+vSc/GfPcrxnL6Fc/G 4vYr/XAZy/XHszGvYzn9SvHGcr38wI6xnLGcfsWzMavXZJavR2M5Y7k+ek0Ku72ovKg0HAIdk8cG AZ6NJkg8G02QeDaaIDFBYixnLKdf8WwUdhvLCbuF3cZy/XwZyxnL6Vc8G4XdxnLGcsJuLyovKg2H QMfksUGAZ6MJEs9GEyQmSPQrno3CbmM5/Ypno7DbWE7YLew2luvKleWKcGM5Yzn9imejsNtYzlhO 2O1F5UWl4RDomDw2CPBsNEHi2WiCxASJfsWzUdhtLKdf8WwUdhvLCbuF3cZyHb/Cz/13f/d3xnLG cvoVz0Zht7GcsVw3wu5/+Id/aP1BxF6xB8DX6/W27vvd6/r6OupnCN+X1c/w+PgY9TOE+mX1M8Ro NpuZ3f/i4iLqZ7i7u8vsZwj/Vozws2f1M4Sa9vL3EPuaDH/DRXpNhmdMbOPVy9dkPzwbs3xNxj4b i/Sa9Gzsj9dkJ5+N//qv//q9Jit8XbRnY6/7lSyfjf3wmvRs7I9+xbMx3/2KsZx+xbMxf2O5P/uz P0t+8YtfdDVsCvf7zW9+YyyX02djXsdy+pX8jOW+e/3nf/5n8rd/+7fJH//xH2cSPIS6GcsZy+lX PBv7aSz3w7D7c/NXxnLGcnl6TX4Ku/f39xMAAOL8cLAQ++leAIAi297e7snqyn/5l39RfOAnhdAq qxWfYXXb6+urogJ9x/wVRSTsBgAwWAAA6IoQJoUVk91e3T08PNya+xI+AT/m/Pw8qVQqbT9ryuVy cnl5qaBA3zJ/RREJuwEADBYAALomzEH16vzcsGrz6enJLwFoCR+A2dzcbH0gpt3nS7VaNQ4E+p75 K4pI2A0AYLAAANA1IVz667/+654F3mHl5cnJiV8EDLhwxuv09HQmz5WFhYXos3sBusn8FUUk7AYA MFgAAOiqEDL95je/Sb766quehd6rq6tJs9n0y4ABdHR01PrgSxZHJOzu7joiAcgN81cUkbAbAMBg AQCg6x4eHpJf/epXPQu7wzU2NqZvgwESVl+/efMmk+eHbcuBPDJ/RREJuwEADBYAAHoiBN6//e1v W/1Tr1Z5h5WZW1tbycvLi18IFNjNzU0roM7iuTEzM2PbciCXzF9RRMJuAACDBQCAnglbiYctxb/+ +uuervKenJxshe9AsYQtxsMHWsIHW7J4VmxsbPhwDJBb5q8ooqEQcofrw4cPqgEAEKnRaLQGCB+v 8DUAAF/u+vo6WVpa+hR6/1z4/d3/vVKpZLbKe2dnx/m7UBAXFxet4wqyeD6Mjo4ml5eXigrkmvkr imhICQAAAADoF7VaLXn37l0yNzeX/Omf/umPhk7h/z3873t7e8nj42MrnN7e3s5s5eb8/LxV3pBj YceItbW1zJ4JYdvy5+dnhQWAPiTsBgAAAKAvhRA7hN/hrN2w+ij83yHc/twWwmEV58jISCbhVrlc Tg4PD63yhpwJz4GwCjurIw42NzdtWw4AfUzYDQAAAEBh1Ov11qrvrIKu2dnZVuAO9LesV3NXq9Xk /PxcYQGgzwm7AQAAACic/f391ursLEKvUqnU+ves8ob+dHp6mulq7uXlZefYAkBOCLsBAAAAKKT7 +/tkamoq01Xet7e3Cgt9IpyjvbKyktlrPHyw5eTkxAdbACBHhN0AAAAAFFY4a3d1dTWzMCxskbyx sdHaMhnonbCaO2w1ntVre2ZmpvUBGQAgX4TdAAAAABTe2dlZUqlUMgvGwpbJ4d8Euuvx8TGZn5/P 9AMsOzs7VnMDQE4JuwEAAAAYCPV6PXnz5k1mIVm4wr8Xwjeg8/b391tbjWf1+p2cnLSaGwByTtgN AAAAwEAJZ/KOjIxkes7vu3fvbG0OHXJ9fZ1MT09bzQ0A/AFhNwAAAAADJ6zyXlxczHSV9/j4ePL+ /XvFhYw8PT0lq6urrXDa2dwAwI8RdgMAAAAwsE5PTzNd5R2uEKLb2hzihRXXYcvycrmc6Wrut2/f 2oEBAApG2A0AAADAQKvVasn8/HymgXcI1ra2tgRrkFI4ZiDskpDl63FiYiK5urpSXAAoIGE3AAAA APzOwcFB5qu8R0dHW+Gds4Hhp93d3SXLy8uZf+gknM3tQycAUFxDH9/4w7YwAADECasEvjupYtUA AEA++6twRvDS0lKmgdvHc4Jvbm78YuEHGo1Gsra2lum53M7mBuiv/go6SdgNAGCwAACgv/qBs7Oz 1qrsrEPvEKQ7zxuS5OXlJdnb28t8N4VSqWQ1N0Cf9lfQCcJuAACDBQAA/dWPeH5+TlZXVzNfcRr+ vc3NzdaKVhhEx8fHHfkwyeLiYvLw8KDAAH3cX0HWhN0AAAYLAAD6q59weXmZTExMZB7MVSqV1pxc WOEKg/K6DtuLZ/1aCqvDT09PFRggR/0VZEXYDQBgsAAAoL/6GSGQ3t3dTcrlcuZBXVjhenR0JPSm sO7u7pKFhYXMXzvhWllZae3CAED++ivIgrAbAMBgAQBAf/WFnp6ekuXl5cy3Nv8Yeh8cHCSvr6/+ ACjM6zhsLd6J18vU1FRr1wUA8t9fQTuE3QAABgsAAPqrlG5ubpLp6emOrFQNW6afnJz4IyC3wutj bm6uI6+PsGV5eH34UAhA8foriCHsBgAwWAAA0F9FOjw8bK3I7lTobXtz8uTi4iKZn5/vyEru8G9u bGwkjUZDoQEK3l9BGsJuAACDBQAA/VUbms1m8vbt244EfOGqVqutuTsrWelXYaV12Fa8E3//4Qqr xO/v7xUaYID6K/hSwm4AAIMFAAD9VQYeHx9bq1o7FfiFFeS7u7utcB16LXz44vj4uGPb+YdrcnIy ef/+vQ96AAxwfwU/R9gNAGCwAACgv8rQ+fl5Mj4+3rEAMKz03trasp0zPRG21Q8hd6f/xt+9e2cL fwD9FfwsYTcAgMECAID+KmNhJWo4b3tkZKRjgWC5XE7W19eTh4cHfzB03PPzc7K3t9exM+q/ey63 3QsA9FfwpYTdAAAGCwAA+qsOCauvd3Z2WsF0pwLCcM3MzCRnZ2e2eyZzNzc3ydLSUsfOpP94ra6u to4CAEB/BWkIuwEADBYAAPRXHVav15PNzc2Oh95ha+mw/XO4H8QKq7jDfPHU1FRH/17DNTc3l1xf Xys6gP4Kogi7AQAMFgAA9Fdd0q3Qu1QqJSsrK8nFxYVzj/li9/f3rRXW4e+nGyG3cROA/graJewG ADBYAADQX3VZCL1DqNjpraHDValUWucg2yKaHxPOxz45OWlthd+Nv8fp6WnjJQD9FWRG2A0AYLAA AKC/6pEQQHcr9A7X4uJicnp6arU3yd3dXfL27dvWhyG68bcXtkR///69c+UB9FeQqaEQcofrw4cP qgEAEKnRaLQGCB+v8DUAAPqrL9Xt0Dtsox7ud3l5KXwcIOHv7ODgoLWKuxt/Zx9Xcgu5AfRX0ClD SgAAAAAA/aFWqyU7OzvJyMhI18LIarXaOkfc6q5iCudwv3v3rnVGdrc+TPFxFwF/UwBApwm7AQAA AKDPhJVW3Q69wzU2Nta67/X1tZW4OdaLFdzhKpVKyZs3b5wPDwB0jbAbAAAAAPpUs9lMjo+Pk/Hx 8a6Glh+D742NjeTi4sI2pzlwe3ub7O3tJRMTE13/Wwkfytja2kqenp78IgCArhJ2AwAAAECfC6us z87Okvn5+a5uRf3xCvcMK3ZD8C7Q7A/hgxDn5+fJ8vJyUqlUuv43Ea7JycnWFuk+DAEA9IqwGwAA AAByJGwRvba21toyuhcBZ7jCSvOw6vv9+/fJ8/OzX0oXhA883NzctLaZn52d7envP5zHHVb82+oe AOg1YTcAAAAA5FC9Xm9tWz06Otqz0PPjqu/p6elkc3Mzubq6Sl5eXvxyMvLx7O2lpaWun9/+w6tc Lierq6vJ3d2dXwwA0DeE3QAAAACQY2F1bdjOem5uridbnP/wCiuOw8+yvr5u2/MUwocXwocFwsrt sGV8rz/E8N1V/Pv7+7YqBwD6krAbAAAAAAoirATe3t7um6D041WtVlurk3d3d5PT09Pk4eFhoFeA hw8AhDPYw8r8EGyHQLkfPqjw3VXcKysryeXlpa3KAYC+JuwGAAAAgIL5uNo7nK3cTyHqD6/Jyclk eXm5tZr55OSkcCF4+G8J236Hs83DNu/z8/OtDyL06+9kamrKKm4AIFeE3QAAAABQYLVarRUmT0xM 9G3o/WMrwWdnZ1uri8Nq8LAdetjiu9/C8LD1+P39fWuVdgiJw6r6cK71zMxM678hD7WuVCrJ27dv ncUNAOSSsBsAAAAABsTNzU2ytbWVjI2N5Sb4/rFrZGSktfV3OBs8hMvhvykE+kdHR61gPFxhC+4Q kP/wur6+bm33Hj4E8N0r1Cb87+H7wirz8G+EbcbDvxvOHw/bsIf7hdXoeQmyf6p+4YMEIaS3TTkA kGfCbgAAAAAYQCHcDSFuv53v7ercOdzhgwEhyB/k89IBgGIRdgMAAADAAAsre8OK5iKs+HZ9/wof ZFhbW2ut4BZwAwBFNPSx8QlnygAAECdMDn53Uil8DQCA/iqPwpbeYfvucGZ2qVQSGufsCtush3PO wxnctigHQH9F0X0Ku//5n//5R8+w+ZIrNE6xjXPsPfvh3g8PD7m7d/g+93bvvNw7vFbydu/wTHJv 987Lvev1unun8PH8vs9d4YOD3x0shK+7de9e/ne7d3/eu9Fo5O7e7d7Xvd27m/eOXRnXq3uH73Fv 987TvWMmY7O+dxrheVTkezebzdbZ1eF8Z9ud9+f1J3/yJ8lf/dVfteZ3/+u//usnf9eh3+vV31oe 7x16evd277zcOzYr6eW9854R5fHep6enPzt/peYywbzdeyiLhmpubi7qP3RnZyfX9w5n3OTt3uH7 3Nu983Lv8FrJ273DM8m93Tsv9w4TVu795bLYztG93btb946dMO/lvbMYl7i3e3fr3rEfVuvVvcP3 uLd75+neMWF31vdO+0GWQbr34+NjcnR0lExNTQmac3iFfq9Xf2t5vHfo6d3bvfNy79ispJf3zntG lMd7/+M//qOaywQLd29htz9s93ZvYbfw072F3e4teHVvYbew273dW9jt3u4t7BZ29+Teri8P0BYW FoTdwk/3dm9ht3sLu2WC8ilhtz9s93ZvYbfw073dW9gteHVvYbew273dW9jt3u4t7BY4C7v786pW q62xTxgvXlxcfHo9DmrgLOx2b/cWdru3sFsmKJ/6orDbmd3253dv93ZmtzOc3Xuw7u3M7nSc2e3e zux2hrN7u7czu93bvbtz75iw25nd/Xvv//3f/03+/d//Pfn7v//7ZHZ2Nvn1r3+dfP3110LtH6zY DhPh4RzVnxojDuq52c7sdm/3dma3ezuzWyYon/qisDv8QQMAECfNZCwAAPqrQRbCy+vr6+Tg4CB5 +/ZtMj8/n1QqlUKH2uG/b2ZmprVCKczDXl5eRn94CgD0V/B/hN0AAAYLAAD6K3ouhL/39/fJ2dlZ sre311rtHMLhsGXp+Ph4Mjw83LdhdrlcTqamppLl5eXWzxx+9rA1cFjlGbvjDwDor+DnCbsBAAwW AAD0V+TC09NTawvTsDI6hMm7u7vJxsZGK2BeWlpqBeMTExOt7cHD2dcxK7DD9368pqenW/9mWH2+ srKSbG5utlakn5yctH6GEM43m02/GAD0V9Ajwm4AAIMFAAD9FQCA/gpyR9gNAGCwAACgvwIA0F9B 7gi7AQAMFgAA9FcAAPoryB1hNwCAwQIAgP4KAEB/Bbkj7AYAMFgAANBfAQDoryB3hN0AAAYLAAD6 KwAA/RXkjrAbAMBgAQBAfwUAoL+C3BF2AwAYLAAA6K8AAPRXkDtD19fXSbgajYZqAABEenl5SWq1 2qcrfA0AgP4KAEB/BZ0zpAQAAAAAAAAA5I2wGwAAAAAAAIDcEXYDAAAAAAAAkDvCbgAAAAAAAABy R9gNAAAAAAAAQO4IuwEAAAAAAADIHWE3AAAAAAAAALkj7AYAAAAAAAAgd4TdAAAAAAAAAOSOsBsA AAAAAACA3BF2AwAAAAAAAJA7wm4AAAAAAAAAckfYDQAAAAAAAEDuDP1O+D+S/f191QAAiHR1dZV8 7KvCFb4GAEB/BQCgv4LOEXYDABgsAADorwAA9FeQO8JuAACDBQAA/RUAgP4KckfYDQBgsAAAoL8C ANBfQe4IuwEADBYAAPRXAAD6K8gdYTcAgMECAID+CgBAfwW5I+wGADBYAADQXwEA6K8gd4TdAAAG CwAA+isAAP0V5I6wGwDAYAEAQH8FAKC/gtwRdgMAGCwAAOivAAD0V5A7wm4AAIMFAAD9FQCA/gpy R9gNAGCwAACgvwIA0F9B7gi7AQAMFgAA9FcA/L/27NgEoBgEoODffy0HcQRLy3zSZIBACuEOLNKm eiKgr2Acx24AAMsCAIC+AgDQVzCOYzcAgGUBAEBfAQDoKxjHsRsAwLIAAKCvAAD0FYzj2A0AYFkA ANBXAAD6Csb5ImLtqSq/AQBwqbtXZp7ZbwAA9BUAgL6Cd35XFrMhstgFdAAAAABJRU5ErkJgglBL AwQUAAYACAAAACEAxIrAJ7ABAABAAgAAFAAAAGRycy9tZWRpYS9pbWFnZTIud21mXFFNi9NQFD3v pXWcTjHp+AGKaBR0MegUBsVtM2l0XESKLbqMsT7HQJuWpkW7GBxw58L6E9z5B1y66FK3gv9jkOwE 67nPrnzk8s457+W+e89V2AQcXwEaR5BVZWhFwSKlV6uVRbvq4lrb0gRWq+tnaqm2yG6eclFHnE5f 9eZjA/jYXquXwAwrwCNfEv1kHDP9XYa8tSnZtKBz2lctXCb6rZd/uHF9tJWwOK+XDU3hPzKv/cej YZpj+a3pfL5zZtY6ujCTmxXGbeZkP9iriUKCGMda+pL6ThCMx0V8PwwVvlOTaJsiO8z9bj8zed/c 8h/m/V1UFTYq7W7cuwecfZrlwWCwnxZZPxy9MJ300BRoVP8vp+F058PnowGPwtFskpmJ1IpGJe75 0ZvpJKUhp6+50aLdDDql5z5Igs6vq1eIz7sByqi8US72EyLPDWVbROVOclAurNLi/vaAR8FO0k6i Ur7ArSu2qDQX/VE0yiGnDTVF/i5md2KDdF6zMxA/sPbXw4ZlX+0smeR6d15MzRD4gvccRg0fnrzM JYR/+tF0/vlrH8AJUzn2/78AAAD//wMAUEsDBBQABgAIAAAAIQCL6JWxtwEAAEgCAAAUAAAAZHJz L21lZGlhL2ltYWdlMy53bWZcUT2P00AQfbtO7rhchB2+JBACg4DiBJfAIUF5PsdwFEERCbrrLBOW w1LiRHEiSIFwiWjCT6DjD1BSpKWhQfwPhEyFRHjjXMXab+fN7OzsfChsANY1BWhkkFUmtKKhYEov l8uCbavzx7ZNTVLYqjpTC7VJ7caajSpa0eRldzYyQAOnjq0XwAhLwKG+IPtBZAz/lJC3NiSaFnZG u+o2LpL90Yu/FFwfJBFJzunGA5O6j80r98lwECU4/Fq3Pt09Od19c24qLiXiFr0rlHdk4yVgp/ER mc7IJMPf8EajtPXA9xW+0SZomjQ+StxOLzZJz9x0HyW9bZQV1kvNTqt7Dzh9ECdev78XpXHPHz43 7ejIpKiV/0+oZnVmg2fDPo/84XQcm7Fki1qp1XWD15NxxJacuGIH82bda+eO/TD02r8uXyI/a3vI g/x6Pt8LyRzbFzEP8q1wP58Xll3Kt/s88rbCZhjk8nt2VYGf5mKxikOzqLMRFUX93Y5sDZZY9ETq rxSzWLV01WcH6+KAL8VMGepqZ5ZOzAD4jPccSgVrBy9mAtHvf69bqz4Xz+AnQ1nF/X8AAAD//wMA UEsDBBQABgAIAAAAIQCTlsSS5AEAAMACAAAUAAAAZHJzL21lZGlhL2ltYWdlNC53bWaMUs9rE0EU /mZ2Y9s0uBt/gSK6CkpbtKFS8JrtZrUKkWACPa7bdawL2U3IJpgcpEEPggjx4t1L8R/Qm4ccPXsX evFeZG+C8b1p7UEvzu6b9703M+/NfO8JLADGIwFIvAKPAokU5NBIyNlsptGqOH/kW5QEtK8k98XY WCTr+gkLJdTD/tPWqKuABk4deS+AIswAm+wpoU8kVQN4Ryk41wJHk4zOyKrYx0VCP+X0Fykab/ki fDm7FScqcx6oZ87DThKmmH6pGB/WTw6qz88NeItJcpN2F0nf4okOAUvL38X4OPr9f6Lr8P8dXegs B3SodJyFnoJhlDimeIOxZA6ZC1O43W5Wv+N5At/Ix1JTWbyTOs0oVmmkbjj30mgVBYE5s9ast24D p7fi1G23N8IsjrzOY9UId1SGcuHvp5eN5ijZ7rRpyesMerHqMS8om/WW4w/7vZDIn79i+ZNaxW3k tnU3cBs/Ll8ifNZykfv5tXyyERCyLY/VxM9Xgs18oj1V0rubtOSuBLXAz/l3rZIAfZIG0SqoPQyy ifKiIPvlkKYXS4winhI2l+nFXAZmo6h74LCUh/W1MUdrwGfdSxT4anOU9VWCvY94Tc1QxNrWkz0W tt9/rRh/6sv6QF+Az/8GAAD//wMAUEsDBBQABgAIAAAAIQBxqS2U3wEAAKoCAAAUAAAAZHJzL21l ZGlhL2ltYWdlNi53bWZsUk1v00AQfbtO+pGG2ikfEhUCU6kcqqaRIhASvcR13JZDUERCe3RNWFpL iRPFsSAHhE8IcQk/gRt/gCOHHLkhIeVP9FQhiwsSYcYNHKArj+bNrOfN7psVWAS0JwKQiMErSyYF JVIk5HQ6TdGWuD7LLUkCaS4vj8RYLFF0Z05HHjVvcNIc9hRgYmWWXQUxTAGD4jGhCVlM9PfIuNci s0lGV6QpTnGD0E85/kWO1ns+CB/OaPodFZqP1AvzcbfjBRh/KWkf7y5HlVfXIv4lQ1akv+k+KOc4 w6VlxH+5ty/iFszdGHaedtuIFrYvRRWquphbpD3O/utRXI9lTFWswQ9YvV5Y27Vtga+UY6uq0D8O zEbLV0FLbZoPg9YWsgLzmWqj1rwPXD70A6vd3vFCv2V3n6m6d6xCFLL/XrmgzQ5ayNrdqO+rPuuB QqbWNJ2Xg75Hoi/c1p1RtWTVE0Pfc63691s3CV/VLSROsp6MdlxChm6zGznJhrufjNJMhfzrfdqy Ntyq6yT8WXpekIxC0iKdBD0LjWKSOke6Zd6srBUl3pbpjiw43z+XTvt8aOeTNDBPe8Dn9NUQ1Vpj GA5UB5NPeEdjz+HBwfMJG8cfvpW0P5Nkf5a25PrfAAAA//8DAFBLAQItABQABgAIAAAAIQAIvg0V FgEAAEcCAAATAAAAAAAAAAAAAAAAAAAAAABbQ29udGVudF9UeXBlc10ueG1sUEsBAi0AFAAGAAgA AAAhADj9If/WAAAAlAEAAAsAAAAAAAAAAAAAAAAARwEAAF9yZWxzLy5yZWxzUEsBAi0AFAAGAAgA AAAhAM1oj3ViBgAAEh4AAA4AAAAAAAAAAAAAAAAARgIAAGRycy9lMm9Eb2MueG1sUEsBAi0AFAAG AAgAAAAhAEVIi6G2AQAASAIAABQAAAAAAAAAAAAAAAAA1AgAAGRycy9tZWRpYS9pbWFnZTgud21m UEsBAi0AFAAGAAgAAAAhADiq4vneAQAAqgIAABQAAAAAAAAAAAAAAAAAvAoAAGRycy9tZWRpYS9p bWFnZTkud21mUEsBAi0AFAAGAAgAAAAhAGghqAviAAAACwEAAA8AAAAAAAAAAAAAAAAAzAwAAGRy cy9kb3ducmV2LnhtbFBLAQItABQABgAIAAAAIQBMv1Do/wAAAMcFAAAZAAAAAAAAAAAAAAAAANsN AABkcnMvX3JlbHMvZTJvRG9jLnhtbC5yZWxzUEsBAi0AFAAGAAgAAAAhAPpqlZ/jAQAAwAIAABUA AAAAAAAAAAAAAAAAEQ8AAGRycy9tZWRpYS9pbWFnZTEwLndtZlBLAQItABQABgAIAAAAIQAuLvtx uQEAAEgCAAAUAAAAAAAAAAAAAAAAACcRAABkcnMvbWVkaWEvaW1hZ2U3LndtZlBLAQItABQABgAI AAAAIQBuZ33csgEAAEACAAAUAAAAAAAAAAAAAAAAABITAABkcnMvbWVkaWEvaW1hZ2U1LndtZlBL AQItAAoAAAAAAAAAIQBmf3pekLQAAJC0AAAUAAAAAAAAAAAAAAAAAPYUAABkcnMvbWVkaWEvaW1h Z2UxLnBuZ1BLAQItABQABgAIAAAAIQDEisAnsAEAAEACAAAUAAAAAAAAAAAAAAAAALjJAABkcnMv bWVkaWEvaW1hZ2UyLndtZlBLAQItABQABgAIAAAAIQCL6JWxtwEAAEgCAAAUAAAAAAAAAAAAAAAA AJrLAABkcnMvbWVkaWEvaW1hZ2UzLndtZlBLAQItABQABgAIAAAAIQCTlsSS5AEAAMACAAAUAAAA AAAAAAAAAAAAAIPNAABkcnMvbWVkaWEvaW1hZ2U0LndtZlBLAQItABQABgAIAAAAIQBxqS2U3wEA AKoCAAAUAAAAAAAAAAAAAAAAAJnPAABkcnMvbWVkaWEvaW1hZ2U2LndtZlBLBQYAAAAADwAPAM8D AACq0QAAAAA= ">
                <v:shape id="_x0000_s1027" type="#_x0000_t75" style="position:absolute;width:25126;height:12998;visibility:visible;mso-wrap-style:square" filled="t">
                  <v:fill o:detectmouseclick="t"/>
                  <v:path o:connecttype="none"/>
                </v:shape>
                <v:group id="Group 30" o:spid="_x0000_s1028" style="position:absolute;left:359;top:359;width:24783;height:12648" coordsize="24782,126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shape id="Picture 31" o:spid="_x0000_s1029" type="#_x0000_t75" style="position:absolute;left:3903;top:1803;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M+qvBAAAA2wAAAA8AAABkcnMvZG93bnJldi54bWxEj81qwzAQhO+BvoPYQi6lkZ1ACU4UU0wL vuaHnLfWxjK1Vq6kOu7bV4FAjsPMfMNsy8n2YiQfOscK8kUGgrhxuuNWwen4+boGESKyxt4xKfij AOXuabbFQrsr72k8xFYkCIcCFZgYh0LK0BiyGBZuIE7exXmLMUnfSu3xmuC2l8sse5MWO04LBgeq DDXfh1+rIPx0Nvimqv3XS/4xuno6szRKzZ+n9w2ISFN8hO/tWitY5XD7kn6A3P0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eM+qvBAAAA2wAAAA8AAAAAAAAAAAAAAAAAnwIA AGRycy9kb3ducmV2LnhtbFBLBQYAAAAABAAEAPcAAACNAwAAAAA= ">
                    <v:imagedata r:id="rId3068" o:title=""/>
                    <v:path arrowok="t"/>
                  </v:shape>
                  <v:line id="Straight Connector 64" o:spid="_x0000_s1030" style="position:absolute;visibility:visible;mso-wrap-style:square" from="3903,6641" to="23941,6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ivDMMAAADbAAAADwAAAGRycy9kb3ducmV2LnhtbESPQWvCQBSE7wX/w/KE3uqmEmyJbqQI SqEnjdTrM/uSDWbfxt2tpv++Wyj0OMzMN8xqPdpe3MiHzrGC51kGgrh2uuNWwbHaPr2CCBFZY++Y FHxTgHU5eVhhod2d93Q7xFYkCIcCFZgYh0LKUBuyGGZuIE5e47zFmKRvpfZ4T3Dby3mWLaTFjtOC wYE2hurL4csqaOb5fnfG7IOu15PpXzZV7j8rpR6n49sSRKQx/of/2u9awSKH3y/pB8jy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E4rwzDAAAA2wAAAA8AAAAAAAAAAAAA AAAAoQIAAGRycy9kb3ducmV2LnhtbFBLBQYAAAAABAAEAPkAAACRAwAAAAA= " strokecolor="windowText" strokeweight="1pt">
                    <v:stroke startarrow="oval" startarrowwidth="narrow" startarrowlength="short" endarrow="classic" endarrowwidth="narrow" joinstyle="miter"/>
                    <o:lock v:ext="edit" shapetype="f"/>
                  </v:line>
                  <v:line id="Straight Connector 65" o:spid="_x0000_s1031" style="position:absolute;flip:y;visibility:visible;mso-wrap-style:square" from="3903,0" to="3903,11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hb2cYAAADbAAAADwAAAGRycy9kb3ducmV2LnhtbESPQWvCQBSE74X+h+UVequbFhSJbkJt EfSgErWH3h7Z12ww+zZmtxr99d2C4HGYmW+Yad7bRpyo87VjBa+DBARx6XTNlYL9bv4yBuEDssbG MSm4kIc8e3yYYqrdmQs6bUMlIoR9igpMCG0qpS8NWfQD1xJH78d1FkOUXSV1h+cIt418S5KRtFhz XDDY0oeh8rD9tQoWy3pdFM3wuvk8Lr+rr+vMrNa9Us9P/fsERKA+3MO39kIrGA3h/0v8ATL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oW9nGAAAA2wAAAA8AAAAAAAAA AAAAAAAAoQIAAGRycy9kb3ducmV2LnhtbFBLBQYAAAAABAAEAPkAAACUAwAAAAA= " strokecolor="windowText" strokeweight="1pt">
                    <v:stroke endarrow="classic" endarrowwidth="narrow" joinstyle="miter"/>
                    <o:lock v:ext="edit" shapetype="f"/>
                  </v:line>
                  <v:shape id="Picture 66" o:spid="_x0000_s1032" type="#_x0000_t75" style="position:absolute;left:7849;top:285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AgRXAAAAA2wAAAA8AAABkcnMvZG93bnJldi54bWxEj0+LwjAUxO/CfofwFrxp6oJFqlH8w7Je rYLXZ/Nsis1LSbLa/fYbQfA4zMxvmMWqt624kw+NYwWTcQaCuHK64VrB6fg9moEIEVlj65gU/FGA 1fJjsMBCuwcf6F7GWiQIhwIVmBi7QspQGbIYxq4jTt7VeYsxSV9L7fGR4LaVX1mWS4sNpwWDHW0N Vbfy1yrA8tDRTspdY6ax3vrL+VxtfpQafvbrOYhIfXyHX+29VpDn8PySfoBc/g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kwCBFcAAAADbAAAADwAAAAAAAAAAAAAAAACfAgAA ZHJzL2Rvd25yZXYueG1sUEsFBgAAAAAEAAQA9wAAAIwDAAAAAA== ">
                    <v:imagedata r:id="rId3069" o:title=""/>
                  </v:shape>
                  <v:shape id="Picture 67" o:spid="_x0000_s1033" type="#_x0000_t75" style="position:absolute;left:20133;top:11102;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1/KGvDAAAA2wAAAA8AAABkcnMvZG93bnJldi54bWxEj0+LwjAUxO8LfofwBG9r6h66Wo1SZJU9 ePEPgrdH82xLm5fSRM1+e7MgeBxm5jfMYhVMK+7Uu9qygsk4AUFcWF1zqeB03HxOQTiPrLG1TAr+ yMFqOfhYYKbtg/d0P/hSRAi7DBVU3neZlK6oyKAb2444elfbG/RR9qXUPT4i3LTyK0lSabDmuFBh R+uKiuZwMwqaXG8vgcJsMj0fXX65Nrt0/6PUaBjyOQhPwb/Dr/avVpB+w/+X+APk8g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X8oa8MAAADbAAAADwAAAAAAAAAAAAAAAACf AgAAZHJzL2Rvd25yZXYueG1sUEsFBgAAAAAEAAQA9wAAAI8DAAAAAA== ">
                    <v:imagedata r:id="rId3070" o:title=""/>
                  </v:shape>
                  <v:shape id="Picture 68" o:spid="_x0000_s1034" type="#_x0000_t75" style="position:absolute;left:21226;top:6720;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DgqRLAAAAA2wAAAA8AAABkcnMvZG93bnJldi54bWxET8uKwjAU3Qv+Q7iCO02dhWjHKCojuhKf A7O7NHfaanMTmqj1781CcHk478msMZW4U+1LywoG/QQEcWZ1ybmC03HVG4HwAVljZZkUPMnDbNpu TTDV9sF7uh9CLmII+xQVFCG4VEqfFWTQ960jjty/rQ2GCOtc6hofMdxU8itJhtJgybGhQEfLgrLr 4WYUVOfretfw32m8nf9c3NqFxe9urFS308y/QQRqwkf8dm+0gmEcG7/EHyCn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IOCpEsAAAADbAAAADwAAAAAAAAAAAAAAAACfAgAA ZHJzL2Rvd25yZXYueG1sUEsFBgAAAAAEAAQA9wAAAIwDAAAAAA== ">
                    <v:imagedata r:id="rId3071" o:title=""/>
                  </v:shape>
                  <v:shape id="Picture 69" o:spid="_x0000_s1035" type="#_x0000_t75" style="position:absolute;left:15351;top:894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f0j/3CAAAA2wAAAA8AAABkcnMvZG93bnJldi54bWxEj92KwjAUhO8F3yEcwRvRdGURrUZxC4J4 IfjzAMfm2Babk9pErT79RhC8HGbmG2a2aEwp7lS7wrKCn0EEgji1uuBMwfGw6o9BOI+ssbRMCp7k YDFvt2YYa/vgHd33PhMBwi5GBbn3VSylS3My6Aa2Ig7e2dYGfZB1JnWNjwA3pRxG0UgaLDgs5FhR klN62d+MguS1kavkqLdX7rGNXn/u9zQZK9XtNMspCE+N/4Y/7bVWMJrA+0v4AXL+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H9I/9wgAAANsAAAAPAAAAAAAAAAAAAAAAAJ8C AABkcnMvZG93bnJldi54bWxQSwUGAAAAAAQABAD3AAAAjgMAAAAA ">
                    <v:imagedata r:id="rId3072" o:title=""/>
                  </v:shape>
                  <v:shape id="Picture 71" o:spid="_x0000_s1036" type="#_x0000_t75" style="position:absolute;left:2063;top:968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3QC7FAAAA2wAAAA8AAABkcnMvZG93bnJldi54bWxEj09rAjEUxO+FfofwCr1pdqVYWY2yaIuC PfinBY+PzWuydPOybKJuv30jCD0OM/MbZrboXSMu1IXas4J8mIEgrryu2Sj4PL4PJiBCRNbYeCYF vxRgMX98mGGh/ZX3dDlEIxKEQ4EKbIxtIWWoLDkMQ98SJ+/bdw5jkp2RusNrgrtGjrJsLB3WnBYs trS0VP0czk7Bfk29+8rLl9FbfvrY2nq3MqVR6vmpL6cgIvXxP3xvb7SC1xxuX9IPkPM/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d0AuxQAAANsAAAAPAAAAAAAAAAAAAAAA AJ8CAABkcnMvZG93bnJldi54bWxQSwUGAAAAAAQABAD3AAAAkQMAAAAA ">
                    <v:imagedata r:id="rId3073" o:title=""/>
                  </v:shape>
                  <v:shape id="Picture 72" o:spid="_x0000_s1037" type="#_x0000_t75" style="position:absolute;left:8706;top:11123;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PAVuTFAAAA2wAAAA8AAABkcnMvZG93bnJldi54bWxEj91qwkAUhO8LvsNyBO/qRsGfpq4SLNWW ItLoAxyyxyQ1e3bJrpq+vSsUejnMzDfMYtWZRlyp9bVlBaNhAoK4sLrmUsHx8P48B+EDssbGMin4 JQ+rZe9pgam2N/6max5KESHsU1RQheBSKX1RkUE/tI44eifbGgxRtqXULd4i3DRynCRTabDmuFCh o3VFxTm/GAWTzfbyVf+4/XqWv21OL9lntts5pQb9LnsFEagL/+G/9odWMBvD40v8AXJ5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jwFbkxQAAANsAAAAPAAAAAAAAAAAAAAAA AJ8CAABkcnMvZG93bnJldi54bWxQSwUGAAAAAAQABAD3AAAAkQMAAAAA ">
                    <v:imagedata r:id="rId3074" o:title=""/>
                  </v:shape>
                  <v:shape id="Picture 73" o:spid="_x0000_s1038" type="#_x0000_t75" style="position:absolute;left:14414;top:110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mHVzCAAAA2wAAAA8AAABkcnMvZG93bnJldi54bWxEj0FrAjEUhO+F/ofwhN5q1hasrkYp4oLi SW3vj81zs7h5WZPUXf+9EYQeh5n5hpkve9uIK/lQO1YwGmYgiEuna64U/ByL9wmIEJE1No5JwY0C LBevL3PMtet4T9dDrESCcMhRgYmxzaUMpSGLYeha4uSdnLcYk/SV1B67BLeN/MiysbRYc1ow2NLK UHk+/FkFPZbrabHbG2+mvwVettW6O3VKvQ367xmISH38Dz/bG63g6xMeX9IPkIs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lph1cwgAAANsAAAAPAAAAAAAAAAAAAAAAAJ8C AABkcnMvZG93bnJldi54bWxQSwUGAAAAAAQABAD3AAAAjgMAAAAA ">
                    <v:imagedata r:id="rId3075" o:title=""/>
                  </v:shape>
                  <v:shape id="Picture 74" o:spid="_x0000_s1039" type="#_x0000_t75" style="position:absolute;left:2063;top:219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wZ1DEAAAA2wAAAA8AAABkcnMvZG93bnJldi54bWxEj91qwkAUhO+FvsNyCr3TjW1QiW6kSH+k d0Yf4JA9zYZkz8bsNsY+fVcoeDnMzDfMZjvaVgzU+9qxgvksAUFcOl1zpeB0fJ+uQPiArLF1TAqu 5GGbP0w2mGl34QMNRahEhLDPUIEJocuk9KUhi37mOuLofbveYoiyr6Tu8RLhtpXPSbKQFmuOCwY7 2hkqm+LHKli0b78fwzI923A1Lv1qXuafIyv19Di+rkEEGsM9/N/eawXLFG5f4g+Q+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AwZ1DEAAAA2wAAAA8AAAAAAAAAAAAAAAAA nwIAAGRycy9kb3ducmV2LnhtbFBLBQYAAAAABAAEAPcAAACQAwAAAAA= ">
                    <v:imagedata r:id="rId3076" o:title=""/>
                  </v:shape>
                  <v:shape id="Picture 75" o:spid="_x0000_s1040" type="#_x0000_t75" style="position:absolute;top:463;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fSjvDAAAA2wAAAA8AAABkcnMvZG93bnJldi54bWxEj0FrwkAUhO+C/2F5gjezUVBL6iq2Inqq NpWeX7Ov2dDs25BdNf57tyB4HGbmG2ax6mwtLtT6yrGCcZKCIC6crrhUcPrajl5A+ICssXZMCm7k YbXs9xaYaXflT7rkoRQRwj5DBSaEJpPSF4Ys+sQ1xNH7da3FEGVbSt3iNcJtLSdpOpMWK44LBht6 N1T85WerYFIfj3NvvvOf22b89rFd706HhpUaDrr1K4hAXXiGH+29VjCfwv+X+APk8g4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J9KO8MAAADbAAAADwAAAAAAAAAAAAAAAACf AgAAZHJzL2Rvd25yZXYueG1sUEsFBgAAAAAEAAQA9wAAAI8DAAAAAA== ">
                    <v:imagedata r:id="rId3077" o:title=""/>
                  </v:shape>
                </v:group>
                <w10:wrap type="square"/>
                <w10:anchorlock/>
              </v:group>
            </w:pict>
          </mc:Fallback>
        </mc:AlternateContent>
      </w:r>
      <w:r w:rsidR="005C3C9B" w:rsidRPr="00B74C77">
        <w:rPr>
          <w:b/>
          <w:bCs/>
        </w:rPr>
        <w:t xml:space="preserve">Câu </w:t>
      </w:r>
      <w:r w:rsidR="005C3C9B">
        <w:rPr>
          <w:b/>
          <w:bCs/>
        </w:rPr>
        <w:t>29</w:t>
      </w:r>
      <w:r w:rsidR="005C3C9B" w:rsidRPr="00B74C77">
        <w:rPr>
          <w:b/>
          <w:bCs/>
        </w:rPr>
        <w:t>:</w:t>
      </w:r>
      <w:r w:rsidR="005C3C9B" w:rsidRPr="00B74C77">
        <w:rPr>
          <w:bCs/>
        </w:rPr>
        <w:t xml:space="preserve"> Một sóng cơ hình sin lan truyền trên một sợi dây dài căng ngang</w:t>
      </w:r>
      <w:r w:rsidR="005C3C9B">
        <w:rPr>
          <w:bCs/>
        </w:rPr>
        <w:t xml:space="preserve">. Tại thời điểm quan sát </w:t>
      </w:r>
      <w:r w:rsidR="005C3C9B" w:rsidRPr="008F7A7E">
        <w:rPr>
          <w:bCs/>
          <w:position w:val="-6"/>
        </w:rPr>
        <w:object w:dxaOrig="139" w:dyaOrig="240">
          <v:shape id="_x0000_i2555" type="#_x0000_t75" style="width:6.75pt;height:11.25pt" o:ole="">
            <v:imagedata r:id="rId3078" o:title=""/>
          </v:shape>
          <o:OLEObject Type="Embed" ProgID="Equation.DSMT4" ShapeID="_x0000_i2555" DrawAspect="Content" ObjectID="_1653894704" r:id="rId3079"/>
        </w:object>
      </w:r>
      <w:r w:rsidR="005C3C9B">
        <w:rPr>
          <w:bCs/>
        </w:rPr>
        <w:t xml:space="preserve"> một phần sợi dây có dạng như hình vẽ. Tỉ số giữa tốc độ của phần tử sóng </w:t>
      </w:r>
      <w:r w:rsidR="005C3C9B" w:rsidRPr="008F7A7E">
        <w:rPr>
          <w:bCs/>
          <w:position w:val="-4"/>
        </w:rPr>
        <w:object w:dxaOrig="320" w:dyaOrig="260">
          <v:shape id="_x0000_i2556" type="#_x0000_t75" style="width:15.75pt;height:12.75pt" o:ole="">
            <v:imagedata r:id="rId3080" o:title=""/>
          </v:shape>
          <o:OLEObject Type="Embed" ProgID="Equation.DSMT4" ShapeID="_x0000_i2556" DrawAspect="Content" ObjectID="_1653894705" r:id="rId3081"/>
        </w:object>
      </w:r>
      <w:r w:rsidR="005C3C9B">
        <w:rPr>
          <w:bCs/>
        </w:rPr>
        <w:t xml:space="preserve"> tại thời điểm </w:t>
      </w:r>
      <w:r w:rsidR="005C3C9B" w:rsidRPr="008F7A7E">
        <w:rPr>
          <w:bCs/>
          <w:position w:val="-6"/>
        </w:rPr>
        <w:object w:dxaOrig="139" w:dyaOrig="240">
          <v:shape id="_x0000_i2557" type="#_x0000_t75" style="width:6.75pt;height:11.25pt" o:ole="">
            <v:imagedata r:id="rId3082" o:title=""/>
          </v:shape>
          <o:OLEObject Type="Embed" ProgID="Equation.DSMT4" ShapeID="_x0000_i2557" DrawAspect="Content" ObjectID="_1653894706" r:id="rId3083"/>
        </w:object>
      </w:r>
      <w:r w:rsidR="005C3C9B">
        <w:rPr>
          <w:bCs/>
        </w:rPr>
        <w:t xml:space="preserve"> và tốc độ cực đại mà nó có thể đạt được trong quá trình dao động </w:t>
      </w:r>
      <w:r w:rsidR="005C3C9B" w:rsidRPr="008F7A7E">
        <w:rPr>
          <w:b/>
        </w:rPr>
        <w:t>gần nhất</w:t>
      </w:r>
      <w:r w:rsidR="005C3C9B">
        <w:rPr>
          <w:bCs/>
        </w:rPr>
        <w:t xml:space="preserve"> giá trị nào sau đây?</w:t>
      </w:r>
    </w:p>
    <w:p w:rsidR="005C3C9B" w:rsidRDefault="005C3C9B" w:rsidP="00EF76AA">
      <w:pPr>
        <w:tabs>
          <w:tab w:val="left" w:pos="284"/>
          <w:tab w:val="left" w:pos="2835"/>
          <w:tab w:val="left" w:pos="5387"/>
          <w:tab w:val="left" w:pos="7938"/>
        </w:tabs>
        <w:ind w:firstLine="142"/>
        <w:rPr>
          <w:bCs/>
        </w:rPr>
      </w:pPr>
      <w:r w:rsidRPr="00B74C77">
        <w:rPr>
          <w:b/>
          <w:bCs/>
        </w:rPr>
        <w:tab/>
        <w:t>A.</w:t>
      </w:r>
      <w:r w:rsidRPr="00B74C77">
        <w:rPr>
          <w:bCs/>
        </w:rPr>
        <w:t xml:space="preserve"> </w:t>
      </w:r>
      <w:r>
        <w:rPr>
          <w:bCs/>
        </w:rPr>
        <w:t>0,5.</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B.</w:t>
      </w:r>
      <w:r w:rsidRPr="00B74C77">
        <w:rPr>
          <w:bCs/>
        </w:rPr>
        <w:t xml:space="preserve"> </w:t>
      </w:r>
      <w:r>
        <w:rPr>
          <w:bCs/>
        </w:rPr>
        <w:t>1.</w:t>
      </w:r>
    </w:p>
    <w:p w:rsidR="005C3C9B" w:rsidRDefault="005C3C9B" w:rsidP="00EF76AA">
      <w:pPr>
        <w:tabs>
          <w:tab w:val="left" w:pos="284"/>
          <w:tab w:val="left" w:pos="2835"/>
          <w:tab w:val="left" w:pos="5387"/>
          <w:tab w:val="left" w:pos="7938"/>
        </w:tabs>
        <w:ind w:firstLine="142"/>
      </w:pPr>
      <w:r w:rsidRPr="00B74C77">
        <w:rPr>
          <w:bCs/>
        </w:rPr>
        <w:tab/>
      </w:r>
      <w:r w:rsidRPr="00B74C77">
        <w:rPr>
          <w:b/>
          <w:bCs/>
        </w:rPr>
        <w:t>C.</w:t>
      </w:r>
      <w:r w:rsidRPr="00B74C77">
        <w:rPr>
          <w:bCs/>
        </w:rPr>
        <w:t xml:space="preserve"> </w:t>
      </w:r>
      <w:r>
        <w:t>1,5.</w:t>
      </w:r>
    </w:p>
    <w:p w:rsidR="005C3C9B" w:rsidRDefault="005C3C9B" w:rsidP="00EF76AA">
      <w:pPr>
        <w:tabs>
          <w:tab w:val="left" w:pos="284"/>
          <w:tab w:val="left" w:pos="2835"/>
          <w:tab w:val="left" w:pos="5387"/>
          <w:tab w:val="left" w:pos="7938"/>
        </w:tabs>
        <w:ind w:firstLine="142"/>
      </w:pPr>
      <w:r w:rsidRPr="00B74C77">
        <w:rPr>
          <w:bCs/>
        </w:rPr>
        <w:tab/>
      </w:r>
      <w:r w:rsidRPr="00B74C77">
        <w:rPr>
          <w:b/>
          <w:bCs/>
        </w:rPr>
        <w:t>D.</w:t>
      </w:r>
      <w:r>
        <w:t xml:space="preserve"> 1,6.</w:t>
      </w:r>
    </w:p>
    <w:p w:rsidR="005C3C9B" w:rsidRDefault="005C3C9B" w:rsidP="00EF76AA">
      <w:pPr>
        <w:tabs>
          <w:tab w:val="left" w:pos="284"/>
          <w:tab w:val="left" w:pos="2835"/>
          <w:tab w:val="left" w:pos="5387"/>
          <w:tab w:val="left" w:pos="7938"/>
        </w:tabs>
        <w:ind w:firstLine="142"/>
      </w:pPr>
    </w:p>
    <w:p w:rsidR="005C3C9B" w:rsidRDefault="005C3C9B" w:rsidP="00EF76AA">
      <w:pPr>
        <w:tabs>
          <w:tab w:val="left" w:pos="284"/>
          <w:tab w:val="left" w:pos="2835"/>
          <w:tab w:val="left" w:pos="5387"/>
          <w:tab w:val="left" w:pos="7938"/>
        </w:tabs>
        <w:ind w:firstLine="142"/>
      </w:pPr>
      <w:r w:rsidRPr="00516F94">
        <w:rPr>
          <w:b/>
          <w:bCs/>
        </w:rPr>
        <w:t xml:space="preserve">Câu </w:t>
      </w:r>
      <w:r>
        <w:rPr>
          <w:b/>
          <w:bCs/>
        </w:rPr>
        <w:t>30</w:t>
      </w:r>
      <w:r w:rsidRPr="00516F94">
        <w:rPr>
          <w:b/>
          <w:bCs/>
        </w:rPr>
        <w:t>:</w:t>
      </w:r>
      <w:r w:rsidRPr="00516F94">
        <w:rPr>
          <w:bCs/>
        </w:rPr>
        <w:t xml:space="preserve"> </w:t>
      </w:r>
      <w:r>
        <w:t xml:space="preserve">Một khung dây dẫn hình chữ nhật, cạnh </w:t>
      </w:r>
      <w:r w:rsidRPr="0047285A">
        <w:rPr>
          <w:position w:val="-6"/>
        </w:rPr>
        <w:object w:dxaOrig="680" w:dyaOrig="279">
          <v:shape id="_x0000_i2558" type="#_x0000_t75" style="width:33pt;height:14.25pt" o:ole="">
            <v:imagedata r:id="rId3084" o:title=""/>
          </v:shape>
          <o:OLEObject Type="Embed" ProgID="Equation.DSMT4" ShapeID="_x0000_i2558" DrawAspect="Content" ObjectID="_1653894707" r:id="rId3085"/>
        </w:object>
      </w:r>
      <w:r>
        <w:t xml:space="preserve">cm, </w:t>
      </w:r>
      <w:r w:rsidRPr="0047285A">
        <w:rPr>
          <w:position w:val="-6"/>
        </w:rPr>
        <w:object w:dxaOrig="680" w:dyaOrig="279">
          <v:shape id="_x0000_i2559" type="#_x0000_t75" style="width:33pt;height:14.25pt" o:ole="">
            <v:imagedata r:id="rId3086" o:title=""/>
          </v:shape>
          <o:OLEObject Type="Embed" ProgID="Equation.DSMT4" ShapeID="_x0000_i2559" DrawAspect="Content" ObjectID="_1653894708" r:id="rId3087"/>
        </w:object>
      </w:r>
      <w:r>
        <w:t xml:space="preserve"> cm, điện trở </w:t>
      </w:r>
      <w:r w:rsidRPr="0047285A">
        <w:rPr>
          <w:position w:val="-10"/>
        </w:rPr>
        <w:object w:dxaOrig="920" w:dyaOrig="320">
          <v:shape id="_x0000_i2560" type="#_x0000_t75" style="width:46.5pt;height:15.75pt" o:ole="">
            <v:imagedata r:id="rId3088" o:title=""/>
          </v:shape>
          <o:OLEObject Type="Embed" ProgID="Equation.DSMT4" ShapeID="_x0000_i2560" DrawAspect="Content" ObjectID="_1653894709" r:id="rId3089"/>
        </w:object>
      </w:r>
      <w:r>
        <w:t xml:space="preserve">Ω. Trong mặt phẳng khung dây, có hai vùng từ trường được chia đều nhau lần lượt </w:t>
      </w:r>
      <w:r w:rsidRPr="0047285A">
        <w:rPr>
          <w:position w:val="-12"/>
        </w:rPr>
        <w:object w:dxaOrig="300" w:dyaOrig="400">
          <v:shape id="_x0000_i2561" type="#_x0000_t75" style="width:15pt;height:20.25pt" o:ole="">
            <v:imagedata r:id="rId3090" o:title=""/>
          </v:shape>
          <o:OLEObject Type="Embed" ProgID="Equation.DSMT4" ShapeID="_x0000_i2561" DrawAspect="Content" ObjectID="_1653894710" r:id="rId3091"/>
        </w:object>
      </w:r>
      <w:r>
        <w:t xml:space="preserve">, </w:t>
      </w:r>
      <w:r w:rsidRPr="0047285A">
        <w:rPr>
          <w:position w:val="-12"/>
        </w:rPr>
        <w:object w:dxaOrig="320" w:dyaOrig="400">
          <v:shape id="_x0000_i2562" type="#_x0000_t75" style="width:15.75pt;height:20.25pt" o:ole="">
            <v:imagedata r:id="rId3092" o:title=""/>
          </v:shape>
          <o:OLEObject Type="Embed" ProgID="Equation.DSMT4" ShapeID="_x0000_i2562" DrawAspect="Content" ObjectID="_1653894711" r:id="rId3093"/>
        </w:object>
      </w:r>
      <w:r>
        <w:t xml:space="preserve"> . Đồ thị biễu diễn sự thay đổi của cảm ứng từ </w:t>
      </w:r>
      <w:r w:rsidRPr="00CE510B">
        <w:rPr>
          <w:position w:val="-12"/>
        </w:rPr>
        <w:object w:dxaOrig="300" w:dyaOrig="360">
          <v:shape id="_x0000_i2563" type="#_x0000_t75" style="width:15pt;height:18pt" o:ole="">
            <v:imagedata r:id="rId3094" o:title=""/>
          </v:shape>
          <o:OLEObject Type="Embed" ProgID="Equation.DSMT4" ShapeID="_x0000_i2563" DrawAspect="Content" ObjectID="_1653894712" r:id="rId3095"/>
        </w:object>
      </w:r>
      <w:r>
        <w:t xml:space="preserve"> tại hai vùng không gian theo thời gian được cho như hình vẽ. Dòng điện cảm ứng trong mạch trong khoảng thời gian từ </w:t>
      </w:r>
      <w:r w:rsidRPr="00D936B2">
        <w:rPr>
          <w:position w:val="-6"/>
        </w:rPr>
        <w:object w:dxaOrig="499" w:dyaOrig="279">
          <v:shape id="_x0000_i2564" type="#_x0000_t75" style="width:25.5pt;height:14.25pt" o:ole="">
            <v:imagedata r:id="rId3096" o:title=""/>
          </v:shape>
          <o:OLEObject Type="Embed" ProgID="Equation.DSMT4" ShapeID="_x0000_i2564" DrawAspect="Content" ObjectID="_1653894713" r:id="rId3097"/>
        </w:object>
      </w:r>
      <w:r>
        <w:t xml:space="preserve"> đến </w:t>
      </w:r>
      <w:r w:rsidRPr="00D936B2">
        <w:rPr>
          <w:position w:val="-6"/>
        </w:rPr>
        <w:object w:dxaOrig="499" w:dyaOrig="279">
          <v:shape id="_x0000_i2565" type="#_x0000_t75" style="width:25.5pt;height:14.25pt" o:ole="">
            <v:imagedata r:id="rId3098" o:title=""/>
          </v:shape>
          <o:OLEObject Type="Embed" ProgID="Equation.DSMT4" ShapeID="_x0000_i2565" DrawAspect="Content" ObjectID="_1653894714" r:id="rId3099"/>
        </w:object>
      </w:r>
      <w:r>
        <w:t>s</w:t>
      </w:r>
    </w:p>
    <w:p w:rsidR="005C3C9B" w:rsidRDefault="007974A5" w:rsidP="00EF76AA">
      <w:pPr>
        <w:tabs>
          <w:tab w:val="left" w:pos="284"/>
          <w:tab w:val="left" w:pos="2835"/>
          <w:tab w:val="left" w:pos="5387"/>
          <w:tab w:val="left" w:pos="7938"/>
        </w:tabs>
        <w:ind w:firstLine="142"/>
      </w:pPr>
      <w:r>
        <w:rPr>
          <w:noProof/>
        </w:rPr>
        <mc:AlternateContent>
          <mc:Choice Requires="wpc">
            <w:drawing>
              <wp:inline distT="0" distB="0" distL="0" distR="0">
                <wp:extent cx="6503035" cy="1428115"/>
                <wp:effectExtent l="0" t="38100" r="0" b="635"/>
                <wp:docPr id="914" name="Canvas 60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3" name="Group 93"/>
                        <wpg:cNvGrpSpPr/>
                        <wpg:grpSpPr>
                          <a:xfrm>
                            <a:off x="939317" y="35999"/>
                            <a:ext cx="5115429" cy="1392196"/>
                            <a:chOff x="0" y="0"/>
                            <a:chExt cx="5115429" cy="1392196"/>
                          </a:xfrm>
                        </wpg:grpSpPr>
                        <pic:pic xmlns:pic="http://schemas.openxmlformats.org/drawingml/2006/picture">
                          <pic:nvPicPr>
                            <pic:cNvPr id="94" name="Picture 94"/>
                            <pic:cNvPicPr>
                              <a:picLocks noChangeAspect="1"/>
                            </pic:cNvPicPr>
                          </pic:nvPicPr>
                          <pic:blipFill>
                            <a:blip r:embed="rId3100"/>
                            <a:stretch>
                              <a:fillRect/>
                            </a:stretch>
                          </pic:blipFill>
                          <pic:spPr>
                            <a:xfrm>
                              <a:off x="3032507" y="308418"/>
                              <a:ext cx="1884998" cy="962025"/>
                            </a:xfrm>
                            <a:prstGeom prst="rect">
                              <a:avLst/>
                            </a:prstGeom>
                          </pic:spPr>
                        </pic:pic>
                        <wps:wsp>
                          <wps:cNvPr id="95" name="Straight Connector 95"/>
                          <wps:cNvCnPr/>
                          <wps:spPr>
                            <a:xfrm>
                              <a:off x="3034345" y="639475"/>
                              <a:ext cx="2081084"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96" name="Straight Connector 96"/>
                          <wps:cNvCnPr>
                            <a:cxnSpLocks/>
                          </wps:cNvCnPr>
                          <wps:spPr>
                            <a:xfrm flipV="1">
                              <a:off x="3035832" y="0"/>
                              <a:ext cx="0" cy="1290049"/>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97" name="Picture 97"/>
                            <pic:cNvPicPr/>
                          </pic:nvPicPr>
                          <pic:blipFill>
                            <a:blip r:embed="rId3101"/>
                            <a:stretch>
                              <a:fillRect/>
                            </a:stretch>
                          </pic:blipFill>
                          <pic:spPr>
                            <a:xfrm>
                              <a:off x="2900850" y="622606"/>
                              <a:ext cx="139691" cy="152331"/>
                            </a:xfrm>
                            <a:prstGeom prst="rect">
                              <a:avLst/>
                            </a:prstGeom>
                          </pic:spPr>
                        </pic:pic>
                        <pic:pic xmlns:pic="http://schemas.openxmlformats.org/drawingml/2006/picture">
                          <pic:nvPicPr>
                            <pic:cNvPr id="98" name="Picture 98"/>
                            <pic:cNvPicPr/>
                          </pic:nvPicPr>
                          <pic:blipFill>
                            <a:blip r:embed="rId3102"/>
                            <a:stretch>
                              <a:fillRect/>
                            </a:stretch>
                          </pic:blipFill>
                          <pic:spPr>
                            <a:xfrm>
                              <a:off x="2748459" y="264006"/>
                              <a:ext cx="279383" cy="165025"/>
                            </a:xfrm>
                            <a:prstGeom prst="rect">
                              <a:avLst/>
                            </a:prstGeom>
                          </pic:spPr>
                        </pic:pic>
                        <pic:pic xmlns:pic="http://schemas.openxmlformats.org/drawingml/2006/picture">
                          <pic:nvPicPr>
                            <pic:cNvPr id="99" name="Picture 99"/>
                            <pic:cNvPicPr/>
                          </pic:nvPicPr>
                          <pic:blipFill>
                            <a:blip r:embed="rId3103"/>
                            <a:stretch>
                              <a:fillRect/>
                            </a:stretch>
                          </pic:blipFill>
                          <pic:spPr>
                            <a:xfrm>
                              <a:off x="2592795" y="54537"/>
                              <a:ext cx="431773" cy="190414"/>
                            </a:xfrm>
                            <a:prstGeom prst="rect">
                              <a:avLst/>
                            </a:prstGeom>
                          </pic:spPr>
                        </pic:pic>
                        <pic:pic xmlns:pic="http://schemas.openxmlformats.org/drawingml/2006/picture">
                          <pic:nvPicPr>
                            <pic:cNvPr id="100" name="Picture 100"/>
                            <pic:cNvPicPr/>
                          </pic:nvPicPr>
                          <pic:blipFill>
                            <a:blip r:embed="rId3104"/>
                            <a:stretch>
                              <a:fillRect/>
                            </a:stretch>
                          </pic:blipFill>
                          <pic:spPr>
                            <a:xfrm>
                              <a:off x="4861395" y="624983"/>
                              <a:ext cx="228586" cy="190414"/>
                            </a:xfrm>
                            <a:prstGeom prst="rect">
                              <a:avLst/>
                            </a:prstGeom>
                          </pic:spPr>
                        </pic:pic>
                        <pic:pic xmlns:pic="http://schemas.openxmlformats.org/drawingml/2006/picture">
                          <pic:nvPicPr>
                            <pic:cNvPr id="101" name="Picture 101"/>
                            <pic:cNvPicPr/>
                          </pic:nvPicPr>
                          <pic:blipFill>
                            <a:blip r:embed="rId3105"/>
                            <a:stretch>
                              <a:fillRect/>
                            </a:stretch>
                          </pic:blipFill>
                          <pic:spPr>
                            <a:xfrm>
                              <a:off x="4704242" y="1252559"/>
                              <a:ext cx="114293" cy="139637"/>
                            </a:xfrm>
                            <a:prstGeom prst="rect">
                              <a:avLst/>
                            </a:prstGeom>
                          </pic:spPr>
                        </pic:pic>
                        <wps:wsp>
                          <wps:cNvPr id="102" name="Rectangle 102"/>
                          <wps:cNvSpPr/>
                          <wps:spPr>
                            <a:xfrm>
                              <a:off x="219332" y="244725"/>
                              <a:ext cx="540000" cy="108000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 name="Straight Connector 103"/>
                          <wps:cNvCnPr/>
                          <wps:spPr>
                            <a:xfrm>
                              <a:off x="219332" y="789840"/>
                              <a:ext cx="540000" cy="0"/>
                            </a:xfrm>
                            <a:prstGeom prst="line">
                              <a:avLst/>
                            </a:prstGeom>
                            <a:noFill/>
                            <a:ln w="6350" cap="flat" cmpd="sng" algn="ctr">
                              <a:solidFill>
                                <a:sysClr val="windowText" lastClr="000000"/>
                              </a:solidFill>
                              <a:prstDash val="lgDash"/>
                              <a:miter lim="800000"/>
                            </a:ln>
                            <a:effectLst/>
                          </wps:spPr>
                          <wps:bodyPr/>
                        </wps:wsp>
                        <wps:wsp>
                          <wps:cNvPr id="104" name="Circle: Hollow 104"/>
                          <wps:cNvSpPr/>
                          <wps:spPr>
                            <a:xfrm>
                              <a:off x="392659" y="438388"/>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 name="Flowchart: Summing Junction 105"/>
                          <wps:cNvSpPr/>
                          <wps:spPr>
                            <a:xfrm>
                              <a:off x="391207" y="951652"/>
                              <a:ext cx="194388" cy="194312"/>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6" name="Picture 106"/>
                            <pic:cNvPicPr/>
                          </pic:nvPicPr>
                          <pic:blipFill>
                            <a:blip r:embed="rId3106"/>
                            <a:stretch>
                              <a:fillRect/>
                            </a:stretch>
                          </pic:blipFill>
                          <pic:spPr>
                            <a:xfrm>
                              <a:off x="4348664" y="286217"/>
                              <a:ext cx="177789" cy="190414"/>
                            </a:xfrm>
                            <a:prstGeom prst="rect">
                              <a:avLst/>
                            </a:prstGeom>
                            <a:solidFill>
                              <a:sysClr val="window" lastClr="FFFFFF"/>
                            </a:solidFill>
                          </pic:spPr>
                        </pic:pic>
                        <pic:pic xmlns:pic="http://schemas.openxmlformats.org/drawingml/2006/picture">
                          <pic:nvPicPr>
                            <pic:cNvPr id="107" name="Picture 107"/>
                            <pic:cNvPicPr/>
                          </pic:nvPicPr>
                          <pic:blipFill>
                            <a:blip r:embed="rId3107"/>
                            <a:stretch>
                              <a:fillRect/>
                            </a:stretch>
                          </pic:blipFill>
                          <pic:spPr>
                            <a:xfrm>
                              <a:off x="0" y="438388"/>
                              <a:ext cx="177789" cy="190414"/>
                            </a:xfrm>
                            <a:prstGeom prst="rect">
                              <a:avLst/>
                            </a:prstGeom>
                          </pic:spPr>
                        </pic:pic>
                        <pic:pic xmlns:pic="http://schemas.openxmlformats.org/drawingml/2006/picture">
                          <pic:nvPicPr>
                            <pic:cNvPr id="108" name="Picture 108"/>
                            <pic:cNvPicPr/>
                          </pic:nvPicPr>
                          <pic:blipFill>
                            <a:blip r:embed="rId3108"/>
                            <a:stretch>
                              <a:fillRect/>
                            </a:stretch>
                          </pic:blipFill>
                          <pic:spPr>
                            <a:xfrm>
                              <a:off x="0" y="959775"/>
                              <a:ext cx="203188" cy="190414"/>
                            </a:xfrm>
                            <a:prstGeom prst="rect">
                              <a:avLst/>
                            </a:prstGeom>
                          </pic:spPr>
                        </pic:pic>
                        <pic:pic xmlns:pic="http://schemas.openxmlformats.org/drawingml/2006/picture">
                          <pic:nvPicPr>
                            <pic:cNvPr id="109" name="Picture 109"/>
                            <pic:cNvPicPr/>
                          </pic:nvPicPr>
                          <pic:blipFill>
                            <a:blip r:embed="rId3109"/>
                            <a:stretch>
                              <a:fillRect/>
                            </a:stretch>
                          </pic:blipFill>
                          <pic:spPr>
                            <a:xfrm>
                              <a:off x="4074887" y="947203"/>
                              <a:ext cx="203188" cy="190414"/>
                            </a:xfrm>
                            <a:prstGeom prst="rect">
                              <a:avLst/>
                            </a:prstGeom>
                            <a:solidFill>
                              <a:sysClr val="window" lastClr="FFFFFF"/>
                            </a:solidFill>
                          </pic:spPr>
                        </pic:pic>
                        <wps:wsp>
                          <wps:cNvPr id="110" name="Straight Connector 110"/>
                          <wps:cNvCnPr/>
                          <wps:spPr>
                            <a:xfrm>
                              <a:off x="1653766" y="946809"/>
                              <a:ext cx="631735" cy="0"/>
                            </a:xfrm>
                            <a:prstGeom prst="line">
                              <a:avLst/>
                            </a:prstGeom>
                            <a:noFill/>
                            <a:ln w="12700" cap="flat" cmpd="sng" algn="ctr">
                              <a:solidFill>
                                <a:sysClr val="windowText" lastClr="000000"/>
                              </a:solidFill>
                              <a:prstDash val="solid"/>
                              <a:miter lim="800000"/>
                              <a:tailEnd type="stealth" w="sm" len="med"/>
                            </a:ln>
                            <a:effectLst/>
                          </wps:spPr>
                          <wps:bodyPr/>
                        </wps:wsp>
                        <wps:wsp>
                          <wps:cNvPr id="111" name="Straight Connector 111"/>
                          <wps:cNvCnPr>
                            <a:cxnSpLocks/>
                          </wps:cNvCnPr>
                          <wps:spPr>
                            <a:xfrm rot="16200000" flipV="1">
                              <a:off x="1333160" y="637412"/>
                              <a:ext cx="631487" cy="0"/>
                            </a:xfrm>
                            <a:prstGeom prst="line">
                              <a:avLst/>
                            </a:prstGeom>
                            <a:noFill/>
                            <a:ln w="12700" cap="flat" cmpd="sng" algn="ctr">
                              <a:solidFill>
                                <a:sysClr val="windowText" lastClr="000000"/>
                              </a:solidFill>
                              <a:prstDash val="solid"/>
                              <a:miter lim="800000"/>
                              <a:tailEnd type="stealth" w="sm" len="med"/>
                            </a:ln>
                            <a:effectLst/>
                          </wps:spPr>
                          <wps:bodyPr/>
                        </wps:wsp>
                        <wps:wsp>
                          <wps:cNvPr id="112" name="Circle: Hollow 112"/>
                          <wps:cNvSpPr/>
                          <wps:spPr>
                            <a:xfrm>
                              <a:off x="1552229" y="847474"/>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3" name="Picture 113"/>
                            <pic:cNvPicPr/>
                          </pic:nvPicPr>
                          <pic:blipFill>
                            <a:blip r:embed="rId3110"/>
                            <a:stretch>
                              <a:fillRect/>
                            </a:stretch>
                          </pic:blipFill>
                          <pic:spPr>
                            <a:xfrm>
                              <a:off x="1508432" y="1024564"/>
                              <a:ext cx="114293" cy="114248"/>
                            </a:xfrm>
                            <a:prstGeom prst="rect">
                              <a:avLst/>
                            </a:prstGeom>
                          </pic:spPr>
                        </pic:pic>
                        <pic:pic xmlns:pic="http://schemas.openxmlformats.org/drawingml/2006/picture">
                          <pic:nvPicPr>
                            <pic:cNvPr id="114" name="Picture 114"/>
                            <pic:cNvPicPr/>
                          </pic:nvPicPr>
                          <pic:blipFill>
                            <a:blip r:embed="rId3111"/>
                            <a:stretch>
                              <a:fillRect/>
                            </a:stretch>
                          </pic:blipFill>
                          <pic:spPr>
                            <a:xfrm>
                              <a:off x="1511063" y="391114"/>
                              <a:ext cx="126992" cy="152331"/>
                            </a:xfrm>
                            <a:prstGeom prst="rect">
                              <a:avLst/>
                            </a:prstGeom>
                          </pic:spPr>
                        </pic:pic>
                        <pic:pic xmlns:pic="http://schemas.openxmlformats.org/drawingml/2006/picture">
                          <pic:nvPicPr>
                            <pic:cNvPr id="146" name="Picture 146"/>
                            <pic:cNvPicPr/>
                          </pic:nvPicPr>
                          <pic:blipFill>
                            <a:blip r:embed="rId3112"/>
                            <a:stretch>
                              <a:fillRect/>
                            </a:stretch>
                          </pic:blipFill>
                          <pic:spPr>
                            <a:xfrm>
                              <a:off x="2096183" y="961092"/>
                              <a:ext cx="114293" cy="126942"/>
                            </a:xfrm>
                            <a:prstGeom prst="rect">
                              <a:avLst/>
                            </a:prstGeom>
                          </pic:spPr>
                        </pic:pic>
                        <pic:pic xmlns:pic="http://schemas.openxmlformats.org/drawingml/2006/picture">
                          <pic:nvPicPr>
                            <pic:cNvPr id="147" name="Picture 147"/>
                            <pic:cNvPicPr/>
                          </pic:nvPicPr>
                          <pic:blipFill>
                            <a:blip r:embed="rId3113"/>
                            <a:stretch>
                              <a:fillRect/>
                            </a:stretch>
                          </pic:blipFill>
                          <pic:spPr>
                            <a:xfrm>
                              <a:off x="2830995" y="1160164"/>
                              <a:ext cx="177800" cy="152400"/>
                            </a:xfrm>
                            <a:prstGeom prst="rect">
                              <a:avLst/>
                            </a:prstGeom>
                          </pic:spPr>
                        </pic:pic>
                      </wpg:wgp>
                    </wpc:wpc>
                  </a:graphicData>
                </a:graphic>
              </wp:inline>
            </w:drawing>
          </mc:Choice>
          <mc:Fallback>
            <w:pict>
              <v:group id="Canvas 609" o:spid="_x0000_s1026" editas="canvas" style="width:512.05pt;height:112.45pt;mso-position-horizontal-relative:char;mso-position-vertical-relative:line" coordsize="65030,1428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VIQriyggAALk7AAAOAAAAZHJzL2Uyb0RvYy54bWzs W11zm0gWfd+q+Q8U7xPR0CBQxZ5yOePsbKVmXevsznMbIYkZoNkGWfb8+jm3u5GQ5NhOCmWkxEnZ BpqP2825X+de3v50XxbOXaaaXFZnLnvjuU5WpXKaV/Mz978fr36MXadpRTUVhayyM/cha9yfzn/4 x9tVPcl8uZDFNFMOblI1k1V95i7atp6MRk26yErRvJF1VmFwJlUpWuyq+WiqxAp3L4uR73nRaCXV tFYyzZoGR9+ZQfdc3382y9L237NZk7VOceZCtlb/Vvr3Lf0enb8Vk7kS9SJPrRjiC6QoRV7hoetb vROtcJYq37tVmadKNnLWvkllOZKzWZ5meg6YDfN2ZnMpqjvR6MmkWJ1OQGwNeN/bOcndyCKfXuVF QTu1atrLQjl3Aqu2WuRtRus02jprBCkmdC39XeE9ZjhlVc8nq3m9fp/AwM4L/az5v1dyWevpzyfp r3fXysmnZ24SuE4lSoBJjzvYt4/GOe9VfVNfK3tgbvZoTvczVdJfLLlzTzdJAjZ2nYczNwiTJDFA yO5bJ8VoyFjI/cR1UoyzIPFZEpkz0gXwRDcAmDBmAZQufn7mSiyekQDrNgfgtJTnb+s8neDHLhi2 9hbseQ3AVe1SZa69Sfmie5RC/bGsfwQIa9Hmt3mRtw9aobDcJFR1d52n18rs9Naed2uPYXqqk3Ba GLqEzjLXAEF5+kGmfzROJS8XoppnF00NXcRi0tmj7dP17tYDb4u87sBI23Zq0NsdOD2yOkan3sl0 WWZVa4yEygrMUlbNIq8b11GTrLzNACX1y1QLBGS3KmvTBSFkBi34D4QlQXsDWsqNYDSFBkh7BFuB F/ihZ8HlxZzF2+hiccyTBIaR0JVEvueHelU6iBgFfJ/J0iFNhJiQBu9FTMTdh8bKRSN0il1NI4qW EZKRJsKeNt3CYW9v6T5LE28Wos4gAt22h4awQ8NNq0Q+X7TOpawqSCuVk+hJ2QsuK6uTzROLxgOO G2JNoiDhY325mHQq6Xsxw1qaRdNqt1apvfUq8oqE/cR6iUklCVx4v2JSVM4KqPTHHhQ6FfBAM0AF m2UNfDTV3HVEMYdrS1ulb7llKJuHZmMn82oqVx8hr+sUQhtQ2Af9z77drUvp/b0TzcIYWT1kUFLC 3CqnyMszN15fLSaLTEx/rqZO+1DD8kmYZpckb0o8LYN82NATakVebM5r2kwU7WL71DKbWomKitYg 037SIotemAETbd3K6YN+czBbGlBfC1nRU8jStriHLJpEel/d1NrmkN5uDdJOX1WdGUzK/8gW0YXW IUBpwzjw+1a9gx4hg/yAn3ge157i+4LewSFFthQ/p+MFYdtNBHLdecExaRTNo/OChELa/7v8mm/M wZB+jfAfhybwiXw/8mxM1OkJAqUoYVZZQj8IjLMf0q3RiuLndJACL7+DFB0MHBNSdPjcC3QGiID8 MY95iPgZZtOPOPI0g8YOKf44CWKE8dqsRuEhAqCTQwpWawcp2tUcE1J0qD8wUsIEYDBhX8jDQNvR TdTHkaSNO6AkHmdahE+73y+IlE8NKIwi1W2k0KEjcz82eh/S/fA4goexGYLPExgQTHqDFd+Pwxhx ozYqr1ghqoR5cMe7WNFe+ZjMinUOg2Jl7HGfm2ie+aEfwhltgYUx8DudYUHcYgzPoIaF0o6Dp+DM wyTNGybOAlRLkTl0ELO1SdBNx4dtZ0G93Af0VmBTH5/zsaEjNooVwoHr9JiSIE8npXT7L12sU8y/ MdcX5sqOkmBsYKKbOr3KkeR/ABdwLRRYZRwEU47RhVR/IiUH64y8/f9LQeRd8UsFjiZhnOO0Vu/w cOxjR/VHbvsj1bK8lKBooeR4mt6k89ui25wpWf4GgvyCnoohUaV4tiEz7M5la9hwUOxpdnGhTzOs 4Ack1OASTZZMdMXH+9+Eqi0n1SKW+1V2vNAe1WLOJYxV8mLZylmueSuCpOEUbJIOBflKlALzoO5G U2722Soa3ajM83RVT2XGcRLjpW2Zl77KDE1WRQHlYH8fV1XMibcy832UrHq5spAVsWbyq6FgzWBf 5iotsonzT1kUcgWjqWPLFxtNVAUim+JwJDPxLskLk8rX0UgAgvFpmzmV1bJH8pLmzKcWr2L6u+vM ygI2BLyfw8dB1MXBmhHWtnhDCCNC71dz9knKHkF5pf9Z0bYuOxFm9OVge7XMurB3jJYZQb2xzFfQ xHQhVDtxbpZliYqu869llVLtBgraryg8H9UECfNtFSYJWRRaRqzjIFgCtbVFGNpmevzTQc0MoqGW pVorWCfXU4WGLYV61UPj+V/18PP18PRIinUB59pS5MyQgMeUeFqyadDEMwBNAe+smc848tFjsBUY gs5CvDgUSTGEp9dVClMe25SPTw9veyUZBtuPpT8mvNkQcUi8IRNAVv5oADoo0r4RlOyVY8BnHBtK LFM1PEqSMBnvt1UEaEcZyh59IyjZK8Uw7+hqMcwyDkPChHuo28WmcQkdOL7hRDZEIA4MCJaDOS/L KNgiMfYO0fvE8AKeoJPM67FkwvN0EtKTYBwhZoIxT3gUG7xtVj5CHSxAlkS1jWeIhG+x+engHShf CTLraszNIwwk04WZHmSIA/qctibNPDP0Exq6/rEuJxagKyMyQQNqHtwkvVs442QAXnGGJrtTbZ5j eKvWNO1ynOZ9W4w9T6GwMPR96oOG2Yn5GP93splXknPdJn/I9s9XkvOQ5aeTS3bZupJ13ZErOHRk ya5xZ8N2C7EQLeC2Uo0iNw9NHWTjv7bK+ijxc53dfZrU/R76hdAzZb3BBi3ajh8TNdIFIkOmMwyf 8XgRdAXeC8UAYGPHe/lRksBV6oah8LVflRqGqGS50zCEQ8dmWg7RsuolEaOeVMrAIiT8u+WifsMQ gIPmIqzK921Z+D7pikPHBhar9UNaFj8OvMS2IjLkU2zPD4HlX7dMhT4aqAZHi/6QEB9b6hYKfIJZ 46svwNF+y0ofoPb39VmbL27P/wIAAP//AwBQSwMEFAAGAAgAAAAhAB7hpOWyAQAAQAIAABUAAABk cnMvbWVkaWEvaW1hZ2UxMi53bWZcUT2P00AQfbtJOC4Xyc7BFXwIDBIUJ7iTEBJtHMdwIAVFJBKi Mia3HJYSJ8SJwMWJSHQ0oeE38CcorqGAhpqOn3BC7pAS3iypGHk0b96sZ2feKmwCJU8BGscQq9C1 ImGR0qvVyqI9dWHNbWkCy9X0XDXUFrObZxzU0I6nr3r52AAdbK/Zi2CHFeAyPyHaYQTbf6LLXZvS TQs6r3/hGS4T/dEnSwbaRzsJh3N7ydBk3mPzxnsyGsYp5l+X+vPd5qxx/GgmJ8v02+zJfXCnKozs kGOuZS+Z7xT+eJy17weBwjdy4i2TJUep1+0nJu2bW97DtL+HisJGudVt9+4B554mqT8YNOMs6Qej Q9OJj0yGeuX/ceqlbj58MRqwFIxmk8RMZFbUy+2eF76dTmIKcvaaEy5a+36ncJ0Hkd/5ffUK8Y7j owiLG8WiGRG5TiBhERa70UGxsEyD8d0BS/5u1IrCQj7fqSmuqDSN+igKVWJOGaqK+fuc24kMsnnV voHogbW+LjZs9sW+JZtc7+bZ1AyB15UPrFTx/dLLn+KSP/+x1P/0tRfglK1K9v+/AAAA//8DAFBL AwQUAAYACAAAACEAj9sDQL4BAABQAgAAFQAAAGRycy9tZWRpYS9pbWFnZTEwLndtZlxRsW7TUBQ9 7yWhbRrJToEBVIFBAqUVtFKE6BrHMRSkoIhEYjQmfRRLiRPiRJABUXVCLGFhZ+ML2BiyMDPwA3wC Qp5ASjjX6cSzj++55z3dd32uwgaQqyhA4xSyCoRWFDKm9HK5zNieunSmbWqSTCvpnwp6k9nNcxZK aIbjF53p0AAtbJ2pl8EKS8BmPif7QsxZ/iMhd21INS3sgq6pu9gm+6vnCwauD9KINGd3or5JnEfm lfN40A9jnHxb6M936pPam4cTOZInbvN0ibFaFCVHVKo7OsEnnGj5O+nyD9zhMGne8zyFH9QEDZNE x7HT7kYm7ppbzoO4u4eCwlq+0W52DoDzT6LY7fXqYRJ1vcGRaYXHJkG58H9T5Vx72n826HHLG0xG kRlJxyjnmx3Hfz0ehbRl/Zrlzxr7biu1rfuB2/p99Qr5RctF6qc30lk9ILMtT8LMT3eDw3SWKTXG t4fccneDRuCn8rpWSYGP5qJLioPLMacZRU4GpxV+3lWF7fA/xRbxoJjNZGXtym8ba9wDvmazZbnr 7WkyNn3gZeE99SLWt58fCCR/+n2hV35nV+EXS4nbwD8AAAD//wMAUEsDBBQABgAIAAAAIQCxocY3 sAEAAEACAAAVAAAAZHJzL21lZGlhL2ltYWdlMTEud21mXFHBahNRFD3vJbE2DcxE7UIp+hR0UbQF Udx2MhmthUgwAZfjGJ91IJnETIKmUCy4cxP/wp9w0Y0LceEv9BOKzE5IPPeZlZe53HPPfXPfvecp rAMlowCNY4hV6FqRcEjp5XLp0I66uuI2NIHjatooozaY3bngoYZWMnnbnY0sYHBpxV4DOywBn/kp 0SbjGf0hr5C71qWbFnRFn+EAW0R/9OmCgfbFTcLh/G46sLl5Zt+b58NBkuHk+0J/fdCY7h0fTOVk mX6PPbkP7leFkR2OcKJlL5nvHMFolLceh6HCD3LiTZunh5np9FKb9exd8zTr7aCisFZudlrdR8Dl F2kW9PuNJE974fC1bSeHNke98v849VJnNng17LMUDqfj1I5lVtTLra6JPkzGCQW5eNOL5s3doF34 3pM4aP++cZ140wtQRMXtYt6IiXwvlDCPiu14v5g7Zo/x4z5LwXbcjKNCvsCrKa6oNI36KApVYk4Z qor5pyNuJzLI5lX3BqIHVvr6WHPZN/eWbHKrM8sndgC8q3xmpYrdrTc/xSV/+Wuh/+nrLsA5W5Xc /38BAAD//wMAUEsDBBQABgAIAAAAIQBUI1Tr4AEAAKoCAAAVAAAAZHJzL21lZGlhL2ltYWdlMTQu d21mbFJBaxNREP7e28S2aXQ3tRYU0bXQHkrTiFh66CXbzWo9RIKJCF6WbXy2C8kmZLNoDqV7EvES f4K3/oCWnjzk2FtB8E94KrJ4EYwz2+hB+9hhvpm388173zyBGUB7LgCJGLyyZFJQIkVCjsfjFK2J m5PcrCSQ5vIyFiMxS9HyFR15VL3+XmPQVcB9zE2yt0AMY8CgeEToK1lM9NyTe80wm2Q0L03xDbcJ /ZSjX+RofeSD8OGMht9WoflUvTGfddpegNFpSTt8eC0q7y9E/EuGrEh/033wIMcZLl1H/Jd78zJu wdz1QXun00I0vXk1KlPV5dwi7XH+X48i9YipijX4AavbDauPbFvgjHJsFRX6u4FZb/oqaKpV80nQ XENWYCpTqVcbG8D1F35gtVpbXug37c4rVfN2VYhC9t8rF7TJQQtZuxP1fNVjPVDIVBum87bf80j0 6Xu6M6yUrFpi6I9dq/b97h3CN3QLiZMsJcMtl5Ch2+yGTrLibifDNFMmf7BNW9aKW3GdhD9LzwuS UUhapJOgZ6FRTFLnSLfMu7nFosT7dbojC873z6XTvhjaxSQNTNEe8Dl9NUS1WB+EfdXG0TE+0Nhz OHn5+oiN409fStqfSbI/T1ty/W8AAAD//wMAUEsDBBQABgAIAAAAIQC3diG+3gAAAAYBAAAPAAAA ZHJzL2Rvd25yZXYueG1sTI9RS8MwFIXfBf9DuIJvLlkoc3ZNhwiK6INzFvaaNXdtsLkpTbZWf72Z L/py4XAO53y3WE+uYyccgvWkYD4TwJBqbyw1CqqPx5slsBA1Gd15QgVfGGBdXl4UOjd+pHc8bWPD UgmFXCtoY+xzzkPdotNh5nuk5B384HRMcmi4GfSYyl3HpRAL7rSltNDqHh9arD+3R6cgk4duuXla vH4/V9X4ssvsrXizSl1fTfcrYBGn+BeGM35ChzIx7f2RTGCdgvRI/L1nT8hsDmyvQMrsDnhZ8P/4 5Q8AAAD//wMAUEsDBBQABgAIAAAAIQAVWCrnFwEAAN8HAAAZAAAAZHJzL19yZWxzL2Uyb0RvYy54 bWwucmVsc7zVTWrDMBAF4H2hdzDa1/I4iZOUyNmEQrYlPYCwx7aI9YOkps3tKyiUBlJ1N0vL+M3H E5Z2+089Fxf0QVkjGJQVK9B0tldmFOzt9PK0YUWI0vRytgYFu2Jg+/bxYfeKs4zpozApF4qUYoJg U4zumfPQTahlKK1Dk94M1msZ06MfuZPdWY7I66pquP+dwdqbzOLYC+aPfZp/uro0+f9sOwyqw4Pt 3jWaeGcEVzrNToHSjxgF09gr+b24KT/0wPh9AyxoELDIKYgQWcOapoh1rgeoaRBQ5xREiKwBiIoo nRn/+jcaGkOT2wugKgJyihVNE6ucAdL5TXFcQpVTLGkQy5xhS2PY5gxAVAT8NMFvruX2CwAA//8D AFBLAwQUAAYACAAAACEAtd04J7IBAABAAgAAFQAAAGRycy9tZWRpYS9pbWFnZTEzLndtZlxRTWsT URQ97yWxbRqYiVrwCx0FXRStIgWXZjIZrYVIMCkuhzF9rQPJJGYSTBZFwZ2b+C/8Ey66Elz5F/oT isxCEBLPfWblZS733HPf3HfveQobQMFTgMYJxEp0rUhYpPRyubRoR11dcZuawHIVXVOe2mR274KD Cprx+G1nNjTAI1xcsdfADkvAZX5KtMV4Rj/gFXLXhnTTgi7rM+zjBtEffbpgoH2xk3A4t5P0Tea9 NO+9V4N+nOLK94X+uluf1E72J3KySH/AntwHj8vCyA5TfNSyl8x3Dn84zJrPgkDhBznxhsmS49Rr dxOTds1970Xa3UFJYa3YaDc7T4BLr5PU7/XqcZZ0g8GhacXHJkO19P841UJ71n8z6LEUDCajxIxk VlSLzY4XTsejmIKs33bCeeOh38pd53nkt37dukm85fjIw/xuPq9HRK4TSJiH+Xa0l88tU2P8sMeS vx01ojCXz3cqiisqTaM+ikIVmFOGsmL+acrtRAbZvGzfQPTASl8Xazb7Zt+STe60Z9nY9IF3pc+s lHFw/eipuOS/fy70P33tBThnq4L9/y8AAAD//wMAUEsDBBQABgAIAAAAIQC/ilzdvQEAAFACAAAU AAAAZHJzL21lZGlhL2ltYWdlOS53bWZcUcGO0lAUPe8BjsMQW0ZdaIxWEw0zccaEGN1SSnU0qSFC 4rIy+BybQEEKURbGCSvjBjfu3fkF7lywce3CH/ATjOlKE/DcMitfe3rPPe/lvttzFTaBXEUBGjPI KhBaUciY0qvVKmP76sKJtqVJMq2kfyroLWY3TlkoIeiMX7SnQwM0sX2iXgQrrACb+YLsC7Fg+Y+E 3LUp1bSwc7qm7uAS2V+9WDJwfZBGpDm7HfVN4jwyr5zHg34nxvG3pf58uz6pvXk4kSN5Yo+nS4zV oig5olLdCRJ8wrGWv5Mu/8AdDpPgnucp/KAmaJgkOoqdVjcycdfcdB7E3X0UFDbyjVbQvgucfRLF bq9X7yRR1xs8M83OkUlQLvzfVDnXmvYPBz1ueYPJKDIj6RjlfNB2/NfjUYe2nL5q+fPGLbeZ2tb9 0G3+vnKZ/LzlIvXT6+m8HpLZlidh7qe74UE6z5Qa49sDbrm7YSP0U3ldq6TAR3PRJcXB5ZjTjCIn g1mFn3dVYTv8T7FFPChmM1lbu/bbxgb3gK/ZbFnuWmuajE0feFl4T72ImfX8jEDyp9+Xeu13dhV+ sZS4DfwDAAD//wMAUEsDBBQABgAIAAAAIQDqvujTvgEAAFACAAAUAAAAZHJzL21lZGlhL2ltYWdl Ny53bWZcUU2P0lAUPe8BjsOQtIy68CNaTTTMZByDMbqlQHU0wTRC4rJWfI5NoCCFKAsjcePHBjf+ Bn+BOxdsXLvwD/gTjOlKE/DcMitfe3rPPe/lvttzFTaBXEUBGm8gq0BoRSFjSq9Wq4ztq9NH2pYm ybSS/qkWaovZlWMWSmiF42ed6dAAPraP1DNghRVgM1+QfSFmLP+JkLs2pZoWdlLX1E2cI/urF0sG ro/SiDRnd6K+SZz75oXzYNAPY8y+LfXnG/VJ7dW9iRzJE1d5usR4vShKjqhUd7SPt5hp+Tvp8g/c 4TBp3W40FH5QEzRNEh3GTrsbmbhr9py7cXcfBYWNfLPd6twCTjyMYrfXq4dJ1G0Mnhg/PDQJyoX/ myrn2tP+40GPW43BZBSZkXSMcr7VcbyX41FIW45ftLx585rrp7Z1J3D93xfOk5+yXKReejmd1wMy 22pImHvpbnCQzjOlxvj6gFvubtAMvFRe1yop8NFcdElxcDnmNKOoZKQVft5Vhe3wP8UW8aCYzWRt 7dpvGxvcA75ms2W5S+1pMjZ94HnhA/Ui3p99WhVI/uj7Uq/9zq7CL5YSt4F/AAAA//8DAFBLAwQK AAAAAAAAACEAJ6/r68SvAADErwAAFAAAAGRycy9tZWRpYS9pbWFnZTEucG5niVBORw0KGgoAAAAN SUhEUgAAB7sAAAPyCAYAAAANFLvQAACAAElEQVR42uzdP0ile34/8Nld2QgrrGxOYUDIIUiQYIgk FpIYrgELCwshBgxYCLEQYmFxCgtBiIUBiylOYWFhYeGChYWIhYXFKSwsJFhYWBiwsLCwsLCw+P74 fPfn7L03e//MjOOc83xfL3hIDLn7vc+zz8w45+3n/Xn3zTffpLharVYCAAAAAAAAqufm5iatra19 uOJr+BgXFxdpZ2cnNRqNNDMzk+r1eurq6krv3r37mtcf/pf379/7bwgAAAAAAAAq6PT09DshYXwN f0r8IMTe3l5aXV3Nofbg4GA7hNrCbgAAAAAAACiRsJvvu7+/z+9B5MSLi4tpbGwsdXd3t2uoLewG AAAAAACAEgm7y/X4+JguLy/ztHZUkE9PT6dardZpobawGwAAAAAAAEok7C7D1dVVDrU3NzfT7Oxs GhkZ6cRpbWE3AAAAAAAA8AfC7mp5eHhIrVYrZ7xLS0tpYmIi9ff3VznU/s4VO8Rjl7iwGwAAAAAA ACpO2N2Zvl1Bvrq6mivIBwYGcthbSrAdlevj4+NpYWEhZ9rn5+fp+fk5Px9hNwAAAAAAAFScsLu9 3d/f5xB3d3c3rayspMnJyTy5XPEK8u9cPT09aWhoKNevb2xspJOTk/xcfoywGwAAAAAAACpO2N0+ YlL74OAgNRqNNDU1ler1elGT2nH19fXlKfWYVo+p9dg1/vT09NHPUtgNAAAAAAAAFSfsfnsxlRzP eXNzM83NzaWRkZGiJrVfprXjvhcXF3MeHc8j9o2/FmE3AAAAAAAAVJyw+8uJ8Pbi4iJPKK+vr+dp 7f7+/qJC7ZhMjwry+fn51Gw2U6vVSjc3N580rf0xhN0AAAAAAABQccLu1xEB7uHhYd4pHdPape3V jmt4eDjv1V5bW0s7OzufXEH+GoTdAAAAAAAAUHHC7o8TFeRnZ2c5Q11YWEijo6PFhdoDAwM51I5g P3aMX19fp+fn57b670nYDQAAAAAAABUn7P7THh8f0+XlZdrd3U2NRiNNT0+ner2ea7lLCbWjcn1y cjKtrKzkSe3z8/OvNqn9sYTdAAAAAAAAUHHC7j9UkB8fH3+oIB8ZGSlqWru3tzdXkMde7ciG41nE vvFOJuwGAAAAAACACorK6VarlXPAmNz9dvAZX0foe3Jy0jFTvD9XBLgxnRzT2svLyznU7unpKaqC vFarpYmJibS6upp3jLdjBflrEHYDAAAAAABAhUQtd+yZ/vM///OfFYz+9re/zdO+saO6k0QFefw7 7+3t5QrulwrykkLtvr6+ND4+nkP97e3t/DziuZTiXYyrx/X73//er3wAAAAAAADoULe3tzm0/vWv f52D0F/84hc/KzD99v9fBKdR991O7u/v84T61tZWWlxczFPpsWe6pFA7JtOHhobS7Oxsnsg/ODio 7LT2x3jnlz0AAAAAAAB0tqiq/t3vfvdRIfcPXb/5zW9yK/TXCFJjKj2C3LW1tTypPTg4mLq6uoqb 1o4K8phW39nZSVdXV5Wrmn8twm4AAAAAAADoYDHp+6tf/eqzQ+7vT3pHNfaXcnd3l05PT/O09tzc XN6r3d3dXVSoHdPpU1NT+Tk3m838PGLfOD+fsBsAAAAAAAA61Pr6eg5Of/nLX75qEPsSeDcajc/+ d4zJ5N3d3fyfFRXkJe7VfpnUjudwfn6eq9n5fMJuAAAAAAAA6EAxFf0ateU/dUWl+c8RO6SjTj0m zUuc1q7VavmeY692/BCCvdpfnrAbAAAAAAAAOkzstv6zP/uzV5/o/v4V//lRkR7TyC9iKvns7Cxt b2+nxcXFND4+XlwF+cDAQN4pvrq6mvb394XaX4mwGwAAAAAAADpM7Hp+y3D3L//yL/OZUUHe1dVV VAV5hPnfriB/enryArYJYTcAAAAAAAB0kNPT06KmqN/i6u3tzRXk8/Pzubb9+Pg43d7eetnanLAb AAAAAAAAOshbT3VXsYI8nmFMa0cF+cXFhQryDiXsBgAAAAAAgA7x+PiYd3X/4he/EFz/xFWr1dLo 6Gie1t7Z2cl7xlWQV4uwGwAAAAAAADrE3t6eIPt7V+wQ7+/vz9PaGxsb6fDwMF1fX5vWLoCwGwAA AAAAADrA5eVl+rd/+7eig+0ItScnJ9Py8nJqNpvp/PzctHbB3rVarbxk/XOu3//+9590eKeffXR0 1HFnxz/nbGd3ytnxa6XTzo7fk5zt7E45+3/+53+c/RG2t7ed7eyOOft///d/O+7szz3X2c5+y7Mf Hh466uz4Z5zt7E46+1N8zbPj9yNnO7tTzo7v95z988X39M52dqec/alZydc8Wz7149d//dd/pf/8 z//MwfY//uM/pr/6q79Kv/nNb4oKtf/iL/4i/e3f/m36l3/5l/Tv//7v6b//+79zhbtMUD71nbD7 m2+++eyXrbe395NutNPPjuX1nXZ2/HPOdnannB2/Vjrt7Pg9ydnO7pSz/+M//sPZHyGqkJzt7E45 +1M/QP2aZ7/GX4Kd7ey3OvtTf1jta50d/4yznd1JZ3/qh4hf6+z4/cjZzu6Us+P7PWf/fPE9vbOd 3Slnf2pW8jXPlk+5ZIIyotc4+91vf/tbv5l4sZ3tbGG38NPZwm5nC16dLewWdjvb2cJuZztb2C14 dbaw29mCV2cLu2VEX/Dsm5ub9Dd/8zeCa5mgjOg1w+5Of7m82F5sZwu7hd3OdrawW/jpbGcLu53t bGG34NXZwm7hp7OdLewWfjpb2C3sbpezo2r77Ows7ezspKWlpTQ+Pp5qtVpxwXTs1V5dXc3P4R/+ 4R9kgjKiLxt2T09P24mgn9/Zzraz2/5oZxd0tp3dH8f+aGfb2W2Hs7OdbWe3s539Nmd/Cju7ne1s O7vtcHa2nd12dn+ts6+urtL+/n5aW1tLMzMzaWhoKHV3dxcTakeIPzY2lhYXF1Oz2UzHx8fp7u5O JigTfLud3Z/7U/EAAAAAAABQZRHgnpyc5EB3bm4ujYyMvEpDWide//zP/5yfxZ8KteGtCbsBAAAA AAAg/SHUPj09zdXbMa0cFeR9fX12Zn/r2tra8qLQNoTdAAAAAAAAFCVC7ajcjnxsYWEhTUxM5J3Q wuyfvq6vr71AtA1hNwAAAAAAAJX0+PiYzs7O8qR2o9FIk5OTqb+/X2j9CdcvfvGLXN8O7UTYDQAA AAAAQMd7eHhIrVYrB9tLS0t5Wru7u1tQ/YrX3t6eF422IuwGAAAAAACgYzw9PeW92rE7+mWvdkxr d3V1FRM6Dw0Npd/97ndvOtX993//9+n5+dkLSFsRdgMAAAAAANCWLi4u8jTx2tpamp6eTvV6vahJ 6r6+vjyhHpPqEe6fn5/nCfaXZ/PrX/86/fKXv/ziQXf8z/gBA2g3wm4AAAAAAAC+qru7u3RycpLz qoWFhbwbuqRJ7bjX4eHhND8/nzY2NnKwHM/kp8QPAbzFv9/KyoqXlLYk7AYAAAAAAOBNRAX52dlZ 3qsdFeRjY2OpVqsVNa0dletTU1NpdXU1HRwcpKurq8+qB280Gl/033d2dlZ9OW1L2A0AAAAAAMCr iqnkCLW/XUE+ODhY1LT29yvIW63Whwry1xbT8N+uHH+t6vJ//dd/TY+Pj15o2pawGwAAAAAAgE/y Mqm9vb2dlpeX88RyTC6XNKn9UkEeE9CRt0UFeTyXt7a5uZl3eH9u4P2yAzz++/wa9wEfQ9gNAAAA AADAj4oa65ubm1y7HZPaEezW6/WiQu3vT2vv7++ni4uLtqr4jn+fv/u7v/ukKe+XkPuv//qv8w8w QCcQdgMAAAAAAPBBVG1H5Xaz2cz12DG13NPTU9y09sjISJqfn88V5DGtHdXsnSJ+KCFC+V/96lc/ Gnx/+//+T//0T7l23jQ3nUTYDQAAAAAAUKCXCvKdnZ3UaDTS5ORkcRXkccUu8dgpvrq6mqe1r66u 2mpa+3Pc39+n3d3dPIkeP7Tw7fseGhpKi4uLOcy/vb31C4KO9K63tzfF9fvf/97TAAAAAAAAqKAI PY+Pj/Ne55hWLm1au7u7O42Ojub69fX19Q+hdklTzFFxPj4+/uGKr6HTvfMIAAAAAAAAqiEqyKNy O0Ltubm5HGqWNq09MDCQZmZmcqgdU83n5+equaGihN0AAAAAAAAdJmq2b25u8oTy2tpariCPkDd2 TZcSasdkeuyljoru7e3tXMn++Pjo5YCCCLsBAAAAAADa2N3dXa4gf//+fVpYWEgjIyNFVZBHgB8V 5FG/vrGxkZ+FHdNAEHYDAAAAAAC0gajajunknZ2d1Gg08rR2aRXkcb9TU1NpZWUlP4fLy8s8xQ7w pwi7AQAAAAAA3lDs1Y490hHmLi8v53A3KshLCrVjMj2mtWNSfWtrK4f88VwAPoawGwAAAAAA4Au5 vr5Ou7u7ea90TGrXarXiQu2oXZ+bm/tQQR67xgFeg7AbAAAAAADgM0TNdgS4e3t7aX19Pc3Ozqah oaGi9mrH1dfXl8bGxvK0+uHhYQ76VZADX5KwGwAAAAAA4GeKqu1Wq5WazWZaXFxM4+Pjqbe3t6hQ u6urKw0PD6f5+fk8rX16epru7u68HMCbE3YDAAAAAAB8z9PTU7q6usrT2qurq7mCvL+/v6hQO0L8 CLWjgjyewcHBQX4mprWBdiHsBgAAAAAAihbT2lG7vbm5maeVI+AtqYK8u7s7jY6OpoWFhfwMYq92 hNoR+AO0M2E3AAAAAABQhAhvz87O0vb2dmo0Gnlau1arFTWtXa/X0/T0dFpZWUm7u7tCbaCjCbsB AAAAAIBKiZrtCLWjgjxC3Qh3I+SNXdOlhNp9fX15WntpaSltbW3l53F/f+/lACpF2A0AAAAAAHSs qCBvtVqp2WzmGu4SK8gHBwdz/frGxkauIL+5ufFiAEV4980336S44g8CAAAAAACAdnR3d/d/Ksj7 +/uLqiCP+32pIN/Z2UkXFxcqyPnZ4ocg1tbWPlx+KIIqePfyG+T79+89DQAAAAAA4KuKCvLLy8uc W0QF98TERK7kLinU7u3tzRXkMakez+Hk5EQFOZ/t9PT0O+9ZfA2dTtgNAAAAAAC8uZhIjlB7f38/ ra6uppmZmTQ0NFTUXu24BgYG8r3HM9jd3U23t7c58IfXJuymioTdAAAAAADAFxV1ybFLOqqTZ2dn 847p2DVdUqgde8RjSj2m1aOKPdbLRjU7vBVhN1Uk7AYAAAAAAF7FSwX51tZWWlxcTOPj47mSu6RQ u1ar5VA77n9jYyOH/DGtDV+bsJsqEnYDAAAAAAAfJSrIr66u0sHBQdrc3Mw13FHHXdK0doT4EebP z8/ncD8mtR8eHrwctC1hN1Uk7AYAAAAAAH5QBLgRikWOENPKw8PDuZK7lFA7AvzYJR716+vr63lS W/04nUjYTRUJuwEAAAAAgPT4+JgryGOfdKPRyFXcUcldUgV5X19fmp6eTqurq2lvby9Pr8cUO1SB sJsqEnYDAAAAAEBBYq/2zc1NDnPX1tbyxPLg4GBRFeQxmT42NpaWlpZyPhKhnwpyqk7YTRUJuwEA AAAAoKLu7+/zLulms5kryGPHdOyaLqmCPIL8lwry/f39dHt768WgSMJuqkjYDQAAAAAAHS4C3Ngl vbm5mUPt0dHRokLtuOJ+p6amPlSQRyW7CnL4I2E3VSTsBgAAAACADhGT2mdnZ/kz/YWFhRxqRyV3 SaF23G/cd9x/PIcI+aOWPerZgR8m7KaKhN0AAAAAANBmHh8f82Ty7u5uajQaaXp6OtXr9dTV1VVM qB33Gvcc9/4yrX11dWVaGz6RsJsqEnYDAAAAAMBXFFPJMZ28sbGR5ubm0sjISN41XdKk9tDQ0IcK 8tirfXFxkR4eHrwc8IqE3VSRsBsAAAAAAN5AhLcR4sa09tLSUhofHy9ur3ZMak9OTqa1tTWT2vDG hN1UkbAbAAAAAABeWUxrx4Ty+vp6mpmZSYODg0VNa8e9xoR67NXe2trKoZpJbfi6hN1UkbAbAAAA AAA+0f39fQ6Mms1mmp+fT2NjY6lWqxVXQT47O5s2Nzfz1Pr5+blpbWhDwm6q6N3AwECK6+joyNMA AAAAAIA/4fHxMV1eXubq7Uajkaanp4sKtePq6+tLExMTaWVlJe3s7Kgghw4Tv2bjh3JervgaOt07 jwAAAAAAAP4oKsiPj4/zXumYWC6tgjz2iA8PD+e94jGxroIcgHYl7AYAAAAAoEi3t7ep1WrlNZ+L i4tpfHw8B70l7dWOID8C/dgtHjvGY9Lz+fnZywFARxB2AwAAAABQaXd3d+nk5CRtbGzkUHt0dLSo UPulgjzC/OXl5VxBfnZ2poIcgI4n7AYAAAAAoBLu7+/T+fl52t3dzXulJycnU71eLyrUjmntCPNj H+/W1lauY4+wHwCqSNgNAAAAAEDHuby8TAcHB6nRaKSpqakcand1dRUTase9xl7tmZmZtLq6mvb2 9nIFuWltAEoi7AYAAAAAoG3d3Nzk6eSoIJ+bm0sjIyN5ermUULunpycNDQ3le9/c3MwBfwT99moD gLAbAAAAAIA28PDwkC4uLnIFeeyVLrGCPO437jsq2OM5RCW7SW0A+GHCbgAAAAAA3lRMax8eHn6Y 1h4cHCxqWru3t/fDXu1ms5lOT0+F2gDwCYTdAAAAAAB8Eff39+nk5CRtb2/n3drj4+NFhdpxRZD/ Mq29v7+frq+vVZADwCsRdgMAAAAA8FkeHx/zHumo3o5Qd2pqKvX39xcVasf9Rqgdof7W1lY6OzvL zwUA+HKE3QAAAAAA/GxRQX58fPyhgnxkZKS4CvLh4eFcQf7+/fv8LGLfOADw9oTdAAAAAAD8H7e3 t+ng4CCH2hHsllhBPjAwkKfU19fXVZADQBsSdgMAAAAAFOzu7i7v1Y5Qe3Z2Nk8td3V1FRVq9/X1 5TB/eXk57ezs5Aryp6cnLwcAtLl333zzTYqr1Wp5GgAAAAAAFRX7o+Nz4Ngnvbi4mMPdWq1WVKgd k+lDQ0M51I9wPybXTWsDpYg1FGtrax+u+Bo63buXP+RjtwgAAAAAAJ0tgtsIcGOX9ObmZg62R0dH i6ogj8n0qCCfmZlJq6uraW9vL11eXgq1gaKdnp5+5/fK+Bo6nbAbAAAAAKBD3d/fp/Pz87S9vZ0W Fhby1HJpe7Xr9Xreqx2htr3aAD9M2E0VCbsBAAAAADpATCbv7u7mvdIR7vb39xcXak9OTqaVlZW8 Vzsq2SPsB+DnEXZTRcJuAAAAAIA2EpPJh4eHeaf03NxcGh4ezrXcpYTasUc8atfn5+fz59YRxtzd 3XkxAD6TsJsqEnYDAAAAAHwFMZV8dnaWK8hjr/b4+HhxFeSxV3t6eloFOcAbEHZTRcJuAAAAAIAv LCrI9/b2cgX3zMxMruQuaVq7t7c3jY2N5b3iW1tb6eLiIj09PXkxAN6QsJsqEnYDAAAAALyCCG8j OIgwNya1Y7/04OBgUdPaEWqPjIzkCvKoYT84OMhBv2ltgK9P2E0VCbsBAAAAAD5STCbHpPba2lqu 4Y5J7ZLqx18qyKempvK0elSQxzMRagO0L2E3VSTsBgAAAAD4AXd3d+nk5CR/fhoV3DG1XFL9eFy1 Wi2Njo7mae2dnZ28Z1wFOUDnEXZTRcJuAAAAAKB4Ed5GiBthblSQx37pCHlLCrV7enpyqD07O/uh gvz6+tq0NkBFCLupImE3AAAAAFCU2CEdQe5LBXns1S5pWjtC/AjzI9SP/eLHx8fp9vbWiwFQccJu qkjYDQAAAABUUkxrxwf5EeiWOq09NDSUA/0I9iPgv7q6MqkNUChhN1Uk7AYAAAAAOlqEtzc3N2lv by+trq7mcDdC3pKmtV8qyJeWlvJnvaa1Afg+YTdVJOwGAAAAADrG3d1dOjk5yTulY7f08PBwUaF2 3OvIyEian5/PE+sRVMQzAYCfIuymioTdAAAAAEDbub+/T61W60MF+fj4eHEV5LFLPKbUY1p9f39f BTkAn0XYTRUJuwEAAACAryaqtg8PD/Pnk1HBHaF2b29vUaF2X19fvu+4/wj3I+SPfeMA8JqE3VTR u4GBgRTX0dGRpwEAAAAAfBER3p6dnaXt7e3UaDTS2NhYcZPaUUEetetRvx7hftSxqyAH4K1EQ0is wXi54mvodO88AgAAAADgNV1eXqbd3d20srKSpqamUr1eLyrUjivueWJiIgf7e3t76eLiQgU5AMAr E3YDAAAAAJ8kppKPj4/zlHKpe7XjfkdGRvKE3Pr6ejo4OMj7xgEA+PKE3QAAAADAj3qpIN/Z2cmT ypOTk6m/v7+4vdqjo6M51H+pIL++vjatDQDwFQm7AQAAAIAPbm9v0+HhYdrc3EzT09NpcHCwqFC7 u7s7h9oxqb21tZVarZZJbQCANiXsBgAAAIACxbT26elpDnRjWnlsbKy4CvKhoaE0MzOT1tbWcv34 1dWVSW0AgA4i7AYAAACACoup5Ahx9/b2cqgb09r1er2oULu3tzdNTEykpaWlHO6fn5+nh4cHLwcA QIcTdgMAAABARdzd3eUK8vX19TyxXFqo3dPTk0ZGRtLCwkJqNpu5gvzx8dGLAQBQUcJuAAAAAOgw sVf7+Pg4bWxsFFtB3t/fn6amptLq6mquIL+8vMzV7AAAlEPYDQAAAABtKqq2Y1J7c3Mzzc/Pp+Hh 4Ty9XFKo3dfX950K8pjWVkEOAEAQdgMAAADAVxYTyWdnZ2l7ezs1Go00OTlZ3KR2V1dXDvNnZ2dz DXtMrt/c3Hg5AAD4QcJuAAAAAHgjz8/POcCN2u21tbUc7Ja2V/v709r7+/vp4uIiPxsAAPgYwm4A AAAA+ALu7u7S6enph73ao6OjxVWQR5A/PT2dp9WbzWZ+HvFcAADgNQi7AQAAAOAzvFSQ7+zsfKgg L21aOya1476Xl5dzFXvs1Y7nAgAAX9K7gYGBFNfR0ZGnAQAAAAA/4vb2Nh0eHqbNzc00Pz+fd0yX NK3d3d2dJ9Tj3uMZxF7teCYAQPu7urrKf4a/XPE1dLp3L9+ovn//3tMAAAAAgPTHae2YUo5p7bGx sVSr1YqsIF9ZWck7xq+vr70YANDBYp3It/+sj6+h0wm7AQAAACjW8/Nzurm5Sfv7+2ltba3ICvKY TJ+YmEhLS0s53D8/P08PDw9eDgCoGGE3VSTsBgAAAKAIEWqfnJzk+u2FhYU0MjJSVAV53Ovg4GCu Ld3Y2FBBDgCFEXZTRcJuAAAAACoj6sdj/2RMaq+vr6fZ2dni9mrHFZXrMaUezyB2jF9cXORnAwCU S9hNFQm7AQAAAOhIUbUdH9LG51qLi4tFhtpxv6Ojo3lSfWtrK+8ZV0EOAPwpwm6qSNgNAAAAQFt7 fHxMl5eXeZ90o9HI+6VjcrmkULu3tzfXrsek+ksFedSyAwD8XMJuqkjYDQAAAEBbeH5+zgHu3t5e Wltby8Fu7Jju7u4uJtSOe32Z1I7d4gcHB+n6+jo/GwCAzyHspoqE3QAAAAC8ufv7+9RqtVKz2cwV 5OPj43l6uZRQu6urK9Xr9TQ9PZ2D/Qj4TWoDAF+SsJsqEnYDAAAA8MU8PT2l8/PztLu7myvIp6am Un9/f1EV5FG5HmH+0tLSh73aUc0OAPCWhN1UkbAbAAAAgFfx8PCQDg8Pc/32/Px8Gh4eTj09PcVW kNurDQC0E2E3VSTsBgAAAOCjxLR2TCdvb2/nae3Jyck8vVxiBfnKykqeWr+6usrPBQCgXQm7qSJh NwAAAAB/0vPzc55MPjg4yHulZ2dnc8hbUgV5TKbHtHZUkMfnZ1HJHhPsAACdRthNFQm7AQAAAMiT yRFqr6+v5xruEivIBwcHc/36xsZGriC/vb31YgAAlSHspoqE3QAAAAAFiQD35OQkB7pRwx0BbwS9 JU1rxz3PzMzkCvKdnZ10cXGhghwAqDxhN1Uk7AYAAACooPv7+/wB5tbWVlpeXk5TU1NF7dV+qSAf GxvL999sNnPIb1obACiVsJsqEnYDAAAAdLDHx8d0eXmZ9vb2UqPRyNPapYXavb29ea92VJDHZ1xR QR67xgEA+CNhN1X0bmBgIMV1dHTkaQAAAAC0sQhwI8hdW1tLs7OzxVWQx6T20NBQ3im+ubmZJ7Vj gh0AgJ92dXWVfzjw5YqvodO98wgAAAAA2svDw0NqtVq5entxcTGNj4/n6eVSQu2urq5Ur9dzoB/B fkytx4ex9moDAADfJuwGAAAA+EoivI0QN8Lc1dXVNDMzU9y0doT4sVd7aWkp7xePOs0I+wEAAH6K sBsAAADgDUSAG0Fu7JSOae3h4eFcy11KqB0BflSQx7T2+vp6rmO/u7vzYgAAAJ9M2A0AAADwih4f H9PFxcWHCvKYWi6pgjyuvr6+ND09nafVVZADAABfirAbAAAA4BM8Pz+nm5ubHObGXumYWC6tgjwm 018qyGNiXQU5AADwloTdAAAAAD8iwtuY1N7d3c312zGxHKF2V1dXURXkcc8vFeT7+/vp9vbWywEA AHxVwm4AAACA/y8mtQ8PD9PGxkaam5srblL7pYJ8fHw8NRqNtLOzo4IcAABoW8JuAAAAoDj39/fp 7OwsV28vLCyk0dHRIkPtuO+4/3gOJycn+bkAAAB0CmE3AAAAUFmxV/v6+jrXbq+srOQK8nq9XlQF eezVjlB7eXk5NZvNvFf77u7OywEAAHQ8YTcAAABQCbFDOoLcra2ttLS0lEZGRooKteNeo3Y9Av2o ID8+Ps617BH4AwAAVJGwGwAAAOgoDw8P6eLiIu3u7uZQO/ZL9/b2FlVBHtPpk5OTaW1tLe3t7dmr DQAAFEnYDQAAALStmEyOMHd1dTXNzMzkyeWSdmtHiD82NpYryGNiPSbXI+wHAABA2A0AAAC0gfv7 +xzkvn//Pi0uLuaAt6RQO/ZqDw0NpdnZ2bS+vp4ODg7yrnEV5AAAAD/s3cDAQIrr6OjI0wAAAAC+ qMfHx3R5eZmntWOvdOyXrtVqRVWQ9/X1pYmJibSyspJ2dnZUkAMA8Cbi+875+fkPV3wNne7dy1+0 4ienAQAAAF5DTGrHh2f7+/u5gnxqaioNDw8XN609MjKSFhYWcgX58fGxCnIAAL6aaFL69ver8TV0 OmE3AAAA8FliUnt3dzfvlY5Qu7+/v6hJ7QjwY5d4VJCvra3lgF8FOQAA7UbYTRUJuwEAAICf5ebm Jh0eHqaNjY00NzeXJ7W7urqKqyAfHx/PwX5UkJ+dnakgBwCgIwi7qSJhNwAAAPAdUbV9fn6ew9wI dWO/dEn143H19vbmCvII9SPcj1A79o0DAECnEnZTRcJuAAAAKFhUkB8cHKRGo5EryOv1elHT2rVa LY2OjuZQf3t7O4fad3d3XgwAACpH2E0VCbsBAACgAC/T2pubm3laOaaWS5vWjgrymZmZ/Awi4I9a dnu1AQAohbCbKhJ2AwAAQIVEqH1xcZF2d3fT6upqmpyczNPaJYXa/f39aWxsLC0uLqatra10cnKS nwsAAJRM2E0VCbsBAACgQ8Vk8uHhYd4pHdPag4ODRU1rx17tqCCfn59PzWYzf1j39PTkxQAAgD9B 2E0VCbsBAACgjUXNdoTaUbsd9dsLCws54C2tgnxgYCDNzs7mYD+exfX1tQpyAAD4CMJuqkjYDQAA AG0iAtyY1F5fX8+7pYeHh/P0cmkV5FG9vrKyknZ2dvKecdPaAADw+YTdVJGwGwAAAN5YhLfxwVLs k4690rFfularFRVqR4gfYX5UkMdnEsfHx/ZqAwDAFyTspoqE3QAAAPAFRQX5yclJrt+Oae2RkZHi Kshjl3hUkMe0dlSQX1xcqCAHAIA3JuymioTdAAAA8Aru7u4+hNoR7MbUck9PT1Ghdr1eT+Pj42l5 eTltb2/n53F/f+/lAACANiDspoqE3QAAAPARIrxttVofKsgj3C2tgnxgYCBNTU3lSe14DrFXWwU5 AAC0N2E3VSTsBgAAgB9weXmZa7fX1tbS9PR0ruPu6uoqJtSOEH90dDQtLCzkUDs+DIt94wAAQOcR dlNFwm4AAACKFxXk8UFPBLpzc3NF7tUeGhrKgf7m5mY6PDzMu8bt1QYAgOoQdlNF76J6LK6joyNP AwAAgEqLqeSY1t7b28sV3JOTk3nPdEmhdkxrR/V6o9FIu7u7uYLctDYAAFTf1dVVmp+f/3DF19Dp 3nkEAAAAVNH19XWeUN7Y2Mgf5MTkcknT2hFqx4T67OxsrmGPZ3F7e+vFAAAAoDKE3QAAAHSsqNm+ uLhI+/v7aX19PQe7sVe7tAryaGyLCvLV1dX8LCLoV0EOAABA1Qm7AQAA6AixVzumk9+/f59mZmby pHZXV1dRoXZfX1+uII8KdhXkAAAAlE7YDQAAQFuJ8Pb09DRtbW2lxcXFNDY2liu5Swq1e3t7cwV5 1K9HuH98fKyCHAAAAL5H2A0AAMBX8fj4mCeT9/b28k7pqOGu1+tFhdpxRe361NRUntaOCvKoZVdB DgAAAD9N2A0AAMAXF1PJBwcHaXNzMy0sLKTR0dHiKshjOv3b09qXl5c58AcAAAA+jbAbAACAVxMV 5GdnZ2lnZ6fYCvLYqz0xMZEntWNqPSa1Y984AAAA8LqE3QAAAHySmEyOae2XCvKo4y5pWjtC/Ajz I9SP/eKxZ/z+/t6LAQAAAG9E2A0AAMCPiqnkCHIj0C11WntoaCgH+hHsR8B/dXVlrzYAAAB8ZcJu AAAAPohp7ajejlB3amoq1ev1IivIl5aW0u7ubjo/PxdqAwAAQJsSdgMAABTm8fHxQ6i9sbGRZmdn 0/DwcFEV5L29vXlCfX5+Pr1//z5PrturDQAAAJ1F2A0AAFBRMZF8cXGRJ5RXVlbS5ORk3qvd3d1d 1LR23PPMzEyuYT8+Pk63t7deDgAAAKgAYTcAAEAFRIB7eHiYp5RjWjkmtXt6eoqrIB8fH88V5BFs t1qt9PT05OUAAACAino3MDCQ4jo6OvI0AAAA2lyEt2dnZ2l7ezs1Go1cxV2r1YoKteN+I9ReXl5O zWYznZycqCAHAAD4CVdXV/mHo1+u+Bo63buXDwvip/8BAABoD1FBfnNzk/b399Pa2lquIK/X60WF 2lG3PjEx8WFS+/z8PD08PHg5AAAAPsHp6el3/s4VX0OnE3YDAAB8ZTGVHLuk4+9lCwsLaWRkpLgK 8qhdn52dzcF+PIsI+gEAAHg9wm6qSNgNAADwRl4qyHd2dnIFeUxr9/f3F7dXO6a1o4I8qthjWjum 2AEAAPiyhN1UkbAbAADgC7i+vs4V5Ovr63liOULekkLtmEyPCfXYA7e5uZlDfhXkAAAAX4+wmyoS dgMAAHyG+/v7HOQ2m808rR1Ty6UF2zGdHvcdFeR7e3vp4uIiT7EDAADQPoTdVJGwGwAA4GeKEPdl Wnt6ejrVarUiK8gXFxdzFXur1TKtDQAA0CGE3VSRsBsAAOBbHh8f86R2TCivrKzkUHtgYCB1dXUV E2rHvQ4PD+cK8o2NjfwByN3dnZcDAACggwm7qSJhNwAAUKTn5+e8VztC7ajfnpyczHXcJU1qv1SQ T01NpdXV1XRwcJCurq7yswEAAKBahN1UkbAbAACovNirfXJykqeUo4I7ppZ7enqKmtQeHBzMgf7S 0lLa2tpSQQ4AAFAYYTdVJOwGAAAq4+npKVeQxz7pRqORw93YM13SpHa9Xs+T2nH/u7u76fz8PD8X AAAAyibspoqE3QAAQMeJmu2bm5tcux0V5LOzsznkLSnU7u7uTqOjo2lhYSFtbm7mUNukNgAAAD9E 2E0VCbsBAIC2FgFuVG43m80c7JZYQR5B/szMTA72j4+Pc9APAAAAH0PYTRUJuwEAgLbwUkG+vb39 oYK8v7+/qGntqFyP+15eXs7PIaa1Hx8fvRwAAAB8NmE3VSTsBgAA3tz19XWuIN/Y2Ehzc3NpcHAw 13KXEmrHZHpUkM/Pz+cK8pjWvr299WIAAADwxQi7qSJhNwAA8MXc399/mNaOCvKhoaGiKsgjwI8K 8omJiVxBfnh4mIP+2DkOAAAAb0nYTRUJuwEAgM/2Emrv7OzkUDequAcGBvK+6ZKmtSPUXlpayuF+ PA8V5AAAALQLYTdV9C4+gIrr6OjI0wAAAH5UhLcR4m5tbeW90hHulhZqx72+VJBHDbsKcgAAADrB 1dVV/rvsyxVfQ6d75xEAAADf9/T0lP/Su7e3lye1Z2ZmiturHVd/f3+amppKKysreWr98vJSBTkA AABAmxB2AwBA4R4eHnJ1Waw2WlxcTMPDw0Xt1Y4rptNfQu2YWo/p9XguAAAAALQvYTcAABTipYI8 prWjgnx6ejrVarWiQu2+vr40Pj7+YVI7ptdjih0AAACAziPsBgCAioma7Zubmxxqr6+vp4WFhTQy MlLUXu2oW4+92nHvMbF+eHhorzYAAABAxQi7AQCgg0XVdqvVSs1mM1eQx9Ryb29vMaF2BPj1ej1P qcdu8Qj4I+gHAAAAoPqE3QAA0AGiavvy8jKHuaurq2lycjJXcpdUQR4h/tjYWFpaWkrb29vp4uIi V7MDAAAAUCZhNwAAtJn7+/t0cHCQNjY20uzsbBocHMy13CVWkG9ubqbj42MV5AAAAAD8H8JuAAD4 SmJa+/z8PE8pNxqNNDExkWq1WlHT2jGdHhXkKysraXd3N11dXeXnAgAAAAA/RdgNAABfWExqn52d pZ2dnVzBHVXcsWe6pGntCPFjn3iE+hFqn56emtYGAAAA4LMIuwEA4JXE/ujYIx1h7sukduyZLmlS OwL8qF2fn5/PNexRQX5zc+PlAAAAAODVCbsBAOATRIC7t7eXVldX08zMTHF7tePq7+//UEEeU+sR 9KsgBwAAAOCtCLsBAOBHRAV5VG6/f/8+LS4u5grykkLtuNehoaE0OzubQ+0I+CPUfn5+9nIAAAAA 8FUJuwEAIP2hgvzy8jKHuVFBHhPLsWe6pEntl73ay8vLaXt7O11dXZnUBgAAAKBtvRsYGEhxHR0d eRoAABTh29PaU1NTeXK5q6urqGA7/g4wNzeXms1m3qsdzwQAAACorvih9vn5+Q9XfA2d7t3Lh13x QR8AAFTJw8NDarVa+XvdpaWlXEHe09NTTKAdAX69Xs8V5LFbPKbWY3o9ptgBAACAssQP/n/7c4P4 GjqdsBsAgI4XVdsvFeQR6kYFeUwulzSt3dvbm8P8CPW3trbyX1gj7AcAAAAIwm6qSNgNAEDHiPD2 4uIih9pra2s51B4cHEzd3d3FhNpxr1G7HtPa6+vruYL87u7OywEAAAD8KGE3VSTsBgCgLV1fX6fD w8M8qT0zM1PcpHZcfX19OdB/qSCPXVoxxQ4AAADwsYTdVJGwGwCAryqmteMvV/H96Pz8fBodHS1q UvtlWjvuOyrI4zmoIAcAAABem7CbKhJ2AwDwJp6fn7+zVzumtaOCvKRp7ZdQOyrINzY2cgX57e2t lwMAAAD44oTdVJGwGwCAV3d/f59arVb+HjNC7dgxXdK0dgT4w8PDeVI9Qu39/f1cQR6BPwAAAMDX IOymioTdAAB8sgi1z87O8veSCwsLeWq5t7e3qAry2CUek9rr6+vp4OAg7xoXagMAAADtRthNFQm7 AQD4SY+Pj7mCfHd3NzUajTQ9PZ3q9XpRFeS1Wi2Nj4+n5eXltL29nUP+p6cnLwcAAADQEYTdVJGw GwCA77i5ucm7pKN+e25uLo2MjBRVQd7T05Nr12Nae3NzM09rxwQ7AAAAQCcTdlNFwm4AgEI9PDzk 6eSdnZ20tLSUp5ZLCrXjiun0ycnJtLa2lvb29vJebdPaAAAAQBUJu6kiYTcAQMXF/uhWq5VD7ZWV lTQ1NZX3TJdUQR7T2jGhHnvFt7a28l/mIuwHAAAAKIWwmyoSdgMAVESEt+fn5x9C7dirHXXcEfSW WEEe09pRQR617AAAAAClE3ZTRcJuAIAOdH19nQ4PD/Ne7ZmZmTQ8PFzUpHZcfX19aWJiIgf7EfCr IAcAAAD4YcJuqkjYDQDQxu7v7/NfPKJ6e35+Po2Ojha3V7u3tzeH+bFXvNlsqiAHAAAA+ATCbqpI 2A0A0CYuLy/T7u5uWl5eTpOTk6lerxc1rR0h/uDgYK4gX19fT/v7+3laO3aOAwAAAPB5hN1U0buB gYEU19HRkacBAPAG7u7u0snJSa4gn5ubK7KCPO45JtVjr/bx8bG92gAAAABfWAwVxOcxL1d8DZ3u nUcAAPBlRNX2+fl52t7eTo1GI09rx57pkkLt+KHKuO+4/6hiPzs7U0EOAAAAALwKYTcAwCuICvKD g4Mc6k5NTRVXQV6r1dLY2FhaWVlJOzs7OeR/fHz0YgAAAAAAX4ywGwDgI0TddtRuv1SQj4yM5F3T pYTaPT09aWhoKN/75uZmOjw8zM/EXm0AAAAA4K0JuwEA/oSo2o7K7ZhSXl5eTuPj48VVkMd0elSQ x7T27u5untZ+enrycgAAAAAAbUHYDQAU7e7uLofa396rHXumS6og7+3tTaOjo2l+fj41m810enoq 1AYAAAAA2p6wGwAoRgTbEeRG/fbCwkLq7+8valL7ZVp7ZmYmra2tpf39/XR9fa2CHAAAAADoSMJu AKByIsCNXdLr6+tpdnY2Ty3HrumSQu0I8mNKPabVo4K81Wql+/t7LwcAAAAAUBnCbgCgY71Mam9t baXFxcU0NjaWarVaUaH20NBQmp6ezqF27Be/uLhIj4+PXg4AAAAAoPKE3QBAR7i8vEx7e3u5fntq airXcZcUavf19aWJiYm0tLSUJ7XPz8/VjwMAAAAARRN2AwBtJaa1T05O0sbGRq4gHx4eTl1dXcWE 2nGvIyMjaX5+Pk+sx+R6PBMAAAAAAL5L2A0AfBXfryAfHx8vroI8prVjr/bq6mra399PV1dXprUB AAAAAH4mYTcA8MVFBXmEucvLy7mKu7u7u6hQO0L8mNaem5vLE+vHx8fp9vbWiwEAAAAA8BmE3QDA q3mpIG82mznYjYC3pAryuIaGhtL09HTa3NxMh4eH6ebmxrQ2AAAAAMAX8G5gYCDFdXR05GkAAD/L w8NDriDf2dnJ09pRQR6V3CWF2vV6PVeQr6yspN3d3XR+fp6enp68HAAAAAC0pVihNz8//+GKr6HT vXv5wPb9+/eeBgDwHd+e1I692hHulrZXO+53dHQ0/wUgvl+KkD+eCwAAAAB0kvhc69ufe8XX0OmE 3QBArtm+uLhIe3t7aXV1NYfaMblcUqgdV7TdRAV5PIPYMX59fa2CHAAAAIBKEHZTRcJuAChM7JCO IDcC3ZhWHhsbSz09PcUE2nGvsUt8amoqP4OoYm+1WirIAQAAAKg0YTdVJOwGgIqK8Da+Yd3a2soV 5LFXu6RQO66hoaE0MzOT1tbWcsB/eXkp1AYAAACgSMJuqkjYDQAV8FJBHqFu1HCXVkHe19eXJiYm 0tLSUg73z8/P08PDgxcDAAAAAP4/YTdVJOwGgA5yd3eXTk5O8p/bCwsLuY67q6urmFA77nV4eDjX r29sbORvyOOZAAAAAAA/TthNFQm7AaANxVRyTCdvb2/naeXJyclUq9WKm9aOKfW4/3gOV1dX6fn5 2csBAAAAAJ9A2E0VCbsB4CuK/dGxRzr2Sa+uruZwd3BwsKhp7Qjxx8bG8l7xZrOZjo+P0/39vZcD AAAAAF6RsJsqEnYDwBuJuu1Wq5X/zJ2amkoDAwNFhdpxxT3Pzs5+CLVVkAMAAADA2xB2U0XCbgB4 Zbe3t/kbxfizNaaVR0dHcyV3aRXkExMTuYJ8d3c3V7KrIAcAAACAr0fYTRUJuwHgEz0+Pqazs7O8 T/ol1O7t7S0q1I7J9JGRkTQ/P5+2trbyN8imtQEAAACg/Qi7qSJhNwD8hJhIvri4yBPKKysraXJy MtXr9aJC7bhil3jsFI/d4rFj/OrqyrQ2AAAAAHQIYTdVJOwGgG+JqeTDw8P852JMKw8PD6eenp5i Au2415hQj73a6+vrH0Ltp6cnLwcAAAAAdDBhN1Uk7AagSBFqRwV5VG9HBfnY2Fhxe7VrtVqamprK k9pRxW6vNgAAAABUl7CbKhJ2A1BpEd7e3NzkCeW1tbUiK8hjWntiYiItLS3lUDtC/oeHBy8HAAAA ABRE2E0VCbsBqIyY1j4+Ps5/pi0sLKSRkZGiKsi7urpy7XrUr29sbORncXt768UAAAAAAITdVNK7 gYGBFNfR0ZGnAUBHiP3RMZ28s7OTGo1Gntbu7+8valo7KtfjvpeXl/O09uXlpQpyAAAAAOAHXV1d 5UGZlyu+hk73ziMAoJ1FBfnBwUGeVJ6ens4/oFVSqN3d3Z1GR0fzN5+xX7zVaqX7+3svBgAAAAAA xRN2A9AWItQ+PDxMzWYzLS4u5gry3t7eooLtoaGhNDMzk3eLR8AfP1lpWhsAAAAAAP40YTcAbyqm kk9OTvKkdkwrx9RyTC+XtFc7ptOnpqbS0tJSntY+Pz9PDw8PXg4AAAAAAPgIwm4AvojHx8cPe7Vj r/T4+Hiq1WpFVpAvLCykzc3NHGrHcwEAAAAAAD6fsBuAzxI129fX12lvby/Xb09OTqb+/v6iQu2o Wx8eHk5zc3NpdXVVBTkAAAAAALwBYTcAP1tUbcde7ZhSjgryCHh7enqKndQ+Pj7OofbT05OXAwAA AAAA3piwG4D/I8LbqCDf3t5OjUYjT2uXVEEee7Xr9Xqanp5OKysraXd3V6gNAAAAAABtRtgNULCo 2b65ucm121FBPjs7m0PekirIYzI9prWXlpbS+/fv817tmGAHAAAAAADam7AboBCPj4+5dnt9fT2H 2qVVkMc1NDSU92pvbGzkOvbb21svBgAAAAAAdChhN0DF3N3dfaeCfGpqKvX39+dq7lJC7b6+vly9 vry8nLa2ttLp6Wm6v7/3cgAAAAAAQIUIuwE6VFRtR4gb1dtRwT0xMZFD3pImtbu7u3MF+fz8fNrc 3MyT66a1AQAAAACgDMJugDb39PSUrq6u0t7eXlpdXU0zMzOpVqsVFWrHFbvEp6en08rKSt4xfn19 7eUAAAAAAICCCbsB2khUkMe0dkwpx7Ty4OBgnl4uKdSOPeIxpR7T6lHFfn5+nqfYAQAAAAAAvu3d wMBAiuvo6MjTAHgjMa0dIe7Ozk7eqx3hbmnT2nG/Q0NDaW5uLm1sbKggBwAAAAD4gqJBNIasXq74 Gjrdu5fQIXa+AvC6XirI9/f3cwV5BLsjIyNFTWv39vam8fHxPKkdofbh4WG6ubnxcgAAAAAAvKFo Ff32Z7fxNXQ6YTfAK4mq7fjmIH4/XVxcTMPDw7mSu5RQOwL8mNSenZ1N6+vreVI7atkBAAAAAPj6 hN1UkbAb4CM9Pj6my8vLvE+61Aryvr6+ND09nafV9/b28vR6TLEDAAAAANCehN1UkbAb4Ac8Pz/n uu0Ic9fW1vLE8uDgYFEV5DGZPjo6mivI48+J+OYnJtgBAAAAAOgswm6qSNgNkP5QQd5qtVKz2cwV 5LFjOnZNlxJqd3V1pXq9ngP9CPYj4L+9vfViAAAAAABUhLCbKhJ2A0WJHdLxB/jW1lYOtScnJ1N/ f39xFeQR5q+srOTncHZ2lqvZAQAAAACoLmE3VSTsBiopJrXPz8/z720RakcVd0n143HF/cZ9Lyws pM3NzXR8fJxr2QEAAAAAKI+wmyoSdgMdLwLcw8PDtLq6mmZmZtLAwECu5S6tgnx6ejpPa+/u7qar q6v09PTk5QAAAAAAIBN2U0XCbqBj3N/fp5OTkzyl3Gg0cgV5rVYralo79oiPjIyk+fn5HGpfXl4K tQEAAAAA+EnCbqpI2A20ndgffXFxkcPcCLUnJiZyyFviXu2oYN/Y2PhQQf78/OwFAQAAAADgowm7 qSJhN/BVXV9f5yA3prXn5ubS4OBgUbu1I8QfGhrK9761tZW/ubBXGwAAAACA1ybspoqE3cCbiAry +IOz2WympaWlNDY2lnp6eooJteNeI9SOneKxW3xvby/v1TapDQAAAADAWxB2U0XCbuBVRQV57JGO MDcqyKenp4vbqx0V5FG9vrKyknZ2dnKoba82AAAAAABfk7CbKhJ2A58s6rajgnxtbS3Nzs4WV0H+ Mq0dk+rxe2h8Y/Dw8ODFAAAAAACg7Qi7qSJhN/CTbm9vU6vVyr9PLC4upvHx8bxrupRQu6urK9Xr 9RzoR7D/UkFuWhsAAAAAgE4h7KaKhN3AB9fX1+nw8DBtbGzkUHt0dLSoUDuuqFyPfeIxrb21tWVa GwAAAACAShB2U0Xvvvl/7N0vTKRbfPh/0pJ0moxAIBAIBAJBUgRiBMkitgkCgUCQhqSTXAQCgSAp goSkCAQCQRrECgSCTUiDIA0CgUAgEJMbBAKBQCAQCARixPn+Pk+7+2P/w8MMzDzzeiUnLe3dObPP cPfu3fc9n/PhQ4oVpzaBzhAnkuNk8v7+flpbW8tOLHfavdoxbn10dDTNzs6mjY2NLPLHCXYAAAAA ACiiuJo0ppd+WfE1tLsujwCK7ctp7ZWVlTQ9PZ0GBwezsdydNIJ8ZGQk+7nHMzCCHAAAAAAAoBjE biiI29vbbORIjCCvVqvZCPI4vdwpUbtcLqfh4eGvJ7UPDg7SxcVFqtfrvjkAAAAAAAAKSOyGNhP3 R9dqtbS7u5uWlpbSxMREGhgY6KjT2vHzjZ/38vJy9hzOz8+d1AYAAAAAAOgwYje0sLgvI0aQx2nt OLE8NDTUUae1e3p6shPqcVJ9a2srO7kuagMAAAAAABDEbmgBcVr79PT062ntThtBHqfS+/v70/j4 eHavdgT+uGvcCHIAAAAAAAB+ReyGN/Tw8JDdIx1RO0ZwT01NZfdMd9II8r6+vmwE+fz8fNrc3MzC djwXAAAAAAAAeAmxG5okRpAfHR19HUE+OjraUae1y+VyFvLj576xsZFF7TjBDgAAAAAAAI0gdsMr 3dzcpIODgyxqx93SMYq7k6J2rIGBgey09urqatrb20uXl5fu1gYAAAAAAKCpxG54ptvb23R8fPz1 pPbIyEhHjR+P1dPTk8bGxtLi4mLa3t5OJycnTmsDAAAAAADwLsRu+E7E2/Pz87Szs5NF3Y8fP2b3 THdS1P4ygnxmZiatra1lJ9evrq5SvV73DQIAAAAAAEBLELvpaBFw4y7pOK09PT3dcae1e3t7s7vE 46R6PIO4Y9wIcgAAAAAAANqB2E1HiHh7dnaWPn36lJ3Wjvul+/v7O+q0dvx8Jycn09LSUjaCPJ6H k9oAAAAAAAC0K7Gbwrm4uEi7u7sdG7UHBgayn/fy8nL2HGIku3u1AQAAAAAAKJquwcHBFOt//ud/ PA3aytMR5DGGuxNHkFcqlVStVtPm5mY6OTlJt7e3vjEAAAAAAIAfxDWm0RS+rPga2l3Xl3AWsQxa 0d3d3dcR5PPz82l8fDyVSqWOOq0d/0HK1NRUWllZSfv7+1noN4IcAAAAAAB4rjg097Q9xNfQ7sRu WkqMID84OMjulY77pWMkd6ed1h4bG8tGkO/s7GQjyOO+cQAAAAAAgNcQuykisZt3cX19nY6Pj9PG xkY2gnx0dLSjTmtHwB8aGkrT09PZGPYYxx7PxGltAAAAAACgGcRuikjspqnipHaM3V5dXf16r3a5 XO6oEeT9/f3Z6PUYwb61tZWd1ha1AQAAAACAtyR2U0RiNw1xe3ubndSOmBtRt1KpdNT48Vg9PT3Z z7tarWbPIf4hYQQ5AAAAAADQCsRuikjs5kXiRHKtVkt7e3tpcXExffz4MfX19XVU1I6T6RG1Z2Zm shHkccf41dWV09oAAAAAAEDLErspIrGbX4qAG3dJr62tZXdLxwjyTjqt3dvbm8bGxrKT6tvb2+no 6Cjd3Nz4xgAAAAAAANqO2E0Rid2kh4eHdHp6mgXdCLsReCP0dtJp7eHh4TQ1NZXdLR4ntS8vL53U BgAAAAAACkPspojE7g4S90dH1N7d3U3Ly8tpfHw8G8ndSVE7In6MII8R7Ds7O+ni4iLd39/75gAA AAAAAApN7KaIxO6Cur29TcfHx9md0nG3dIwgL5VKHRO1Y9z66Ohoqlar2Yn1eBbX19dOawMAAAAA AB1J7KaIxO42d3d3980I8jit3WkjyAcHB7MR5CsrK2l/f98IcgAAAAAAgO+I3RSR2N1GYuR23Ccd 90pH3B0aGspOMHfSCPK4TzyifsT9iPwxmh0AAAAAAIDfE7spIrG7xUS8jZPJe3t72Unl6enpbBx3 J0XtWMPDw1nQ39jYSIeHh0aQAwAAAAAAvILYTRGJ3e8oAm6c1I6gG1F7YGCgo4J23CEed4nHzz3C /u7ubjo/P3daGwAAAAAAoMHEbopI7H4Dt7e36fj4OG1tbX29VztCbyeF7RhBXqlU0sLCQvr06VM2 gvzh4cE3BwAAAAAAwBsQuykisbuBYsx2rVb7OoJ8YmKi405r9/X1ZVE7on58T0Xkv7q6MoIcAAAA AADgHYndFFHXhw8fUqw4acvzxWntuEs6gm6M4Y47pjvpXu04mR5Ru1qtpu3t7ez75+7uzjcGAAAA AABAC4rrdVdXV7+u+BraXZdH8Htxf3T8ly0RdOO08tjYWDaSu5NOa0fIj6Afv/DFHeOXl5dOagMA AAAAAADvSuz+P3F/dETcGEEeUXdqaqrjRpCXy+X08ePH7F7tiPvn5+fp/v7eNwcAAAAAAADQcjoy dse47TitHfdqT05OppGRkWwsd6dE7Ri3PjQ0lJ1Uj6gd49hjLDsAAAAAAABAuyh07L65uUlHR0dp fX29Y0eQ9/X1pYmJiSzs7+/vp4uLi2w0OwAAAAAAAEA7K0TsjlHbcTp5Y2MjVavV7KR2jOTupKgd ET9i/pfT2qenp9kJdgAAAAAAAIAiaqvYHSeSz87O0qdPn9LS0lJ2YrnTTmrHGh4ezu4Uj7vFDw4O srvG6/W672YAAAAAAACgY7Rs7I4R5BFyYwR5nNYeGBjouKgdI8g/fvyYFhYW0u7ubjo/Pxe1AQAA AAAAAFILxO4YtR0jt7e2trKoG6O4O20EeYT8+HnPzs5mo9iPj4/T7e2t704AAAAAAACAX3iz2B0n kmu1WnZCeXl5ORtB3mmnteOkdvy8FxcXs3u1I2o/PDz4LgQAAAAAAAB4oabE7hhBfnh4mDY3N7MR 5CMjIx11WrtUKqVKpZL93OOk9tHRUfZMAAAAAAAAAGiMV8Xux8fHdHZ2lj59+pSWlpayUdy9vb0d N4J8amoqO60ed4xfXV35rgIAAAAAAABosmfF7hhBfn19nfb399Pq6mpHjiCPk+kfP37M7hWPuH9+ fp7u7+99BwEAAAAAAAC8gx9id0TtGEEe47fn5ubS6OhoR40g7+npyX7OMYJ8fX3dCHIAAAAAAACA FtT1z//8z+mf/umf0r/8y7+k/v7+jjqtHT/fGEEeI9jjtHatVstOsQMAAAAAAECRRAcbHx//uuJr aHddnRC1S6VSqlQq2Wnt7e3tdHp6mu7u7nz6AAAAAAAAdISTk5Nv+ll8De2ucLF7eHg4TU9PZ3eL HxwcpMvLS6e1AQAAAAAA6GhiN0XUtrG7r68vffz4MS0sLGSntc/Pz9P9/b1PFAAAAAAAAL4jdlNE LR27//Ef/zGL2iMjI+nf/u3f0n/8x3+k//qv/0r//d//nf0NGCvvfQLX19dfXyPvilPj7bZ3/Dh7 27td9o6/V9pt7/g1yd72bpe9b29v7f0CZ2dn9rZ32+yd9z8Cfc+9X7uvve39lns/Pj621d7xY+xt 73baO4/33Dt+PbK3vdtl7/j9nr2fL35Pb297t8veeVvJe+7diFZi75fZ29v7psNtbm565ppg2+/d 9mPMx8fHcz3kGHP+2r3jDvB22zt+nL3t3S57x98r7bZ3/Jpkb3u3y947Ozv2foGBgQF727tt9s77 B6jvuXcj/t3A3vZ+q73z/sdq77V3/Bh727ud9s77h4jvtff3J6Tsbe9W3jt+v2fv54vf09vb3u2y d95W8p57N6KV2Ptl/v3f/90z1wQLt/ebx+5SqZQqlUqam5tL//qv/+ob2ze2ve0tdtvb3oKz2G1v e4vdwqu9xW7x0972FrvtbW/BWey2t73FbnuL3ZqgRtQ6sbu7uzv7hX1qaiotLy+n3d3d7Lj50zFY vrF9Y9vb3mK3ve0tdovd9ra32C282lvsFj/tbW+x2972FpzFbnvbW+y2t9itCWpELRO7467t0dHR tLW19dt71MznN5/f3vZ2Z7e97f1+e7uz+2XcH21vd3a7w9ne9nZnt73t/TZ75+HObnvb253d7nC2 tzu73dlt7z9zZ7cm6M7unGPLz8/PEwAAAAAAAPA+vp+Wkfc/wIJW0vTY3dPTk+r1uicNAAAAAAAA 70TspoiaHrtnZmY8ZQAAAAAAAHhHYjdF9DV2/8M//ENTYvfBwYGnDAAAAAAAAO9I7KaIvsbu//zP /8wuoq9UKg0L3f39/blHmBt9DgAAAAAAAI0hdlNEX2N3hO4vrq+vs69HRkbebYR57D0xMZF2dnbS /f29TwoAAAAAAAByErspop/G7qdqtVpaWlpKg4ODL47dR0dHud7U5eXlN69TKpWycB4j0R8fH31q AAAAAAAA8AJiN0X0x9j91OnpaZqbm0s9PT1NHWG+trb2y9ctl8upWq1mfwMadQ4AAAAAAAB/JnZT RF0fPnxIsSJkP1dE5ji1Haet49T1z6L08vJy7jf13FPkAwMDaXFxMZ2fnwvfAAAAAAAA8AtxjfHq 6urXFV9Du+t67QvEfdpxr3bcr93d3f3q/xokwnWe+8GHhoaywH5xcSF8AwAAAAAAABRcVyNf7Obm JhuHPjU1lTs4x39Jkid2fz9CPcJ33P0NAAAAAAAAQPF0tdobeu4I85ec+I6AfnV15dMGAAAAAAAA KIiWit0x+ryRofvpihHrMWo9Rq7f3d355AEAAAAAAADaWEvF7mq12rTY/f1pbwAAAAAAAADaV0vF 7oGBgTeJ3THWHAAAAAAAAID21TKxO0aLT01NZePGmx27z8/PffIAAAAAAAAAbayr1d7Q/f192t3d TR8/fmzaCPN6ve6TBwAAAAAAAGhjXa385m5ubtLGxkaqVCoNO/Gdd4R5BPLLy0vfMQAAAAAAAAAt oKtd3ujFxUVaXl5+1b3eEcwjoOdxfHycvcbo6GgW4PO+DgAAAAAAAACv19WOb/rs7CzNz8+nvr6+ F8XuiYmJ3HtWq9UfwnmcON/e3s5GrwMAAAAAAADwdrra+c0/Pj5mJ64jRJfL5T/G7p2dndz7lEql X75u/P9mZmbS3t5e9tcCAAAAAAAA0FxdRfmJPDw8pN3d3TQ5OfnTMB0nse/u7nK99sHBwbNPj/f0 9KS5ubl0cnKS3fMNAAAAAAAAQON1RZyN9fnz58L8pCJ8xynup+E7/ve8pqenc90R3tvbm41br9Vq vtMAAAAAAAB4N9GrxsfHvy79iiLo+hJmNzc3C/kT/BK+457vPG5vb7NT4Xli99M1Ojqa1tfX0/X1 te86AAAAAAAA3lRMJX7aruJraHeFj92v9enTp1eH7u9X/NcyW1tb6ebmxgMGAAAAAACg6cRuikjs /oOJiYmGx+6n94hPTU2lvb297AQ6AAAAAAAANIPYTRGJ3b/RqBHmz1m7u7seOAAAAAAAAE0hdlNE YvdvxDN5i9BdLpfT/f29Bw4AAAAAAEBTiN0Ukdj9G4eHh2lycjKVSqWmxu7p6WkPGwAAAAAAgKYR uykisfsZYpz59vZ2Gh8fb8pY86OjIw8ZAAAAAACAphG7KSKx+4Vubm7S+vp6GhkZaUjo7u3tTY+P j7ney/Hxcbq8vPShAAAAAAAA8FtiN0Ukdr/C1dVVWl1dTQMDA7lj9+LiYu79BwcHs9eIE+cbGxvp +vrahwIAAAAAAMAPxG6KSOxukNPT0yxcx0ntl8Tu+HF5nJ+f//BaMWJ9amoq7ezsZKPXAQAAAAAA IIjdFJHY3WD1ej27g3t+fj719PT8NnTHyey81tbWfvvapVIpC98HBwfZewIAAAAAAKBzid0Ukdjd RHEXd4TvarWayuXyD0E6RqDnNTQ09OzT4xHdZ2dnszu+AQAAAAAA6DxiN0Ukdr+Rh4eH7JR1nLaO cePxzC8uLnK9Vow+z3tHeH9/f1paWkpnZ2dOfAMAAAAAAHQIsZsiErvfwd3dXdrd3c394+fm5nLH 7qdrYGAgu2c87v8GAAAAAACguMRuikjsbjNxQvxPd4HnWcPDw9mJ71qt5iEDAAAAAAAUjNhNEYnd bSbu3W506P5+VSqV9OnTJw8bAAAAAACgIMRuiqjrw4cPKVbcA03rq1arTY/dsSYmJjxsAAAAAACA gri+vk6rq6tfV3wN7a7LI2gfMcK8XC6/Seze2NjwwAEAAAAAAICWJXa3kXq9nnZ2dtL09HTTo/fN zY0HDgAAAAAAALQssbtN3d/fp+3t7fTx48fU3d3d0NA9Pj7uAQMAAAAAAAAtTewugAjfu7u72T3b jQjfcXo8j7u7u7S+vp6urq58KAAAAAAAAEBTid0FE+PHIzhXKpXcsfv6+jrX3nHS/MtrjIyMpK2t LePQAQAAAAAAgKYQuwvs8vIyrayspIGBgWeH7snJydz7TU1N/fB6cdJ8dHQ0C/DCNwAAAAAAANAo YneHOD8/T8vLy6m/v/+3sXtvby/X68cI81Kp9NvXjvAdd4zHyPX46wEAAAAAAADyErs7TL1eT0dH R6larabe3t5vYnTE6sfHx1yvGyPLXzIqPfaanZ1Nh4eHufcEAAAAAAAAOpfY3cEifO/v72ejyyNA T0xM5H6t+LF57wiP6D43N5eOj4+z9wQAAAAAAADwJ2I3mbhPO+74zuP29jYbUZ43dn8fvpeWllKt VvOhAAAAAAAAAL8kdvNqm5ubDQnd36+hoaG0traWLi4uPGQAAAAAAADgG2I3rxZRuhmx++kaGRnJ xpwDAAAAAAAABLGbV4kR5s0O3V/WwcGBBw4AAAAAAABkunp6elKsz58/exq8WLNGmH+/yuVyqtfr HjgAAAAAAEAOtVotjY+Pf13xNbS7ri8xMaIlvFQE6DhxPT09nUqlUtNi98LCgocNAAAAAACQ08nJ yTftJb6Gdid20zAPDw9Z+J6ZmWl4+D47O/OAAQAAAAAAchK7KSKxm6a4u7vLvqdiDEZ3d/erQvfQ 0FDu97GxsZGdChfLAQAAAACATiZ2U0RiN013eXmZReeI1nli98rKSu69BwcHv77O8PBwWltbSzc3 Nz4UAAAAAACgo4jdFJHYzZu6urpKS0tLWXh+buyu1Wq59rq4uPjla1YqlSzA397e+lAAAAAAAIDC E7spIrGbdxOjxefn51O5XP5llB4ZGUn1ej3X66+urj4rpk9OTqa9vb3sznEAAAAAAIAiErspIrGb dxeR+ejoKE1PT6fe3t5vfqF9zfflwMDAi8all0qlNDMzk72XvIEdAAAAAACgFYndFJHYTUt5fHxM +/v7WXSO+Jz3fu3vf8F+6erv789OncfpcwAAAAAAgHYndlNEYjct6zVjxavV6qti99M1ODiYjUSP +8YBAAAAAADakdhNEYndFE6cDo9T4Y2K3U/X0NBQFr6vr689aAAAAAAAoG2I3RSR2E3hf7Fu1orw /ZrT5wAAAAAAAG9F7KaIxG4KJ+77fovYPTEx4WEDAAAAAABtQeymiMRuCqVer6eBgYE3id07Ozse OAAAAAAA0BbEbopI7KZwIngfHh5mJ7x7enqaFrtvb289bAAAAAAAoC2I3RSR2E2hxZ3aBwcH2cjx crncsNA9OTnp4QIAAAAAAG1D7KaIxG46xt3dXdrf389OfJdKpVfF7r29vdzvYWhoKC0tLaWLiwsf CgAAAAAA8CbEboqo68OHDynW6empp0HHuL+/T9vb22l0dPTFobu3tzc9Pj7m2ndra+ub14r9NzY2 0uXlpQ8FAAAAAABomuvr67S6uvp1xdfQ7ro8Ajrd1dVVWllZScPDw8+K3QsLC7n3inHqv3rdSqWS BfgI8QAAAAAAAMDvid3wxNnZWVpeXs5Ob/8qSscd4Hnc3t6m7u7uP8b0GLEeUTxGpec9QQ4AAAAA AABFJ3bDT9Tr9eyuitnZ2VQulxsywnxzc/PFI9Nj72q1mgX2eE8AAAAAAADA/xK74Q8eHh7S4eFh Fr6XlpZyv87Q0NCLY/f3d4XHCPXj42MfCgAAAAAAAB1P7IY3UKvVXhW6v199fX1pfn4+O30OAAAA AAAAnUjshjcQ94A3MnY/XQMDA9nrX19fe9AAAAAAAAB0DLEb3sBrR5g/d21tbXnYAAAAAAAAdASx G5rs7OzsTUJ3rPPzcw8cAAAAAACAjiB2Q5Pt7++n3t7epofu/v7+VK/XPXAAAAAAAAA6gtgNbyRO eFer1dTT09OU2B33dgMAAAAAAECnELvhHRweHqbJyclUKpUaFrsvLy9zvZe7u7v08PDgQwEAAAAA AKCtiN3wjiIy7+zspImJiVeF7sHBwdzvIU6b9/X1pbm5uezOb6PQAQAAAAAAaAdiN7SI6+vrtLGx kSqVyotj98rKSq49I2x/P1Y9wneMRK/Vaj4UAAAAAAAAWlZXhK5Ynz9/9jSgRdzc3KT19fU0NDTU 1BHmJycnv33d4eHhLKRfXV35UAAAAAAAoI3FIbfx8fGvy6E3iqDrS9Ta3Nz0NKAFnZ2dZSet+/v7 fxqk4x9Iec3Ozj779PjY2Fja2trKQjwAAAAAANBevj8AF19DuxO7oU3EyPHj4+Psju2no8fX1tZy vd7j4+MPI8yfs7q7u7M7xvf29rLXAAAAAAAAWp/YTRGJ3dCGInyfnp6mhYWF7K7vPPb3918cur9f pVIpzczMpMPDw+w9AQAAAAAArUnspojEbuhQLxlh/pwVY9Zj3HpEeAAAAAAAoLWI3RSR2A0dKE5h 5xlh/tw1PDyche+rqysPGwAAAAAAWoDYTRGJ3dCBDg4Omha6v1+3t7ceOAAAAAAAvDOxmyISu6ED xT3bbxG6x8fHPWwAAAAAAGgBYjdFJHZDB1paWmrqGPMva2Njw8MGAAAAAIAWIHZTRGI3dKjHx8ds nHmc8i6Xy02J3Tc3Nx40AAAAAAC0ALGbIhK7gfTw8JB2dnbS1NRUKpVK7z7C/Pz8PIvxAAAAAABA Y4jdFJHYDXzj/v4+bW9vp7GxsdTd3Z07du/v7+fa//b2Ntu3t7c3zc/Pp7OzMx8KAAAAAAC8kthN EYndwC9dXV1lvzaMjIy8KHTHWPS8J7O3trZ+eL2hoaG0urqaLi8vfSgAAAAAAJCD2E0Rid3As9Rq tbS0tJQGBwf/GLur1WrufSYnJ3/72pVKJfv1yn3gAAAAAADwfGI3RSR2Ay8W4XthYSH19/f/NEgf HBzket27u7sX3Rke94LHXeMxeh0AAAAAAPg1sZsiEruB3Or1ejo/P0/Ly8tfw3fctZ13hPnGxkau +8FjbPrU1FQW2eM9AQAAAAAA3xK7KSKxG2iIiMxHR0dpd3c392u89G7wn62I7fPz89l7Eb4BAAAA AOB/id0UUdeHDx9SrNPTU08DeDdnZ2evDt3fr4GBgeye8ePjY+EbAAAAAICOdn19nVZXV7+u+Bra XZdHALSC9fX1hsfupyvGrMc/vC8uLjxsAAAAAACAAhC7gZYwNDTU1Nj9ZcX94gAAAAAAALQ/sRt4 d7Va7U1Cd6zLy0sPHAAAAAAAoADEbuDdXV1dpYWFhWzUeDNDd9zhDQAAAAAAQDGI3UDLqNfr6eTk JFWr1dTX12eEOQAAAAAAAL8kdgMt6fHxMR0fH6fFxcXU29v7riPMLy4u0unpaRbjAQAAAAAAaA1i N9DyIjIfHh6mubm5VCqVcoXuSqWSe//YN14jTpvH6XDhGwAAAAAA4P2J3UBbubu7S3t7e2lycjJ1 d3c/O3Z/+vQp134RtXt6en54vcHBwbS0tJRqtZoPBQAAAAAA4B2I3UDburm5Sevr62lkZOSPsTsi eR5xh/ifXnt4eDgbtx7h24lvAAAAAACAtyF2A4VwdXWVVlZWUn9//w8xemxsLPfrVqvVF41Lj/Ad o87j/QAAAAAAANA8YjdQOHEaOyJ1b2/vq0aYPzw8/HSE+XNWjFgfHx9P29vb6fb21ocCAAAAAADQ YGI3UFiPj4/Z/d739/e5fnyE6jyh+/tVKpXS1NRU9l6MOQcAAAAAAGgMsRvgF+JkdiNi99MVJ8Xn 5ubS8fFxFuMBAAAAAADIpyvCS6zPnz97GgD/5+7uLhtF3ujY/XT19fWlxcXFbC8AAAAAAGimWq2W HfL6suJraHddX6LL5uampwHwfxo1wvw5I87FbgAAAAAAmu3k5OSbP5+Or6Hdid0APzE6OvomsTvu 8gYAAAAAgGYTuykisRvgJy4uLtLKykoaHBxsauze39/3sAEAAAAAaDqxmyISuwH+4PT0NLtbu7e3 t6Ghu6enJz0+PnrAAAAAAAA0ndhNEYndAC9wfHyc5ubmslD92tg9Ozub+30sLCykvb09sRwAAAAA gGcRuykisRsgh3q9no0gjzu3S6VSrth9cHCQa+8Ysf70dHi1Wk2Hh4fZewIAAAAAgJ8RuykisRvg lR4eHtLOzk4aHx9P3d3dzwrdMRI9b5xeX1//6Wv29fWl+fn5dHZ25kMBAAAAAOAbYjdFJHYDNND1 9XX26+nIyMhvY3eMIc/rT68da3BwMK2urqZareZDAQAAAABA7KaQxG6AJonQvLy8nAYGBn6I0XH3 dx5xavul49Ijjsev8Xd3dz4UAAAAAIAOJXZTRGI3wBuISL20tJSF71iNHmH+3FWpVLKR68I3AAAA AEBnEbspIrEb4I3FqPO8hoaGXhW7v6y4W3xqairt7u7mDu8AAAAAALQPsZsiErsB2kSeEebPWeVy Oc3OzuYerQ4AAAAAQOsTuykisRugTczPzzcldj9dvb29aW1tzcMGAAAAACgYsZsiErsB2kTc9d3s 2B1rZWXFwwYAAAAAKBixmyISuwHaQK1We5PQHevi4sIDBwAAAAAoGLGbIhK7AdpEROjl5eU0ODjY tNAdp8fr9bqHDQAAAABQMGI3RdT14cOHFOv09NTTAGij35TMzc1ld2wbYQ4AAAAAwJ9cX1+n1dXV ryu+hnbX5REAtK84hX14eJhmZ2dTT0/Pq2P31dVVrvcR8X1qaiodHBw4GQ4AAAAAALwJsRugIB4f H9P+/n6an5/PFb7HxsZy7x17fnmdOG2+sLCQjo+PhW8AAAAAAKBpxG6AAorwvbe3lyYnJ1N3d/ez YvfOzk7u/eKu71/dAR6j0S8vL30oAAAAAABAQ4ndAAX38PCQtra20vj4+G9jd977WWKE+XNi+sjI SFpfX3cPDAAAAAAA0BBiN0AHiTu519bW0uDg4DchOkJ4XtVqNdfI9Ajwd3d3PhQAAAAAACAXsRug Q8Vo8aWlpWzUeDNGmD9nxYj1mZmZbOR6nEAHAAAAAAB4LrEbgOyO7zyeO8L8OatcLqfp6el0cHCQ 6vW6DwUAAAAAAPgtsRuA3OJUdqNi99PV09OTpqamsvDtxDcAAAAAAPAzYjcAuUSEjijdjNj9dPX2 9qbz83MPHAAAAAAA+IbYDUAuh4eHTQ/dX8ab5x2zDgAAAAAAFJfYDUAuKysrbxK7q9Wqhw0AAAAA APxA7AYgt4uLiyx6Dw0NNS12x73dAAAAAAAA3xO7AWiIuFd7fX29oeE77uvOO8Lc6HMAAAAAACi2 rp6enhTr8+fPngYADXF2dpaWl5dTf3//q2L34uJi7vcwOjqapqen0/7+fqrX6z4UAAAAAKCj1Wq1 ND4+/nXF19Duur4Ehc3NTU8DgIaKyHx8fJzdu93X1/fi2B1j0vO4vLz85nVi7wjnJycnTnwDAAAA AB0p/nz06Z+bxtfQ7sRuAN5EROa4f3tqaip1d3f/MXQPDw/n3ivGqf9uNPrCwkI2dt2JbwAAAACg U4jdFJHYDcCbu7u7S1tbW2lsbOyXUTrGoOc1ODj4rJPjAwMDaX5+XvgGAAAAAApP7KaIxG4A3lWM HF9bW0tDQ0PfnPjOe1/M6elprvvBY//V1dV0fX3tQwEAAAAACkfspojEbgBaRpywXlpaStPT07lf I0aU54ndT9fIyEj2z8WHhwcfCgAAAABQCGI3RSR2A1AYMYo87uR+bez+suKk+cTERNrZ2Un39/ce MAAAAADQtsRuikjsBqCwv1lr5Orp6UmLi4vp7OzMgwYAAAAA2o7YTRGJ3QAUxvz8fNNi99P1mjHr AAAAAADvQeymiMRuAArh8fExlcvlN4ndGxsbHjgAAAAA0FbEbopI7AagEK6urtLo6OibxO7Ly0sP HAAAAABoK2I3RSR2A1AoEb3jn2kjIyNNCd2VSsVDBgAAAADajthNEYndABRWrVZLS0tLaXBwsGGx e3t7O9d7iTHr9/f3PhQAAAAA4F2I3RSR2A1ARzg9PU1zc3Opp6fnVbH7+vo61/4Rybu7u9Ps7Gw6 PDzM4jcAAAAAwFsRuykisRuAjlKv17PYPDMzk0ql0otC99jYWO59p6env3mtiO5TU1Pp4OAge08A AAAAAM0kdlNEYjcAHevu7i59+vQpTU5OZqeu/xS746/Nu8/vwnpvb2+an59PR0dHwjcAAAAA0BRi N0UkdgPA/yfGk29sbKRKpfLTIF0ul3PfuR0jzJ97ery/vz8tLy+ny8tLHwoAAAAA0DBiN0XU9ddf f6VYf//9t6cBAOn/D9+jo6Nff+P38ePH3K83Pj6e637woaGhtL6+nm5ubnwoAAAAAMCr3N7epp2d na8rvoZ21+URAMCvxQnr1dXV7J7vPP40wvy5K4J5TGHxG1AAAAAAAPhfYjcANNHW1tarQ/fTFeF8 amoq7e/v5x6rDgAAAAAARSB2A0ATjYyMNDR2f3+P+MzMTNrb20uPj48eNgAAAAAAHUXsBoAmiRHo zQrd36+DgwMPHAAAAACAjiJ2A0CTxB3bbxG6e3t7newGAAAAAKDjiN0A0CSHh4dpcnIydXd3NzV2 xyhzAAAAAADoNGI3ADTZ1dVVWltbS0NDQ02J3fv7+x4yAAAAAAAdR+wGgDd0fHycFhcXs9Hj7z3C /OLiIt3d3flQAAAAAABoS2I3ALyDer2eTk5OXh2+FxYWcr+HSqWSSqVSqlar2elw934DAAAAANBO xG4AeGcRvs/OznKF71qtlmvPGK3+/V3iPT092XuICC98AwAAAADQ6sRuAGghEb4PDg7SzMxMFp9/ F7rjDvC84g7x3712X19fmpubS+fn59l7AgAAAACAViN2A0CLitPVe3t7aWJi4odT2LHiFHZeg4OD zz49PjAwkI1Lj/vGAQAAAACgVYjdANAGbm5u0vb2dhoZGfkaoS8uLnK91unpae47wvv7+9PS0lI2 dt2JbwAAAAAA3lNXjEiN9fnzZ08DANpA3Le9vr6e+8fHifC8sfvpGh4ezt7H9fW1DwUAAAAAWlyt Vkvj4+NfV3wN7a7ryx9Yb25uehoAUHBxGvtPd4HnWZVKJTt5fnt76yEDAAAAQAs6OTn55s/04mto d2I3AHSQo6Ojhofup6tUKqXJycl0eHjoYQMAAABACxG7KSKxGwA6SLVabWrs/rLibnEAAAAAoHWI 3RSR2A0AHeL+/j47ef0WsXtjY8MDBwAAAIAWInZTRGI3AHSIuK/706dP6ePHj02N3t3d3enm5sYD BwAAAIAWInZTRGI3AHSgh4eHtLW1lSqVSsNj98TEhAcMAAAAAC1G7KaIxG4A6HBXV1fZ7wPinu1G xO69vb1c7+Pu7i4L8Le3tz4UAAAAAGgwsZsiErsBgK9qtVpaXl5OQ0NDuUJ3jEePu8Hz2N7e/voa MWp9f38/92sBAAAAAN8SuykisRsA+Kmzs7M0Pz+fenp6nh27q9Vq7v3Gx8d/eL1yuZwmJyezu8Zj 9DoAAAAAkI/YTRGJ3QDAbz0+Pqajo6M0NTWVnbr+Xew+PDzMtUeE7D+9dvz/p6enszHp9XrdBwMA AAAALyB2U0RiNwDwbBGld3Z2sjHj3d3dP5zCjjCeR9zV/ZJx6f39/dmp8/gNufANAAAAAH8mdlNE YjcAkMv19XXa2NhIw8PD2e8lFhYWcr9WpVLJdUd4rMHBwbS6upqurq58KAAAAADwC2I3RSR2AwCv dnNzk608Li4ufjglnneNjIxkp8SFbwAAAAD4lthNEYndAMC7Wlpaakjofroinseo9Qjfd3d3HjIA AAAAHU/spojEbgDgXcVp7EbH7u/X5ORkOj8/97ABAAAA6FhiN0UkdgMA76ZWqzU9dH9ZMS4dAAAA ADqV2E0Rdf31118p1t9//+1pAABvqhkjzH+2+vr6PGwAAAAAOtrt7W3a2dn5uuJraHddHgEA8F7i Pu3d3d00MTGR3bPdrNgdUR0AAAAAgGIRuwGAlnBzc5PW19dTpVJpeOyOcekAAAAAABSL2A0AtJzL y8u0srKSBgYGXh26h4aGcr+PjY2NtLW1ZaQTAAAAAEALErsBgJYWp7IjfPf29uaK3YuLi7n3frrn +Ph42t7eTvf39z4UAAAAAIAWIHYDAG3j9PQ0u397cHDw2bE7TonncXZ29tPXK5VKaWpqKrtr/OHh wYcCAAAAAPBOxG4AoC1F+F5YWEh9fX2/DN0jIyO5X39+fv6PIb1cLqdqtZqOj49TvV73oQAAAAAA vCGxGwBoa4+Pj+nw8DDNzMyk7u7ub2L0+vp67td86dj0+OsjvkeEF74BAAAAAJpP7AYACiPu047x 4hMTE1n4jvu+84iT2nnuB/+y+vv7s3HrR0dHwjcAAAAAQJOI3QBAId3c3OT+sXNzc6+K3d+H7+Xl 5XR+fu5DAQAAAABoILEbAOCJh4eH1NPT07DY/XRVKpW0tbWVnUAHAAAAAOB1xG4AgCd2dnaaErqf rhixPjk5mYV1AAAAAADyEbsBAJ6YnZ1teuyONTo66mEDAAAAALyC2A0A8H/q9XoaGBh4k9i9vr7u gQMAAAAAvEJX3EkZ6/Pnz54GANDxHh8f0/b2dna/dowbb9YY8+vraw8bAAAAgDdTq9XS+Pj41xVf Q7vr+vKHrpubm54GAMATEaTj90hDQ0MNDd/T09MeLgAAAABv6uTk5Js/o4qvod2J3QAAz3BxcZE2 NjayE9+vjd17e3u53sPDw0MaHh7O3sfd3Z0PBQAAAIBnE7spIrEbAOCFLi8v0+rqanbi+6Whu1wu Z9E6j93d3W9eK8L7zs5O7tcDAAAAoHOI3RSR2A0A8ApnZ2dpcXEx9ff3N32E+eTk5E9fs1QqZa97 cHCQ3TkOAAAAAN8TuykisRsAoIH/wlCtVlNPT88vY/f+/n6u1477w59zb3jsHe8hRqUL3wAAAAB8 IXZTRGI3AECDxVjxiM0TExPZ2PIvv9/q6+vLHaDX1tZyjUyP8B3/4lKv130wAAAAAB1M7KaIxG4A gCaK8L21tZWF74WFhdyvMzw8/OLY/XQNDAyk5eXl7L5xAAAAADqP2E0Rid0AAC2uVqu9KnR/vyKc x0nxq6srDxcAAACgQ4jdFJHYDQDQ4lZXVxsau5+uSqWS/T7w/v7egwYAAAAoMLGbIhK7AQBa3GtH mD9nlUqltLOz42EDAAAAFJTYTRGJ3QAALezs7KzpofvLir0AAAAAKCaxmyISuwEAWtinT5+yU9fN Dt29vb2pXq974AAAAAAFJXZTRGI3AECLi/u09/f309TUVOru7m5K7F5cXPSgAQAAAApM7KaIxG4A gDby8PCQdnd308TEREPD9/n5ea738/j46EQ4AAAAQBsQuykisRsAoE3d3Nxkv4cbGxt7Vfju6+vL /R7m5+fT6OhoWl1dTdfX1z4UAAAAgBYldlNEYjcAQAFcXV1lwXlwcPDFsXtpaSnXnnGqO+76fvpa IyMjaWtrK3s/AAAAALQOsZsi6vrrr79SrL///tvTAAAogFqtlt3B3d/f/6zYHX99HsfHx798zThp /vHjx7Szs5ONXgcAAADgfd3e3mZ/VvNlxdfQ7ro8AgCAYoq7tM/OzrJR478K35VKJffrz83NPSum l8vlNDs7m901HqfBAQAAAAAaQewGAOgAEb5jNFW1Wk2lUulriF5eXs71enFau6en58Uj02PseZw6 jwgPAAAAAPAaYjcAQIeJUB2jqiYnJ9Pl5WWu14gf/9LQ/f2K0+YR2/O+BwAAAACgs4ndAAC82Pj4 +Ktj99M1MjKS1tbW0vX1tYcLAAAAADyL2A0AwIvc39+n7u7uhsbupytC+qdPn9Ld3Z2HDQAAAAD8 ktgNAMCLbG9vNy10f79ub289cAAAAADgp8RuAABepNEjzH93whsAAAAA4FfEbgAAnq1er6fFxcXU 29vb9Ni9sbHhgQMAAAAAvyR2AwDwYhG99/b20sTERCqVSk2J3VdXVx40AAAAAPBLYjcAAK/y8PCQ dnZ20tjYWOru7n73EeY3Nzc+FAAAAADoAGI3AAANE6E5xo+PjIy8KnZHPM/j8vIyC+5DQ0NpbW1N +AYAAACAAhO7AQBoigjPq6urqVKpvCh0l8vldH9/n2vPra2tn54Sj/97nEAHAAAAAIpD7AYAoOni /u0I3wMDA3+M3dVqNfc+o6Ojv3zduFt8eno6u2v88fHRhwIAAAAAba4rxjzG+vTpk6cBAEBT1ev1 dHx8nGZmZrIT3I0eYf7c0+MRvuM97O/vC98AAABARzg7O8sOInxZ8TW0u64vf+C3ubnpaQAA8GYi Mh8eHmbROeJz/J60p6cnd3yOk+N57geP6B6nyXd3d406BwAAAArr5OTkmz8Tia+h3YndAAC8u4jM ccp6Y2Mj92uMjIzkit3fh+/Z2dl0cHDgxDcAAABQKGI3RSR2AwDQ9i4uLl4dur9ffX19aXFxMRuP DgAAANDuxG6KSOwGAKDtRZRudOx+uoaHh9P6+nq6vb31sAEAAIC2JHZTRGI3AABtL05hNzN2f1nz 8/MeNgAAANCWxG6KSOwGAKCt1Wq1Nwnd/iUQAAAAaGdiN0UkdgMA0Naurq7SwsJC6u3tbWro7u/v T/V63QMHAAAA2pLYTRGJ3QAAFMLj42M6PDxM09PTqVwuNzx2Ly8ve8gAAABA2xK7KSKxGwCAwrm/ v0+7u7tpYmIidXd3NyR2n56e5novFxcX6ejoyKlwAAAA4F2J3RSR2A0AQKHd3d2lra2tNDY2ljt0 Dw8P547Vc3Nz2WsMDg5mp8Ovr699KAAAAMCbE7spIrEbAICOcXNzk7a3t1OlUnlR7F5ZWcm1XwTy np6eH15vfHw8C/AR4gEAAADegthNEYndAAB0pKurqyxiDwwM/DF2xyjyPGL0+e9eN0asT05OZr8X F74BAACAZhK7KSKxGwCAjhdRemFh4aensGP8eV5fRpg/Z0X4jjvG4+R53DkOAAAA0EhiN0UkdgMA wP+JseNHR0dpfn4+lcvl7PfJOzs7uV7r8fHxp/H8OatUKqWZmZnsvcTrAAAAALyW2E0Rid0AAPAT Dw8PaW9vL/ufeezu7uYK3d+vCOYR3+P0ecR4AAAAgDzEbopI7AYAgCYYHx9vSOx+ugYHB7N7xvPe IQ4AAAB0LrGbIur666+/Uqy///7b0wAAgAaI0+AxirzRsfvpGh4eTqurq+nu7s4DBwAAAP7o9vY2 u67ty4qvod11eQQAANBY8S+MzQzdT0ecu9MbAAAAgE4ldgMAQIM1Y4T5z9bk5KSHDQAAAEDHErsB AKDBjo+P0+zsbOrr62tq7N7b2/OwAQAAAOhYYjcAADRJjBg/PDxM8/PzqVwuNzR0x+vd3997yAAA AAB0LLEbAADewMPDQ3YSe2pqKrtr+7Wxu1qt5n4vW1tb6ezszIcCAAAAQFsTuwEA4I3Fiezt7e30 8ePH1N3dnSt27+zs5Nr7+vr66579/f1peXk5XVxc+FAAAAAAaDtiNwAAvKObm5u0vr6eRkZGnh26 e3t7sxHpeWxubv70NYeGhtLKykq6urryoQAAAADQFsRuAABoERGaV1dX/xi+4w7wvP702nHqe3x8 PDt5fnt760MBAAAAoGWJ3QAA0IJitPjS0lIaGBj4IUifnJzkes2I6S8ZlV4qlbI7xuOu8Xq97kMB AAAAoKWI3QAA0OLOzs7S3Nxc6unpSeVyOfcI8zg1nud+8Fix9+zsbDo4OPCBAAAAANASxG4AAGgT cbo6TnznNTw8nDt2P119fX3ZKPXDw8P08PDggwEAAADgXYjdAADQAWKEedzH3YjY/XT19vZm4fv0 9NRDBgAAAOBNid0AANABFhcXGx66v1+Dg4NpfX3dwwYAAADgTXTF6Y5Ynz598jQAAKCAYvx5hOhm x+5Yy8vLHjgAAAC0oLOzszQwMPB1xdfQ7rq+/KHU5uampwEAAAUUI8bfInTHOj8/98ABAACgBZ2c nHzz7/DxNbQ7sRv4f+zdL0xrXYPwbQR5g6ggEwTJICoQCAQCgUAgEBUIBAJxJtPkRpAMAoFAkCAQ ZIJAIBAIMkEgEJ0EQSaIIxAIBLmDqED0JIiKioqKior1zdrfcMLhPn/KpoV297qSlXeY92GvztrP 89wHfmetBQAMgPi3tbe2tpI7trsVuicmJpJd5AAAAEDvEbvJIrEbAAAGSLPZDKVSKRQKheQ6o07G 7p2dHQsMAAAAPUrsJovEbgAAGFCNRiOcnp6GpaWljoTvx8fHVJ8jHrO+vr7urjAAAADoIrGbLBK7 AQCAUKvVwtHRUVheXk4Vvufn51PPvbm5+f05k5OTYXd3N9zf33spAAAA0EFiN1kkdgMAAD+I4fv4 +PhNR53HHeJpxbu+f/bMmZmZ5OeU+HkAAACA9xG7ySKxGwAA+KWnp6ewv78fpqamfhm6YxCvVqup nh/vD29353j8mSUevQ4AAAC8ndhNFondAABAW8rlctje3v7HTuy4AzytxcXFNx2XHsN6nC8euR5D PAAAANAesZssErsBAIBUPyAXi8UwOjoaLi4uUj0j7gZPcz/46/B9dnYWms2mlwIAAAB/+Fle7CZr xG4AACC1VquV+nvj7uy0ofv1yOVy4cuXL+H6+lr4BgAAgJ8Qu8kisRsAAPgUbz3CvN0xPj4etra2 /NAOAAAAL4jdZJHYDQAAfLharfauI8zbHZOTk8ld4wAAADDoxG6ySOwGAAA+XPz5o9uh+/l4c8ea AwAAgNhNNondAADAh1tbW/uQ2F0sFi02AAAABLGbbBK7AQCAT3F/fx82NzfDxMRE12L3+fm5hQYA AIAgdpNNYjcAAPCpWq1WuL29Devr62F0dLRjoXtsbMwR5gAAAPB/xG6yaOivv/4Kcfz9999WAwAA +FQxTsfd2Kurq2FkZORdsTvG87QWFxeTo9avrq5Co9HwYgAAAOh71Wo1nJ6efh/xa+h3Q5YAAADo RfV6PZycnISFhYVU4fvu7i7VvA8PD//YIR7Dedx9DgAAAEDvELsBAICeF/+2ebx6aWZmpq3QPT09 nXqu/f39Xz43n8+H7e3tUC6XvRQAAACATyZ2AwAAfSXuvN7b2/tt+N7c3Ez9/BjK2wnqcf74OSqV ipcCAAAA8AnEbgAAoG/Fo8rjTusYqIeHh7+H6Pv7+1TPi9+X5n7weNR6PHK9Vqt5KQAAAAAfROwG AAAyIe74juG7UCikfka8mztN7H4eMbgvLy+HUqkUGo2GlwIAAADQRWI3AADA/2q1WmFsbOxdsfvl iM9aXV0NV1dXybMBAAAA6CyxGwAA4H/FKN2p0P16TExMJLvOb29vLTQAAABAh4jdAAAA4f1HmLc7 VlZWLDYAAABAB4jdAADAwGs2mx09wvx34/Dw0IIDAAAAdIDYDQAADLzHx8cwNTX1IbG7UqlYcAAA AIAOELsBAAD+z8PDQ3K3drxjuxuhOwZ1AAAAADpD7AYAAHil1WqF6+vrUCwWw/j4eMdi9/7+furP AwAAAMCPxG4AAIDfiPd5l0qlsLy8HIaHhz/lCPPz8/Nkt/nm5mb4+vWr+A0AAADwv4biL2viODk5 sRoAAAC/Ua/Xw9nZWVhcXHxz+F5YWEg97+rq6g/PiuF7bW0t3NzceCkAAAC05fb2NuTz+e8jfg39 buj5lyWHh4dWAwAAoE3VajUcHx8nEbud8J32Z65GoxFGR0d/+dzp6emws7OT3DcOAAAAvxJPCnv5 82T8Gvqd2A0AAPBOT09Pyc9Uc3NzPw3SMYbHf00acSd5u7vH4/xHR0fJDnQAAAB4Sewmi8RuAACA Dor3cu/v7ydHwr2M0GktLS29+W7wkZGR5I7xeNd33BkOAAAAYjdZJHYDAAB0QavVCldXV6FYLCa7 s9P40xHm7YxcLpd8hlKpFJrNphcDAAAwoMRuskjsBgAA6FGnp6fvCt2/Ct8xvjvqHAAAYLCI3WSR 2A0AANCjFhYWOhq7X4fvjY2NcH19baEBAAAGgNhNFondAAAAPSje/T08PNy12P1ypD1mHQAAgP4h dpNFYjcAAEAP6vQR5r8aMag70hwAACD7xG6ySOwGAADoQTF2T09Pdz12Ly8vW2wAAIABIHaTRd9j 93/8x38k/6ZOM+7v71NNHo/lSztnL8xdLpf7bu74feY2d7/MHf+z0m9zx/9OMre5+2XuarVq7je4 vb01t7n7Zu60u3Q/c+73zpvluf/rv/4r/Nu//Vv413/9167E7v/8z/+05m8czWazr+aO32Nuc/fT 3Gl85tzxv4/Mbe5+mTv+ec/c7Yt/pje3uftl7rSt5DPn7vdG1I9zn5+f//DzYNwIa801wX6fe6gT vxxZWFhI9X/o7u5uX89dLBb7bu74feY2d7/MHf+z0m9zx/9OMre5+2XuuGPQ3O3L5/PmNnffzJ32 F6ifOXcnfi4Z1Lk/c/z3f//3QK552r+s9llzx+8xt7n7ae60v0T8rLlf75Ayt7l7ee745z1zt68T 18qY29wfNXfaVvKZc/d7I+rHuf/93//dmmuCmZtb7PZvbHObW+wWP80tdptbeDW32C129/HcuVzu 02L3//t//y+srq4muwPestNa7BY/zW1usdvc5hacxW5zm1vsFrvFbk1QIxK7/Rvbv7HNLXaL3eY2 t9gtfprb3GL3gM/9P//zP+Hy8jJ8+fLlU8P3yMhI8uew+Fn+dPyx2C1+mtvcYre5zS04i93mNrfY LXaL3ZqgRtTR2O3Obufzm9vc7ux2h7O5B2tud3a/jfujze3Obnc498PcjUYj+WXV4uJiGB4e/u0P jf/yL/+ShPI0c66vr/9xt3n8ofRXQdqd3e5wNre53dltbnN/ztzu7H4b90eb253dGpE7u625JthH d3bHf0MDAACQDbVaLfk5b2Zm5qfhe3t7O/Wz4zPb/ZvYU1NTyd9kf3h48FIAAAA+0evTMtL+BSzo JWI3AABAxsXQvL+/H+bm5r7/UuPx8THVs+7u7lIfQTY7OxsODg5Szw0AAEB6YjdZNPTXX3+FOP7+ +2+rAQAAkHHxGLCjo6PU37+5udmRu0rn5+fDyclJ6uPIAQAAeJt4bH28+up5pL2CDXrJkCUAAACg HfFO3LGxsY7E7ucRj1gvFArJ3XFp78IGAAAABpPYDQAAQFtub287Grpfj9HR0VAsFsPl5aXFBgAA AP5I7AYAAKAt6+vrXY3dzyPeLQ4AAADwJ2I3AAAAf9RqtTp+hPmvxvHxsQUHAAAA/kjsBgAA4I8a jUbY398P+Xy+67G7UqlYcAAAAOCPxG4AAADe5O7uLuzs7ISJiQlHmAMAAACfRuwGAAAglXi0+c3N Tdjc3OzYEedpjzCPO8/Pzs5CtVr1YgAAAGBAiN0AAAC8WwzfpVIprK6uhtHR0VShe2RkJNRqtVTz x9D9/Izl5eXkszSbTS8GAAAAMkzsBgAAoKNiZD4/Pw+FQiEMDw+3Hbu/fPmSes6lpaWfxvNisRgu Ly+TGA8AAABki9gNAABA1zw9PSVHky8sLCTx+Xex++LiItUc8QjzP+0mj/eLx+PWb29vhW8AAADI CLEbAACADxGj9MnJSRK+X+/4zuVyoV6vp3ru6enpm45Ln56eDvv7+6FSqXgpAAAA0MfEbgAAAD5c vJv76OgozM7OvvsI8xjP09wRHsfc3Fyy87xarXopAAAA0GfEbgAAAD5VPFr84eEh1feWy+U33Qv+ qxGPWF9cXEyOUo870AEAAIDeNxR/KRBHPEoOAAAA+snu7u67Q/frEY9ULxaLoVQqud8bAADIjPgX jfP5/PcRv4Z+N/T8w/zh4aHVAAAAoK/MzMx0PHa/HKOjo2FjYyPZQQ4AANDPvn79+sPPO/Fr6Hdi NwAAAH0pBuhuhm6/BAIAALJE7CaLxG4AAAD60tbW1oeE7rGxsdBsNi04AADQ18RuskjsBgAAoC9V KpXkZ9luH2UejzEHAADod2I3WSR2AwAA0Pfu7+/D9vZ2mJqa6njsvrq6ssAAAEDfE7vJIrEbAACA TLm9vQ3r6+thdHT03aF7YmIitFqtVJ8j/px9fHwcGo2GlwIAAHw6sZssErsBAADIpHjPdtyVXSwW k3u308TueC94WuPj48kzRkZGwsrKSri4uHD3NwAA8GnEbrJI7AYAACDz4u7sUqmUhO8Yn9uN3Wl/ +RMj+8+el8vlkjvA7+7uUu8YBwAASEPsJovEbgAAAAZKPFb87OwsLC8v/zZ85/P51EF6bW2trSPS 4z3jDw8PXgoAANB1YjdZJHYDAAAwsGq1Wtjf3w/z8/NheHj4h1/8xB3YacRA/tZj02dnZ5Ofy5+e nrwUAACgK8RuskjsBgAAgP9VrVbD7u5umJ6eTn5OjkeNpxHv5k5zP3gcMbjH8B0DvPANAAB0kthN FondAAAA8EqlUkn9vSsrK6lj9+uxuLgYTk5Okh3oAAAA7yF2k0ViNwAAAHRIs9l88xHm7e74LhQK 4ejoSPgGAABSEbvJIrEbAAAAOuTq6qrjofv1GBkZSXZ8NxoNCw4AALRN7CaLxG4AAADokE4eYf67 MT8/b7EBAIA3EbvJIrEbAAAAOqDVaoXx8fEPid3xOHMAAIC3ELvJoqG//vorxPH3339bDQAAAHiH eJ/28fFxWFhYSO7Z7lbsfnx8tNgAAMCbVKvVcHp6+n3Er6HfDVkCAAAA6LwYpPf29sLU1JQjzAEA AKALxG4AAADostvb27C1tRUmJibeHbtPTk5SfYZmsxmWlpbs4AAAACAzxG4AAAD4QDc3N2F9fT1V +M7lcqFer6ea9/Ly8odnxfAdj1yPR68DAABAPxK7AQAA4BO0Wq1wdXUVVldXw8jISFuxu1gspp6v UCj89JnxbvHl5eVQKpVCo9HwYgAAAOgbYjcAAAB8snjE+Pn5eRKkfxe+z87OUj0/7t6OUftPMX1s bCyJ7zHCxxgPAAAAvUzsBgAAgB4S79M+OjoKs7OzPwTq9xxhfnBw8OYj0+Mx69vb28l94wAAANCL xG4AAADoUU9PT2F3dzfMzMy86wjz+P1vjd0vx9TUVNjb2wuVSsVLAQAAoGeI3QAAANAH4lHnacRA /Z7Q/XrEcH54eJgcjQ4AAACfSewGAACADIs7wzsZu59HPGJ9aWkpnJ6eCt8AAAB8CrEbAAAAMmx6 erorsfvlGBkZSaI3AAAAfCSxGwAAADLq/v6+66H7edze3lpwAAAAPpTYDQAAABl1fHyc7LrudujO 5/Oh1WpZcAAAAD6U2A0AAAAZ1mg0wtHRUZiZmela7F5fX7fQAAAAfLih4eHhEMfJyYnVAAAAgAwr l8thb28vTE1NdTR2393dWVwAAOhx8e/xn4MAAC9/SURBVOqheCrT83AVEVkw9PyD6eHhodUAAACA ARF/sbW5uRkmJibeFbpjOE9ra2srLC8vh9PT02QHOgAA0D1fv3794c/y8Wvod2I3AAAADLj4S65i sRhGR0ffHLsPDg5SzRnv+H4Z2nO5XBK+r66uQr1e91IAAKALf+4Xu8kasRsAAABIxN3VpVIprKys tB2+a7VaqrnizvJfPTPOvba2lnyWZrPpxQAAQAeI3WSR2A0AAAD8Q9xdfX5+HpaWln4ZvmdmZlI/ f2Njo62YPj4+nhy3Hu8Fj7vBAQCAdMRuskjsBgAAAH4r7q6O4btQKISRkZHw3t8lxGg9Njb25iPT 8/l82NnZCY+Pj14KAAC8kdhNFondAAAAQNviju+9vb0wOTkZnp6eUj0jhvO3hu7XY3Z2Nuzv74dy ueylAABAG8RuskjsBgAAAD7U8vLyu2P3y7GwsBCOj49DpVKxuAAA8AtiN1kkdgMAAAAfptFohOHh 4Y7G7pdjbm4u+R1HtVq12AAA8ILYTRaJ3QAAAMCH6cQR5u2MeLd4DOsAAMD/T+wmi8RuAAAA4MMU CoUPid2Li4sWGwAAXhC7ySKxGwAAAPgQrVYrid3dPMb8eRwdHVlwAAB4Qewmi8RuAAAA4EPF+7Rj jF5YWOhK+I5HmLuzGwAAfiR2k0ViNwAAAPBpYpQ+Pj5Ojh3vVPh+zxHmtVrNSwEAIJPEbrJI7AYA AAB6QgzNBwcHYXp6+l3h+/T0NNX85XI52RUeY3n8PYnwDQBAlojdZJHYDQAAAPSch4eHsLu7GyYm Jt58hHmj0Ug1Zzxa/eWzYnBfWloKJycnqZ8JAAC9Quwmi8RuAAAAoGe1Wq3kl3DFYjGMj4//MXbH OJ3W3NzcL58bw3ehUEh2jTebTS8GAIC+I3aTRUN//fVXiOPvv/+2GgAAAEDPipG5VCqF5eXlXx5z Hv//03h8fGz76PS4e3x1dTVcXV0J3wAA9I1qtZr85c3nEb+GfjdkCQAAAIB+U6/Xw9nZWXK/9nOE jju/0x43Ho9MT3M/eJxzbW0t2RUTd6EDAADwccRuAAAAoK89PT2Fg4OD5M7ttBYWFlLF7pdjcnIy 7OzshHK57KUAAAB8ALEbAAAAGGgPDw9tH2He7piamkoCvPANAADQPWI3AAAAMNC2t7c7Grpfj+np 6WTXea1Ws9gAAAAdJHYDAAAAAy2fz3c1dj+PjY0Niw0AANBBYjcAAAAwsOIx4x8RuuO4urqy4AAA AB0kdgMAAAAD6/7+PqysrIRcLtfV0D05ORlarZYFBwAA6CCxGwAAABh4zWYznJ+fh0KhEIaHhzse u+O94AAAAHSW2A0AAADwwtPTUzg+Pg5zc3Mdi93xuPS0n+Xx8dFLAQAA+AmxGwAAAOAXYmje3d0N MzMzqUN3/N60NjY2kmfE8L6/vx8qlYqXAgAA8H/EbgAAAIA2xPu9Nzc3w9jY2Jti98HBQeo5fzZX DN9x53m1WvVSAACAgSZ2AwAAALzRzc1NWFtbC7lc7o+xO22Uvr29/e1zR0ZGwuLiYjg9PQ2NRsNL AQAABo7YDQAAAJBSs9kMFxcXYWVlJQwPD/8jSM/Pz6d+dtxF3u7u8Rjdv3z5Ei4vL5PPBAAAMAiG 4g9icZycnFgNAAAAgJTiDu74+5VCofA9fMfjxtOIwfqtx6W/DN/r6+vh69evodVqeTEAACTiyUH5 fP77iF9Dvxt6/kHo8PDQagAAAAB0wOPjY9jf3w+1Wi3V95+fn6cK3a9HDOZbW1uhXC57KQAAAy7+ ZciXf1aMX0O/E7sBAAAAekzcHd6J2P1yzM3NhaOjo9R3iAMA0N/EbrJI7AYAAADoIY1GI4yMjHQ8 dj+PeMT64uJicuR6nAsAgMEgdpNFYjcAAABADzk7O+ta6H4dvev1ugUHABgQYjdZJHYDAAAA9JC4 6/ojYvfCwoLFBgAYIGI3WSR2AwAAAPSQ6+vrsLy83NWjzOO4uLiw2AAAA0TsJovEbgAAAIAeFO/T Pjo6SnZ6xyPHO32Eufu6AQAGi9hNFondAAAAAD2uVquFg4ODMDc315HwvbKykvqzxN8h3d7eeikA AH1G7CaLxG4AAACAPlKtVsPx8XESvj/6CPPHx8fvsX1ycjL5HPV63UsBAOgDYjdZJHYDAAAA9KlK pRL29/fD1NRU26E73gUed4qnsbe399Mj0QuFQjg5OUn9XAAAuk/sJovEbgAAAIAMuL+/Dzs7OyGf z/82dn/58iX1HH+K6jGkLy0tJTvHm82mlwIA0EPEbrJI7AYAAADImPiLy7W1tTA2NtaxI8xjTH/L Uem5XC4J69fX18I3AECP/BlR7CZrxG4AAACAjIqR+ezsLKyuria7rmP8ThueNzY2Ut8RPj4+nuw6 j8G81Wp5MQAAn0DsJovEbgAAAIABEO/Tvru7S/39P9slnmbEY9Zj+C6Xy14KAMAHErvJIrEbAAAA gN+6vb3tSOh+PSYmJsLW1lZ4eHiwyAAAXSZ2k0ViNwAAAAC/Fe//7kbsfjlmZmbC+fm5xQYA6BKx mywaipE7jm/fvlkNAAAAAP6hU0eY/2kcHR1ZbACALqnX60ngfh7xa+h3Q5YAAAAAgF+5vLz8kNAd h3u8AQCAtxC7AQAAAPilZrMZLi4uwurqasjlcl0L3bOzsxYbAAB4E7EbAAAAgLZ0M3zHa/YAAADe QuwGAAAA4M1i+D4/Pw8LCwthZGTk3bG7Wq2m+hzxmPWdnZ3w8PAQWq2WFwMAAANE7AYAAADgXWKo Pj4+DjMzM6lCd/y+tFZWVn44Cn1/fz9UKhUvBQAABoDYDQAAAEDHxB3WW1tbYXJysu3YHUN5GnF3 +djY2E+fOTU1Ffb29oRvAADIMLEbAAAAgK64u7sLGxsbvwzScQwPD4darZbq+fEY9XZieqFQCGdn Z6HRaHgpAACQIWI3AAAAAF0V79K+uroKX758+cf93jFEpxW/9y3HpedyueQzXFxcJLvCAQCA/iZ2 AwAAAPBh6vV6siN7cXExCd+Hh4epnhN3ab8O528Zcbd5DN9fv35NYjwAANB/xG4AAAAAPkU8vjzt Dut4LHna0P16TExMhO3t7XB/f++lAABAHxG7AQAAAOg7cWd4p2L3yzE5ORl2d3dDpVKxyAAA0OPE bgAAAAD6yuPjYxgeHu5K7H455ufnQ7VateAAANCjxG4AAAAA+srJyUnXQ3cc+Xzefd4AANDDhuLf go0j/pAAAAAAAL1uZWXlQ2L32tqaxQYAMuP29jb5y3zPI34N/W7o+Q/vh4eHVgMAAACAvvD169dQ LBbD6Oho12J3nAMAIEt/fvJnHbJG7AYAAACgbzUajVAqlcLy8nJH7/F2hDkAkDViN1kkdgMAAACQ CbVaLRwfH4dCofDu8L2xsZH6cywuLobNzU2/QAYAeorYTRaJ3QAAAABkztPTU9jf3w9TU1OpYnfa OywfHh5+eM709HTY29tLPg8AwGcSu8kisRsAAACATCuXy2F7eztMTEy0FbonJydTH2EeA/vPnhl3 ms/Pzye/g6tWq14KAPDhxG6ySOwGAAAAYGDEX+rGI8Z/F74PDg5SP392dvaPMX1kZCQsLS2F09PT UK/XvRQA4MP+HCR2kzViNwAAAAAD6fLyMqytrYWxsbEffvEbjyJP4/7+/s3Hpcfwvbq6GkqlUmg2 m14KANA1YjdZJHYDAAAAMPBubm6S8B2PGk97hPnW1laq+8GfRy6XC8ViMfnFc9rPAADwK2I3WSR2 AwAAAMA7xTj9eof4e0Y+n0/iedwtDgDQCWI3WSR2AwAAAMA7XV1ddSx0vx5TU1Nhb28vPD4+WmgA IDWxmywSuwEAAADgnTY3N7sWu1+OeMw5AEAaYjdZJHYDAAAAwDt0+gjz342dnR0LDgCkInaTRWI3 AAAAALzDw8PDh8Vud3gDAGmJ3WSR2A0AAAAA79RsNsPl5WX48uVLGB0d7Uronp2dTXaRAwCkIXaT RWI3AAAAAHRQDNJnZ2dhaWkpDA8Pdyx27+3tpf48AABiN1kkdgMAAABAlzw9PYXj4+OwsLAQcrnc u2J3pVJJ9RkuLi7CxMRE2Nracgw6AAwwsZssGoqRO45v375ZDQAAAADokkajkez4XlxcTHWEeVrF YvGHZ01NTYXd3d3U8RwA6E/1ej0J3M8jfg39bsgSAAAAAMDHiju+Dw4OwtzcXFtHnac9wjwG9pGR kd9G9LgRplareSkAAPQdsRsAAAAAPtHDw0PY3t4O+Xz+l1E6bYw+PT1te/f4zMxMEr5jiAcAgH4g dgMAAABAj7i7uwubm5vJHdvPEToee55WvCv8rUemx53mccd5vGvc8aYAAPQysRsAAAAAelC8S3Nt bS2USqVU3//4+NjWEem/G/EI9NXV1XB+fh6azaaXAgBATxG7AQAAACCD4s7s94Tu12N0dDSJ7zHC C98AAPQCsRsAAAAAMigeRd7J2P1yxGPWNzY2kmPXAQDgs4jdAAAAAJAx5XK5a6H79bi4uLDgAAB8 CrEbAAAAADJme3v7Q0J3LpcLjUbDggMA8CnEbgAAAADImBi74x3b3Y7dS0tLFhsAgE8jdgMAAABA RsU7tePd2mNjY12J3aenpxYZAIBPI3YDAAAAwAC4ubkJKysrHdvxHY8wr9frqT7L09OTFwIAwLuJ 3QAAAAAwQJrNZri4uAiFQiEMDw+njt3FYjH1Z5iYmEjG7u5usvscAADSELsBAAAAYEDFHdaHh4dh fn7+zeH769evqeZ8eHj4x7PiMes7Ozvh/v7eSwEAoG1Dz3+gjH+oBQAAAAAG0+PjY7LTenJy8o+h O5/Ph1arlWqera2t3z77ecd3pVLxUgCgg+JfVOvEX1yDXiJ2AwAAAAA/iDusNzc3kx3XnT7CfHx8 vO3d43Nzc8nvLavVqpcCAO8kdpNFYjcAAAAA8FNx9/bV1VVYW1sLIyMj3385fnt7m+p5r3/J3u6I c8c7xuNd4/V63YsBgA78c1jsJgvEbgAAAADgj5rNZiiVSmF9fT31EeZxt3ia2P1y5HK58OXLl3B9 fZ36cwDAIBK7ySKxGwAAAADouhim433c743dL0c8Ej3G97Q7zQFgkIjdZJHYDQAAAAB0XdwV3snQ /XpMTU2F3d3d8PDwYLEB4CfEbrJI7AYAAAAAum51dbWrsft5TE9PW2wA+AmxmywSuwEAAACAropH mI+NjX1I7N7e3rbgAPATYjdZJHYDAAAAAF3VaDTC/v5+yOfzXY/d5XLZggPAT4jdZJHYDQAAAAB8 mNvb21AsFruy09sR5gDwa2I3WSR2AwAAAAAfLh5tfn5+ntzlncvlOhK7Dw4OUn2WZrMZrq6ukv8X ALJK7CaLxG4AAAAA4FPFY84vLi7C8vJyGB4eTh27a7VaqvljdI/fPzo6GtbX18PNzU0S4wEgS8Ru skjsBgAAAAB6Rr1eD6VSKQnfb9nxPTc3l3rOONfr501OTobNzc1wf3/vpQCQCWI3WSR2AwAAAAA9 Ke7UjruuFxYW/hi7T05OUs1RrVb/uJt8ZmYmOSL94eHBSwGgb4ndZJHYDQAAAAD0vEqlEvb395Pw 3MkjzOPvRd9yVPr8/Hw4Pj5Ojl4HgH4idpNFYjcAAAAA0Ffi0eLb29thbGws+d3m0tJS6mfNzs6m uh887gZfXFxMdp4L3wD0A7GbLBK7AQAAAIC+dXd3l/p48fh9aUL36zE6OhqKxWK4uroKrVbLSwGg J4ndZNFQjNxxfPv2zWoAAAAAAAMjHoveidj9csTd5uvr66FUKoVms2mRAegZ9Xo9CdzPI34N/W7I EgAAAAAAg+hX9393Onyn3XkOAMDvid0AAAAAwMApl8tdDd0vRzzeHACAzhO7AQAAAICBs7e39yGh O+7udpw5AEB3iN0AAAAAwMC5u7sLm5ubSYzuZuyOx5gDANAdYjcAAAAAMNCur6+TKD06Otrx2B2f DQBAd4jdAAAAAAD/q9Vqhdvb246F73w+nzwzjbOzM3d9AwD8gdgNAAAAAPBKvGc7xubV1dUwMjLy 4UeYj4+Pfw/mW1tbSYRPG84BALJK7AYAAAAA+I1GoxFOT0/D8vLym8J32iPM7+/vf7lTfHd3N5TL ZS8FACCI3QAAAAAAbatWq+Hw8DDMzs6G4eHhX4buycnJ1DuxNzc32zoifXt7OwnjAACDSuwGAAAA AEgh7rDe399PwvPrGL23t5fqmTGQT0xMvOm49BjW43xPT09eCgAwUMRuAAAAAIB3iuE77siO4TkG 6LQ7ruPd3GnuB38eCwsLyZHrtVrNSwEAMk/sBgAAAADokLgz++vXr6m/f2Nj412x+3nEu8VXV1dD qVQK9XrdiwEAMknsBgAAAADoATGUj42NdSR2vxy5XC4Ui8UkfKe9RxwAoBcNPf+B5/Dw0GoAAAAA AHyS8/Pzjofu1yPeB762thaazaYFBxgw8eSRl/9MeM9JJNArxG4AAAAAgB6wvr7e9dgdx+zsrMUG GEBiN1kkdgMAAAAAfLJ4vPj4+PiHxO6DgwMLDjCAxG6ySOwGAAAAAOgBtVot7O3thenp6a7G7nK5 bLEBBpDYTRaJ3QAAAAAAPSYG6c3NzeSO7U6G7pmZGYsLMKDEbrJI7AYAAAAA6GExRqytrYXR0dF3 x+7j4+NUn6HRaISlpaVwdnaW/M8A9Oc/T8RuskbsBgAAAADoAzEyX1xcJNE5l8u9OXSPjIyEer2e au7T09Pvz4lzP4fvZrPpxQD0CbGbLBK7AQAAAAD6TLzfO+7Snpubazt2r66upp5vZWXlp8+M4Tvu Or+7uwutVsuLAehhYjdZJHYDAAAAAPSxSqUS9vf3w9TU1G9jd9yJnUbcUd7OTvJ8Ph+2traS+8YB 6D1iN1kkdgMAAAAAZMT9/X0SnMfHx7tyhHm7Y3Z2Ntl5/vT05KUA9AixmywSuwEAAAAAMug5fE9O ToYvX76kfs7CwsKbY/fzGB4eDoVCIdlVHneIA/B5xG6ySOwGAAAAAMi4tKH58fExCdZpY/fr+72X l5dDqVRyvzfAJxC7ySKxGwAAAACAn9rd3e1I6H49xsbGwsbGRri+vha+AT6I2E0Wid0AAAAAAPzU e44wb3dMTEyE8/Nziw3QZWI3WSR2AwAAAADwD+VyuWNHmP9pXFxcWHCALhO7ySKxGwAAAACAfzg5 OfmQ0B2PNHeUOUD3id1kkdgNAAAAAMBPxd3dBwcHYWpqqmuxe21tzUIDfACxmywaipE7jm/fvlkN AAAAAAB+6u7uLmxsbCR3bHcydt/c3FhcgA9Qr9eTwP084tfQ74YsAQAAAAAA7YpHjsdAXSwWw+jo 6LtCdz6fT32E+dbWVlheXk7u+242m14MAAwgsRsAAAAAgFRiZI67A9fX18P4+PibY3cM1mnEQP5y h3kul0vie6lU8lIAYICI3QAAAAAAvFsM39fX18lu6+Hh4bZid7wTPI3b29tfPjNG983NzdTPBgD6 h9gNAAAAAEBH1Wq1cHh4GObm5n4Zpaenp1M/P+4IbyemT05Oht3d3fD4+OilAEAGid0AAAAAAHRN DM0HBwdJ+H654zvG8DTiEeZjY2NvPjJ9amoq7OzshEql4qUAQEaI3QAAAAAAfIgYmvf29pJd3Wl3 W19eXr45dP9sV3kM33Z8A0B/E7sBAAAAAOgb8U7w98bul2N+fj4cHR2Fp6cniwsAfUbsBgAAAACg LzQajR+OQu/kiM8tFArh/Pw8NJtNiw0AfUDsBgAAAACgL5RKpa6E7tcj3gkewzoA0NvEbgAAAAAA +sLS0tKHxO44DwDQ+8RuAAAAAAB6XqvVCrOzsx8Su4+Pjy04APQBsRsAAAAAgL7x8PAQtra2wvT0 dNfu7q7VahYaAPqA2A0AAAAAQF+6vb0NOzs7IZ/Pdyx2r66upv48zWbTSwGADzT0/A/ww8NDqwEA AAAAQF+K4Xt7ezuMjY19yhHmT09Pydxra2vh4uJC+AZ6ztevX3/477v4NfQ7sRsAAAAAgEyJ4Tse dT4+Pv6m0D0yMpL6CPMYyV8/q1AohPPz89BoNLwU4NOJ3WSR2A0AAAAAQCa1Wq0kNi8tLSXxuZtH mC8uLv42on/58iVcXV0lnwngM4jdZJHYDQAAAABA5tXr9WT39fz8fBgeHv5plI4xOo1KpfLLZ74e 8ajz9fX1ZPc5wEcSu8kisRsAAAAAgIHy+PiY/E58Zmbmh93Xae/ZPjg4SHU/+NTUVNjd3Q3lctlL AbpO7CaLxG4AAAAAAAbW/f19cr93HGktLCykit0vx9zcXPJ7+qenJy8F6AqxmywSuwEAAAAAIKW3 HGHe7igUCsld4/HodYBOEbvJIrEbAAAAAABSiseQdzJ0vxwxoi8vLyd3iac9Yh3gmdhNFondAAAA AACQUj6f71rsfjnW19ctNvAuYjdZJHYDAAAAAEAKj4+PHT/C/FejVCpZcOBdxG6ySOwGAAAAAIAU 7u7uwvz8fNeD99jYmGPMgXcTu8kisRsAAAAAAN6hWq2G4+PjMDc35whzoGeJ3WSR2A0AAAAAAB1S qVTCwcFBmJ6e7ljsvr6+TvVZnp6ekqPWASKxmywSuwEAAAAAoAtub29DsVgM4+PjqUP31NRUaLVa qebf3t5OnhGPWj85OQn1et1LgQEmdpNFYjcAAAAAAHRRvG877s5eWVkJo6Ojb4rdMVinEQP5xMTE D8+Kd4sXCoVwdXXlDnAYQGI3WSR2AwAAAADAB2k0GuHy8jKsra2FXC73x9hdLpdTzXNzc/Pb58bo Hnedx9iVduc40F/EbrJI7AYAAAAAgE8Qd1dfXFwkO75HRkb+EaTjvd9pbW5utr17fHJyMuzs7IT7 +3svBTJM7CaLhmLkjuPbt29WAwAAAAAAPkG1Wg3Hx8dhcXExOW48hqiDg4NUz4o7td96XPrzmJub C7u7u+Hp6clLgYyp1+tJ4H4e8Wvod0OWAAAAAAAAekcMzfv7+6FWq6X6/lKplCp0vx4LCwvh5ORE EAOgZ4ndAAAAAACQIfFY9E7E7ucRj1hfXV0NZ2dnyZ3jANArxG4AAAAAAMiIeIR5LpfraOx+Hb6X l5eTHd/CNwCfTewGAAAAAICMuLi46Frofh29HW8OwGcTuwEAAAAAICPiruuPiN3xWHMA+GxiNwAA AAAAZEQ8XnxxcTEMDw93NXafnp5abAA+ndgNAAAAAAAZU61Ww8HBQZiZmenKEea1Ws0iA/DpxG4A AAAAAMiwx8fHsLW1FSYnJz/9CPN4p3gM8QDQCWI3AAAAAAAMiIeHh7C3t/eu8H11dZVq7kql8v14 9UKhEC4vL0Oz2fRSAEhN7AYAAAAAgAF0d3cXtre3w8TERNuhO5/Ph1arlWq+eKz66+flcrlQLBZD qVRK/VwABpfYDQAAAAAAAyxG5rhbO0bn0dHR38bujY2N1PMsLCz89tlx7rW1teSzCN8AtEPsBgAA AAAAEvFY8fPz87C8vBxGRkb+EaSvr69TPfflEebtjPHx8eRucOEbgN8RuwEAAAAAgH+oVqvh8PAw zM3NvfsI893d3dR3hMdj1tfX18Pt7a2XAsAPhp7/YRH/gQUAAAAAAPBauVxOdlmn9ZZ7wX83Jicn k3B+f3/vpcAbff369Yf/PMWvod+J3QAAAAAAQNe8DmydGjMzM0nbqNVqFhlS/GdR7CYLxG4AAAAA AKBrNjc3uxK7n0e8CzzeMZ72PnEYFGI3WSR2AwAAAAAAXTM+Pt7V2P089vf3LTb8hthNFondAAAA AABAV1xeXn5I6I7j7u7OgsNviN1kkdgNAAAAAAB0RbPZDBcXF2FlZSU5brxboXt6ejq0Wi0LDr8h dpNFYjcAAAAAANB1T09P4eDgIMzNzTnCHD6B2E0Wid0AAAAAAMCHiuE7BuqpqamOxO5KpZLqc8Rj 1nd2dkK5XPZSyDyxmywSuwEAAAAAgE9zf3+fBOd8Pp8qdM/MzKSeOx6v/vycuOP8+Pg4CfGQRWI3 WSR2AwAAAAAAPSHGt7W1tTA2NtZ27I5Ho6cR7xP/2TzxbvFCoRDOzs5Co9HwUsjUf77EbrJG7AYA AAAAAHpKq9UKpVIpLC8vh1wu98vQHcN0rVZLNUd8/p9Cepw7fob4r42fCfqZ2E0Wid0AAAAAAEDP ijH7/Pw82W0d4/bLWBf/d2nF733LcelxF/jGxka4vr4WvulLYjdZJHYDAAAAAAB9Id6nvb+/H+bn 59/VNmKs/t2O8T+NeL94vGf84eHBS6FviN1kkdgNAAAAAAD0nWq1mty7nUbcKZ42dL8e09PT4fj4 OAnx0MvEbrJI7AYAAAAAAAbKW48wb3fMzc2F09PT1PeIQzeJ3WSR2A0AAAAAAAyMuAP79d3fnR7x +TGol8tlC07PELvJIrEbAAAAAAAYGHHndTdD98vx+PhowekZYjdZNBQjdxzfvn2zGgAAAAAAQKYt Ly9/SOiOO7uhl9Tr9SRwP4/4NfS7IUsAAAAAAAAMimazGS4uLpLoPTIy0rXYfXZ2ZrEBukzsBgAA AAAABlKtVktOv11YWOho6M7lcklUB6C7xG4AAAAAAGDgPTw8hJ2dnTA5Ofnu2L26upr6c6ytrYWD g4NQLpe9FIA/ELsBAAAAAABeuLu7C5ubm2FiYiJV7L6+vk41b6VSCcPDw9+fMzMzE05OTpId6AD8 k9gNAAAAAADwE61WK3z9+jVsb2+3Hb7jEebx+9I4Ojr66TNjAF9aWkruGm80Gl4MwP8RuwEAAAAA ANoQw3fc8T0+Pv7L2L2xsZH6+XNzc3+M6WNjY6FYLCafJW1UB8gKsRsAAAAAAOANms1mKJVKYWVl JYyOjv4Qo29ublI98/Hx8YcjzNsZcbd5jO+3t7deCjCQxG4AAAAAAICU4rHiZ2dnYXFxMczOzqZ+ ztbWVqr7wZ/H9PR08oyHhwc7voGBIXYDAAAAAAB0wHvu0/7d0ehvHTG6x3vG7+/vvRQg08RuAAAA AACATxTv3+5U6H49pqamwt7eXnJMOkDWiN0AAAAAAACfKN673a3Y/XKsr69bbCBTxG4AAAAAAIBP Eu/XnpiY+JDYvb+/b8GBTBG7AQAAAAAAPsnDw0MYGxv7kNhdqVQsOJApQ8//BXd4eGg1AAAAAAAA Pliz2QzX19fJMeOjo6Ndu7ubwfb6bvj4NfQ7sRsAAAAAAKBHxPB9fn4eCoVCGBkZ6VjsPjg4sLgD Tuwmi8RuAAAAAACAHlSv18Px8XGYn58Pw8PD74rd1Wo11WcolUrJ/LEj1Wo1L6WPid1kkdgNAAAA AADQ4x4fH5OWMzMz8+bQvbS0lHrelZWVH561uLgYTk5OkhBPfxG7ySKxGwAAAAAAoI/c39+Hra2t MDk52Vbsvri4SDVPq9UKuVzup8+MR6zHiH52dhYajYaX0gfEbrJI7AYAAAAAAOhTNzc3YW1tLYyO jv40Ssfjz9MeYR4jeTsxPQbxuOP79PTUju8eJnaTRWI3AAAAAABAn4u7sGO8XF1d/WE39vLycupn xu9965Hpce549Pnl5WXymegdYjdZJHYDAAAAAABkSIzM8XjxuNu6VCqlesbT01OyK/ytsft1+N7Y 2BBVe4TYTRaJ3QAAAAAAAPwgdqP3hO7XI94vvrOzEx4fHy3uJxG7ySKxGwAAAAAAgB/Mzc11NHa/ HLOzs0mXcr/3xxK7ySKxGwAAAAAAgO86cYR5O2NkZCTc399b8A8idpNFYjcAAAAAAADf7e/vdz10 P9/p3Ww2LfgHEbvJIrEbAAAAAACA7+Ld2mNjY12P3cVi0WJ/ILGbLBK7AQAAAAAA+EHccX12dhaW l5fD6OhoV2L31dWVhf5AYjdZJHYDAAAAAADwS41GIwnfi4uLHQvd4+PjodVqpfo88U5x3k7sJovE bgAAAAAAANoSQ/PBwUGYm5sLw8PDn3KEeT6fDxMTE2F3dzdUKhUvpU1iN1kkdgMAAAAAAPBmDw8P YXt7O4nPb43dd3d3qeZ8fHz8R2SfnZ0Ne3t7oVareSm/IXaTRUMxcsfx7ds3qwEAAAAAAMCb3d7e hq2trWTH9Z9Cd/zXpBXn+N2z5+fnw/HxcahWq17KK/V6PQnczyN+Df1uyBIAAAAAAADQKTc3N2Fn Z+eX4TseP57W9PR027vHFxYWwunpaWg2m14KZJTYDQAAAAAAQMe1Wq0kfK+vr4dcLvc9Qt/f36d6 Xjw2Pc094WNjY8lniLuZ42cCskPsBgAAAAAAoKsajUa4uLgIGxsbqZ+xubn55tD9s/Adj0J3XzVk g9gNAAAAAABAT4s7stu5D/wtI5/PJwE97j634xv6k9gNAAAAAABAT7u7u+to6P5Z+N7e3k7mAfqH 2A0AAAAAAEBPi0ePdzN2P4+ZmRmLDX1E7AYAAAAAAKCnjY+Pf0jsPjg4sNjQR8RuAAAAAAAAela9 Xg/r6+shl8t1PXaXy2ULDn1E7AYAAPj/2rt/kMjOPQzAqw5oiNkVVpINESJBEmGFWAiZYiEWKQay xRYWFhIMTCEkhYWQFMIUFhYWQoQ0KSwsLCymsJCwAQuLLSymsFiChYXFFlNYWExh8V2+czHXNdc/ cxxn5ozPA4dEcM579JydmH39fR8AAABt7/T0NGxsbITJycmQy+UaXnSPjY35JkPGKLsBAAAAAADI lDjtvby8HCYmJhpWdq+urqa6lrOzs1CpVJJ/As2l7AYAAAAAACCzDg8PQ6lUCvl8PvXEd3zd8fFx qvytra3kHMPDw2FhYSEcHBy4KdAkym4AAAAAAAA6QrVaDSsrK8mS5PWU3a9evUqdOTU19a/zjY+P J9eRtkAHbkfZDQAAAAAAQMeJE9ZxqfPR0dEby+7Nzc1UGbVaLQwODl47MR6L9PX19WTpdaCxHt11 HwIAAAAAAABoZ2/evAlzc3NhaGjo/xbScSI8jXK5fOvp8f7+/qT43tnZCaenp03/Huzu7r53PfFj yDplNwAAAAAAAA/C2dlZUjbPzMwk5XPsyOIy5GkVCoVUe4THafCYGyfK43T4fX/NlUol/PLLL+9d Q/w4/hLAfefDfVJ2AwAAAAAA8ODE6eqtra2k8E0j7scdp8LTlN0Xj4GBgVAsFsPe3l7DvrZYYG9s bCST5L29vdfmx68hlvZxqfVWTJzDXSi7AQAAAAAAoE5xP/C7Ft2Xj7jM+uLiYrLfeFqxtP7888+T 8/X09ITu7u4bc88/5+nTp6FUKiXT4JAFym4AAAAAAACo04sXLxpedl88xsbGwsrKSjJBfhvx886v KZbcaTLPXzc+Ph729/fdZNqeshsAAAAAAADqcHR01JAlzG9zxD3Gb7K7uxs+/fTT0NXV1ZDM80nv uMw7tDNlNwAAAAAAANRhaWmpKUV3XNb8piXFX79+nezLfZvlyhXedBplNwAAAAAAANShUqkke2uP jIzca9ldLBavvY69vb17KbrPjzgpHs8fJ8ehHSm7AQAAAAAAIIU4dR0nq2dnZ0N/f3/Dy+Z47qtU q9XwySefNGzp8usK76dPn95673BoJmU3AAAAAAAA3FGtVkuW/C4UCqGvr+/OJfPw8PC1S5jPz883 ZSn182Nubs5Npu0ouwEAAAAAAKCB4tT15uZmUnzncrlU5XKpVLry/IeHh6Gnp+fep7ovHjEv5kI7 UXYDAAAAAADAPYnLfy8vL4d8Pl9XuXxdsTwzM9PUqe7zIy7XDu1E2Q0AAAAAAABN8Pbt27C4uJgs UX5dqTw2NnblOeJy6U+ePAnd3d1NLbrjFHlvb284OTlxI2kbym4AAAAAAABosoODg7CwsBBGRkb+ VSzHSfCrbG9vt2Sq+/wol8tuHm1D2Q0AAAAAAAAttLOzE4rFYhgcHEx6u6Ojoys/d2lpqaVld5xM h3bxT9n9008/hd3d3VRHpVJJFR7/oKbNbIfsuNRE1rLj62TLzkr2df8xb9fs+J4kW3ZWst+9eye7 Dm/evJEtOzPZaZcTa2X2XXNly25mdlwyMEvZ8TWyZWcpO41WZsf3I9mys5Idf96TfXvxZ3rZsrOS nbYraWV21jui+8r+888/w2+//Xbt53z//fctLbunpqZ0gjrBtsl+1IiHenJyMtUXWiqVMp09Ozub uez4Otmys5Id/6xkLTu+J8mWnZXs9fV12XW4aR8l2bLbKTvtX6C2MrsR/18iW3azstP+slqrsuNr ZMvOUnbav0RsVXZ8P5ItOyvZ8ec92bcXf6aXLTsr2Wm7klZmZ70jamX2Rx99lOyf3aqye3x8XCeo E2yb7Ec//vijNxMPtmzZym7lp2xlt2zFq2xlt7Jbtmxlt2zZym7Fq2xlt2zFq2xlt44oA9l9fX0t nex+/PixTlAn2D5ltzcTD7Zs2cpu5adsZbdsxatsZbeyW7ZsZbds2cpuxatsZbdsxatsZbeOKBvZ H3zwQUsnu2PZrhPUCbZN2W1PBOvzy5Ztz257OMt+mNn27K6P/aNl27PbHs6yZduzW7bs5mSnYc9u 2bLt2W0PZ9n27LZn90PK/uabb1o62f3FF1/oBHWCbZOd7tcIAQAAAAAAgKb7+eefW1p2//DDD24C bUPZDQAAAAAAABmxtrbW0rJ7ZWXFTaBtKLsBAAAAAAAgI+Lyzq0su9MsJ358fBzm5+fD/v6+G0hD KbsBAAAAAAAgQ/L5fOju7m560T0yMpLqei9Oo4+OjibFd9p97uEiZTcAAAAAAABkyMbGRqaWMC8U CleW56VSKRwdHbmppKLsBgAAAAAAgAyp1Wrhs88+C11dXU0ruh8/fhxOT0/rvta4hHkul7vx/C9e vAirq6uhWq26wdyashsAAAAAAAAyZmtrKymJm1V4//7776muc3l5ua6cWIy/evUqbG5uhpOTEzea aym7AQAAAAAAIIOmpqaaUnR//PHH4ezsLNU1xonttLl9fX3J11gul5NpdrhM2Q0AAAAAAAAZFJcV //bbb++16H7+/Hn4+++/U11f3Iv7NkuY3+YYGBgIs7OzycS34ptzym4AAAAAAADIqFh4T0xM3EvR /dVXX4XDw8PU17a0tHQv19Xf358U39vb26knzukMym4AAAAAAADIsLi39cuXL5MiuKen505F8vnr v/7663B8fHyn6xoeHr73JdafPXuWTHvzMD06fxBWV1d9NwAAAAAAACCj1tbWwocffph0f93d3XWV xuef39vbG1ZWVu48MR0nwpuxn3g8Xr9+7eY/UMpuAAAAAAAA6BBxGnt+fj48efLkX0X25aOrqys5 zkvuubm5cHBw0JDriMV7M4ruONltKfOHS9kNAAAAAAAAHaZWq4Wtra1QLBbD8+fP/29R/OWXX4bp 6elkGfC4FHqjvX37NiwsLITR0dF7K7tnZmbc7AdM2Q0AAAAAAAAdbnd3972S+K+//mpqfpwYjxPn Q0NDljCnYZTdAAAAAAAA0OEul93x41aIS47v7OwkE+V9fX13KrqHh4dTL2Ee9yWP5fv+/r6HI8OU 3QAAAAAAANDh2qXsvigutR6XUC8UCqmK78XFxdTZIyMj/5wn/nupVAqVSsWDkjHKbgAAAAAAAOhw 7Vh2X/Tu3bvwxx9/hMnJyZDL5W5Vdh8dHaXKikuqX3XOfD6f9KbHx8cemgxQdgMAAAAAAECHa/ey +6LDw8OwtLQUxsfHryyl4zR2Wr/++uuNRXos3GPxvr6+nhTxtCdlNwAAAAAAAHS4LJXdF8WlxePe 2kNDQ+9df1x2PK2413c9y6XHJda/++67pE+tVqsepjai7AYAAAAAAIAOl9Wy+9zZ2VnY29sLxWIx DA4OJtPfaWxvb9e9N/jlie+XL1+GjY2NcHJy4sFqMWU3AAAAAAAAdLisl90X1Wq11K+dnp6+U9l9 ufiO54vFdyzjaT5lNwAAAAAAAHS4Tiq704oleVySvFFl98VjYGAgTE1NhZ2dHcV3Eym7AQAAAAAA oMMpu0Mol8v3UnRfPuKe4Kenpx66JlB2AwAAAAAAQIdTdodk8roZZffExIQHrkmU3QAAAAAAANDh HnrZHZcWz+fzTSm719bWPHBNouwGAAAAAACADmey+78qlUpYWFgIz549u5eiO5fLhWq16oFrEmU3 AAAAAAAAdDhl9/vipPf+/n6Ym5sLQ0NDDSu7C4VC6muq1Woe1Do92tvbC/E4OTnx3QAAAAAAAIAO FIvUo6Ojfw7F6v/E4rtcLofp6enQ19d3p7J7c3Mz1TXErnZgYCC5hngt8Zq42X8ARUU1clb19a8A AAAASUVORK5CYIJQSwMEFAAGAAgAAAAhAAtrV/GwAQAAQAIAABQAAABkcnMvbWVkaWEvaW1hZ2Uy LndtZlxRPW8TQRB9u7YJcSzdmY+CD8GBBEUE4UORaHM+HwQkEwsbUV4uZgkn2WfjsxVcRFiiozH/ gj9B4YaCKhX/I4qui2TzZnHF6Ebz5s3e7MxbhXWg4ClA4xhiJbpWJCxSerlcWrSlrq24DU1guYqe qn21wez+BQcVNOLRx/ZkYIDHuLRir4MdloDLfE70hy73vaXLXevSTQu6oj31BDeJzvV8wUD7bifh cG476ZnMe22OvDf9Xpxi+muhf2zXxjvHr8Zyskh/yJ7cB0/LwsgOe5hq2UvmO4U/GGSN50Gg8Juc eN1kyWHqtTqJSTvmgfcy7WyhpLBWrLca7WfA5XdJ6ne7tThLOkH/vWnGhyZDtfT/ONVCa9I76HdZ CvrjYWKGMiuqxUbbCz+PhjEFuXjHCWf1R34zd50Xkd88u32L+KrjIw/ze/msFhG5TiBhFuab0W4+ s8wO45ddlvzNqB6FuXy+U1FcUWka9VEUqsCcMpQV86973E5kkM3L9g1ED6z0dbFms5/2LdnkbmuS jUwP+FT6xkoZ8xsfTsQl3z9Z6H/62gtwylYF+/9fAAAA//8DAFBLAwQUAAYACAAAACEA7f8itusB AAC6AgAAFAAAAGRycy9tZWRpYS9pbWFnZTMud21mbFIxb9NAFH53iWmaRrIDdChUYJBgaEKRIqoO XeI4bgtSUEQiwYIcNxzFUuKEOBZkqKiQiiqWsLOwMfEPGLJ0ZmLgLzBVyBtSwvfcwIB69vP73nd3 77t7z4IWiVJPBZGkI+KhwaQAkSAhZ7NZgtbFypxbkgAJl5OfxEQuIbp9Qacc1bzhi+aor4jKdHHO XiFkmBEZiCdA32GHyBBBgrUWOZtkdFma4ietAv2Wkykcxgc+CB/OaPpdFZoP1SvzUa/rBXR4MpWf 71Wi8sGDiJekYXewOgdfyjKTYlTcePKRsPqfwtZ5CoIVGqPuXq9DUWbLisrYe76CSJROoYTKzZX4 kAVoHMFzJUhY/X5Y27ZtQT/AsVVV6O8HZqPtq6Ctiub9oL1OmqCFdLVRa24SXXrsB1anU/FCv233 nqm6t69Cymv/Xzyfmh80r9m9aOCrAVeF8ula03ReDwceSp+5oTvj6l2rHhv6jmvVf12/BrysWxQ7 8a14XHGBDN1mN3biNXc3HidMGf7NLqasNbfqOjG/lp4ThEdioE4CP0cKMQqeRd3S7wpUkHRcwtTb Ij7HG7gtN4ArkU26f9bEs84atIA5oq/cd056szEKh6pLrZfaezBZ+nL1eYuN49a3qfzbWfaniTjv /AMAAP//AwBQSwMEFAAGAAgAAAAhAFOtGnElAgAAmAMAABQAAABkcnMvbWVkaWEvaW1hZ2U0Lndt ZpRTT4vTUBCf95run7aQVC2iKxoFZXfRFUTw4CVpG3cVKsUGPNZaYw00aW1atAtiXT156S7iZ/AT eNvDXrwJfgU/QpFcRGj9zSMVXBXcIS9vZjJvZn6/eRG0TJT6LIgk7RFLGksKOJQm5Gw2U9qGOJX4 shKK8uXkV2FpWViXFnTKUaXRf+IOux5RlY4l3tOEDDMiA/YBtI9saUTvUYJrLXM2ydoJaYlX4gy0 H/Jgig2yy41wc4brB15k3vWemfc6QSOk0aep/HC9OLBe3BlwCFLSFURnsF/jFw4Rra4ZcpRkfycW kuyb6IdlV+H8/+xCVZmgClhLqnCD2ys9MUfg0GEECsIREDCSCTr7HUnR7f5CYonvf/CEKoKR1IbB w06bBks37YGFTH/n6V9IguFI7uEUz/OksLvdqHKrVBI0gY9X2Yv8VmjWmr4XNr3L5u2wuUFpQYta uVZxbxAdv++HdrtdbER+s9R55FUbLS+ifPrw+PKppNF8utQZ9Hyvx7OlvFZxTed5v9fABVo6rzvj 8lW7Ghv6Zt2ufjt3FnpBtyl24ovxuFiHZugl3sZOvF7fisfKY2F/uYVP9nq9XHdifmw9J8CQkBDw JEBwCjbIzjBvr4swV4iyytgGmRiApJ1Vktqb/VSACBdhO2sgQU2GGcqou63mm0zdoEUOoH31j6DY hdow6nsBtZ6m36qThcLjFi+2H3yZyvm9nU89pc7/BAAA//8DAFBLAwQUAAYACAAAACEAtFi3gdYB AAC4AgAAFAAAAGRycy9tZWRpYS9pbWFnZTUud21mjFK/b9NAFP7uklCaRnLCj4EfAoMEaisoAiGx xnEMBSkoIpFYkIwbjmIpcULsCDIgKlAXlrAwM/IXsDF0YUZiYmRirpA3pJjvuYWBLpz97n3v3fn7 7t6zwiJQeKAAjW3IKNG0YiJHSmdZlqM1dWI/t6QJ8lxFf1d1vcTo4iELFbSC5El3OjJAG0f2sydB hgyoMt4h+igRGd5RQrQWhU0LOqbr6j1OE/3SO3M6jrdyEDlctRsOTGzfNc/se8NBEGHr81x/uN6Y 1F/cmciWIu0yd5fpr8kkIlheybD1l/3qAfac/r/ZVa6ye0AliX9QZZt6UocMzmgUt266rsI35sSa Jg43I7vTC03UM5fs21FvDSWFhWKz0+reAI7eDyOn328Ecdhzh49MO9g0MWqlf69dK3Smg41hn0vu cDIOzVhqglqx1bW958k4YOEPn7O8WfOK006r1i3faf88e4b4uOUg9dIL6azhE1UtV9zMS1f99XSW Z+r0L9e55Kz6Td9L5XWsigIfzcGSKv4aBcYsd1kxfp1werUsKBa0wssqKb9Uopz3fq+Fe32tYoFr wCdpjpCe70zjxAzgPi29YaaMr6ceu2ISP/wy13/6Kn43F5cvfwMAAP//AwBQSwMEFAAGAAgAAAAh AKK/slOzAQAAQAIAABQAAABkcnMvbWVkaWEvaW1hZ2U2LndtZlxRQWsTQRT+ZpJYmwZ2U6tgER0F PZS2QrB48NLNZrUKkWACHrdrHNuFZBOzCZpDsUfxEv+F4G/w0IsHT568+xOK7E1I/N6mJx/zmO99 M/Pmve8prAIFowCNE4iV6FqRyJHSi8UiR7vq+gW3pglyrqIPlVFrjO5dclBBMxofd6ZDCxisX7Cb YIYF4DI+I/pF/028xy/kr1XJpgVtaKMe4QbRX30250b7LIVIcW4n7tvUPLfvzItBP0pw+n2uvzyo T/ZPnk3kSpG+w9vsB7WyMPK0hlMtfUl95/CGw7T52PcVfpATb9g0PkpMuxvbpGu3zdOku4uSwkqx 0W52HgJXXsaJ1+vVozTu+oPXthUd2RTV0v/lVAvtaf/VoMcjfzAZxXYktaJabHZM8H48iijI5dtO MGvc91qZ6zwJvdafWzeJrzoesiC7m83qIZHr+LLNgmwrPMhmObPP/cMBj7ytsBEGmSzPqSi2qDSN +iiOrMCYMpQV4481dicySOflfAZLKZf6uljhGfAtnyWT3GlP07HtA29Ln8iX8XXzzTVxiQ9/zvVS 3/wDnDNVIX//DwAA//8DAFBLAwQUAAYACAAAACEAs3vIt78BAABQAgAAFAAAAGRycy9tZWRpYS9p bWFnZTgud21mXFE9b9NQFD3vJaE0jWSnwMCHwCCB0gqKWiFY4ziGgmRkkUiMxg2mWE2cECeCDIiI BcQSFn4Dv4CNIQszA3+An4CQJ5ASznU68ezje+55T/ddn6uwDhRqCtB4C1klQisKOVN6uVzmbEed PdY2NEmuVfRPNVcbzK6dMFCBF46etyeDCPCxeayeAyssAZP5nOwLMWX5T4TctS7VtLDTuq5u4wLZ Xz1fMHB9lEakObMd96LUehi9tB71e2GC6beF/nyrMa6/fjCWI0XiBk9XGPfKohSI2u6W5+Mdplr+ Trr8A3swSL27jqPwg5qgGaXxYWK1OnGUdKLr1v2ks4OSwlqx2fLad4BTj+PE7nYbYRp3nP7TyA8P oxTV0v9NVQutSe+g3+WW0x8P42goHaNa9NqW+2o0DGnLycuGO2vetP3MNO4Ftv/70kXyM4aNzM2u ZrNGQGYajoSZm20H+9ksV+qMb/a5ZW8HzcDN5LWNigIfzUWXFAdXYE4zykpGWuPn/a6wLf6n2CIe lPOZrKxd+W1ijXvA13y2LHelNUlHUQ94UfpAvYyj88/2BJI/+b7QK7/zq/CLpcRt4B8AAAD//wMA UEsBAi0AFAAGAAgAAAAhAAi+DRUWAQAARwIAABMAAAAAAAAAAAAAAAAAAAAAAFtDb250ZW50X1R5 cGVzXS54bWxQSwECLQAUAAYACAAAACEAOP0h/9YAAACUAQAACwAAAAAAAAAAAAAAAABHAQAAX3Jl bHMvLnJlbHNQSwECLQAUAAYACAAAACEAFSEK4soIAAC5OwAADgAAAAAAAAAAAAAAAABGAgAAZHJz L2Uyb0RvYy54bWxQSwECLQAUAAYACAAAACEAHuGk5bIBAABAAgAAFQAAAAAAAAAAAAAAAAA8CwAA ZHJzL21lZGlhL2ltYWdlMTIud21mUEsBAi0AFAAGAAgAAAAhAI/bA0C+AQAAUAIAABUAAAAAAAAA AAAAAAAAIQ0AAGRycy9tZWRpYS9pbWFnZTEwLndtZlBLAQItABQABgAIAAAAIQCxocY3sAEAAEAC AAAVAAAAAAAAAAAAAAAAABIPAABkcnMvbWVkaWEvaW1hZ2UxMS53bWZQSwECLQAUAAYACAAAACEA VCNU6+ABAACqAgAAFQAAAAAAAAAAAAAAAAD1EAAAZHJzL21lZGlhL2ltYWdlMTQud21mUEsBAi0A FAAGAAgAAAAhALd2Ib7eAAAABgEAAA8AAAAAAAAAAAAAAAAACBMAAGRycy9kb3ducmV2LnhtbFBL AQItABQABgAIAAAAIQAVWCrnFwEAAN8HAAAZAAAAAAAAAAAAAAAAABMUAABkcnMvX3JlbHMvZTJv RG9jLnhtbC5yZWxzUEsBAi0AFAAGAAgAAAAhALXdOCeyAQAAQAIAABUAAAAAAAAAAAAAAAAAYRUA AGRycy9tZWRpYS9pbWFnZTEzLndtZlBLAQItABQABgAIAAAAIQC/ilzdvQEAAFACAAAUAAAAAAAA AAAAAAAAAEYXAABkcnMvbWVkaWEvaW1hZ2U5LndtZlBLAQItABQABgAIAAAAIQDqvujTvgEAAFAC AAAUAAAAAAAAAAAAAAAAADUZAABkcnMvbWVkaWEvaW1hZ2U3LndtZlBLAQItAAoAAAAAAAAAIQAn r+vrxK8AAMSvAAAUAAAAAAAAAAAAAAAAACUbAABkcnMvbWVkaWEvaW1hZ2UxLnBuZ1BLAQItABQA BgAIAAAAIQALa1fxsAEAAEACAAAUAAAAAAAAAAAAAAAAABvLAABkcnMvbWVkaWEvaW1hZ2UyLndt ZlBLAQItABQABgAIAAAAIQDt/yK26wEAALoCAAAUAAAAAAAAAAAAAAAAAP3MAABkcnMvbWVkaWEv aW1hZ2UzLndtZlBLAQItABQABgAIAAAAIQBTrRpxJQIAAJgDAAAUAAAAAAAAAAAAAAAAABrPAABk cnMvbWVkaWEvaW1hZ2U0LndtZlBLAQItABQABgAIAAAAIQC0WLeB1gEAALgCAAAUAAAAAAAAAAAA AAAAAHHRAABkcnMvbWVkaWEvaW1hZ2U1LndtZlBLAQItABQABgAIAAAAIQCiv7JTswEAAEACAAAU AAAAAAAAAAAAAAAAAHnTAABkcnMvbWVkaWEvaW1hZ2U2LndtZlBLAQItABQABgAIAAAAIQCze8i3 vwEAAFACAAAUAAAAAAAAAAAAAAAAAF7VAABkcnMvbWVkaWEvaW1hZ2U4LndtZlBLBQYAAAAAEwAT ANsEAABP1wAAAAA= ">
                <v:shape id="_x0000_s1027" type="#_x0000_t75" style="position:absolute;width:65030;height:14281;visibility:visible;mso-wrap-style:square" filled="t">
                  <v:fill o:detectmouseclick="t"/>
                  <v:path o:connecttype="none"/>
                </v:shape>
                <v:group id="Group 93" o:spid="_x0000_s1028" style="position:absolute;left:9393;top:359;width:51154;height:13922" coordsize="51154,13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shape id="Picture 94" o:spid="_x0000_s1029" type="#_x0000_t75" style="position:absolute;left:30325;top:3084;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5VmGDBAAAA2wAAAA8AAABkcnMvZG93bnJldi54bWxEj19rwjAUxd8Hfodwhb0MTTfc0GoUGYji 0+qkz5fm2hSTm9JE7b79Igg+Hs6fH2ex6p0VV+pC41nB+zgDQVx53XCt4Pi7GU1BhIis0XomBX8U YLUcvCww1/7GBV0PsRZphEOOCkyMbS5lqAw5DGPfEifv5DuHMcmulrrDWxp3Vn5k2Zd02HAiGGzp 21B1Plxc4u6tobdtyWH782mLsi6LpndKvQ779RxEpD4+w4/2TiuYTeD+Jf0Aufw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5VmGDBAAAA2wAAAA8AAAAAAAAAAAAAAAAAnwIA AGRycy9kb3ducmV2LnhtbFBLBQYAAAAABAAEAPcAAACNAwAAAAA= ">
                    <v:imagedata r:id="rId3114" o:title=""/>
                    <v:path arrowok="t"/>
                  </v:shape>
                  <v:line id="Straight Connector 95" o:spid="_x0000_s1030" style="position:absolute;visibility:visible;mso-wrap-style:square" from="30343,6394" to="51154,6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F6sMMAAADbAAAADwAAAGRycy9kb3ducmV2LnhtbESPQWsCMRSE74X+h/AKvdVsRa2uRilC i9CTruj1uXluFjcva5Lq+u9NQehxmJlvmNmis424kA+1YwXvvQwEcel0zZWCbfH1NgYRIrLGxjEp uFGAxfz5aYa5dlde02UTK5EgHHJUYGJscylDachi6LmWOHlH5y3GJH0ltcdrgttG9rNsJC3WnBYM trQ0VJ42v1bBsT9Yfx8w+6HzeW+aj2Ux8LtCqdeX7nMKIlIX/8OP9kormAzh70v6AXJ+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herDDAAAA2wAAAA8AAAAAAAAAAAAA AAAAoQIAAGRycy9kb3ducmV2LnhtbFBLBQYAAAAABAAEAPkAAACRAwAAAAA= " strokecolor="windowText" strokeweight="1pt">
                    <v:stroke startarrow="oval" startarrowwidth="narrow" startarrowlength="short" endarrow="classic" endarrowwidth="narrow" joinstyle="miter"/>
                  </v:line>
                  <v:line id="Straight Connector 96" o:spid="_x0000_s1031" style="position:absolute;flip:y;visibility:visible;mso-wrap-style:square" from="30358,0" to="30358,1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1icYAAADbAAAADwAAAGRycy9kb3ducmV2LnhtbESPQWvCQBSE7wX/w/IKvdVNBaWNrlIV QQ9VEvXQ2yP7mg3Nvo3Zrab+elco9DjMzDfMZNbZWpyp9ZVjBS/9BARx4XTFpYLDfvX8CsIHZI21 Y1LwSx5m097DBFPtLpzROQ+liBD2KSowITSplL4wZNH3XUMcvS/XWgxRtqXULV4i3NZykCQjabHi uGCwoYWh4jv/sQrWm2qbZfXwulueNp/l8To3H9tOqafH7n0MIlAX/sN/7bVW8DaC+5f4A+T0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vtYnGAAAA2wAAAA8AAAAAAAAA AAAAAAAAoQIAAGRycy9kb3ducmV2LnhtbFBLBQYAAAAABAAEAPkAAACUAwAAAAA= " strokecolor="windowText" strokeweight="1pt">
                    <v:stroke endarrow="classic" endarrowwidth="narrow" joinstyle="miter"/>
                    <o:lock v:ext="edit" shapetype="f"/>
                  </v:line>
                  <v:shape id="Picture 97" o:spid="_x0000_s1032" type="#_x0000_t75" style="position:absolute;left:29008;top:6226;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bJGrEAAAA2wAAAA8AAABkcnMvZG93bnJldi54bWxEj81uwjAQhO+VeAdrkbgVhyKlIY1BFITE lbSHHrfxNj/E6xCbEPr0daVKPY5m5htNthlNKwbqXW1ZwWIegSAurK65VPD+dnhMQDiPrLG1TAru 5GCznjxkmGp74xMNuS9FgLBLUUHlfZdK6YqKDLq57YiD92V7gz7IvpS6x1uAm1Y+RVEsDdYcFirs aFdRcc6vRsHrsP/4ZL8/LfPlysaXJvlu4kSp2XTcvoDwNPr/8F/7qBWsnuH3S/gBcv0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SbJGrEAAAA2wAAAA8AAAAAAAAAAAAAAAAA nwIAAGRycy9kb3ducmV2LnhtbFBLBQYAAAAABAAEAPcAAACQAwAAAAA= ">
                    <v:imagedata r:id="rId3115" o:title=""/>
                  </v:shape>
                  <v:shape id="Picture 98" o:spid="_x0000_s1033" type="#_x0000_t75" style="position:absolute;left:27484;top:2640;width:2794;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mRrBAAAA2wAAAA8AAABkcnMvZG93bnJldi54bWxET8tqwkAU3Qv+w3AFdzqxSInRUWyhYNtN 6nN7zVyTYOZOnJlq+vedRaHLw3kvVp1pxJ2cry0rmIwTEMSF1TWXCva7t1EKwgdkjY1lUvBDHlbL fm+BmbYP/qL7NpQihrDPUEEVQptJ6YuKDPqxbYkjd7HOYIjQlVI7fMRw08inJHmWBmuODRW29FpR cd1+GwXu9u4PaW7y9DOvN8eP85ROL1OlhoNuPQcRqAv/4j/3RiuYxbHxS/wBcvk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AmRrBAAAA2wAAAA8AAAAAAAAAAAAAAAAAnwIA AGRycy9kb3ducmV2LnhtbFBLBQYAAAAABAAEAPcAAACNAwAAAAA= ">
                    <v:imagedata r:id="rId3116" o:title=""/>
                  </v:shape>
                  <v:shape id="Picture 99" o:spid="_x0000_s1034" type="#_x0000_t75" style="position:absolute;left:25927;top:545;width:431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tvYiHEAAAA2wAAAA8AAABkcnMvZG93bnJldi54bWxEj9FqwkAURN8L/YflCn2rm0haTHQNJWBp H6St+gGX7DUJZu+G7DaJf+8Kgo/DzJxh1vlkWjFQ7xrLCuJ5BIK4tLrhSsHxsH1dgnAeWWNrmRRc yEG+eX5aY6btyH807H0lAoRdhgpq77tMSlfWZNDNbUccvJPtDfog+0rqHscAN61cRNG7NNhwWKix o6Km8rz/NwrKMf1xnzEedskw2Cb5fWtl8a3Uy2z6WIHwNPlH+N7+0grSFG5fwg+Qmy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tvYiHEAAAA2wAAAA8AAAAAAAAAAAAAAAAA nwIAAGRycy9kb3ducmV2LnhtbFBLBQYAAAAABAAEAPcAAACQAwAAAAA= ">
                    <v:imagedata r:id="rId3117" o:title=""/>
                  </v:shape>
                  <v:shape id="Picture 100" o:spid="_x0000_s1035" type="#_x0000_t75" style="position:absolute;left:48613;top:6249;width:2286;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yafDAAAA3AAAAA8AAABkcnMvZG93bnJldi54bWxEj0uLwkAQhO+C/2FowZtOXGFZoqNIRPAg sj7PTabzwExPyMxq/Pfbh4W9dVPVVV8v171r1JO6UHs2MJsmoIhzb2suDVwvu8kXqBCRLTaeycCb AqxXw8ESU+tffKLnOZZKQjikaKCKsU21DnlFDsPUt8SiFb5zGGXtSm07fEm4a/RHknxqhzVLQ4Ut ZRXlj/OPMzA/UX1rsuP1+3Ivs21WuOLwuBszHvWbBahIffw3/13vreAngi/PyAR69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9zJp8MAAADcAAAADwAAAAAAAAAAAAAAAACf AgAAZHJzL2Rvd25yZXYueG1sUEsFBgAAAAAEAAQA9wAAAI8DAAAAAA== ">
                    <v:imagedata r:id="rId3118" o:title=""/>
                  </v:shape>
                  <v:shape id="Picture 101" o:spid="_x0000_s1036" type="#_x0000_t75" style="position:absolute;left:47042;top:12525;width:1143;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29PCDDAAAA3AAAAA8AAABkcnMvZG93bnJldi54bWxET01rwkAQvQv9D8sIvZmNPQRJs0pNEUKL Qq3QHofsmIRmZ2N2o/Hfu0LB2zze52Sr0bTiTL1rLCuYRzEI4tLqhisFh+/NbAHCeWSNrWVScCUH q+XTJMNU2wt/0XnvKxFC2KWooPa+S6V0ZU0GXWQ74sAdbW/QB9hXUvd4CeGmlS9xnEiDDYeGGjvK ayr/9oNR0PBnPtjhsPtJPk5lMWyL4/r9V6nn6fj2CsLT6B/if3ehw/x4DvdnwgVye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b08IMMAAADcAAAADwAAAAAAAAAAAAAAAACf AgAAZHJzL2Rvd25yZXYueG1sUEsFBgAAAAAEAAQA9wAAAI8DAAAAAA== ">
                    <v:imagedata r:id="rId3119" o:title=""/>
                  </v:shape>
                  <v:rect id="Rectangle 102" o:spid="_x0000_s1037" style="position:absolute;left:2193;top:2447;width:54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Iy+8AA AADcAAAADwAAAGRycy9kb3ducmV2LnhtbERPS4vCMBC+C/6HMII3TVSQpRpFBEFYLz4QvI3N2BaT SWmytf77zYKwt/n4nrNcd86KlppQedYwGSsQxLk3FRcaLufd6AtEiMgGrWfS8KYA61W/t8TM+Bcf qT3FQqQQDhlqKGOsMylDXpLDMPY1ceIevnEYE2wKaRp8pXBn5VSpuXRYcWoosaZtSfnz9OM0HNX5 +u0OM3W7q8s17Jy9txur9XDQbRYgInXxX/xx702ar6bw90y6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tqIy+8AAAADcAAAADwAAAAAAAAAAAAAAAACYAgAAZHJzL2Rvd25y ZXYueG1sUEsFBgAAAAAEAAQA9QAAAIUDAAAAAA== " filled="f" strokecolor="windowText" strokeweight="1pt"/>
                  <v:line id="Straight Connector 103" o:spid="_x0000_s1038" style="position:absolute;visibility:visible;mso-wrap-style:square" from="2193,7898" to="7593,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8jHcIAAADcAAAADwAAAGRycy9kb3ducmV2LnhtbERPTWvCQBC9F/wPywi91Y2xLRpdRQKl PUm07X3Ijkk0Oxt2V03+fVcoeJvH+5zVpjetuJLzjWUF00kCgri0uuFKwc/3x8schA/IGlvLpGAg D5v16GmFmbY33tP1ECoRQ9hnqKAOocuk9GVNBv3EdsSRO1pnMEToKqkd3mK4aWWaJO/SYMOxocaO 8prK8+FiFPymgz8u9rPP13nPxWn71hQ7lyv1PO63SxCB+vAQ/7u/dJyfzOD+TLxAr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X8jHcIAAADcAAAADwAAAAAAAAAAAAAA AAChAgAAZHJzL2Rvd25yZXYueG1sUEsFBgAAAAAEAAQA+QAAAJADAAAAAA== " strokecolor="windowText" strokeweight=".5pt">
                    <v:stroke dashstyle="longDash" joinstyle="miter"/>
                  </v:line>
                  <v:shape id="Circle: Hollow 104" o:spid="_x0000_s1039" type="#_x0000_t23" style="position:absolute;left:3926;top:4383;width:1934;height:19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ybUcIA AADcAAAADwAAAGRycy9kb3ducmV2LnhtbERP32vCMBB+H+x/CDfwbSYbrUhnlDEQfBDBKohvR3Nr yppLabK2/vdmMPDtPr6ft9pMrhUD9aHxrOFtrkAQV940XGs4n7avSxAhIhtsPZOGGwXYrJ+fVlgY P/KRhjLWIoVwKFCDjbErpAyVJYdh7jvixH373mFMsK+l6XFM4a6V70otpMOGU4PFjr4sVT/lr9OQ Z2YIx0XM9wd7uW53Uu3dVWk9e5k+P0BEmuJD/O/emTRfZfD3TLpAru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XJtRwgAAANwAAAAPAAAAAAAAAAAAAAAAAJgCAABkcnMvZG93 bnJldi54bWxQSwUGAAAAAAQABAD1AAAAhwMAAAAA " adj="10227" fillcolor="window" strokecolor="windowText" strokeweight="1pt">
                    <v:stroke joinstyle="miter"/>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05" o:spid="_x0000_s1040" type="#_x0000_t123" style="position:absolute;left:3912;top:9516;width:1943;height:19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JbzMIA AADcAAAADwAAAGRycy9kb3ducmV2LnhtbERPTYvCMBC9C/6HMIIX0VRXRapRZMFFZBGteh+asS02 k26T1e6/NwuCt3m8z1msGlOKO9WusKxgOIhAEKdWF5wpOJ82/RkI55E1lpZJwR85WC3brQXG2j74 SPfEZyKEsItRQe59FUvp0pwMuoGtiAN3tbVBH2CdSV3jI4SbUo6iaCoNFhwacqzoM6f0lvwaBb2f 6znZHi7lfrOTvfFXpfX3h1aq22nWcxCeGv8Wv9xbHeZHE/h/Jlwgl0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0lvMwgAAANwAAAAPAAAAAAAAAAAAAAAAAJgCAABkcnMvZG93 bnJldi54bWxQSwUGAAAAAAQABAD1AAAAhwMAAAAA " fillcolor="window" strokecolor="windowText" strokeweight="1pt">
                    <v:stroke joinstyle="miter"/>
                  </v:shape>
                  <v:shape id="Picture 106" o:spid="_x0000_s1041" type="#_x0000_t75" style="position:absolute;left:43486;top:2862;width:177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r2oPEAAAA3AAAAA8AAABkcnMvZG93bnJldi54bWxET01rwkAQvRf8D8sIXorZNAcpMatIICo9 FGqrXofsmESzs2l2G9N/3y0UepvH+5xsPZpWDNS7xrKCpygGQVxa3XCl4OO9mD+DcB5ZY2uZFHyT g/Vq8pBhqu2d32g4+EqEEHYpKqi971IpXVmTQRfZjjhwF9sb9AH2ldQ93kO4aWUSxwtpsOHQUGNH eU3l7fBlFPDpMlx3r3mxPz6+HIuzTT63m5NSs+m4WYLwNPp/8Z97r8P8eAG/z4QL5Oo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pr2oPEAAAA3AAAAA8AAAAAAAAAAAAAAAAA nwIAAGRycy9kb3ducmV2LnhtbFBLBQYAAAAABAAEAPcAAACQAwAAAAA= " filled="t" fillcolor="window">
                    <v:imagedata r:id="rId3120" o:title=""/>
                  </v:shape>
                  <v:shape id="Picture 107" o:spid="_x0000_s1042" type="#_x0000_t75" style="position:absolute;top:4383;width:177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eIE4HCAAAA3AAAAA8AAABkcnMvZG93bnJldi54bWxET01rAjEQvRf6H8IUvNVEKVZWo4iLUFCw ai+9DZtxs7iZLJvobv99Iwje5vE+Z77sXS1u1IbKs4bRUIEgLrypuNTwc9q8T0GEiGyw9kwa/ijA cvH6MsfM+I4PdDvGUqQQDhlqsDE2mZShsOQwDH1DnLizbx3GBNtSmha7FO5qOVZqIh1WnBosNrS2 VFyOV6dhdd5fNsHmWwzf4w8lf3ddnk+1Hrz1qxmISH18ih/uL5Pmq0+4P5MukIt/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HiBOBwgAAANwAAAAPAAAAAAAAAAAAAAAAAJ8C AABkcnMvZG93bnJldi54bWxQSwUGAAAAAAQABAD3AAAAjgMAAAAA ">
                    <v:imagedata r:id="rId3121" o:title=""/>
                  </v:shape>
                  <v:shape id="Picture 108" o:spid="_x0000_s1043" type="#_x0000_t75" style="position:absolute;top:9597;width:2031;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3yCbTEAAAA3AAAAA8AAABkcnMvZG93bnJldi54bWxEj0FrwkAQhe+F/odlCt7qpioiqasEUfQi aOwPGLLTJCQ7G7Krif/eORR6m+G9ee+b9XZ0rXpQH2rPBr6mCSjiwtuaSwM/t8PnClSIyBZbz2Tg SQG2m/e3NabWD3ylRx5LJSEcUjRQxdilWoeiIodh6jti0X597zDK2pfa9jhIuGv1LEmW2mHN0lBh R7uKiia/OwO35+WwWLVNdKf5sDvum2w455kxk48x+wYVaYz/5r/rkxX8RGjlGZlAb1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3yCbTEAAAA3AAAAA8AAAAAAAAAAAAAAAAA nwIAAGRycy9kb3ducmV2LnhtbFBLBQYAAAAABAAEAPcAAACQAwAAAAA= ">
                    <v:imagedata r:id="rId3122" o:title=""/>
                  </v:shape>
                  <v:shape id="Picture 109" o:spid="_x0000_s1044" type="#_x0000_t75" style="position:absolute;left:40748;top:9472;width:2032;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QaSvbDAAAA3AAAAA8AAABkcnMvZG93bnJldi54bWxET01rwkAQvRf8D8sIvdVdi60muopUCkIP xSiCtyE7JiHZ2ZBdTfz33UKht3m8z1ltBtuIO3W+cqxhOlEgiHNnKi40nI6fLwsQPiAbbByThgd5 2KxHTytMjev5QPcsFCKGsE9RQxlCm0rp85Is+olriSN3dZ3FEGFXSNNhH8NtI1+VepcWK44NJbb0 UVJeZzer4XuX3+Zv2eXCs7r+Ss6UqP5otH4eD9sliEBD+Bf/ufcmzlcJ/D4TL5Dr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BpK9sMAAADcAAAADwAAAAAAAAAAAAAAAACf AgAAZHJzL2Rvd25yZXYueG1sUEsFBgAAAAAEAAQA9wAAAI8DAAAAAA== " filled="t" fillcolor="window">
                    <v:imagedata r:id="rId3123" o:title=""/>
                  </v:shape>
                  <v:line id="Straight Connector 110" o:spid="_x0000_s1045" style="position:absolute;visibility:visible;mso-wrap-style:square" from="16537,9468" to="22855,9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EBrcIAAADcAAAADwAAAGRycy9kb3ducmV2LnhtbESPQW/CMAyF70j7D5En7QZJ0YRQIaCK iYnrgB9gGq/t1jhVEqD79/MBiZut9/ze5/V29L26UUxdYAvFzIAiroPruLFwPu2nS1ApIzvsA5OF P0qw3bxM1li6cOcvuh1zoySEU4kW2pyHUutUt+QxzcJALNp3iB6zrLHRLuJdwn2v58YstMeOpaHF gXYt1b/Hq7eAh/efmj8XxaUaqrjcnc3pY2+sfXsdqxWoTGN+mh/XByf4heDLMzKB3v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dEBrcIAAADcAAAADwAAAAAAAAAAAAAA AAChAgAAZHJzL2Rvd25yZXYueG1sUEsFBgAAAAAEAAQA+QAAAJADAAAAAA== " strokecolor="windowText" strokeweight="1pt">
                    <v:stroke endarrow="classic" endarrowwidth="narrow" joinstyle="miter"/>
                  </v:line>
                  <v:line id="Straight Connector 111" o:spid="_x0000_s1046" style="position:absolute;rotation:90;flip:y;visibility:visible;mso-wrap-style:square" from="13331,6374" to="19646,6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JWi78AAADcAAAADwAAAGRycy9kb3ducmV2LnhtbERPzYrCMBC+C75DGMGLaFoRWapRRFYQ PIiuDzA0Y1NsJqXJtvXtjSB4m4/vd9bb3laipcaXjhWkswQEce50yYWC299h+gPCB2SNlWNS8CQP 281wsMZMu44v1F5DIWII+wwVmBDqTEqfG7LoZ64mjtzdNRZDhE0hdYNdDLeVnCfJUlosOTYYrGlv KH9c/62C00RP3PH2u2sr6Q6PZDE3584qNR71uxWIQH34ij/uo47z0xTez8QL5OY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yJWi78AAADcAAAADwAAAAAAAAAAAAAAAACh AgAAZHJzL2Rvd25yZXYueG1sUEsFBgAAAAAEAAQA+QAAAI0DAAAAAA== " strokecolor="windowText" strokeweight="1pt">
                    <v:stroke endarrow="classic" endarrowwidth="narrow" joinstyle="miter"/>
                    <o:lock v:ext="edit" shapetype="f"/>
                  </v:line>
                  <v:shape id="Circle: Hollow 112" o:spid="_x0000_s1047" type="#_x0000_t23" style="position:absolute;left:15522;top:8474;width:1933;height:19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AwY8IA AADcAAAADwAAAGRycy9kb3ducmV2LnhtbERP32vCMBB+H/g/hBN8m4kyRWqjiCD4UAa6wejb0dya suZSmqyt//0yGOztPr6flx8n14qB+tB41rBaKhDElTcN1xre3y7POxAhIhtsPZOGBwU4HmZPOWbG j3yj4R5rkUI4ZKjBxthlUobKksOw9B1x4j597zAm2NfS9DimcNfKtVJb6bDh1GCxo7Ol6uv+7TRs XswQbtu4KV7tR3m5SlW4Umm9mE+nPYhIU/wX/7mvJs1freH3mXSBPPwAAAD//wMAUEsBAi0AFAAG AAgAAAAhAPD3irv9AAAA4gEAABMAAAAAAAAAAAAAAAAAAAAAAFtDb250ZW50X1R5cGVzXS54bWxQ SwECLQAUAAYACAAAACEAMd1fYdIAAACPAQAACwAAAAAAAAAAAAAAAAAuAQAAX3JlbHMvLnJlbHNQ SwECLQAUAAYACAAAACEAMy8FnkEAAAA5AAAAEAAAAAAAAAAAAAAAAAApAgAAZHJzL3NoYXBleG1s LnhtbFBLAQItABQABgAIAAAAIQC0IDBjwgAAANwAAAAPAAAAAAAAAAAAAAAAAJgCAABkcnMvZG93 bnJldi54bWxQSwUGAAAAAAQABAD1AAAAhwMAAAAA " adj="10227" fillcolor="window" strokecolor="windowText" strokeweight="1pt">
                    <v:stroke joinstyle="miter"/>
                  </v:shape>
                  <v:shape id="Picture 113" o:spid="_x0000_s1048" type="#_x0000_t75" style="position:absolute;left:15084;top:10245;width:1143;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6SdyrBAAAA3AAAAA8AAABkcnMvZG93bnJldi54bWxET01rwkAQvQv+h2UEb2ajgoQ0q5RCodBT VdDjkJ1mQ7OzaXabpPn1riB4m8f7nOIw2kb01PnasYJ1koIgLp2uuVJwPr2vMhA+IGtsHJOCf/Jw 2M9nBebaDfxF/TFUIoawz1GBCaHNpfSlIYs+cS1x5L5dZzFE2FVSdzjEcNvITZrupMWaY4PBlt4M lT/HP6ugMSXJzae9mEv2Ow3pObtOnCm1XIyvLyACjeEpfrg/dJy/3sL9mXiB3N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6SdyrBAAAA3AAAAA8AAAAAAAAAAAAAAAAAnwIA AGRycy9kb3ducmV2LnhtbFBLBQYAAAAABAAEAPcAAACNAwAAAAA= ">
                    <v:imagedata r:id="rId3124" o:title=""/>
                  </v:shape>
                  <v:shape id="Picture 114" o:spid="_x0000_s1049" type="#_x0000_t75" style="position:absolute;left:15110;top:3911;width:1270;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rKmO/DAAAA3AAAAA8AAABkcnMvZG93bnJldi54bWxET99rwjAQfh/4P4Qb7E3TDpnSGcsoDESE YVXEt6M527LmUpOo3X9vBoO93cf38xb5YDpxI+dbywrSSQKCuLK65VrBfvc5noPwAVljZ5kU/JCH fDl6WmCm7Z23dCtDLWII+wwVNCH0mZS+asign9ieOHJn6wyGCF0ttcN7DDedfE2SN2mw5djQYE9F Q9V3eTUKDqYoL+36a386dro4bYLbHM8zpV6eh493EIGG8C/+c690nJ9O4feZeIFcP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sqY78MAAADcAAAADwAAAAAAAAAAAAAAAACf AgAAZHJzL2Rvd25yZXYueG1sUEsFBgAAAAAEAAQA9wAAAI8DAAAAAA== ">
                    <v:imagedata r:id="rId3125" o:title=""/>
                  </v:shape>
                  <v:shape id="Picture 146" o:spid="_x0000_s1050" type="#_x0000_t75" style="position:absolute;left:20961;top:961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Qu4XEAAAA3AAAAA8AAABkcnMvZG93bnJldi54bWxET01rwkAQvQv9D8sUetNNRaWkboJURO3N NAGPY3ZM0mZnQ3araX+9WxB6m8f7nGU6mFZcqHeNZQXPkwgEcWl1w5WC/GMzfgHhPLLG1jIp+CEH afIwWmKs7ZUPdMl8JUIIuxgV1N53sZSurMmgm9iOOHBn2xv0AfaV1D1eQ7hp5TSKFtJgw6Ghxo7e aiq/sm+j4LdcF/tiuzry5jTf5+Yzz96PkVJPj8PqFYSnwf+L7+6dDvNnC/h7Jlwgk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Qu4XEAAAA3AAAAA8AAAAAAAAAAAAAAAAA nwIAAGRycy9kb3ducmV2LnhtbFBLBQYAAAAABAAEAPcAAACQAwAAAAA= ">
                    <v:imagedata r:id="rId3126" o:title=""/>
                  </v:shape>
                  <v:shape id="Picture 147" o:spid="_x0000_s1051" type="#_x0000_t75" style="position:absolute;left:28309;top:1160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3tl/BAAAA3AAAAA8AAABkcnMvZG93bnJldi54bWxET01rAjEQvRf6H8IIvdWspVpZjVJapB7d reh12Iyb1c1kSaKu/94UCt7m8T5nvuxtKy7kQ+NYwWiYgSCunG64VrD9Xb1OQYSIrLF1TApuFGC5 eH6aY67dlQu6lLEWKYRDjgpMjF0uZagMWQxD1xEn7uC8xZigr6X2eE3htpVvWTaRFhtODQY7+jJU ncqzVdAdd+ObL7X+mXz7Qp9XRbXZG6VeBv3nDESkPj7E/+61TvPfP+DvmXSBXN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d3tl/BAAAA3AAAAA8AAAAAAAAAAAAAAAAAnwIA AGRycy9kb3ducmV2LnhtbFBLBQYAAAAABAAEAPcAAACNAwAAAAA= ">
                    <v:imagedata r:id="rId3127" o:title=""/>
                  </v:shape>
                </v:group>
                <w10:anchorlock/>
              </v:group>
            </w:pict>
          </mc:Fallback>
        </mc:AlternateConten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t xml:space="preserve">ngược chiều kim đồng hồ, </w:t>
      </w:r>
      <w:r w:rsidRPr="009D2BC2">
        <w:rPr>
          <w:position w:val="-6"/>
        </w:rPr>
        <w:object w:dxaOrig="960" w:dyaOrig="320">
          <v:shape id="_x0000_i2566" type="#_x0000_t75" style="width:46.5pt;height:15.75pt" o:ole="">
            <v:imagedata r:id="rId3128" o:title=""/>
          </v:shape>
          <o:OLEObject Type="Embed" ProgID="Equation.DSMT4" ShapeID="_x0000_i2566" DrawAspect="Content" ObjectID="_1653894715" r:id="rId3129"/>
        </w:object>
      </w:r>
      <w:r>
        <w:t>A</w:t>
      </w:r>
      <w:r>
        <w:rPr>
          <w:bCs/>
        </w:rPr>
        <w:t>.</w:t>
      </w:r>
      <w:r w:rsidRPr="00FD14D7">
        <w:rPr>
          <w:bCs/>
        </w:rPr>
        <w:tab/>
      </w:r>
      <w:r w:rsidRPr="00FD14D7">
        <w:rPr>
          <w:b/>
          <w:bCs/>
        </w:rPr>
        <w:t>B.</w:t>
      </w:r>
      <w:r w:rsidRPr="00FD14D7">
        <w:rPr>
          <w:bCs/>
        </w:rPr>
        <w:t xml:space="preserve"> </w:t>
      </w:r>
      <w:r>
        <w:t xml:space="preserve">cùng chiều kim đồng hồ, </w:t>
      </w:r>
      <w:r w:rsidRPr="009D2BC2">
        <w:rPr>
          <w:position w:val="-6"/>
        </w:rPr>
        <w:object w:dxaOrig="760" w:dyaOrig="320">
          <v:shape id="_x0000_i2567" type="#_x0000_t75" style="width:37.5pt;height:15.75pt" o:ole="">
            <v:imagedata r:id="rId3130" o:title=""/>
          </v:shape>
          <o:OLEObject Type="Embed" ProgID="Equation.DSMT4" ShapeID="_x0000_i2567" DrawAspect="Content" ObjectID="_1653894716" r:id="rId3131"/>
        </w:object>
      </w:r>
      <w:r>
        <w:t>A</w:t>
      </w:r>
      <w:r>
        <w:rPr>
          <w:bCs/>
        </w:rPr>
        <w:t>.</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t xml:space="preserve">ngược chiều kim đồng hồ, </w:t>
      </w:r>
      <w:r w:rsidRPr="009D2BC2">
        <w:rPr>
          <w:position w:val="-6"/>
        </w:rPr>
        <w:object w:dxaOrig="760" w:dyaOrig="320">
          <v:shape id="_x0000_i2568" type="#_x0000_t75" style="width:37.5pt;height:15.75pt" o:ole="">
            <v:imagedata r:id="rId3130" o:title=""/>
          </v:shape>
          <o:OLEObject Type="Embed" ProgID="Equation.DSMT4" ShapeID="_x0000_i2568" DrawAspect="Content" ObjectID="_1653894717" r:id="rId3132"/>
        </w:object>
      </w:r>
      <w:r>
        <w:t>A</w:t>
      </w:r>
      <w:r>
        <w:rPr>
          <w:bCs/>
        </w:rPr>
        <w:t>.</w:t>
      </w:r>
      <w:r w:rsidRPr="00FD14D7">
        <w:rPr>
          <w:bCs/>
        </w:rPr>
        <w:tab/>
      </w:r>
      <w:r w:rsidRPr="00FD14D7">
        <w:rPr>
          <w:b/>
          <w:bCs/>
        </w:rPr>
        <w:t>D.</w:t>
      </w:r>
      <w:r w:rsidRPr="00FD14D7">
        <w:rPr>
          <w:bCs/>
        </w:rPr>
        <w:t xml:space="preserve"> </w:t>
      </w:r>
      <w:r>
        <w:t xml:space="preserve">cùng chiều kim đồng hồ, </w:t>
      </w:r>
      <w:r w:rsidRPr="009D2BC2">
        <w:rPr>
          <w:position w:val="-6"/>
        </w:rPr>
        <w:object w:dxaOrig="960" w:dyaOrig="320">
          <v:shape id="_x0000_i2569" type="#_x0000_t75" style="width:46.5pt;height:15.75pt" o:ole="">
            <v:imagedata r:id="rId3133" o:title=""/>
          </v:shape>
          <o:OLEObject Type="Embed" ProgID="Equation.DSMT4" ShapeID="_x0000_i2569" DrawAspect="Content" ObjectID="_1653894718" r:id="rId3134"/>
        </w:object>
      </w:r>
      <w:r>
        <w:t>A</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1</w:t>
      </w:r>
      <w:r w:rsidRPr="00FD14D7">
        <w:rPr>
          <w:b/>
          <w:bCs/>
        </w:rPr>
        <w:t>:</w:t>
      </w:r>
      <w:r w:rsidRPr="00FD14D7">
        <w:rPr>
          <w:bCs/>
        </w:rPr>
        <w:t xml:space="preserve"> Một máy phát điện xoay chiều 3 pha đang hoạt động. Tại thời điểm </w:t>
      </w:r>
      <w:r w:rsidRPr="004E1EBE">
        <w:rPr>
          <w:bCs/>
          <w:position w:val="-6"/>
        </w:rPr>
        <w:object w:dxaOrig="139" w:dyaOrig="240">
          <v:shape id="_x0000_i2570" type="#_x0000_t75" style="width:6.75pt;height:11.25pt" o:ole="">
            <v:imagedata r:id="rId3135" o:title=""/>
          </v:shape>
          <o:OLEObject Type="Embed" ProgID="Equation.DSMT4" ShapeID="_x0000_i2570" DrawAspect="Content" ObjectID="_1653894719" r:id="rId3136"/>
        </w:object>
      </w:r>
      <w:r w:rsidRPr="00FD14D7">
        <w:rPr>
          <w:bCs/>
        </w:rPr>
        <w:t xml:space="preserve">, điện áp tức thời ở cuộn thứ nhất gấp hai lần điện áp tức thời ở cuộn thứ hai còn điện áp tức thời ở cuộn thứ ba có độ lớn là 175 V. Điện áp cực đại trên mỗi cuộn </w:t>
      </w:r>
      <w:r w:rsidRPr="00FD14D7">
        <w:rPr>
          <w:b/>
          <w:bCs/>
        </w:rPr>
        <w:t>gần nhất</w:t>
      </w:r>
      <w:r w:rsidRPr="00FD14D7">
        <w:rPr>
          <w:bCs/>
        </w:rPr>
        <w:t xml:space="preserve"> với giá trị nào sau đây?</w:t>
      </w:r>
    </w:p>
    <w:p w:rsidR="005C3C9B" w:rsidRDefault="005C3C9B" w:rsidP="00EF76AA">
      <w:pPr>
        <w:tabs>
          <w:tab w:val="left" w:pos="284"/>
          <w:tab w:val="left" w:pos="2835"/>
          <w:tab w:val="left" w:pos="5387"/>
          <w:tab w:val="left" w:pos="7938"/>
        </w:tabs>
        <w:ind w:firstLine="142"/>
        <w:rPr>
          <w:bCs/>
        </w:rPr>
      </w:pPr>
      <w:r w:rsidRPr="00467369">
        <w:rPr>
          <w:b/>
          <w:bCs/>
        </w:rPr>
        <w:tab/>
        <w:t>A.</w:t>
      </w:r>
      <w:r w:rsidRPr="00467369">
        <w:rPr>
          <w:bCs/>
        </w:rPr>
        <w:t xml:space="preserve"> 189 V</w:t>
      </w:r>
      <w:r>
        <w:rPr>
          <w:bCs/>
        </w:rPr>
        <w:t>.</w:t>
      </w:r>
      <w:r w:rsidRPr="00467369">
        <w:rPr>
          <w:bCs/>
        </w:rPr>
        <w:tab/>
      </w:r>
      <w:r w:rsidRPr="00467369">
        <w:rPr>
          <w:b/>
          <w:bCs/>
        </w:rPr>
        <w:t>B.</w:t>
      </w:r>
      <w:r w:rsidRPr="00467369">
        <w:rPr>
          <w:bCs/>
        </w:rPr>
        <w:t xml:space="preserve"> 181 V</w:t>
      </w:r>
      <w:r>
        <w:rPr>
          <w:bCs/>
        </w:rPr>
        <w:t>.</w:t>
      </w:r>
      <w:r w:rsidRPr="00467369">
        <w:rPr>
          <w:bCs/>
        </w:rPr>
        <w:tab/>
      </w:r>
      <w:r w:rsidRPr="00467369">
        <w:rPr>
          <w:b/>
          <w:bCs/>
        </w:rPr>
        <w:t>C.</w:t>
      </w:r>
      <w:r w:rsidRPr="00467369">
        <w:rPr>
          <w:bCs/>
        </w:rPr>
        <w:t xml:space="preserve"> 186 V</w:t>
      </w:r>
      <w:r>
        <w:rPr>
          <w:bCs/>
        </w:rPr>
        <w:t>.</w:t>
      </w:r>
      <w:r w:rsidRPr="00467369">
        <w:rPr>
          <w:bCs/>
        </w:rPr>
        <w:tab/>
      </w:r>
      <w:r w:rsidRPr="00467369">
        <w:rPr>
          <w:b/>
          <w:bCs/>
        </w:rPr>
        <w:t>D.</w:t>
      </w:r>
      <w:r w:rsidRPr="00467369">
        <w:rPr>
          <w:bCs/>
        </w:rPr>
        <w:t xml:space="preserve"> 178 V</w:t>
      </w:r>
      <w:r>
        <w:rPr>
          <w:bCs/>
        </w:rPr>
        <w:t>.</w:t>
      </w:r>
    </w:p>
    <w:p w:rsidR="005C3C9B" w:rsidRPr="00513CFE"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8416" behindDoc="0" locked="1" layoutInCell="1" allowOverlap="1">
                <wp:simplePos x="0" y="0"/>
                <wp:positionH relativeFrom="column">
                  <wp:posOffset>4109720</wp:posOffset>
                </wp:positionH>
                <wp:positionV relativeFrom="paragraph">
                  <wp:posOffset>247650</wp:posOffset>
                </wp:positionV>
                <wp:extent cx="2534285" cy="1421765"/>
                <wp:effectExtent l="0" t="38100" r="37465" b="6985"/>
                <wp:wrapSquare wrapText="bothSides"/>
                <wp:docPr id="1334" name="Canvas 61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26" name="Group 326"/>
                        <wpg:cNvGrpSpPr/>
                        <wpg:grpSpPr>
                          <a:xfrm>
                            <a:off x="35999" y="35999"/>
                            <a:ext cx="2497775" cy="1386013"/>
                            <a:chOff x="0" y="0"/>
                            <a:chExt cx="2497775" cy="1386013"/>
                          </a:xfrm>
                        </wpg:grpSpPr>
                        <wpg:grpSp>
                          <wpg:cNvPr id="327" name="Group 327"/>
                          <wpg:cNvGrpSpPr/>
                          <wpg:grpSpPr>
                            <a:xfrm>
                              <a:off x="352427" y="0"/>
                              <a:ext cx="2145348" cy="1257300"/>
                              <a:chOff x="352427" y="0"/>
                              <a:chExt cx="2145348" cy="1257300"/>
                            </a:xfrm>
                          </wpg:grpSpPr>
                          <pic:pic xmlns:pic="http://schemas.openxmlformats.org/drawingml/2006/picture">
                            <pic:nvPicPr>
                              <pic:cNvPr id="328" name="Picture 328"/>
                              <pic:cNvPicPr>
                                <a:picLocks noChangeAspect="1"/>
                              </pic:cNvPicPr>
                            </pic:nvPicPr>
                            <pic:blipFill>
                              <a:blip r:embed="rId3137"/>
                              <a:stretch>
                                <a:fillRect/>
                              </a:stretch>
                            </pic:blipFill>
                            <pic:spPr>
                              <a:xfrm>
                                <a:off x="352427" y="235073"/>
                                <a:ext cx="1884998" cy="962025"/>
                              </a:xfrm>
                              <a:prstGeom prst="rect">
                                <a:avLst/>
                              </a:prstGeom>
                            </pic:spPr>
                          </pic:pic>
                          <wps:wsp>
                            <wps:cNvPr id="329" name="Straight Connector 329"/>
                            <wps:cNvCnPr>
                              <a:cxnSpLocks/>
                            </wps:cNvCnPr>
                            <wps:spPr>
                              <a:xfrm>
                                <a:off x="352427" y="808161"/>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30" name="Straight Connector 330"/>
                            <wps:cNvCnPr>
                              <a:cxnSpLocks/>
                            </wps:cNvCnPr>
                            <wps:spPr>
                              <a:xfrm flipV="1">
                                <a:off x="352427" y="0"/>
                                <a:ext cx="0" cy="1257300"/>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331" name="Picture 331"/>
                            <pic:cNvPicPr/>
                          </pic:nvPicPr>
                          <pic:blipFill>
                            <a:blip r:embed="rId3138"/>
                            <a:stretch>
                              <a:fillRect/>
                            </a:stretch>
                          </pic:blipFill>
                          <pic:spPr>
                            <a:xfrm>
                              <a:off x="0" y="58862"/>
                              <a:ext cx="342900" cy="190500"/>
                            </a:xfrm>
                            <a:prstGeom prst="rect">
                              <a:avLst/>
                            </a:prstGeom>
                          </pic:spPr>
                        </pic:pic>
                        <pic:pic xmlns:pic="http://schemas.openxmlformats.org/drawingml/2006/picture">
                          <pic:nvPicPr>
                            <pic:cNvPr id="332" name="Picture 332"/>
                            <pic:cNvPicPr/>
                          </pic:nvPicPr>
                          <pic:blipFill>
                            <a:blip r:embed="rId3139"/>
                            <a:stretch>
                              <a:fillRect/>
                            </a:stretch>
                          </pic:blipFill>
                          <pic:spPr>
                            <a:xfrm>
                              <a:off x="1958024" y="1170113"/>
                              <a:ext cx="139700" cy="215900"/>
                            </a:xfrm>
                            <a:prstGeom prst="rect">
                              <a:avLst/>
                            </a:prstGeom>
                          </pic:spPr>
                        </pic:pic>
                        <pic:pic xmlns:pic="http://schemas.openxmlformats.org/drawingml/2006/picture">
                          <pic:nvPicPr>
                            <pic:cNvPr id="333" name="Picture 333"/>
                            <pic:cNvPicPr/>
                          </pic:nvPicPr>
                          <pic:blipFill>
                            <a:blip r:embed="rId3140"/>
                            <a:stretch>
                              <a:fillRect/>
                            </a:stretch>
                          </pic:blipFill>
                          <pic:spPr>
                            <a:xfrm>
                              <a:off x="165100" y="552570"/>
                              <a:ext cx="177800" cy="139700"/>
                            </a:xfrm>
                            <a:prstGeom prst="rect">
                              <a:avLst/>
                            </a:prstGeom>
                          </pic:spPr>
                        </pic:pic>
                        <pic:pic xmlns:pic="http://schemas.openxmlformats.org/drawingml/2006/picture">
                          <pic:nvPicPr>
                            <pic:cNvPr id="334" name="Picture 334"/>
                            <pic:cNvPicPr/>
                          </pic:nvPicPr>
                          <pic:blipFill>
                            <a:blip r:embed="rId3141"/>
                            <a:stretch>
                              <a:fillRect/>
                            </a:stretch>
                          </pic:blipFill>
                          <pic:spPr>
                            <a:xfrm>
                              <a:off x="204791" y="812924"/>
                              <a:ext cx="139700" cy="152400"/>
                            </a:xfrm>
                            <a:prstGeom prst="rect">
                              <a:avLst/>
                            </a:prstGeom>
                          </pic:spPr>
                        </pic:pic>
                        <pic:pic xmlns:pic="http://schemas.openxmlformats.org/drawingml/2006/picture">
                          <pic:nvPicPr>
                            <pic:cNvPr id="335" name="Picture 335"/>
                            <pic:cNvPicPr/>
                          </pic:nvPicPr>
                          <pic:blipFill>
                            <a:blip r:embed="rId3142"/>
                            <a:stretch>
                              <a:fillRect/>
                            </a:stretch>
                          </pic:blipFill>
                          <pic:spPr>
                            <a:xfrm>
                              <a:off x="2213610" y="81213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11" o:spid="_x0000_s1026" editas="canvas" style="position:absolute;margin-left:323.6pt;margin-top:19.5pt;width:199.55pt;height:111.95pt;z-index:251708416" coordsize="25342,1421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Pq9kw7AQAAGwWAAAOAAAAZHJzL2Uyb0RvYy54bWzs mFtv2zYUx98H7DsQem+si2VLQpxiSNpiQLEFS7d3WqIuqEQKJGPH335/kpKvDbIE7pZgDRCZFC86 5/B3ziF5+f6ha8mKSdUIvvCCC98jjOeiaHi18P788vFd4hGlKS9oKzhbeBumvPdXP/90ue4zFopa tAWTBJNwla37hVdr3WeTicpr1lF1IXrG0VgK2VGNqqwmhaRrzN61k9D3Z5O1kEUvRc6Uwtsb1+hd 2fnLkuX697JUTJN24UE2bZ/SPpfmObm6pFklaV83+SAGfYEUHW04Prqd6oZqSu5lczJV1+RSKFHq i1x0E1GWTc6sDtAm8I+0uaZ8RZVVJod1RgFROuO8y8rIrUTbFB+btjWVXip93UqyorDaum40M3aa HPSaQIrMjDW/a6wjQ5d1X2Xrqt+uJxg4WtBn6f9Jivveql9l+W+rW0maYuFF4cwjnHagyXYg5sXw cfT6JPu7/lYOLypXM1o9lLIzvzA6ecA0cZqmHtmMJQygGXvQJEdjOE3n83nskRztQZTM/CByrOQ1 gDLjQRPaBoLy+sMTI2E9JwAMV4E4K6SzmK244r6W82Mt5y/SMpyGmGkn6lbFYBpHU7inVTGM55G/ VWZQMYqPB+/p+cjwR/TsmzzD/0AGSidkPO3qGKXvJfOGSbp/NEdH5df7/h28rae6WTZtozc2coAr IxRf3Tb5rXSVffPDMg4ytJvPArPELIAZZPq5UXCWJv8s8q+KcHFdU16xX1SPsANsTO/JYXdbPfjk sm360e9MeVAOIerIc75hHxc+bkR+3zGuXTyUrIWegqu66ZVHZMa6JYPXyF8LKxCcWEum89rgXsLh /4CwRtC9BivlTjCjgoJLfdOJtoSEUezPBycZGQuSZJqmA2PpLPTD2Bpl9AUXaj4x0RETcyAlhMHC 0IyuPqtBLNNiugzGdJJYESGYcRtkDjXaDbUTyz0r5tzVtGcQwUy7jwNChcPhTkvaVLUm14JziCsk yEida9oh19yZKn/gd71Fw5h3mM81msrTFk38JJgNizZaNNx3O+uvW4c7MWbbcKPJI8akGRcGPAhH s5aTNYgN54gBJKdIxCUwQrHrwY7ilUdoWyHD51raKQ/yhdqoXbpoeCHWXyCvR1pq8wiipP0blv5g qFncG6pql2tsk+lGsw5ZR5K26RZesh1Ns5rR4gMviN70iP8CGcozkqsOX2OQDwU7XNOm3fVTmtFW 14ddO1YMErXcfJHZ7cKA3W6FTGkpio1NKXYZQdu/hV2E5XgcO7RC2QOyaPYM7EiJgPOXiVRG/21e 3Lr0kA9G9gwaJh3ucsX/i73vztRua+DSDOLb20mYUTCiejsmTLwCnyZ9jAkT1f80BYYuOpwzBbp9 YJwks2Hy0V2iaZjacGp8JvVjt7163GVekPuMad8WJOEpJNZsrwmSYRNzTkiCNE78cGr34UEw94Px ODHCEkSpy72AJQxiA47xlXNulN4eLNEpLHZtXhMs0/NHlGAWByZwAIU4RrI9SsPBfI4d0ZCLHTY/ UIFrHZ3WIrsyrwkVe/bZO2ad4fwV+tN5isQLVJIgTBFhgMLuGmM/qgQ4zP+IKl4U4VbnGBW7Mq8J FXuhdWZUwiCaBS6sgJXAHR52rIQhbrnGsPJ9tit2f4v7QXsctjeaNsUN16/mznS/bnvtLomv/gYA AP//AwBQSwMEFAAGAAgAAAAhABaWoNPiAAAACwEAAA8AAABkcnMvZG93bnJldi54bWxMj1FLwzAU hd8F/0O4gm8uMSvZ1jUdIiiiD9NZ2GvWZG2wuSlNtlZ/vdmTPl7uxznfKTaT68jZDMF6lHA/Y0AM 1l5bbCRUn093SyAhKtSq82gkfJsAm/L6qlC59iN+mPMuNiSFYMiVhDbGPqc01K1xKsx8bzD9jn5w KqZzaKge1JjCXUc5Y4I6ZTE1tKo3j62pv3YnJyHjx275/izefl6qanzdZ3bBtlbK25vpYQ0kmin+ wXDRT+pQJqeDP6EOpJMgsgVPqIT5Km26ACwTcyAHCVzwFdCyoP83lL8AAAD//wMAUEsDBBQABgAI AAAAIQDa3fcN1QEAALgCAAAUAAAAZHJzL21lZGlhL2ltYWdlNi53bWaMUr9v00AUfndOKE0j2Qkw FCEwSKC2okWtkLLGdQxlSBU1kViQLBOOYilx0thRmwHxS11YzII6duQvYGPoyMzEyMRcVd4q1f3e tTDQhbPfve+9O3/f3XsWNE1kPBNEknaJRxEmBRIaCZnnuUZLYvY8NyMBdK4sf4m6nEF075JJZWoG yavOZKiIWlQ9z14nMOREFuIDoK8cgeEzJFhrmtkko6uyLvbpBtCxPDiBw/jEB+HDWZ2wr2J7XW3b G4N+EJH9vWZ8eZiO66/3xrylAFvE7hL8Ck8sQnPzOb39y758gV3T/ze70CqHF1SS+DdUdqHHdcjJ GQ7j5iPXFfQTObaGisPNyG53QxV11X37SdRdoqKgqUKj3ezUiK48DSOn11sN4rDrDl6oVrCpYqoU /712xWhP+s8HPSy5g/EoVCOuCVUKzY7t7SSjAIW/fNv00sYDp5VZ5mPfaR3dugl8zXQo87K7Wbrq A1mmyy71sgV/LUt1pg7/Zg1LzoLf8L2MX8csC8IjMVBSgV/DQIxylwTiDwmm93OMYkbzuKzuAVei pHt/1sKzvlo0xRvoGzeHSe+0J3Gi+lTdKn5EpkTvZl9W2XT8o2b86Sv7Qy3OX54CAAD//wMAUEsD BBQABgAIAAAAIQAtmtJt5QAAALUDAAAZAAAAZHJzL19yZWxzL2Uyb0RvYy54bWwucmVsc7yTz2rD MAyH74O9g9F9cZK2YYw6vYxBr6N7AGMrjlksG9v707efYQxW6LKbj5LQ9/sQaH/4dAt7x5isJwFd 0wJDUl5bMgJeTk9398BSlqTl4gkFnDHBYby92T/jInNZSrMNiRUKJQFzzuGB86RmdDI1PiCVyeSj k7mU0fAg1as0yPu2HXj8zYDxgsmOWkA86g2w0zmU5P/Zfpqswkev3hxSvhLBrSvZBSijwSzAobby u7lpPtwE/LpDX8ehX3Po6jh0TSDz1x2GOg7D2h12dRx2aw7bOg7bHwd+8WzjFwAAAP//AwBQSwME FAAGAAgAAAAhAOonYb6vAQAAQAIAABQAAABkcnMvbWVkaWEvaW1hZ2U1LndtZlxRTW/TQBB9u04o TSPZ4UsC8WGQ4FDR8iGkXOs6hnIIjUgQR+OGpbWUOCFOBDlUVOLGxdz4CfwJDhUnuCLxPyrkGxLh zZITI4/mzZv17MxbhVXA8RWgcQixKl0rEhYpvVgsLNpUF5fcmiawXF0fqRdqjdmtUy7qaCfTg958 bIC7OLNkL4EdFoDH/JjoJ13ue0aXu1almxZ0TvvqHi4T/dbHfxhoH+0kHM7rpUOT+0/MG//paJhk 8L81nc8PitnW4aeZnKzQN9iT++B+TRjZYRdHWvaS+U4QjMd5+2EYKnwnJ94yebqf+d1+arK+ue0/ zvqbqCqsVFrddq8JnH2eZsFgsJ3kaT8cvTSdZN/kaFT/H6fhdOfDvdGApXA0m6RmIrOiUWn3/Ojt dJJQkNPX3aho3Qk6pec+ioPOr2tXic+7AcqovFkW2zGR54YSiqhcj3fKwjJbjO92WArW41YclfIF bl1xRaVp1EdRKIc5Zagp5u93uZ3IIJvX7BuIHljq62HFZl/sW7LJje48n5oh8Lr6gZUavl54dUXc 5j+azj997QU4YSvH/v8XAAD//wMAUEsDBBQABgAIAAAAIQB62e4l8wEAAAIDAAAUAAAAZHJzL21l ZGlhL2ltYWdlMy53bWakUjFv01AQvveckDaJZKctQiBEXaQyVLSoEVXWOI5pGVJFTaQuSK4bHsVS 4oQ4EWRAiA1YzMbMxJ9goBszPwDxAxgQ8gRD+t1zurBy8r333Xf23XvfWdAykfFaEOXoLbHl4VKA 0EjI+Xyu0Y64vuBKEkBzZWnLE1FCdOeKSWVqBZOn3dlIEZ3QyoK9QagwJ7IQfwH6CLdR/hy+BO4P qnEOJnNYtsHzGdakJeoarQIVBHPL3Flm2Z80o5sI/8p9VGd7z4dGnqxuOFCxfaie20fDQRCR/bVm fLqfTOsvP0z5layP4LtTtcgMf1qlse6yJs9F4z9rS93jF3Tk8lkPPvzu3iN0YaVZsYJwRqO49cB1 Bf0Ax95UcXgW2Z1eqKKeums/jHo7lBdUyDU7rW6NaPU4jJx+vxHEYc8dPlbt4EzFVMn/e+mK0ZkN Tod9pNzhdByqMStClVyra3svJuMAI1raML2kec9pp5a57zvt3+u3gK+aDqVeupkmDR/IMl3eEi/d 8g/SRDN17K8OkHK2/Kbvpfw4ZllASCFhmILA5Q3EELvIqCT4kfSmynJj3+VlD1eGsUqsSFH/Ldkg L/8O/QKWy6llU7eooBOfWVZuersziydqQPQs/w5Mkb5fexKx6/hbzci+NxaTkTgS2wUAAAD//wMA UEsDBBQABgAIAAAAIQByLnM12QEAALgCAAAUAAAAZHJzL21lZGlhL2ltYWdlMi53bWaMUk1v00AQ nV3HlKaR7PAhBYSKQQK1BYqEKuUa13FaDokiEokLkjFhaS0lTogT0UggEKgXLuaC+hP6C7hx6JFz Tz3yEyrkGxLmzbZwKBfWnp03s7tvdt+uoHki44kgkrRL3EyYFEhoJGSe5xqtiiunuQUJoHMl+V08 NRYQ3T5nUYma4WS7OxspojZdOM1eJTDkRDbiA6AvMMcg+owSXGue2SSjS7Im7ohrQD/lwS84tE+8 Ed6c3Y0GKnFa6pXzaDgIY3K+VY39tXRae7M35SkF2D3MLsI/4A6LiJaWX4t3f9l9Osuu6f+bXegq x/9UabS2UWUX9ViHnNzRKGk2PE/QEXJsdZVEW7HT6UUq7qm7zsO4t0qmoLlCvdPsVokuPo5it99f D5Oo5w2fq3a4pRIqm2ePXTY6s8GzYR9D3nA6jtSYNaFyodl1/J3JOITw529Yflq/77Yz29oI3PaP 64vAly2XMj+7laXrAZBteexSP1sJNrNUZ2rwbzcx5K4E9cDP+HetkiB8Eg2SCjwNAzHkLgrEHxro 3i8xajFaxmEFy89KFPXdn1zhifI2zWGM6Kt+QyC92ZklEzWgykvzI/JFMisvKmw6Pqwaf+6V/bEu zut/AwAA//8DAFBLAwQKAAAAAAAAACEAUbTkmznaAAA52gAAFAAAAGRycy9tZWRpYS9pbWFnZTEu cG5niVBORw0KGgoAAAANSUhEUgAAB7sAAAPyCAYAAAANFLvQAACAAElEQVR42uzdP0hkX5o38IY1 MDAwMDAQ1sDAwMAFAwNhOzAwMDAwELZZDAwMDAxkMRAMOjAwENbAwMDAwAUDFwwMZOkeHJDBwMDA BgcckKH4IYwDDshicN597oz9Wt12t1bVvfXv84HLu7y7v7L6lLe853zPeZ535+fn6bfffksAAPBa 79+/T+/evSu7dnZ2DAwAAADQtj59+vTdeklcQH7eff78OX358sVIAADwasJuAAAAgHLCbiiesBsA gDcTdgMAAACUE3ZD8YTdAAC8mbAbAAAAoJywG4on7AYA4M2E3QAAAADlhN1QPGE3AABvViqV0vX1 ddl1f39vYAAAAIC29fDw8N16SVxAfoTdAAAAAAAAADQdYTcAAAAAAAAATUfYDQAAAAAAAEDTEXYD AAAAAAAA0HSE3QAAAAAAAAA0HWE3AAAAAAAAAE1H2A0AAAAAAABA03n3X//1X+l//ud/0vX19Q+v 29tbIwUAAAAAAABAw3j3f9Jbr+7u7tTf3//1GhsbS+/fv0/T09NpdnY2u5aXl9Pq6mp2RWAOAAAA AAAAALVSUdj91uvs7KyiN7e9vZ1dx8fH6eLiIt3c3KTHx0efGgAAAAAAAECbKyTs/tnJ7oeHhx+W T//nf/7n717rn/7pn1Jvb2/6l3/5l/Sv//qv6d/+7d/Sf/zHf6T//M//TP/93/+dLi8vs9d8iyjT /rMy7m+57u/vK/ogIsiv1XuoRGwiqNXPL5VKFb2Hu7u7mr2HeK1KxHuv1XuoZGNGLT+H+J2qRPwO 1+o9VNoCoZb35Fu/D57U6udXek/+7LuxqM+hlvdkpd+NrXRP+m5sjHvSd2N1n0O9n1dq+d3YCPek 78bGuCd9Nzb384q5nOcV342eV3w3NubzSi2/G5t1Lud5xVzOXM5czvOK70bPK+Zy5nLF3JOFhN0/ G+RPnz7l8jMjEB8dHU0zMzNpZWXl6wnxq6ur795DlF2v1c/d2dmp6MOMcvC1eg+VfrnW6udHSftK RMn7Wr2HeK1KxHsvYpNHEZ9D/E5VIn6Ha/Ue4t6qRC3vyfiOqXAnUF3vyVp+N1b6OdTynqz0u7GV 7knfjY1xT/purO5zqPfzSi2/GxvhnvTd2Bj3pO/G5n5eMZfzvOK70fOK78bGfF6p5Xdjs87lPK+Y y5nLmct5XvHd6HnFXM5crrB7Mv+wu6ib6rVXR0dH6uvry3qNR3l0N5WbygOHSYAHDpMA340WSHw3 WiDx3WiBxAKJBRJzOc8rvhvN5czlhN3CbnM5czlzOXM5c7lq7skfnZr2vGIuZy4n7M7tirLnbio3 lQcOkwALJCYBvhstkPhutEDiu9ECibDbAom5nOcV343mcuZywm5ht7mcuZy5nLmcuVw19+SPft89 r5jLmcs1cdjd3d3dsGF3V1dXVhPfTeWm8sBhEmCBxCTAd6MFEt+NFkh8N1ogEXZbIDGX87ziu9Fc zlxO2C3sNpczlzOXM5czlxN2m8uZywm73/SlV8+we3BwsOY31b//+79n/6a3NmJ3U1kgsUBigcQC ibBb2G2BxAKJBRLPKxZIPK9YIPG8Yi7necV3o7Bb2O15xXejuZy5nOcVYbe5nLmcuVwDhd1DQ0MV /ePW1tZyD7tnZmYqem97e3u/fO3oCx43yvT0dPYBHx0dpVKplAAAWsFLD6KVTi4AAAAAWsFrwm6g tnIPuyvdTbC4uJh72L20tFTRe9vY2Khqx9PExEQWgMeX3v39vd9CAKDpCLsBAAAAygm7oXi5h90R 7Fbiw4cPuYfd29vbFb23ubm5mpd6j5INW1tb6eTkRAAOADQ8YTcAAABAOWE3FK/sDouQNWrE/+g6 PT3NbtTn1+HhYbawGdfHjx+zE8srKytZeDs1NZWVI6/E+Ph47mF3pT1ORkdHc39vk5OTfjsBgIYl 7AYAAAAoJ+yG4jXsHRaBeSyiDgwMpM7OzlwC5YeHh4reW1dXV8P2EwcAKIKwGwAAAKCcsBuK1zR3 WATTl5eX2RfF3t5e2tzczPp6x+nx4eHh1NfXlzo6Ol4dJvf09FT0Pq6urnIPui0WAwCNTtgNAAAA UE7YDcVrqTvs8fExC6OfAvEooT4/P5/1DY9AvLu7++sXy9jYWE2/qGp9XVxcVPT+4t8dfb8rPbUO APAawm4AAACAcsJuKN67m5ub9Le//a1t/sG3t7fp/Pw86z9eie3t7dyD7gjlI7h/qwi4nwL9KLUe fc+jj3qE35W8HgDAjwi7AQAAAMoJu6F47z5//py+fPliJF5paWkp97B7cnKyovcWofbPAvR43fX1 9YpPjQMAPBF2AwAAAJQTdkPxhN1vFCe7p6en0+Dg4Jt6hL/lWllZqei9Rdn21/6M3t7eNDs7m7a2 tlKpVPLBAgBvIuwGAAAAKCfshuIJu6twd3eXnabe3NxMCwsL2aLv877glV7Hx8cVvZ84uV3pzxwd HU2Li4vZF7F+3wDArwi7AQAAAMoJu6F4wu4ai97YV1dX2WLv8vJyGhsbSz09Pa8OneO0eKVhc5zW rsXJ8s7OzjQ1NZV2d3dT9HQHAPiWsBsAAACgnLAbiifsLkgE4AcHB18D8B8F01EevRLRhzuvHuJD Q0NZafXz8/MszAcAEHYDAAAAlBN2Q/GE3XV0fX2d9QCfn5//2gM8yqFXInpv5xV2P78irAcAEHYD AAAAlBN2Q/GE3Q3k/v4+3d7eVvTfTk9PFxJ2xxc1AICwGwAAAKCcsBuKJ+xuEX19fbkH3d3d3RX3 EwcAWsvMzEzq7+8vu/b39w0MAAAA0LZOT0+/Wy+JC8iPsLsFXF5eFnKqOxa1AQAAAAAAABqBsLsF XF1dZb2+h4aGcg27o794pe8veorH/wsAAAAAAABQC8LuFnN9fZ31y5ydna15afObm5uK3tPm5ubX 1xgYGEgfP37MTqMDAAAAAAAAVErY3eLiNHWEzZOTk6mrq6vioHt0dLTi9zA+Pv7ia46NjWXvrVQq +aAAAAAAAACANxF2t5lPnz6l1dXVLIDu6Oh4ddgdp7ErEafBf/Vz4n8f7yfKpN/e3vqQAAAAAAAA gF8Sdrex+/v7dHR0lJU87+/v/2kgfXZ2VtHP2Nvbe9MJ8gi+JyYm0u7ubnp4ePAhAQAAAAAAAC8S dvNVBNobGxtZyfLOzs6vAXQE4Y+PjxW9ZpRPr7R0end3dxbEHx4eCr4BAAAAAACAMu+izPTf/vY3 I0GZu7u77HT1wsJCVva80td4HppXc/X09KTl5eV0enrqwwEAAAAAAADSO0NAXt5awvy11+DgYHYC PcqwAwAAAAAAAO1J2E1uPnz4kEvY/XTFqfGZmRmnvQEAAAAAAKANCbvJRZy6jp7beYbdT1ecIAcA AAAAAADai7CbXBwcHBQSdHd1dWW9wQEAAAAAAID2IuwmF3GyOwLvKDPe29ubW9i9sLBgsAEAAAAA AKANCbvJ3cPDQxZ8T01NZX22axl269cNAPVxdHSUdnZ2yq6rqysDAwAAALStUqn03XpJXEB+hN0U KoLv+GKfnJxMHR0dVQXd/f396fHxsaL3cXt7m70XAKAy79+//+5vs8kbAAAA0M4+ffr0Yp4B5Mcd Rt3c3Nykvb29rNR5JcH34uJixT97eno69fT0pKWlpXR9fe3DAIA3EnYDAAAAlBN2Q/HcYTSECL63 trayhfPXBt9nZ2cV/azoJ/5tOfU4aX5ycuKDAIBXEnYDAAAAlBN2Q/HcYTSc6Pe5urqaBgYGfhh0 Dw8PV/z6m5ubP3zdwcHBLHSPQBwA+DFhNwAAAEA5YTcUzx1GQ4vT21GuvLe3t+wPQwTWlYqg/Fen xru6utLCwkI6Pz/3IQDAC4TdAAAAAOWE3VA8dxhNIU5ax4nr0dHRrMz57e1tRa8T4flbe4OPj4+n g4OD9Pj46IMAgH8QdgMAAACUE3ZD8dxhNJ1SqVTxf/vhw4c3h91PV39/f1ZevdKgHQBaibAbAAAA oJywG4r37vPnz+nLly9GgpZ3c3OTnQqvNOx+ujo7O7MS55eXlwYVgLYl7AYAAAAoJ+yG4gm7aRsf P36sOuj+9pqYmEhHR0cGF4C2I+wGAAAAKCfshuIJu2kbAwMDNQ+7n67BwcG0vb2dHh4eDDQAbUHY DQAAAFBO2A3FE3bTFk5OTnILup9f3d3daWNjw4AD0PKE3QAAAADlhN1QPGE3baFUKqWVlZXU09OT e+Ad5dIBoNUJuwEAAADKCbuheMJu2kqUGT8+Pk4zMzOpo6Oj5kF3V1dXuru7M9AAtDxhNwAAAEA5 YTcUT9hN27q6ukoLCwtZQF2rsHtxcdHAAtAWhN0AAAAA5YTdUDxhN23v/v4+bW5upoGBgaqC7jgp fnNzY0ABaAvCbgAAAIBywm4onrAbnjk9Pc1KnHd2dr457J6cnDSAALQNYTcAAABAOWE3FE/YDS8o lUppdXU1dXd3vzrsjqC8UhEOOBUOQDMRdgMAAACUE3ZD8YTd8BNR4jwW7n9V4nxkZKTin3F5eZmd JI8y6FNTU1kvcQBodMJuAAAAgHLCbiiesBte6eDgIE1MTGSh9Ld/qA4PDyt+3YWFhe96f0cp9fij CACNam1tLc3OzpZdJycnBgYAAABoW3G47dv1kriA/Ai74Y3Ozs7S/Pz81xLncer78fGxote6u7v7 aan08fHxLGSv9PUBAAAAAACgVQm7oUK3t7dpfX29qlPdKysrr+oHPjw8nPb394XeAAAAAAAA8A/C bqiT6Af+s1PdQm8AAAAAAAD4sXfn5+fpt99+MxJQsM3NzTcF3c+vwcHBtLOzI/QGAAAAAACgbb0z BFC8CKmj13elYffTFa8h9AYAAAAAAKAdCbuhDra3t6sOur8Nvff29oTeAAAAAAAAtA1hN9TByMhI TcPu5+XNhd4AAAAAAAC0A2E3FOz29jb19/fnEnY/XUNDQ2l3d1foDQAAAAAAQMsSdkMdRAgdvbZr 0bf7Z9f4+LjBBgAAAAAAoCUJu6HODg4O0vDwcC5h9+bmpgEGAAAAAACgJQm7oUEcHR2l9+/f1yzo 7uvrSw8PDwYWAAAAAACAliTshgZzcnJSk9B7a2vLYAIAAAAAANCyhN3QoE5PT9P09HTq6Oio6FT3 3d2dQQQAAAAAAKBlCbuhwZ2fn7859NarG4C8ra2tpdnZ2bIrqpMAAAAAtKvLy8vv1kviAvIj7IYm +yP5q9B7cHCwql7dj4+PBhuAX3qp5cbOzo6BAQAAANrWp0+fXly3B/LjDoMmc3Nzk4XePwq7d3d3 q3rt3t7etL6+nu7v7w02AD8k7AYAAAAoJ+yG4rnDoEldXV19V958YGCgqpPZi4uLX1+ru7s7K4de zSlxAFqXsBsAAACgnLAbivfu97//ffrTn/5kJKBJXVxcpKmpqZqc6u7s7Pzuj3Cc9N7Y2FDeHIAy wm4AAACAcsJuKN67z58/py9fvhgJaHJnZ2dVBdIfPnz4aS/wkZGR7A81AARhNwAAAEA5YTcUT9gN pMvLy7Jy6D+7ZmZmshLqALQ3YTcAAABAOWE3FE/YDaSxsbFXBd1PVwTjc3Nz6e7uzuABtClhNwAA AEA5YTcUT9gNbe74+PhNQfe3/bzX19fT/f29gQRoM8JuAAAAgHLCbiiesBva3FtPdb90DQwMpMPD Q4MJ0EaE3QAAAADlhN1QPGE3tLG9vb2qg+7nVwQf0f8bgNYn7AYAAAAoJ+yG4gm7oY29FFRUe0U/ 79nZ2XR9fW2AAdrsb4iwGwAAAGhnwm4onrAb2tjd3V1aXFxMXV1dNQ+94zX18wZoXcJuAAAAgHLC biiesBtIpVIpO40dp7JrHXr39vZm4cfj46OBBmghwm4AAACAcsJuKJ6wG/jq6uoql9C7p6cnO0UO QOsQdgMAAACUE3ZD8YTdwHeOj4/TyMhIzcLuzc1NgwrQYoTdAAAAAOWE3VA8YTfwQ4eHh1WH3oOD g+nh4cFgArQYYTcAAABAOWE3FE/YDfxU9NpeW1tL3d3dFYXdJycnBhGgBQm7AQAAAMoJu6F4wm7g VaLn9urqaurq6np10D09PW3gAFqUsBsAAACgnLAbivfu97//ffrTn/5kJIBXubq6ykLsjo6Onwbd 8b+/uLgwYAAt6vz8PJvAPb9KpZKBAQAAANpWHBr7dr0kLiA/tpMAFYmQ46VTfU/X0tKSQQIAAAAA ACA3wm6gKgcHB6m/v78s6B4YGEj39/cVv2acDIwg3Y43AAAAAAAAfkTYDVTt4eEhbWxsfO3nXW3P 1tnZ2a/B+dTUVLq+vjbIAAAAAAAAlBF2AzVzc3OTlpeX0+PjY8WvcXp6+l0/8AjRI0yv5nUBAAAA AABoLcJuoGFEmD00NPTDPuDxvzs5OTFQAAAAAAAACLuBxhHlz38UdD+/osz53d2dAQMAAAAAAGhj wm6gIZRKpdTd3f2qsDuunp6etL29rbQ5AAAAAABAmxJ2Aw1haWnp1UH382t0dDRdXFwYQAAAAAAA gDYj7Abq7vT0NHV0dFQUdscV/+3y8nK6v783mAAAAAAAAG1C2A3UVZQhHxkZqTjofn719vamvb09 pc0BAAAAAADagLAbqKujo6OaBN3Pr6mpqXR9fW1wAQAAAAAAWpiwG6i7k5OTNDY2VtPAu6urK21s bDjlDQAAAAAA0KKE3UDD2NzcTN3d3TUNvYeGhtKnT58MLgAAAAAAQIt5d35+nn777TcjATSEUqmU 5ufna17afGlpKd3e3hpggBp5//79d9+1Ozs7BgYAAABoW3Hw6qX1aSA/7z5//py+fPliJICGEqXN R0ZGahp4b21tGViAGhF2AwAAAJQTdkPxhN1Aw4p+21HaPPpvVxt0j46O6t8NUEPCbgAAAIBywm4o nrAbaHhR2nx2djZ1dHRUFHTHf3dxcWEgAWpI2A0AAABQTtgNxRN2A03j6OgoDQwMVNSvG4DaEnYD AAAAlBN2Q/GE3UBTeXh4SKurq68ubT44OJj9NwDUlrAbAAAAoJywG4on7Aaa0vX1dRofH/9l2H18 fGywAHIg7AYAAAAoJ+yG4gm7gaa2t7eX+vr6XnyAiD7fAORD2A0AAABQTtgNxRN2A03v7u4uzc3N pY6Ojq8PDz09PalUKlX1utEj/PHx0QADvEDYDQAAAFBO2A3FE3YDLfUg0d/fnz087O7uVvVaUf48 wvOxsbF0dXVlcAG+IewGAAAAKCfshuIJu4GW8vDwUHXQHae5BwcHvz6IdHZ2pvX1dae8AZ4RdgMA AACUE3ZD8YTdAN9YWlp68YFkeHg4nZ+fGyCAJOwGAAAA+JawG4on7AZ45uLiIjvJ/dIDSVxR2vzj x49OeQNtT9gNAAAAUE7YDcUTdgP8w/39fRoZGflh0P38iv+7s7Mzgwa0LWE3AAAAQDlhNxRP2A3w D4uLi68Kup3yBhB2AwAAAHxL2A3FE3YD/J/T09MsvH5L2P10jY6OZuXPAdqJsBsAAACgnLAbiucO A9penMweHh6uKOh+uqLP99ramlPeQNsQdgMAAACUE3ZD8dxhQNuLUuTVBN3Pr7GxsXR9fW1QgZYn 7AYAAAAoJ+yG4rnDgLZ3e3ubJicnaxZ4xynvjY0NAwu0NGE3AAAAQDlhNxTPHQbwD9vb26m7u7tm oXcEQU55AwAAAAAA5EPYDfBMqVRKU1NTNQu8u7q6slPeenkDAAAAAADUlrAb4AW1PuU9MjKSLi8v DSwAAAAAAECNCLsBfuDm5iZNTEzUtJd39AcHAAAAAACgesJugF/Y3d1Nvb29VYfdS0tLBhMAAAAA AKBGhN0ArxAnsicnJysOukdHR/XtBgAAAAAAqCFhN8AbHBwcpL6+vjeXL7+6ujJ4AAAAAAAANSTs Bnijt57yXltbM2gAAAAAAAA1JuwGqND+/n7q6en5adA9NDSUHh4eDBYAAAAAAECNCbsBqhCnvKen p18Muru6utLl5aVBAgAAAAAAyMG7m5ub9Le//c1IAFQhTnn39vaWhd0bGxsGBgAAAAAAICfvPn/+ nL58+WIkAKp0f3+fZmdns6B7bGwsPT4+VvV629vb6fz83MACAAAAAAC8QNgNUGNHR0dVly8/OTlJ nZ2d2bWzs2NQAQAAAAAAviHsBmgwd3d335VEn5iYSNF2AqBRROWJT58+lV2lUsnAAAAAAG0r1na/ XS+JC8iPsBugwTyVQv/2igDcgxHQKN6/f//d95RKFAAAAEA7i/Xbl9Z2gfwIuwEa7GGoo6PjxQei p2thYSHrDw5QT8JuAAAAgHLCbiiesBugQUSZ8p6enp8G3U/X4OCgU95AXQm7AQAAAMoJu6F4wm6A BhF9uV8TdD9dnZ2daWtrKz0+Pho8oHDCbgAAAIBywm4onrAboAFsb2+/Keh+fkXgVCqVDCJQKGE3 AAAAQDlhNxRP2A1QZ2dnZ9kp7UrD7ri6u7vT7u6uwQQKI+wGAAAAKCfshuIJuwHqbHNzM3V0dFQV dj9d8/Pz6e7uzqACuRN2AwAAAJQTdkPxhN0ADeDo6Cj19PTUJPDu7+9Pp6enBhXIlbAbAAAAoJyw G4on7AZoELe3t2l6eromgXeURV9bW0uPj48GFsiFsBsAAACgnLAbiifsBmgwW1tbVffwfrpGRkZS qVQyqEDNCbsBAAAAygm7oXjCboAGdHV1lQXVtQi8ozz6wcGBQQVqStgNAAAAUE7YDcUTdgM0qChB vry8nDo6OmoSes/PzxtUoGaE3QAAAADlhN1QvHc3Nzfpb3/7m5EAaFBHR0epr6+v6rA7gnOAWhF2 AwAAAJQTdkPx3GEATeD+/j5NTU1VHHRHKBUnxQFqRdgNAAAAUE7YDcVzhwE0ka2trdTV1fWmoDv+ 76+vrw0eUFPCbgAAAIBywm4onjsMoMlcXFyk4eHhV4fdu7u7Bg2oOWE3AAAAQDlhNxTPHQbQhKIk +eLi4i+D7pmZGYMF5ELYDQAAAFBO2A3Fc4cBNLH9/f3U29v74gNUf39/ur29NUhALoTdAAAAAOWE 3VA8dxhAk7u7u0uTk5NlD08dHR3p9PTU4AC5WVtbS7Ozs2XXycmJgQEAAADa1uXl5XfrJXEB+RF2 A7SICJ4i5I6we3l5uerXi1LpAAAAAAAAjUrYDdBCzs/P09zcXNVBdZTbGRgYcDocAAAAAABoWMJu AMrc39+nwcHBr+XQNzc3nfIGAAAAAAAajrAbgDLT09Nl/b/jiv+/6A0OAAAAAADQKITdAHy1vr7+ XdD9dPX396eTkxODBAAAAAAANARhNwCZCLI7Ozt/GHY/lTWPQFxZcwAAAAAAoN6E3QBkfboHBgZ+ GnQ/v6amprL/BgAAAAAAoF7e/e53v0t//OMfjQRAG5ucnHx10P10DQ0NpcvLS4MHAAAAAADUxbvP nz+nL1++GAmANvXx48c3B91PV5Q9j/9eWXMAAAAAAKBowm6ANhZ9uqMPd6Vh99MVJ8OVNQcAAAAA AIok7AZoYw8PD2lhYaHqsDuuwcHBdHFxYVABAAAAAIBCCLsBSIeHh1lJ8moD73iNjY0NAwoAAAAA AORO2A1A5vz8PDudXYtT3tPT08qaAwAAAAAAuRJ2A/BVBNRzc3M1CbxHRkbS9fW1QYUWtbOzk1ZX V8uu2DQDAAAA0K5iPfTb9ZK4gPwIuwH4ToRYXV1dVQfe8Rp7e3sGFFrQ+/fvv7vn47sDAAAAoF19 +vTpxXVSID/CbgBedHl5mYaHh2tyyntxcTE9Pj4aVGghwm4AAACAcsJuKJ6wG4AfioB6YWEhdXR0 VBV2Ry/wu7s7AwotRNgNAAAAUE7YDcUTdgPwS/v7+6m7u7uioLuzszM7JQ60FmE3AAAAQDlhNxRP 2A3Aq1xdXaWRkZE3h91bW1sGD1qQsBsAAACgnLAbiifsBuDVoqz50tLSq4Puubk5gwYtStgNAAAA UE7YDcUTdgPwZkdHR6mnp+eXfbofHh4MFrQoYTcAAABAOWE3FE/YDUBFSqVSGh0dffHhLfp7X19f GyRoYcJuAAAAgHLCbijeu/Pz8/Tbb78ZCQDeLE5uf/jw4buHt93dXYMDLU7YDQAAAFBO2A3Fc4cB ULW9vb3U1dWVPbgtLCwYEGgDwm4AAACAcsJuKJ47DICauLi4yE55V9un++7uLgvPgcYm7AYAAAAo J+yG4rnDAGgok5OT2QPg0tJSenx8NCDQoITdAAAAAOWE3VA8dxgADWNlZaXsIXBsbCyVSiUDAw1I 2A0AAABQTtgNxXOHAdAQDg8PU0dHx3cPgr29ven4+NgAQYMRdgMAAACUE3ZD8dxhANTd7e1tFmq/ 9CAYV2dnZ9rc3FTWHBqIsBsAAACgnLAbiucOA6CuIsCOcuU/CrqfX9HPO4JxoP6E3QAAAADlhN1Q PHcYAHU1Nzf3qqD76erv70+Xl5cGDupM2A0AAABQTtgNxXOHAVA329vbbwq6n66urq6sxzdQP8Ju AAAAgHLCbiieOwyAujg/P89C60rC7rg6OjrSx48f9fGGOjk6OsrC7efX1dWVgQEAAADaVqlU+m69 xOEAyJewG4C6iIe8CKwrDbuf9/G+v783oAAAAAAA0GaE3QDUzdnZWRoYGKg68B4cHEwXFxcGFAAA AAAA2oiwG4C6itI+ExMTVQfeURL94ODAgAIAAAAAQJt494c//CH9+c9/NhIA1NXq6mpNyprH6wAA AAAAAK3v3efPn9OXL1+MBAB1t7+/n7q7u2vSx/vu7s6AAgAAAABACxN2A9BQrq6uatLHu6+vL336 9MmAAgAAAABAixJ2A9Bw7u/v0/T0dNWBd5RF39raMqAAAABvUCqV0vX1dXadnp5mG4kPDg7Szs7O 1+vjx49ZG6m4VlZW0tzcXJqdnf16zczMpPfv33+9RkZGUn9//5uusbGxsteIa3x8PH348OHrz5mf n//6PuLa3t7++h6Pj4+z935+fp79W1QAAwBoPcJuABrWxsZG1X28hd0AAEA7ewquz87O0tHR0deg emFhIQuLow3U6OhoFi53dnZWvem4Ga5onxX/3gjgI0CPzdYxFktLS9nYxBjFWEVQfnl5mW5vb/0i AQA0KGE3AA0tFhh6e3srWsCIxQoAAIBWFCF2nLqOOdPm5mYW1EZoG+Ht4OBgFuZWu3nYVX7F3DQ2 BsSp9eXl5WyDdpx4j5Pj8XkAAFA8YTcADS8WDWJB4S2LEMPDw1k5dAAAgGYTJ4njJPb+/n5WljuC 1QhY2+0EdrNdXV1d2ecTn1Nsvo7y7uvr6+nw8DBdXFyYowIA5EDYDUBTeHh4yBYLXluS7ubmxqAB AAAN6+lk9u7ubnYqe2pqKg0NDWWBqeC4da+enp6y0+HReitO50e59Jj3AgDwNsJuAJpKLAT87BRD lOmLBSMAAIB6i/AyQsy9vb20traWPnz4kPWJdjLb9bNS6ePj42lxcbGsTPrj46MbCgDgBcJuAJpO lPOL0nAvLQxErzoAAIAiPZUdj1PacVp3YmIi65st1HbV8oqT/3EiPELwOA1+fX3t5gMA2p6wG4Cm FL3OYrf784l/nJKw2x2KEYtssenk+RU9JQEAWtnd3V12yjY22cbJ28nJyew5KCpMCWNd9ToJ/v79 +zQ/P59VQjs5OTEvBqijqDj57XpJXEB+hN0ANK2YwMepiZjgR88z/c2gOLGg9u1C287OjoEBAFpG bLA9Pj7Ogu3YWDs8PCzUdjXdKfCPHz9mm1L1BAcoxqdPn178XgbyI+wGoOlFD7Orq6uqXydeww54 eB1hNwDQSiIEjMXp1dXVND09nfr6+gSmrpa7urq6smoEKysrWQAe5fcBqC1hNxRP2A0A6e9Bd3d3 d7bz3W53+DVhNwDQrOJ5P0qMRt/jKP0cpUUFoa52LoMeGzxio8fh4WFWqh+Aygm7oXjCbgDaXpQn HBkZ+frwGf/z9fW1gYGfEHYDAM2iVCqlvb29tLS0lMbGxrLTrULOt12dnZ3ZpoAojR3PgXFNTU2l 2dnZr1eMbwSmT1eUz97e3s6eESu54r+N13j+ms+v6Jn+/OfHFZuX473F+4z3Gyf0lZ5/2xXjNTAw kI1n9ACP0MaGcIDXE3ZD8d797ne/S3/84x+NBABtKxZEXirvFv35gJcJuwGARnVxcZH12Y5T2xHa CTvLT/GOjo5mz3IxD4pAc3l5OQuPI1ze3d3N5kEnJydZ9avYKNAqomXVzc1N1rs6gog4xRzPr/G7 8hSeR2/28fHxr2F5hPx+b/6+2SF+Z2KcYuyUPwf4MWE3FM8dBkBbi5MCP9vRHgsfwPeE3QBAI4gq TRHOrq2tZeFtT09P2wWR8W+OUH9iYiIL+NfX17PnsoODg2zBPcL/Vgqt6/E7FpW/ovR9bAaIOeTc 3FzW+zpC8XYNxON3LsYhxiQ2EQDwd8JuKJ47DIC2FScXXnPKIxaMlG2DcsJuAKAe4rk8wu2VlZWs JHmrB43x7xscHPx6EjtOYUdp6RiD8/PzLIilMX4v48R4nBZ/Oike88g4JR6hcDsE4vHvXFhYSPv7 +05+A21N2A3Fc4cB0JbidMNbevVFqT8Tdvj/hN0AQBGi9HScqI3wMJ4/WjE0jHlJnBCOk8IR4sem 3Fgoj9PE8e+nNcTp+igPHyeh43OOkukxz2zVagTxOx2bM6LCQPwuA7QLYTcUzx0GQFsuMvT19b15 sh4922K3PiDsBgDyEeHu2dlZVoo7wt/u7u6WKTUeJ7Tj3xQB4MbGRnY6W3lxQpzQj5P6EQzHxo7o pR7P29FjvdXKnjv5DbQ6YTcUzx0GQNstIoyMjFR16iJK00G7E3YDALVyd3eXPWPHSddmD7fj5Hmc 1o2wMgL7o6Mjp1qpSmyIiI0RUR59aWkpK43eCqfB4z6Jf0+EQtqGAa1E2A3Fc4cB0FZit3y1CwPR 5/vjx49KCtLWhN0AQKWeSpPHCefYiBrP180Y1kW1qDipHYFdPAfpoU2RYpNI3Efxuxf9wZu5zH+8 7+hJHyXeb25ufLhAUxN2Q/HcYQC0naurq6yEYLUT8ljYsgOddiXsBgDeIk6nxrPC9PR005Vmfjqt HSWY47R29F1WhplGnu9GpYTYoD01NdWUp8Cj5HmUc4+WBjaZA81G2A3Fc4cB0JZiF3yE1dVOwiPw 02ePdiTsBgB+JjaFRigcgVU1bYTqccX7jdPaccpUCXJaQWzOiN/n+L2emJhoqhPg0dogWhzo9Q00 C2E3FM8dBkBbi8W3aiff/f396eLiwmDSVoTdAMC3ooR3PA9Ev+pm6b0dJ0jjxPbGxoZTpLSN2IwS Zfe3t7fT4uJi07QTiPcYp9Wjf/nl5aUPEmhIwm4onjsMgLYXO9y7urqqnnRHqThoF8JuACBEf90o 7R1Vkxo94I5n/ihHHqdbDw4OVGiCZ556gMf9HCepY1N3s1RhiPdtowrQKITdUDx3GAD8nziZ3dfX V/VkO06KQzsQdgNAez87r62tpaGhoYY+DRqntufn59Pe3l52ijVOswKvF2X84/5ZWVlJY2NjDV3+ PObzcb9HyOReB+pJ2A3Fc4cBwD/EyY5a9BOMXfAm17Q6YTcAtJcIuOME5fDwcMOWN47nk9h8GuFc nDgHaitaFcQp6igjPj09nXp6ehry+yBC+Sh3HlXc4j0DFEnYDcVzhwHAM1H6LHaDVzu5jj6F0MqE 3QDQ+mKxNk50Nmo54zhZHv2Go51QlGAGip8/R6/7Ri59HsH3+Ph4tglG8A0U9fwk7IZivfvy5Uv6 y1/+YiQA4JmYrFdakjF6FV5dXRlEWlpUQoiyhs8vi0cA0PxigTYC5Fq0+MkjsPr48WM6OjrSbxsa VMwLtre30+TkZOrq6mq475F4XxF8q8YG5CW+X75dL4kLyM+7z58/pwi8AYBycUIkguu3TqAPDg4M HgAATSFOZkbAHdWNGulUZmw8jRZDy8vLevBCE3+/RNnz2KQS93OlG8rzuCKIj1LsEXyrDAEAzU3Y DQA/Eb3+ojziayfMGxsbBg0AgIYXAVSjneCOjabRZzf6Aeu5Da0nKkFFH+1o+9VIm2vixPdT8G1j DQA0H2E3ALxiQj4xMfHLCfLc3JzBAgCgYUWAHJszBwYGGiZkGh4eTmtra1nf3zgFCrSPaP8VJc/f v3/fMKe+I/iemZkRfANAExF2A8ArxCQ3Sjv+aEIc/QNNhAEAaDS3t7dZmDQ6OtoQYVKc3o5TnTs7 O05vA19FKfFoJRbz7rdUV8u71PmHDx/S8fGxzTgA0MCE3QDwBlFSMXZ6P58A9/b2ZouIAADQCCI0 ilLBUZ3o22fXelxxkjx6b0eQZYMo8BoXFxfZ/HtsbKwhvsei5cPKykq6vLz04QBAgxF2A8Abxa7u OJESE944HRP9DgEAoN5OTk6yU9NxGrGeoVA8I09OTqb19fWsTDFANaK12P7+fvb91tPTU/fgO8qu RxAfG4sAgPoTdgNABWI3d5xQidMpAABQLxEmr66u1r0Pd5x6jPLDUTK9VCr5YIDcnJ+fp6WlpTQ4 OFjX9gzKnANAYxB2A0CFajWZjRKTyjkCAPBacZpwa2sr68Ndz4A7TlhGwB0bQAU9QD1EufOoIhHV JOoZfPf396ePHz+mm5sbHwoAFEzYDQB1tLGxkU2MY6Hy+vragAAA8KIIk4+OjtLc3Fxd+9fGCe6F hQUnGYGGE0FzVJeYmJioW/AdPzd+/t7eXlZ+HQDIn7AbAOrk06dPZRPwWDg8OzszMAAAfBWnFpeX l7NnxXqeWFxcXMx6gqtIBDSDqIARwff4+HjdNghF9Yv47jTPB4B8CbsBoA6i53dMfL+dDHd3d2ch OAAA7StOA0arm6j+U6/TiRGuR0/c09NTHwjQ9N+pm5ubdW39ED873sPt7a0PBABqTNgNAAWLcuVx OuZHk+DYdb6zs2OgAADaTJzijlOAsQGyHmHM0NBQ9vPPz8+VKAdaUpQ6X1tbS4ODg3X5no35frSj iE3uvmcBoDaE3QBQoCj7+Nrd5LHQaPJLoyqVStnGjeeXnnQAUNnzYWx0fP/+fV1Ocff29mbBizK7 QLuJimsrKytpeHi4LsH3wMBAWl9fz+ZWQGs92327XhIXkB9hNwAUaGZm5k2T38nJSWXOaEixIP/t 76uKBADwenG6MEKWl1rbFHGycHZ2NjtZqAc3wN+D72jdEAF0Pb6Tp6amsqoaQPOL56uX7nUgP8Ju AChITJwrLSd5dXVlAGkowm4AqMzR0VEWNBd9ijt+3sTERNrb2xNwA/zE4eFhmp+fr0tLibGxsbS9 vZ3u7u58ENCkhN1QvHd//etf0//+7/8aCQDI0e7ublULmjHJFnjTSITdAPB6EVpEqdp6nBiM8rwb GxvZSXIAXi/aisUGodgoFKevi/zujjWAaG1mHQCaj7AbiucOA4ACxOLiyMhIVZPdrq6ubIc5NAJh NwD82snJSdbGpuiQJEL15eXldHFx4UMAqIHoqx0nrmMeVHRljmhvtr+/n4XvQOMTdkPx3GEAUJA4 0fNSQPjW8pMfP340yaXuhN0A8LJ4TosNiqOjo4UGIk99uCNg96wIkJ/o7x2nrnt6egoNvfv6+tLa 2poS59DghN1QPHcYABQoFh4XFhaqnuTGQqZFTOpJ2A0A5Z5KlUcYUWT4MTQ0lLa2toQfAHUQG4w+ fPiQVWIrenPT6empDwAakLAbiucOA4A62NzcrPqkT/QNu7+/N5jUhbAbAP7u/Pw8zc3NZf1Viwo6 IlSZn5/Pgg4bIAHq7/b2Nu3u7mZVPYrc8BQ/T4lzaCzCbiieOwwA6uTo6Kjq3d+Dg4Pp+vraYFI4 YTcA7S5Klcfmw6JDjegZ6xQ3QOOKTVBx8rrI094DAwNZdZHoLQ7Ul7AbiucOA4A6uri4qLrUZW9v bzo7OzOYFErYDUA7enh4yCr0DA8PFxZgxLNe9IaN8ASA5vHU3iLaTRRZ+SP+ZlxdXfkAoE6E3VA8 dxgA1FnsvB4ZGam6Z1eUTIOiCLsBaCcRGiwvLxdWqjza3cSp8YODgyxgB6C5xYalCKGLOu0df0em p6f19YY6EHZD8dxhANAAYhFzZmam6gmtiSxFEXYD0A5isTKe0SI0KCKciIo/a2tr6ebmxuADtOjc f29vr9De3rG5Ptqo6esNxT0/CruhWO4wAGgQMfFcWFioeAI7NTVlECmMsBuAVnZycvLi37q8rvHx 8Sz8uL+/N/gAbSI2q8/Pzxd22jvKqW9tbakYAjkTdkPx3GEA0GA2NjaysuRvmbRG30iLoxRJ2A1A q4mNh4eHh1W3l3lLG5rZ2Vm9uAHaXMzlNzc3s3l9UVVEopd49BQHak/YDcVzhwFAA4od3j09Pa+e qEbfbyiSsBuAVhEn3CJkiGeqIkKG/v7+LGTw/AbAt46Pj7OqbUW0z4hNV8vLy0JvqDFhNxTPHQYA Deri4iJbDP3Z5LS7uzudnZ0ZLAon7Aag2cXi/urq6qs3GFZzRWgxPT2d9vf39UwF4Jeur68L+xsV 6wpRTv3q6srAQw0Iu6F47/7617+m//3f/zUSANCAbm5u0ujo6A8npfEADfUg7AagWcWJ6qIChOjD KkAAoFJRfWRvby9bF8j7tHe8frTXsKEeqiPshuK9+/z5c/ry5YuRAIAGntzGSaBvH5KjtzfUi7Ab gGYTgfPi4mIWQOcdcg8MDKStra2sDysA1MLJyUmamZkppMT55OSk0BsqJOyG4gm7AaBJLC0tfZ3U xv8M9STsBqBZxEnu589ReV7x9/Ho6EipcgByU+Tmrfi7pqIcvI2wG4on7AaAJrK7u5umpqYsoFJ3 sbgSCx/Pr1jcB4BGcXFxkZVjzTsM6OzsVPYVgMJF9ZCo+BbVRIoIvY+Pjw06vML5+fl36yVxAfkR dgNAG4oTTtfX1wYCAGg5ceItwue8T3L39fVlvb/juQoA6iU2w+/v72d9vfMOvYeHh7OfZQM+AI1E 2A0AbSZ2f4+MjKTe3l4nkACAlhElIycmJnIPuYeGhrLWHRb6AWg0cfr6pZZTQm8AWpmwGwDazPT0 9NcJapT1PDg4MCgAQNOKkLuIhf3x8XEL+wA0hdPT0zQzM5P7BrAIvff29vxtBKCuhN0A0EZWVlZe nKBGny8AgGYS/RAnJydzXcSPkODDhw9ZoA4AzSZaeywtLaXu7u5c/15G33BVTwCoF2E3ALSJmHj+ bFf34uKiiSkA0PAi5I5KNXmeVuvs7EwLCwvp4uLCgAPQ9O7u7tL6+nrq6+sTegPQcoTdANAGjo6O skXbX01Mo8xZ9PQGAGg0JycnuZdkjeelOAF3c3NjwAFoORFC7+7upqGhodxD7/g5Dw8PBh2A3Am7 AaDFxcLwa4Lupyt6Xt7e3ho4AKAhRN/RvHty9/T0pNXVVc9AALSFCL23t7dzD73jJHmc9AaAPAm7 AaCFXV5ept7e3op2YUdvLwCAeimiXPlTyK2yDQDt6vDwMPdNZcPDw2l/f99gA5ALYTcAtKg4mTQ4 OFjxZLSrqysrfw4AUKTYrJd3yP100kzIDQB/9+nTp9xD77GxseznAEAtCbsBoEXd3d1VPVGNReYo bQYAkLeoKjM7O5tryN3f3582Njb0EAWAHyiiskqsVUSbEgCoBWE3ALSwWMidmZmpeiK6tbVlMAGA XNzc3OQeckeLls3NTSE3ALxSVFrJ++/z1NRU9hwAANUQdgNAG1hbW6t6grq8vJweHx8NJgBQE1FC fGlpKWudkme51ChX7hkGACoTlVfyPOnd2dmZFhYWUqlUMtgAVORdBN1/+ctfjAQAtLi9vb1sElnN JHRyclJvSwCgKhE8xynr6JudV8g9MjKiJygA1FCUN4/KcXmF3t3d3Wl1dTVryQYAb/HOEABA+4hF 32oXlkdHRwXepKOjo+yk3PMrdvwDwI9EyB1/L6KkeF4h99DQUNrf33eSGwByEvO+PMubC71pdlGl 4Nv1kriA/Ai7AaDNXF9fp8HBwaomn8PDw0qMtbn3799/93th8gbAj0SFmTxD7vi7dHx8LOQGgIJc XFzkWt48Qu9oyeZvO80mDpq89DsN5McdBgBtKHZIR3nPaiaevb296eTkxGC2KWE3AK9xenqaVYXJ K+SODXiHh4cGGgDqJMqbR8szVVvg74TdUDx3GAC0qShFXu2ENHqAHxwcGMw2JOwG4GdiQ1yep72i So2FbwBoHBHwTU1N5fa3Pza4+dtPs9wLwm4oljsMANrc4uJiVRPOra0tg9iGhN0AvCTapczMzOS2 0B2l0OPvjYVuAGhM0dM7z2eBCL2jcgw0KmE3FM8dBgBkfbAqmYjOz88bvDYl7AbguWiRsrS0lLq6 unJZ2O7r6xNyA0ATybu8+ezsbLbJDhqNsBuK5w4DADK7u7tZWfLXTiw/fPhgwbmNCbsBCPEsEN// EUbnsZDd29ub1tfXs/YrAEDzOTo6SmNjY7k8J8Qmu9XV1WzTHTQKYTcUzx0GAHwVpcB6enp+OaGM oNOic3sTdgMQC3lDQ0O5LF53d3dnlWc8bwBAa9jb28ttc1w8N6gAQyM9Iwu7oVjuMACgTJQB6+/v /+EkMha1b29vDVSbE3YDtK/Ly8s0MTGRy2J1VJlZWVlxQgsAWlCE0VtbW1nlljyeI0ZGRtLJyYmB pq6E3VA8dxgA8J1SqZRNEr99MI8QXE8sgrAboP3EZre8+nJHyL2wsJBubm4MNAC0uIeHh/Tx48fs RHYeoff09LS1C+pG2A3Fc4cBAC+KsqEzMzNfH8qj3JjJIk+E3QDtI89TWB0dHWl2dlbIDQBtKCq5 RM/t2PSmWgytQtgNxXOHAQA/tbi4mC1EHx8fGwy+EnYDtIdYrHup2kstrvHx8awkOgDQ3qK6XGx+ i7WHWj9v9PT0pO3tbf28KfT5WdgNxXKHAQC/dHV1ZRAoI+wGaG1RzWVqaiqXkHtsbCxbBAQAeO78 /Dy354+BgYF0cHAg9CZ3wm4o3rvf/e536Y9//KORAAByn7TGKXETy9Yg7AZoTdFDc21tLZe+3LHI vLu761kAAPipCAtfmnPW4pqYmMjWJyDP319hNxTr3efPn9OXL1+MBACQm+jDGT2/4+E++oDHQjrN TdgN0Hr29va+/r2udfnQzc1NITcA8CbRTq2/v7/mzyZRLl0/b/Ii7IbiCbsBgFzF5HFwcLDsAT+C 0ujJRfMSdgO0jpOTk1z6cltIBgCqFZvlY9NcHhvyuru79fOm5oTdUDxhNwCQ66T0R6XHYnd29AOl OQm7AZpfbDz78OFDFkrXevF4cnJSiVAAoGbu7+/T6upq6uzsrPlzy/DwcDo7OzPI1ISwG4on7AYA chFBdyx0/2xC2dvba0LZpITdAM39NzoWi+M0U60Xi+PvQ5wUBwDIw9XVVZqens5ls97U1FTWhg2q IeyG4gm7AYBcxEmx15YNsyjefITdAM0p+nIPDAzUfHE4SovGawMAFCEqyPyoklw1V5wcX19fV9qc igm7oXjCbgCg5paXl9/c03N3d9fANZEItuNU4PNLuVqAxhUly39VcaWSq6enJ1sQjtKiAABFy2sj 39DQUBZawltFy75v10viAvIj7AYAampra6viyeTm5qYBBIAaipLla2trNS9ZHhvVZmdnlfoEABri eSevFi0TExOedwAanLAbAKiZONVV7eRyYWFBuTAAqIHDw8NcTjoNDw+ny8tLAwwANJS7u7s0Pz9f 837eUdo8Ng+qZAPQmITdAEBNRSnr3t7eqiaSUWY1dmYDAG93enqaS8nyKOe5v79vUxoA0PDrEmNj YzV/FopNhEqbAzQeYTcAUHPRn6i/v7+qSeTo6Gi6vb01mADwSrFRbGlpKTt9VMuF3ajaEqVBbUQD AJpJXv28p6amUqlUMsAADULYDQDkIiZ+Uea0mglkBOYmkADwa3HiutqNZi9di4uLWUlQAIBmFBVp NjY2at7Pu6urK3tdFW8A6k/YDQDkJhbHx8fHq5pA9vX16QsKAD8Q1VTyKFkeFVaU6QQAWml9Io9+ 3oODg+n4+NgAA9SRsBsAyN3c3FzV5VMtuAPA/xclxdfW1rJTRbVcsI3T4fpyAwCt6uLioupN+S9d Hz58SDc3NwYYoA6E3QBAIVZWVqqaOEb/0ei3BQDt7ujoqOb9J+OU08LCQrq9vTXAAEDL293dzSrJ 1fJ5Kjbqb25u2jQIULB3f/jDH9Kf//xnIwEA5C4mfdWUDIv/NiakANCOomT5xMREzU8iTU1Npaur KwMMALSVKG2+tLSUba6v5bPV8PBwOj8/N8AABXlnCACAIsVptGonkltbWwYSgLays7OTenp6al6y PDaROX0EALSzs7Oz9P79+5pXzVlcXMwCdQDyJewGAAoX/bejvFclE8boTXp5eWkQAWgLcSoor8XX +/t7AwwA8A+xCbDWmwvj9VSoA8iXsBsAqIsoxfrWfqOxOB8nwwGg1cVp6+Xl5araf7x0RRl0m8YA AF52e3ubbQqs9TPY+Pi4tjEAORF2AwB1E+W8RkZGXj05PDg4MGgAtLyTk5M0ODhY0wXWvr4+JcsB AF4pquuMjo7W9HksWrqtr697HgOoMWE3AFBXEXi/pjzr5uamwWogsdM9Prfnl1P3ANWJsuJzc3M1 PUmkZDkAQGUilN7a2qq4DduPrrGxsSxMpzU9tSH69gLyI+wGAOru4eEhffjw4YcTwSjjSmN5aYPC zs6OgQGoUGwY6u/vr/lC6tnZmcEFAKhCbNKvdXuZeK14TRsSW8+nT59e/MyB/LjDAICGsba29t3k cXZ2VomvBiTsBqiNUqmUZmZmarp4OjAwkH0n+/sJAFA7FxcXNS9tPjQ0ZHNiixF2Q/HcYQBAQ9nY 2Pi64D81NWWhvkEJuwGqFz20a1kWM/5+LiwsZBVTAADIx97eXs2f4aLtTJwgp/kJu6F47jAAoCEn jrFb+vb21mA0KGE3QOWur6/TxMRETU8Fxevp/QgAUIybm5usEl0tq/P09fVlrW1obsJuKJ47DABo SE50NzZhN8DbxYnr1dXV1NXVVbNF0ThVtL297e8mAEAdnJycZC1karmJMUL0aHVDcxJ2Q/HcYQDw /9i7f9C4tn0/4H7vnuSaF5OYoMIkLlyoUEAkKgRRgiCGJxIFXCiJISIRwYUKFwoIIogLJSpcuBBE hQoVLlyoMESFC0NcqDjn4QfmokKFCh/wAz8QFxMM1xdcmEuKCd95T+fq6OjPzF57RjN7Ph/Y5HFz PBrtmb211/qu9fvRWOkB/vjxYwFADwi7AbqTSa979+7VOhGadh8mQgEArlcvFjSOjY21x9jmM4bz uV/YDf3lCgMAGiml0E/3/ta/tF7CboDOfP36tSclLvf29kx+AgAMkPfv37dmZ2ctbhxxwm7oP1cY ANDIgcXZFdUJZw0Q6yPsBrja69ev28F0nROeqViSAB0AgMG0vb3dbjVTZ9uanZ0dCx2HhLAb+u/G b37zm9Zvf/tbZwIAaITDw8N2ua/zBhYpH/vhwwcnqQbCboCLff78ubW4uFhryD09Pd2eOAMAYPAd Hx+35ufna30enJmZMacxBITd0H83fvjhh9aPP/7oTAAAQ+/o6OjCoPt036v8d5QRdgOcL/fCO3fu 1DapmfLn6QFpJw8AwPBJ65nx8fHang1v3rzZevbsmVZtA0zYDf0n7AYAGiElyjsdQKYE2MHBgZNW QNgN8HPZvZOeinXu3knPx1QsAQBgeKUFzdraWnsRY13PiZOTk6137945uQNI2A39J+wGABoxcEx5 1257Xr1588bJq0jYDfBHu7u7V1YW6ebIa718+dJubgCABkkJ8pQir3Nx5Pr6ul3eA0bYDf0n7AYA hloGdVX7YGVVtYC2GmE3wN9UFZmbm6t1wjK9vvO6AAA0TxYzpgz5rVu3ant+TJW7/f19J3dACLuh /4TdAMBQS9mu0kHi1taWE9klYTcw6nZ2dtpVQuqapLx3756KIwAAI+L9+/fnjqtLF01+/vzZyb1m wm7oP2E3ADD00n+7tHzs6uqqcrFdEHYDoyrlJ6tWFLnoWF5ebrfkAABgtGxvb9e6yzsLKPXyvl7C bug/YTcA0AhZFX337t2iQeHS0pLAu0PCbmAUpY92nb25JyYm2pNhAACMro8fP9beGufRo0etL1++ OLnXQNgN/SfsBgAaI4F3elWVDAizW8+A8GrCbmCUpId2nbu5v/vuu9bGxobd3AAA/KTuNjl37tzR JucaCLuh/4TdAECjHB8ft6anp4sGhFNTU/pcXUHYDYyK7Oauc9Ixf6PSfgMAAM7KIsv03q5zl/fK ykrr27dvTm6fCLuh/4TdAEDjZBC3sLBQNBicnJxsDzI53+HhYXsAd/pwvoAmyaKnlH/MLuw6JhnT izE9GbXLAADgKru7u7W2z0kVPL28+yPVAs/Ol2hdBL0l7AYAGuvx48dFg8F79+61Pnz44EQCjJiU e0zZx7omF2dmZvw9AQCgKwlNl5eXa1t8mdd58uSJVjpA4wi7AYBGS0/UksFgVlIrNwswGjKhWOdu 7ps3b7Y2Nzft5gYAoLLsCr57925tCzHTus08B9Akwm4AoPG2traKgouUnk3ZbgCaK725697NbRIR AIA6ZDf22tparbu8LcoEmkLYDQCMhNevX7d32FUNLNIHHIDmycRhdnPXFXJngVQWWZk4BACgbu/f v29NT0/X9uw6MTFhgSYw9G78xV/8Reuv/uqvnAkAoPFS+itlybvt2/3582cnD6CB3r592xofH69t snBhYaF1fHzsxAIA0DNZjL++vl55Qf9Fvbwt8geG1Q2nAAAYJSlH3mmZ2tu3b7dXTQPQLCcThHWV gcxu7ufPnzuxAAD0zdHRUa27vPNaHz58cGKBoSPsBgBGzsePH9s7tq8KupXyAmjm34CpqanaJgUf PHjQfk0AAOi3tM7Jruy6F3FqyQMME2E3ADCSPn36dOEK6AwSU9oWgGZ59uxZewLPRCAAAE2SKnZ1 7vLOgk7teYBhIewGAEZWytjOz8//YlD36tUrJwegQVKOcW5urrbJv9nZ2XbZSAAAGCSrq6u1PfOm BZz5EWAYCLsBgJGWwDsrlk8Gczs7O04KQIO8ePGi3Zqijgm/mzdvtra3t+3mBgBgYL179641Pj5e W+i9vLzc+vr1qxMLDCxhNwAw8hJarKystDY2NpwMgIZIu4rTi5lKj8nJyfYOcQAAGHRfvnxpPXz4 sLZn4bt377ZDdIBBJOwGAACgUVJuMWUX69rNnV7fdnMDADBs9vb2WmNjY56LgUYTdgMA1OSkJPrL ly+dDIBrkIm3OvsUTkxMtL7//nsnFgCAofX58+dad3nfv39fxSNgoAi7AQBq8ujRo/bA77vvvmt8 7+8Mbs8OeNMXF+C6HBwctMPpuibxEprrTQgAQFNkYX6d1Y9STYlfymLZ884Z0DuuMACAGjx9+vQX A5mtra3G/r7CbmDQ7sGZcKurH+H+/r6TCgBA43z69Kk1Pz9f2wLRxcXFdn9w/kjYDf3nCgMAKJSe VRcN/J48edLIflbCbmAQZLIu7SPqmqxbWVkxWQcAQONtbm62bt26Vcsz9L1791pv3751Uv+WsBv6 zxUGAFAgAW/Kll828FtaWmpc4C3sBq7b3t5e6/bt27VM0OV1UtYRAABGRfpuz8zM1PI8nXmRjY2N Ri7275awG/rPFQYAUNHu7u6VQffp0l7fvn1rzO8u7AauS+6lWUTU6f33qiNlHD9+/OjEAgAwktbW 1mp7tp6ammodHR2N9PkUdkP/3fjxxx9bv/vd75wJAIAupJ9rt/1hFxYWWl+/fm3E7y/sBq7D+/fv W5OTk7VMxOUevrOzY/cJAAAj7+DgoDUxMVHLc3bKo4/yc7awG/rvxg8//NBK4A0AQGcODw9bY2Nj lVc5p8fssBN2A/327Nmz2voKplzjqO84AQCA01JB6dGjR7Xt8s6C/ybMf3RL2A39J+wGAOhS+lCV DPju3bs39CVzhd1Av6QiRibK9BIEAIDee/PmTevOnTu1PH/ndRL+jhJhN/SfsBsAoIKEJSWrnTPg yw7xYSXsBvohE213797VPxAAAPooO7Ln5uZqeQ7P8fjx45FZcCrshv4TdgMAVLS9vV0UeN++fbvd F2sYCbuBXkoJxfX19dpKKGZyLa8JAAB0Lr23b968WcszeeYRRqGsubAb+k/YDQBQYHd3t2jgl8D7 7du3Q/d7C7uBXsnu64mJiVom1MbGxlqvXr1yUgEAoOD5fHp6upbn88yBNH3uQNgN/SfsBgCoYSCT QKXqYC9heUr1DhNhN9ALWUB069atWibSHjx4MBI7RwAAoNdSgvzJkye17fJeXl5uff36tZHnStgN /SfsBgCoQfpvpw931YFeSvUm5BkWwm6gTpnoevjwYS0TZ7mfbm1tjUxPQAAA6JfSxf6nj/Hx8aFt 7XbVORJ2Q38JuwEAavL+/fvWvXv3igZ76Yc1DITdQF3SyiETXXVMmE1OTrYXHwEAAL3x5cuXWheq bm9vN2qhqrAb+k/YDQBQo5TMnZqaKhrsbWxsDPzvKewGSmVCa21trT3BVcdE2ePHjxtbChEAAAZN qtPVtct7YWGh9fnz50acF2E39J+wGwCgZglbzguDuzkSAA0yYTdQIpUwZmZmapkYSwuJ/f19JxUA APrs6OioNT09Xctz/d27d1vv3r0b+nMi7Ib+E3YDAPRAAu/Z2dnKg7wHDx4MdBkvYTdQ1Zs3b2rb AZJ7ZcooAgAA1yNzF0+fPq2lYlNeY3Nzc6jLmgu7of+E3QAAPRzwJYjpdnCXIPnbt28D/bsJu4Fu 5b6WUuN1TILdunWrtbW11ajefgAAMMxSbSm7s+tY1Do/P99uEzeMhN3Qf8JuAIAeShCzvLzc8YAu /b6HoU/V4uJi6969ez879vb2fODAuVK2fHJyspaJr9wn83oAAMBgSdWlzBfU1a7o7du3Q3cOUor9 7HxJDqB3hN0AAH3w5MmTxgTdAN149epVe6Kqjgmv7Awf9MoXAAAw6uosa57XAriMsBsAoE92dnYu HOwJuoGmSSidyhZ1THKlx3dCcwAAYDgcHh7WVt1pbm6udXx87KQC57rx+9//vvWHP/zBmQAA6IP0 tT4b/Ny+fbv14cMHJwdojNzT7t+/X8vEVl7HxBYAAAyftHZbX1+vZQFs5k7SDxvgrBtOAQBAf+3u 7v400Mtg7eDgwEkBGuP58+etW7du1RJ0p2RhJsgAAIDh9fr16/b8Rx1jhI2NDWME4GeE3QAA12B/ f7919+5dQTfQGClbvri4WMsE1vj4ePs+CQAANMOnT59aMzMztYwXZmdntYIDfiLsBgC4JlYiA02R suWZcKqrH9+XL1+cVAAAaJjMgzx79qyWsuZjY2PtHeMAwm4AgCH28ePH1ubmpuAcuDYvXryopWz5 zZs3Wzs7O+5nAADQcAmpU+2ujsWya2tr7SpTwOgSdgMADKmvX7+2JiYm2oO7lZUVARHQ93vQw4cP a5mgunPnTuvdu3dOKgAAjIiUNb9//34t44mUR89mAGA0CbsBAIZQgu35+fmfDe6Wlpba4RNAr6Vs efpq1zExlXtZJroAAIDRs7GxUUtZ89u3b7devXrlhMIIEnYDAAyZBN0PHjw4d3CXVdGfP392koCe 2dvba08klU5GZUJre3tbVQoAABhxqfI0OTlZy2LaVL5T1hxGi7AbAGDIPHr06NKB3ezsrMAbqN2X L19ai4uLtey6SNnyt2/fOqkAAMBP442LFvZ3e0xPT7erUQGjQdgNADBElpeXOxrYTU1NKQsM1Ob9 +/fKlgMAAD23s7NTSyWpvMb+/r4TCiNA2A0AMCTW19e7Gtjdu3evdXR05MQBRV68eNG6detW8WTT zZs32xNXypYDAACXya7sLOKvY7HtkydPlDWHhhN2AwAMgQREVVcyHxwc1P5+3rx50w7ATh9KhEGz ZELoqrYJnR7ZFX54eOikAgAAHfn69WtrdXW1ljZKMzMzfWv3lipWZ+dLcgC9I+wGABhwx8fHRSW8 8m8TTtfp/v37v/g5Bm/QHJmgyYRQHUF3+u71a2IJAABoltevX7fGxsaKxyV3795tvXr1qufv9/vv vz/35wO9c+P3v/996w9/+IMzAQAwwNJnqqSMcFZC1zmoE3ZDc2VxzJ07d4onk3Lf2d7eVrYcAAAo khZtExMTtSzGffr0aU/HKMJu6L8bP/zwQ+vHH390JgAABlxKAJcGUM+fP6/lvQi7oXky4bO+vl5L mcBMRGVCCgAAoA4pa760tFRL4J0qVqlm1QvCbug/YTcAwBD5+PFj6969e0WDus3NzeL3IeyGZsnE UcqN1zFx9PDhw/brAQAA1C1zDyWV706ObCZIFb26Cbuh/4TdAABDJj28x8fHiwZ1a2trRe9B2A3N cXBwUHxPyZEJp93dXScUAADoqffv37cmJycHsqy5sBv6T9gNADCEvnz50pqeni4a0D169KjygE7Y Dc2Q1gY3b94sniDKRFMmnAAAAPoh8yJ1VqfK69VB2A39J+wGABjigd38/HzRgG5xcbH17du3rn+2 sBuGW677XP91TAxl4Yyy5QAAwHXY2tqqZQFvql2l6lUpYTf0n7AbAGCIZWd26Urmubm5roMqYTcM r8+fP597DVcpW763t+eEAgAA1+rt27e1tGb67rvv2tWvSgi7of+E3QAAQy47NFNyq2RANzU11Q7A OiXshuG0v7/funv3bi1lyz98+OCEAgAAA+HTp0/txfx1VK9aWVmpVAUvhN3Qf8JuAICGWF5eLhrM dRNWC7th+GxubrZ3KgxSPzsAAIA6PX36tJZxz/T0dKUFvsJu6D9hNwCAQV3r2bNnXf0cYTcMj+xw WFhYqGWHQ/rhpX0CAADAoErgfOfOnVpaN71+/brrny3shv4SdgMANMz29nZXgff6+nrXP0PYDcOh rkmevEZKoAMAAAyDLPo9b+6iSh/vbjYICLuh/4TdAAANlOC5k8A75Yi73aWZ/35mZuYXr/W//tf/ cuJhgOzs7NRSvi8TRJkoAgAAGCaZv8gC/zrGRWkd9/Xr1yt/prAb+k/YDQDQUCm1lZJbFw3UUtb4 27dvHb3W8fFxu3xxQu5f//rXF77mP/gH/6D14MGD1suXL5U6hmuS63ppaamWsuWdTugAAAAMqqvm Rzo9Jicnr+zjLeyG/hN2AwA02OHhYWtsbOwXg6y5ubmOAqyE3I8ePWr96le/av+7P/mTP+l4EPiP //E/bm1ubgq9oY/qKtWXiaDd3V0nFAAAaIT379+3w+pet3gSdkP/CbsBABougffpnr3Znf3ly5cr /93Gxkbrz/7sz7oOuU+Ok3/zT//pP229e/fOBwE9luusjv7cd+/ebR0cHDihAABAo6QKVhb011EF 6+nTp+cu7hd2Q/8JuwEARsDHjx9b9+7da01NTV0ZdGewlhLnVUPu80Lv7Azf29vzQUCPbG9vt27e vFl8vaYNwefPn51QAACgsZ4/f17L+Onhw4e/aA8n7Ib+u5Gg+3e/+50zAQDQcClvfFWIlUHa/Px8 Lauczwu8X7x44YOAGqUdQR39ub/77jttBwAAgJGRyljZFFA6lpqenv5ZH29hN/SfKwwAgJ/UEZpd dPzpn/5p+//VBxjqcXx83K7WUHpt3r59u/XmzRsnFAAAGCmpfJfqVqVjqlu3bv0015He4CmVfvYA ekfYDQBA29bWVs+C7tM7vNMHPIM/oLrXr1/XsgthZmam3eYAAABgVK2urrarXZWOr9bW1lTLgmsg 7AYAoB12/frXv/5p93WvA+/Z2VkDQKjo6dOntUzEPH78+Bf95QAAAEbR3t5eu+pV6Thrbm6uvWMc 6B9hNwAAPS1fftGhnDl0J/25FxcXaymx9/LlSycUAADglPTeHh8fLx5zpQrXwcGBEwp9IuwGABhx R0dHrV/96lftHdf9Crrzs9JrGOhMqi/U0Z87ky6Hh4dOKAAAwDnqWmR88+bN1s7OjhMKfSDsBgAY cU+ePOn7ru6TQ+gGV3vx4kV7N3bp9fbw4cP2xA0AlEo7mizEev/+fev7779vH69fv27/zTo5MsG/ sbFRdFQtA/vp0ycfEgBFNjc3a2kflTkXoLeE3QAAIy4luuoYwFU51tfXfQBwibW1tVqutUywJJgA YLR9+/atdXx83C6tehJQV5Ggux/Pivk5VZzeVZeqJidHqqTcv3+/3cJndXW1Hahvb2+32+vs7++3 Kx7l/ABA5G/lnTt3iv+e5W/P58+fnVDoEWE3AMAIy2DrunZ1p3T6n//5n/sQ4BzZgZ2J+Dr6c2cC H4Bmy07mBLUnu6ufPXvWDnNT1WNmZqYd9J5XJWRsbGygnyGrhN35G1rHz064kfOW8/fgwYPWo0eP 2ovHsmP91atXlXedAzB8f2Pzt6D078rdu3dVt4MeuVFaTujk2NraqvQG8tBa13vIg2YV+Xd1vYeq N6ucv7reQxV5QK/r52dQVUVWSdX1HvJaVeS91/Ueqgx66vwcql6T+Q436Zqsugq8rp9f9ZochHtj nddk1Xtjk65J98bBuCbdG3/5Oezt7V1b2J3j17/+9bXcGwfhmnRvHIxrchDvjQkrJiYmiq+vf/SP /lHrv/7X/9ro5xVjOc8r7o3GcqMwlkt4m53YWbyU78fKykprfn6+PfFex26z//E//kele2M/nhX/ 23/7b11fk/3adZ4S7qP8vGIsN1z3xut+XjGW87wy7PfG/K1MdZDSvx23b9+u9Z5gLGcsN2pjuf/+ 3//7uf/7jboe8LLSseqJrOs9ZIVlFfl3db2Hql+onL+63kPVm1tdPz8lOao+/Nb1HqreXPLer3P1 cZ2fQ9VrMt/hJl2TVW+wdQ6Ah/XeWOc1WfXe2KRr0r1xMK5J98Zffg7ZmXKdYXeOTnsI13lvHIRr 0r1xMK7JQbs3ZgFKHf25R+V5xVjO84p7o7Fck8dy/+7f/bt2Ge7rfE677N7Yr/fQ7TXZr7D7qqCp yc8rxnLDd2+87ucVYznPK029Nw7CYSxnLGcsd0PY7aJyUXngMAgQdhsEuDeaIBnle+PTp0+vfWDW 6fVpgsTzStMnj9Mz9LpCDWM5YznPK+6NxnKDd2/8j//xP177c9pl98bvvvtuIMPu7O7q9XvK7z7K i/OM5YTdwm5jOWM5YbexnLGcsNtF5aIyQWKCxASJsFvYLew2QSLsFnZ7XjFB0j7+z//5P63FxUUT JMZyxnLGcp5XGjCW+9//+3/X+jmk3Omght3pPTqIYXedf58u67vaz2sy5eqXlpZam5ub7b7sKaH+ //7f/zOWc28UdhvLGcsJu43ljOWM5YTdLioXlQcOgwBht0GAe6MJktG+Nypj7t5oguT6743j4+Mm SIzljOWM5TyvDNlYLiWss4M45311dbXdQ7vuYDrn87r/Rlx2b6zz/jdsYff09HRfr8mLdpenf2wW zK2vr7devnzZOj4+NpZzbxR2G8sZy/Xxc0gVln5VOjGWM5Yzlrvk+Lf/9t+2/sN/+A/tL1bJsba2 VumXyErE0p99cjx//rzSe8i/q+s9vH37ttJ7yPmr6z1U8fnz59p+/rNnzyq9h1evXtX2HvJaVeS9 1/Ueck6v83Ooek3mO9ykazL3mKp/bK/zmhyEe2Od12TVe2OTrkn3xsG4Jt0bf/k5pD/wdQ7Kfv3r X1/LvXEQrkn3xsG4Jq/z3viv//W/rqVseYKQ//yf//NIPq8Yy3lecW80luvHWC4L8/b391tbW1ut hw8ftgPGbie2//zP/7zS5/DgwYOeP4/9q3/1ryrdG/sRdle5JvvxfJvFDVWuyX/2z/5ZX3edG8u5 Nw7K84qxnOeVpo3lTl+TeR+3bt0qvn9PTk62/st/+S/GcsZyxnJ/e/zLf/kvW3/6p3966XXz9/7e 32v9+3//71s3fvjhh9aPP/7YAgBg9OTB+rqC7l/96lftiV8YRdl9VTohkqC86gp2AM6XHTYpE52d sgm26yrVndYxVWQSttfPZNvb25XeW693nY+NjVV6X73eUZ2jasizvLzc8/c2OzvrQgbos6Ojo1r+ LqZlxbdv35xQRl52iXe6uHRiYkLYDQAw6jIgu66yW5lIhlGS/pr53pdecwnKq5axBODnspskO3UT rvbqmSfBeRXp0dzr57GqJSdnZmZ6+r4GoUTuRUfV3VNzc3M9f2+PHz+u9N5SwaCTPuAAnO/Tp0+1 lGNOq4wPHz44oYysSosDhd0AAKPtyZMn17a7O70uYVSkkkJ2W9VR3q5qCUsAfilBdK+feXLvriK7 zAd1l/LpCf30K084ffrIgsr83ct/lyMLCjopgZldbQmF04u6iuyi7/U5q1qy9c6dOwO7Uz/nLYvp Ujo///ebN2/awQ0Ancuiof/0n/5T8b089+O05YBRkqoGeQ6sdN0IuwEARlvKbaWkeL+D7vTVgVGR HmJ1lLXLCufsvAKgPtnZ3Ovnnqolud+9e9ez95TgNaF01RLrg+rLly/tcvRZVJkqKDkSGCSgzu+a hZ4J1bPIISF8dtDlPCSw7/TcJQiuoh/P2PnOVJHFCBct1Mj5yo75vLbyugCXy9+duu7pOzs7Tigj Ic8XFz2LCLsBAOhIP0oqnj3+5//8n048IyGlTutoFZBStgCcL+U+q1a9ODg46MuzT5Vdsgluu/kZ N2/ebIeTCXGzM3p1dbW90/fly5ftyfecI2HlxbIj7/j4uP2dyPnKecv5y4KIlAfPM/PU1FR7sWi3 cu778T2ruiguuwg7/Y7lPGThQBYR5HwB8Ed1ht0WPDMK8oycxYdF14qwGwCATL5ld/ef/umf9mUS 7p/8k3+iJyCNl+94HW0ClLAD+LlM+O7v77fDtpRcPikNnd0gVST8rWNR0lVHSpJXkXDx5O9BJgLz e6b0+NbWVmt3d7c9qZ6wX4g92OoOP847UkWm6lig9OcmjMnzStq2ALjf198ORSsrmihBd77fJddH FncKuwEAaOtHf8McCdSr7IaBYZKdeKd7mVY9EmokwAAYZQlxM3Gc3bW5t56Ev+ftOK26mK50kq2X fZ4zuZ3dsxYKDreUVl9fX2+XBM/3OKXt6/6OpTR7FQmp6w5lVlZW2uXe80wEMEp6tbgp7TaqtqqA QZS5wdJ2bxkfhLAbAIC2TKDOzs72fKI3u5Cg6QO2iYmJ4mtlYWHBLj1gZJ9JUkY67Ruyc7ubXsr5 d1Wk5Hevn4ESdMJZWcyQXf95Rs7OpATh6SFepdpA1f7r7R1RPfre5/fIGCPXs13fwCi4KOxO/+3S SjJZ2PfixQsnmaF3eHhYtPAv11JazZwQdgMA8JMEa70MvNO7GJrs1atXHfe8vOxIeVpBNzBKsvsz O5+7DbfretZIEFfnM89J7+yE6Nlxkr8P2dkLncqijwTh6RuehRLZtX337t1Lv3dV2570o7JBDmE3 MAouCrsjbVhKnnNOjsePH6v4wtAqDbrznH22PZCwGwCAn8mAKTtK8wD5J3/yJ7WVLq9auhOGRXZk la7Uz8RH1Z6uAMMkfbdzv8vinrRsqKtndsLyKlIWtOp9e2pq6mehdgJKC5bolSwMefv2bXs3U0qF Zyf4SQhepfVJv3rWp+oNwCi4LOyOLH7Ls0/pfTX3f4uIGDZZ8FESdGdzwXmVnITdAACcKxO2f/Zn f1ZLX6kM9qCpMkmc3VZ1TALb9Qc02adPn9qL3xIM17Gr6aIJsCo7nfJvLuoFfvq15+bm2gHj7u5u e1eKXVUMiiwgqfJ9zIRxP3Z1n/TUBGi6q8Luk3v20tJS8b01C+6MIRkWCbpLKuFdNr8o7AYA4ELH x8etR48etX71q191vNP75L/5h//wH7b+zb/5N+1BHDRVdlfNzMzUsio/IRBAk83Pz/clVDs6Oqr0 /k7vssqOkwTbKR+dMtImkmmqhND9uC6zG72KTIxnF3ueuQCGQSdh94m0X6mjOtibN2+ceAZavqNX LSy97EgVm1RPuoiwGwCAKyX0Ti/LhHonwfd5x9//+3+/PZG9s7NTazktu6YYRCkVOj4+Xjz5++TJ E99xYCSk3UM/QrU8h1SRsuo58twDoyLPISWTz51WXKha2j+tCU76c2Zx4NOnT9ttBwAGVTdhd2RR Xclu1xwJzLMwCAZVFq2lEkGV7/fk5OSVrVqE3QAAdCWh3D//5//8Fw+fCcN7EdhlpXN2WulFxSDZ 29srLsGbSVu97IFRkkmqfoTdKQsKdC5BdHZeZ5d3WrPcuXOn1msyIXXV93VREJ+J79XV1fZOMYsG gUHSbdgdaY1Sx703FWncExlUqWbX7ff83r17Hc0H3vjNb37T+u1vf+ssAwDQsUxYnX0AffHiRe0/ J/0wT0p66WfMoMjOxNJScynBpZc9MIrqqIjRyaSYiV4ok8Upeb5//Phxa3Z2tmj3d9VqCwmyO3n9 TJyn9VKeraruIAeoS5WwOxIEpoVK6XNQKmJo/cCgysKOtAvq5Luc6pKdbny54dQCANCtfoTd5/Xz yeS1wJvrlAnf0smHVCq4rNcUwKBK6eDspEwJwqph8srKSk+D7iwmWlxcNMkLNfv69Wu7f3aqLmX3 d6cT1TmqPr8vLy9X6l2b4PvVq1eCb+BaVA27S+59Z488qxlzMqgSeF9VKS8tErv5Oy7sBgCga70O uw8ODi7sWZWdG3kwhn7KauI6VtkngDHxCgyL3K8SGOXedTbYSuhVRac7NTs9slM8AXr6Xeq1Df2V Z/K0MsouwosmrbNYtaosXintFZ62Bmk/YwEM0C+lYXfk3lpaTSz35bSogEG9Ti76jmfskUV23RB2 AwDQtV6G3Z2UNDJoo59SxrOOsrvZCQUw6LJjOzu4EyBftuMilS6quKwHbzflihNuq/YCgyPXdiau 0/f7dNnzXK9V5D5U58KYBN8LCwut58+fd1wSFaCKOsLuk9fpporGeUfCxKqtJKDXTrcuPDkyBqlS QUrYDQBA13oVdh8dHXU8mMsEWnabQS9l5+JFVQa6WVH/+vVrJxMYaJlQTYDd6d/h7LisWsr8vOeI y35OwrI8Z9i5DcPjpOx51YpMCc172fIggXyCbzu+gV48U9URdkcW9k1OThbf86oGiNBrWYxx8j3N 3/6qhN0AAHQtJUgz6Xz6yO7XEhnEVSlVaJUyvRx0lQbd2YGYsvwAg+akRHn6QlbdNVR1Ic/pSa3z diBNT0+3q2FkEZyJWRhNdbSP6eTY2tpysoFaffr06RfzJSWbA7J4KJUpSu93WWyY9waD5smTJ63t 7e2i1xB2AwBw7RJ0p59f1UFbHoxNhlOXfJey8r10MmFmZsYuRGDgZJdlAu7SxTwlpcwz0Xq6ZGF2 LOW+m766ygsDuQ/UcY/q5NAOARgW2fVa2sc78y5ZTAhNI+wGAODaZdJ7ampKWS4G4rvYTXndi44E Sdk1CTAI3r9/314YNj4+XmtIlOoVVf/2rq6utjY3N4srwwDNk4Uv/Qi6M/4AGCapypOWbiX3viwm evnypZNJsbQrWV9fH4i5OGE3AAADIf3yshO2ZNCWnp4CRqp69+5dpVL6Z4/S8lsAdcjOyPSjTZhT ugvosiOTXAC9uH9lAWIv719ZcAMwbN6+fdtecFhy/8u9taS0Ouzu7v608CKLaq+bsBsAgIGRoHp+ fr5o0Jb+fgnOoepAreqRnrdV+9cC1K20Yko3lVUAeiXBd3Z6Ly4uFj+rnT2qtk1ImxpVKYDrVFdF MhsGqCILJc4uRnv27Nm1vidhNwAAA6WOwDsT/Hp+0qmU3SrdNZTvnElPYJBkwqkfYXcqYpgkBfrh 69ev7YWFaYOQRYbXVcI8i3zyGrOzs+0d6BbaAtd1T8xi/9JnORsG6MbTp08vnD+5zvL4wm4AAAZO +v0sLS0VDdgmJydbHz9+dDK5UMKZhYWF4smBfFcz0QAwSLLzsJflf0+H3Rb7ANchLWhSOjXP/d3e 77a2tiqPU84G7el/m+fBlBYehL6lwGjZ2NgofuYbHx9vHRwcOJlcKovNLvsepQLLmzdvruW9CbsB ABhYjx8/Lhqw3bt3zwQ858rK9TrKvmWC1aQmMKimp6d7EnAnWMpkV4Im90BgEKSkbypaZLd1J71q q1aByq61q+6PeR9ZcATQL3W05cq9MYt24DwPHz7s6HuUBWD7+/t9f3/CbgAABlrpKuXbt28LvPmZ fB+ycr10IiBlKwEGWZ2lzFPyN6/nbyow6BJ8b29vXxh8P3jwoPJrd1oVKM+Kac306tUrrR6Avsgi xCz4Lx3nVq18QTPlb1j+bg76PNyN3/zmN63f/va3PjEAAAbWixcvilYp50H7+++/dyJprzDO96G0 ZG8mEgB6Ke0RdnZ2WjMzM5XLSmbnYsnfz0yYZtHZ+/fvfSDAUMoO69xLM1F/cj9MEF71vlxlEW6e PVMNyGIhoNdSwWxiYqJ4kePKyoqFOrS/T1UrRd25c6evrQVv/PDDD60ff/zRpwYAwEDLroiSCfuU Ujo8PHQiR1gmOkt7mekFD/Ra/lYtLy//bGFO2npU1e1OjATcCWWOjo6UKAcaJZP2eR7sVQnzTnZM Zmd4xjXur0CvZGFOp1UoLjtStjqvxWjKvEfmP0q+Q0+fPu3b+xV2AwAwNN68eVM58J6bm7MyeYQl uCkd7Oc7lElSgLplIjFVTC7aOTE2Nlb5b1hClU52XmQHT3aQC2AAzpey5HW1hsjCorSGsIgS6JX1 9fXixd5pY5PWEIyWVEUpbf22ubnZ1/cs7AYAYKikfHQm/budTKq6g4PhlnBocXGxeEJybW3NYgmg dikPnpA51Ueuug8lDK96HzxvoVj+NmYHedp8uL8BXC6hdGloZLc30G/ZMNDJc+ZViyK1hRsdqTKV z7zkO5MqKv0m7AYAYOhksimT9J32V9YfbzRlBfr9+/eLJyGfP3/uZAK1SZiR4Do7ZboJTnI/q+qk lGVKo6ckeiYshSoAnUsp1rqD7vOqeGQnpkW6QJ2yuLLT+ZOLjiyczKIcmi1jhG43l5xdwHVd8yfC bgAAupadshksnT729vb6+h5SVmliYuLSB+1M6mdgx+ipYzVyvj/7+/tOJlCLlAhPS4Uswqp6X6pa 7jZVUdJr1g5ugGquGnfUGXi7V8Nwy3PX2fmSHNcpz5B13MeuY8cu/ZE5vZIqAAm6M964LsJuAAC6 dt5u2arlVUukf/JF/U0TVCZYYPRkxXlpqbaEUUdHR04mUCw7JOqoMpEjO/4A6L+EAKmScV5biDqP VN8Ahv/Z77zr+7p9/fq1NTc3V8t9SoWgZtnd3S36+5b5tyzyuE7CbgAAujYoYffJgO3s+8lD+nU/ aHM9tra2ivspprRwSqADVJVdedvb263JyclaQ5AsxDG5CHB98oy4ubnZGh8f70nYnepEwHAb1LA7 8hy5srJSfK/KHEw2HzD80qajZA4lFfUGYaOJsBsAgK4NUtgdCRUePHjw03vRS2r05Dvw8OHD4kH7 8vJyewEFQBUpEbm2tlbcRuGyw984gMHw9u3b9rNjdrTVcX/PznFg+A1y2H0i5chLF4nPzMxUbrHD YEjQXfIdyJhnUCriCbsBAOjaoIXdJxJ2Pn/+3Ac0YrKiPAPt0gnG1dVVOyaBSj5//txedFU6adjJ sbi46IQDDNizaIKjlAcu+Tvw+vVrJxMaYBjC7pP3OTY2Vlx1SPu44ZT2SCWffSpYffjwYWB+H2E3 AABdG9Swm9GTwVXKjpcM0jIp6fsLlLp3717Pg+5bt261dxECMJiyw+3JkyftAKib+3sCp1QqquL4 +LgdWmjDA4NhWMLuSOuE0mdY4+nhlDFFSeu3LPYdJMJuAAC61uSwOzszsivD6uTBl77spSvRExzZ RQPUIZVFehVyZ0Jpa2tr4CaVADhfqgW9fPmyXfXj5s2bV97nE5BXtbGx0X6N/JxUukrQBlyfYQq7 T+ZA5ufni59X86zKcKnyuWe+bBDHJMJuAAC61uSwOw/u+X3Se0/gPbi2t7c7mji87JiYmBioslvA cPv69WttfVtPQotHjx61J0y1WAAYXtlxnZ3XF/2NyK7I9+/fV3rt7AY/73UzXsuCTn8/oP+GLeyO 3CtWVlaKn1/zGu47wyMLHaanpzv+fBcWFipXIek1YTcAAF1rath9toyTXb+DKbtXSvvi5jtshyTQ 678jVRfipPdrJp8AaI4EBHt7e7/o7b20tFT5NXd3d6/sqZpFosIn6J9hDLtPPH36tHisnXuc59jh kc+qk1L2g76QQdgNAEDXmhh2X7SKOQO9lCDk+mWCMJOBpUFSyjsO6mpkYLhlZ16VCcLs4l5cXGzt 7+87iQAjIL29s9s7LXlK7v1pc9HJ35n0EF9bW1PVCPpgmMPuyIL/0nZhWbz58eNHX4YhcXx83Bof H7/w81xdXR34RVM3/uIv/qL1V3/1Vz5NAAA61rSwO6uXrxqspRcr1yflH7spr3XRsbm5aWcLcKHs bEj4UDI5l/J+nd6Tsoui9OcBMLzyXFr12TSBVLfPwlmQlRYZh4eHTj70yLCH3ZEFOZeFn50cCcxz LhgOWQx1XluMYenFfsNHCABAt5oUdj979qzjwVr+W/ovQXdKMJYMtO/cuWPHJHChtDXIwqfsfMs9 I7vfquokfHjw4IFeqgAUyd+SkufjmZmZ1ps3b5xIqFkTwu7IItDSwDvVi1TKGx6ZM8lndrI4apg2 fQi7AQDoWlPC7vS467bc7OPHj4UTfZRdJwmqlVADeiE7GNLG4tatWz+7b2RXQwLwKvI34rzSj5k4 ym66lDoHgNJn5NK+uidHxnYJo4xxoB5NCbvj69evxQtrcmxsbLjHDIlXr161x0ZZmDtMhN0AAHSt CWF3djGcrFjt9khYoedz72UxwtkAqtsjfQyrBlZAcyUkePjw4aVBQcnu7rRMOF2qPJVB3IsAqEv6 p9YRdJ8+soMzY7qEW0B1TQq7IyF12u6ULrBZXFw0jzIkhnHcIuwGAKBrTQi7l5aWigZqc3NzBmo9 tL29XTyYzmdssg44LTsU8jesk/tLFtukfGMVufckTM9OOfchAOqUEOK8CiJ1HamqlEVb/n5BNU0L u09kzqd0jJ7n8KrP11wtbZlGdYGtsBsAgK41pYx5SpKXDtTs1KtfdlOWDKLzbzPIUyYNOJGQOy0N ur2fZEc2AAySt2/ftu7evduzsPt06J0FqEB3mhp2Ryrk1VF97dOnT74oNXvy5MlP53cUFxQIuwEA 6FpTwu5I76iSgVrK0+oHXY/slM9OyJLPI0F3dlICZMFL2iFMT08XTfRbOAPAoP6Nm5mZ6WngXdLS A0ZVk8PueP/+fbvtQelimizcoZ6/B8vLy7/YmDFqlQiF3QAAdK1JYXdkF3Bp4J0BH9Vl5XHpZN3t 27db7969czJhxGXCJ4tecm+uY6I/YQIADKoEaw8ePCguL1xnOw8Y9WuyyWF3ZGd2dhCXLlRP9SWq S7uJ+fn5c89vNhKM0qJdYTcAAF1rWtgdz58/L5ogErRWd3R0VLwyPKHWhw8fnEwYYZnM2dnZqS3k PjmyEAcAhuGZOm2aSksMnxx5LaB7oxB2R4LWpaWl4sA7czF0L4uR5ubmLj2/q6urI3M+hN0AAPC3 shOwJPC+efNma29vz4nsQlZyl07IJYjSOx1GV0r0pbf22NhYz8q4HhwcONEADIXsuEyrppK/i3k+ t5AU6MRJr2gtE/rn+Pi44531+XxGgbAbAABOSd+o0sBke3vbiexAzlNpucXFxcX2inJg9JyE3HXv 5D5vIdOwVy8BYDT/TubvV5VSw6MSjgD1KG0Nl2NhYWHk+kxX8fHjx64r443C7nlhNwAAnJESgHfv 3i0aqGWCaJT6I1UZDJcG3SsrK84xjLBM4Pcy5M7Cp+yMUzkCgGF30te700Ve2TVYlYWoMJpStS33 D1Xbeufw8LB1586dSue26YG3sBsAAM6RCZ7SPtKPHj1yIs+xvLxcdF5TVlFfLyCLXXqxqzv3/q2t LZP1ADROQu/snrxs0WnJGCY9ZLNYLCWJBVYweuqolJfn++xe5ufevHlT1AIu/zZtLppK2A0AABfo pg/SeUfCEv4oA6u5ubninZZ65wIndnZ2agu5M7GW3eIqRgDQdOnHvbS09IvgJCF4qlxVtb6+/rMd 4ql2lQAcGB0JqicnJ4uey7N72bj/j7JrviTozr09i52a7MaPP/7Y+t3vfufbAgAA50hAOz093fVg IrsZ+KM6dspPTEy03r9/72QCP6ljd3cWNe3t7Qm5ARjJsU7GLSchyuPHjyu/VnZynxfG5H9bXV1V MQVGSK73TlsnXLYT+eXLlyN/LrO4t6QFXBYOZMd909344YcfWgm8AQCAiwdq8/PzHQ8mFhcXhSan ZEV2aRiV82+CDDhP1d7dqTSxv7/vfg3AyEtQvbGx0d7xXdXpXd0XVWjKz7DTG0ZHqjuUVl969uzZ yJ6/p0+fFp2727dvj8yGAWE3AAB0IGFIQuxOQtlv3745YX8rQVJKGJYM0LIiXNANXHZ/7mZBTe7T 6XkHANQjYXmnfXoTvgi9YXSkvVvJzuSTynmjtkA1FTFKWzSNUmU8YTcAAHQog6uU9rtoMHH//n1B 9ynPnz8vDrqzEtyuS2i+lNbLRHnJ/eaqPnULCwutd+/eOdkAULOE190+5yccTwjmWR+aLwtNS+cG svlgFBbBZ07p4cOHxS3g0jt9lAi7AQCgS+eVkspgoiSoaZo6ypVl8gtotpRLzcRVwujs2Kjqot3d ed1Hjx4VlWUFAC6WHdrZrV31mX9qaqq1t7cn9IaG+/7774vuFSf3i0+fPjX6fjozM1N0jrIJYxQr Zwi7AQCggvSNOinFdefOHUHK38ok1fLyctHgLCu+M+EFNFdK6qU03+kdHvm/S3YgnN7dnftzQnT3 ZgDorToWueaYnZ1th2FAc+VZP4F1aXnuJj7jJ6Cenp4ubgE3qtUGhd0AAFBRSnHdvXu3dXBw4GS0 6lmFnJXeygxDc6UCRkLui/r2pVVEVVlsMzk52VpaWhq5sn0AcF3P/6U7Nc8e8/PzxlfQ8PtGrnPz Bn+U8H58fLzonKSa1ShXyBB2AwBAAeX2/jhgTchUMjjL4O7w8NDJhIbeI9LP86oJ8YTgJUG1ezIA 9M957Z3qOrJ4TYUWaKY8s5f2pc644cWLF404H5kHGRsbq3wuNjc3R34cJOwGAKDSg3hKzJ0+mtw3 qdeyIjkTRcM6OMn34bxeud0c2RGu5zk0T+5rOzs77XYPnd4PUn4cABh8KZe7vb3drnbVi8A7YVYq whgnMEyyyPPsfIkS/edbW1u7sOJTp0cW1DZBviPdnov892nlhLAbAIAK7t+//4uH7KasqO237GA8 CYGGsexUemuXli7M9ykTAkBz5F72+vXryj35tDMAgOHx9evXjiq4VD1u3bolLGRo5Lt63veY8+3u 7rZu3rxZdI/Iopgm7GzOvFqngXfOWcZb/A1hNwAAXRN21yOTQmdLfw9T4J1dHKWrsNOfV9lhaJY3 b94UtzVItQf3BgAYLp22LanSn9fiWIaFsLva+CGLWkruEwsLC+1qE8Nua2urowVAOWf8kbAbAICu CbvLZRA2Nzd37sBlfn5+4AdpmcQqDbpT2hhojvfv37cePHhQ28S2CRwAGE4pO57yxKXh1cnx7Nkz J5WhIeyuJu3Ruml9dNGC2VTPG3Zpc3fR75i2EQcHB74wZwi7AQDomrC7THZ0z87OXlnaexB70yWE X1paKu699/LlS18EaIjcq1ZWVooXwJw9pqennVwAGGLHx8etxcXFoueBsbExu7oZKsLu6j59+tQe A5TcMxIGf/jwYejPRcZXZ3+3VM9qQpjfC8JuAAC6Juwuk/JanQzSJiYm2oO9Jg08U4JQvz1ohpQZ f/78eXsSuhf9ObMzYxAX/QAA3UnwlOpVVZ4H0joJhomwu0wWt5TOO2R8MuzzDhlrnb5vTk1NGRtd QtgNAEDXhN3Vra6udjVIGx8fH4hVyQm6S3vwJrxPmWNg+KU6w71793oScud1d3d39ewGgIZJ6d1u Qu+MH5rQg5fRIuwuV0dFuZs3b7b29vaG/jxkAXBa4KlwcTlhNwAAXRN2V5NdCVV3Q7979+7a3vfR 0VE7dC8ZaFqFDM1RZ1/us4t7dnZ22q0eAIDmShh4VVunHK9fv3ayGMrvt7C7Huvr68VjjFSiGmYJ uS36udqN3//+960//OEPzgQAAB0Tdncv/epu3bpV1Of61atXfX/fb968KS5RnGBMeAXNsbm5WWvI nXtMXtMkDgCMloTZF5Urzv9eUuUlAdd1jJ9A2F2vra2t9nxIyXhjY2Oj7+/78PCwPZ9Cf7jCAADo mrC7mv39/XYprZJBWkoH90vKCJcOKldWVpQihobJNZ1qDaUhd+6H2a2hJB8AjLaMO862R8nYqaq0 YDpZaJyy6Vop0U/C7vqlHHnpXErKovdrcW3uX1nQm/c87L3Dh4UrDACArgm7ywa+KUteMkjLDshe K109nX+b9ynohmbKwpuS+8OjR49aHz58cCIBgLaMG9L2KQFR+tOWWF5ePvfZIyE49GPML+yu30mA XDKXkrmsXrdXS8WK01X97ty50/r48aMPsMdcYQAAdE3YXSblrDLgKRmkZbKmF0FyXnN1dbXovWVg p1wXNN9FZUcvOzJ5bXcVAHCRVHwpCYYODg4uXLSbXZbPnj3TYomeEnb3Tu4N4+PjRfMVk5OTPQu8 s+D/vB3oqVxhsU1vucIAAOiasLtcBjpVgqKzq5LrLP+bSZ+U+St5T9m1ngkmoPnevXvXcQWImZkZ JfwAgJ57+PDhlc8lCZ5KyqTDZYTdvZU5kNK5lATmdVeZevz48aU/M22ger2rfJS5wgAA6Jqwu75B WnY5lgzS6how1fVelOeC0fLgwYNL7wsTExPtUn5aGgAAvZYAu9vFwyrOUDdhd+9l/uK8ealuF+rX UZEu45yzrRMumzNRWaI3XGEAAHRN2F2fb9++tRYWFopD5pKSWMfHx+3XKHkP2bVZ5y5zoD/Se7tk wiX3j/NK9aWfXv4uCLkBgH5JeeJuxzGpUrOysiKAojbC7v7IXMrS0lLRPEau/4yHSt5Dt9XxFhcX jZF6wBUGAEDXhN31u6rkVSel+KrsSkgZ4vzbkp+dwZ3JIRguufZPyv+tr68Xvdbq6urPemGura3p SQcA9NXOzk7RmObOnTut7e1tJ5Jiwu7+evbsWcetlS4KvJ8/f971z81i/9nZ2Uo/89GjRz64mrnC AADomrC7NzY2NoomaG7dutVVT9yU+TtvR2Y3R0J6q5JheKTVQHYTnJ4Qyn2gpAVBWink/pNJm7p7 3wEAXCWhU6rKlIxrTo6EV0dHR04qlQm7+29ra6so8M6R+ZhuxlRp11Ty88yh1csVBgBA14TdvZMd CVUHadmN0GlglVJdpUF33iswPHKfzn3ivOv54cOHRa+dwBsA4Do8efKklqD79E7PVK7RpokqhN3X o445jrQ0SGnyy2TOpbQ6XsqvX/Vz6I4rDACArgm7e+vVq1ddD9Kyq/Lg4KCj17+uMl/A9UiLg05K 7HVTGQIAYFBkHDQ3N1dr4J0ju8WzY1QlK7oh7L7ec3/37t2i6z73kouC6MPDw+LXz0Ia95T6ucIA AOhaHs4TeJ8+3rx548TU6O3bt63bt293PGDKKuZOpJduaan0169f+4BgCGS3dUqLd7q4ZWpqysQL ADC0MiaanJysPfTOa2Z8Bp1IIHp2viQH/VFHifGZmZlfVK7KPaC0XYKgu3eE3QAAMMCD5ItKDp8+ tre3r3ytrExOmeKSgVlWMGeHKDD49vb2Ku066KZXHQDAoEmQlCpU3Swc7vR4/Phx69OnT04yDLiv X7+25ufni673BObHx8ft18tCmiz81wZucAm7AQBggF21Knl9fb0vA730pOq0HzhwfbLjIDu0q17r aaHgWgcAhl12ZSacLmnfdPZIgH52tycwmLLgP72xS+dBMudSch9JSJ5WdfTWjR9++KH1448/OhMA ADCgvnz50pqenv7FoCklyav+29ISXsBgyWTO8vJyLRO6i4uLTigA0AgfPnxoj2fqCLuzYxwYLhkj 1V3loZuge39/34fQB8JuAAAYAgmtT0/SZKd2wq3LZIdnlTLGZ4Pu/GxgcKWsXum1fvZ49+6dEwsA NEZavIyPjxeVNNZrF4bT5uZm34Pu7ArXBq5/hN0AADAkUo58YWGhHUBfFXS/efOmXY64ZHD26NGj K38OcH2Ojo5q26l0dme3fpQAQBPHU6urq5XGSXZnwnBLz+zSOZJOj8nJSa2h+kzYDQAAQ+aqnda7 u7vFg7j0pbJzAQZTFqFsbGzUPlmT3U5ZKAMA0GQJoebm5jp+Rnr48KGTBg2QRStjY2M9Dbqnpqa0 gbsGwm4AAGiQp0+fFvfsffbsmRMJAyphdEkJzot6yaW0X3Y7AQCMitevX7dLDV/2nJRgTMUbaI7D w8OeBd5LS0vGVNdE2A0AAA2RnZ4lA7PsEs2EDzCYXrx4UbyY5ezx4MGD1vHxsZMLAIykVMzJor+L Kuak9DHQLGkHVfcC4rW1NdXxrpGwGwAAhlwGVOmvXbqz8/vvv3cyYYBll8BVu4+6Ka+nZDkAwN/4 8OFDe1fm6eelPHdd1ULqMllQmNe0sBAGTyo23L9/v5axVTYecL2E3QAAMMQy+TI/P188OPsX/+Jf KLcFQyCLUkorODx//tyuAwCAc6TS1eTkZPu5qXQx8Mk47fbt256/YAClssPi4mLR+Oru3btaHQwA YTcAAAypBN3T09O1ld3KTs/Pnz87sTDgqk7ILC8v21kEAHCFhNKlFXD29/d/8Sw2MzPTLp8MDNb1 fraqQ5XAO9UhuD7CbgAAGEIfP378acdBnUf6VpmAgcGWnQNjY2MdX9dZFHNwcODEAQD0QcKziYmJ c5/Lvvvuu9azZ8/aO0qBwZFS5Lk+q86lZHymNdz1EXYDAMCQOTw8bN25c6f2oPvkSJk9wRgMts3N zSuv5Vu3brWePn2qZCYAQB+tra1d+ZyWhculu8eBer18+bLd9qnqXErC8hcvXjiR10DYDQBA1/Lw nlWvp48EsPReJkQSYPUq6D4deJt8gcGV3UAX7RjKkVJ8qQABAED/ZFzcTVj26NGjdnsqmiPP4Gfn S3IwHNKCoCTwzrGzs+NE9pmwGwCArt2/f/8XD/NWr/be69ev+xJ0W5UM/VE6sfn27dtfXLep+pAJ GgAA+m9qaqpSv99Xr145eQ2RUtbnfc5cn/fv37eWl5c7rnj17t27rtpGnXd08/MoJ+wGAKBrwu7+ y8rgkv5RJcfW1pYPAGqUXdnp1ZgJlEy8lMhuoJPFKU+ePGl9/frVCQYAuAa7u7tF466FhYXW8fGx EznkhN2DJS3aToLr1dXVjv/dhw8fKi1eOX3Mz8+3x370nrAbAICuCbv7KwFWyQDr7/7dv9v6O3/n 7xS9RgaFViVDuewSSI/Gk2trdna26PUSbj98+LB1dHTk5AIAXJNPnz4V7wTNkdfI2NrYa3gJuwdH quOlRVvVxfypxDU3N1d0Teffa1XQezcSdP/ud79zJgAA6Jiwu39S+qpkYJWy5+m9XUcZrvQANukC 1SSUzsKV8/q/6ekGADDc0pO5zupaCchKKwBxPYTdg+Gy6njPnz/vahyXHdol13N2iKeXO73jCgMA oGvC7t5Lqavs1iwZUI2Pj/9sgiT/971794rLcFmVDN3JjoL0YrxsUUp2AwEAMLy2t7fbz3V1Bd5Z JLm5uWnB8ZARdl+/q6rjJQTP59SpXIOlGxEyHjw8PPTh9IgrDGIbeCwAAFn0SURBVACArgm7eyth 8szMTPHK4fPCs/SAO11Cuc7XBn7u8+fPHU+KLC4uOmEAAEMuuzdLd4GePTI2TKUuhoOw+/pk00Aq 0nVyXaW8efp5d2Ntba3oWr5z507XP5POuMIAAOiasLt3MjmSHdklA6h8PgnZLhsAPnjwwCANeihl 8872h7vqePXqlRMHANAAKZOcMVOdoffq6mp7LMdgE3ZfjyzIP2+u6qp5jQ8fPnT1c549e3ZhefRu Ws1RL1cYAABdE3b3RgZZpUH348ePOy5zV1qGK0GeHQbwc2kX0O0ky+nSdpctVAEAYHik1+/Kykq7 HHldgXfaUnUbztFfwu7rGYNVbdk2MTHRvla7sbu7W9SyIGF5N33DuZorDACArgm765fQeGxsrHil f7fyb0p+ZgZpAm/4mz5uW1tbxX0as2AFAIDmODo6ak1PT9dW0rzbYI7+Enb3//qqGnSfHNmt3a29 vb3ihSybm5s+wJq4wgAA6Jqwu151DJKqDM5OJKCr+vMXFhY63kkOTZXdNZl4rGvHTibIAABoloyZ SxY4Z6Fxgj0Gm7C7v+e6dNPAw4cPK7cHqOPnP3nyxJxKDVxhAAB0Tdhdn5S/Ku339PLly+L3sb+/ 33V/4ampKSWXGXlPnz6ttTRlSpm/ffvWiQUAaKDj4+PW/Px83xc40z/C7v5IGfDSqlp1BM1ZgFIa eC8tLanYUMgVBgBA14Td9chkRUnQnXD64OCgtveTgK3TQVp+diZqYFRlUqPO3dw51tfXK+8qAABg eGT8fOfOnY6fEycnJ4VhQ0LY3XtZcFzajq3OxSOp9FVaSj3zbDYTVOcKAwCga8LucunLW7r7s86g +0Qn/a7qDtlh2Gxvb9e6m3tiYqL17t07JxYAYIQk2EoJ5U6COeOv4SHs7q3V1dXioLuO6nhnffr0 qTU9PV303mZnZwXeFbnCAADomrC7upTIWl5eLhoApXz4x48fe/Yes2M7OwcuGhgqscyoygTG3Nxc bSF3rqfs5rZLBwBgdCV4u2yX98bGhpM0RITdvZEKWJ0sDrlq4f6bN2969h4zrisdL2a+J+NOuuMK AwCga8Lu6oOzBw8eFA18slK4H8HYly9f2quKz/789MWCUZQFJt2UmrzqSAn0VFIAAIDs5lxcXPxF m6s8M1oYOVyE3fXLNVC11/3JkbFcvyoklG5wSLU9Y8XuuMIAAOiasLva4Oy889bNkRXC/ZzoyC70 0+XW6+xpBcNoaWmpOOS+detWa2dnp319AQDAaQlKT9pKJfguDbzyent7e05snz9DYXd9hrU8eCoy lO5C176gc64wAAC6JuzuTsqClw7OErJd14r+hNwrKys+SEZeKh6U7O5O2b1etiAAAGD4ZdyX8Vdp +fKEhHfv3m0/hy4sLCiN3CfC7vpkLmV8fLy4Ol7Gcdchi5zPVmsYpLLrTXLjL//yL1t//dd/7UwA ANAxYXfnPnz48NPK/KpHdlc3YRdoBph2szLsXr9+3fU1PDY25h4JAEBfpSz62TLO+/v7TkyPCbvr VdKnO23krivoPvHq1avWzZs3K/8OCcvzGlzuxg8//ND68ccfnQkAADqWlaUJbk4fCXX5ucPDw3bI VRJ0b29vN+JcJOROv7kMNvWcY9hlp02n17BdNAAA9NvLly8vfD598uSJMVkP5dn/7HyJha/V5bta pVLeo0ePBmaxfRaZpJ1VydzQ06dPfRkuIewGAIAe2N3dLRrMZPVukwbEGWie/G5TU1N975cFdcqE y0lJyMt6c29ubqpmAABAXyVsvar1zsTEROvdu3dOFkPzne6mnHlasQ3aOCybIUpaYuVYXl42vryA sBsAAGqWFbelfZnevn3bmPOxurp67uSK3sUMs8t2y8zPz6t2AQDAtUgbrE4XWCcU/Pbtm5PGwEv/ 7k7C4ufPnw/s75AxYmngPUg71geJsBsAAGq0sbFRNHDJwOfo6Kgx5yM7Wy/7XdPPDIbV2f5xWagy yJMrAAA0W1qOdbvwOu2msusUBl3mDy7qf52x2DDML2TR/+TkZNG8UcahFqn8nLAbAABqkpJSJQOW lEV+//59Y85Hdr5eNdGSgWpKvkO/HRwctPb29ope48uXLz+tzL9//77d3AAAXJtOWu1ctst7a2vL jlEG3nkLOhJ0D9OmgYwjM34smT/KIhXt4f5I2A0AAIUyIbCwsFA0UMnK3vShatIA9KIV1+cdmViB fl2vaTWQ72f6apcuMHn9+nVrZ2fHxCAAANcq5Y1LxqQ5Hjx4IEBj4KWa1kngndB3GFukZWf24uJi 8TxSyrsj7AYAgOIByuzsbPEApUn9q9+9e9dV0H1ypLe3Ulz0UoLtTIac/t5NTU0JqgEAGGqpMFRl DHZROejSCkjQa5k/yO7o7JIeVhmHli5SSTUHFcaE3QAAUFl2Yk9PTxcNTObm5hq1cj6risfHx4vO h8CbXkwibGxsXFhWP/9/AAAwzNJ3u7QX8OljaWmpXRod6lZXQN2URcuXjVU7OdJaK9f/KBN2AwBA BdmJfe/evaLJg5Q+b1qwmwFW6XnRe4o65bt0djf3eT0K375962QBADDUEv6tra0VBWdnd41+//33 Tiy1SbCbOQNj/p978eJFUXWGVGQY5TGtsBsAALqUElFZOVsyaZBSVU3dwZzd3RMTE8WTKgcHB75s FEn5xbGxsY6+c5lwsXMFAIAmSEBdugj5bMspz8qUyPxHFvyffKdSgtx36udevXpVFHhnkcvu7u5I njthNwAAdCE7l0uD7pWVlcb3CE5ZsgxeS3vF2UVAFZk0SdnFKpN4AADQlGfijD3rCrzTrurdu3dO LLXND2TM1vS5kW7t7+93vGD7omN7e3vkzpuwGwAAuhh03Lp1q2jQ8fTp05EZzOX3PL1yu+rK5J2d HV8+OpYJuFQGqPp9M4EHAECT1L3L+82bN04qHUvlt6mpqQu/T48fP3aSzjg6Oiq+ZjP3NEqE3QAA 0IE6ykmlB9MoqqNn3Pr6ui8hl8riigzoS67THKnc8OnTJycUAIDGyC7vhIql47LJyUmlp+lYp6Gt Be6/dNUiAVUFf07YDQAAV9ja2iqaFEj49vr165E+h+kbVTqxkskZJc44z4cPH1ozMzO17FQZ5YUp AAA0W3Z5V62ClCpn79+/dxLpyN7eXleV8Ua11/Rlsgh7enq6aHz76NGjdr/0prvxl3/5l62//uu/ 9q0BAKBj6Wubfkunj6aWMstO0dJdoil/Tqv18uXL4jLw8/Pz7X5fcCKTKKW7uU+OTCQcHBw4qQAA NFbGUw8ePOj6Wdnu284cHh7+Yr4kxyhJz+huF7tnTGfu5JdSSaHK9Xr6mJuba/w8yg1fFQAAupWB 2tmH5ybuhEyoXzKgGB8fb338+NEX5pTsBCjtPZVSXspMk8H64uJiccWA05UDRmHFOwAARBYj3759 u6Nn5dnZWVW2OpTd8+edw1GQYPbhw4eVx2T5PppD+aVcexmvlox3cw1//vy5sedI2A0AQNeaHnZn ILGwsFAcyDZ5IFGitBRXws2mVhKgM+/evSteNHG6+sKotxkAAGB0x2ZXtQMaGxtrtw2iM6MadtdR cju7u431L7a2tlZ0ficnJxu7mEDYDQBA15ocdmdnZ0pllwwgcn4E3ZfLrtyq53lzc9MJHFHZKbCy slJb2fLsDFcWHwCAUZbF3ltbWxc+Y2cHOJ0bxbA7AWrpYuT0ks+iZi63sbFRfJ6b2LpL2A0AQNea GnYn9CpdiZwAN4EcV8ukSoLLbs5vSsszmnJ9pjVAHSF3yuM1sfUCAABUlZZTZ3d5Z3Eo3Rm1sDt9 trP7v2R8NjExoXx5F3Z2doraed26dav9PW0SYTcAAF1rYtidgVVKOpUM0JaWlvT8rSC7CDoZqOX8 6hM32paXl4uD7ty/9HwHAIDzZedoxmcJIEurIB0dHY1c1bNRCru3t7eLq25lgYWgu3sp915y7hN4 N6mdl7AbAICuNS3sTv+x9O0tGaCtr68LYgvs7u5eOlBLD3Q75slikky6Vb1OM3HnOgUAgMsdHh62 jxIZv+XZPWWTm7aL9DKjEnaX9o/O8fDhQxsGCmRXfaqWVT3/WdSSXeJNIOwGAKBrTQq7M4AvDbqf P3/uS1HTQO288mcJuvVA50T6uHW7gj3X+Nu3b508AADok0ePHv0sVMvC01FYwNz0sDuLhxcWFoqD bguR65E5rdIy8k+ePBn6z0LYDQBA15oSdqdkU0o3layC1fe3Xtllf+/evZ/OcXYBKGnGWSl93+l1 mokYiyUAAKB/Xr16dWHFrqa3FGpy2J2y9mf7ulc5Mp6jPmkXcHoepcqxuro61IG3sBsAgK41IezO 4LuTPtEXHSkVlR5J1O/4+LjdPz27d0tL59FMGYRfNcmShSypumC3AAAA9E/C7Cxavmws3eRF400N u/O5Tk9PFwWqGeM3qU/0IMkmgZKWXzlSjWFYx8/CbgAAujbsYffe3l7XZZBPHxm4C2F7K+XtUq4a LpLJlotaEGQSJqvbAQCA/klQNjc319G4enl5ub1TuGmaGna/f/++qFx2/u3BwYGLpIdS0Wx2drYo 8J6fnx/KdgPCbgAAujbMYXfKZZXs6E5pqJTaZjjs7Ow0ov8U53v58uUvrtG1tbXWt2/fnBwAAOiz 9fX1rsbX2YnatIXkTS5jnrC6Sis48yj9k7HwgwcPigLvtBsYtlZgwm4AALo2rGH3xsZG8QN/0/uL NW2S4WRhw+Li4lCuTm66OgbQjx8//un61FoAAACuR4LQKgvL82+a1MO5yWF37O7udvU5J3gdtuB0 2GWxfyonlM5/pTT6sBB2AwDQtWEMu08CsapHfmcDtOFxXom17BrI/85gePr0absMeekK/wzks5DF bm4AALgeWVhc2i84oWgTypo3Pew+Gct18plmHkaVtetTGninhd+wBN43UiLi//7f/+tTBwCgY8MU dmdgtbCwUPSA//DhQ0HaEMnu+5RJO++zvH37dnvygeuTRSOnr8mZmRknBQAAhlhpFbXT5a7fvn07 1OdiFMLuWFpaunS3/vb2tgtjAKStW8k1mQXqw9Br/cYPP/zQ+vHHH33iAAB0bFjC7qwKT5BW8mCf AZzy18MjixLO+36eHXgPS4/5pskgOavDz34mmRwDAACGUxaZr66u1hJ4Z7y2ubk5tDuCRyXszth7 dnb2F79nenprLzVYdnZ2KrUYOL1p4N27dwP9Owq7AQDo2jCE3dndOz09XTTIzgpYJbeGy2Wry88e Kb1Gf5yUGr9ogJ3/fdAHzwAAwOXyTH9Rla1uj1SDGsZWYqMSdkc+n9OfdxY2D8Mu4FH06tWr1s2b Nytfj/m3r1+/HtjfT9gNAEDXBj3sTl/m0gH2ysqKoHvIbG1tdf05P3r0yOfcY+nxdd6K//PKo2WR CgAAMLwSgKb/dh2Bd8LTYdslPEphd2T+JTt/Jycnh6a/86ja399vf1YlVRcGtUqesBsAgK4Ncth9 eHjYGhsbKxpQJzRluLx8+bJyWa7FxUWl6ntkd3e3q+txfn7eSQMAgIaMBVLSuo7QO1W5hmWR8rCF 3XWc1+zmHsZd+KMoc2alm0MGsUqesBsAgK5l92VW7J4+BiEsfPv2bVHQnbD0+fPnPuAhk97sJauT c2QV+ocPH5zMmqR/W3bNW2wCAACjK7t+p6amagm8s1v8+Ph4KMZCZ+dLBnHHc+ZwHj582O61zmjJ dTQ+Pl50Pa6trQ3UAhRhNwAAjdD0/kNcLr3hSnf0p4x2VuFTJothzqv+0M2ikyxcAQAAhl8CsbQJ qyPwTnBOuYSdpxchWPQ/erIAozTwXlpaGpgqecJuAACGXgZmVUtY58iu4PQuYvgH7NPT00WDNYse ymTRSRYN1NGbLzsiAACAZsg4q7QSWxY5UyYLi88bszm3oydV8krnUFIdYBDG7sJuAACG2rNnz4qC 7vQqSmk1muGkFFtp2LqxsTE0PeEGQQa3WdVdx26NTIBZcAAAAM2TBcozMzON6RM8bC7ro55NAMNQ Jp56ZQ5lfn6+aAw/Nzd37YG3sBsAgKH15MmTogfyiYmJgeydRbnHjx8Xh66Li4sDU5JrkJVMWJ09 Uv48ZdABAIBmyqLijOW7WbSeft0WI5fJYoGrzvnk5GTr8+fPTtYIXpOZ/ygZy2dO4Dq/O8JuAACG 0vLyctGD+OzsrEFcw6W8/UWr1js9DPYvV1qK8PSxtrZmAgsAAEbEmzdvOmqBlL7CKbdMNRljra6u DtUuXa7ne1I6z5b5k+vaUCLsBgBgqGTQVVqmOj2JDJZHw/fff1/cQzqTKwcHB07mmYFwaQuBkyOf Tz4nAABgtKSqU8LVi8YKN2/ebPeYppqqJaoTejKaSisoplXghw8f+v6+hd0AADR+oHa2/Jmge7Sk zHYGXCXfm+wQ10f6b+T6SbnxOnZz53pWthwAAEbbRSW2Nzc3nZyKEjimdVvVsdrW1paTOKJ2dnaK FrZnQfvR0VFf37OwGwCAoZBALDuyS4K1R48eKZM8wt+f0oA2PaxG3eHhYfHCgRwZOGdnuOsRAACI V69e/axFkj7d1XVaIv6yI5+Fll6j68WLF8WB9/7+ft/er7AbAICBl525U1NT+gFTJCXwl5aW9O4u kOoKJbsDrmPQCwAADIeTRcpZYFs6/sr4fxSrSF20S76b4+7du+2Fzoy2LJpIK4GSRe4vX77sy3sV dgMAMNDq2Em6vr7uRPKTlMLrZvB/+/bta+k5NahSjixl3avujrdoAAAAuEhC6jrGX6urq+2Ftu/e vRuZ87ayslJchWt2dlarKX7y/fff/6ziQpXA+/nz5z1/nzd8VAAADKoMSkseqvWZ4iIpkddJYJuB WVYz83MZrA7iABcAAP4/e/cTEtmWGH68Z6aSkRlhCiKMMJKRpCCSESLBhYsOCOmFECENcdELIS56 4UJCL1y4EFy4cNELA01w4cKFiw646IULIRLsRz+QQYgLE2xwwAfFUHkIUwP1oBhqcX6/U7/p9+vb bXdr3Vu3/n0+cBmSmVb7XG/rvd97zoHDw8PvX3CO/7m2ttbXK71Vq9UwNzeXOnTHldDiimjwvsvL y9TL4m9sbLT1axS7AQDoSnGZ47TLJYlrfE6coVwqlT77fRRngXO7uy4JH5fAG5TZFAAAQGfFMHfb S/NxD/B+XGXq+vq6ue1W2tAdV8Sz9RufEldb+NLzk06uuih2AwBwb3FJq3hD9f4R9/LNStzTJ23o NhuXu34vxz3hbvs+im//82nxmv/Sza5lywEAgDzvUSYmJj55fxK3SIsxvJ3izOgPn5fEox3iEtNp Z9zG5yd7e3u+efiicrkcpqamUn2/LS8vt+WlCrEbAIB7uy0OZnVztLOzc6/9lG/bX1no5j7ijdbT p08T30ePHj3yVvsdxLe7b1sOPr6sEq9lYwgAAOTlLqtPxXuVra2ttn0NMUDf9nmzdnBwkOrZybtV uM7OznzjcGdZLJm/sLCQ+bMCsRsAgHtrV+yOM2nT/MIcQ7cbNVoVlyyP30dxJoDZyHcX9z9//zqM s73jAx4AAIC8vHjx4l7PD5aWljJdoe6dPGJ3fHaSNnTHpc/bNeOc/hZDddrgHf98lvvDi90AANxb O2L36upqql+UY2CLs0whjfh9nMULE4M2o/ndzPg4Iz6+6Q0AAJCX8/PzW1ec+tIRX3S+uLjI9GvJ I3Y/e/YsdWhsR+hncNy2Qt59j/hsMauJBmI3AAD3lmXsjm9yxn190/yCHG9Q497L0A3iQ4P4lvzu 7m7Xf63xwU5c6i/tG9XxRjf+G5Dlm9kAAABfEmNZ3Is7zQpxh4eHmX09ecTueN9123OZuxxxVrjt pshK2okrWT3PE7sBALi3rGJ3jIKt3qC1401QyMLjx4+///6MN37dKu6p/W72w8rKihMHAAD0nLj/ dppnCu/fu2Xx8m5ee3bfN/LHvcp74YVses/m5mbHV2oUuwEAuLcsYncM3XHJ427a4wfSWl9f/+j7 NMbvbvs+jW/zf/h17u/vO4EAAEDPef78eeo9rOMxMzOTeh/rvGJ3FJdvjzPTv/T3Ghsba35d0C7b 29uprsH4PRq/n1sldgMAcG9pY3cM3TFUp7kJXVpasvQWXeXly5efvLmbmppK/dAkC3F5sE9de/Eh STd8jQAAAPd1dHQURkZGUgfvGN1OT09b/jryjN1RXIL9c5Fxeno6XF5e+gah7Q4ODlIF7/hMIl7H rRC7AQC4tzSxOy61FffkSXPzuby8LHTTVeIbyF96sDI6OhrevHnTsa8xfu74NXzua4xR3rUFAAD0 ovhyb9qt0uIRg12cqdrKvVHesTuKX+ttn/PJkydWwyNXr169ai6Zn+baayV4i90AANxbq7E7zhpN G7rjMtHQTcrl8p1nEMQbt7hXdt7i3mzv9uf+0vH06VMnFQAA6EkxUMcX5LPYxzvG4rgy3X10InZH i4uLic8X91GGTojXQJpVFuJzk/vuLy92AwBwb63E7hi6x8fHU/2y24lICJ8TH6TEfd3u+/28srKS ywzq+DlivL7v13ffG0sAAIBucp8Xfj93TE5O3msZ8E7F7jiDO96bthIKIWt3WVnuS0dcseCuHsRZ CN99952RBwDgzu4bu+PNXppfcuPNWtwPGbpNfNO/1e/reB3FZfba5erqqrkseStfW1x2zL5uAABA L7u4uEj10v27I0bzuDzz58TYHJ99/Mu//MutHyO+vB8D4G0vPcf/X5wgkFb8GHGLLegG8fsxviyS 5trb2Ni40+d68Pr16/D27VujDgDAZ8UoF2/O4izRn/zkJx/9AvrXf/3X4dmzZ+Hg4CCxJ9Tx8XGq /XriTWUr+/VAu52enqZ+aBIfvMQHMFmL113at6jjlgP3XbIPAACgm1Sr1Y+W+G7l2NrauvXjx4Ad X4L+6U9/eqeP8/Of/7y5Pdu7uB3vuebm5pr3b+18GRo6IX5Pt/oS/rtjbW3tiyvjid0AAHxWfDM5 3nj96Z/+6Z1/Ef3xj3/cjOL/9m//lmrZsGKxGM7OzpwEulZ8uSPt0njxz8ePk5V4I5jmBZM0+9MB AAB0o7iHdav3Ro8ePfootsWVsBYWFsKPfvSj5v/m3X9+6fjBD37w/f8+/vm//du/Taz+9f7kAegH 8YWTeA2leT6xtLT02eAtdgMAcKt44/b48eOPbsjuc/OWdsarZZTpBXGZuLSzqO+zPNenxDemb9ti oJVtA+KshTz2FAcAAMhLK1uslUqlcHNzk/g4cU/s+JJ/mvuuTz03iS8dQ795t4JBmmtmfn7+ky/k i90AAHwk7o991yW42nHE0B33G4ZeUS6Xw8zMTOrv/XjzFt96vq+s9qKLHyM+AAIAAOhHMVzH+667 vgj84R7Ycfu2+N/98Ic/bNszkbiFHPSb+EJ9fJkjzbURZ4jftvqB2A0AQMKLFy+ay2m188btc0fc y8c+VfTqjVtcvj/tNRD3yr7Pqgbxmk27lPq7m8YPZywAAAD0o7hvdozZn7tHijO437e6uprZanZf iuxxL3Dox+cmy8vLqa6PuKLdh88uxG4AAL63t7fXDN3tvnH7XGxrZVYr9NpDk7vs4314ePjFm8R3 swrSHisrK/bnBgAABkoMyp9a1jzeI71ve3u77TO63z+KxeJHs8qhX7x7cSSriTJiNwAATXHp4k7O 6I5799y2FBH0oqOjo0z28d7c3Lz148eXQrJYNn1kZOSLUR0AAKBfxWD28OHDj0La+88nTk9PO/K8 JG4z5aVk+lWccDM0NJTq+ni3Kp7YDQBA8ybuF7/4RcdC9+LiotBNXz40mZ6eTn19xCW+3hcfdsSl zrNYLv3q6sqJAgAABtq7VbPiCl3xheDr6+vEf5/FfV3WexRDPzg4OEi1LVtcASG+jCJ2AwDQnD3a qRu3tbW15o0l9KM4Azs+nMh6r7aNjY1U193jx489MAEAAHjPy5cvP7r/2t/f79jzkniMjY15SZm+ FleajC+ZtHqNNGeHi90AAIMtxrif/exnzSW58r5pi3sbwyBoNU7HfeE+ZX5+vuWl0b1gAgAA8GWT k5MdWwUvLqf+4Sxz6Edxf/o0wVvsBgAYcDs7Ox25aYs3izc3N04AA+O+y3MtLS19NkrHF1Xus5x5 vHE8Pj52IgAAAO4g7gfcqRndP/nJTzwzYaDE4D06Oip2AwBwf3GJ5U7M6o7H7u6uE8DA3byVSqU7 vcF/l2XG48OXuwR0+3MDAADcz9bWVkeXMI/LO8MgiSsZxNUUxG4AAO6sVqs19wT+wQ9+kPtNW/yc CwsLTgIDed3Nzc198tqIbzJXKpU7f7zDw8PPXmvxc8VZ4AAAANzd4uJiR2P3ixcvnAQGTnweEicA iN0AANxJXNK4kzduf/7nf+4kMJDirO34sseH10R8+aSVt/fX19dv/VjPnz+3PzcAAEALZmZmOvrM 5NmzZ04CAym+sH+v60/sBgAYXHt7ex29cYuHEMcg297ebkbpd9dD/L9bEa+j92eLF4vFcHp6aoAB AABa9NOf/rSjz0vm5+edBAZWfM4Rr4E7XS9xj7f//u//bgbvVo5WfPfddy1/vnjEP9+KNJ/z22+/ belzfvPNNy1/zvhnWxG/1jR/1146p7/5zW9yP6e//e1vW/6c8ettxe9+97tU4/uHP/zh3p8z/pk0 nzN+zXmf03hunFPndJDOadqfba2eUz/b+uv3lU7vPxWPdy9fOqd+B837Z1snfge97WdbnMk9MjIS lpaWUv1s+6//+q/wF3/xF839rf7jP/7D7yt+X3FOB+Cc+tnmd1Dn1Dkd9HPqZ5vfV5xT57Sd57TT z0tmZ2f9bPP7ykCf0//5n/8Jf/d3f/fl6+X8/Lz5gLHVoxXlcjnV54x/vhVpPmccp1Z8/fXXLX/O +GdbMUjn9Kuvvsr9nP76179u+XPGr7fVCz7N+P7+97+/9+eMfybN52z1H9U05zSeG+fUOR2kc5r2 Z1ur59TPtv76fWVjY6PjN2///u//7pz6HbSlz5n2Z1snfgf91M+26+vr5tLmaX+2xesphm6/r/h9 xTkdjHPqZ5vfQZ1T53TQz6mfbX5fcU6d03ae0x//+McdfV7y6NEjP9v8vjLw5/Q///M/wz/8wz98 /nrxhoC3Pszs9vZbO99+y/OceqPROR20c5r2Z5uZ3X5fieJ+vp2O3XGpZefU76Ct6JeZ3X62+X3F OXVOzez2s805dU6dUzO7/WxzTp3T7juncdWsTj4vefr0qZ9tfl9xTv94/PM///Onr5cAAMDA2t/f 73jsBgAAAOg2CwsL4Qc/+EHHnpfECQrA//fJFSoNDQDA4Lq4uOjYTVu8YfzVr37lJAAAAABdZ319 vaOTAw4PD50E+MDW1lYoFApiNwAA/0+j0Qg//elPww9/+MOO3LgtLS05CQAAAEDXefPmTcdCd9wv vFarOQlwi729vWTwNiQAAIPtyZMnHVuWy1vKAAAAQLf6y7/8y45MEIhLqAOfdnV1FZaXl8Pk5KTY DQAw6P71X/8195u2eKP4s5/9LNTrdScAAAAA6Epx3+xOTA44OTkx+HBHYjcAwACLe3b/8pe/7MiN W9z7CgAAAKBbVavV8Gd/9me5rYgXP8/s7KyBh3sQuwEABtSrV69CsVjsyKzueKNYqVScBAAAAKCr HRwcfB+i2x26f/SjH4Xz83ODDvcgdgMADKC4V3ahUOjIjO547O/vOwkAAABAT5ifn8/lecnGxobB hnsSuwEABszOzk4YGhrqWOh+8uSJkwAAAAD0jFqtFv7+7/++rc9LFhcXQ6PRMNhwT2I3AMAAiW8I dypyxyPeGNbrdScCAAAA6CkxeM/MzGS+dPm7iQGel0BrxG4AgAGxvLzc0dD9T//0T80bQwAAAIBe FIN0nIGdxR7e7/78s2fPzOiGFB68fv06vH371kgAAAzAjVjex7sbt5WVFW8oAwAAAH1hd3c3/OIX v2g+8/jhD394r2cl7/73f/VXfxWOj48NJqQkdgMA9LEYmOfn51MF6z/5kz+5983bu8j9N3/zN+HN mzdOBAAAANBX4jOXuF3cz3/+84+eh3zqOUk8fvWrX4W9vT2zuSEjYjcAQJ+qVqthdnY2VeheWFgI //u//xu2trbC5OTknf/cw4cP3bgBAAAAA+Hk5CSsr683n4d86vlKDOPn5+cGCzImdgMA9KFKpRKm p6dThe7b9oy6vLwM+/v74Ze//OVH//t//Md/DAcHB83PDQAAADBoYvS+7RkL0D5iNwBAn4lBulQq pQ7dn3PbjPE4kxsAAABgUIndkD+xGwCgj1xcXITx8fFUoTsuWf4lYjcAAABAktgN+RO7AQD6xPHx cRgZGWk5chcKheYS5XchdgMAAAAkid2QP7EbAKAPHB0dhaGhoZZDd/yzL1++vPPnE7sBAAAAksRu yJ/YDQDQ4+Js7DShe3h4OBweHt7rc4rdAAAAAEliN+RP7AYA6GHb29vN5cdbDd2jo6Ph8vLy3p9X 7AYAAABIErshf2I3AECPevHiRarQPTY2Fs7Pz1v63GI3AAAAQJLYDfkTuwEAetDGxkbLkTsek5OT 4erqquXPH8N2/BreP1oN5wAAAAD94Pr6+qPnJfEA2kfsBgDoMcvLy6lC99TUVLi5uTGQAAAAAEBP E7sBAHpEo9FIHbrn5uZCrVYzmAAAAABAzxO7AQB6QL1eD/Pz86lC95MnT5ofBwAAAACgHzyIeyt+ ++23RgIAoEtVq9UwPT2dKnQvLS01Z4YDAAAAAPSLB4YAAKB7VSqV1KF7fX1d6AYAAAAA+o7YDQDQ pcrlciiVSqlC99bWloEEAAAAAPqS2A0A0IXiVjOjo6OpQvfu7q6BBAAAAAD6ltgNANBlTk9Pw/Dw cMuRe2hoKBweHhpIAAAAAKCvid0AAF3k1atXzVjdauiOkfzk5MRAAgAAAAB9T+wGAOgSOzs7oVAo tBy647LnZ2dnBhIAAAAAGAhiNwBAF9jc3EwVusfGxsLV1ZWBBAAAAAAGhtgNANBhKysrLUfueExN TYVKpWIgAQAAAICBInYDAHRIo9EIT58+TRW6Z2Zmws3NjcEEAAAAAAaO2A0A0AH1ej3Mz8+nCt1z c3PNj9MJz549C7Ozs4nj6OjIiQUAAAAG1vn5+UfPS+IBtI/YDQCQs2q1Gh49epQqdC8uLnYsdEfx Ru3Dr2lvb8/JBQAAAAbWycnJrc9xgPZxhQEA5Oj6+jpMTEykCt1xj++4BHonid0AAAAASWI35M8V BgCQk7iU1ejoaKrQvbGx0fHQHYndAAAAAEliN+Tvwddffx2++eYbIwEA0Eanp6dheHg4Veje3d3t mr+P2A0AAACQJHZD/h68fv06vH371kgAALTJ4eFhqtBdKBTCq1evuurvJHYDAAAAJIndkD+xGwCg jV6+fNmM1a2G7qGhoXB0dNR1fy+xGwAAACBJ7Ib8id0AAG2yv7/fjNWthu5isRjOzs668u8mdgMA AAAkid2QP7EbAKANNjc3U83oHh8fDxcXF1379xO7AQAAAJLEbsif2A0AkLHV1dWWI3c8SqVSqFQq Xf13FLsBAAAAksRuyJ/YDQCQoadPn6YK3VNTU10fuiOxGwAAACBJ7Ib8id0AABloNBphaWkpVeie m5sLtVqtJ/6+YjcAAABAktgN+RO7AQBSqtfrYX5+PlXofvz4cTOY9wqxGwAAACBJ7Ib8id0AAClU q9UwMzOTKnQvLi42g3kvEbsBAAAAksRuyJ/YDQDQonK53NxjO03oXltb66kZ3e+I3QAAAABJYjfk T+wGAGjB5eVlKJVKqUL35uZmz/79xW4AAACAJLEb8id2AwDc0/n5eRgZGUkVund3d3t6DMRuAAAA gCSxG/IndgMA3POmJU3oHhoaCvv7+z0/DmI3AAAAQJLYDfkTuwEA7ihG6uHh4ZZDd7FYDMfHx30x FmI3AAAAQJLYDfl78PXXX4dvvvnGSAAAfEYMuYVCoeXQPTY21lz+vF/Ev0u8gXv/qFQqvlEAAACA gVWtVj96XhIPoH28TgIA8AWbm5upQvf4+Hi4uroykAAAAAAAGRK7AQA+odFohKdPn7YcueMxNTVl xjMAAAAAQBuI3QAAt4ihe25uLlXojvta39zcGEwAAAAAgDYQuwEAPhD3V0obuhcWFkK9XjeYAAAA AABtInYDALynXC43lx5PE7oXFxdDrVYzmAAAAAAAbSR2AwD80fn5eRgfH08VutfW1ppLoAMAAAAA 0F5iNwBA+H+he2RkJFXo3traMpAAAAAAADkRuwGAgXd0dBSGh4dThe7d3V0DCQAAAACQI7EbABho Ozs7oVAotBy5h4aGwsHBgYEEAAAAAMiZ2A0ADKzNzc1Us7mLxWI4PT01kAAAAAAAHSB2AwADaW1t LVXoHh8fD1dXVwYSAAAAAKBDxG4AYOA8efIkVegulUpCNwAAAABAh4ndAMDAqNfrYX5+PlXonpmZ CTc3NwYTAAAAAKDDHpyfn4dvv/3WSAAAfa1Wq6UO3QsLC81gTgizs7Mfjc/e3p6BAQAAAAbWycnJ rc+UgPZ58Pr16/D27VsjAQD0rXK5HCYmJlKF7sXFxdBoNAzmH4ndAAAAAEliN+RP7AYA+trFxUUY Hx9PFbrX1taE7g+I3QAAAABJYjfkT+wGAPrW8fFxGBkZSRW6t7a2DOQtxG4AAACAJLEb8id2AwB9 aX9/PwwNDbUcuQuFQvNjcDuxGwAAACBJ7Ib8id0AQN/Z3t5uxupWQ3eM5C9fvjSQnyF2AwAAACSJ 3ZA/sRsA6Curq6upli0vFovNGxM+T+wGAAAASBK7IX9iNwDQN5aXl1OF7rGxsXB5eWkg70DsBgAA AEgSuyF/YjcA0PPq9XqYn59PFbrHx8fD9fW1wbwjsRsAAAAgSeyG/IndAEBPq9VqqUP3zMxMuLm5 MZj3IHYDAAAAJIndkD+xGwDoWZVKJUxPT6cO3dVq1WDek9gNAAAAkCR2Q/7EbgCgJ8Ulx0ulUqrQ vbS01FwCnfsTuwEAAACSxG7In9gNAPSci4uL5h7baUL3+vp6aDQaBrNFYjcAAABAktgN+RO7AYCe cn5+HkZGRlKF7q2tLQOZktgNAAAAkCR2Q/7EbgCgZ+zv74fh4eGWI3ehUAi7u7sGMgNiNwAAAECS 2A35E7sBgJ4QI3WM1a2G7qGhoXB0dGQgMyJ2AwAAACSJ3ZA/VxgA0PU2NzdThe5isRjevHljIDMk dgMAAAAkid2QP1cYANC1Go1GWF1dTbU/9+joaDg7OzOYGRO7AQAAAJLEbsifKwwA6Eq1Wi3Mzc2l Ct3j4+Ph+vraYLaB2A0AAACQJHZD/lxhAEDXqVQqYXp6OlXonpqaCuVy2WACAAAAAPQpsRsA6CqX l5fNGdlpQvfDhw/Dzc2NwQQAAAAA6GNiNwDQNS4uLlKH7sXFxVCv1w0mAAAAAECfE7sBgK4Q9zQa GRlJFbpXVlZCo9EwmAAAAAAAA0DsBgA6bnd3NwwPD6cK3RsbG0I3AAAAAMAAEbsBgI7a3NxMFbkL hULY29szkAAAAAAAA0bsBgA65tmzZ6lCd7FYDKenpwYSAAAAAGAAid0AQO7q9XpYWFhIFbpHR0fD 2dmZwQQAAAAAGFBiNwCQq2q1GmZnZ1OF7omJiXB9fW0wAQAAAAAGmNgNAOSmUqmE6enpVKE7hvKb mxuDCQAAAAAw4B6Uy+Xw3XffGQkAoK0uLi7C+Ph4qtD96NGj5hLoAAAAAADw4PXr1+Ht27dGAgBo m+Pj41AsFlOF7sXFxVCr1QwmAAAAAABNYjcA0FYHBwdhaGgoVeheW1sLjUbDYAIAAAAA8D2xGwBo m+fPn4dCoZAqdO/s7BjILnR+fh5OTk4SR9yTHQAAAGBQVavVj56XxANoH7EbAMhc3Fd7aWkpVeSO kXx3d9dgdqnZ2dmPztne3p6BAQAAAAZWDNu3PecC2kfsBgAyFffVvi2E3ucYHh4OR0dHBrOLid0A AAAASWI35E/sBgAyE5dqShu6x8fHw9XVlcHscmI3AAAAQJLYDfkTuwGATJTL5TAxMZEqdJdKpebH ofuJ3QAAAABJYjfkT+wGADL5RX50dDRV6J6ZmQk3NzcGs0eI3QAAAABJYjfkT+wGAFKJe2vHPbbT hO6FhYVQr9cNZg8RuwEAAACSxG7In9gNALRsf38/DA0NpQrd6+vrodFoGMweI3YDAAAAJIndkD+x GwBoyerqaigUCqlC99bWloHsUWI3AAAAQJLYDfkTuwGAe1teXk4VueNs8DgrnN4ldgMAAAAkid2Q P7EbALizarUa5ufnU4XukZGR5i/+9DaxGwAAACBJ7Ib8id0AwJ1UKpUwPT2dKnSPj4+Hq6srg9kH xG4AAACAJLEb8id2AwBfdHl52QzVaUL31NRUM5jTH8RuAAAAgCSxG/L3oFwuh++++85IAACf/CU9 Lj2eJnQ/fvy4uQQ6/UPsBgAAAEgSuyF/rjAA4JMODw/D8PBwqtC9vLwcGo2GwewzYjcAAABAktgN +XOFAQC32traCoVCIVXoXl9fN5B9SuwGAAAASBK7IX+uMADgI6urq6kid4zkL168MJB9TOwGAAAA SBK7IX+uMADge/V6PSwsLKQK3XHZ86OjI4PZ58RuAAAAgCSxG/LnCgMAmsrlcpiZmUkVuovFYjg+ PjaYA0DsBgAAAEgSuyF/rjAAIFxeXobx8fFUoXtsbCycn58bzAER93RfWlpKHG/evDEwAAAAwMCK z9g+fF4SD6B9xG4AGHCnp6epQ3ecEX59fW0wAQAAAADIjdgNAAPs4OAgDA0NpQrdjx49au71DQAA AAAAeRK7AWBAvXjxIhQKhVSh+8mTJ0I3AAAAAAAdIXYDwABaX19PHbo3NjZCo9EwmAAAAAAAdITY DQADpFarhcXFxVSRO0by/f19gwkAAAAAQEeJ3QAwIKrVapienk4VuoeHh8PLly8NJgAAAAAAHSd2 A8AAuLi4CJOTk6lC9+joaDg7OzOYAAAAAAB0hQevX78Ob9++NRIA0KeOjo7CyMhIqtA9NTUVKpWK wQQAAAAAoGuI3QDQx3Z2dpp7bKcJ3TMzM829vgEAAAAAoJuI3QDQp9bX11NF7ngsLi6Ger1uMAEA AAAA6DpiNwD0mUajEZ49e5Y6dD9//rz5sQAAAAAAoBuJ3QDQR+Jy43Nzc6lD9/7+vsEEAAAAAKCr id0A0Ceur69DqVRKFbmLxWI4PDw0mAAAAAAAdD2xGwD6wNXVVRgbG0sVumMoPz8/N5jcydbWVlha Wkocb968MTAAAADAwLq8vPzoeUk8gPYRuwGgxx0fHzdnZKcJ3TMzM+Hm5sZgcmezs7MffR/t7e0Z GAAAAGBgnZyc3PrsDWgfsRsAetj29nYYGhpKFbpjtKxWqwaTexG7AQAAAJLEbsif2A0APWp9fT1V 5I7H8vJyaDQaBpN7E7sBAAAAksRuyJ/YDQA9pl6vh/n5+dShO+65DK0SuwEAAACSxG7In9gNAD2k Uqk099dOE7njsuf7+/sGk1TEbgAAAIAksRvyJ3YDQI+4uLgIpVIpVeguFovh9PTUYJKa2A0AAACQ JHZD/sRuAOgBBwcHYXh4OFXoHh8fD+fn5waTTIjdAAAAAEliN+RP7AaALrezs9NcejxN6H78+HEo l8sGk8yI3QAAAABJYjfk70Gc4fXtt98aCQDoQsvLy6kidzxWVlZCo9EwmGRK7AYAAABIErshf64w AOhC9Xo9PHnyJFXkLhQK4cWLFwaTthC7AQAAAJLEbsifKwwAusz19XWYmZlJFbrj/t5HR0cGk7YR uwEAAACSxG7InysMALpI3F5kZGQkVeguFovh+PjYYNJWYjcAAABAktgN+XOFAUCXePXqVTNUpwnd pVIpXF1dGUzaTuwGAAAASBK7IX+uMADoAjESxj2204TuR48ehWq1ajDJhdgNAAAAkCR2Q/5cYQDQ QY1GI6ysrKQO3Y8fPw71et2AkhuxGwAAACBJ7Ib8ucIAoENqtVqYm5tLFbnjsba21ozmkCexGwAA ACBJ7Ib8ucIAoAOur6/D5ORkqsg9NDQkLtIxYjcAAABAktgN+XOFAUDOzs/Pw+joaKrQXSwWm788 Q6eI3QAAAABJYjfkzxUGADl6+fJlGB4eThW6x8bGwuXlpcGko46Ojppx+/3j6urKwAAAAAADq1Kp fPS8xOQAaC+xGwBysrGxEQqFQqrQHff4jr80AwAAAADAoBO7AaDNarVaePz4carIHY/l5eXQaDQM KAAAAAAABLEbANrq+vo6lEql1KF7e3vbYAIAAAAAwHsefP311+Gbb74xEgCQsdPT0zA+Pp4qcsf9 vQ8ODgwmAAAAAAB84MHr16/D27dvjQQAZCgG6qGhoVShO4byq6srgwkAAAAAALcQuwEgY1tbW6FQ KKQK3VNTU+Hm5sZgAgAAAADAJ4jdAJCRer0elpaWUu/PvbCwEKrVqgEFAAAAAIDPELsBIAO1Wi3M zs6mDt2rq6uh0WgYUAAAAAAA+AKxGwBSuri4CBMTE6lDd9znGwAAAAAAuBuxGwBSOD4+DsPDw6ki d7FYbH4cAAAAAADg7sRuAGjRixcvwtDQUKrQXSqVmjPDAQAAAACA+xG7AeCe4p7aT58+Tb1sedzj u1KpGFAAAAAAAGiB2A0A91Aul8PMzEzq0L28vBzq9boBBQAAAACAFondAHBH5+fnYXx8PHXojsuf Q6978uRJ83p4/zg4ODAwAAAAwMA6PT396HlJPID2EbsB4A5ixCsWi6ki9/DwcHj16pXBpC/EZfg/ /B7f29szMAAAAMDAOjk5ufW5INA+YjcAfMGzZ89CoVBIFbrjG5yXl5cGk74hdgMAAAAkid2QP7Eb AD4h7qm9uLiYetnyuMd33Osb+onYDQAAAJAkdkP+xG4AuMX19XWYnJxMHbpXVlaa0Rz6jdgNAAAA kCR2Q/4efP311+Gbb74xEgDw3i+lo6OjqUP3xsaGwaRvid0AAAAASWI35M8VBgDv2dnZSb0/d7FY DIeHhwaTviZ2AwAAACSJ3ZA/VxgA/F+NRiOsra2lns1dKpXC+fm5AaXvid0AAAAASWI35M8VBsDA q1art4a7+x6PHj1qfiwYBGI3AAAAQJLYDflzhQEw0OIs7MnJydShe3l5uTk7HAaF2A0AAACQJHZD /lxhAAysuK/2yMhIqsgd9/fe3d01mAwcsRsAAAAgSeyG/LnCABhI6+vrzVCdJnQXi8VwfHxsMBlI YjcAAABAktgN+XOFATBQarVaWFxcTL1s+dTUVLi8vDSgDCyxGwAAACBJ7Ib8ucIAGBjlcrkZqdOG 7sePH4d6vW5AGWhiNwAAAECS2A35c4UBMBAODg5S788dj83NzdBoNAwoA0/sBgAAAEgSuyF/rjAA +l4M1Gn3545/XsiD/0/sBgAAAEgSuyF/rjAA+lZcanxpaSn1bO6xsbFwenpqQOE9YjcAAABAktgN +XOFAdCXKpVKmJmZSR26Hz16FG5ubgwofEDsBgAAAEgSuyF/rjAA+vKXytHR0dShe2FhoTk7HPiY 2A0AAACQJHZD/h6cn5+Hb7/91kgA0BdevnwZhoeHU4fu7e3t0Gg0DCgAAAAAAHSpB69fvw5v3741 EgD0tBimV1dXQ6FQSBW5i8ViODw8NKAAAAAAANDlxG4Ael65XM5kf+6JiYlwdXVlQAEAAAAAoAeI 3QD0tNPT0zA+Pp46dMf9h29ubgwoAAAAAAD0CLEbgJ61t7cXhoaGUofujY0N+3MDAAAAAECPEbsB 6DkxTK+srKTenzuGcvtzAwAAAABAbxK7AegplUqlueR4FvtzX1xcGFAAAAAAAOhRYjcAPePk5CSM jo6mDt1PnjwJtVrNgAIAAAAAQA8TuwHoCXFf7bTLlsdjbW3N/twAAAAAANAHxG4AulqcgR1nYqeN 3DGU7+zsGFAAAAAAAOgTYjcAXatcLjf31k4busfGxsLp6akBBQAAAACAPiJ2A9CVjo6OMtmfe3Z2 Ntzc3BhQAAAAAADoM2I3AF1ne3s7k/25V1dXQ71eN6AAAAAAANCHxG4Aukbcn3thYSGT/bn39vYM KLRRpVIJ19fXiSNewwAAAACDKk68+fB5STyA9hG7AegKl5eXme3PfXZ2ZkChzeIWAR9ef14yAQAA AAbZycnJrc8sgfYRuwHouLg/d7FYzGR/7jjbFGg/sRsAAAAgSeyG/LnCAOiotbW1TPbn3tjYCI1G w4BCTsRuAAAAgCSxG/LnCgOgI+LevnNzc6kjd5wRfnx8bEAhZ2I3AAAAQJLYDflzhQHQkV/64t7a aUP35ORkc69vIH9iNwAAAECS2A35c4UBkKvd3d0wPDycOnTPz883Z4cDnSF2AwAAACSJ3ZA/VxgA uYhhenFxMXXkjsfm5qb9uaHDxG4AAACAJLEb8ucKA6DtyuVymJ6eTh2544zwg4MDAwpdQOwGAAAA SBK7IX+uMADa6tWrV2FkZCR16I6x/OrqyoBClxC7AQAAAJLEbsifKwyAtojLli8sLGSybPnTp09D vV43qNBFxG4AAACAJLEb8ucKAyBzcQb21NRU6sg9NDQUtre3DSh0IbEbAAAAIEnshvy5wgDIVNxT u1gspg7dpVIpnJ+fG1DoUmI3AAAAQJLYDflzhQGQiUajETY3N0OhUEgdumNEu7m5MajQxcRuAAAA gCSxG/LnCgMgtWq1GmZmZuzPDQNE7AYAAABIErshf64wAFKJS42Pj49nsj/3zs5Oc4Y40P3EbgAA AIAksRvy9+D3v/99+MMf/mAkALi3jY2NTJYtj7H89PTUgEIPEbsBAAAAksRuyN+D169fh7dv3xoJ AO4s7qf95MmTTJYtX1xcDLVazaBCjxG7AQAAAJLEbsif2A3AvZydnWW2bPn29rZly6FHid0AAAAA SWI35E/sBuDOXrx40YzUaUP3xMREuLy8NKDQw549e9YM3u8fR0dHBgYAAAAYWOfn5x89L4kH0D5i NwBfFGdfr6ysZLJs+aNHj0K1WjWoAAAAAABAKmI3AJ91cXERpqenU0fuQqEQtra2LFsOAAAAAABk QuwG4JPintpZLFs+NjYWTk9PDSgAAAAAAJAZsRuAj9Tr9bC0tJTJsuXz8/Ph5ubGoAIAAAAAAJkS uwFIiMuWT05OZhK619fXLVsOAAAAAAC0hdgNwPd2dnbC8PBw6shdLBbD4eGhAQUAAAAAANpG7AYg 1Gq1sLCwkMls7pmZmXB9fW1QAQAAAACAthK7AQZclsuWr66uNvf7BgAAAAAAaDexG2CAvXjxwrLl AAAAAABATxK7AQZQpVIJc3Nzmczmnp2dDVdXVwYVAAAAAADIldgNMGDiDOyRkZFMQvfGxkZoNBoG FQAAAAAAyJ3YDTAgYpReWVkJhUIhk2XLj4+PDSoAAAAAANAxD2Lo/t3vfmckAPpYuVwO09PTmczm jsufx48HAAAAAADQSQ8MAUB/29vba87EThu544zwzc1Ny5YD3//bErcyeP84Pz83MAAAAMDAur6+ /uh5STyA9hG7AfpUrVYLS0tLmczmjnt8n5ycGFTge7Ozsx/9WxEDOAAAAMCgis9Qb3u+CrSPKwyg D11cXISJiYlMQvf8/Hy4ubkxqECC2A0AAACQJHZD/lxhAH1me3s7DA8PZ7Js+fPnzy1bDtxK7AYA AABIErshf64wgD4Rly1fWFjIZDb36OhoOD09NajAJ4ndAAAAAEliN+TPFQbQB968eRNKpVImoTsG 82q1alCBzxK7AQAAAJLEbsifKwygx62urjaXHE8buYeGhsLu7q5ly4E7EbsBAAAAksRuyJ8rDKBH XV1dhbm5uUxmc09OTobz83ODCtyZ2A0AAACQJHZD/lxhAD3o1atXoVgsZhK6YzC/ubkxqMC9iN0A AAAASWI35M8VBtBD6vV6WFpaymTZ8vgxdnZ2LFsOtETsBgAAAEgSuyF/rjCAHvpFaWpqKpPZ3BMT E5YtB1IRuwEAAACSxG7InysMoMvFmddra2uZzOaOR5wZbtlyIC2xGwAAACBJ7Ib8ucIAutj19XV4 +PBhJpF7dHQ0HB0dGVQgE2I3AAAAQJLYDfl78NVXX4Xf/OY3RgKgi8TZ3M+fPw/Dw8OZhO7Hjx+H SqViYIHMiN0AAAAASWI35O/B69evw9u3b40EQJeIs7mnp6czidxDQ0Nhc3OzGc8BsiR2AwAAACSJ 3ZA/sRugi7x48SIUi8VMQnepVApnZ2cGFWgLsRsAAAAgSeyG/IndAF2gWq2GpaWlTCJ3POLHqtfr BhZoG7EbAAAAIEnshvyJ3QAddnR0FMbHxzOJ3HFW+OHhoUEF2k7sBgAAAEgSuyF/YjdAh8SZ16ur q6FQKGQSuh89ehTK5bKBBXIhdgMAAAAkid2QP7EboAMuLy/D5ORkZsuWb2xshEajYWCB3MSwHf/t ef84Pz83MAAAAMDAur6+/uh5STyA9hG7AXK2s7MThoeHM4ncExMT4c2bNwYVAAAAAAAYOGI3QE4q lUpzqfGsZnPPz8+HWq1mYAEAAAAAgIEkdgPkYH9/PxSLxUwid5wVHpcPtmw5AAAAAAAwyMRugDa6 ubkJi4uLmc3mjjPD437fAAAAAAAAg07sBmiTV69ehbGxsUwid6FQCBsbG2ZzAwAAAAAA/JHYDZCx arUalpaWMpvNXSqVwunpqYEFAAAAAAB4j9gNkKGDg4PMZnPHY2VlJdTrdQMLAAAAAADwAbEbIANx Nvfy8nJzufEsIvfo6Gg4PDw0sAAAAAAAAJ/w4Ne//nX47W9/ayQAWhT35o5xOqvZ3E+ePGnGcwAA AAAAAD7tgSEAaE2tVmvuzZ3VbO6RkZGwt7dnYAEAAAAAAO5A7AZowdHRUaZ7c8/OzoZKpWJgAQAA AAAA7kjsBriHOJv76dOnmc3mjh9nc3MzNBoNgwsAAAAAAHAPYjfAHcW9ucfHxzObzf3w4cNwcXFh YAEAAAAAAFogdgN8QbVabe7NnVXkjrO5NzY2zOYGetqzZ8+aWzC8f8QtHgAAAAAG1fn5+UfPS+IB tI/YDfAZBwcHme7NPTk5Gc7Ozgws0PPijdqH/8bt7e0ZGAAAAGBgnZyc3PpcGGgfVxjALeJs7sXF xcz25h4aGmrO5o57fgP0A7EbAAAAIEnshvy5wgA+8PLlyzA6OprZbO5SqWQ2N9B3xG4AAACAJLEb 8ucKA/ijm5ub5mzuLPfmjnva1ut1gwv0HbEbAAAAIEnshvy5wgD+rxhospzNPT09bTY30NfEbgAA AIAksRvy5woDBlq5XA6PHz/OLHLHw2xuYBCI3QAAAABJYjfkzxUGDKydnZ0wMjKS6d7cp6enBhYY CGI3AAAAQJLYDflzhQEDJwbpmZmZTGdzr62thVqtZnCBgSF2AwAAACSJ3ZC/B7/+9a/Db3/7WyMB DITt7e1QKBQyi9wTExPNX2AABo3YDQAAAJAkdkP+Hrx+/Tq8ffvWSAB9LevZ3DGYx725zeYGBpXY DQAAAJAkdkP+xG6gr1Wr1bC6uprpbO4YzS8uLgwuMNDEbgAAAIAksRvyJ3YDfevVq1dhdHQ0s8g9 NDQUNjc3Q6PRMLjAwBO7AQAAAJLEbsif2A30nXK5HBYWFjKdzT09PR0uLy8NLsAfid0AAAAASWI3 5E/sBvpGvV4PGxsbYXh4ONPZ3Nvb22ZzA3xA7AYAAABIErshf2I30BfevHkTpqamMovc8Xj48KHZ 3ACfIHYDAAAAJIndkD+xG+hpccnypaWlTJcsLxaLYXd312xugM8QuwEAAACSxG7In9gN9KyXL1+G kZGRTGdzz83NhZubG4ML8AViNwAAAECS2A35E7uBnhOXFp+Zmck0co+OjjbjudncAHcjdgMAAAAk id2QP7Eb6Bn1ej2sra1lumR5POLHrNVqBhjgHiqVSri+vk4c/i0FAAAABll8hv3h85J4AO0jdgM9 4ejoKJRKpUwj9+TkZHjz5o3BBQAAAAAA6EFiN9DVyuVyWFhYyHQ2d7FYDDs7O5YsBwAAAAAA6GFi N9CVYoje3t4Ow8PDmc7mfvToUbi6ujLAAAAAAAAAPU7sBrrOyclJmJiYyDRyj46Ohr29PbO5AQAA AAAA+sSDr776KvzmN78xEkDHVSqV5szrLCN3PJaXl0OtVjPAAAAAAAAAfeSBIQA6Lc623traynzJ 8lKpFI6Pjw0wAAAAAABAHxK7gY568+ZNmJyczDRyx2ge9/u2ZDkAAAAAAED/EruBjiiXy2FpaSkM DQ1lGrofPnwYLi4uDDAAAAAAAECfE7uBXNXr9fD8+fNQLBYzjdyjo6NhZ2fHbG4AAAAAAIABIXYD uTk6Ogrj4+OZRu54LC4uhmq1aoABAAAAAAAGiNgNtN3Z2VlzefGsI3epVGoGdAAAAAAAAAaP2A20 TZxtvbq6mvm+3HEJ9K2tLUuWAwAAAAAADDCxG2iL3d3dMDY2lvls7qWlpVCpVAwwAAAAAADAgBO7 gUydnJy0ZcnyqampcHh4aIABusTs7OxH/1bv7e0ZGAAAAGBgxefjtz3fBtrHFQZkIs62XllZyTxy j4yMhO3tbUuWA3QZsRsAAAAgSeyG/LnCgFTq9XpzX+7h4eFMI3ehUGjGc0uWA3QnsRsAAAAgSeyG /LnCgJbEmdYxapRKpcxnc09PT4fT01ODDNDFxG4AAACAJLEb8ucKA+5tf3+/LZG7WCyG3d1dS5YD 9ACxGwAAACBJ7Ib8PXj79m343e9+ZySALzo/Pw8LCwuZR+54rK+vh2q1apABeoTYDQAAAJAkdkP+ Hrx+/TrE4A3wKeVyOTx58qS5j3bWkfvhw4fh7OzMIAP0GLEbAAAAIEnshvyJ3cAn1Wq1sLGxEYaH hzOP3OPj4+Hly5eWLAfoUWI3AAAAQJLYDfkTu4GP1Ov18Pz58zA2NpZ55I6zw9fW1pohHYDeJXYD AAAAJIndkD+xG0iIs63jrOt27Msdl0K/vr42yAB9QOwGAAAASBK7IX9iN9AU982O+2e3I3KXSqXm D3kA+ofYDQAAAJAkdkP+xG4YcJeXl80Z10NDQ5lH7tHR0eZy6JYsB+g/YjcAAABAktgN+RO7YUCV y+Xw9OnTUCwW27Iv98rKisgN0MfEbgAA+D/t3S9Mo8n/B3AEuVSsqCAXBAKBQJALAoFYgViBQCAQ CETFCkQFAlFBUoFAIBAIBAKBQCAQCMQK9lJBLgjEim7SSxDkUkFy3QRBNoj5/ubJj8s+u3t/6LZP n7avVzJy6cM8neGZ573zGQBIE3ZD9oTdMGTu7+9DtVoNr1696krJ8uXl5dBoNHQ0wIATdgMAAACk Cbshe8JuGBKtVqurIff8/LxzuQGGiLAbAAAAIE3YDdkTdsOAe3x8DPv7+8n52d0IuePPPTg4CE9P TzobYIgIuwEAAADShN2QPWE3DKgYPsfQYXJysishdzzre3d317ncAENK2A0AAACQJuyG7Am7YQAd Hx+HqamproTco6OjoVwuh7u7Ox0NMMSE3QAAAABpwm7InrAbBsj5+XmYm5vrSsgdW6lUCo1GQ0cD EFZXV5PqIV+209NTHQMAAAAMraurq2/el8QGdI+wGwZA/N9i3Qy54+69Wq2mowEAAAAAAMgNYTf0 qXgm98nJyXfLyHYy5I5BOgAAAAAAAOTNyKdPn8Lnz5/1BPSRWK58ZmamayH37OxsODs709EAAAAA AADk1ogugP7R7TO5x8fHw97eXrJrHAAAAAAAAPJM2A05F4Pn4+PjrpYrLxaLoVqthoeHBx0OAAAA AABAXxB2Q47FndyxpHi3Qu5CoRAqlUpotVo6GwAAAAAAgL4i7IaciTu5Dw8Pux5yb21thfv7ex0O AAAAAABAXxJ2Q048lyufmZnpWsg9OjoaSqVSaDQaOhwAAAAAAIC+JuyGHnt8fEx2ck9NTXUt5I7t zZs3oV6v63AAAAAAAAAGgrAbeiSek729vR0mJia6GnIvLCyEy8tLHQ4AAAAAAMBAEXZDxuJO7oOD gzA+Pi7kBgAAAAAAgDYJuyEjcSd3tVrt+k7uxcXFcHFxocMBAAAAAAAYaMJu6LJGoxHW19dDsVjs asi9tLQUrq+vdTgAAAAAAABDQdgNXXJzcxOWl5fD6OiokBuAgROriBwdHaVa/A9eAAAAAMOq2Wx+ 874kNqB7hN3QYefn52F+fr7rIXc8k/vq6kqHA9AT8e/Q13+bLN4AAACAYXZ5efnd9/lA94x8+vQp fP78WU/AD3h8fExe8E9NTXU14I4B+traWvIHEwB6SdgNAAAAkCbshuyNvH//Pnz8+FFPQBtiSZK9 vb0wMTHR1ZD7uVx5LI0OAHkg7AYAAABIE3ZD9oTd0IZ4Junm5mZ49epVJiG3M7kByBthNwAAAECa sBuyJ+yGF6jVamFxcbHr53HHn18qlYTcAOSWsBsAAAAgTdgN2RN2w7+4v78P+/v7YXp6uuu7uGOL IXfcOQ4AeSbsBgAAAEgTdkP2hN3wN+L52BsbG5mUKi8UCqFcLod6va7jAegLwm4AAACANGE3ZE/Y DV+5uLgIb968yWQX99jYWHL2d9w9DgD9RNgNAAAAkCbshuwJu+H/NJvNUK1Ww9TUVCYh98zMTDg4 OAiPj486H4C+JOwGAAAASBN2Q/aE3Qy1WKp8fX09k1LlscVzv8/Pz8PT05POB6CvCbsBAAAA0oTd kD1hN0MnBs0nJyfh9evXmQTcscXPip8p5AZgUAi7AQAAANKE3ZA9YTdD4/b2NmxsbCTnZGcVci8t LYXr62udD8DAEXYDAAAApAm7IXvCbgZa3El9dnYWlpeXQ6FQyCTgjiXRy+VyEq4DwKASdgMAAACk Cbshe8JuBlKj0QiVSiVMTExktos7fla1Wg0PDw9uAAADT9gNAAAAkCbshuwJuxkYz2dxLy4uhtHR UedxA0AXCbsBAAAA0oTdkD1hN33v6uoqvH37NtOzuGOYHs/jjp8t5AZgGAm7AQAAANKE3ZA9YTd9 KZ6HHUuGz87OZhZwx1YsFsPm5ma4u7tzEwAYasJuAAAAgDRhN2RvJAbdf/75p54g9x4fH3tSpjy2 GKofHh6GVqvlRgBAEHYDAAAAfE3YDdkzwsi9WCq8VCqFQqGQacAdP29tbS354wQApO3s7CR/n79s tVpNxwAAAABDq16vf/O+JDage4Td5FIsU16pVML09HSmAXds4+PjSYl0pcoBAAAAAAAgv4Td5Eaz 2QwHBwdhbm4u8zLlsS0tLYWzs7OkXDoAAAAAAACQb8Jueur5HO7l5eXMy5Q/7+Iul8tJaREAAAAA AACgfwi7yVwMuOMO6l4F3LEtLCyEo6Mju7gBAAAAAACgTwm7ycTT01O4vLwMpVIp2U3di4A7fu7G xoZd3AAAAAAAADAAhN10VQy4K5VKGBsb60nAHc/+XlxcTEqlPzw8uCEAAAAAAAAwIITddFQsCx4D 7vX19TAxMdGTgDu2ycnJsLW1Fe7u7twUAAAAAAAAGEDCbn5YLFF+cXGRBNzFYrFnAXf87LW1tfDu 3bvkmgAAAAAAAIDBJeymLa1WK5ydnYXl5eWeBtyxLSwshNPTUwE3AAAAAAAADBFhN/9Zo9EIh4eH YWlpKTkLu5cB9+zsbNje3g63t7duDAAAAAAAAAwhYTf/6OrqKlSr1TA3N9fTcDu2eAZ4LJUerwkA AAAAAAAYbsJuUmJ58vPz81Aul8P09HTPA+5CoRBWV1eTM8GVKQcAAAAAAACejfz666/h999/1xND 7Lk8+crKSs/Lkz+3+fn5sL+/H5rNphsEAAAAAAAAfGPk/fv34ePHj3piiDw+Pia7tzc2NsLk5GQu wu3YZmZmQqVSCfV63U0CgJzb2dkJpVIp1Wq1mo4BAAAAhlbMN75+XxIb0D3C7iFxfX0ddnd3w5s3 b0KxWMxNwB1LpW9tbSXncCtTDgD9Y2Fh4Zu/60dHRzoGAAAAGFqXl5ffzUKA7hF2D6jb29ukNPna 2loYHx/PTbgdW9xNHneV39zcuFEA0KeE3QAAAABpwm7InrB7QMSzrU9PT5NyGHkqTf7cpqamkoA7 ljeNZdQBgP4m7AYAAABIE3ZD9oTdferDhw9hf38/vH37NjnrenR0NHcBdyxRXq1W7eAGgAEk7AYA AABIE3ZD9oTdfSDuhH737l1ytvXi4mLuypI/t0KhkLz43tnZScqoAwCDS9gNAAAAkCbshuwJu3Po uST5+vp6sjs6hsh5DLefA+6VlZVkl3mr1XLzAGBICLsBAAAA0oTdkD1hdw7EkuTx5fDq6moYGxvL bbD93OI1lsvlcH5+LuAGgCEl7AYAAABIE3ZD9oTdGavX6+Hk5CQ5yzq+JC4Wi7kPt5/P3447zeNE /fT05EYCwJATdgMAAACkCbshe8LuLmo0Gkmwvbm52VfB9nObm5tLQvnr62s3EwBIEXYDAAAApAm7 IXvC7g64v78PV1dX4eDgINn9/Pr161yfs/13LYbxa2trye9xd3fnxgIAf0vYDQAAAJAm7IbsCbtf KO7WjmdVb29vh5WVlTAzMxNGR0f7LtiOLV73/Px88rsoTw4AvISwGwAAACBN2A3ZE3b/jdvb23B2 dhZ2dnbC6upqEgr3427tr8PtWJq8XC6H09PT0Gw23WgAoC3CbgAAAIA0YTdkb2jD7riLuV6vJ6Hv 3t5eqFQqYWlpKczOzvbtTu3vtbjzfGNjI9mN3mq1fOMBgI4QdgMAAACkCbsheyO//fZb+OOPPwby l4vnTtdqtWSH9u7ubrKjeXFxMQmA+32X9j+F2887t+NZ4gAA3SDsBgAAAEgTdkP2+naExV3K19fX Sah7eHiY7MyO5cZjme7JycmBDbO/blNTU+Ht27fh+Pg4CfcBALIg7AYAAABIE3ZD9nI3wuJu5Fhe PE4IMcCNZ2avr6+HlZWV5KXq9PT0QJUZf2mLQX6pVEpeJsdzxQEAekHYDQAAAJAm7IbsdXSExaA6 BrDPYXVsJycnyYvP2La3t0O1Wk3KbMfA9ssAe3x8fKhD7O+12B9xp/rm5mbSl81m0zcWAMgFYTcA AABAmrAbsjcSQ+cvWzzTOr68/F6bn59PdhZ/2YrFomC6Qy0G23EX+8HBQfjw4UN4enryDQUAcknY DQAAAJAm7IbsjQiZe1uOfH9/P5n84q54AIB+cXNz81cln+emCg0AAAAwzFqt1jfvS2IDukfYnVGw vbq6mpRxv7i4CHd3d755AAAAAAAAAD9A2N3BVigUwi+//PJXKfL4v3UeHx//042I53J/XVK+3daO uLO8U5+/s7PT1jWcnZ117Briz2pHvPZOXUM7u/U7eR/id6odtVqtY9dweHjY1jXEf9epa6jX621d Q6c+v90xGa+71/ehk2Myfq+GfUyaG/MxJs2NP3Yfev280sm5MQ9j0tyYjzFpbuzv55VOzo3tjklr OWs5azlrOWu57s6N/bqW87xiLWctZy3necXc6HnFWs5aLpsxKezucGv3rMq4+7tT19CO29vbjn1+ PMOzHdVqtWPXEH9WO753/mi7LfZpL+9D/E61I36HO3UN7U7y/z85daS1WyKmk/NCO/7ubJcs70Mn x2S7c+MgjUlzYz7GpLnxx+5Dr59XOjk35mFMmhvzMSbNjf39vNLJudFazvOKudFazloun3Njv67l PK9Yy1nLWct5XjE3el6xlrOWy2xMCqiF3QaVBw6LAA8cFgHmRi9IzI1ekJgbvSDxgsQLEms5zyvm Rms5azlht7DbWs5azlrOWs5azvOKtZy1nLC7L8uPG1QGlQcOiwAPHBYB5kYvSMyNXpCYG70g8YLE CxJrOc8r5kZrOWs5Ybew21rOWs5azlrOWs7zirWctZywO1dtbGwszM3NhZWVlaQGfzxP++LiIlxf X4eHhweDyqDywGER4IHDIsDc6AWJudELEnOjFyRekHhBYi3necXcaC1nLSfsFnZby1nLWctZy1nL eV6xlrOWE3Zn23766afw888/J1/K169fh62treRg+3fv3oWbm5vQarX+tSPjoenxJnSixc9sx97e XseuoR2xnzr1+e1OLHGC7dQ1tPtHJl57p67hv3z3unkf4neqHfE73KlriGOrHZ0ck+08+D1P8r0c k/G6e30fOjkm250bB2lMmhvzMSbNjT92H3r9vNLJuTEPY9LcmI8xaW7s7+cVaznPK+ZGzyvmxnw+ r3RybuzXtZznFWs5azlrOc8r5kbPK9Zy1nLZjMncht3FYjFMTU0lAXbckV2pVMLOzk7yS8dd2fV6 Pdzf3wcAAAAAAAAAhk/Xw+5Xr14lu65nZmaSrejLy8tJeYKNjY2wu7v7V3hdq9VCo9EIzWbTXQEA AAAAAADgH43E4LlcLv/rFvBYGjwG07EdHx8nZcLjlvTYYlAdyx48N4E1AAAAAAAAAN008v79+/Dx 40c9AQAAAAAAAEDfEHYDAAAAAAAA0HeE3QAAAAAAAAD0HWE3AAAvtrCwEEZGRlLt6OhIxwAAAABD 6/Ly8pv3JbEB3SPsBgDgxYTdAAAAAGnCbsiesBsAgBcTdgMAAACkCbshe8JuAABeTNgNAAAAkCbs huwJuwEAeDFhNwAAAECasBuyJ+wGAODFhN0AAAAAacJuyJ6wGwCAFxN2AwAAAKQJuyF7wm4AAF5M 2A0AAACQJuyG7Am7AQB4MWE3AAAAQJqwG7In7AYA4MWE3QAAAABpwm7I3v8ACd+v5jsWjRcAAAAA SUVORK5CYIJQSwMEFAAGAAgAAAAhALwP0kLbAQAAqgIAABQAAABkcnMvbWVkaWEvaW1hZ2U0Lndt ZmxSMW/TQBR+d45pm0ayAwUJhMAgwdCUolagDF3iOoYyBEUkEaMx4VosJU6IY0EGRCaEGDBb+Qf8 BQaGjGxISPwJpgpZLEiE750CA/R0T+977+6+d++7E7RCZHQEkaQp8TBhUiChkZDz+VyjTXF2kVuV ADpXkg/ETKwiunrCohI1wvHj9mSoiBw6ucieIzDMiWzEM6CvsCnob8K41gqzSUZr0hHf6DzQTzn7 BYfxli/Cl7PbUV8lzl311Lk36IcxffhUNd7fyNLa88OUtxRg17Ab/dB2kTN8dIumf7l3juMWzN2a 9B8OepQu77xJazh1PLfQNY7+q1FBjSlOsQY/yB0Ok8YtzxP0GTm2ukqig9hpdSMVd9WGcyfubpIp aKlQbzXaVaJT96PY7fV2wyTqeoNHqhkeqITK5r8tl43FRcumN0hHkRqxHlQuNNqO/2w8CiH68iXL z+rX3WZuW7cDt/n94gXg05ZLuZ9fybPdAMi2PHaZn68He3mmMzX4F3tYcteDeuDnPF2rJCCjkBjQ SeBbGIghdRG6FV5WqCLp1RZ6ZMG5/6J+bVaeFmrbtKSjj/rXgOpya5KMVZ86T8zXWCnS4Zn9DhvH 775UjT8vyf5Il2SC3wAAAP//AwBQSwECLQAUAAYACAAAACEACL4NFRYBAABHAgAAEwAAAAAAAAAA AAAAAAAAAAAAW0NvbnRlbnRfVHlwZXNdLnhtbFBLAQItABQABgAIAAAAIQA4/SH/1gAAAJQBAAAL AAAAAAAAAAAAAAAAAEcBAABfcmVscy8ucmVsc1BLAQItABQABgAIAAAAIQAPq9kw7AQAAGwWAAAO AAAAAAAAAAAAAAAAAEYCAABkcnMvZTJvRG9jLnhtbFBLAQItABQABgAIAAAAIQAWlqDT4gAAAAsB AAAPAAAAAAAAAAAAAAAAAF4HAABkcnMvZG93bnJldi54bWxQSwECLQAUAAYACAAAACEA2t33DdUB AAC4AgAAFAAAAAAAAAAAAAAAAABtCAAAZHJzL21lZGlhL2ltYWdlNi53bWZQSwECLQAUAAYACAAA ACEALZrSbeUAAAC1AwAAGQAAAAAAAAAAAAAAAAB0CgAAZHJzL19yZWxzL2Uyb0RvYy54bWwucmVs c1BLAQItABQABgAIAAAAIQDqJ2G+rwEAAEACAAAUAAAAAAAAAAAAAAAAAJALAABkcnMvbWVkaWEv aW1hZ2U1LndtZlBLAQItABQABgAIAAAAIQB62e4l8wEAAAIDAAAUAAAAAAAAAAAAAAAAAHENAABk cnMvbWVkaWEvaW1hZ2UzLndtZlBLAQItABQABgAIAAAAIQByLnM12QEAALgCAAAUAAAAAAAAAAAA AAAAAJYPAABkcnMvbWVkaWEvaW1hZ2UyLndtZlBLAQItAAoAAAAAAAAAIQBRtOSbOdoAADnaAAAU AAAAAAAAAAAAAAAAAKERAABkcnMvbWVkaWEvaW1hZ2UxLnBuZ1BLAQItABQABgAIAAAAIQC8D9JC 2wEAAKoCAAAUAAAAAAAAAAAAAAAAAAzsAABkcnMvbWVkaWEvaW1hZ2U0LndtZlBLBQYAAAAACwAL AMYCAAAZ7gAAAAA= ">
                <v:shape id="_x0000_s1027" type="#_x0000_t75" style="position:absolute;width:25342;height:14217;visibility:visible;mso-wrap-style:square" filled="t">
                  <v:fill o:detectmouseclick="t"/>
                  <v:path o:connecttype="none"/>
                </v:shape>
                <v:group id="Group 326" o:spid="_x0000_s1028" style="position:absolute;left:359;top:359;width:24978;height:13861" coordsize="24977,138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RCVMsQAAADcAAAADwAAAGRycy9kb3ducmV2LnhtbESPQYvCMBSE78L+h/AW 9qZpFUW6RhFZFw8iWIVlb4/m2Rabl9LEtv57Iwgeh5n5hlmselOJlhpXWlYQjyIQxJnVJecKzqft cA7CeWSNlWVScCcHq+XHYIGJth0fqU19LgKEXYIKCu/rREqXFWTQjWxNHLyLbQz6IJtc6ga7ADeV HEfRTBosOSwUWNOmoOya3oyC3w679ST+affXy+b+f5oe/vYxKfX12a+/QXjq/Tv8au+0gsl4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RCVMsQAAADcAAAA DwAAAAAAAAAAAAAAAACqAgAAZHJzL2Rvd25yZXYueG1sUEsFBgAAAAAEAAQA+gAAAJsDAAAAAA== ">
                  <v:group id="Group 327" o:spid="_x0000_s1029" style="position:absolute;left:3524;width:21453;height:12573" coordorigin="3524" coordsize="21453,12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shape id="Picture 328" o:spid="_x0000_s1030" type="#_x0000_t75" style="position:absolute;left:3524;top:235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re1WvDAAAA3AAAAA8AAABkcnMvZG93bnJldi54bWxEj8FqwkAQhu9C32EZoTfdGEFs6ipWKC25 GQu9DtkxCe7Ohuyq6dt3DoLH4Z//m/k2u9E7daMhdoENLOYZKOI62I4bAz+nz9kaVEzIFl1gMvBH EXbbl8kGCxvufKRblRolEI4FGmhT6gutY92SxzgPPbFk5zB4TDIOjbYD3gXunc6zbKU9diwXWuzp 0FJ9qa5eKE11cuev1Vu52JcfruNlmZe/xrxOx/07qERjei4/2t/WwDKXb0VGREBv/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7Va8MAAADcAAAADwAAAAAAAAAAAAAAAACf AgAAZHJzL2Rvd25yZXYueG1sUEsFBgAAAAAEAAQA9wAAAI8DAAAAAA== ">
                      <v:imagedata r:id="rId3143" o:title=""/>
                      <v:path arrowok="t"/>
                    </v:shape>
                    <v:line id="Straight Connector 329" o:spid="_x0000_s1031" style="position:absolute;visibility:visible;mso-wrap-style:square" from="3524,8081" to="24977,8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0DOsUAAADcAAAADwAAAGRycy9kb3ducmV2LnhtbESPT2sCMRTE70K/Q3gFb5rtVvpnNUoR WgqedMVeXzfPzeLmZU2irt/eCIUeh5n5DTNb9LYVZ/KhcazgaZyBIK6cbrhWsC0/R28gQkTW2Dom BVcKsJg/DGZYaHfhNZ03sRYJwqFABSbGrpAyVIYshrHriJO3d95iTNLXUnu8JLhtZZ5lL9Jiw2nB YEdLQ9Vhc7IK9vlk/fWL2YqOxx/Tvi7Lid+VSg0f+48piEh9/A//tb+1guf8He5n0hGQ8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M0DOsUAAADcAAAADwAAAAAAAAAA AAAAAAChAgAAZHJzL2Rvd25yZXYueG1sUEsFBgAAAAAEAAQA+QAAAJMDAAAAAA== " strokecolor="windowText" strokeweight="1pt">
                      <v:stroke startarrow="oval" startarrowwidth="narrow" startarrowlength="short" endarrow="classic" endarrowwidth="narrow" joinstyle="miter"/>
                      <o:lock v:ext="edit" shapetype="f"/>
                    </v:line>
                    <v:line id="Straight Connector 330" o:spid="_x0000_s1032" style="position:absolute;flip:y;visibility:visible;mso-wrap-style:square" from="3524,0" to="352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ig58QAAADcAAAADwAAAGRycy9kb3ducmV2LnhtbERPz2vCMBS+D/Y/hDfwNtMpyqjGsk0E Peio2w7eHs1bU9a81CbW6l9vDsKOH9/vedbbWnTU+sqxgpdhAoK4cLriUsH31+r5FYQPyBprx6Tg Qh6yxePDHFPtzpxTtw+liCHsU1RgQmhSKX1hyKIfuoY4cr+utRgibEupWzzHcFvLUZJMpcWKY4PB hj4MFX/7k1Ww3lS7PK8n18/lcXMof67vZrvrlRo89W8zEIH68C++u9dawXgc58cz8Qj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CKDnxAAAANwAAAAPAAAAAAAAAAAA AAAAAKECAABkcnMvZG93bnJldi54bWxQSwUGAAAAAAQABAD5AAAAkgMAAAAA " strokecolor="windowText" strokeweight="1pt">
                      <v:stroke endarrow="classic" endarrowwidth="narrow" joinstyle="miter"/>
                      <o:lock v:ext="edit" shapetype="f"/>
                    </v:line>
                  </v:group>
                  <v:shape id="Picture 331" o:spid="_x0000_s1033" type="#_x0000_t75" style="position:absolute;top:588;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DvGDCAAAA3AAAAA8AAABkcnMvZG93bnJldi54bWxEj9GKwjAURN8X/IdwhX1b064oUo0ioij7 pvUDLsm1LTY3Nclq9+/NguDjMDNnmMWqt624kw+NYwX5KANBrJ1puFJwLndfMxAhIhtsHZOCPwqw Wg4+FlgY9+Aj3U+xEgnCoUAFdYxdIWXQNVkMI9cRJ+/ivMWYpK+k8fhIcNvK7yybSosNp4UaO9rU pK+nX6vAr7f62JXltdT72Zlv+c9FT25KfQ779RxEpD6+w6/2wSgYj3P4P5OOgFw+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aA7xgwgAAANwAAAAPAAAAAAAAAAAAAAAAAJ8C AABkcnMvZG93bnJldi54bWxQSwUGAAAAAAQABAD3AAAAjgMAAAAA ">
                    <v:imagedata r:id="rId3144" o:title=""/>
                  </v:shape>
                  <v:shape id="Picture 332" o:spid="_x0000_s1034" type="#_x0000_t75" style="position:absolute;left:19580;top:11701;width:139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7qIVHGAAAA3AAAAA8AAABkcnMvZG93bnJldi54bWxEj0FrwkAUhO9C/8PyCt50U0OtRFcpghgs BbVevD2zr0ls9m3Irhr99W5B8DjMzDfMZNaaSpypcaVlBW/9CARxZnXJuYLdz6I3AuE8ssbKMim4 koPZ9KUzwUTbC2/ovPW5CBB2CSoovK8TKV1WkEHXtzVx8H5tY9AH2eRSN3gJcFPJQRQNpcGSw0KB Nc0Lyv62J6Pg9mXj72O7vh7S9+XuuKrSj/0mVar72n6OQXhq/TP8aKdaQRwP4P9MOAJye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TuohUcYAAADcAAAADwAAAAAAAAAAAAAA AACfAgAAZHJzL2Rvd25yZXYueG1sUEsFBgAAAAAEAAQA9wAAAJIDAAAAAA== ">
                    <v:imagedata r:id="rId3145" o:title=""/>
                  </v:shape>
                  <v:shape id="Picture 333" o:spid="_x0000_s1035" type="#_x0000_t75" style="position:absolute;left:1651;top:552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XCMMLFAAAA3AAAAA8AAABkcnMvZG93bnJldi54bWxEj91qwkAUhO8LvsNyCt7pRoNBoqtoodJS qPiD18fsaTaYPRuyq8a37xaEXg4z8w0zX3a2FjdqfeVYwWiYgCAunK64VHA8vA+mIHxA1lg7JgUP 8rBc9F7mmGt35x3d9qEUEcI+RwUmhCaX0heGLPqha4ij9+NaiyHKtpS6xXuE21qOkySTFiuOCwYb ejNUXPZXq+DrMqJsfF1l60803+dtsjlO6KRU/7VbzUAE6sJ/+Nn+0ArSNIW/M/EIyMU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lwjDCxQAAANwAAAAPAAAAAAAAAAAAAAAA AJ8CAABkcnMvZG93bnJldi54bWxQSwUGAAAAAAQABAD3AAAAkQMAAAAA ">
                    <v:imagedata r:id="rId3146" o:title=""/>
                  </v:shape>
                  <v:shape id="Picture 334" o:spid="_x0000_s1036" type="#_x0000_t75" style="position:absolute;left:2047;top:8129;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uDxLFAAAA3AAAAA8AAABkcnMvZG93bnJldi54bWxEj01uwjAQhfeVuIM1SN0VhwZaFDCIVqro ggWkPcAoHuJAPE5iFwKnr5Eqdfn0fj69xaq3tThT5yvHCsajBARx4XTFpYLvr4+nGQgfkDXWjknB lTysloOHBWbaXXhP5zyUIo6wz1CBCaHJpPSFIYt+5Bri6B1cZzFE2ZVSd3iJ47aWz0nyIi1WHAkG G3o3VJzyHxshG127t9dde/Q+PZr2NsV2O1Xqcdiv5yAC9eE//Nf+1ArSdAL3M/EIyOU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bg8SxQAAANwAAAAPAAAAAAAAAAAAAAAA AJ8CAABkcnMvZG93bnJldi54bWxQSwUGAAAAAAQABAD3AAAAkQMAAAAA ">
                    <v:imagedata r:id="rId3147" o:title=""/>
                  </v:shape>
                  <v:shape id="Picture 335" o:spid="_x0000_s1037" type="#_x0000_t75" style="position:absolute;left:22136;top:8121;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y3fFAAAA3AAAAA8AAABkcnMvZG93bnJldi54bWxEj0FLAzEUhO9C/0N4BW82W4tF16alLAoV 8WDrob09Ns/N0s3Lkjy36783guBxmJlvmNVm9J0aKKY2sIH5rABFXAfbcmPg4/B8cw8qCbLFLjAZ +KYEm/XkaoWlDRd+p2EvjcoQTiUacCJ9qXWqHXlMs9ATZ+8zRI+SZWy0jXjJcN/p26JYao8t5wWH PVWO6vP+yxt4FVcNb7uDyEvdLKt4sufj04Mx19Nx+whKaJT/8F97Zw0sFnfweyYfAb3+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BP8t3xQAAANwAAAAPAAAAAAAAAAAAAAAA AJ8CAABkcnMvZG93bnJldi54bWxQSwUGAAAAAAQABAD3AAAAkQMAAAAA ">
                    <v:imagedata r:id="rId3148" o:title=""/>
                  </v:shape>
                </v:group>
                <w10:wrap type="square"/>
                <w10:anchorlock/>
              </v:group>
            </w:pict>
          </mc:Fallback>
        </mc:AlternateContent>
      </w:r>
      <w:r w:rsidR="005C3C9B" w:rsidRPr="00ED7D1E">
        <w:rPr>
          <w:b/>
        </w:rPr>
        <w:t xml:space="preserve">Câu </w:t>
      </w:r>
      <w:r w:rsidR="005C3C9B">
        <w:rPr>
          <w:b/>
        </w:rPr>
        <w:t>32</w:t>
      </w:r>
      <w:r w:rsidR="005C3C9B" w:rsidRPr="00ED7D1E">
        <w:rPr>
          <w:b/>
        </w:rPr>
        <w:t>:</w:t>
      </w:r>
      <w:r w:rsidR="005C3C9B">
        <w:rPr>
          <w:bCs/>
        </w:rPr>
        <w:t xml:space="preserve"> </w:t>
      </w:r>
      <w:r w:rsidR="005C3C9B" w:rsidRPr="00513CFE">
        <w:rPr>
          <w:bCs/>
        </w:rPr>
        <w:t>Một con lắc lò xo treo thẳng đứng</w:t>
      </w:r>
      <w:r w:rsidR="005C3C9B">
        <w:rPr>
          <w:bCs/>
        </w:rPr>
        <w:t xml:space="preserve"> được</w:t>
      </w:r>
      <w:r w:rsidR="005C3C9B" w:rsidRPr="00513CFE">
        <w:rPr>
          <w:bCs/>
        </w:rPr>
        <w:t xml:space="preserve"> kích thích cho dao động điều hòa với biên độ </w:t>
      </w:r>
      <w:r w:rsidR="005C3C9B" w:rsidRPr="003029DE">
        <w:rPr>
          <w:bCs/>
          <w:position w:val="-4"/>
        </w:rPr>
        <w:object w:dxaOrig="240" w:dyaOrig="260">
          <v:shape id="_x0000_i2571" type="#_x0000_t75" style="width:11.25pt;height:12.75pt" o:ole="">
            <v:imagedata r:id="rId3149" o:title=""/>
          </v:shape>
          <o:OLEObject Type="Embed" ProgID="Equation.DSMT4" ShapeID="_x0000_i2571" DrawAspect="Content" ObjectID="_1653894720" r:id="rId3150"/>
        </w:object>
      </w:r>
      <w:r w:rsidR="005C3C9B" w:rsidRPr="00513CFE">
        <w:rPr>
          <w:bCs/>
        </w:rPr>
        <w:t xml:space="preserve">. </w:t>
      </w:r>
      <w:r w:rsidR="005C3C9B">
        <w:rPr>
          <w:bCs/>
        </w:rPr>
        <w:t xml:space="preserve">Một phần đồ thị biểu diễn sự </w:t>
      </w:r>
      <w:r w:rsidR="005C3C9B">
        <w:rPr>
          <w:bCs/>
        </w:rPr>
        <w:lastRenderedPageBreak/>
        <w:t>phụ thuộc thời gian của lực phục hồi và độ lớn của lực đàn hồi tác dụng vào con lắc trong quá trình dao động được cho như hình vẽ</w:t>
      </w:r>
      <w:r w:rsidR="005C3C9B" w:rsidRPr="00513CFE">
        <w:rPr>
          <w:bCs/>
        </w:rPr>
        <w:t xml:space="preserve">. Lấy </w:t>
      </w:r>
      <w:r w:rsidR="005C3C9B" w:rsidRPr="009603B9">
        <w:rPr>
          <w:bCs/>
          <w:position w:val="-10"/>
        </w:rPr>
        <w:object w:dxaOrig="1160" w:dyaOrig="360">
          <v:shape id="_x0000_i2572" type="#_x0000_t75" style="width:57.75pt;height:18pt" o:ole="">
            <v:imagedata r:id="rId3151" o:title=""/>
          </v:shape>
          <o:OLEObject Type="Embed" ProgID="Equation.DSMT4" ShapeID="_x0000_i2572" DrawAspect="Content" ObjectID="_1653894721" r:id="rId3152"/>
        </w:object>
      </w:r>
      <w:r w:rsidR="005C3C9B" w:rsidRPr="00513CFE">
        <w:rPr>
          <w:bCs/>
        </w:rPr>
        <w:t xml:space="preserve"> m/s</w:t>
      </w:r>
      <w:r w:rsidR="005C3C9B" w:rsidRPr="00513CFE">
        <w:rPr>
          <w:bCs/>
          <w:vertAlign w:val="superscript"/>
        </w:rPr>
        <w:t>2</w:t>
      </w:r>
      <w:r w:rsidR="005C3C9B" w:rsidRPr="00513CFE">
        <w:rPr>
          <w:bCs/>
        </w:rPr>
        <w:t xml:space="preserve">. Độ </w:t>
      </w:r>
      <w:r w:rsidR="005C3C9B">
        <w:rPr>
          <w:bCs/>
        </w:rPr>
        <w:t>c</w:t>
      </w:r>
      <w:r w:rsidR="005C3C9B" w:rsidRPr="00513CFE">
        <w:rPr>
          <w:bCs/>
        </w:rPr>
        <w:t>ứng của lò xo là</w:t>
      </w:r>
    </w:p>
    <w:p w:rsidR="005C3C9B" w:rsidRDefault="005C3C9B" w:rsidP="00EF76AA">
      <w:pPr>
        <w:tabs>
          <w:tab w:val="left" w:pos="284"/>
          <w:tab w:val="left" w:pos="2835"/>
          <w:tab w:val="left" w:pos="5387"/>
          <w:tab w:val="left" w:pos="7938"/>
        </w:tabs>
        <w:ind w:firstLine="142"/>
        <w:rPr>
          <w:b/>
          <w:bCs/>
        </w:rPr>
      </w:pPr>
      <w:r w:rsidRPr="00513CFE">
        <w:rPr>
          <w:b/>
          <w:bCs/>
        </w:rPr>
        <w:tab/>
        <w:t xml:space="preserve">A. </w:t>
      </w:r>
      <w:r w:rsidRPr="00513CFE">
        <w:rPr>
          <w:bCs/>
        </w:rPr>
        <w:t>100 N/m</w:t>
      </w:r>
      <w:r>
        <w:rPr>
          <w:bCs/>
        </w:rPr>
        <w:t>.</w:t>
      </w:r>
      <w:r w:rsidRPr="00513CFE">
        <w:rPr>
          <w:b/>
          <w:bCs/>
        </w:rPr>
        <w:t xml:space="preserve"> </w:t>
      </w:r>
    </w:p>
    <w:p w:rsidR="005C3C9B" w:rsidRDefault="005C3C9B" w:rsidP="00EF76AA">
      <w:pPr>
        <w:tabs>
          <w:tab w:val="left" w:pos="284"/>
          <w:tab w:val="left" w:pos="2835"/>
          <w:tab w:val="left" w:pos="5387"/>
          <w:tab w:val="left" w:pos="7938"/>
        </w:tabs>
        <w:ind w:firstLine="142"/>
        <w:rPr>
          <w:bCs/>
        </w:rPr>
      </w:pPr>
      <w:r w:rsidRPr="00513CFE">
        <w:rPr>
          <w:b/>
          <w:bCs/>
        </w:rPr>
        <w:tab/>
        <w:t xml:space="preserve">B. </w:t>
      </w:r>
      <w:r w:rsidRPr="00513CFE">
        <w:rPr>
          <w:bCs/>
        </w:rPr>
        <w:t>400 N/m</w:t>
      </w:r>
      <w:r>
        <w:rPr>
          <w:bCs/>
        </w:rPr>
        <w:t>.</w:t>
      </w:r>
    </w:p>
    <w:p w:rsidR="005C3C9B" w:rsidRDefault="005C3C9B" w:rsidP="00EF76AA">
      <w:pPr>
        <w:tabs>
          <w:tab w:val="left" w:pos="284"/>
          <w:tab w:val="left" w:pos="2835"/>
          <w:tab w:val="left" w:pos="5387"/>
          <w:tab w:val="left" w:pos="7938"/>
        </w:tabs>
        <w:ind w:firstLine="142"/>
        <w:rPr>
          <w:bCs/>
        </w:rPr>
      </w:pPr>
      <w:r>
        <w:rPr>
          <w:b/>
          <w:bCs/>
        </w:rPr>
        <w:tab/>
        <w:t>C</w:t>
      </w:r>
      <w:r w:rsidRPr="00513CFE">
        <w:rPr>
          <w:b/>
          <w:bCs/>
        </w:rPr>
        <w:t xml:space="preserve">. </w:t>
      </w:r>
      <w:r>
        <w:rPr>
          <w:bCs/>
        </w:rPr>
        <w:t>3</w:t>
      </w:r>
      <w:r w:rsidRPr="00513CFE">
        <w:rPr>
          <w:bCs/>
        </w:rPr>
        <w:t>00 N/m</w:t>
      </w:r>
      <w:r>
        <w:rPr>
          <w:bCs/>
        </w:rPr>
        <w:t>.</w:t>
      </w:r>
    </w:p>
    <w:p w:rsidR="005C3C9B" w:rsidRDefault="005C3C9B" w:rsidP="00EF76AA">
      <w:pPr>
        <w:tabs>
          <w:tab w:val="left" w:pos="284"/>
          <w:tab w:val="left" w:pos="2835"/>
          <w:tab w:val="left" w:pos="5387"/>
          <w:tab w:val="left" w:pos="7938"/>
        </w:tabs>
        <w:ind w:firstLine="142"/>
        <w:rPr>
          <w:bCs/>
        </w:rPr>
      </w:pPr>
      <w:r>
        <w:rPr>
          <w:b/>
          <w:bCs/>
        </w:rPr>
        <w:tab/>
        <w:t>D</w:t>
      </w:r>
      <w:r w:rsidRPr="00513CFE">
        <w:rPr>
          <w:b/>
          <w:bCs/>
        </w:rPr>
        <w:t xml:space="preserve">. </w:t>
      </w:r>
      <w:r>
        <w:rPr>
          <w:bCs/>
        </w:rPr>
        <w:t>2</w:t>
      </w:r>
      <w:r w:rsidRPr="00513CFE">
        <w:rPr>
          <w:bCs/>
        </w:rPr>
        <w:t>00 N/m</w:t>
      </w:r>
      <w:r>
        <w:rPr>
          <w:bCs/>
        </w:rPr>
        <w:t>.</w:t>
      </w:r>
    </w:p>
    <w:p w:rsidR="005C3C9B" w:rsidRDefault="005C3C9B" w:rsidP="00EF76AA">
      <w:pPr>
        <w:tabs>
          <w:tab w:val="left" w:pos="284"/>
          <w:tab w:val="left" w:pos="2835"/>
          <w:tab w:val="left" w:pos="5387"/>
          <w:tab w:val="left" w:pos="7938"/>
        </w:tabs>
        <w:ind w:firstLine="142"/>
        <w:rPr>
          <w:bCs/>
        </w:rPr>
      </w:pPr>
    </w:p>
    <w:p w:rsidR="005C3C9B" w:rsidRDefault="005C3C9B" w:rsidP="00EF76AA">
      <w:pPr>
        <w:tabs>
          <w:tab w:val="left" w:pos="284"/>
          <w:tab w:val="left" w:pos="2835"/>
          <w:tab w:val="left" w:pos="5387"/>
          <w:tab w:val="left" w:pos="7938"/>
        </w:tabs>
        <w:ind w:firstLine="142"/>
        <w:rPr>
          <w:bCs/>
        </w:rPr>
      </w:pPr>
    </w:p>
    <w:p w:rsidR="005C3C9B" w:rsidRPr="00072F2D" w:rsidRDefault="005C3C9B" w:rsidP="00EF76AA">
      <w:pPr>
        <w:tabs>
          <w:tab w:val="left" w:pos="284"/>
          <w:tab w:val="left" w:pos="2835"/>
          <w:tab w:val="left" w:pos="5387"/>
          <w:tab w:val="left" w:pos="7938"/>
        </w:tabs>
        <w:ind w:firstLine="142"/>
        <w:rPr>
          <w:bCs/>
          <w:lang w:val="fr-FR"/>
        </w:rPr>
      </w:pPr>
      <w:r w:rsidRPr="00FD14D7">
        <w:rPr>
          <w:b/>
          <w:bCs/>
        </w:rPr>
        <w:t>Câu 3</w:t>
      </w:r>
      <w:r>
        <w:rPr>
          <w:b/>
          <w:bCs/>
        </w:rPr>
        <w:t>3</w:t>
      </w:r>
      <w:r w:rsidRPr="00FD14D7">
        <w:rPr>
          <w:b/>
          <w:bCs/>
        </w:rPr>
        <w:t>:</w:t>
      </w:r>
      <w:r w:rsidRPr="00FD14D7">
        <w:rPr>
          <w:bCs/>
        </w:rPr>
        <w:t xml:space="preserve"> </w:t>
      </w:r>
      <w:r w:rsidRPr="00072F2D">
        <w:rPr>
          <w:bCs/>
        </w:rPr>
        <w:t xml:space="preserve">Điện năng được truyền từ nơi phát đến một xưởng sản xuất bằng đường dây một pha với hiệu suất truyền tải là 90%. Ban đầu xưởng sản xuất này có 90 máy hoạt động, vì muốn mở rộng quy mô sản </w:t>
      </w:r>
      <w:r w:rsidRPr="00072F2D">
        <w:rPr>
          <w:bCs/>
          <w:lang w:val="fr-FR"/>
        </w:rPr>
        <w:t xml:space="preserve">xuất nên xưởng đã nhập về thêm một số máy. Hiệu suất truyền tải lúc sau (khi có thêm các máy mới cùng hoạt động) </w:t>
      </w:r>
      <w:r>
        <w:rPr>
          <w:bCs/>
          <w:lang w:val="fr-FR"/>
        </w:rPr>
        <w:t>là 80%</w:t>
      </w:r>
      <w:r w:rsidRPr="00072F2D">
        <w:rPr>
          <w:bCs/>
          <w:lang w:val="fr-FR"/>
        </w:rPr>
        <w:t>. Coi hao phí điện năng chỉ do tỏa nhiệt trên đường dây, công suất tiêu thụ điện của các máy hoạt động (kể cả các máy mới nhập về) đều như nhau và hệ số công suất trong các trường hợp đều bằng 1. Nếu giữ nguyên điện áp nơi phát thì số máy hoạt động đã được nhập về thêm là</w:t>
      </w:r>
    </w:p>
    <w:p w:rsidR="005C3C9B" w:rsidRPr="00072F2D" w:rsidRDefault="005C3C9B" w:rsidP="00EF76AA">
      <w:pPr>
        <w:tabs>
          <w:tab w:val="left" w:pos="284"/>
          <w:tab w:val="left" w:pos="2835"/>
          <w:tab w:val="left" w:pos="5387"/>
          <w:tab w:val="left" w:pos="7938"/>
        </w:tabs>
        <w:ind w:firstLine="142"/>
        <w:rPr>
          <w:bCs/>
          <w:lang w:val="fr-FR"/>
        </w:rPr>
      </w:pPr>
      <w:r w:rsidRPr="00072F2D">
        <w:rPr>
          <w:b/>
          <w:bCs/>
        </w:rPr>
        <w:tab/>
        <w:t>A.</w:t>
      </w:r>
      <w:r w:rsidRPr="00072F2D">
        <w:rPr>
          <w:bCs/>
          <w:lang w:val="fr-FR"/>
        </w:rPr>
        <w:t xml:space="preserve"> 100</w:t>
      </w:r>
      <w:r w:rsidRPr="00072F2D">
        <w:rPr>
          <w:bCs/>
        </w:rPr>
        <w:t>.</w:t>
      </w:r>
      <w:r w:rsidRPr="00072F2D">
        <w:rPr>
          <w:bCs/>
        </w:rPr>
        <w:tab/>
      </w:r>
      <w:r w:rsidRPr="00072F2D">
        <w:rPr>
          <w:b/>
          <w:bCs/>
        </w:rPr>
        <w:t>B.</w:t>
      </w:r>
      <w:r w:rsidRPr="00072F2D">
        <w:rPr>
          <w:bCs/>
          <w:lang w:val="fr-FR"/>
        </w:rPr>
        <w:t xml:space="preserve"> 70</w:t>
      </w:r>
      <w:r w:rsidRPr="00072F2D">
        <w:rPr>
          <w:bCs/>
        </w:rPr>
        <w:t>.</w:t>
      </w:r>
      <w:r w:rsidRPr="00072F2D">
        <w:rPr>
          <w:bCs/>
        </w:rPr>
        <w:tab/>
      </w:r>
      <w:r w:rsidRPr="00072F2D">
        <w:rPr>
          <w:b/>
          <w:bCs/>
        </w:rPr>
        <w:t>C.</w:t>
      </w:r>
      <w:r w:rsidRPr="00072F2D">
        <w:rPr>
          <w:bCs/>
          <w:lang w:val="fr-FR"/>
        </w:rPr>
        <w:t xml:space="preserve"> 50</w:t>
      </w:r>
      <w:r w:rsidRPr="00072F2D">
        <w:rPr>
          <w:bCs/>
        </w:rPr>
        <w:t>.</w:t>
      </w:r>
      <w:r w:rsidRPr="00072F2D">
        <w:rPr>
          <w:bCs/>
        </w:rPr>
        <w:tab/>
      </w:r>
      <w:r w:rsidRPr="00072F2D">
        <w:rPr>
          <w:b/>
          <w:bCs/>
        </w:rPr>
        <w:t>D.</w:t>
      </w:r>
      <w:r w:rsidRPr="00072F2D">
        <w:rPr>
          <w:bCs/>
          <w:lang w:val="fr-FR"/>
        </w:rPr>
        <w:t xml:space="preserve"> 160.</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4</w:t>
      </w:r>
      <w:r w:rsidRPr="00FD14D7">
        <w:rPr>
          <w:b/>
          <w:bCs/>
        </w:rPr>
        <w:t>:</w:t>
      </w:r>
      <w:r w:rsidRPr="00FD14D7">
        <w:rPr>
          <w:bCs/>
        </w:rPr>
        <w:t xml:space="preserve"> Bắn hạt </w:t>
      </w:r>
      <w:r w:rsidRPr="0028079B">
        <w:rPr>
          <w:bCs/>
          <w:position w:val="-6"/>
        </w:rPr>
        <w:object w:dxaOrig="240" w:dyaOrig="220">
          <v:shape id="_x0000_i2573" type="#_x0000_t75" style="width:12pt;height:11.25pt" o:ole="">
            <v:imagedata r:id="rId3153" o:title=""/>
          </v:shape>
          <o:OLEObject Type="Embed" ProgID="Equation.DSMT4" ShapeID="_x0000_i2573" DrawAspect="Content" ObjectID="_1653894722" r:id="rId3154"/>
        </w:object>
      </w:r>
      <w:r w:rsidRPr="00FD14D7">
        <w:rPr>
          <w:bCs/>
        </w:rPr>
        <w:t xml:space="preserve"> vào hạt nhân nhôm đang </w:t>
      </w:r>
      <w:r w:rsidRPr="00343B90">
        <w:rPr>
          <w:bCs/>
          <w:position w:val="-6"/>
        </w:rPr>
        <w:object w:dxaOrig="320" w:dyaOrig="279">
          <v:shape id="_x0000_i2574" type="#_x0000_t75" style="width:15.75pt;height:14.25pt" o:ole="">
            <v:imagedata r:id="rId3155" o:title=""/>
          </v:shape>
          <o:OLEObject Type="Embed" ProgID="Equation.DSMT4" ShapeID="_x0000_i2574" DrawAspect="Content" ObjectID="_1653894723" r:id="rId3156"/>
        </w:object>
      </w:r>
      <w:r>
        <w:rPr>
          <w:bCs/>
        </w:rPr>
        <w:t xml:space="preserve"> </w:t>
      </w:r>
      <w:r w:rsidRPr="00FD14D7">
        <w:rPr>
          <w:bCs/>
        </w:rPr>
        <w:t>đứng yên gây ra phản ứng</w:t>
      </w:r>
      <w:r>
        <w:rPr>
          <w:bCs/>
        </w:rPr>
        <w:t xml:space="preserve"> </w:t>
      </w:r>
      <w:r w:rsidRPr="00FD14D7">
        <w:rPr>
          <w:position w:val="-12"/>
        </w:rPr>
        <w:object w:dxaOrig="2000" w:dyaOrig="380">
          <v:shape id="_x0000_i2575" type="#_x0000_t75" style="width:99.75pt;height:18.75pt" o:ole="">
            <v:imagedata r:id="rId3157" o:title=""/>
          </v:shape>
          <o:OLEObject Type="Embed" ProgID="Equation.DSMT4" ShapeID="_x0000_i2575" DrawAspect="Content" ObjectID="_1653894724" r:id="rId3158"/>
        </w:object>
      </w:r>
      <w:r w:rsidRPr="00FD14D7">
        <w:rPr>
          <w:bCs/>
        </w:rPr>
        <w:t>. Biết phản ứng</w:t>
      </w:r>
      <w:r>
        <w:rPr>
          <w:bCs/>
        </w:rPr>
        <w:t xml:space="preserve"> thu năng lượng </w:t>
      </w:r>
      <w:r w:rsidRPr="00CD6C47">
        <w:rPr>
          <w:bCs/>
          <w:position w:val="-4"/>
        </w:rPr>
        <w:object w:dxaOrig="380" w:dyaOrig="260">
          <v:shape id="_x0000_i2576" type="#_x0000_t75" style="width:18pt;height:12.75pt" o:ole="">
            <v:imagedata r:id="rId3159" o:title=""/>
          </v:shape>
          <o:OLEObject Type="Embed" ProgID="Equation.DSMT4" ShapeID="_x0000_i2576" DrawAspect="Content" ObjectID="_1653894725" r:id="rId3160"/>
        </w:object>
      </w:r>
      <w:r>
        <w:rPr>
          <w:bCs/>
        </w:rPr>
        <w:t xml:space="preserve"> và</w:t>
      </w:r>
      <w:r w:rsidRPr="00FD14D7">
        <w:rPr>
          <w:bCs/>
        </w:rPr>
        <w:t xml:space="preserve"> không kèm theo bức xạ </w:t>
      </w:r>
      <w:r w:rsidRPr="0028079B">
        <w:rPr>
          <w:bCs/>
          <w:position w:val="-10"/>
        </w:rPr>
        <w:object w:dxaOrig="200" w:dyaOrig="260">
          <v:shape id="_x0000_i2577" type="#_x0000_t75" style="width:10.5pt;height:12pt" o:ole="">
            <v:imagedata r:id="rId3161" o:title=""/>
          </v:shape>
          <o:OLEObject Type="Embed" ProgID="Equation.DSMT4" ShapeID="_x0000_i2577" DrawAspect="Content" ObjectID="_1653894726" r:id="rId3162"/>
        </w:object>
      </w:r>
      <w:r>
        <w:rPr>
          <w:bCs/>
        </w:rPr>
        <w:t>. H</w:t>
      </w:r>
      <w:r w:rsidRPr="00FD14D7">
        <w:rPr>
          <w:bCs/>
        </w:rPr>
        <w:t xml:space="preserve">ai hạt nhân tạo </w:t>
      </w:r>
      <w:r>
        <w:rPr>
          <w:bCs/>
        </w:rPr>
        <w:t>có cùng vận tốc</w:t>
      </w:r>
      <w:r w:rsidRPr="00FD14D7">
        <w:rPr>
          <w:bCs/>
        </w:rPr>
        <w:t xml:space="preserve">. Lấy khối lượng của các hạt nhân tính theo đơn vị khối lượng nguyên tử bằng số khối của chúng. Động năng của hạt </w:t>
      </w:r>
      <w:r w:rsidRPr="0028079B">
        <w:rPr>
          <w:bCs/>
          <w:position w:val="-6"/>
        </w:rPr>
        <w:object w:dxaOrig="240" w:dyaOrig="220">
          <v:shape id="_x0000_i2578" type="#_x0000_t75" style="width:12pt;height:11.25pt" o:ole="">
            <v:imagedata r:id="rId3163" o:title=""/>
          </v:shape>
          <o:OLEObject Type="Embed" ProgID="Equation.DSMT4" ShapeID="_x0000_i2578" DrawAspect="Content" ObjectID="_1653894727" r:id="rId3164"/>
        </w:object>
      </w:r>
      <w:r w:rsidRPr="00FD14D7">
        <w:rPr>
          <w:bCs/>
        </w:rPr>
        <w:t xml:space="preserve"> là</w:t>
      </w:r>
    </w:p>
    <w:p w:rsidR="005C3C9B" w:rsidRDefault="005C3C9B" w:rsidP="00EF76AA">
      <w:pPr>
        <w:tabs>
          <w:tab w:val="left" w:pos="284"/>
          <w:tab w:val="left" w:pos="2835"/>
          <w:tab w:val="left" w:pos="5387"/>
          <w:tab w:val="left" w:pos="7938"/>
        </w:tabs>
        <w:ind w:firstLine="142"/>
        <w:rPr>
          <w:bCs/>
        </w:rPr>
      </w:pPr>
      <w:r w:rsidRPr="0028079B">
        <w:rPr>
          <w:bCs/>
        </w:rPr>
        <w:tab/>
      </w:r>
      <w:r w:rsidRPr="0028079B">
        <w:rPr>
          <w:b/>
          <w:bCs/>
        </w:rPr>
        <w:t>A.</w:t>
      </w:r>
      <w:r w:rsidRPr="0028079B">
        <w:rPr>
          <w:bCs/>
        </w:rPr>
        <w:t xml:space="preserve"> </w:t>
      </w:r>
      <w:r w:rsidRPr="00FF5FDA">
        <w:rPr>
          <w:bCs/>
          <w:position w:val="-24"/>
        </w:rPr>
        <w:object w:dxaOrig="800" w:dyaOrig="620">
          <v:shape id="_x0000_i2579" type="#_x0000_t75" style="width:39.75pt;height:31.5pt" o:ole="">
            <v:imagedata r:id="rId3165" o:title=""/>
          </v:shape>
          <o:OLEObject Type="Embed" ProgID="Equation.DSMT4" ShapeID="_x0000_i2579" DrawAspect="Content" ObjectID="_1653894728" r:id="rId3166"/>
        </w:object>
      </w:r>
      <w:r>
        <w:rPr>
          <w:bCs/>
        </w:rPr>
        <w:t>.</w:t>
      </w:r>
      <w:r w:rsidRPr="0028079B">
        <w:rPr>
          <w:bCs/>
        </w:rPr>
        <w:tab/>
      </w:r>
      <w:r w:rsidRPr="0028079B">
        <w:rPr>
          <w:b/>
          <w:bCs/>
        </w:rPr>
        <w:t>B.</w:t>
      </w:r>
      <w:r w:rsidRPr="0028079B">
        <w:rPr>
          <w:bCs/>
        </w:rPr>
        <w:t xml:space="preserve"> </w:t>
      </w:r>
      <w:r w:rsidRPr="00CA7497">
        <w:rPr>
          <w:position w:val="-24"/>
        </w:rPr>
        <w:object w:dxaOrig="800" w:dyaOrig="620">
          <v:shape id="_x0000_i2580" type="#_x0000_t75" style="width:39.75pt;height:31.5pt" o:ole="">
            <v:imagedata r:id="rId3167" o:title=""/>
          </v:shape>
          <o:OLEObject Type="Embed" ProgID="Equation.DSMT4" ShapeID="_x0000_i2580" DrawAspect="Content" ObjectID="_1653894729" r:id="rId3168"/>
        </w:object>
      </w:r>
      <w:r>
        <w:rPr>
          <w:bCs/>
        </w:rPr>
        <w:t>.</w:t>
      </w:r>
      <w:r w:rsidRPr="0028079B">
        <w:rPr>
          <w:bCs/>
        </w:rPr>
        <w:tab/>
      </w:r>
      <w:r w:rsidRPr="0028079B">
        <w:rPr>
          <w:b/>
          <w:bCs/>
        </w:rPr>
        <w:t>C.</w:t>
      </w:r>
      <w:r w:rsidRPr="0028079B">
        <w:rPr>
          <w:bCs/>
        </w:rPr>
        <w:t xml:space="preserve"> </w:t>
      </w:r>
      <w:r w:rsidRPr="00CA7497">
        <w:rPr>
          <w:position w:val="-24"/>
        </w:rPr>
        <w:object w:dxaOrig="800" w:dyaOrig="620">
          <v:shape id="_x0000_i2581" type="#_x0000_t75" style="width:39.75pt;height:31.5pt" o:ole="">
            <v:imagedata r:id="rId3169" o:title=""/>
          </v:shape>
          <o:OLEObject Type="Embed" ProgID="Equation.DSMT4" ShapeID="_x0000_i2581" DrawAspect="Content" ObjectID="_1653894730" r:id="rId3170"/>
        </w:object>
      </w:r>
      <w:r>
        <w:rPr>
          <w:bCs/>
        </w:rPr>
        <w:t>.</w:t>
      </w:r>
      <w:r w:rsidRPr="0028079B">
        <w:rPr>
          <w:bCs/>
        </w:rPr>
        <w:tab/>
      </w:r>
      <w:r w:rsidRPr="0028079B">
        <w:rPr>
          <w:b/>
          <w:bCs/>
        </w:rPr>
        <w:t>D.</w:t>
      </w:r>
      <w:r w:rsidRPr="0028079B">
        <w:rPr>
          <w:bCs/>
        </w:rPr>
        <w:t xml:space="preserve"> </w:t>
      </w:r>
      <w:r w:rsidRPr="00CA7497">
        <w:rPr>
          <w:position w:val="-24"/>
        </w:rPr>
        <w:object w:dxaOrig="800" w:dyaOrig="620">
          <v:shape id="_x0000_i2582" type="#_x0000_t75" style="width:39.75pt;height:31.5pt" o:ole="">
            <v:imagedata r:id="rId3171" o:title=""/>
          </v:shape>
          <o:OLEObject Type="Embed" ProgID="Equation.DSMT4" ShapeID="_x0000_i2582" DrawAspect="Content" ObjectID="_1653894731" r:id="rId3172"/>
        </w:object>
      </w:r>
      <w:r>
        <w:rPr>
          <w:bCs/>
        </w:rPr>
        <w:t>.</w:t>
      </w:r>
    </w:p>
    <w:p w:rsidR="005C3C9B" w:rsidRDefault="005C3C9B" w:rsidP="00EF76AA">
      <w:pPr>
        <w:tabs>
          <w:tab w:val="left" w:pos="284"/>
          <w:tab w:val="left" w:pos="2835"/>
          <w:tab w:val="left" w:pos="5387"/>
          <w:tab w:val="left" w:pos="7938"/>
        </w:tabs>
        <w:ind w:firstLine="142"/>
        <w:rPr>
          <w:bCs/>
        </w:rPr>
      </w:pPr>
      <w:r w:rsidRPr="00FD14D7">
        <w:rPr>
          <w:b/>
          <w:bCs/>
        </w:rPr>
        <w:t>Câu 3</w:t>
      </w:r>
      <w:r>
        <w:rPr>
          <w:b/>
          <w:bCs/>
        </w:rPr>
        <w:t>5</w:t>
      </w:r>
      <w:r w:rsidRPr="00FD14D7">
        <w:rPr>
          <w:b/>
          <w:bCs/>
        </w:rPr>
        <w:t>:</w:t>
      </w:r>
      <w:r w:rsidRPr="00FD14D7">
        <w:rPr>
          <w:bCs/>
        </w:rPr>
        <w:t xml:space="preserve"> Đặt điện áp xoay chiều có giá trị hiệu dụng </w:t>
      </w:r>
      <w:r w:rsidRPr="002F646E">
        <w:rPr>
          <w:bCs/>
          <w:position w:val="-6"/>
        </w:rPr>
        <w:object w:dxaOrig="260" w:dyaOrig="279">
          <v:shape id="_x0000_i2583" type="#_x0000_t75" style="width:12pt;height:14.25pt" o:ole="">
            <v:imagedata r:id="rId3173" o:title=""/>
          </v:shape>
          <o:OLEObject Type="Embed" ProgID="Equation.DSMT4" ShapeID="_x0000_i2583" DrawAspect="Content" ObjectID="_1653894732" r:id="rId3174"/>
        </w:object>
      </w:r>
      <w:r w:rsidRPr="00FD14D7">
        <w:rPr>
          <w:bCs/>
        </w:rPr>
        <w:t xml:space="preserve"> vào hai đầu đoạn mạch </w:t>
      </w:r>
      <w:r w:rsidRPr="002F646E">
        <w:rPr>
          <w:bCs/>
          <w:position w:val="-4"/>
        </w:rPr>
        <w:object w:dxaOrig="400" w:dyaOrig="260">
          <v:shape id="_x0000_i2584" type="#_x0000_t75" style="width:20.25pt;height:12pt" o:ole="">
            <v:imagedata r:id="rId3175" o:title=""/>
          </v:shape>
          <o:OLEObject Type="Embed" ProgID="Equation.DSMT4" ShapeID="_x0000_i2584" DrawAspect="Content" ObjectID="_1653894733" r:id="rId3176"/>
        </w:object>
      </w:r>
      <w:r w:rsidRPr="00FD14D7">
        <w:rPr>
          <w:bCs/>
        </w:rPr>
        <w:t xml:space="preserve"> như hình bên gồm hai điện trở có </w:t>
      </w:r>
      <w:r w:rsidRPr="002F646E">
        <w:rPr>
          <w:position w:val="-6"/>
        </w:rPr>
        <w:object w:dxaOrig="800" w:dyaOrig="279">
          <v:shape id="_x0000_i2585" type="#_x0000_t75" style="width:39.75pt;height:14.25pt" o:ole="">
            <v:imagedata r:id="rId3177" o:title=""/>
          </v:shape>
          <o:OLEObject Type="Embed" ProgID="Equation.DSMT4" ShapeID="_x0000_i2585" DrawAspect="Content" ObjectID="_1653894734" r:id="rId3178"/>
        </w:object>
      </w:r>
      <w:r w:rsidRPr="00FD14D7">
        <w:rPr>
          <w:bCs/>
        </w:rPr>
        <w:t xml:space="preserve"> </w:t>
      </w:r>
      <w:r>
        <w:rPr>
          <w:bCs/>
        </w:rPr>
        <w:t xml:space="preserve">Ω </w:t>
      </w:r>
      <w:r w:rsidRPr="00FD14D7">
        <w:rPr>
          <w:bCs/>
        </w:rPr>
        <w:t xml:space="preserve">giống nhau, hai cuộn thuần cảm giống nhau và tụ điện có điện dung </w:t>
      </w:r>
      <w:r w:rsidRPr="002F646E">
        <w:rPr>
          <w:bCs/>
          <w:position w:val="-6"/>
        </w:rPr>
        <w:object w:dxaOrig="240" w:dyaOrig="279">
          <v:shape id="_x0000_i2586" type="#_x0000_t75" style="width:12pt;height:14.25pt" o:ole="">
            <v:imagedata r:id="rId3179" o:title=""/>
          </v:shape>
          <o:OLEObject Type="Embed" ProgID="Equation.DSMT4" ShapeID="_x0000_i2586" DrawAspect="Content" ObjectID="_1653894735" r:id="rId3180"/>
        </w:object>
      </w:r>
      <w:r w:rsidRPr="00FD14D7">
        <w:rPr>
          <w:bCs/>
        </w:rPr>
        <w:t xml:space="preserve">. Sử dụng một dao động kí số, ta thu được đồ thì biểu diễn sự phụ thuộc theo thời gian của điện áp giữa hai đầu đoạn mạch </w:t>
      </w:r>
      <w:r w:rsidRPr="002F646E">
        <w:rPr>
          <w:bCs/>
          <w:position w:val="-4"/>
        </w:rPr>
        <w:object w:dxaOrig="480" w:dyaOrig="260">
          <v:shape id="_x0000_i2587" type="#_x0000_t75" style="width:24.75pt;height:12pt" o:ole="">
            <v:imagedata r:id="rId3181" o:title=""/>
          </v:shape>
          <o:OLEObject Type="Embed" ProgID="Equation.DSMT4" ShapeID="_x0000_i2587" DrawAspect="Content" ObjectID="_1653894736" r:id="rId3182"/>
        </w:object>
      </w:r>
      <w:r w:rsidRPr="00FD14D7">
        <w:rPr>
          <w:bCs/>
        </w:rPr>
        <w:t xml:space="preserve"> và </w:t>
      </w:r>
      <w:r w:rsidRPr="002F646E">
        <w:rPr>
          <w:bCs/>
          <w:position w:val="-4"/>
        </w:rPr>
        <w:object w:dxaOrig="440" w:dyaOrig="260">
          <v:shape id="_x0000_i2588" type="#_x0000_t75" style="width:21.75pt;height:12pt" o:ole="">
            <v:imagedata r:id="rId3183" o:title=""/>
          </v:shape>
          <o:OLEObject Type="Embed" ProgID="Equation.DSMT4" ShapeID="_x0000_i2588" DrawAspect="Content" ObjectID="_1653894737" r:id="rId3184"/>
        </w:object>
      </w:r>
      <w:r w:rsidRPr="00FD14D7">
        <w:rPr>
          <w:bCs/>
        </w:rPr>
        <w:t xml:space="preserve"> như hình bên. Giá trị của </w:t>
      </w:r>
      <w:r w:rsidRPr="002F646E">
        <w:rPr>
          <w:bCs/>
          <w:position w:val="-6"/>
        </w:rPr>
        <w:object w:dxaOrig="240" w:dyaOrig="279">
          <v:shape id="_x0000_i2589" type="#_x0000_t75" style="width:12pt;height:14.25pt" o:ole="">
            <v:imagedata r:id="rId3185" o:title=""/>
          </v:shape>
          <o:OLEObject Type="Embed" ProgID="Equation.DSMT4" ShapeID="_x0000_i2589" DrawAspect="Content" ObjectID="_1653894738" r:id="rId3186"/>
        </w:object>
      </w:r>
      <w:r w:rsidRPr="00FD14D7">
        <w:rPr>
          <w:bCs/>
        </w:rPr>
        <w:t xml:space="preserve"> là</w:t>
      </w:r>
    </w:p>
    <w:p w:rsidR="005C3C9B" w:rsidRPr="00FD14D7" w:rsidRDefault="007974A5" w:rsidP="00EF76AA">
      <w:pPr>
        <w:tabs>
          <w:tab w:val="left" w:pos="284"/>
          <w:tab w:val="left" w:pos="2835"/>
          <w:tab w:val="left" w:pos="5387"/>
          <w:tab w:val="left" w:pos="7938"/>
        </w:tabs>
        <w:ind w:firstLine="142"/>
        <w:rPr>
          <w:bCs/>
        </w:rPr>
      </w:pPr>
      <w:r>
        <w:rPr>
          <w:noProof/>
        </w:rPr>
        <mc:AlternateContent>
          <mc:Choice Requires="wpc">
            <w:drawing>
              <wp:inline distT="0" distB="0" distL="0" distR="0">
                <wp:extent cx="6381750" cy="1473835"/>
                <wp:effectExtent l="0" t="38100" r="38100" b="0"/>
                <wp:docPr id="940" name="Canvas 6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51" name="Group 351"/>
                        <wpg:cNvGrpSpPr/>
                        <wpg:grpSpPr>
                          <a:xfrm>
                            <a:off x="0" y="0"/>
                            <a:ext cx="6381750" cy="1444997"/>
                            <a:chOff x="0" y="0"/>
                            <a:chExt cx="6407131" cy="1450744"/>
                          </a:xfrm>
                        </wpg:grpSpPr>
                        <wps:wsp>
                          <wps:cNvPr id="416" name="Straight Connector 416"/>
                          <wps:cNvCnPr>
                            <a:cxnSpLocks/>
                          </wps:cNvCnPr>
                          <wps:spPr>
                            <a:xfrm>
                              <a:off x="164464" y="750570"/>
                              <a:ext cx="3247957"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417" name="Rectangle 417"/>
                          <wps:cNvSpPr/>
                          <wps:spPr>
                            <a:xfrm>
                              <a:off x="323659" y="678882"/>
                              <a:ext cx="463904" cy="14337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18" name="Group 418"/>
                          <wpg:cNvGrpSpPr/>
                          <wpg:grpSpPr>
                            <a:xfrm>
                              <a:off x="3131314" y="596819"/>
                              <a:ext cx="57600" cy="309570"/>
                              <a:chOff x="3131315" y="596819"/>
                              <a:chExt cx="58108" cy="309571"/>
                            </a:xfrm>
                          </wpg:grpSpPr>
                          <wps:wsp>
                            <wps:cNvPr id="419" name="Rectangle 419"/>
                            <wps:cNvSpPr/>
                            <wps:spPr>
                              <a:xfrm>
                                <a:off x="3136846" y="596819"/>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420" name="Straight Connector 420"/>
                            <wps:cNvCnPr/>
                            <wps:spPr>
                              <a:xfrm>
                                <a:off x="3189423" y="596819"/>
                                <a:ext cx="0" cy="309571"/>
                              </a:xfrm>
                              <a:prstGeom prst="line">
                                <a:avLst/>
                              </a:prstGeom>
                              <a:noFill/>
                              <a:ln w="12700" cap="flat" cmpd="sng" algn="ctr">
                                <a:solidFill>
                                  <a:sysClr val="windowText" lastClr="000000"/>
                                </a:solidFill>
                                <a:prstDash val="solid"/>
                                <a:miter lim="800000"/>
                              </a:ln>
                              <a:effectLst/>
                            </wps:spPr>
                            <wps:bodyPr/>
                          </wps:wsp>
                          <wps:wsp>
                            <wps:cNvPr id="421" name="Straight Connector 421"/>
                            <wps:cNvCnPr/>
                            <wps:spPr>
                              <a:xfrm>
                                <a:off x="3131315" y="596819"/>
                                <a:ext cx="0" cy="309571"/>
                              </a:xfrm>
                              <a:prstGeom prst="line">
                                <a:avLst/>
                              </a:prstGeom>
                              <a:noFill/>
                              <a:ln w="12700" cap="flat" cmpd="sng" algn="ctr">
                                <a:solidFill>
                                  <a:sysClr val="windowText" lastClr="000000"/>
                                </a:solidFill>
                                <a:prstDash val="solid"/>
                                <a:miter lim="800000"/>
                              </a:ln>
                              <a:effectLst/>
                            </wps:spPr>
                            <wps:bodyPr/>
                          </wps:wsp>
                        </wpg:grpSp>
                        <wpg:grpSp>
                          <wpg:cNvPr id="422" name="Group 422"/>
                          <wpg:cNvGrpSpPr/>
                          <wpg:grpSpPr>
                            <a:xfrm>
                              <a:off x="894365" y="652715"/>
                              <a:ext cx="554034" cy="186687"/>
                              <a:chOff x="894365" y="652715"/>
                              <a:chExt cx="558920" cy="186686"/>
                            </a:xfrm>
                          </wpg:grpSpPr>
                          <wps:wsp>
                            <wps:cNvPr id="423" name="Rectangle 423"/>
                            <wps:cNvSpPr/>
                            <wps:spPr>
                              <a:xfrm>
                                <a:off x="903890" y="695890"/>
                                <a:ext cx="543600" cy="143511"/>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24" name="Group 424"/>
                            <wpg:cNvGrpSpPr/>
                            <wpg:grpSpPr>
                              <a:xfrm>
                                <a:off x="894365" y="652715"/>
                                <a:ext cx="558920" cy="180000"/>
                                <a:chOff x="894365" y="652715"/>
                                <a:chExt cx="558920" cy="180000"/>
                              </a:xfrm>
                            </wpg:grpSpPr>
                            <wps:wsp>
                              <wps:cNvPr id="425" name="Arc 425"/>
                              <wps:cNvSpPr/>
                              <wps:spPr>
                                <a:xfrm>
                                  <a:off x="894365" y="652715"/>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78" name="Arc 478"/>
                              <wps:cNvSpPr/>
                              <wps:spPr>
                                <a:xfrm>
                                  <a:off x="958992"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9" name="Arc 479"/>
                              <wps:cNvSpPr/>
                              <wps:spPr>
                                <a:xfrm>
                                  <a:off x="1025778"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0" name="Arc 480"/>
                              <wps:cNvSpPr/>
                              <wps:spPr>
                                <a:xfrm>
                                  <a:off x="1092564"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1" name="Arc 481"/>
                              <wps:cNvSpPr/>
                              <wps:spPr>
                                <a:xfrm>
                                  <a:off x="1159349"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2" name="Arc 482"/>
                              <wps:cNvSpPr/>
                              <wps:spPr>
                                <a:xfrm>
                                  <a:off x="1226134"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3" name="Arc 483"/>
                              <wps:cNvSpPr/>
                              <wps:spPr>
                                <a:xfrm>
                                  <a:off x="1292921" y="652715"/>
                                  <a:ext cx="93356"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4" name="Arc 484"/>
                              <wps:cNvSpPr/>
                              <wps:spPr>
                                <a:xfrm>
                                  <a:off x="1359928" y="652715"/>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85" name="Rectangle 485"/>
                          <wps:cNvSpPr/>
                          <wps:spPr>
                            <a:xfrm>
                              <a:off x="1757967" y="675068"/>
                              <a:ext cx="463903" cy="1433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86" name="Group 486"/>
                          <wpg:cNvGrpSpPr/>
                          <wpg:grpSpPr>
                            <a:xfrm>
                              <a:off x="2365265" y="653413"/>
                              <a:ext cx="554035" cy="186686"/>
                              <a:chOff x="2365265" y="653413"/>
                              <a:chExt cx="558920" cy="186686"/>
                            </a:xfrm>
                          </wpg:grpSpPr>
                          <wps:wsp>
                            <wps:cNvPr id="487" name="Rectangle 487"/>
                            <wps:cNvSpPr/>
                            <wps:spPr>
                              <a:xfrm>
                                <a:off x="2374791" y="696589"/>
                                <a:ext cx="543599"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88" name="Group 488"/>
                            <wpg:cNvGrpSpPr/>
                            <wpg:grpSpPr>
                              <a:xfrm>
                                <a:off x="2365265" y="653413"/>
                                <a:ext cx="558920" cy="180000"/>
                                <a:chOff x="2365265" y="653413"/>
                                <a:chExt cx="558920" cy="180000"/>
                              </a:xfrm>
                            </wpg:grpSpPr>
                            <wps:wsp>
                              <wps:cNvPr id="489" name="Arc 489"/>
                              <wps:cNvSpPr/>
                              <wps:spPr>
                                <a:xfrm>
                                  <a:off x="2365265" y="653413"/>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90" name="Arc 490"/>
                              <wps:cNvSpPr/>
                              <wps:spPr>
                                <a:xfrm>
                                  <a:off x="2429893"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1" name="Arc 491"/>
                              <wps:cNvSpPr/>
                              <wps:spPr>
                                <a:xfrm>
                                  <a:off x="2496678"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2" name="Arc 492"/>
                              <wps:cNvSpPr/>
                              <wps:spPr>
                                <a:xfrm>
                                  <a:off x="2563464"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3" name="Arc 493"/>
                              <wps:cNvSpPr/>
                              <wps:spPr>
                                <a:xfrm>
                                  <a:off x="2630249"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4" name="Arc 494"/>
                              <wps:cNvSpPr/>
                              <wps:spPr>
                                <a:xfrm>
                                  <a:off x="2697036"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5" name="Arc 495"/>
                              <wps:cNvSpPr/>
                              <wps:spPr>
                                <a:xfrm>
                                  <a:off x="2763821"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6" name="Arc 496"/>
                              <wps:cNvSpPr/>
                              <wps:spPr>
                                <a:xfrm>
                                  <a:off x="2830827" y="653413"/>
                                  <a:ext cx="93358"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97" name="Oval 497"/>
                          <wps:cNvSpPr/>
                          <wps:spPr>
                            <a:xfrm>
                              <a:off x="1587627" y="739007"/>
                              <a:ext cx="28548" cy="28799"/>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pic:pic xmlns:pic="http://schemas.openxmlformats.org/drawingml/2006/picture">
                          <pic:nvPicPr>
                            <pic:cNvPr id="498" name="Picture 498"/>
                            <pic:cNvPicPr/>
                          </pic:nvPicPr>
                          <pic:blipFill>
                            <a:blip r:embed="rId3187"/>
                            <a:stretch>
                              <a:fillRect/>
                            </a:stretch>
                          </pic:blipFill>
                          <pic:spPr>
                            <a:xfrm>
                              <a:off x="41721" y="757238"/>
                              <a:ext cx="100712" cy="152401"/>
                            </a:xfrm>
                            <a:prstGeom prst="rect">
                              <a:avLst/>
                            </a:prstGeom>
                          </pic:spPr>
                        </pic:pic>
                        <pic:pic xmlns:pic="http://schemas.openxmlformats.org/drawingml/2006/picture">
                          <pic:nvPicPr>
                            <pic:cNvPr id="499" name="Picture 499"/>
                            <pic:cNvPicPr/>
                          </pic:nvPicPr>
                          <pic:blipFill>
                            <a:blip r:embed="rId3188"/>
                            <a:stretch>
                              <a:fillRect/>
                            </a:stretch>
                          </pic:blipFill>
                          <pic:spPr>
                            <a:xfrm>
                              <a:off x="1105848" y="464739"/>
                              <a:ext cx="125890" cy="139700"/>
                            </a:xfrm>
                            <a:prstGeom prst="rect">
                              <a:avLst/>
                            </a:prstGeom>
                          </pic:spPr>
                        </pic:pic>
                        <pic:pic xmlns:pic="http://schemas.openxmlformats.org/drawingml/2006/picture">
                          <pic:nvPicPr>
                            <pic:cNvPr id="501" name="Picture 501"/>
                            <pic:cNvPicPr/>
                          </pic:nvPicPr>
                          <pic:blipFill>
                            <a:blip r:embed="rId3189"/>
                            <a:stretch>
                              <a:fillRect/>
                            </a:stretch>
                          </pic:blipFill>
                          <pic:spPr>
                            <a:xfrm>
                              <a:off x="1503771" y="772253"/>
                              <a:ext cx="176246" cy="139699"/>
                            </a:xfrm>
                            <a:prstGeom prst="rect">
                              <a:avLst/>
                            </a:prstGeom>
                          </pic:spPr>
                        </pic:pic>
                        <pic:pic xmlns:pic="http://schemas.openxmlformats.org/drawingml/2006/picture">
                          <pic:nvPicPr>
                            <pic:cNvPr id="502" name="Picture 502"/>
                            <pic:cNvPicPr/>
                          </pic:nvPicPr>
                          <pic:blipFill>
                            <a:blip r:embed="rId3190"/>
                            <a:stretch>
                              <a:fillRect/>
                            </a:stretch>
                          </pic:blipFill>
                          <pic:spPr>
                            <a:xfrm>
                              <a:off x="3410569" y="763201"/>
                              <a:ext cx="138480" cy="139699"/>
                            </a:xfrm>
                            <a:prstGeom prst="rect">
                              <a:avLst/>
                            </a:prstGeom>
                          </pic:spPr>
                        </pic:pic>
                        <pic:pic xmlns:pic="http://schemas.openxmlformats.org/drawingml/2006/picture">
                          <pic:nvPicPr>
                            <pic:cNvPr id="503" name="Picture 503"/>
                            <pic:cNvPicPr/>
                          </pic:nvPicPr>
                          <pic:blipFill>
                            <a:blip r:embed="rId3191"/>
                            <a:stretch>
                              <a:fillRect/>
                            </a:stretch>
                          </pic:blipFill>
                          <pic:spPr>
                            <a:xfrm>
                              <a:off x="1913637" y="504158"/>
                              <a:ext cx="138480" cy="139699"/>
                            </a:xfrm>
                            <a:prstGeom prst="rect">
                              <a:avLst/>
                            </a:prstGeom>
                          </pic:spPr>
                        </pic:pic>
                        <pic:pic xmlns:pic="http://schemas.openxmlformats.org/drawingml/2006/picture">
                          <pic:nvPicPr>
                            <pic:cNvPr id="504" name="Picture 504"/>
                            <pic:cNvPicPr/>
                          </pic:nvPicPr>
                          <pic:blipFill>
                            <a:blip r:embed="rId3192"/>
                            <a:stretch>
                              <a:fillRect/>
                            </a:stretch>
                          </pic:blipFill>
                          <pic:spPr>
                            <a:xfrm>
                              <a:off x="2549352" y="482369"/>
                              <a:ext cx="122743" cy="133351"/>
                            </a:xfrm>
                            <a:prstGeom prst="rect">
                              <a:avLst/>
                            </a:prstGeom>
                          </pic:spPr>
                        </pic:pic>
                        <pic:pic xmlns:pic="http://schemas.openxmlformats.org/drawingml/2006/picture">
                          <pic:nvPicPr>
                            <pic:cNvPr id="505" name="Picture 505"/>
                            <pic:cNvPicPr/>
                          </pic:nvPicPr>
                          <pic:blipFill>
                            <a:blip r:embed="rId3193"/>
                            <a:stretch>
                              <a:fillRect/>
                            </a:stretch>
                          </pic:blipFill>
                          <pic:spPr>
                            <a:xfrm>
                              <a:off x="487720" y="510950"/>
                              <a:ext cx="138479" cy="139700"/>
                            </a:xfrm>
                            <a:prstGeom prst="rect">
                              <a:avLst/>
                            </a:prstGeom>
                          </pic:spPr>
                        </pic:pic>
                        <pic:pic xmlns:pic="http://schemas.openxmlformats.org/drawingml/2006/picture">
                          <pic:nvPicPr>
                            <pic:cNvPr id="506" name="Picture 506"/>
                            <pic:cNvPicPr/>
                          </pic:nvPicPr>
                          <pic:blipFill>
                            <a:blip r:embed="rId3194"/>
                            <a:stretch>
                              <a:fillRect/>
                            </a:stretch>
                          </pic:blipFill>
                          <pic:spPr>
                            <a:xfrm>
                              <a:off x="3084736" y="436848"/>
                              <a:ext cx="138480" cy="152401"/>
                            </a:xfrm>
                            <a:prstGeom prst="rect">
                              <a:avLst/>
                            </a:prstGeom>
                          </pic:spPr>
                        </pic:pic>
                        <pic:pic xmlns:pic="http://schemas.openxmlformats.org/drawingml/2006/picture">
                          <pic:nvPicPr>
                            <pic:cNvPr id="507" name="Picture 507"/>
                            <pic:cNvPicPr>
                              <a:picLocks noChangeAspect="1"/>
                            </pic:cNvPicPr>
                          </pic:nvPicPr>
                          <pic:blipFill>
                            <a:blip r:embed="rId3195"/>
                            <a:stretch>
                              <a:fillRect/>
                            </a:stretch>
                          </pic:blipFill>
                          <pic:spPr>
                            <a:xfrm>
                              <a:off x="4264384" y="265620"/>
                              <a:ext cx="1868519" cy="962025"/>
                            </a:xfrm>
                            <a:prstGeom prst="rect">
                              <a:avLst/>
                            </a:prstGeom>
                          </pic:spPr>
                        </pic:pic>
                        <wps:wsp>
                          <wps:cNvPr id="508" name="Straight Connector 508"/>
                          <wps:cNvCnPr>
                            <a:cxnSpLocks/>
                          </wps:cNvCnPr>
                          <wps:spPr>
                            <a:xfrm>
                              <a:off x="4266013" y="748754"/>
                              <a:ext cx="214111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509" name="Straight Connector 509"/>
                          <wps:cNvCnPr/>
                          <wps:spPr>
                            <a:xfrm flipV="1">
                              <a:off x="4266013" y="0"/>
                              <a:ext cx="0" cy="1328737"/>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510" name="Picture 510"/>
                            <pic:cNvPicPr/>
                          </pic:nvPicPr>
                          <pic:blipFill>
                            <a:blip r:embed="rId3196"/>
                            <a:stretch>
                              <a:fillRect/>
                            </a:stretch>
                          </pic:blipFill>
                          <pic:spPr>
                            <a:xfrm>
                              <a:off x="3971746" y="36509"/>
                              <a:ext cx="289546" cy="190501"/>
                            </a:xfrm>
                            <a:prstGeom prst="rect">
                              <a:avLst/>
                            </a:prstGeom>
                          </pic:spPr>
                        </pic:pic>
                        <pic:pic xmlns:pic="http://schemas.openxmlformats.org/drawingml/2006/picture">
                          <pic:nvPicPr>
                            <pic:cNvPr id="511" name="Picture 511"/>
                            <pic:cNvPicPr/>
                          </pic:nvPicPr>
                          <pic:blipFill>
                            <a:blip r:embed="rId3197"/>
                            <a:stretch>
                              <a:fillRect/>
                            </a:stretch>
                          </pic:blipFill>
                          <pic:spPr>
                            <a:xfrm>
                              <a:off x="4021740" y="1138001"/>
                              <a:ext cx="239191" cy="152400"/>
                            </a:xfrm>
                            <a:prstGeom prst="rect">
                              <a:avLst/>
                            </a:prstGeom>
                          </pic:spPr>
                        </pic:pic>
                        <pic:pic xmlns:pic="http://schemas.openxmlformats.org/drawingml/2006/picture">
                          <pic:nvPicPr>
                            <pic:cNvPr id="512" name="Picture 512"/>
                            <pic:cNvPicPr/>
                          </pic:nvPicPr>
                          <pic:blipFill>
                            <a:blip r:embed="rId3198"/>
                            <a:stretch>
                              <a:fillRect/>
                            </a:stretch>
                          </pic:blipFill>
                          <pic:spPr>
                            <a:xfrm>
                              <a:off x="4018446" y="217485"/>
                              <a:ext cx="239191" cy="152401"/>
                            </a:xfrm>
                            <a:prstGeom prst="rect">
                              <a:avLst/>
                            </a:prstGeom>
                          </pic:spPr>
                        </pic:pic>
                        <pic:pic xmlns:pic="http://schemas.openxmlformats.org/drawingml/2006/picture">
                          <pic:nvPicPr>
                            <pic:cNvPr id="514" name="Picture 514"/>
                            <pic:cNvPicPr/>
                          </pic:nvPicPr>
                          <pic:blipFill>
                            <a:blip r:embed="rId3199"/>
                            <a:stretch>
                              <a:fillRect/>
                            </a:stretch>
                          </pic:blipFill>
                          <pic:spPr>
                            <a:xfrm>
                              <a:off x="4123877" y="749066"/>
                              <a:ext cx="138479" cy="152400"/>
                            </a:xfrm>
                            <a:prstGeom prst="rect">
                              <a:avLst/>
                            </a:prstGeom>
                          </pic:spPr>
                        </pic:pic>
                        <pic:pic xmlns:pic="http://schemas.openxmlformats.org/drawingml/2006/picture">
                          <pic:nvPicPr>
                            <pic:cNvPr id="515" name="Picture 515"/>
                            <pic:cNvPicPr/>
                          </pic:nvPicPr>
                          <pic:blipFill>
                            <a:blip r:embed="rId3200"/>
                            <a:stretch>
                              <a:fillRect/>
                            </a:stretch>
                          </pic:blipFill>
                          <pic:spPr>
                            <a:xfrm>
                              <a:off x="4553127" y="1219289"/>
                              <a:ext cx="201424" cy="228600"/>
                            </a:xfrm>
                            <a:prstGeom prst="rect">
                              <a:avLst/>
                            </a:prstGeom>
                          </pic:spPr>
                        </pic:pic>
                        <pic:pic xmlns:pic="http://schemas.openxmlformats.org/drawingml/2006/picture">
                          <pic:nvPicPr>
                            <pic:cNvPr id="516" name="Picture 516"/>
                            <pic:cNvPicPr/>
                          </pic:nvPicPr>
                          <pic:blipFill>
                            <a:blip r:embed="rId3201"/>
                            <a:stretch>
                              <a:fillRect/>
                            </a:stretch>
                          </pic:blipFill>
                          <pic:spPr>
                            <a:xfrm>
                              <a:off x="5726422" y="1222144"/>
                              <a:ext cx="201424" cy="228600"/>
                            </a:xfrm>
                            <a:prstGeom prst="rect">
                              <a:avLst/>
                            </a:prstGeom>
                          </pic:spPr>
                        </pic:pic>
                        <pic:pic xmlns:pic="http://schemas.openxmlformats.org/drawingml/2006/picture">
                          <pic:nvPicPr>
                            <pic:cNvPr id="517" name="Picture 517"/>
                            <pic:cNvPicPr/>
                          </pic:nvPicPr>
                          <pic:blipFill>
                            <a:blip r:embed="rId3202"/>
                            <a:stretch>
                              <a:fillRect/>
                            </a:stretch>
                          </pic:blipFill>
                          <pic:spPr>
                            <a:xfrm>
                              <a:off x="5341293" y="1219289"/>
                              <a:ext cx="201423" cy="228600"/>
                            </a:xfrm>
                            <a:prstGeom prst="rect">
                              <a:avLst/>
                            </a:prstGeom>
                          </pic:spPr>
                        </pic:pic>
                        <pic:pic xmlns:pic="http://schemas.openxmlformats.org/drawingml/2006/picture">
                          <pic:nvPicPr>
                            <pic:cNvPr id="518" name="Picture 518"/>
                            <pic:cNvPicPr/>
                          </pic:nvPicPr>
                          <pic:blipFill>
                            <a:blip r:embed="rId3203"/>
                            <a:stretch>
                              <a:fillRect/>
                            </a:stretch>
                          </pic:blipFill>
                          <pic:spPr>
                            <a:xfrm>
                              <a:off x="4945674" y="1219289"/>
                              <a:ext cx="201423" cy="228600"/>
                            </a:xfrm>
                            <a:prstGeom prst="rect">
                              <a:avLst/>
                            </a:prstGeom>
                          </pic:spPr>
                        </pic:pic>
                        <pic:pic xmlns:pic="http://schemas.openxmlformats.org/drawingml/2006/picture">
                          <pic:nvPicPr>
                            <pic:cNvPr id="519" name="Picture 519"/>
                            <pic:cNvPicPr/>
                          </pic:nvPicPr>
                          <pic:blipFill>
                            <a:blip r:embed="rId3204"/>
                            <a:stretch>
                              <a:fillRect/>
                            </a:stretch>
                          </pic:blipFill>
                          <pic:spPr>
                            <a:xfrm>
                              <a:off x="0" y="763673"/>
                              <a:ext cx="139700" cy="139699"/>
                            </a:xfrm>
                            <a:prstGeom prst="rect">
                              <a:avLst/>
                            </a:prstGeom>
                          </pic:spPr>
                        </pic:pic>
                        <pic:pic xmlns:pic="http://schemas.openxmlformats.org/drawingml/2006/picture">
                          <pic:nvPicPr>
                            <pic:cNvPr id="520" name="Picture 520"/>
                            <pic:cNvPicPr/>
                          </pic:nvPicPr>
                          <pic:blipFill>
                            <a:blip r:embed="rId3205"/>
                            <a:stretch>
                              <a:fillRect/>
                            </a:stretch>
                          </pic:blipFill>
                          <pic:spPr>
                            <a:xfrm>
                              <a:off x="6129833" y="755035"/>
                              <a:ext cx="228601" cy="190500"/>
                            </a:xfrm>
                            <a:prstGeom prst="rect">
                              <a:avLst/>
                            </a:prstGeom>
                          </pic:spPr>
                        </pic:pic>
                      </wpg:wgp>
                    </wpc:wpc>
                  </a:graphicData>
                </a:graphic>
              </wp:inline>
            </w:drawing>
          </mc:Choice>
          <mc:Fallback>
            <w:pict>
              <v:group id="Canvas 613" o:spid="_x0000_s1026" editas="canvas" style="width:502.5pt;height:116.05pt;mso-position-horizontal-relative:char;mso-position-vertical-relative:line" coordsize="63817,14738"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CMnt+a9hIAACh1AAAOAAAAZHJzL2Uyb0Rv Yy54bWzsW2tv2zYU/T5g/0HQ99Wi3jLqFkHaFAOKLVg69DMjy7Y2SdQoJU7263f40MNxHFvNyxmU AomeFHl57jn3XrLvP97kmXGd8Cplxcwk7yzTSIqYzdNiOTP//Hb2S2gaVU2LOc1YkczM26QyP374 +af363Ka2GzFsnnCDTRSVNN1OTNXdV1OJ5MqXiU5rd6xMilwc8F4Tmuc8uVkzukarefZxLYsf7Jm fF5yFidVhauf1E3zg2x/sUji+vfFokpqI5uZ6Fstf3P5+1L8nnx4T6dLTstVGutu0B/oRU7TAh9t m/pEa2pc8XSrqTyNOavYon4Xs3zCFos0TuQYMBpi3RnNKS2uaSUHE8M6TQdx9ITtXi5FvyuWpfOz NMvEScmr+jTjxjWF1dartE6EnSYbT03Qi6l4V/xdYx4TPLIul9P1smznExi4M6GDxv+Fs6tSDn85 jX+7PudGOp+ZjkdMo6A50CQfMMQF/XE89YWXF+U51xeW6kyM6mbBc/EXRjduJAJuWwQkN7UR46Lv hCTwAJQY94jrulEUKIzEKwBp67149bl507UC4qBn6k3PClxXW019GAZbAmmyc8JSwHvVWap6nKUu VrRMpKWqnqVc4jeWuqg5TZer2jhlRQGvYNwQd6WV5CunxTkX1olviovyK4v/rnAPfe7dFCcVTHuP MYnvur5rGrAazOcF2rEaszq2G0ReoIwj7wFMzXwItH1JWG6Ig5mZpYUYCZ3S669VLTqhACkeEZcL JmCK63SaFcYa02QHlpgxCvpYZLTGYV4CJ1WxNA2aLcFLcc1lkxsor26rDuRpMWfrb+ivaWRUoh/Y kD96EjdeFT39RKuV8hB5S6Ekh69wI0vzmRm2b9PpKqHzz8XcqG9LoJbBr0zR8yrH1xL0DwdyQDVN s/3PwSBZIcafSILTVupmRxxdsvmtdAI5hUDai0EOs6yc8w/AjBbLLAHSpBNpMLXeuRNNju34XiTR 5AdhGNrKOg2aXN+JLIBNeZrjBBLHuxHF0ZGHELUxtduo6CHiTP7ch4g3AsXDoWNwpsSyKuOzFHj/ Crc4pxzqCGeD4uPuivF/AWSoJyD8zxXlCWz1awEui8CdQm7liesFNk54/85l/05xlZ8ySA3YE1+T h+L5OmsOF5zl3yH0J+KruEWLGN9Wfq1PTmul6ggV4uTkRD4GiS1p/RWEBsEkEgLCc7/dfKe81HRT A1W/sYY/t1hHPat45+SqZotUUlLnYpoktYdphldK2EmWSxAG9SVLXIDHC0kYIFkOBMYhima9yA9J tOkYXuBLJgQLOxb4VrNwK13qfU86Vv/9TsW8kFjoqvAs2YIU1tazXkXCwAPbfCIHfjifEMcPXWgh htUfd0soUSjEqxm1L+emHXUnPxoyb5FPDiKxYbI2hEs6V+67rhB3MYkvKE+CiBSc7ouIcFd6ZRv0 6LMdUY9Dwsi1nZ24wrcaTAWbnrSFqf9f1HM4PF4DBm0KcS8MdD5xMAwEsW7TakMvIwyGB6ud1CiV lIlTK5g6E3Rtu/FmlQmKC9JlB8kqnBjxpgo3PTvATKINRNc6s/M813KacDP0/fBuRrjj/Z6qemEk iEcGrKKFzYC1G6vIrTQhtjn082SGgrW2ZBUXNeEhKNkfpkeWE0YYFlTVjzDEO0mfB6s24QhxkaTv ocCjlNVetvl86jhG2m1U/uhI24anbkTauPAMlNB3aJHoK8poI+2BlNC00Macr0IJoEBluRMeG64t afDgGHvHiBsSjRzH04kFkZURYbB2uFvhEOVxl7ELTCznum90/he0e5FnSERRRzGIFXiuZ0tu2XwM 2tA95vhQaF9OE74qS0v7K0uRByMccWHp8BCrn0y/cgQetKmwhBlOB2kOdCbCzArNuUernw1mAYn8 wN+PstAmYaNzI8p0iUa4+gvneUFbNlAoG1YwIJbtBQKoD8BMV7Ofls1GmB1Q1T4iMgsR/vY0E6dD yIxYke3pZZNdbDbCTCxFPt1izJvUTEjKBsykwhwcmhHiRY6r11N2iOYIsxFmLhbaNmCmiymyDLa/ HEBs2yeiUPKAaD5LCjCK5hsTzbb2JGOzcFjVidgR/oEQH4AZlnpUrW0rsX5EpjnC7I3BrK0EKZjp OtChbOZ4SDSPNgXA3jdPOc5Yzuj2Amwkml0NTaafvaX5l9h6FbbVtN4+GFwclB8EXoCyg6I67KtS C9PdyoTcCAMylVznYiOMbB6A2LG16igr7Ht23zzTnqwhacBYnn+68jyWvnSIqVfs1FrYwI0wYn+Y 3S7ZOS6RIUTnGHLJTpRuESOQdsENmxubTZy7GjjqNTssPGrb9Sll2NY62wmwFVNHT5GPaqpgpJ7l sFAXIVXUlOKRpmT+lihlXLTrJPFNbI8L2zWBhhV+ZHvcLqdu1qC8jWX4JjV4BCs0TbSK24UcL7eS Dw/eSNqHVbr32ezZFlTGdbtDNnAfUalb7PTolbrVbo+Da5C2a0dhpLbK+d62YgucjTXIsQbpitik D7NhpW7bjXz8lwFdHLofZkdTg/wPAAD//+yY+2rcOBTGX8Xo/8b3K3FgadllobSh6QsosjzjXdky kpJJ3r7fkT3NJN3JNlB6oRMIHI+O5CPpp+Pzid++te7iPOTNbKz7S+rx4pw3k/5zUCokU03BrmV1 nuQsEHxuWa+4gznOXcvstGEBV5upZcIZRv5Wq6Gj3v7h3r5WJrjlqmW7Yer07qO8Q2/FrUNDyyL/ x/AmRPCoK4Xzhtvt0tk3kRtvxsFJE6hhbFl12FtN1Cr7XgqHOdGQu9k2dr40F+dkXevu/tIExqnX GvFEiHwSW40oKPa9/87OizuM4G5Uk23QuWVb5+YmDK3YypHbs3EQRlvduzOhx1D3/SBkuNOmC5Mo jrw1Gy2ktcO0udryWWJ1KArx7hZBDFi8rE5YMPFRtuwPIwJ6RBCrzxXCXp+WGfDmrjd+c/Cy4K5l SV6kWZGx4L5lRZ5mcbqsDxY4EGiv0zQvsVFojv1C+Sk+DLPf74CMlnEj/P6tQPBm063B8e6fmAX9 qHjLsJNBGddFWcTL2w69MJ0Hr7SokrjyXtjaE2Y/ELP0MWaek6/HrEijJKtPmCE/nbLZc9kMqegw m2WUIF6AWV1GaXHC7ITZ/3w0UYccYpa/DLOySPFdehaz6vTRPNVmNVLRIWbFyzCr0qhKUH09U5v9 QMySKMorXwacSrMjCgDaYdNszHwFNXBo0wftOygDoLPQ954q7qwuX4RfnFdlseJXpnUU+e4QR6s0 SKo8W/FLqrKuaXCQsBcYT5SBVGqYLemXtY5fvPdeXud9I9G3iM04KSOos99Gbc6DaPC/qk1YX6hN PcsJWrTXZuTOnmmzCTvDoag3o4LgjIoQvdyNkWwdZPyqMUZu/r2ZX0HBztwN14Ma3L0fDntNQU23 l4Mg+UwPh8IV8Cx4op1eC0IrgmjvR72IEnp+NMg1UNpfDpC9hgtx9ERf/8eMF5H9RoubUU5umbaR uI0Y9GS3QJQFppHjtYS2Nn93q0C1zkgntkRpj1uJD7gdWPj93OCjfAiMYj4iubO4XGuHMi+T1E/5 4VTFOGcxNLBX3HmSRXvxe+RcGYRy/FD5qJY4vImwlvWF8QuRAuH4lBSfbmiViaifgRR/74K6+xuS Esf4wlKORQGASxokYToeB6wkeVVTjqPbmRTSJ3o+B/8GrOQ4L09YoZ9+sqyyXrIdYeUTAAAA///s mFtr3DgUx7+K0PvW98uYOLCku6VQStiUfVdseSyqG5KSmfn2PZKcuWQ2NLDDbiDNS6Q5tnxk/c7l b9JZZ6gb5uurRLOhu+dM/8k4v77yM6tvzfUV6baTEf6/mia07XFWpUXTZBjtetw0eV4VOPFmunVo 8PamzssaowHsWbGqVytvTw7raGPdJ6oE8oMeGzo47Bcgj1+si5c+XbL4FT0JLoJj0TsYoK3g0nYw 6vHsnO6SxA4zFcR+UJpKsE7KCOJgatbJaMiGybXgSZ6mtV/MPRiKl0XEq9YQxHx/0L8NSmji2D3j zO3CcrABWLCTj7ds8G/NT4avj7cGsbHHVZpjJImgPQa7fyzyP8Fen67zd/mt+/nJIocjIeF4FnfN a3YMB8YG+lEND4JKF7dtKAfPlbQz0xYj01FxT8FF83ks4znukSDdBCz8BccTD2VveD0rRZmlVb2K rNRFnmbxGXtWirZs01+snLBSnLMSQuwtsVJdnpVslRV10QRWqrTMqvYXK/XP8kp5zkoI47fESn15 VvKqXBUVJFWoMWWbF5BiIEcd1aA8b0qIo1iDiqIKeeed16DqnJUQxm+JlebyrJQtdClQYwCVKktX VfoMFShBDVSopV1p0mB/56hA+/a8XQlR/JZQWcrDviu5RLuSAgsFbN6nlaKG3uSclX27UuVlbGfe OStQsZ+zEqL4mBWfm2H+RQ3fLZLqZiZyTX+3GnpLEAn+JYee0nfMsX/+XxvhpZhckqwyr0tINIGs vK5qSEinBaut2ypb0tAKzHlIzRdFa6Ntt7F6URAwO9MQgg1GWTW5D6Bwkigfko0yI2iHLA0jbdRA rQUhdTcTTaE/8cseS532iYc7Zwhbzw7dKCnhpJUB1RMiarnlRkaBOWzlnQ5seBBOjH7ygg6FV1qn GRR5CNYGkny16JcnbZFnZZZl4I3P7D9J6pxJv5UXNCjppPKyOJwYl2gDzOa+UKCB6B5PoKhgKDTI KCvXGBG+lj0enAlLWsXZGFU16O2dveEGPRLeY1Cjo9p8A38x4sQ6MICj4S9EBFx9fKvXxB+JnePN wRQZEsxRgzgTPW73d5NupmT8Q47I7TToTgWPxN5zK+BpFPyDQdiQI4wfrrOOEu7m00sFHRePuAxt 1jTBeS5q/XBEfnSvxl2Usn4GuEVA/gPuIHhiHvpH7kJMe5cAVc8dbP3gePw2gSb4/PG3z0d+j8vX jmPKnsXsXrfmbQO6xbP74keOfwHYDwAAAP//7JfbjtsgEIZfBXHf2uBTbMW56bZVpaqKqr4AsXGC CjYCNoe374Cd3U2iqr3IhasmUiTweOCH+ZjBNe4kcxg1Src1tv0WIya3fY0bZ/BqySo7SNF+ElKG zsl+kAbtmazxQfTtcPjBj+AtmXVgqHEcfjhaLaMrV22se2J2NzqHUf1rrFLCcYOkUDVevHizyjEh P/YtcifNQZjjTLodRgdoK5iQg0TF22km2fuReNfxxn21zk9/0Layem1WS9/aDO1pbc7PD1avllo0 FfzRUcne+laNd87pKopss+OK2feD5j1Yu8Eo5qBrtlFrGKx7q2RE4ziPwMs9G46nQdRfjaGY+fms 3zWD0syJjZDCncJwsN9eVL9fi8YL953m235tkIDYZCTGqGcKdgPsflrkH8Gazu95L79E378YZCOF PofQtye5EK8/r3joOtHwp6F5Vrx347INB2bE0Nud0BYjU3G14SDRfGlHRRB7Z7hrdj4sHcDzHQLj pb0xBJmvyrzoMV6sOnZGeU+YGx1rnJQFKdIcoxO08ywu/aIh3EeHGjDTRZl5awNmUsZZTLwdpjoP 49H7zAeFfANUgpaANttPrLDq/Mq0e6OQoBB0/YuskFtWwrbMipWg6A0Sd2AljSmwAifFw0ASyCjT JC+0JCUpYXcCLRlN43CE/nNa6C0tdHaZJSi6Ny1kkU6ZxXOzyK5SyzUsj9SSkfQWlnR2sCRjIO9Z hlJCk0VRhNRSpGWc55ewQLZJi/KRWS7uLNktLOGMzaoOBXzvnFmyLCF0hIVQUsIl5ZIWGpOUwlHy dYjSRf6oQ3DDhVvc9Q03HLJZ0TLViHumlqygeUqhCvtbC6WUpBOSL7eWBy2v3znn7yE4Xde0FLMr RFORuCstCZSiMplo+V1uAfvMcssvAAAA///kVE1PhDAQ/StN7wqUBZZG9mQ0JsZs/AfdboFGSpu2 ++G/d1ow7urFg8ZNPBBmOsPM68vjJVvLDnLs1JCQNC0TI7nfWYHRUQ2jo4o3uPfe0CRxvBeKuWtt xAjFVlvFPKS2SxSzLztzxbUyzMuNHKR/jePw6gYG0nG/lnxtp4Q/7dcWyW2Di2yJ0ciUaDDUw1oU jpKPvvAVpAHV+ZDNIM2dHIbVDaMhnuHa76DVbSu5uNV8p8Top2tbMQByPbpeGoeRpUJtBEC0D9us CogYdd4Kz/sQtrD5WXAfoJ0UIswPZAG0M+HajB5bq8IbdqNjgxf1oiirBUavDc5IVpNlPS0RR484 NJA0W5AcIw4NhCzLNA11WPY+yFjn74VWKASAE9AA2Yyy/aObcb23zPxNUCJGQDZxDMHMHETf4e5P 1VJ/VUukLRAdVHURaon6PRHFD6gljTqpyrys8nOZZHldgTSiTCAu68jH/5YJAT4+mQocwd9zUTKZ //efNJUyI/UyB9MAz6iKIs2Lc7FEH8lmsdRp8QuekhxMRw+dAcs5GE7hiabVWWZ6yW+ZZ6d57KKC 6F4PW2FXbwAAAP//AwBQSwMEFAAGAAgAAAAhAJEOA6T5AQAACgMAABUAAABkcnMvbWVkaWEvaW1h Z2UxNS53bWakUr9v00AUfndOaJpEstOWAYTAVAKhCvoDpeoa1zGUISgikToakx7FUmJHcSLIgJgq VWUwG38AMxtjhboz8ycwVkLICz+k8L1zurDy5Hf33ffO79197wQtEhlHgqhAb4mtCJcChEZCzmYz jdbFlTlXkQCaq8qGJFnB6vYlk6rUCsYvutOhInpKS3P2KiHDjMjC+gzoI/wM6c/hJXC/kG0ZM0wW MNwDz2dYkbZoaLQM9EEwt8iVZR79Q5/pGpa/5Sqys73jQyNOVjccqMR+rF7aT+JBENGdLym9r+9P Gq/9CW/J6+i70/0yM/xrnU51lRV5Ltz/zC11je/QsYrMeQ0DaGt7U8YUoxKrrVUTznCYtB64rqBv 4NibKgkPI7vTC1XUU3ftR1FvnYqCFgrNTqu7A8H2w8jp93eDJOy58YFqB4cqoVrx34vXjM508Czu I+TGk1GoRqwK1Qqtru29Go8CtKl0c8NLmxtOO7PMh77T/nHjOvBl06HMy25l6a4PZJkuT6mXrfl7 WaqZBuY3ewg5a37T9zL+HLMqIKaQMHRCQAADawheZlQR/Ek6rrPkmLd42OZhE/fGLjirUtavJm/o xSvRGzBcdC/vvkULOnCqXyUKr3amyVgNiD7RCZ5Kmcyl5z/ZeV36ms7/N+YdkjgW218AAAD//wMA UEsDBBQABgAIAAAAIQD3Rhl2+QEAAAoDAAAVAAAAZHJzL21lZGlhL2ltYWdlMTQud21mpFK/b9NA FH53Tto0iWSHlgGEwFQqqiLoD0TFGtcxlCEoIpE6uia9FkuJHcWJIANCDEj8GMzGH8DMxoQ6dGfm T2CshJAnQArfO6cLK09+d9997/ze3fdO0BKR8UoQFegdsRXhUoDQSMjZbKbRhrg05yoSQHNV2ZAk K1jdWDCpSq1g/KQ7HSqiA7owZy8TMsyILKxPgT7BT5H+DF4C9wvZljHDZAHDLfB8hhVpi4ZGy0Af BXNLXFnm0T/0ha5g+VuuIjvbez404mR1w4FK7Ifqqf0oHgQRrX9N6cOd/UnjuT/hLXkdfXe6XWaG f92mE11lRZ4J9z9zS13jB3SsInNew+AaO1svY4pRidXWqglnOExa91xX0Hdw7E2VhMeR3emFKuqp m/aDqLdBRUGLhWan1b0LwfbDyOn3d4Mk7LnxoWoHxyqhWvHfi9eMznTwOO4j5MaTUahGrArVCq2u 7T0bjwK0qXR900ubm047s8z7vtP+ee0q8EXToczL1rJ01weyTJen1Mvq/l6WaqaB+cUeQk7db/pe xp9jVgXEFBKGTggIYGANwcuMKoI/Sa+3WXI9Y9hhtIV7YxecVSnrV5M39PyV6A0YzruXd9+iRR04 0a8ShVc702SsBkSf6S2eSpnataM37LwufUvn/xvzDkkci+0vAAAA//8DAFBLAwQUAAYACAAAACEA fZXzhbIBAABAAgAAFQAAAGRycy9tZWRpYS9pbWFnZTEzLndtZlxRPW8TQRB9u7YJcSzdmUBBhOAA QRFB+BBS2lzOF0xhYmEjyuMwS3KSfbZ8Ro6LiEh0NCZN0uVXUKZIhygp+B8RXIeEebO4YnSjefN2 b3bmjcIiUPAUoLEPsRJdKxIWKT2bzSxaU1fn3JImsFxFH6jXaonZ3QsOKmjEo932ZGCAh7g0Z1fA CjPAZX5G9IMu772ky1uLUk0Luqw99QjXiH7rsz8MtM+2EzbntpOeybznZuy96PfiFLtfD/Xxk6Px xv7JWG4W6fdZk/PgcVkYmWEbB1rmkv7O4Q8GWWMrCBS+kROvmSzZSb1WJzFpx9zznqWdNZQUFoq1 VqO9Diy/SlK/292Ms6QT9N+aZrxjMlRL/7dTLbQmvTf9Lo+C/vthYobSK6rFRtsL90bDmIJcvOmE 09oDv5m7ztPIb/68cZ34iuMjD/M7+XQzInKdQMI0zFejej61zAbjhzqP/NWoFoW5fL5TURxRaRr1 URSqwJwylBXzj9ucTmSQyct2B6IH5vq6WLDZqd0li9xqTbKR6QFf8InLKOPX8rvb4pLXvx/qf/ra B3DOUgX7/18AAAD//wMAUEsDBBQABgAIAAAAIQBx/cwf+QEAAAoDAAAVAAAAZHJzL21lZGlhL2lt YWdlMTYud21mpFK/b9NAFH53TmiaRLJDywBCYCqBUEV/USrWuI6hDEERjtTRmHC0lhI7ihNBBsSE hGAwGxMT/wADY4W6M/MnMCJVyAt0CN87pwsrT353333v/N7d907QIpHxWhCV6B2xleFSgNBIyNls ptG6uDjnahJAc3XZlCRrWN04Z1Kd2uH4sDsdKqLHdH7OXiJkmBFZWB8DfYYfI/0JvALuD7ItYYbJ EoY18HyGZWmLpkZLQJ8Ec4tcWRbR3/SVLmN5KleQne09HxpxsrrRQKX2Q/XcfpQMwphufsvow539 SfNlMOEtRR19d7pdZYZ/3aYjXWVZ/hTuf+aWusYJdKwjc1HDANra2fyYUIJKrLZWTTjDYdq+57qC foBjb6k0OohtvxepuKdu2Q/i3jqVBS2UWn67exeC7Uex0+/vhmnUc5OnqhMeqJQa5X8v3jD86eBJ 0kfITSajSI1YFWqU2l3bezEehWhT5dqGl7U2nE5umfcDp/Pr6hXgC6ZDuZdfz7PdAMgyXZ4yL18N 9vJMM03Mr/YQclaDVuDl/DlmXUBMIWHohIAABtYQvMqoJviT9GabJce8xcMOD5u4N3bBWZWqfjVF Q89eid6A4ax7RfctWtCBI/0qUXjFn6ZjNSD6Qm/xVKp02njms/O68j2b/2/MOyRxLLa/AAAA//8D AFBLAwQUAAYACAAAACEA1a1RabQBAABAAgAAFQAAAGRycy9tZWRpYS9pbWFnZTE4LndtZlxRTW/T QBScXSeUppHs8CEVhMAgwaEqrYSKeq3rGMohNCKWOLomLK2lxEnj0JJDBRI3LuFfcOEncOiVH8Av 4ITEoSAfkJAI85acWPlpZ+at3743q7AIOL4CNE4gq8rQioJFSs9mM4vW1JW5tqQJrFbXe2pPLZHd OeeijlY6PognQwP4uDBXr4IVZoBHfkr0hSH33WfIXYtSTQu6pH0V4xrRb336hxvXe9sJm/PirG8K /7E59p8M+mmO5a+7zoeNb0dbJz+O5GSFcZc1OQ/u1UQhQbDxRstc0t8ZguGwaD0IQ4XP1CSapsj2 c7/TzUzeNav+o7y7hqrCQqXZacWbwMWnWR70ettpkXXDwXPTTvdNgUb1/3YaTmfSfzboMRUOXo4y M5Je0ai0Yj96NR6lNOT8TTeaNteDdum5D5Og/fPGdeLLboAyKm+X0+2EyHND2aZRuZLslFOrbHF/ vcNUsJI0k6iUL3DriiMqzUV/FI1yyGlDTZG/DTid2CCT1+wbiB+Y++thwbJP9i1Z5FZnUoxNHzis vmOmho/LLxIJ4b++7zr//LUX4IylHPv/XwAAAP//AwBQSwMEFAAGAAgAAAAhANOLURzXAQAAuAIA ABUAAABkcnMvbWVkaWEvaW1hZ2UxOS53bWaMUr9v00AUfndOKE0j2Sl0oEJgkIraihYVIbHGdQxl cBuRSF0qWSa9FkuJk8amkKECgbqwpAszI38BG0N3ZiRGJiS2UHlDwnzv+mNoF85+97737vx9d+9Z 0DiRsSGIJO0TjyJMCiQ0EjLPc40WxbWT3IQE0Lmy/CGqcgLRnUsmlckP0+fNQU8R1WnyJDtNYMiJ LMSHQJ85AsMHSLDWOLNJRldlVXyk60B/5OFfOIwDPggfzmpGHZXYq+ql/bTbCWM6+LpmfHrwa7e6 93uXtxRgC9hdgr/PE4vQ7FxOb87Yly6wa/r/ZhdaZXRBJU1+QmUfelyHnJxeL/Efua6g78ix1VQS bcd2oxWpuKXu2k/i1iIVBY0Vag2/+ZDoynoUO+32cphELbe7qerhtkqoUjx/7YrRGHSeddtYcrsv +pHqc02oUvCbtvcq7Yco/OVbpjes3XPqmWU+Dpz60c0bwFOmQ5mXzWTD5QDIMl12Qy+bD1ayoc5U 4V+vYMmZD2qBl/HrmGVBeCQGSirwaxiIUe6SQPwuxfR2llHCaA6X1T3gSpR0749beNxXi8Z4A33h 5jDp7cYgSVWH/J3ie2RKNJre8tk47n1bM077yn6kxfnLfwAAAP//AwBQSwMEFAAGAAgAAAAhAFCX CrbdAAAABgEAAA8AAABkcnMvZG93bnJldi54bWxMj1FLwzAUhd+F/YdwBd9csjrnqE2HCIrog3MW fM2auzYsuSlNtlZ/vZkv7uXA4VzO+W6xGp1lR+yD8SRhNhXAkGqvDTUSqs+n6yWwEBVpZT2hhG8M sConF4XKtR/oA4+b2LBUQiFXEtoYu5zzULfoVJj6DillO987FZPtG657NaRyZ3kmxII7ZSgttKrD xxbr/ebgJMyznV2unxdvPy9VNbx+zc2deDdSXl2OD/fAIo7x/xhO+AkdysS09QfSgVkJ6ZH4p6dM iNvktxKym2wGvCz4OX75CwAA//8DAFBLAwQUAAYACAAAACEANEPctzABAAB9CgAAGQAAAGRycy9f cmVscy9lMm9Eb2MueG1sLnJlbHO8lstqwzAQRfeF/oPRvpblJE5cImdTCtmW9AOEPbZFrAeS+sjf V1AoDaTT3SwloTuHM6DR/vBpluIdQtTOSibKihVgezdoO0n2enp+2LEiJmUHtTgLkl0gskN3f7d/ gUWlfCnO2scip9go2ZySf+Q89jMYFUvnweaT0QWjUl6GiXvVn9UEvK6qhoffGay7yiyOg2ThOOT6 p4vPlf/PduOoe3hy/ZsBm26U4Nrk2jlQhQmSZAYGrb43d+WHGRm/zSBWNBBihVIQqRCoCyIVqIkt TTu2aDdqGghRoxREKgTqgkgFbqIh6keD9oMIAmMgEtGUgLyYgkiEwExsaCA2GIMgghA4RZ7rFGNU VKiLloiixSjWNBBrjIFIRFt6O/35qyESIX5M8KtPY/cFAAD//wMAUEsDBBQABgAIAAAAIQC0C4zs +AEAAAoDAAAVAAAAZHJzL21lZGlhL2ltYWdlMTcud21mpFIxb9NAFH53TmiaRLLTlgGEwFQCoao0 bUTVNa5jWoaglETqaEy4FkuJHcWJIANiqoRgMBs/gJmNsULdmfkJHSsh5AmQwvcu6cLKk9/dd987 v3f3vRO0SGScCKIcvSe2PFwKEBoJOZ1ONdoQ1+ZcSQJorizrkmQJq7tXTCpTMxi96EwGiugpLc3Z 64QMUyIL6zOgz/AzpL+AF8D9QrZlzDCZw3AfPJ9hRdqirtEy0CfB3CJXlrPoH/pKN7D8LVeRne0D HxpxsjphXyX2Y/XSfhL3g4jufUvp44PDcf21P+Ytszr67lQrMsO/1uhUV1mRF8L9z9xS1/gBHcuc WdcwgLa2Nw9iilGJ1daqCWcwSJoPXVfQOTj2hkrC48hud0MVddW6/SjqblBe0EKu0W52diDYYRg5 vd5ukIRdN36uWsGxSqiS//fiFaM96T+Lewi58XgYqiGrQpVcs2N7r0bDAG0q3K56aaPqtDLL3POd 1s9bN4Gvmg5lXnYnS3d9IMt0eUq9bM3fz1LN1DG/2UfIWfMbvpfx55hlATGFhKETAgIYWEPwIqOS 4E/S2xpLjnmLh20eNnFv7IKzKkX9amYNvXwlegOGy+7Num/Rgg6c8tvgwqvtSTJSfaIv9A5PpUgH S0dVdl4Xvqfz/415hySOxfYXAAD//wMAUEsDBBQABgAIAAAAIQA4zHrz6gEAALICAAAVAAAAZHJz L21lZGlhL2ltYWdlMTEud21mbFJBaxNBFH4zSaxNA7uJelBKXQv1UEwNRRDsJdvNtvGQEkxK6Wld 49guJJuQjWxzEAOCFC+xB+tNeu29xx4qHvRa0D/hqcjeCsbvbaMH6ey+fd97M/O9me+toEmixKYg kvSGeKRgUiARIyFHo1GMFsTNcW5KAsS5jByIp3IK0d0rGmWo4va26/2OIipQbpy9RWAYEemIT4B+ wAwwrKME15pkNsnoujTET5oGOpcnv+Ew3vNB+HB63WupwFhTofGk3XJ92v66Jz8+2A+Lrz6FvCQJ y2N1Gn6RP9gEVDigwT/2pcvYBbPX+q1n7SaF3x59CIvYdzm7iKucoQpUG1fhA+Y/DySrxyqck9np BJUVyxL0HTm2kgq8Ld+oNTzlN9Q947HfWKCUoIlkqVapPyS6tuH5ZrO57AZew2o/V1V3SwWUTf1/ 6WxifNBsymq/7Hqqy4pQNlmpG/ZOr+tC9qt3NHtYum9WI11bdczqr9szwDc0kyI7mouGyw6Qrlns hnY075SjYZwpwr8uY8qcd0qOHfFrahlBeCQGdBL4MRKIIXYauiXf5mbzknYXMbVbwEVj9VmFdNz1 i+ZddFSnCV5Ax9wWJpyt9YOeatHhEb1D+9P0JffikI3j8ume/NtR9mdxYd75BwAA//8DAFBLAwQU AAYACAAAACEAHc9ZGtwBAAC4AgAAFQAAAGRycy9tZWRpYS9pbWFnZTEwLndtZoxSQWsTQRR+M0ls mwZ2UyuoFF0FpS21YhG8ZrvZWguR0IR6KSxrHOtCsgnZhDQHUZRevMQe1Fvpj1B68dCf0VPJ0WOR PRQKXb83rR7spbP75n3vzZvvzbw3gsaIUuuCSNIW8chApIBDIyGTJNFoXtw4941LAO3LyaEYynFY 968YlKOS33lT7bcUUZkmzr03CQwJkQl7H+gHZBcMX5CCc40xm2Q0KQtiSFNAJ3L/FArjMx+ED2dW g4aKrOeqZ602G35Ix4fb8tvjr73C250eh6QhDxCdhV7gCZuIpmdWxPt/7I8usGv6S7MLneXoQpbu WhpZtpCP65CQ3WpFpSXHEXQAH0tRRcFGaFVqgQpras56FtbmKSNoJF2slKpPiK6+CEK7Xl/0o6Dm NF+psr+hIspn/r92PlXpN14261hymt12oNpcE8qnS1XL3ey0fRR+9I7hDooP7XJsGk89u/z79i3g a4ZNsRvfiweLHpBpOKwGbjzrLccD7SlAv1vGkj3rFT035t82coLwSQyUVOBppGCj3FkB+2MX04dp RmuMZnBZ3QOuRFb3/qyFZ301aYQD6Cc3h0nvVvpRRzVo7zt9wiPIUnD99R4L2we/tuXfvrI+0sl5 5x8AAAD//wMAUEsDBBQABgAIAAAAIQAH5QqxNgEAAIoBAAAUAAAAZHJzL21lZGlhL2ltYWdlMS53 bWYsUD1PwzAQfU5SPtpKaUEMMEAYYKhQmRArbhIoQ1BEIzFGIVglUptESRF0gn+QX8NeBv4LM/Ie zqFn3927d7LPfgzbgP4NZcsmtihqjFFUiGl1XTdoyPbXXEcj0HBd7YOBdag63TDRhRctnoNlLgAL O2v2AHRDDfSoXhH6JF8RvqARaqI6+QOe56V3bdsMX8Qpd0SZTFNrEicijcWZdZvGQ7QYNg1n4gWX wO5DkvLZbBSVSWxnT8KPpqJEvxUkc1Fad+LVus/mUYq+PlnOH7MZtezspUhEoZroG15guW+LIqKn bh2bbuWcc1/2zJuQ+79Hh4T3TA7pyhNZjUJCPdNWqXLlIBzLqmGuKL+PqcUHoRO6Um1udkkVko4M GhiJqVNtAG1a/z9uN6qQBGR6E/8AAAD//wMAUEsDBBQABgAIAAAAIQBTyRdFtQEAAEACAAAUAAAA ZHJzL21lZGlhL2ltYWdlMi53bWZcUU1rE1EUPe8lsTYNzMQPUJE6Croo2kJR3GY6Ga3QlGACLscx PutAMgmZSMyiKLhzk3ZTd/0VdeeiO/EHCK5cd1lkFkLBeO4zKx9zeeec9+a+e89VWAQKngI0diGr xNCKgkVKz2Yzi1bV1bm2pAmsVtHPVU0tkd0556CCRjx63Z4MDODhwly9BmaYAS75MdF3YUz/gCFv LUo2LeiS9lSI60Rn+vgPN649WwmLc9tJz2Tethl7T/u9OMXvn/v60/2DcW33cCw3i4x7zMl+sF4W hQRbeK+lL6nvFP5gkDUeBYHCN2oSdZMlO6nX6iQm7Zi73pO0s4qSwkKx3mq0HwIXnyWp3+1uxFnS CfovTTPeMRmqpf/LqRZak96LfpdHQf/NMDFDqRXVYqPthW9Hw5iGnL/phNP6mt/MXedx5Dd/3Vgm vuz4yMP8dj7diIhcJ5BtGuYr0WY+tUqN+7tNHvkrUT0Kc/l8p6LYotJc9EfRqAI5bSgr8g9b7E5s kM7LdgbiB+b+uliw7IudJZPcak2ykekBR/jIYZTx9cqrzxLCf5zs63/+2gdwylQF+/9fAAAA//8D AFBLAwQUAAYACAAAACEAmCD1dLMBAABAAgAAFAAAAGRycy9tZWRpYS9pbWFnZTMud21mXFExb9NA GH13SShNI+y0MIAQGCQYqrZIiIo1rmMog1FEIjEaE45iKXGiOFXIUFGJjSWUATZ+BSNDVn4AEhMz Y4U8ICER3ndk4uRP996783ff9z6FVaDkKUDjCLIqDK0oWKT0YrGwaEddXGprmsBqNf1EzdUa2c0z DmqIkvGLznRoAA/rS/USmGEBuORzoq+MY6bfZchbq5JNCzqvPdXAZaLfev6HG9dbWwmLcztp3+Te QzPxHg36SYZf30/0hzvvJ42jjxO5WWZsMyf7we2qKCSIcKylL6nvFP5wmEf3gkDhCzWJpsnTg8xr d1OTdc2W9yDr7qCisFJutqPOXWDjcZr5vd5ekqfdYPDMtJIDk6Ne+b+ceqk97T8d9HgUDA5HqRlJ raiXo44XvhyPEhpy9poTzpq3/FbhOvdjv/Xz6hXiC46PIixuFLO9mMh1AtlmYbEZ7xczqzS4v9rn kb8ZN+OwkM93aootKs1FfxSNKpHThqoifx2xO7FBOq/aGYgfWPrrYsWyz3aWTHK9Pc3Hpg98whsO o4rxuefvJIR/+3Gi//lrH8ApU5Xs/38BAAD//wMAUEsDBBQABgAIAAAAIQBuol50tAEAAEACAAAU AAAAZHJzL21lZGlhL2ltYWdlNC53bWZcUUFrE0EYfTNJrE0Du2n1oIhuBXsoWqEoXrvZrNZDJDSB HrfbOK0LySZkIzGHoujNS+xFb/4Kjx4KnvwBgifPHovsQRBM3zfNqcN+zHtvZr/5vvcpLAIFTwEa R5BVYmhFwSKlZ7OZRRvq2lxb0gRWq+g9taeWyNYuOaigEY9etCcDA3hYnqvXwQwzwCU/IfrBkPce MuStRcmmBV3Rngpxg+ifPvnPjeuDrYTFue2kZzLvmRl7O/1enOLvr2P96cHH8dbR57HcLDLuMSf7 wWZZFBLU8EZLX1LfKfzBIGs8DgKF79Qk6iZLDlOv1UlM2jF3vadpZwMlhYVivdVoPwJWdpPU73Zr cZZ0gv5z04wPTYZq6WI51UJr0tvvd3kU9F8OEzOUWlEtNtpe+Go0jGnI5VUnnNbv+83cdZ5EfvPP rZvEVx0feZjfyae1iMh1AtmmYb4ebedTq2xxf73NI389qkdhLp/vVBRbVJqL/igaVSCnDWVF/q7G 7sQG6bxsZyB+YO6viwXLvtpZMsnt1iQbmR7wBe85jDLerhx8kxD+8/exPvfXPoBTpirY/88AAAD/ /wMAUEsDBBQABgAIAAAAIQCAmRGntQEAAEACAAAUAAAAZHJzL21lZGlhL2ltYWdlNS53bWZcUT1v E0EUnF3bhDiW7syHBAiFAwmKCIKEQLS5nI8khZFlW6K8HGYJJ9lny2dkXEQg6GicNKHjD9CmTJE2 PwCJijplFF2BhISZt7hidU87M7v39r15CotAwVOAxi5klRhaUbBI6dlsZtGquj7XljSB1Sp6W22r JbJ7FxxUUI9Hb9qTgQE8XJqrN8AMM8AlPyb6zpD3njDkrUXJpgVd0Z4KcZPotz7+w41rz1bC4tx2 0jOZ99yMvWa/F6f49XNff3l8MF7b/TqWm0XGA+ZkP3hUFoUETXzQ0pfUdwZ/MMjqz4JA4YSaRM1k yU7qtTqJSTvmvreVdlZRUlgo1lr19lPg8osk9bvd9ThLOkH/lWnEOyZDtfR/OdVCa9J72e/yKOi/ HSZmKLWiWqy3vfDdaBjTkIu3nXBae+g3ctfZiPzG+a1l4quOjzzM7+bT9YjIdQLZpmG+Em3mU6us cX+/ySN/JapFYS6f71QUW1Sai/4oGlUgpw1lRf6pye7EBum8bGcgfmDur4sFy47sLJnkTmuSjUwP OMRnDqOMb9def5QQ/uN0X//z1z6AM6Yq2P//AgAA//8DAFBLAwQUAAYACAAAACEANZ/+y8UFAAAU DgAAFAAAAGRycy9tZWRpYS9pbWFnZTYuZW1mxFddaBxVFD4z2TSTTeNO4trd2pLOlqQ/aawljWhR 6Ww3WyMmJW0WC0XJpsm2XcjP0t12zUNxQShaH9IKVREqhb4JYhTBlyorgtaIEMESUB8K6psPQRcR hMbvm5m7Oy79Ca3gIV/Oueeee+6555x7M9FEZBJQ1ArhATUA3wKDJwErObRfRJMwJh+HPuCzofh8 I341iDwG2/fr5oxPAnLtii5wID2ABcDdDs3WZCNkE9DN8o9YKmkPtE1jkxRA21227ti5+5b2dtsi nbCJAiKlvQ6rk3tt0ZT/2nw6LpKLr2Z9l+3G5u4psslukLWeo812oCp32M1VOWY3VWX/Hsd6fnpC xeCXd2AP5bPDXlOVY3ZjVfb7X41Pfwy9t8hBaY8+UD7bMtDpO4Pf7+7du59WsV55fWdVNmxpLOgi JwDWC0wIlEaWvv3yHXeNraW1nCPGD7NjmtEXFkqryxlHy0bRNdaakqavrKw40k5tvadroVNHt1ZP o0laMNqyJoR8DI0VTqRmcxn2ULunfVjgYcWtVBnSdY7gnp3IHZrpTacU1i0t6XTc33r5JhSg804k CM5MZacyeetApmgdmpkam5YTX13Q3+p7s2ifebdIS3bBI/CJ80hvkBoMZLC9pPNcjG9Z4rlcfmh/ IqHJ19AR/Zl89vi0NTKezUyPZ3qsZ6fHd0qjJk2B/pGhFG7Sg4ez0/HJyX1j+ex4YmYiMzx2PJOX tsb6cNoaRmanjs5MYioxc+pkNnOSsUpbYChlJV8qnBxDQoxYKDnX/2h8uGKGnhmND/++qQPyQ6G4 VJKVrsrcvlFIZihBNpesdI8OVOYcjQ3+8gCm4t2j/aPJCn/iobUajqjpIORHQ6IaMEYaghrGrwzi dEwDTx50asB8iJdfU5qc0VWnlnCyeWQ2X8hMiXws51CMoPzSfmyB4Hjguwu6m19nA1mGKzwmIMPW jE7wKKDeCHeGsy5tsMXug7gNYAzOlu4Ufl9OiMwn1BrbCTKtxTBjAEcB3j+q76TrwDxjUMQ3MgRs BOinDaAfysyKCShix5gA904DtONYEfvbBJRPFUcXdLRFJktKxrC0ztODOTHRhrQeoMwLEPbkVvBD QA774sfZx60MBiC3PtiDFZJZyUtBMoIy3RMVIiKt2rWJQuTt+SWJhGPGunAwKD/oLdZHSzLh+SxN Hoxc8uTX9AkpDRciXJODnutvt3U0HDRo91vvxeIL8P9Hf/o07aM47I2ONe3MPG386/u3H4lznvom ZODqh0uS/nP89Btnf04txg5G2Bf0qU99URRx4/evp7zYcD3C9f74xz2jc/olJ/5XXyxEJk475RdV Kx4EQTk1oeyvj6ohdXfrF/adqvEGyCaQBCw4VbXVMS7f5DtYo/OY575NfN0ki6pmUF9LDoAXwQ/J DHRjMl1bclfp/+oTQffcX5+I04/sSeaOtWcuyTmOGZqUcTGi6KvvjYtFEzraEsxifW2Z75QH9bbw rvEOM+epI2f2Rj49Vf0uoW4Q8BPuqUPDUA7K5UgJTlU96dMEEFKV/tu7equ7VDvzveTIQqSfyzUx kcOAtbXFAL84/1lxO/Scc6lV6/Ik5vypZrxBHyzJN9vcnEeNsvNOmOE9zvlPQc+7+VfPVjyTrZrL y/DQqrEGzBO5ups3fh1uX8CYVJYFWd60tYVrFqHnmj7ERNTXk362Abxn9McYKSP//3p7d3l6vP1V Pepeeg56EyA1AsoX/SpfEKtr6HczFNyDTaBs6EutZc/4bfzyfsxdhcE8wO/jHvuO38MlmJe6fTa3 +8bz2/i/U/1yJ/wwbtIOuybf7vvVsPUAz7QR4N9wMJIJ8H4A7jd5n61X/d7PN+9qzuC3QWqq99Qv r8Zmi+0eJICDkAy7IRAFZ37UWdEDZp9d+99hEHOqXyGKejcok/iGoL9ku7zHoUe3jlHN1vP6XmHu TYC9otu1mnGvMEAyAcr/AAAA//8DAFBLAwQUAAYACAAAACEAA5Wo0rQBAABAAgAAFAAAAGRycy9t ZWRpYS9pbWFnZTcud21mXFE9bNNAGH13SRqaRrLDzwBC4CLRoYIiIRBrXcdQhqAoidTRddOjWEqc KA4KGSqQ2FhCF9jYuzMydGVgRGJiZqyQByQkwvuumXryp3vv3fm773ufwjJQ8BSgcQhZJYZWFCxS ej6fW7Shri60FU1gtareVbtqhWxtyUEVjXj8ojMdGsDDxYV6DcwwB1zyE6LvDHnvIUPeWpZsWtBl 7akQ14n+6pN/3Lje20pYnNtJ+ibznpmJ1xr04xR/fh7pjw8+TDYPP03kZpFxlznZD+5XRCFB69sb LX1Jfafwh8Os8TgIFL5Sk6ibLDlIvXY3MWnX3PGept0NlBTKxXq70XkEXNpJUr/X24qzpBsM9k0z PjAZaqXz5dQK7Wl/b9DjUTB4OUrMSGpFrdjoeOGr8SimIRdWnXBWv+c3c9d5EvnN3zdvEF9xfORh fjufbUVErhPINgvz9Wg7n1llk/vrbR7561E9CnP5fKeq2KLSXPRH0agCOW2oKPK3LXYnNkjnFTsD 8QMLf12ULftiZ8kkt9rTbGz6wGe84zAqOC4/P5YQ/uPXkT7z1z6AU6Yq2P//AwAA//8DAFBLAwQU AAYACAAAACEA7Ri5frQBAABAAgAAFAAAAGRycy9tZWRpYS9pbWFnZTgud21mXFExb9NQEP7eS0Jp GslOoVKpEBgkGCpoASGx1nUMZQiKSBCjMemjWEqcKA4KGapWYmNJu8DGr2Bk6NqRAYmJmbGqPFSq RPjukYmTT/fd957v3X2nMA8UPAVo7EKsRNeKhEVKT6dTi9bUlRm3oAksV9H76pVaYHb7goMK6vHw bWvcN8A9LM7YFbDCFHCZHxH9oMt7L+jy1rxU04Iua0/dx1Wic330h4F2YDthc24r6ZrMe2ZG3vNe N05x9utQf374abSx+2UkN4v0u6zJefCgLIzMEGBfy1zS3wn8fj+rPw4ChWNy4jWTJTup12wnJm2b O97TtL2GksJcsdastx4Bl14mqd/pbMZZ0g5626YR75gM1dL/7VQLzXH3da/Do6D3bpCYgfSKarHe 8sL3w0FMQS7ecMJJbd1v5K7zJPIbp9evES85PvIwv5VPNiMi1wkkTMJ8NdrKJ5bZYNzb4pG/GtWi MJfPdyqKIypNoz6KQhWYU4ayYv4h4HQig0xetjsQPTDT18Wczb7ZXbLIzeY4G5ou8BUfuYwyTpff fBeX/OfvQ/1PX/sATliqYP//CwAA//8DAFBLAwQKAAAAAAAAACEA/SOlZDsrAQA7KwEAFAAAAGRy cy9tZWRpYS9pbWFnZTkucG5niVBORw0KGgoAAAANSUhEUgAAB7sAAAPyCAYAAAANFLvQAACAAElE QVR42uzdP0it3ZoY8PPde7nXmRgwd5xgMiYRRohJHLCQwQyGzwQHhFgYOBALC8MYMIyFhYUkDhbC NcFCiIUBmcjFEC+RYCFnJDjhFBYWBiRYWFgYOIWFhcUpTvEVb/LsiQePn3/2+2f/e/fvB28yZ+bT 5V5773etdz1rPc+777//Ponr9PQ0AYCi3dzcJKurq1+v+DcAGG8AMOYAgPEGIK93/0/8P8nm5qbe AKBwHz9+TB7Gmrji3wBgvAHAmAMAxhuAvAS7ATAxB8B4AwDGHACMNwAtR7AbABNzAIw3AGDMAcB4 A9ByBLsBMDEHwHgDAMYcAIw3AC1HsBsAE3MAjDcAYMwBwHgD0HIEuwEwMQfAeAMAxhwAjDcALUew GwATcwCMNwBgzAHAeAPQcgS7ATAxB8B4AwDGHACMNwAtR7AbABNzAIw3AGDMAcB4A9ByBLsBMDEH wHgDAMYcAIw3AC1HsBsAE3MAjDcAYMwBwHgD0HIEuwEwMQfAeAMAxhwAjDcALUewGwATcwCMNwBg zAHAeAPQcgS7ATAxB8B4AwDGHACMNwAtR7AbABNzAIw3AGDMAcB4A9ByBLsBMDEHwHgDAMYcAIw3 AC3nXVdXVxLXb37zG70BQOEuLi6SsbGxr1f8GwCMNwAYcwDAeAOQ1ztdAEAt3d/fJ6urq5VrZ2cn 2d3d/eba29ur7Ez99OmTzgIAAACg7cT62dnZWXJ8fJxsb29/XUt7uDY2Nn60phZX/PfX19fJDz/8 oBOBtiXYDUBN3dzcfJNy6bWro6Mj6evrS0ZGRpLp6elkeXm5Egy/urpKvnz5ojMBAAAAKJ21tbWq 189eunp7e5Ph4eHk/fv3lTW1CJpfXl4KhAOlJ9gNwI98/vw5OTk5qUyKl5aWkomJicrkOIs0we7X rs7OzmRycjJZWVlJDg4Okru7O28UAAAAAC0vTmkXsX720ppapEGPNb7Dw0OdDZSOYDcAFRGUXl9f r0x+44T104lxpCDP+ntrNVnv6empBMD39/crAXoAAAAAqKdIQR4HM+bn5yv/cxaRjrxW62ePr/Hx cW8YUDrvTk9Pk83NzVzXb37zm0yNt3rbHz58aLm24+e0re1WaTu+K63WdtyTWqXtX/3qV8ns7Gzy T/7JP0n+5t/8m29OhhcWFjK1/Wd/9md1maz/rb/1t7zfKa///b//t7ZTiA0f2tZ2q7T9f/7P/2m5 tvO2q21t17PtrIuYjWo7fkbb2m6ltrMGGhrVdtyPtK3tVmk760b2dm075vTa1vbT69//+3+f/Jt/ 82+Sf/pP/2nyd/7O30l+8pOffF2fitPTWfzX//pf67J+9tz6XhF93q4xIm2LCYoJNkfb777//vvc N8iurq5ML7TV2+7v72+5tuPntK3tVmk7viut1nbck1q57aw7P2vddq2vdn2//+RP/kTbKfzsZz/T trZbpu2sC6iNbLuI+7m2tV2vtrNuVmtU2/Ez2tZ2K7WddRGxUW3H/Ujb2m6VtmO+p+3qxZxe29pO c0XgO4vp6em6rIHt7e3V5HW3a4xI22KCYoLN0bZgtw+2trUt2C34WdXV3d0t2C3YLditbW0Ldgt+ alvbgt3a1rZgt8CrtgW7Bbu1re0Xru+++y5T2//qX/2ruqyB3d3dCXZrW9tigoLdPtg+2NrWtmB3 ewa74/r06ZNgt2C3YLe2tS3YLfipbcFuwW5ta1uwW+BV24Ldgt3a1vYL1+3tbcPafu3q7e2tWdsC r9oWExQTbGiwW35++fm1rW01u8tVw/nf/bt/l/zRH/1R8otf/KLwSfHR0VHq1/2nf/qnNZ+s/6N/ 9I/UaFezWw1nbWtbzW5ta7tubavZrW1t17btLNTs1ra21exWu1rbedv+n//zf1bqcP/Wb/1WrnWq 3d3dTK+71odJJiYmMvd5rL09/J5Yc/zDP/zDZHFxUf1obYsJigk2RdvZthEC0HQuLy+T2dnZQk7l vXStr6+n/rs+fvxY82B3loeIBxcXF5V+e+nUOgAAAADldX19nSwtLSWdnZ2FrFO9f/8+098xNDRU 0/WzlZWVTH9XpD7v6Oh49ndOTk4m5+fnPkRAQwl2A5TA6upqTYPceSbr9Qh2P1dvqFrxmuJ3xKR9 amrKBB0AAACgDVxdXVXWhYpeU+vu7k5++OGH1H/P+Ph4TdfP9vf3M/VTHH5563ePjY1V1gABGkGw G6AEIkBbj2D3wMBA6r8tTk7HhPfp9VCzIx4A8vxN8buyir/tuX6Lk96xqxcAAACAcomgbKwn1XIN LcthiliP6unpSQYHB5Ph4eHKmtXDOlqc+u7r6/t6PdTgrsdhkVgPTLNOJ+gN1JtgN0BJ1HqSHldM sr98+VL43x719SLwHJPhvb29SlqlaC8m728F8eNUe1YPp7pfq2XkpDcAAABA64sSdtPT03U5MJJn vSqNWKeLE+qxphYnt+MUdmQvjID549eZ5QBLODk5yfT6Izh/cHDgQwfUxbvvv/8+iSsKpAPQumqV LjxOYMdO0a2trUobaYPdNzc3lQn+wxX/Tvsgcnx8XPnZeCB5ums17e978NKp7ueu+fn5SkAegOaV d7wBAGMOQLlFFr96BLrjGhkZafh4E2t4cYhjZ2encmWRN7X66OhoJRgPUEvvHm46m5ubegOgxaVJ K/TSFbs/45T47u5uJdCc19MgfBGpjGJyHyfAIwidpQZSeOtU99Mr0khFn2RtD4DaqsV4AwDGHIBy iVThtQpwP6ypxYGRIsrjNXq8KWpzQPyOyOLoIAlQK4LdACUSwdgsk85IbRQpu+MEddFpyptxISjN qe6nV9RMOjw89GEDaDICDwAYcwB4y+3tbdLZ2VlYgDvW1CLAXcY1teXl5UI3A0S2RgdJgFoQ7AYo kZhUd3d3VzXBjP9ubm6u5qmEmnEhKO2p7ueuqampQk6+A1De8QYAYw4AzWdtbS3XmlAEy+OEeNz/ axm4bfR409fXV5MT8FKbA0UT7AZoIp8/f0729/dz/Y5IC/TahHJycjI5OjoqfLdps07Mn8pzqvu5 9FRRMyneNwAaS+ABAGMOANWIAHWWQG5kRYxsf+2wphYpx+OwSK1qnMfvXVxclNocKIRgN0CTiBrU kc4n7+T17u6uEoR9miYoUg8VUS+olSbmzyniVPfTq7+/Pzk7O/MhBmgggQcAjDkAVGtnZ6fqzIgR lD0/P2/L8ebm5qZSg3xoaKgmQe9Ys4wU8AB5CHYDNFgEp6enp7+Z6A0MDOTaJRqT8Pg9IyMjlQlp vXacNuvE/LHYVBDB6VpM0JeWlhra1wDtTOABAGMOAGlEve3XDjasr6839ORxs403UW97eHi48PW0 OGUvayKQh2A3QANFILqnp+fFwGlWUUu6WRZcmnEhKNJVxQS9FkFvp7wBjDcAGHMAqK0o0RdZDPOI E8VP13UimBslBmtZi7vVx5von6LW1CKduXU0IC/BboAGuL29TcbGxt6c7F1dXbX8a23mhaB4cInx L07S1+KUdzM8GAG0C4EHAIw5AOUXJ4Afl6jLmwJ7cnLym9/VTGs5zb6mFv311vrmW9fa2poPNZCb YDdAnZ2cnFS9+zHSkLe6VlkIOjw8LDTYPT4+LtgNYLwBwJgDQEGibvbTNbW8KbAvLi6a5iR3q443 cco+y9pZ1AFXDhAogmA3QJ3EpHljY6NyYjvNxC9SnbeyVlsI2t7eTnp7e3MFuru7uyun9wEw3gBg zAEgv1gf6+joeHYdZnFx0XjTBA4ODqpeU4v10dhoAFAEwW6AOri/v08mJiYyBU47OzuTm5sbE/M6 ih3Bc3NzqTcmPFyxIxgA4w0AxhwA8nmatvylwOnp6anxpgnESe3V1dXKemaZD/cAzUWwG6DGIm15 3pPCUT/IxLz+rq+vK+nI07xX09PTPvQAxhsAjDkA5PRc2vKXrp6enlzpzI03xbq6ukqmpqaefa9G R0eV/gMKJdgNUCMxaYudjFlPBz+9oqa0iXljRO2hajYsxIPV3d2dDz+A8QYAYw4AObyWtvyla2Fh wXjTZI6Pjyu1uR9nsIxAOECRBLsBaiBP2vLn0pivr69X0gCZmDdO9P/a2tqrmxfiFD8AxhsAjDkA ZBPrL5E1L+s6WpnuyWUZb+JAUKxtxppaEaX/dnZ2KmuvAA8EuwEKFrsTBwYGCgl0j4yMJJeXlybm TSRqQPX19f3ovZqdnfXhBzDeAGDMASCj29vbSorrPGtpsSZXlnTmZRtvolxgXru7u5W+iLW5s7Mz XxqgQrAboEAxyeru7i7kNHfcl8tQv6aMC0Hx0LS0tPT1lHc8SNlRCmC8AcCYA0A2EQh97nBBlivK 0RlvyvkZ6erq+tofsS63vb3tywMk7+LmENdvfvMbvQGQQwSni6jPPTY2lnz69Kk0/XJxcVF5TQ9X /LssHk55F/Gabm5ufIkAjDcAGHMA2k6kto6DH3nX1AYHB5Pz83PjTQnFIZP+/v5n3/eVlRVfImhz 73QBQD5x+npubi73hDwC5XFauFVrc7fz+1/Ew0s81G1tbelQAAAAoG2sra0Vcngk6nzf3d3p0JKa nJx89f2fmZmxpgptTLAbIKfYWZl3Qt7T01M5JUz7iRPd8f4/fBbm5+dLkb4eAAAA4CWx9jE7O1tI KcCdnR0dWmLr6+tVfRZGRkYqdd+B9iPYDZDT7u5urkl57Ew0EWtPseN0aGjoR5+JqampSl1wAAAA gLKJ8n0RmMwb6B4YGEiurq50aIlFnfI0Ke6j3KBSgdB+BLsBCrC4uJgpbfnGxoZTvG0q3vfXsgLE A9v19bWOAgAAAEojApEv1V5Oc62urjooUHKRlr63tzdTBs0y1W4H3ibYDVCAtwKXzwUyz87OdFwb i9Pbb31OYkJvcg4AAACUweXlZabgpVKA7SfWWicmJjJ/TuKQ0eHhoY6ENiHYDVCQ+/v7ShD7rclW TNTiv6V9xYn+aifnHR0dyfHxsU4DAAAAWlqWzIhqMrenSHUfKcnzZgBQzx3ag2A3QIGiTlB3d/eL E6yFhYVKnWba18HBQWV3aZqJeQS89/b2dB4AAADQ0t6/f58paBkZ8qyptZc4LDQzM5M74L2+vq4z oeQEuwEK9vHjxx8FM+Pfm5ubOqfNXVxcJF1dXXajAgAAAG0pAtZp01MvLS1V0lrTnra3t5POzs5c Ae+VlRUdCSUm2A1QAxHYflxL6OTkRKdQqRUUp7TtRgUAAADaVQS8IyV5NZnu1F0mRKbEvAHv+fl5 myagpAS7AWpkdnY26e/vT25ubnQGX8XJ/97e3lyT89jRCgAAANCqovZ2rJu9tPYRh0fOz891FF9F +cjXPjPVXMvLyzoSSkiwG6BGYpfq58+fdQQ/EhsgBgYGck3OV1dXdSQAAADQsj59+lQJaj9d8xgc HEyur691EM9+ZoaHh53wBr4h2A3wRASp9/b2dAQ1dX9/n4yNjeWuN2RyDgAAALSqi4uLpLu7++ta R9TzdniE18Ra2Pv373OtqUVGTmtqUB6C3QCPRKA7JtUPgUSo9eQ8Jtcm5wAAAEC7ioB31GOemZmp rM1BNSLrYZ41tVgD9nmDcnj3/fffJ3Gdnp7qDaCtRcDwIdD9+OQs+UTK7ph8PlxqmP9YfM4EvAGM NwAYcwDaVdRjtrZhvElre3s7+dnPfqZMILS5dw9f6s3NTb0BtLXYPfpSqmiy+/jx4zf9Gf/mx2Ic zltvCMB4Y7wBwJgDUG+C1MabRtrd3c0U8HayG8pDsBtoezGpmZqaerM2MibmtRZjcZ7dqMvLyzoR MN4YbwAw5gDUTWy+l3HOeNNoh4eHSUdHR9VraLEWLNAN5SHYDbS1mNRMTk5Ka2Ni3jSy7kZ9uJaW lnQiYLwx3gBgzAGoucdl2QS8jTeNdnJyknR1dSkHCG1IsBtoW2kC3QLeJub1tLe3l2o36uNrfHzc zlTAeGO8AcCYA1BTcaJbENF402xOT0+T7u7uF9fNFhYWfEahhAS7gbb1/v37TMFEAW8T83rY399P fcI7At2fP3/WeYDxxngDgDEHoGaeC3QLeBtvmsXFxcWzAW9lKqG8BLuBtrS4uJg5TXRMlu7u7nSi iXnNHR0dJZ2dnVV9LmdmZgS6AeON8QYAYw5ATa2trUkTbbxpepeXl0lfX9/XvltfX9cpUGKC3UDb iftd1kB3T09Pcn5+rhNNzOvm+Pj4zZTmHiIBjDcAGHMAam1ra6vqNTRrFcabRru6uqocWtrZ2dEZ UHKC3UDbTcrTpoZ+uLq6uiq7AjExr7fXAt7Ly8seHgGMNwAYcwBqam9vL/WamoC38abR7u/vdQK0 AcFuoG0cHh7mCnQ70W1i3myfX/XjAYw3ABhzAGotaiBXW2bt6bWwsKADjTcANSXYDbSFk5OTN1NB C3SbmDe73d3drwHv7e1tHQJgvAHAmANQUxHojlTQWdbUYi0ustVhvGl1Nzc3OgGamGA3YFIu0G1i 3kIi4K3WEIDxBgBjDkCtRYCvt7dXoNt407YiDX9kVozMBtaIoXkJdgOlFjW2swa6TWJMzAEw3gCA MQdoR7e3t0lfX1+mNbXISifQbbxpdV++fEkmJia+ORR1fX2tY6AJCXYDpZ6U9/f3Zw50m0CamANg vAEAYw7Qbj5//pwMDw9nDnTv7+/rRONNy38HHge6H66BgYHk7u5OB0GTEewGSilSzIyPj5uUm5jz Ap9xwHgDAMYcgOdMTk5mWlOLa2NjQwcab1paHKB6bbPH2NhYZe0ZaB6C3UApLSwsZJ6U7+3t6UAT 89KKFExTU1OV92JlZUWHAMYbADDmAHyVZ01tbW1NBxpvWlqUxKwmU+jMzIyANzQRwW6gdOJ+lnVS vrq6qgNNzEvr/v7+RymYjP+A8QYAjDkAIbLAZV1Tm52dFfwz3rS0i4uLpLu7u+rP/NLSkk6DJvEu dqnE9eHDB70BlMLBwUGl5nbaSfni4qLOq4Grq6vKA8/DFf+m/l5KwRRp+8/OznQQYLwBAGMO0MYi kNrR0ZEp0B0Z5AS6jTetLDZ6ZFlP3tnZ0XnQBN7pAqCMzs/Pk56enqonJtPT0ybllNbNzc2rKZi6 urqS6+trHQUAAABtKIKosTaQJdAd9YujZBq0svfv32f6/MchEifuofEEu4HS+vTpUzI4OPjmpCQm M58/f9ZhlNLp6WlVGz+GhoZ8DwAAAKDN3N3dJQMDA5kCfaOjo5Wfh1YXh6Bi40aW70GcCHfqHhpL sBsotQjeTU5OvjgZifrFdp9SVsfHx6lSkMXGDwAAAKB9jI+PZwrw9fX1VUqmQVnc399XdXDquSsy KsbPA40h2A20heXl5WdPspqEUFabm5uZam3FdwUAAABoD2dnZ5XAdZq1g0h57iQrZRSlAHt7ezPX rgcaQ7AbaBvb29tfg3/d3d2VNOdQVvv7+5W6QVkm57u7uzoQAAAA2kSskVWbylyNYsouNoBkOUDi EAk0jmA30FaifnHsVo30zlB2GxsbmSbm8eAa3xUAAACgPUQpwDiZaoM8JMnBwUHmQySxHgfUl2A3 0HZ++OEHnUDbWFpayjQxj+wHkboJAAAAaB9zc3MvrhWsrKzoINpGlAjMeogkTocD9SPYDQAlV83O 7OeuSGEWO7sBAACA9rGzs/OjU63T09MOkNB25ufnM62p9fT0KKEJdSTYDQAl9+XLl2RkZCTT5Hxy clIHAgAAQJuJNM6dnZ2VtYHR0dHK2gK0m/jcj42NZVpTGx4e9r2BOhHsBlrK/f29ToAMbm9vK/Xq 1RoCAAAAqnF1dZWMj49X1hSgXcV69NDQUKY1tcXFRR0IdSDYDbSM/f39pKurKzk6OtIZkMHp6emP 0pCpNQQAAAAAL7u5uUm6u7szBbyjLABQW4LdQEu4vLz8mjoprtXVVXWCIIPd3d1ME/Pe3t7k7u5O BwIAAADQduIAVtZDJOfn5zoQakiwG2h6nz59ejb98tTUlLTmkMHKykqmgHfUKLLJBAAAAIB2tL29 nXo9LU6ER7ZFoHbeff/990lcvmxAM/r8+fOrNVEGBweTi4sLHdXEIs1PnMR/uOLfNN7MzEymgPfS 0pLOA4w3ABhzjDlAi9yvMN5QrFgbq3YdLWrex0EuoLbePXzpNjc39QbQdKanp9+cNHR0dFRSM9Oc Pn78+M37Ff+m8WIjyfDwcKaAd6RtAjDeAGDMMeYAzWtvb69SEtCamfGGYkXWw4mJiTfXzxYXF2VI hDoR7AaaVtyX0gTgTCBMzEkndpZGKqW0we6uri67UgHjDQDGHGMO0KSiPnAcDnm4Ty0vL1szM95Q oDhE0t/f/+y6mU0mUH+C3UBTitTkMTFIG4SbnJzUeSbmpHx/fvazn6X6ng0MDCRXV1c6DzDeAGDM MeYATSaCcPHc/vRZfmxsLLm9vdVBxhsKcnl5WTkQ8vg9igC4kptQf4LdQNOJnaav1el+7To8PNSB JuaktLGxUfV3bGpqKrm/v9dpgPEGAGOOMQdoQvHc/tIzfV9fXyVAh/GGYmxvb399f6IcZ2w2AepP sBtoOpFaKUuge2VlReeZmJNRZEV47fsV6c+2trakPQOMNwAYc4w5QJN6HHh77fleimXjDcWZnZ2t fPesmUHjCHYDTSVOZqdNqfyQvtyEwsSc7O7u7pKenp4Xd3573wDjDQAYc4DmFSe2H9fpfuuan5+3 lma8ASgFwW6gaXz69OnFYNtb9YOlVTYxp5j36ulmk9hIEoFwAOMNABhzgOYUQevR0dFMh0cw3gC0 OsFuoCl8+fIlGR4eTj0p7+zsTK6urnSgiTkFeajfHUHv1dVVu7wB4w0AGHOAJhentLOUBNzb29N5 xhuAlifYDTSFCKplmZRH2nNMzCnW4uJicnp6qiMA4w0AGHOAJndwcJBpTS3qDGO8ASgDwW6g4SKo lqamkEm5iTkAGG8AMOYA7S6yHXZ1daVeUxsaGqpkWcR4Q3OILAsXFxc6AjIS7AYa6vPnz0lvb2/q SXlfX586wibmAGC8AcCYA7SlKDsWQWslAY03tK5YG19YWKiUE+zv70/u7+91CmQg2A001OTkZKZJ uZ1uJuYAYLwBwJgDtKsIkGVJX767u6vzjDc0gcvLy0qA+/F7PDMzo2MgA8FuoGFicp1lUr61taXz TMwBwHgDgDEHaEsnJyeVk6Bp19Tm5uYqJ8Ix3tBY6+vrlQNdz31P9/f3dRCkJNgNNESczM5Sp3t6 etqk3MScJhff0dXVVaUGAOMNAMYcgIJFmuOenh51uo03tKBYK3sr02msmctqCukIdgMNMTIyknpS Pjg4WKljgok5zevm5iYZGxurvNdTU1M6BDDeAGDMASjQ7Oxs6jW1OAWuTrfxhsY6OjpKuru7bU6B GhDsBupubW0t9aTcjjYTc1pz0q4WGGC8AcCYA1CMSG+sTrfxhtazsrKSuvRAZE0EqvOuv78/ievD hw96A6iL4+Pj1OmWNjY2dFyLip3Dsev44bKTuHwibfni4uKzk/aoPxSnvQGMNwAYcwCyOz8/z1QS cGFhQecZb2iwWNvOkpHh7OxM50EV3ukCoBFub2+TiYmJqgb2SIWsTjc0p8vLy0pqpde+w6Ojo77D AAAAkFE8Uw8MDKQOlkUZQamQoTm+w7E+lvY7HN/7+/t7HQhvEOwGGirSKMXJz5cG9N7eXgM6tOj3 V+olAAAAyC9OZ2c5FXp9fa3zoEnE4a9q19EeX3GqH3idYDfQcDHxfumUd6Q8B5pL7AqPibbUSwAA AFBbJycnqWv92nQOzSkOjqT9Lsd1cHCg8+AVgt1A09jc3Pym9tD8/LxOgSY1NjaWKfXS58+fdR4A AABU6eLiIhkcHEz1/B3pkqUvh+aU9gBJXN3d3TI1wCsEu4Gm8lD/Nybxd3d3OgSa1M3NTabUS4uL izoPAAAAUoiN4zMzM1U9d8ezuqAYNK8o2RmlO9OuqU1OTuo8eIFgN9B0fvjhh0ogDWhuOzs7mVIv RQo2AAAAIJ2jo6M3g2TxrA40t6zlCTY2NnQePEOwGwDIbHx8PPXEvKenRzpzAAAAyCAyIU5MTDz7 vB3/+zhEAjS/ubm51Gtqkbnh6upK58ETgt0AQGa3t7eVukFpJ+cxoQcAAACyiRPcXV1dX5+z+/r6 kk+fPukYaBFxEKS/vz/1mlqUAP3y5YsOhEcEuwGAXA4PDzOlXpLOHAAAALKL4Pbw8HDlGfv4+FiH QIs5OztLOjo6Uq+pLS0t6Tx4RLAbAMhtfn4+UzrzOBkOAAAAZBNpywW6oXWtr6+nXlOL6/T0VOfB /yfYDRRue3tbKhVoM/Gd7+3tTT0xn52d1XkAAAAAtK2HDA1prihdYA0e/opgN1CoCHQ/1A65urrS IdBGIi15lnTmdqADAAAA0K5iHb2zszP1mtry8rLOg0SwGyjQ9fX1N4Ny/M9bW1uVdEpAe4hJdtqJ eZwIv7u703kAAAAAtKWHQ2Rpr8vLS51H23vX39+fxPXhwwe9AWQWAe2X0q2MjY055d3G4r2PVNUP l89C+e8Fkdkh7cR8ZmZG5wHGGwCMOQBgvGlbk5OTVa+ldXR0JBsbG1KZw//z7uGLsbm5qTeAzOIE dzWDL+3n48eP33wW4t+U2/n5eaZ05j4bgPEGAGMO0G4EMDHe8ODm5qaqdObj4+OV/xb4K4LdQG5P 05e/dsXutE+fPuk0E3NKbn19PXWwu6+vL7m/v9d5gPEGAGMO0BaipFdPT4/AFcYbvtrf33/1QNnu 7q6yofCEYDeQSwyso6OjqQJaXV1dyenpqc4zMafk0t4b4pqfn9dxgPEGAGMO0BYepyyO9bKDgwOd gvGGStr6p2tmsc52cXGhc+AZgt1ALmtra6mDWbFjNXauYmJOuVWbeunhitTnq6urOg4w3gBgzAFK LwLbzz0bT0xMOOWN8abNPWR9iPc91taihKjT3PAywW4gs8vLy0rqFHV5MTHnJdWmMx8eHq7cUwCM NwAYc4CyixJeD4Gs564IbsV6veCW8cZ4076Oj4+VBIUqCXYDmY2NjaUOdL9//17HmZjrlDYSD+Yj IyOv1hpaWVlJvnz5orMA4w0AxhygLczNzVW1jjY1NZXc3t7qMOON8QbgFYLdQCbb29upA929vb0m 6CbmJuZt6Orq6tl05hEEj/8bgPEGAGMO0E73kCjjVe16WjxP7+3t6TjjjfEG4AWC3UBqaevwPlz7 +/s6z8TcxLxNRS3uxw/qsWFGOjbAeAOAMQdoJ/EcPDAwkHpNLTKiYbwx3gA8T7AbSC1qhaSdlC8s LOg4E3MT8zZ/oI+63FH+IDbMABhvADDmAO0m1uDTrqmNjo4mnz9/1nnGG+MNwAsEu4FUzs7OUqVa iqunpye5u7vTeSbmJuZtLu4DTnMDxhsAjDlAO4oyXh0dHanW1CIz2vX1tc4z3hhvAF4h2A1ULYJU g4ODqXeg7u7u6jwTcxNzAIw3ABhzgLYVmc7SrqlFSTCMN8YbsorNMjJD0A4Eu4GqLS8vp56Ux0Te SU4TcxNzAIw3ABhzgHa1vb2dek2tv79fkMp4Y7whk7h3xFp+ZGhdXFzUIZSeYDdQlfPz89Tpy7u6 uqRawsQcAOMNAMYcoG3d3t5W1sjSrKnFGlyUEsR4Y7whrePj46Svr++b+0mUUYAyE+xukgnPzc1N JZgYA9bjK25C8X97fN3f3+s06m5oaCj1DlT3FUzMATDeAGDMoVa+fPlSWSu7vLz8Zj3t4uLiR+tp cd3d3ek06m5qair1mpqTmBhvSCviRrOzs88eWBsZGdFBlJpgdw1FEDsC2Pv7+8n6+noyPz+fTExM JKOjo5U0NN3d3aknOo9PzMbunPhdk5OTycLCQqWGS6TEiZ07nz598gZQmI2NjdSf0eHhYenLMTGn cO4rgPEGAGNO+T2sqR0cHFTWJGLdK9a/HtbUenp6Mq+pdXZ2VtbUYuE/1ulive7xmloExaFW94tq rvh8Sl+O8YY0Yrx8K94kBkiZCXYXINI0Hx0dJSsrK5VJ8sDAQNLR0ZF50l3UFZP3+Fump6crk/YI ukf6G5Ml0oiHvPgspU21FLuqwcScokSQOxa5BgcHBbwB4w0AxpwSrTlEgDnWrZppTS3+hgiqv3// vlLzdHd3t/I+y7ZI2ufYeIZN+/k7OTnReRhvqEocehwbG6v6AKUMJ5TVu5i4xfXhwwe9UYWY1EZg OzYHxIS3t7e34RPwLFfshI1dsbFrNXbLwktis4RUS+QR5Rgihc7DpUYMacVGrcelFGIhDMB4A4Ax p7XE4YsI4m1tbSUzMzOV9chWW0+Lzf2RyW5paSk5PDysHICxGZeXZMmUGCnPwXhDNWJMTbtBLD5H UEbvYgfl0zrRaa+og5NFK7T9F3/xF8mvfvWr5F/+y3+Z/P2///eTn/70py0Z3H7r+t3f/d3kn//z f57823/7bysnwF/rk6yDavxc3vdb2/VtOz4Lf/2v//VMqZaKeN1ZU4c1su24J2lb263SdtbNTvVq OzaYxSLS01pDP//5z5Nf//rXdX/dEXRvVJ9rW9tpr6ynjhrZdt52ta3terYdNWJbqe34GW1ru5Xa zqKRbcf9SNs/vv7yL/+yMm//1//6Xyf/+B//4+S3fuu3SrmmFtnw4vVFOvT//J//c9O/3zHf03b1 Yk6fpb3//t//e+rPfJy6fFyaMmvbjXzd2m5s21ljJY1sW3wq+/W//tf/ypQ94r/8l/+iz+scp2lk 2+0SG3sXp6PyTuoiTUIWrd52u15Zd//Ez2m79dr+F//iX1SdCiUCUqenp4W1nfX0ZiPbrravtK3t Zmg7UvE1a9tx2iMe9GsxjmV93bGZR9vabpW2sy6gNrLtIr7f2tZ2vdrOulmtUW3Hz2hb263UdtZF xEa1naUmr7ZdjerzmO9pu3oxp6/XZyIOnRTddiNft7br33bWWEkj2xafytd2lAJJ+3Nv1fbW58XH aRrZdrvExgS7Xb5U2q6q7Uh5/1ba/rm5uaYIOAt2a1vbrRvsPj8/T0ZGRmo6jgm8aluwW7Bb29oW 7Na2tgW7BZwFuwW7td1Mwe7x8XFBX20Ldms7U9tFrIXrc8FuwW7B7ra7fu/3fq+y0zBSVftStVfb 8Z5HQPu5/66npye5u7sT7BZ41bZgd+a2V1ZWUtcaEvzUtrYFu7WtbcFugVdtC3YLdte/7UghGunJ rZMJdgt2F5MKP+q/C/pqW7Bb21najvIHcR8R7Bbsbutgd7vVRIj87vHB+v3f/30T65xXpLuIekRR h+SHH36oqu/VJShH2ycnJ8nAwMA3n4eDg4PC21azW9varm3bzVazO+pzZym1oIaztrWtZre2tV3v ttXs1ra2a9t2Fmp2177tWExfX1//0XqAK/0VtZxnZmaSo6OjVN81Nbubv45yPKOm/TwsLy8X0rba 1dpWs7t9245ygGnvPX/8x3+sz9XsLk/N7qQNxKQxdifVOi1qO1+Dg4OVB5548KE9xPcqNo7ErrHR 0dGqNjwAvCbuI/39/anGn5/97GfJ5eWlzgMAgBrN0SMgOzExUZl7WwMr/opMeYuLi5kX72kuEdCY mpqq+v2PkoFps2cCPCdLJsbDw0MdRymUOtgdEf84edzV1WXyXKcrHnwmJyeT4+Njwc82Ed+z51It AWQRC2n1Sl8EAAA8Lw4zxGnTCMRZ76rfNTQ0VDmwI/hZjmfbar4/Ak1AUWLTVNqNaZGtJWvWKmgm pQt2xxcz6kkXUU/UlX+Cvr29bYIOQCrj4+Opx5ydnR0dBwAAOcShhTi88P79e6e4m+C0d2TTk0Gx tcWaaJzaf+n7NDw87LAQUKg4/Jl2zInxBlpdaYLdUbslvpTNeIo70jxH4DdS2EQ90ggAxy7NeICI nPPn5+eVFDdxvbWLJl5n7NCJmsl7e3vJxsZGsrCwkExPT1fStEcd7WacoMduYBN0AKoR40WMnWnG mhj/7u7udB4AAKQUa1FR67MZT3F3dHRUTp1FFsEIGsbfGYdcHuo4PqypxTPEW0HDCDxGCaT4uVhT 29zcrPzOqJ0dh2aa9fXPzs5WXietKz53Edh+mh1T6nqgaDHWpR3PYqwRu6HVtXywu5mC3LEwHzWM IqAdweyzs7OGLLzHDS0mS/E3RN9EIDwmVHHTavQEPf4WE3QA3hKLWGnHmdj8BQAAVKeZgtwR+ItD HHEiLQ6JxAGRCGLX+9Rr9EkEJiOgvra2VgmEj46ONnxN7aF808HBgZPALSret/hs9/X1Vd7PWD8G qIUYK9KOMRHXglbWssHuqBHcyHrc0W5MMmNiEhPgmIC3wqQqguAxWY9T5o18mIkdueo8A/DamNXf 3596gczOeAAAeN3t7W1D63FH4DgC23Nzc5XgXxyKaPYA7kMQPDYHRJr3OG3eqFTvkT1S0Lt1xSGl lZUVZR+BmoqxKu34cnR0pONoWS0X7I4AaaTvqfeE8mGHaZyUPj09fTPdeCs94MRNLIL2aYMKRfRp PNgIegPwnCw7UaPet0UfAAD4sVgDivWftCWDilj/iQMjsaYWKcTLsqYWKV/jBHoELiMA3Yigd2SV BICnrq6uUo8rg4ODpRmjaT8tE+yOdOVxkrueQe4I/kabh4eHlfbbQUyS4+Gjnima4j2Nfhb0boyo /y4wBDSryASSdlyJIDkAAPBX4gTp+vp6XYPcPT09lVJ2kQ2xXdbUIsvUxsZGJRVsPdOexzOTkoEA PBUb3NKOKREbglb0LgK6cX348KEp/8AIwsWEvF7pyiOFU6RyMkn8qx2qkZ4pJun1eCB6OOkdO42p j9jhFf0e6bf29vYEvanZ5ywycjxc8W+oVowJaecAsbDWLgtqgPEGAGPOa3Z3d+uWrjzWjh4OjbT7 +sLd3V2ys7NTSSNbr8C3oDcYb+CxOKWddg4QY3nEhaDVvHv4EG9ubjbdHxe7P+uRWjvaWFhYaIka QY0SwYbYdFCPtExxQ42dsGrX1F6kEXv6YNQK9edpLZGm7vHnLP4NacSYkHYsid2rgPEGANp1zIk1 ruHh4bqc4I4ATJnSkxctAt9xmCQOGtQj6B0bDmz+BeMNhNiAlmXzFLSapgx2Ryrtp0G4oq/YVfkw GRfgTid2kC0uLtb8tHc8BMTNmNqIk9wvfTciu0E8jIGJOc0gxum0C0ORtUJ5DDDeAEC7jTmxZhOL 1LUsAxi/O04sHx0dOaiQUqQ6jxSxtT5tH9mx1tbWrHmC8QZSlQiM8Ul5QFpRUwW740RpBKBrOSHv 6+urvFY7HPOLCXMEoyPNeS3fM2mYavPexXfhrQej7e1tD0aYmNMUsuxEjQU4wHgDAO0w5sSG9cha WMv1me7u7kqgVvm5/GKt5fj4uPLMUsv3bHBw0JyoRu8feMahVVxeXr451sTBxsiS6AAcraopgt0P dblrdVI4vsgRMI2FcimVaiN2pka97VrVVo/3MB7aPFAVI75v1fZ9pD07OTnRaZiY03CxEJR2/IgF JMB4AwBlHnOiLnekE69VwHR0dLRSatCaWm1ERqrIoFjL91DZuuJERoPYROBZE884tJKVlRVjBKXW 8GB3TAxqVZf7IUAqjWn9xIn5CKTWaoIeu4jjIc4Oyuxi4IpU5Wnr2utzTMxphvtX2o1xkcVCakUw 3gBAGcecSFleyzKAMzMzldNg1EdsJoj12bcy8eVZJ93Y2LC+k/M9evz+jI+PCxDhGYeWEHGbpzGb SFkem9mMC5RBw4LdcUJ3enq6ZvW4Y6eKlAuNnfzFjTJOBdfiPY7JZDzUkV48rKbtb7XTMTGnWUTd ubTBbgt0YLwBgDKNObGZM1KN1iJD4sPBEQG8xnlIcV6rjQyxVqdcYHHPo7EOHf97m6zxjEOzi0OE DynL476l1C9l0pBgd9QBrkW66/idUTvo06dP3tkmcnBwkAwNDdVkU0PclO08ql6km09bCyrSmICJ Oc0iFhBi5+lb966YuEemEQsOYLwBgDKNObEZvZr5cJY1lkilLTtic4mychH0Lrqud/y+eL+lpq9e fDdey5QY69Kx5m2dEs84NLOIn9nQRhnVNdgdJ3Gjzk/RE/JIvxBfUjtRmlvsSq3FSW87UquX9vsX Dz9ORGJiTrOJBb7X7l1R29vEHYw3xhsAyjTmRIbEqampmhwciVPiDo40t7Ozs5qc9I6ydRFQ522z s7NV9enIyEhyenqqw/CMA1BHdQt2x+mqotMrxYTcqa3WE+nNY+JXix2pPgsvi92lafs1+hRMzGlG Uc7i6T0rsojExirAeGO8AaBMY06kHX1aZ7OIdZTl5WUHR1pMPO9MTEwUftI7St4pB/myCF6n7fPI RgmecQDqo+bB7jhZ9dyCdN4Jeew6NSFvbUdHR5UdpEV+NiKVl92TP1Zt2t/HV3d3t80DmJjTtGJ+ 8bCJLja/bW1tScEHxhvjDQClGnMi+BhByKJP88bvlK68tcXaV9EnveO5KrJo8a1IS57l0I65KJ5x AOqnpsHu2Hla9GnuCJxH3WHKM2GM0/lF7kiN37WysqJGziOxWzttP25sbOg4TMxpalHCZGFhweY3 wHgDQOnGnDjBW/Rp7jgRrAxcuezs7BRew31+ft7hh0diY3XaPpybm9NxeMYBqKOaBLujjlBMoIuu y+xmXl6xozhqrBYZ9I761Gq2JpW6Wx0dHam/bzYLYGIOgPEGAOo75kSQMWoDF7k+EuV+jIvlFRmu ogxdkZ+ZgYEBn5n//33s6+tLfULeeiSecQDqq/Bgd9RjLnLnaaRS3tvbE3hrE5GGaXBwsNDPT3wm 21lsIkjbb1LBY2IOgPEGAOo75pycnFSCjEWticTG98imp9xPeyj6IEn8nvj8tPOabGQSkykRzzgA za+wYHdMfLJMAF6bUEXKl6hPRHuJz1JMDGMnZFGfp9gV3Y4pmCI9WZbaXWBiDoDxBgDqN+asra0V ejI36jmry92eIgV+f3+/zIk5xfcn7Xcy+l0KeDzjUFZRXjjmF0qi0IwKCXbHhGdkZKTQ9ErqchM1 WCPwWtTDXqQdarcTyzH4pOmjzs7OStpzMDEHwHgDALUfc+KQR5GlACPD3cHBgTepzcVp/tXV1cLW 1GK96PDwsK36MEumxKOjIx8+PONQOjFXmZ+f/zqmRAlUaDa5g92xW7CotOUxIW/39Dj8WEyme3t7 C3vwi89YO4jvZtq+iZ3kYGIOgPEGAGo/5sTJqKLSlkfK8qWlJRkS+dFnrMhygRHsaIeTy3EIK+1G gampKR84PONQOru7u5W43dN73vb2ts6hqbyL9CpxffjwIfUPF7lDMHbLmZDzkvhsFJkmf3p6unJy vKxiB2+cZE+bakkdL2rh6uqqUkrg4Yp/A4DxBoB2HnN2dnYqAeqiUpZfXl56Y3hRHPyI09lFfN4i eF72eVbabAuxPq5sAJ5xKJPYWBEZmF87uFrm+Aqt512WH4o0x2nTI790RV3mvb097wRVidPKRZ3y juBuWScIUfM8bX/ELi2AdhKTcouCAADUew6aJT3ySwG2yNQoQyLViDWwqL9dVFrz/f39UvZTrI+l 7Y8IQgKUQZQsjoOC1RxyXVlZ0WE0jdTB7pOTk8LSlscE6/b21rtAKnH6eG5urpCsAjE5L9tmi/hO PZda5LUrdqx6OAbaRSwwxsmG2HAXpxIAAKAeIjVyUWnL47RV/D5IK1LPFnXKO8rhlWk9KV5L2u9o rJM73QiUQWz2STM+xH8bB2OhGaQKdsfCcBEBxkjTFCdPBdfII1JpFLXxIoLnZfk8Zkn3HjWcAMou 7vORLvLphqD43wEAQC0VmbY8ygpaUyOPOLk3MjJSyOcxDlCU5TDT1tZW6tcfa9wAZRAxgrT3wJmZ GR1HU3gXaVaWl5crgezT09Pk8+fPP/qP4n8XH9qi6rrYeUpRopZ3UZ/NSM0fk/1WF9/nNA/QU1NT PkhA6R0dHb1Yayg2Tj03/wEAgCIsLi4Wsm4RZd1i4z8UITZMFHWwKZ6pWv2zGWuMaTMlxnfSsyRQ JnEo0EE6WtG7px/MX/ziF5XaQYeHh5VJT+zMGx4eLqSOUOTwNwGgFmKHdBEpmCKlbdQFb3WRPiS+ x289sMTrjck8QFnFBrvY1FPN6RgAAChSrIFVMxettiawNTVqITYG9/X1FbL228qnnLMEeKLcJ0CZ RDwwbSaayPABjfbuuQ/nT37yk8r//w/+wT9IfvnLX9rdR0u4urqq1IEvYnIeaYvK4Ozs7MWTjII7 QNkn51HWodpTCrH5pyyp9wAAaLzYhP7a83iaepgHBwc6lJqKmtNFbsz48uVLS73+WFNMG9yJDJEA ZbS0tJT63l+GA4S0tndFTGJeuyL4WIbU0LSOyCBQRB2sSDPWapPzl0SmhoGBgW9eX6RmsiscKKvL y8vU6fgiOA4AAHlFmcBIb6wUIK2mqMyJsR4cAfRWkbZEYjxrxjMnQBlFJti0Y0Fs8ItM0dAoNQ12 R+oaH3AaIU40F5GCaXx8vDQB73gdjzcCRF0mgDJLWxsxFiyur691HAAAme3u7hZSA7lMG/BpLXHK OTZaFLFZoxWyZ0VQPu0aYpxeByizzc3N1Pf9mANBo9Qk2B2pQKPeCzRSpAwbGRnJ/XmOmvVlyk4Q DxqRiqSVdtgCZL3fpd2JOjk5aaMeAACZxLN23kB3bFC3WEyjxZpRPBsVUdoyDqQ0u8h8GIe2Yk1b CSyApLI2lnYjUH9/v416NEzhwe4oRi9tOc10U56fn8/9uY70Y60wOQfgW5HFIu09X01EAADSrj0U Ue84NuxLjUwzWVtbK2QDx97eXku83jg4Mz09/eprXl1d9cEA2kLcu7Nke4ZGKDTYHYO901A0o6hZ HTWq807OBUAAWkvMS2JnaZr7/cDAgPkMAABViROwRWSVm5ubq5wuhWYTNeiLKBXYSuvGsekk6o4/ fQ3RDzIlAu3kuXvha1fEYNwnaYRCgt2RIjSCidDMiqo5FPUqAGgdkQYy7b1+e3tbxwEA8Ko4BZp2 Y+XTK06QmnvS7CJt99jYWO41tTg13Uopbk9OTr75jisxALSbjx8/ps7wsby8rOOou9zB7ggeRhAR WkFMqItILba4uOjUH0CLiPt12s1OsRPVyRoAAF4Sa2F5T7sqmUarPVctLCzkXlOLoPnd3V3LvO5Y S4zyWFHD3Fog0I7ev3+fOkNubAiEesoV7P7DP/zDlpqcwIPYXZS35lAEzVtpNyo0SiwCzc7Ofr1s kKIRYidq2vt8LGgAxhsAeOrXv/51ZSE3z5rC0NBQcnNzozNpOXG6Oe/nP0pH+fyDZxxaQ9yv0973 4/MK9fQu7+lWaFX7+/u5J+cTExNO/sEbngYZ49/QCOPj46nLtES6PsB4AwCP1xJ+/vOf51pLiHmp epa0sihn2dXVlet7EJkRrq+vdSZ4xqEFpM3sEQcNLy4udBx1kznY/d133yV/7+/9PT1Iy08YIm1Y q6Vfil20guyYmEM6l5eXqTc5qTMExhsAeBCZf/JmiVtdXZUKmVKIQHVkKMibyl8wBDzj0Pxik17a TU6xuQ/qJXfNbgE3Wl2k4Yj0SXlr19drN+rR0VGlzRhctra2pFLHxBxSWFpaSr0TVXo9MN4AQGyC zLNuEFmD4lQ4lEkEP0ZGRnJ9N2J96/j4WGeCZxya3MbGRup7vM8s9ZI72G33HWUQmzYiJXme70JP T09yfn5e8781AutPd8F6YMbEHKoTacljoVGdITDeAEC15ubmcq0X9Pf3q7NKaUWmgthUnCfrQfxs ZDEEPOPQvOLQXdosuZEVF+ohd7D74OBAL1Kam/X8/Hzu3ai1DHjHxP+ltkdHR+sSbAcTc1pdltPd asmB8QaA9hNBvJmZmVzrBJHmOTZcQtlF9sG8af53dnZ0JHjGoYltb29XfU/v6+tzSI+6yR3stuuO stnc3Mw1OY8Tg5FqvGgRjI/d4G+1//79e0EZTMzhFVnqDMW9FTDeANBe8p7ojk3pd3d3OpK2Eeth HR0dueva10JsXgHPOJD/XvpWSdju7u5KynMlkKmn3MHuvb09vUjpxCaOPAHvmNgXHfBOUxMj/vZ4 KDeRx8Qcnre+vq50CxhvAOBZsdl8eno613pZnAiP3wPt5vT0tBLoyPP9iZODRYo1ugjOWMfGMw4U /7l8fAhwbW2tcsgE6i13sDsmMFBGh4eHuXajFhnwjp3gURNcPQxMzKEYsRko0imlua+Oj4/rODDe AFByEaCenJzMtVa2vLxs8zlt7fLyMvXzVq1Smj89hTgyMlJZ8wPPOJBdZEB8HAdZWVlJbm5udAwN kzvYre4QZXZ2dpZrN2rc6I+Pj3P/HQsLC6nbVr8bE3N4XdSUS3NfjU1H0lCC8QaA8oqTSLFxPM86 WZxoAv7q4Mbw8HDDU5q/lCkx/jbZu/CMA9lEGdWIfczPzyupSlPIHOz+7rvvkt/5nd/Rg5Re7Eat plZ2rQLeMVikTamutiwm5vC22OE/NDT05j016nvHAok0lGC8AaC8ItCdJzAXz/4HBwc6Eh6Jeq0T ExMNC3jH9zqe5177/VGywGlEPONAeg6E0Eze5a0/BO0gMhjkfejNWhcobZ2wCIzbTYWJOVQnyk28 FuSOhRW1hsB4A0C55Q10//znPy+sjBmUTRGlAWLzcRZRUqDatbS5uTnraXjGAWhRuYLdJvJ4+K1t vaHYWZr2VPfS0pI3CxNzSOFx/bbHCx1294PxBgDP+tVcv/rVr3QkvGF2djbX9yzqwaYRp8rfOtX9 9JqamvJG4RkHoAVlCnb/5Cc/SX7/93+/kv4T2knsRs2bfml3d7dmDwIxiY9T6GBiDtU7PDz8pgxE lK8AjDcAlF8RgW5jDlQvNhXn+a6tra1V3VZk6Ur7+8/Pz71JeMYBaEHv6hGwgzKJTR5pU4s/PTFY TR2vq6ur1Ke6Nzc3vUGYmEMGsRAiyA3GGwDaR1GBbmMOpFNtavGXrq2trTfbiDqyTnXjGQegfaQO dn/33XfJ999/71Q3bS0+/3H6L8/k/K2Ad9rf39vbWzl5DibmABhvjDcAvCxvoPuXv/ylMQdyWFxc zLWm9tZhjyjxl/Z3XlxceGPwjAPQot6lTV/+1/7aX6ucOAWSZH5+PvPEvKOjIzk9PX32956dnaU+ 1V3NzlYwMQfAeANAO4tN4iMjI5mf5fv6+pL9/X1jDuS0vr5ekzKBNzc3SWdnZ6rfFQdOwDMOQOt6 lybQ/du//dtuqPDEwsJC5ol5TL6f+06NjY051U1pxAapqD//cNkwBYDxBoBGiBPdeQLdQ0NDyadP n4w5UJA4oZ2nTGBsPHkqvpNpf4/vMJ5xoL7Oz8+TtbU1HUFhqgp2//SnP01+8YtfJMfHx3oMnpEn /dLTgPfR0VHq37G9ve1NAAAAgBdEObKJiYlcge6oAwwUa2NjI3V2w8fX44B3pCJP+7sigAhAfVxf X1eyaTzcqy8vL3UKhXhXzYnuv/23/7ZAN7xhdXU188S8q6urspsppN1lPjAwkHz+/NkbAAAAAM8Q 6IbmFinJswa8o0xgHBwJ09PTqdfjIlsDALUVm5EeB7kfrsnJSZ1DIZ4Ndn/33XeVIHf8zzFJuL29 1VNQhUi9kSfg/Z/+039K/XMPE3oAAADgx2ZmZgS6ocnlCXjHz/35n/956p+XQhegtp6e5H7uOjs7 01Hk9u7xCe6HAHekLZ+amkpOT0/1EKSU54R3fPfS/PdxCjx2qAPQWBZAAQCa08LCQuZn9P7+fvM8 qKMIeNdrTS0Ondzf3+t0gBqI+VOUfq1mE9LY2JgOI7dKsPt3fud3KqmQo0bJzs6OiTzkND8/n3ly nuY6PDzU2QANdHNzkywtLSWdnZ3J1dWVDgEAaCJ5NqPHiW6ZDqH+1tfXc9Xwrvba3NzU2QA1EGtl 3d3dqe7JDt6S1ztdAM33UF3NNTw87FQ3QINEXbenO1QjPSYAAM0hT5kxqcuhsfKkNK/m6u3tTb58 +aKjAWokTmunjXVAHoLdUEPLy8s1m5ir1Q1Qf7HoGSe5Ozo6nr03X15e6iQAgAaLk6EC3dDatre3 a7amtrW1pYMBaujjx4/iHdSVYDfU2NzcnFPdAC0uUlhGxo6o6/ba/XlyclJnAQA0UJTny3oiVKAb mkstsiY61Q1QH2lPd8c8TMyDrAS7oQ4i1W2RE/OTkxOdClAHsQgSCyxRk1udIQCA5ra3t5c50D04 OCjQDU2o6BresSEGgNrLcro75nKQhWA31Mn8/Hwhk/Lx8XGdCVAnsaO0v7/ffRoAoMnFpvCXSs1U c9Lz+vpaJ0KTylOa4PE1MDDgVDdAHUUGxLT3aae7yUKwG+ooT0rzn/zkJ04MAjRAllpxx8fHOg4A oE4uLi7eLDcj0A2tbW1tLXew24lBgPo6Pz9PnZ1ja2tLx5GaYDfU2fT0dOZJ+czMjA4EqLPYURo7 S9Pcr0dHR+1EBQCog6urq6S7uzvTM3acBI9AOdAa8pQJ/Bt/42841Q3QAFNTU6nu1z09PdbUSE2w G+rs8+fPyfDwcKaJeeyCOjo60okAdXZ4eJj6nn1wcKDjAABq6P7+PvWmxMeBbtl4oLVEsHpiYiJz wHt5eVknAtRZZNBJe7pbJg7Sehd1KOP68OGD3oA6PpAPDg5mmph3dnZW0n9Aq4iTFrOzs1+v+De0 orT37bGxMZ0GxhsAaiSCXpFNpxGBbmMONPa7nyfgvbu7qxPxjAN1Nj8/n+peHTFLp7tJ493Dh2dz c1NvQB3d3NwkfX19mSbmkaJNTTFaxcePH7/5/Ma/oRXFSe2092ufdzDeAFAbaVNiFpmBx5gDjRUB 76xZE2Ozy9nZmU7EMw7U0e3trdPd1JRgNzRQntpiESi/u7vTiZiYQx0NDQ053Q3GGwAabG5uLnOg e2dnx5gDJfDp06fKyb8s94Guri6HSPCMA3W2sLCQOv7hdDfVEuyGBru4uKhMsrNMzsfHxyu7WcHE HOrj6Ogo9b066n0DxhsAirGystLwer3GHGgOeQLeEUSJrIvgGQfqI0q7RonWNPfq7e1tHUdVBLuh CUQgJG0aj4drZmbGDidMzKGO4rR2mvt0nAZ3nwbjDQD5xYJn1kD34uJiYXMyYw40j8iaGKnJs9wX BgcHZU3EMw7UUczHnO6mFgS7oY5euzHv7u5mDngXtTsdTMzhbVlOd8fPAMYbAPLNwbI+M0d97yIX So050FyOj48zB7yLvj+AZxx4WZbT3UWUoKH8BLuhTmLiPDAwkKyurr64a3RrayvzLvX4WTAxh/oY Hh5WuxuMNwDUSaQq7u3tzfSsHFl2Pn/+bMyBksuTNXFpaUkH4hkH6sTpbmpBsBvqZH19/esNOnab xmns2Mn01Pz8fOaAt7qwmJhDfTjdDcYbAOojnpsjYJ21Jm8Eyo050B5ifTvrmpq1cTzjQP3mdl1d XU53UyjBbmjgDTxSdsROpqcP35OTk5km5hFEPz091eGYmEMdjI6Oqt0NxhsAaijmTpEhJ8vzcXd3 d6WWrzEH2kvaE4OPr/39fR2IZxyog5WVlVT359nZWZ3GqwS7oQ4idflrN+sIhG9sbHxNrfbly5dk fHw808S8p6cnub291emYmEOdP9vVXAcHBzoOjDcAVGlubi7Tc3GkMq7lRnBjDjS39+/fZ7p3xKGU 8/NzHYhnHKixOBwYGxPfui9HjMThPqoh2A01FvW5q03LEf9dBMYj6B03/Ei5lmVyHqcNI2AOJuZQ W2lPGo2MjOg0MN4AUIWtra3MpzP39vaMOVASu7u7Xw+HVCvWxOLZK2tWiJubGx2PZxyosbW1tRfv xbHeJshNGoLdUGNvnep+blL9MImP9OZZA95R+xtMzKG2stTuPj4+1nFgvAHgjXt6lOlq1rq7xhyo 7/NWHA5ZX19PFfSOQyT9/f2Z7iNRgiptgB2MN5DOc6e7h4eHk8PDQ51DaoLdUEOxk7S3tzfVhDqC 449dXl5WldLjuSseBMDEHGor7YmBWDgBjDcAPC/PM3C9Nn0bc6A+BgcHf3RAJE4CRoCkGnFCO+v9 JMoogGccqK2H090R5I4NTj/88INOIRPBbqihtGnXYqfqcxP2uNFHzbEsk3M7oTAxh/p+xl+77FAF 4w0AL4uTlAMDA5mefSPdZb3KeRlzoPZOTk5ezYoYAZJqTl+fnZ1lzhQR63rgGQdqJ2IhgtwUQbAb aiTLqe6lpaUXf9/29namiXkEya+vr70hmJhDDY2Pj78Z5DZ5B+MNAC+LedLU1FTmlMN3d3fGHCiR +F5Xc2gkshq+ddI7Skk5RIJnHIDyEuyGGkl7qjt2mb71cL6wsJBpYh5pn+r54A8m5rT751yQG4w3 AKSzsrKS6Xk3gl313uBtzIHaigBz2vvA7e3tq79zY2Mj0z2ms7MzOT8/96bgGQegiQl2Qw3EjtK0 NYEWFxff/L0RLInUbFlTuoGJOdROBLYfPudRxzsWaAS5wXgDwNv29/cznbqMTeORotiYA+UyOjqa 6l4wMTFR1e+dmZnJtKbW09PzZjAdjDcAjfOuv78/ievDhw96Awqyurpa+KnuB/HfZa1htry87M2h 7q6urpLZ2dmvV/wbyvoQ6iQ3GG8ASOfi4qJyKjPLM+7BwYExB0omUo6nvRdUGwCMkoNpA+kPV/yc 5zyMNwDN6Z0ugGLFqe60D+rVnOp+OtHJuhiws7PjTQIAAKDh4qRkb29vpmfbpaUlHQglFFmyanGq +/F9p6+vL9N9J+36HQBQH4LdULAoCVCrU92PvVQf9q0rUsM1Is0bAAAAPJb1hOX09LQTllBCWda6 Tk9PU7cTh0hiPS7L/Wdvb88bBQBNRrAbChQP21EWoF67QtfX1zNNzCMNepYAOwAAABRhYWEhcyrh SEUMlE+UhUpzPxgbG8vcVgSt40BI2ntQZ2dncn5+7s0CaBI2QBIEu6FAW1tbqU9139zc5Gpzfn4+ 0wJBpIWyQAAAAEC9Zd24HSnPIwUxUD4nJyep7wl5MxdmvRd1d3cnnz598qYBNEgEuGPTUsQ4NjY2 dAiC3VCUCBynrTVWRK2faDfqE2WZnM/NzXnjAAAAqJvDw8NMpynjZy4uLnQglNTQ0FCqe0KcAi9C rI1lWVMbHx93iASgAfb397/JrtvT0+N+jGA3FGV7e7vup7of3N/fJ319fZkm5/F3AwAAQK1Fndyu ri7PrsA3jo6OUt8Tjo+PC2k7TgemTZ/+cEU5BgDqN1bESe7n7se7u7s6qM0JdkNB0u5ALeJU92Ox wz3qBmWZnOdN+wQAAACviYBSnITM8sy6vLysA6HEJicnU90TIsNhkSIleZwMzHJ/EmABqO38MdKV v7UpKU56q93d3gS7oQAHBwepT3XHaeyi7ezsZK41dHd3540EaKDYtFRUxg8AgGYTJyCzPK9GEMzi JZTXx48fG3aq++nzWJZDJFFi4fz83BsJULAofTM4OGjzEVUR7IYCjI6ONk2ao/n5+UwLCLE76vPn z95MgDqLRZX3799XFkmmpqZ0CABQOlFbMctzamRQq8VGcaB5xCnttPeFWm2A2draynSv6u3tTW5v b72ZAAWKtbI092Knu9ubYDfklPZUdwQzajkBjht62uD7wzUzM2NAAKiTOMEQCzsxLjy+F19eXuoc AKA0sp6WjJ+JGt9AeV1fX//oeeitK9bhaml6ejrTmlpsXLamBlDsHDLtGFGLzB+0BsFuyClqRkQa 8GpvuHHyutYimJ611lCkQgegdiLIPTY29uJ9OHauAgCUQWQPi1M2WZ5N4zQ4UG6zs7Op7guRzrbW AeW4b71VG/ala2VlxZsKUKC0p7tjvY32JNgNBU2ENzc33wwwx06k2LVaD6enp5Xa4Gkn5l1dXcmn T5+8qQAFi92l1aToq+dYAQBQS2kDWQ9XPF8D5RYZrdKe2KtXPda7u7ukr68vU/3uWI8DoBhZTnfH IRPaj2A3FCiC3hsbGy+e9K7Hqe7Htre3My0sjIyMJF++fPGGAhRkbm4u1X04FoYBAFpZBKyV1wJe 0oynuh/LWoIhDsKo3w1QnLSnu+OgCe3nXaSTiuvDhw96AwoSgeJIB97b2/vNjbYR9cay7qSPwAwU IT738Tl8uNTdox2dnJykPhHgdDcYbwBaVdZMY3GS8v7+3pgDJRfB4LSB5Hqd6n4s66ad0dFRbzLG GyhIltPd5+fnOq7NvJMiCmondpzG6ep4YI/d6Y0QgfestYbib4e8InWMVDKQVLJmON0NxhuAsosg 1tON39VcERxvlYVJYw7kE7Wt09wfBgYGGpaBMLI0qt+N8QYaK+3p7snJSZ3WZgS7oQ4i6N3I3elR gztqcWepNRQ7p8DEHPJLe7o7TjpEeQzAeAPQSs++Y2NjmQJDe3t7xhxoExG4Xl9fr6T8rub+ENkT G3lfi5PaWe5rBwcH3myMN1CALKe7ZUJoL4Ld0CaOjo5SDwhxDQ0Nqd+NiTkUJE4kpLkHb2xs6DQw 3gC0jOXl5UwBoVbLaGPMgWLEelM883R3d794f4jym41el4qMFa/9jS9d8TM3NzfeaIw3UIA4rS1j Ii8R7IY2Eg8QWRYeImUTmJhDflEeIs39N046ON0NxhuAVhAnbrLU6Y4Tk622wdqYA8V6OOkdZQCb oVb3cw4PDzMdIolyVg6RYLyB/M7OzlLdh+O/vb6+1nFtQrAb2kzaHVDNkDIKE3Moi0iBFycTnO4G 4w1AmUTZrrRznIeNfXFi0pgDPDwvxQbhh6B3b29vUwWK09Yaf7gi6wUYbyC/tOVynO5uH4Ld0Gbu 7u4qDwtZ6ndfXl7qQEzMISenu8F4A1A2ExMTmZ4x44SOMQd4KoLecegiSvI1m6yHSE5OTryxGG+g 4O9ENfPNT58+6bg2INgNbSiC1p2dnakn5lFrNnbsg4k5ZBeB666uLqe7wXgDUAqxnpQl8LO2tmbM AVryeS42JGfJZCHggvEG8hseHk51/11YWNBpbUCwG9rU/v5+pgUJqT8wMYf8VldXne4G4w1AKe69 WWrYxsnIOLlpzAHa6d6nfjfGG8gvsn6kufd2dHQ4wNcGBLuhSq1YR+wtEbjOEvA+Pj72gcDEHHKI khJpM2yYq4HxBqCZxEa8LCWyuru7W/50ozEHyJrVQv1ujDeQX9rT3TImlp9gN1Th5uamsmNzenq6 VHWrYzdp2oEhrki/e3197YOBiTnksLS0lOreOzg4qNPAeAPQNKamptq2bq0xBwjv37/PdB88PDzU eRhvIIe0WWv7+vpaOqsQbxPshio8TTcbk9myBL0jaJ2lfvfQ0JDUS5iYQw6RMSTt/df3B4w3AM1g e3s7U4AnNvsZc4CyiIxdEUDJkuEifhaMN5DdwMBAqnvv7u6uTisxwW54w2vBiImJiUqNiFZ3cHCQ aaFicXHRBwQTc8hhbm4u1X13bGxMp4HxBqChzs/PK7UP27lWrTEHeHxPzFK/O7JjOGWI8Qayi+B1 mvvuwsKCTisxwW54w/r6+ps3ykgF3up1rONmnyXgHYFyMDGHbCK7RtqFEd8hMN4ANErU6U57iuah FFar1+k25gAviVqwWdbU1tbWdB7GG8goNgy9lV3joTRtbEyi3L4Gu//0T/+0crPMcl1cXGRqPOog Z22zGdq+urpqubbj57Rd/fU//sf/SH73d3+36klqBL2f1rJuldf9l3/5l8kf/MEfpJ6Y9/T0PJt6 qYjXHd+VRn3WsrYd9yRtf3vFZqrHn5n4tz5vjrYjc4W2q3d2dlaTtmdnZ1OXkSjD69Z2bdu+v79v ubbztvt0vEmzEJS37Ua+bm03pu2sp1Mb1Xb8jLa1XUTbabPSPA7opGk7i6Jed5bgQ2R8q1fbT8W9 UNvaTnPFfK9ebc/Pzyf/7b/9t4a0XdTrjjl9Nb//n/2zf5bp/nh6epq77Ua+bm3Xtu1q19TyxkqK eN3tGiPSdmPb3traejHIHettj2M1YoLlbvtdlkG4qJSaT+sgt1rb8WVptbbTLqhrO33Nndjp3m6v e3x8/Eepl4poO74rjXrdWduOe5K2td0qbWetVdOubWepxVZN25eXl5nS3rX669Z2bdvOuoDayLaL /syn+Tvq3Z62W7/trJvVGtV2/Iy2tZ237b29vbrMWeLKuohYr7afBrufBiPq+bqf/i3a1vZbV8z3 tF29tGlysxwieWmTbBFtN/J1a7v+bWeNlTSy7VaPEWm7sW3HZqi4j74W5BYTbI+YoGC3D7a2C7ye C1q1w+t+7rULdmtb24Ldgt3Vt/3+/XvBbm0Ldgt2a1uwW+BV203bdpygyVKnW7Bb4FXbgt2Pr9/+ 7d/OdOq1zMHu19a3BX21LditbW2/3XaUkoiAd/z/r2X/EhMsebD7l7/8pS+VD7a2C7g6OzufvZm2 S7A7rpOTE8FugVdtC3YLdmdoOxaQa31SSsBZsLsdgt0TExOVeUBcadJsCfpqW7Bb29p+ue3IXtbf 31/XZ8tmD3bHGPMw3sT161//WuBV24LdKddz05acKXOwO67t7W1BX20Ldmtb2xnajrnq02y7YoJt GOxWG0B+fm0/f/3dv/t3U33pFhYWStPnf/EXf5H83u/9Xq763Wp2a1vbanar2Z2u7SgJ8dL99ac/ /WkliPcf/+N/VLta22p2a1vbananblftam3naTvrItV/+A//oa61jOtZs/sp9aO1rWb3t9cf//Ef V3WfGB0dTQ4PD39UGq+ZXneWWsb/8B/+w9T3zMie8TTtrtrV2q5XrETNbm1rW0yw5Wt2J8CPxAnl NBPSOI336dOnUvVB3ESypKmLYA0A2QIgzy14LC0tPVtrCACg1iIIlSX7zNrams6DNhUL+mnvG+fn 56XqgzgI0t3dnfreOTQ0VNXpRADgW4Ld8Izh4eFUk9GotVpGOzs7mXbwR30MANIbGRmp3EdjYSSC 3A/ZMgAA6i1OeWUJ1sRJzbdOaQLlNTc3l+qeEWtwZXR8fJxps9BLmSMBgJcJdsMTkQYj7anuMp+4 m5yczJR6KWtqC4B2dnR0lGxubv5f9u4fJNNtXQz4hBwuUwxkuBiYQoIBIRKEWEiwELaFAQuLCVhY CFeIhXAtDFhIGDAgwcLAwLUwIEQSCzex8BK5V4IHJmBhYTEECwuLKSwsLCymmOIU5jye4z6zZ/vn ez6/P++f3w9euPvemfuOS13P+taz1vM0XR4XAKBVoh9i9rPgmzdvmm7TA5RfM7e64zNQVS0uLjZ1 iaTZMvcAUFeS3fCDuKWdWYDOzMxUejyifFJfX196YT4wMKD0EgAAQAlFGfJmEjRRHQyor7iVnC3b XfVKENnqkfG8e/furroGANAYyW74TvQIqntfoVaNSzxRugoAAIDyiBuFPv8BWc30qd7d3a38uEQ1 yLdv36bn1PHxcT9UANAgyW74zuzsbGrhOTExUZuxabb0UvQoAgAAoPgiWdXb26uyF5C2vr6enjeq fqv73t7eXlN7apubm36wAKABkt3wZ3HSMnt6vU49dGLjIj6IZBfmsVGiZxsAAEDxxe3sZvp0n5+f GzyosZubm/St7p2dnVqNUbRBbGZ+rUNFSYBu+Pbt210Lnmg3EXGMcpPshj/L9hUaGxur3RjFBkYs tJspvVSX07oAAABldHR01FT5cn26gY2NjdS80d/fX7t9okikDA4OqpwBUID5OKqRfF/NaG1tzcCU nGQ33P6pVFs2iVvX8tyxkdFM6SUBAwAAoLifiZspX+5gMxD6+vqU527A58+fm7pEEq0FAXiZq6ur 26Wlpdu3b9/+Zp6N/53b3eUm2Q1/tLKy4gRqwvv379ML87ghoLQdAABA8UxOTqY/47179+4uSQ7U 2/7+fmruqHtCIdvb/P45ODjwwwbQhLOzs9vZ2dlnDxupVlRukt3UXvRmyPYV2t7ervWYxSmo2NjI LsyjXJNT/wDtEfNrbDQBAGTE59tmEi+fPn0yeMDt6Ohoau6ICyd1F60RHTACaK/Ly8vbiYmJhtv0 RJWjyBVRTpLd1F62r1BMehK2t3dl3Jvp57a6uuqHDqCFIibFJnVUHYl59vj42KAAAA25uLhoqqTu hw8fDB5w99kjM3e8fv1amdjbP10iaWbunZub80MH0CCXHOvlVWyMxvMP//APRoPaiQRBtq/Qx48f DdyfRY+LZsqZR+kQ6iPK10epmPtHOXtoja9fv97FpB8X7lGGFMQb8QagEc20qKp7Wy8xB/4i2wJB svYvoix5M1U1VPMSb4DGZVtHDA0NuehYUq8k8KizOMV+fxOukScSCk6g/kUkWjLj93058/i71EOU N1TuEFonyjAtLi7e3Yp4bJ71ARjxRrwBeM7m5mZTh5dPT0/FHDEH7j5zZCr+xZ/98uWLgftOfK7L zsOxNxk3wxFvgOdFDuLt27epefbo6MjAlZBkN7V3X/41ErBKteV9/vz5yYTLY8/y8rLBszAHEmIz KW5CNLJIjxPfIN6INwCPiWpbzZTQXVtbM3hiDtxZWFhIzR9RSYJfixK7zVwiiRv1bh6KN0BjstVp x8bGDFoJSXbDd6KE0Pj4uFvdSTF/NHMj4OTkxOBZmAMNiBsQmQ1ptyYQb8QbgKcMDw+nP8ONjo5K rog5cCduFmcvPqgK8bDYG8vckL9/NjY2DJ54AzQgKiRmD3n6XSsfyW54QJxyjxOq3y823UR+2sTE RFO93uIUKxbmwPMeO4z12LOysmLQEG8A+I1mDyvH52TEHAhR+TAzh4yMjBi0J2RvyccTiRsHnMUb oDFRKTEzx6qYWD6S3fCEOPUTC/i41X19fW1AnhCnepspgzczM2PwLMyBJn6XnnvevXvnQBHiDQC/ 0uwNwujvjZgDIfqf9vb2puaQqKTI46JqRiPtFX984uKJihviDfC8i4uL1Bo4qpdEbojykOyGBkgW NCZ6n2cX5vHs7u4aPAtzoAHZkqNbW1sGDfEGgKbXEvd9diVTxBz43t7eXsPJ2YGBAXNIA87Pz5u6 RLK2tmbwxBugAVNTU6n5dXFx0aCViGQ30FKTk5PphXncnI+b4ViYA0/b399Pt4uwsYR4A0CIDbtm PqupcibmwGPi8sLo6KjKEC2yvr6uzQTiDbTJ58+fU7e74wDSzc2NgSsJyW6gpWIjJFvOym0BC3Og cZHAVj0DxBuAjGbLl1tHiDnQ6O9EtKl7qLWSREHO0NBQeq6Oqh2qUoo3wPPGx8dT8+vKyopBKwnJ bqDljo6OmtpI2djYMHgW5sAzVldXU3NrbJY4TIR4A1Bf0V+3mV6ws7OzBk/MgZQoxT09PX3X69Q+ T3PilnYz5cyXlpYMnngDPGNnZyc1t759+9ahrZKQ7AbaYnl5Ob0wj+ChRJ6FOfC0WGTHfJmZXw8O Dgwc4g1ATUUCJPvZLKp1+Wwm5kCzolXdwsKCBEGTovR7M+XM47AB4g3wuLgM0tfXl5pfo8UExSfZ DbRFlE/KltqNJ8peYWEOPC27aT02NmbQEG8Aauj4+LipqltR9hwxB+ieaPeXnbvjc5+qXuIN8LSo OpKZW6MlR1RKotgku4G2iQ2S+9JVbiBamFuYQ+vETYns/GrTGvEGoF5iU25gYCD9eSyqdCHmAN31 5cuX256eHi0CxRvxBlosLull59cof06xSXYDbZXtLRtPBJvLy0uDZ2EOPCH6aGbm1vn5eYOGeANQ I3Nzc+nPYlHWUdlhMQcohmxv2XjiUPTnz58NnngDPGFlZUXFxIqR7KYW9vb2bsfHx+9KuNFZUT5p dHQ0vTifmJhQesnCHHjCxcVFqixpbHo4SIR4A1AP+/v76fLl8eePjo4MnpgDFMj09HR6T21oaOju 5iLiDfCwONz59u3b1Nzq96/YJLuphZGRkV+dVI+fd4u+zjk7O2uqnPnW1pbBszAHWrjxoSwp4g1A 9cVn3egtmP389eHDB4Mn5gAFEy2ssgkZc7p4Azwv9siyl/MoLsluarco+L5U9tLS0u319bVB6oD1 9fX0wjw2aJTQszAHHhfl6TK3tmKTxLyKeANQbQsLC+nPXtHbO3p8I+YAxRMVK5spZx59vxFvgIfF YaI3b96k9tTi71BMr3766afbeJR3pqrixM1zi7/oY3p+fm6wuvy9eOiZmpoycCUXH66iD8r948MW tFa2VUT8HoJ4A1BNUYa8mfLlJycnBk/MAQpsbm4uvac2PDysRaB4AzxhZmamoST36uqqyyMF98oQ UGXZG29RDtYisH3iQEHmtNT9EydYAXjYzs5OumqGVh4AUD0R36NPa/bzVlThAnhoTom2dBRDVKZs pkXF2tqawQN4RFwCfmz+7O3tvd3Y2FAZuCQku6m02dlZfRcKZnt7u6ly5oIKwMPikFZ/f39qXt3a 2jJwAFAx2b6D8YyMjDjwDTxoc3Pzl4shKoIWw+HhYVPVO+IyEAAPGxsb+01VjP39fRdFSkaym8qK fmPZW8T6nnTG+Ph4ehMmDi4A8LD7jahGn8HBQRvbAFAhUYY8mwCJll5ubQIPeehAbezlxOa/zxHd 1Uw586j64fsG8LA4SHQf5w4ODsyXJSXZTWV9/PgxtfCLEzx0xsXFxV2vi+ziPPrPAfBbcdq0p6en 4ZP9cTsjDoUBAOUXG3JxA0X5cqBVnqrKF0nwmD/0Lu2O+BwXpXWVMwdondPTU4NQcpLdVPbDfrak 6+7uroHroOwtxHj6+vokZwAesbKy8uQcGtVOFhYW7g4cAQDVEQkMt/yAVooWB8/NI3GJIdonaDvX eVFWvply5j4LAlBVkt1U0s7OTrontCRq50WP9OymzPz8vIEDeMDV1dVdOdKHDgrFJrhNKAConriF 8lD8f658+fn5ucEDHhT9nTOJ1NhT09e08+KgQXZPLapaOugEQBVJdlNJcUpd+bbiu7y8TPdVV84c 4HHf92+L2xhRtcRmBgBUk/LlQDtMTU2l5pT4DEJ3YsDg4GA6BmxsbBg8ACpHspvKOTw8TC3yosep W93dExstypkDtMbZ2dnd5lSUtQMAqq2Z8uVxGM5nKeCpzxPZ8tj6nHZPjH32+xWXTuLyCQBUiWQ3 lRMleTKLvOhxSneNjo6mN2mWlpYMHAAAUEuRkMpWyYqEyMnJicEDHjU7O5sui013LS4upvfUoq2g CmAAVIlkN5USfYWyH/ajxynddXFx0VQ5czcXAQCAuokERbZ1l4PewHOur69vX79+rc1cCb9v0Tc9 GxO2t7cNHgCVIdlNpXzfq7SRZ2ZmxqAVRNzUzi7M+/v7nUQFAABqZXV1Nf3ZKXp7++wEtHJusSdT HHt7e+m4EG0dXQACoCoku6mMWKBlT6DqK1Qc0TcuPihlF+cfPnwweAAAQC1ENbPs596oaOazL/CU b9++pW8Hb21tGbgCmZ6eTu+pTU1NGTiAF4icVLSTuLm5MRhdJtlNZWRvBkd/Gorl06dPdxsx2Y2b 2PABAACosmbLl8/Pzxs84Embm5upeSUS43FpgeJotpz5wcGBwQNIOj8/v6safH8I1QGw7nsVNynj +Yd/+AejQWnFyZm3b99azFVA9JHLLsxjwydOIVPc4D87O/vLE/8NAOINQE4z5cv7+vrcNBFz4Elx kCZbaW9tbc3AFdDu7m46TkSCPBLliDfA846Pj28nJyd/c2Gvt7dXfqLLXt1/Mz5+/Gg0KK3sCdSx sTGDVuAPWc3cVlDOvLjixv7336v4bwAQbwAad3l5efvmzZv05yRzoZgDz4mN+8y8EpdNHKIprkjC ZGNF3E5EvAEeFvmK7e3t24GBgSfn0vgzdI9kN5UwODiYWsQdHh4atAKLsuTKmVuYA4B4A/AnzSQv otUXYg48J/o2Z+aW5eVlg1Zg0T+2p6dHOXPxBnihSHJH3rTROXV4eNigdZFkN6UXi7HM4i1KM8VE RbFFX7nswnx8fNz31sIcaEKUWor+QlFZ4+LiwoAg3gAUyM7OTvqzUXzu1U9XzIHnREnkzGWD6E0a lSYotvhsp5y5eAO8TKyls61z/Y52j2Q3pTc6OpqacKInNOUIJtHrIrs4jwU9FuZAY2IzI+Li96dU FxcXDQziDUBBNHtDb39/3+CJOfCsubm51NwSPYMpvmZbBCpnLt4AvxbVTDLz6Pv37w1al0h2U2rZ E6jR40xfofKIcvPZcuaxEeQkqoU58LTT09O7ja2Hen+KlYg3AMXRTPnyKEmMmAPPicM0cVM7M7+c nZ0ZuJKIVn/Z72880cMd8Qb4k9gfy97uVjGxOyS7Kb1IeMeGfSOTzsLCggErmewpYydRLcyBx0Xr j0YqoqyurhosxBuALmumfHkc/o0EFmIOPCcqPGXml7gprHVcucTnumwcic+Lvs/iDfAX2dvdkc+g 8yS7qYz7UqzRY+axiUZfofJptpx5JHSwMAf+JE6VDgwMNDyHxrxrgwPxBqB7mi1fvru7a/DEHHjW t2/f0nOM+aV8mi1nvrGxYfDEG+DPvnz5kqo+G1U1VEzsPMluKrlgj0XZ4ODgryaZsbExg1NSkbjO Lszj0IOgYmEO/CU2PnUY7KHn6OjIwCHeAHSJ8uViDrTT1tZWan7p7+93GLakmilnHq2tlOEVb4C/ mJ6eTs2jEWfpLMluKi16Pt9vEsT/THlNTEykN3uixAgW5sCfrK2tpebQmHdBvAHovDhwpny5mAPt lKn6FM/m5qZBK7Fsyfr7S0MOOIg3wJ+cnJyk5tC4iGkO7SzJbmohTjGaXMotyoXEydJMUInyIvG9 x8Ic+FO7j7dv36bmUXMo4g1AZzVbctaejpgDjYp2cZnqEXGYJv4O5Y4tP1bAVM5cvAFyospJZg7d 3983aB0k2Q2URpwkzi7MY6MoyvdiYQ7c3i4uLqbm0JmZGYOGeAPQQaurq+nPPMPDww53izmQFgdb l5aWnj0Q++HDB4NVAc1UDVHOXLwB/iKbmxgZGbFG7yDJbqBUxsfH04tzH8wszIE/iSoZmX5tUSEj /g6INwDt10xf1YjVZ2dnBk/Mgabd3NzctTzq6+t7cI65vLw0SBUxOzub3lMbHR01cOIN8EdxoS6q nWTm0IODAwPXIZLdQKk0W85cssbCHPiTqamp1Bwatz1AvAFov0xZ4fsnElSIOdAKcftsa2vrrlez Sk/VFOXo3717l441Ozs7Bk+8Af5oZWUlNX9GTKUzJLuB0omeQdmF+fv37w2chTnwRycnJ6n5M8oa xm0PEG8A2ufw8PDukG62ZZPSiGIOtMPp6endIdmoOEG1xC3D7J5ab2+vvu3iDfBH0dohu2bXDqIz JLuB0okNncHBQSdRLcyBJkVvT7fGEG8AiiEOlUUiIfv55vj42OCJOQBp09PT6ZizuLho4MQb4I8m JibMnwUk2Q2UUpwyzp6iip4aV1dXBs/CHGovDv9k5s/+/n43xxBvANpkbm4unXSYn583cGIOQFPi lmEzLQLd9BdvgN/+Xj73xHyrYmL7vfrpp59u43EiGCib5eVlm0IlEP3So5/J/aN/OnRfJK6zN8iO jo4MHOINQIvFZln2EG/0W72+vjZ4Yg5A05ppETgyMmLgxBvgj2I+zMyf8ftLe70yBJRBbMpH9QH9 Yfjet2/fbgcGBtInUc/OzgweUHurq6up+TPKNAEArTU6OppONuzv7xs4AF5sbGwsHYN2d3cNHFB7 2YqJcVhVxcT2kuymFPb29n4pQx03c5XN4cefDSdRAXKihNLbt29T86fDQgDQOpubm+nPMnH4zEYZ AK3QTIvASNgoxwvUXazHo+VfZv48ODgwcG0k2U0pDA0N/WZyeP/+/e3h4aHB4e5nIbtJtLa2ZuCA 2ltcXEzNnbOzswYNAFrg/Pw8nWCIfn+Xl5cGD4CufSaMZ25uzsABtReViDNzZ1TToH0kuym8uMX9 3C3dra0tJc5rLPrVxMZPJri8fv369uLiwuABtXZycpKeO22yA8DLxQ3tbHIhWpAAQCvFfmrc1s7G pPgsCVBnsT/W6OHVyGFtb28btDaS7KbwZmZmGpowohRrfPi/vr42aDUUBx6yC/PJyUkDB9Retlfo hw8fDBoAvEBUKMt+dolqZ9++fTN4ALTc0dFROi5F+V4Xj4C6eyp3FYnw6enp20+fPhmoDpDsptDi xm62tFuUg6OeohRIdnG+u7tr4IBai55BmXmzt7dXr1AAaFIkBgYGBtKVVXzOBZqZbwYHB+/auOmx zHOiZVV2T81BaKDuoirxj/mrnp6euzlVVdnOkuym0JaXl1OLrOjdjOCS+Znp6+tzEhWoveymu9JL ANCcZpIJS0tLBg5I29zc/GUeidZvCwsLt2dnZwaGB11dXaVbBMYeXOzFAdTZ+Pj43ZwYLSHW19fl GrpEspvCikkhSpNnFllKQmDzCCAvktcOlwFAe0V/0+zhXGVigWbF/PHQvBJV8aJsNfxoZWUlvacW fWhV/gLqvsaPNkVaDnWXZDeF9fHjx9TiKm6lWVwRPdudRAXIifgZlS6emy+jDOLGxoYFPAA0IRIC 2STC8fGxgQPS9vf3n51fhoaG7g69OlDDvfic18jnwh+f+IwIAN0k2U0hxab7YydQ9V7mOTs7O+mF eZxsBqiz1dXVR+fIiYkJm+0A8AJbW1vpzygzMzMGDmhK7HE0OtdEVUWVErkXn/uy8Sp+hvSFB6Cb JLsppGyyMk4dutXN9yYnJ9OL84ODAwMH1NaPlTFev3591xriy5cvBgcAXhhje3t7U59NIiaLwUAz ssnKmG8kKvle9HfXIhCAMpHsppBGR0dTC6q1tTWDxq/ExlC2H15sQCnfBdTZ9PT03VwYrUSurq4M CAC0QBweyyYNfMYFmhVVITLzzfz8vEHjV+LwQ09PTzp2aREIQLdIdlM4FxcXqSSlUjk85qmSvE6i AvxWJLj14waA1onSwNlDuNFHVzwGmhH7Y7FP1uh8E/NT7MPBj5ppETg8PKzyJgBd8SoWQPH8/PPP RoNCiBOlmYXU8vKyQeNBscAeGBhIL85PTk4MXgvFyd7oF3b/OOkLgHgD+Dzy+BMliBFzoBlRFSIz 30RlJ3hMpvf7/bO+vm7gxBuAjnt1H4iiXCV0W9wo+75fqBI5vFQzNymcRG399+D78Y3/BgDxBqi6 OJidTRJMTk4aODEHmhIVIaIlUWbO2d/fN3A8Km79Z/dp489fXl4aPPEGoKMkuymUlZWV1AIqTrTB c7L9quLZ2NgwcBbmAIg3AE2JQ9nZQ7cSBGIOvMT29nZqzunv73fQn2d9+PAhvac2NTVl4MQboEFx AZSXk+ymMOIEak9PT2rxdHBwYOB4VjMnUd+9e3f79etXg2dhDoB4A5A2OjqaTg5sbm4aODEHmjY4 OOiQPy13fX19t0eWjWmnp6cGT7wBHhGHzfb29m5HRkbucmLyEC8n2U1hbG1tpRZNsYh3ApVGRc+g 7MJ8YWHBwFmYAyDeAKTExlX2s4dWSmIOvMTR0VFqzrGxTrvj2tDQkLgm3gA/iAufUTHjx0ufkRvj ZSS7KYw4xZJZNJkAyIgFdvaUc5Qd1BPewhwA8QagUbGBFaWB3YATc6CTpqenU3NObLRDxsTEhBaB 4g3QpLOzs9vFxcVHK2WMj48bpBeS7KYQsv3MYlKITQTIiA2kbN+8OInqZ83CHADxBqARKysr6WRA JKkQc6BZ0esz07rt9evX+oOS9uXLl3SLwPhZi7+HeAN1FJfv9vf37w4LNZKTiFasNE+ym0KYnZ1N LZZiAwGasby8nN58Mj9amAPPiwNFUT4RxBugrs7Pz+829jOfNd6+fSvpJObAi2QP2cQeHDRjc3PT gS7xBmhQ3OTOzJfx52meZDddFx/sMxsC8Wevr68NHE2JnlS9vb2pQBMnV51EtTAHfitOqe7s7NyV W4pTqlG2VV82xBugriIeKvEq5kAnRSW6H/t+PvdEKVVo1vDwcDrWmSPFG6ijbDXjOAR7c3Nj4Jok 2U3XRZ8gJ1DppOj3nl2Y+7mzMAf+Ihbf6+vrD/YkjRJNIN4APmM01jLJITExBzo594yNjRk0XiSq eWVbBDoULd5AXb1//16F2Q6R7Kbr4kZYX19fw7/wh4eHBo0XGxkZSW9GxWksLMyhzqI8a7SDiNOm j82Vo6OjBgrxBqiVOASWvVkZz/HxscETc+BFBgYGUvNOlKGGl4rS5NmYF4elEW+gbuKAUGaujDyZ w0HNkeymEOIXOJLYk5OTT/6yDw4O+mWnJSJxne2nF6Wa/PxZmEMdxWZ85jTqycmJQUO8AWojW61M 5SgxB9rxc/jcE4dyorUbvFS0pMwe8ooD05eXlwZPvIHaiZxWZr7c3d01aE2Q7KZwIgk5Pz//YCIy yjNBq6ysrKQ3pZyCtjCHOlpYWEjNlUtLSwYN8QaohYuLi9s3b96k4uS7d+9ur6+vDZ6YAy+SLY0a B3OgVba3t9N7anHJCfEG6ibyCZm5cmpqyqA1QbKbworTfqurq7+UOHcClVaLn6fsSdTYyHIS1cIc 6iY28jN92cRsxBugLiYmJtKb/W5riDnwUrEvkVmfx5+1l0GrZW8rmi/FG6ij2B97qh3gQzH7y5cv Bi5JspvCi7LRcaPbrW7aITaasgtzp6sszKGOsjdHVMJAvAF8lvjtMzY2pjWSmAMvtry8nJp7ZmZm DBotF+2rsnGwv7/fwWjxBsTtZ5748+RIdgO1Nz4+nl6cR495LMyhTqJvd2aeHBgYsJmPeANU1rdv 3257e3tTsTFuaZydnRk8MQdeLG5pR1nyRtsonJ6eGjTaYm5uLr2nFm0FEW+gbnE7U5ElboLf3NwY uATJbqD2YsMpE2ziGRkZkcSxMIfayZapOzg4MGiIN0Alra+vpzf3l5aWDJyYAy0VB2+id3LsUTw2 9wwPDxso2ub6+rrhQxfftwi8uroyeOIN1Eq2YuLGxoZBS3j1008/3cYTt3UA6ipbSkSJ3sZFj5E4 tXv/6DkC5ZXd2I9SrSDeAFWcb7Ib++/evVO2VcyBtooKdLGR/uNh/p2dHYNDW8X+WHZPbWJiwsCJ N1Are3t76bYPLts17pUhAPjTSdSenp5UwIk/7yQqUCdRQilKKWXmys+fPxs4ACpleno6vam/tbVl 4ICOiH2KOKQaexZ9fX02ymm7+BmLpEw2NqoEBpgrn3729/cNXIMkuwH+LHu6Kp7Y6AKok8XFxdQ8 OTMzY9AAqIzoe5ttgRSVTiSbgE6LEufRtg064eTkJB0fe3t7735OAeoi2kln5snR0VGD1iDJboDv PNXn6rFHGwigTqJsWmYTI/7s5eWlgQOgEmLDKfNZIeLg+fm5gQOg8pqpfLK2tmbggNqItkbZiolx mIjnSXYDfCcS19mTqLHh5aYGUCezs7OpeXJjY8OgAVB6zfQkXVpaMnAA1EIcjM62CIykT7QWBKiL lZUVnyfaQLIb4AfZJE48UYIEoC4+ffqUmiMHBwcdCgKg1GIjPruBH3/+5ubG4AFQG3HQObun9v79 ewMH1MbFxUXqsl18pogb4TxNspuOWV5evp2bm1PCjcKLDSkbWQBPGx4eTs2Th4eHBg2A0orPstnN ++3tbQMHQK3EIWctAgGeNjU1lZojo8IUT5PspiPi5Elvb+8vv5xDQ0O3Ozs7bnlRWM2cRFVSBKiT bCnX8fFxgwZAKZ2enqZbHcVnXp93Aaijs7Oz9J5aJMjFTaAu4kJIZo4cGBgwRz5DspuOeGxDvK+v 73ZtbU1vFgongkeU3c0uzmMjDKAOvn379quDbOZIAKoqEtduqAFA45ppEbi+vm7ggNrIVkw8Ojoy aE+Q7KYQv7hxSn5mZsaGAIVycnKSvsExOTlp4IDaWFxcTM2REesBoExi4z27Wb+wsGDgAKi1y8vL 2zdv3qTi57t37/SlBWrj48ePz86Lr1+/vttL0xr4eZLdtF0ksDMLm4mJCYNGYTTTm+/g4MDAAbVw cXGROhQUi/SrqysDB0ApRAWyt2/fpj4L9PT0iHVAS+ehSBpCGWkRCPC4m5ubRz9rRMXZOHQbf4bG SHbTdlNTU6lFzcrKikGjMOJDZSRnMj/DUdbXSVSgLuKQmtJ0AFRRMyVYd3d3DRzQMsvLy79UQ/z0 6ZMBoXSaaQXy+fNnAwfUwvz8/K+qH79///52f39ff+4mSHbTVl++fEnf+HJahaKJAxjZhXn0ogeo g9h0y8yP/f39Fu0AlCK+ZVsaqVIGtFIcov/xxtfIyMjtzs6O9TSlcXh4mN5TE0+BuoiKiRHr45Bt 5NJonmQ3bRUJv8xiJn6poWi+fft229fXl/pZjr5EEawA6iBzWj82LpR3BaDoRkdH05vzJycnBg5o magU8VRv4w8fPihxTilkq4GplALUSeQeeLlXcWognp9//tlo0FJxyjTKOWcWMqenpwaOQtrb20sv zCcnJw3cH0X5qbGxsV8e5aigejY3N5+t3OKUKuINUOW1vx6jYg60Wtzifm7uiQoU0T7w+PjYbW8K Ky6DZKulxIEOLQLFG4BGvboPIB8/fjQatFSUVcosYiJgQ5FF8jq76XV0dFT7cfuxxLE+Y1A9sbH2 UAWMwcHBuzWmm9yIN0BZxMZ6tqpTT0+PdlxijkGhpSJ5na0u52YYRRaVCLQIFG8A2kWym7YZHx9P LWCihwsUWdxIjA+QmZ/rSPTU/XS1hTnUw+rq6q8OsMXvutsliDdA2SwuLqY347e3tw2cmGNQaKm5 ubnUPBRzFxRZHMbIVgDVIlC8AWiUZDdtESVVMuVpojSNE6iUwcrKSnrzq+7zq4U51EP0C4xNtrOz M4OBeAOU0vn5+V3rjWyFMoe7xBwxh1aKqkiZuSj23+qeEKQc4nBYdk/t/fv34o14A/AsyW7aIvoF ZRYukUCEMoiyhnE4I1vWsM4lfC3MARBvgDLIVieLJ0oNI+aIObTS0tJSah6KPTgoi+Hh4XSsrfMc K94ANEaym5aLXmXZE6j6m1Em2X708SwsLFiYW5gDIN4ABbW3t5de409OTho4MUfMoaWiUkS21LOf P8rk9PQ0VQ00npGRkdpWURFvABoj2U3LZcs82yCgjKJcYXYzLBb0FuYW5gCIN0DxDA0NpfuIRgsP xBwxh1bKHq6PynNaKVA22Z708WxtbYk34g3AoyS7aalYYEfJ5sxi5eTkxMBROtm+9HU+iWphDoB4 AxRZ7IdkN93X1tYMnJgj5tBysW+gLSBVF4fF4tBYtkXg9fW1eCPeAH8Wc2J8jvn27ZvBuJXspsUO Dg5SC5XR0VGDRmll+2jFs7m5aWFuYQ6AeAMUxNXVVfrAdtyktKkk5og5tNrx8XFqLooWgnVM/lEN Gxsb6T21xcVF8Ua8gdqLS3jRMvX+0FDk5JDspsUieS3xR118/fr1bqMr8zP/9u3b2vWotzAHQLwB imp6etoBVsQcCuH9+/epuShKQUNZReXDwcHBdAyuW4VQ8Qa4nzMjqf1Q/m18fNwA3X6X7P7bv/3b u8mymSdOEjTjy5cvTb+zCO8+Pz8v3bvj77Xr3fG9yCxO/vqv//r2H//xH0v/dXt3+94dvytFf3cz J1H//b//9235uuN3sFtj/tS7fywLGf9dh6+7DO+Om0ze3bj4UO3d3l2Wdzd7sKqb737pe3+MN5mN oJe+u5tft3d3593N3urt1rvj73j3b5+/+7u/u/2n//SfpquTNdKayJi/7GlGJ9/9Y/IhNh+79XXH XOjd5X93rBuzrdL+x//4H029t9lkYSu+7jK+O7433t2ed2crhMbzr//1v779/e9/X5sxb3RP7aW5 klZ83XXNEXm3nGA73727u3v7N3/zN89euDs9Pa19fupVNqA89IyNjTX1hUZfmTK/e3Z2tnTvjr/X rnfPz8/ftuLnqWxft3e3793N9p7q5Ltjo2tgYKClP+fNft0xH3q3d2ee7e1t707o6+vzbu8uzbub 3bzt5rtbvW7M/Ds6/T7vLv+7mz2s1q13x9/x7tY8T20kGfPWvbvZTcROvfvHZHczfd9b9XX/+G/x 7nK+OypGtHtP7f6J9V63vu4yvjvW9N7dvne34jO+MX95rqSb7y57jsi75QQ79e5m2zzUJT8l2S3Z 3ZJ3x+mv+x4Bkt3eXadk9/2HruwJbIlX75bsluz27j+JW1jxf48ysj/elDPmkt2S3d4t2S35WaRk dxzwNuaS3ZLd3t2Od/f390t2S3bX8t0XFxd3/ecluyW7vdu75QSbf3p6eh6tyiTZ7Qdbsjvx7tXV 1Y4syCWcJbuL+u5mev1JvHq3ZLdkd53fHZsasX74vhTT0dGRMZfsluz2bsluyc9CJrtjIz7TnsKY S3ZL+np3o+/e39/vWKJbslvCuYjvXl5eluyW7PZu75YTfOGztbUl2a1nt57dL3l33MLKnkD9z//5 P+td7d2V6Nn9/e91trpB/N481GdIz+5qfN16duvZ7d0Pv/vw8PB2amrqwdP7ExMTxvxWz249u71b z249nNv97tj/yG6yxAEtY965dzdDz27vLuu7swd6/+N//I+165utZ3e13/3169fb3t7e1O/BX/3V X93+r//1v/Ts1rPbu727sjnB7AXTwcHB31RMrFN+6tX3EyU0K37oYuO6kV+66G/80C8dlN36+np6 0yz6ctVhfmjFLSygvGJRH2vNWAM8Ny82u4AG8QZoxOXl5e3bt2/TN7SaPeCAmANPOT09Tc1H0UIt 5jGomr29vfSe2tzcnHgDVFYzl0x/rJhYJ5LdtFRsZkdJhu9LkraqZC9UMQDFRluzt5IszIEy2NjY uNuUa3ReXFhYMGiIN0DbxMZ4djM9NuBBzKEd5ufnU/NRXDSBqhodHU3H6OPjY/EGqKxsq5zJycna jtWrn3766TaeqgcGOitOvUevj+Hh4V/9skWZ56on9qi3nZ2d9ML8w4cPlR6T+0Mw90+zZbuBcoqy 5dlDQCrAIN4A7RAlDzMHsOIZGRkRlxBzaIvYO8tWmrB/S5XFz3c2Tjfbu1e8Acrg+vo63To1/k4d vfLjQic2FKKJfPTmdAKVOsieRI2FfLO9RgDKoJHy5d8/u7u7Bg2AlhsfH7dOBwoj2pplD99A1c3M zKQvkRwcHBg4oLKyVWDW1tZqOU6S3XRMnChx+ow6iH6z2ZOodS4xAlTf1tZWak6MQ0MA0EqxEZ7d PI+NJYB2ifY9DoTCr8X+cbbiweDgoCosQGVlcw19fX21nBMluwHaIHviSjkyoMqiRGNPT09qTjw5 OTFwALREbPZkq4xEucDLy0uDB7TV6enp7fT09F01xKfmpN7eXsk8aiNuJWb31NbX1w0cUFlxUc4B uadJdgO0QfSmz55E7e/v9+EVqKylpaXUnBibfgDQChsbG+lN87qW/wO6I26zRrLusQOi0asX6iL2 xmKPLBO3Yw8u9uIAqihbpaqOrU8kuwHaZHV1Nb2pFqV+Aaoobmpn+6TGph8AvEQzh1DjFrhDqEA3 REWk7e3t27GxsV/mpLj1LYlH3ezs7KT31KI1AEBV1wcqJj5NshugjUEoWy4xgpYPsUBVRS/uzJwY h4YA4CWmpqbSm+WHh4cGDui6i4uL25mZmbs2aVBH3x/6aPTA9NnZmYEDKunDhw8qJj5BshugjbIl RuKJUr8AVbS3t5eaDwcHB92sA6Bpnz59utv4zsSeiYkJAwcABfD58+d0HI8EOUAVXV1d3VV7UTHx YZLdAG02OTmZPokaJ7gBqqaZ3muRIAeAZmJOHJrKrsPPz88NHgAURJQmz14i8RkSqKrZ2VkVEx8h 2Q3QZlFCKXsStW5lRoD62NjYcMMOgLbb2tpKb44vLi4aOAAokLiV+ObNm1Q87+vru/369avBAyon Kl5k5sPe3t7aVEyU7CYlSiUoJwp5UZo8u9kWZRcBqiY2Hd6+fZuaD1W7ACDj27dvdxvdmVuj1JkA AIAASURBVFjT09NTqzJ/AFAW2QPT8aysrBg4oJKGh4dT8+HOzk4txkWym5TR0dHbgYGBu0WGjQBo 3M3NTTq5MzIy4nAJUEnz8/M2KgBomyjXl90Uj8+4AEDxNNMOK/bg4tIWQNXs7u6m5sPx8fFajItk Nw2LW1Xfl2KO/3lubu729PTU4EAD1tfX05tu29vbBg6oHGWXAGiXy8vLdLnToaEhcQYACiz6cGf3 1KK3LUDVRBWr7KW6OuTwJLtp2FO3sGJzYHNzUz8UeEJsoMXvinKKALd31Ssc/gGg1aanp9Ob4QcH BwYOAApucnIyFd/jotbZ2ZmBAyon0zI1LpAcHh5WfkxexQmAeH7++Wc/ITyq0f6a8WcWFxdvz8/P DRo8IDbSsptv8TtVZnGDc2xs7Jcn/hsgezI/2qiAeAM8JTZxsmvt2DgHMQegHHPv91VHG3lijhZv gKr58uXLk/Nh/N8mJiZu9/f3726C18Gr+y/+48ePfkJ4VNzaziwkZmZmDBo8InsS9fXr16XuM/Tp 06dffT3x3wBR7SKqV2TmQ/MH4g3wlMHBQTe+EHMonOPj47t9V1Xb4OUWFhbSB9si2SPeAFXz/v37 B6vERoXmOn7GkeymIcPDw6lFRB3KIkCzLi4u0idRI0hZmANV8+HDBz3XEG+AloiN7Ozm99zcnIFD zKHt4mbV/UH25eXl28vLS4MCTbq5uUkfmu7v7y/tzUbxBnjM91Wt4tBv3dsMS3bzrKOjo/QCIm5r AY+LD7jZzbiyliqyMAceE1UrMod/3rx5U+uFO+IN8LDYwI52F5m1dbTgKnP1JMQcyiHa/D203o0E +M7OTm1Ki0IrZSuQxrO2tibeAJUTvbsjfycfJ9lNA+5PoDb6rKysGDR4RpxEjQ22zO9WVFgoY+Cy MAeeMj093XDP7livxvwJ4g3wvfgMmt30Xl9fN3CIObRdVGl7ai6KG6qrq6tKnENC7I0NDQ2l4n4c nC7jITfxBqAxkt08KVtuORYONqGhMbHBlt2U29rasjAHKuXk5OTJeS8O3e3t7bn1gngDPCjKAcfn 0MyaOg5Quf2AmEO7ZQ65R4nzaNljzQuNf47MtghcXFwUbwAqSrKbJy0sLKQWDXE7C2hc9iRqnPou 24ESC3PgOVG54vt5ore3966fdxy6A/EGeEqjFUK+f6K/N4g5tFv2gPvo6KhBg4TJycnU71gkx09P T8UbgAqS7OZJkVjLLBriVB3QuIODg/TmXJQ4szAHqmR3d/eXdg0bGxtutCDeAA1p5lZXbIyDmEMn /Hig87knqhkBjfv8+XN6HRCVw8QbgOqR7OZRcdrdCVRov/Hx8fTt7jL1GbIwB54Tye3YqADxBsiI z6DZg6PiDWIOnZBNwvX19WmvAE2Ym5tLrwXi4ol4A1Atkt08KpuA29nZMWjQgQ/B8UQvLwtzABBv oK6Ojo7Sm9tlWkMj5lBu2QRc2Sq4QVFcX1+nK5NG26yyVBMTbwAaI9nNg87OzlLJt1gkOIEKzWum 12BZ+gxZmAMg3gCtFJ89BwYGUmvnt2/flqo6EmIO5RXJtzdv3jQ8P71+/fru7wDN2dzcTO+plSUX It4ANEaymwdlT6B++PDBoMELxMZbbMBlfu+i/1cZDplYmAMg3gCttL6+nt7Ujo1wEHPohLilnZmf ZmZmDBq80NDQULpFYBkOmYg3AI2R7OY3vn79eneqNLNAiJvgwMusrKykN+12d3ctzAFAvIHaiI3p 7CHR/v5+lcgQc+iImGui+mFV+wdDUTXT3mRpaUm8AWop1h5TU1OVqiwj2c1vbGxspBYGY2NjBg1a 4ObmpqmNu6L3GbIwB0C8AVplfn4+vZltPkDMoVN2dnYcxoEuGRkZSf3+RbuBL1++iDdALUTuIS7b 9fX1/TKnRC6wKiS7+Y3BwcHUwmB/f9+gQZc+GMcTJdIszAGoO/EGqi8qiv3ud79LrZUnJycNHGIO HTM6OlrJvsFQBp8/f06vE6anp8UboNJOTk5uZ2dnH6zmHLnAqhy6k+zmNz/4TqBCd0Uv7uxJ1MvL SwtzAGpNvIHqm5iYSB8MPT09NXCIOXREdk8tKrvFLSugdapWAUa8AZoRObutra3bgYGBZ+fAw8PD SnzNkt38SpzwyCwGqlTmAIoiAkx2YT43N2dhDtRW0ds5IN4ALxdJpOxtrZmZGQOHmEPHxOfyzBy1 uLho0KDFov9stkVglD8v6mUu8QbIOj4+vrukWrfPTK9++umn23hiALAYeKiUgROo0HlRbjGzMI+N vyjXVETR/yj6gdw/Re+HBJTH0dHR7dTUlEoziDdQA0NDQ5Xrw4mYQ3XE4cuenp7UPHVxcWHgoA3W 19fTl0j29vbEG6ASImeXyfNFXqEKeb5XvvXci9v9mUXAwsKCQYM2OT8/TwWleMbHxyV7gMr7+vXr 7fb29t3p+zJsTgDwcpubm+lN69gQBuiUWJ9m5qg44A60RzOHT6JvrYphQFVkKzhXofK3ZDe/+HHT +LmnqLdIoSqipFlVTqICvFSUr43FetzUe2j+Gx0dNUgAFRQbz+/evUutiePPx+EogE7JVp+ICkVA +2QvdcUTN8IBqiD20DLzX19fX+kv0Ul284v4Yd7d3W0o6R1/BmivZvoMRWByEhWoipjPYm0SN18a 6dPqIB5A9TRTitRmNdBJP/bUfe7Rggc6I3uxK/bgrq6uDBxQCcPDw6k5cH9/v9Rfr2Q3D3ru9lTZ f/ChLNbW1tKbexsbGwYOqISlpaXU/BdrFwCqIw5/PvaZVBlSoCjev3+fmqdijQu0X1RQyO6p+f0E qiLbYmVsbKzUX69kN0+K0m+ROItTp/c/9L29vU6gQofE71rc1s6eRL25uTF4QOmdn583dKP7/nn9 +rWT+AAVkj30pDQw0GlxKCfWoJl5Kta4QGdkb3fH58+LiwsDB5ReHADOVo0tc8VEyW4adnBwcHda dXV11WBAB0Uf7uwm38rKioEDKmFiYkLpWoAaOjs7SyeQImYAdFLskZmnoLgicZM5QB1PtNECqIL5 +fnU/LewsFDar1WyG6AEooxI9nZ3nDAHKLs4bJeZ/6InEQDlly0LHBvZZb6JAJTTx48f7yogNjpX HR4eGjTosGyyR6UYoCqyB37evXtX2pZQkt0AFQxM8cRiHqDsop1DZgMxnpOTEwMHUGKfPn1S2Qgo 1Xp1f3//2YpEg4OD2gJCF0Srv2wpX7+vQFVk2zns7u6W8uuU7AYoidnZ2fTtlij/CFB2UZo8M/9N T08bNIASiyodmXk/DkV9/frVwAFdF71+p6amHjysHrfAgXJ8poxnZ2fHwAGll22RGsnxMpLsBiiJ L1++6FsI1NLl5WWqukX82ZgzASif7e3t9Gb0xsaGgQMKt36NihP3FYrevHlz978DuiPK8mYrhg0M DLjdDVRi/stWtzg+Pi7d1ynZDVAiy8vL6c2/MgYngB/Fbe3M3Le4uGjQAEombmf39fWl5vv482Xt KwfUw8HBgRuiUABbW1sO1AG1lM0pvH//vnRfo2Q3QInEBmD2JOrY2JiTqEDpZfu3xlxp7gMol7gF md2ELmtPOQCg87KtUnp6em6vr68NHFBq0WYlUzExqsve3NyU6muU7AYomWZKO+7v7xs4oPSijFxm 7ou+RACUw9XV1V2Z38w8Pzo66mATANCwOESdSfioGgZURbQ7zcx96+vrpfr6XkWt9nh+/vln322A ksieRI3yjnErvBs+f/58d7v8/on/BmjG5uZmurIF9SHeQLktLCxo14OYA0DbRXnezHojkuNxK1K8 Acrs8PAwNff19/eX6mDxq/t/+MePH323ayI2BM7Pzw0ElPz3OHsSNXpzdMOPpYfjvwGaET1Zo4xc Zu778uWLgasJ8QbK6+zsLL22nZycNHCIOQCkxWfEKNGbWXdMT0+LN0DpDQ0Npea+Ms05kt01NDIy cvc9j7IFcZpD2Tcop2ZOonYj6WNhDrTShw8fUnNf3BSkHsQbKK9IXJdhXQtiDkA1RGnybEWZk5MT 8QYotWzFxMg/lIVkd83Eje6HyhGsra3dXl5eGiAokdPT0/QNmKmpKQtzoNQiuZGZ++LE/s3NjYGr AfEGqvG7W+SKRSDmAFRD7INnb3fHBbJOXxoTb4BWijan0dY6M/ddX1+X4muT7K6Z+fn5J0/HR0kW QRPKI35ns5uDUSbSwhwoszi4k5n34uQq1SfeQDkNDw+n5vRoZ+EQE2IOAC8Vh+eye2o7OzviDVBq T+UIv38iKT47O1uailqS3TUSJzAaPbUxMDBwu76+btCg4OIk6ps3bwpdfsTCHGj3vNLICXzq93Mh 3kDxxYZxdpPZASbEHABaIW449vb2ptYhsWfeydvd4g3Qap8/f35ynuvr67tdXV0t3QFjye4aie9x VevxQ53FwZTsJuHR0ZGFOVBasbkQN/sy897x8bGBqzjxBso3l0dLrcxcHhvS3759M3iIOXRc9OqN 202+11Ate3t76T21ra0t8QYotdHR0d+0AIwKsgcHBx1v19Aqkt01MjQ0lArc+/v7Bg1KIAJQnCzN /H4PDg52bKPQwhxoh2zJuSjTRLWJN1AuGxsb6c3l7e1tA4eYQ1fMzc39qmpQzEcO30A1jI+PF7al ingDtEOsY2JOeffu3e3S0tLt1dVV6b8mye6afhB77olSBWU9wQF1dHh4mN4s7NS8b2EOtEO0cfjd 737X8JwXLR+iTB31We+KN1Bc0WIrWzY0kks+oyLm0A2R1H6oLWD87yIJfnp6apCgxM7OzlKfLeOJ w9fiDVDmtU1cdq3SwT3J7pqIEgSZgL2ysmLQoGR+LD/y3BMfzDtxEtXCHOjm+iZKMcUp1fPzcwNW ceINlEeUAs4e1IwSwiDm0A2bm5vPzlFxMzRKf7rtDeU0MzOTWpdEcvzLly/iDUBBSHbXQATezOm0 2BQuW/N5oLnb3Z04iWphDrRL9OF+bH6L9i1RIjduD1IP4g2UQzO3p6ampgwcYg5dk2kbFuWNowIR UC5xOLqI6xPxBqAxkt018OHDh1SgjltSQDlNTk4W7iSqhTnQTsPDw7+a0+K2oNt/9STeQDXXq/F8 /vzZwCHm0BVHR0ep+SrWpkA5LSwspNcocYhPvAHoPsnuiovySXGqVHk4qIcinkS1MAfaaWdn57av r++uBUsnyshRXOINlO/3tJEnyoqCmEO3TExMpOasqCwElFNUBYuWf5nf+ffv34s3AAUg2V1xe3t7 qQA9ODh4+4c//MHAQYnNzc0V6iSqhTnQTrFusXZBvIFy+L4aRyPPmzdvlANGzKFrrq6uUofJ47LJ 169fDRyU2OrqanpPLSpAiDcA3SXZXXFRkjwTnLe2tgwaVOADeWwMFuUkqoU5AJ0g3kCxHRwcpDeP o2oHiDl0y+bmZmrOijaCQLlFldTe3t7CXB4TbwAaI9ldYXECPnsCNQI6UH5LS0vpzcSoBGFhDkBZ iTdQXPE5c2hoKLU2jY1mNyQRc+imgYGBhues2H9TiQKqIVspNZ44HCPeAHSPZHeFLS8vO4EKNXVz c5PuM9Tf329hDkBpiTdQXHFDO7tpvLu7a+AQc+iaw8PD1Jw1MzNj0KBCxsbGUnNAXCKLvTjxBqA7 Xv3000+38RwfHxuNComT8xFkM0H5y5cvBg4qJA4xFWFTMeaW2OC8f8w1ALSDeAPFdH19nT6EGb29 21UOFMQcGjE5OZmatySgoFpOT09TFVPjiSqL4g1QZefn53dz3ejoaOH+ba98e6ppe3s7vZkAVE/8 bisXCQBAtywuLqYPYO7v7xs4oGsuLi5SSa537945oAMVNDU1lVq/vH79+u6QH0DVxKG+6enpX62P inbQT7K7ouJkRSYYb21tGTSooKOjo/TmYrRAAACAl4qT/9lbUfFZVtII6KbsIR1tAcE65v6J+QOg Ci4vL+8qSkTr04fmu0h+F4lkdwVFmZVsTxE3OaG6sn2G3rx54yQqAAAvlr0RFU98ngXoltgfy7Re iERYbAYD1TQ/P59ax8ScEElygLI6OTm5XVhYuMsRPDffRTWcopDsrqCome8WJ/B9gMqeRI3FPEDV xWamnmcA7XF8fJxeg87Ozho4oKs2NzdT81bRbjUBrf/MGK0KMvPCxMSEgQNKKXKFZc0tSnZXzM3N zbMnLn48fWGTF6ove6vGSVSgyuLWYBwOjFs7US4XgNYbGRlJ97l0OxLotoGBgdTcFYfLgWrb2NhI V6qJtoIAZRMHljNzXeyrffv2rRD/dsnumgff9+/fGzSogSgpkr1Z4yQqUCXR/3Vvb+8uuf3jfHd2 dmaAAFpod3c3vSm8vr5u4ICuigPfmXlreHjYoEFNPks+1rP2sWdwcPDu7wGUzdDQUGq+297eLsS/ W7K7Yubm5lI/iDs7OwYNzA+PPp8+fTJwQKlFInt1dfW2r6/v0bkubnkD0BqxsfvUnPvQExvINoSB bltcXEzNXR8/fjRoUBOxh57dU4tLaQBlE8nrzFwXFb2KQLK7guIkajSQjzJwT/0Q9vT02FCAGok+ Q729valgpbwvUFb7+/u34+PjDVW1iLJLMUcC8HJbW1vpzeDDw0MDB3T983KsCTOtF66vrw0c1EhU c8isb2LvPVqOApRJ5Axj/srMd1H+vNskuyssFt1xyvSxQFyk5vFAZzSz+Rh/B6BsohVDZq7b3Nw0 aAAvFBu67969S82/Y2NjBg7oumxbwPn5eYMGNRN9uLN7amtrawYOKJ2VlZXUXDc9Pd31f7Nkd018 /vz5dmZm5pcfvrjlFD18gXqJk1nZvhuxYenGI1A2cUsw21MNgJfJlgCOz6XxWRWg2wYGBkp3gwno vMnJydRcERUj3O4GyubLly8NVUr8/nPd1dVVV//Nkt01c3l5eXeiLMqcA/V0cHDgJCpQC9nDPZ8+ fTJoAC/4rPlcK60fn9nZWQMHdF32tmYcktQWEOop2odmEkCqqwJl9f79+9RcF7fBu0myG6CGRkZG nEQFKi9Kk2fmOocBAZo3NzeXPlB5dnZm4ICuOzk5SbXA0eoL6q2ZSjYqrAJlk70w1+2KiZLdADUU txezm5HdPp0FkBUtGDK9Y9+8eaNtA0ATIlGUveUUbbYAiiRKdsbn3qfWj7Fe/Pbtm8GCGru+vlbN BqiFSGCXpWLiq7itF8/PP//sOwdQI9lSJPGhvpneG9GHcWxs7JdHX0agk7Kn7jc2NgxaSYk30D3Z qkGxQRxlz0HMoYiiRPnOzs6Dt70lrICwtLSUvkRyfHws3gCl8vHjx9Q8NzU11bV/66v7f0T8owGo j2b6DDUTsH68Ra4nLlDkuU4PxvISb6A7dnd305u9sUEMYg5lEO0W5ufn7w5/x/daKWIgRKu/TBWx eCJZLd4AZZvr7tdAjbZt6NahZslugBprprfi6emphTlQKpkejOap8hJvoDuGhoZSc2xsDGsZgZhD 2cS8Fbe9Ae5FVbDsnlo2Xog3QLfFob8ytEKV7AaosegzFK0sMgFrfHzcwhwoleytQ31ky0m8gc6L xE92k9feA2IOAFUQFcEGBgZS66BsJTHxBui2k5OT1DzX19fXlYqJkt0ANffhw4e2nkS1MAeKsAmR KTEXvWSvrq4MXMmIN9BZccuxt7e3rRu8IOYAUGQHBwfpPbXt7W3xBiiVbDWvo6Ojjv8bJbsBau7b t2+3/f39qYA1PDzc8EalhTlQBFFGqQxll2ieeAOd1cyBydgQBjEHgCrJts2Kw4KNtnQRb4AiiEM6 mXluenq64/9Gye6SOjs7u9uE/fLli8EAXmxvby+9Wbm1tWVhDpRGrJl+97vfpXrKxmEgykO8gc6J Ddo3b96k1o6xEQxiDgBVc3p6mt5Ti0OD4g1QFrE/lm2Fen5+3tF/o2R3Sc3Nzf3qlMTx8bFBAV5k ZGQkFbAiEdTISVQLc6Aosifu4yAQ5SHeQOesrq6mN3VjIxjEHACqaHJyMrUuitZZl5eX4g1QGvPz 86l5bnl5uaP/PsnuEopTFBEQf/zhGRgYuNt0aCRQAvwoNiAztx4bjR0W5kBR7O/vp+a42LCgPMQb 6Iz4vJm91d2NMnYg5gDQKXGDMbuntri4KN4ApZGtYhEtGxptg9oKkt0ltLOz8+QPUQTWuPkdpc4B Mt6/f58KWj09Pbc3NzcW5kApxCK7v7+/4Tku1lTX19cGriTEG+iMmZmZ1Hox5lKfTRFzAKi6SF5n b3c/16JUvAGKZHx8vKH5bWxs7HZ3d1eym6fFD0qjQXNoaMhNb6BhsRGZPYm6tLRkYQ6URrb07srK ikErCfEG2u/k5KTla0UQcwCogrgMku1pOzU1Jd4ApbG5ufnofBbVv+JgdLdaLkt2l8znz59Tmwtx e6mTpyeA8ltYWGhpnyELc6BI4uR8Zi3V6bJLNE+8gfbL9qOMDd/nqgCBmEOnRMWewcHB27W1tdur qysDArRcHJbOrJXiidLA4g1QBl+/fv3NoZ64cLuxsdH1z32S3SUT5clb3U8X4HuRuM7e2HmqD6OF OVA0MWdl5rhoIUPxiTfQXnFCP7tGjIQSiDkURcxJ3x/ajoPecakEoFW+fft21/Ivs14aHR199IC1 eAMUTVTuis+F0Q714OCgMP8uye4SiaCXKYUSZQOcogeake0zFE+UtbQwB8og5qvM/BYLeIpPvIH2 Gh4eTs2dfX19dxu+IOZQFAMDAw/OV3HbO/ZF7aEBrRDzSXZPLXrbijdAGcRFuaiaWDSS3SUSQS8T JOOEKkAz4kN+9iTqyMjIgydRLcyBInpss/P7Z2xs7HZ/f1+ypiTEG2ifOLGf3bRVFQMxhyJ/zx56 4jPwhw8fbs/Pzw0Y0LTYG4uyvtlDglEeWLwBaI5kd4lEIikTJI+Ojgwa0LTotZHd1Dw8PLQwB0ph a2vr0co48/PzSlqWkHgD7REbto0cEPr+iT//WDlOEHPohqmpqdQ8FgceAZoV+2PZPbXNzU3xBqBJ kt0lERuumeDY399vcwF4kZhDYi7JzD1R3vLHucfCHCiiuK39fXuYmL+iio5b3OUl3kB7xMZrdrO2 SL3bQMwhym1Gb0ltAYFOmpycTK2fent7f3O7W7wBaMyrn3766Tae4+Njo1Fgc3NzqeDo8ALQCs1s bsZtye9FD4+VlZVfniL29ADqKW5wz8zM3G0YOCRYfuINtF5suEZZzcxacGJiwsAh5lAoy8vLqXls dnbWoAEvdnp6mjpoE0+0UhBvAPJeGYLiu76+vn39+rUTqEDHNVO28t27dw/2GQIAoFxiUzV78DE2 dgGKJFuxzDwGtEocnsnMP5EDiGoUAORIdpfA+vp6KijGLSWAVokylNlNzqWlJQMHAFBiV1dXv2r3 0MgT1TIAiuTo6Cg1jw0NDRk0oGXOz8/Tt7unpqYMHECSZHcJRA/JTECMIArQSlGO0klUAID6iI3W zPovNnIvLi4MHFDqz7LRyguglRYWFtKXSD5//mzgABIkuwvu7OwsdfprbGzMoAEtF2Xcsgvzubk5 AwcAUELHx8fpW0ixkQtQJHEAJzOXRTULbQGBVosWpdHyL7OuGh8fN3BAJX379q0t/38luwsukkWZ QLi/v2/QgLaYnJxM3+5xEhUAoHxGR0dT676enp67sucARRLttTJz2eLiokED2iLbpjSeaCsIUAV/ +MMfbre2tm5HRkZup6en2/IOye4C+/r1a6pHWm9v790PDUA7NNNnKErGAQBQHrGxmt2MjQ1cgKLp 7+/XFhAohLjJ2NfXl5qTBgcH7fUDpRYX4eLw4ffVLdrV/kqyu8A+fvyYCoAfPnwwaEBbLS8vpzc/ P336ZOAAAEogNlQHBgZSa71IJrWrFB1As6LyYWYui4oWAO20vb2d3lOLvwNQts+UMXfFLe7H5rbI MbSaZHeBfyCyJ1CVCwbaLSpORBWJzNw0NjZm4AAASqCZTdjd3V0DBxROfA7NzGVx4QSg3YaGhtKH Ct3uBsrg+vr6ruJXI3nNdsxtkt0FdXh46AQqUEgbGxvpTdCY0wCq5Pj4+Pby8tJAAJURt7OzB66H h4cNHFA4Z2dnqbnszZs3tzc3NwYOaLtm2sVsbm4aOKDwIkeZmduOjo5a+n7J7oKamppK/WDs7e0Z NKAjmqk8EbfB41Y4QJlFIihuPd7PgVrIAFWyurqqXQ1QCYuLi6m5bGFhwaABHZOtPBEHchy0Boou Kn5l5rb379+39P2S3QUUzdmjSXujPxTR3F2PNKDIwSueKGMCUEbRKiY2TWPN9eNBHiXlgCqIknNv 375Nre0mJiYMHFA4sT/245rtuSduggN0ysnJSWrv36EcoAziolv2M+WXL19a9n7J7gI6PT2969/R aNBbWVkxaEDHRdnKTPCKDQe3u4Ey2d/ff7anmpJyQBUsLS2l1nXxWTU+twIUTVThycxnccMSoNOy VV1fv37tdjdQeFEBMTO3tbJiomR3gZ2fn9/Ozc3dBbOnfiDizwF0WpStzJ5EdTgHKLo4lLO8vNzw jaCRkRGDBpRabJw+95nzx2d2dtbAAYU0ODioLSBQeLGfb/0FVHFuy+QLYt3WqoqJr+JaeTw///yz 70RBXV1d3W5sbNwODAw4gQoUSvTWyCzM/8k/+Se3//t//28DBxRWLLKjPHlmbnPwsBii3Hysje+f +G/gefPz8+m+kVH2HMQcMadoojRwZj7r6enRFhDommiVlW0RuLW1ZeCAQot2V5l57fDwsCXvfXX/ //Djx4++CyVwcHBwOzMz88vpiCjPBNAt0dsse7v73/27f2fggEKLfmiZeS02Kei+qDjy/fcl/ht4 WjM9I1tZag7EHFopbj2qPAaURRwezPa3jTZbAEW2s7OTmtfiMl0rSHaXVJSaW11ddQIVKN2GQjyR JAcoqouLi1TyJzYorMm6T+IB8uJGamYNFy0eot0DiDliTtHEWiwqTzQ6n8VaT5UKoNvi0E12Ty0u wwEUVVRM7O/vT63JIt/5UpLdALxIBKPMpkI8Uc4EoMiyZZdU2+k+iQfIiXJxSmeCmFMVsbEac9TI yEhD89nk5KRBA7ouDhFm22hFq9NW9bgFaIe1tbWOV9uR7AbgxZaWltKbpaenpwYOKKw4LZ+Z0+J2 JN0l8QCNiw3S2CjNzHPDw8M2VkHMKYVo0RAVyJ4qD+xmJFAUGxsb6T01uRygyG5ubm5fv37d8JwW N8Ff+llTshuAlgSwbJ+hOHFvwxQoqpifsifsHeLpLokHaFzcfsxuqsZNcEDMKZO4MRnzXfS4/bHn rc+iQJE+e2ZK/t63ljGPAUU2PT2dmtf29vZe9D7JbgBaIluepBVBDKCdVldXU3Na3CCieyQeoDHN bKgODg7aUAUxp9SOj49v5+fn71pw2QMFimZ3dze9pxY3wgGKKts266UVE39Jdv/t3/7t3eK8mefz 589NvfzLly9Nv7MI7z4/Py/du+Pvebd3l+Xd8btStnfHnFTXd/+f//N/bv/5P//nqSAWG62///3v jXmX3n11deXdCVEO0bvr9e6///u/v/2rv/qrhue0+LPxd4rwdUfFjbK9+6XvjY3rZhMPL313N79u 7+7Ou799+1aqd8ffuf/7kezJbqb+1//6X1vy7m5+3d5drnc3o5Pv/jHZHSWxu/V1x1zo3Y0/8b36 x3/8x1qPeaz3vLtxsab3bu/uxLv/zb/5N6n12T/7Z//sN/Gn2VxJK77uuuaIvFtOUE7wYXFY+l/8 i3+Rmtf++3//702/+1X2Q24rM+7RdLzM72729k433x1/z7u9uyzvjt+Vsr075iTv9u6yvHt7e9u7 E/r6+rzbu0vz7mY3ULv57lZ8Lmn239Hp93l3+d/d7GG1br07/o53e3eZ3t3sJmKn3v1jsvvHA1ed /Lp//Ld4t3c/98R6z7sbF2t67/buTrz7P/2n/9S1XEkrvu665oi8W05QTvBx//bf/tuOvVuy2w+2 d3u3ZLfkp3dLdnu3xKt3S3ZLdkv6erdkt3d7t2S3ZLd3S3Z7t8Srd5f43ZLd3u3dcoJFyhFl+3ZL dvvBlnj1bsluyW7v9m7JbslP7/ZuyW7Jbu+W7JZ49W7Jbslu7/ZuyW7JT++W7Jbs9m7vlhOsVX5K z+4u1+cfHR29XVpaSvd30j/au+vwbj27y/vuf/Wv/lUqaEWf2//7f/+vMe/wu/XsztE3u77v/pu/ +ZvUnBbrOz27m9vE1LPbu/Xsbl8f5YmJidRc9ubNm9u///u/1z/au7vy7mbo2e3d3q1nt/7R3l2F d//000/pZNDf/d3f6dnt3d5dkpxg3XJE/+2//bfUfNbf33/7+9//vvme3bE5RGdF4Lsf/56enrvT HZeXlwYGKL3j4+Pb3/3udx05IQbQbrE+y8xpr1+/tqbrgh8TD81uIkMVnZ6eptdma2trBg7EHAA6 LJJiceiwEzddATpheHg4NacdHh6m3yHZ3UWP1asfHx+/Kx3S7G0BgCLPcY89sQHb7CkxgKLNacvL ywatwyQe4HFRcSIzh719+7bp6hQg5gDAy8Tnyezt7mZvlAO0W7ZVwvv379PvkOzuktg4iFs/T31D e3t7774vbgYBZXRxcfHsPPfQYR+AIoqKFdk+bX/4wx8MXAdJPMDDjo6O0pul6+vrBg7EHAC6JEr3 RyXYzPptZGTEZ1CgkOJibxyofm4eGxgYuMuJNnPwWrK7SzIN6eO249bWlkEDSmdpaSm9uWqjCCiq 2DzIzGe7u7sGrYMkHqA1c1f0SFNlDMScIjNHAXWwsbGR3lPb2dkxcEAhPVWxYmJi4nZ/f/9FazzJ 7i6IE1ZxazsTqOI2EUDZxEnUv/7rv07Nd0NDQwYOqMRmg75pnSXxAL8Vh26ym6R7e3sGDsScQos1 VlQFi6TO169fDQhQSZFD+Jf/8l+mDy263Q0UUbQvjYu931e2Xltba1n7rFf/4T/8h9t4/t//+39G u0Ni8yATpAYHBwUpoLT+y3/5L06iApUQJ0zfvXuXms9OT08NXIfEB6ToA3X/6DeMOetb+pB19Pb2 2RPEnCI7Ozv71UbpmzdvbhcWFu7aaAFUzf/8n/8zvacWySOAIpqcnLw7tBiVrOOSXCu9MrydNzs7 mwpQSpgDZRYn7bN9hvS6BYpqfn4+1YomNsABuiH6bmc3R09OTgwcUNq1WGygRglMnyWBKoketpn1 XPTFbXUSCaAV2tmKRrK7w+K07+vXrxsOTpEg0osIKLtm+gytrq4aOKBw4tbQ97eJHlu/xRx2eXlp wICuuL6+vtvozKy9pqamDBxQaI22BYw/s7S0dFcuE6DsDg4O0ntq0RsXoE4kuzssNj4zgenDhw8G DajEpkS0ZMieRNV/DSii6BH5WI/uuMlt7gK6LVOF4v75/PmzgQMKbXd31yEeoJYmJiZS818c0Nbe AagTye4OimRPlObNBKYvX74YOKASDg8P05uui4uLBg4onKOjo1/mqajYEzeHbCQARRGfIZ+rQPHj MzMzY+CAwhsdHU3NbZ8+fTJoQCWcnZ2l13fRShWgLiS7Oyh7AnV4eNigAZXy2G3Ip06iOvQDFE0c YIyekJubm3ctagCKZG5uLrXeevPmzV3Zc4AiOz09Tc1tUVlM726gzmu82FOLJDlAHUh2d1CUtswE pK2tLYMGVEr0THPTCACgPSIZlF1raZ0FlEHcUMzMbSsrKwYNqJQ4nBgt/zJzYeQjAOpAsrtDov9Z JhD19PTo9whU0sLCQrqc+fHxsYEDAHhGtsRvfO50qxsoupinonVM5jbj5eWlgQMqZ319Pb2nFm0F AapOsrtDsmVGlpeXDRpQ2Y2KKJeZmROj/DkAAI/b399Pb35+/PjRwAGFt7q6mprbpqenDRpQSd++ fbvt6+tLzYn9/f3aOgCVJ9ndAc2cQNWjFqiyKCmX3Yz99OmTgQMAeEBsYGY3Pt+9e3e3YQpQ9Pmt t7dXZTCAP9vb20vvqW1ubho4oNTOzs6e/Pwq2d0BOzs7qeAzNTVl0IBKu7m5SfcZirKcAAD81tbW VnrTM/4OQNFF4joztw0PDxs0oPJirsvMjbEHF3txAGUTFcxGRkbuLglvb28/+uckuztgbGzM7UWA H6ytraU3ZeP0KgAAfxEbl3FLO7OmGhgYUM4SKIXZ2dnU/PbUJihAVRwdHaX31GIfDqAMovJ1tLGJ NgyNXoaT7G6zz58/3504aDToDA4O2nQAaiHmuh8D1nPP0NCQORIA4DvLy8vpzc7d3V0DBxTe1dVV qi1gT0/P7devXw0cUAuR9Mms/2I+vby8NHBAYcVF4PHx8Sdzqufn5w/+XcnuNpubm0sFnehjC1AX cere7W4AgOZcX1+nW8NECTiHB4EyiBs9mfktboED1EUkfDKX7OJZWFgwcEChxEHF9fX1u0tujcxj i4uLD/7/eRUfjOP5+eefjWobNh7evHnTcLCJ4OR0FVA1UeEi2jncP/Hf38ueRO3r63NaHyj1nBiL eDofb6CKsoertc0CMacs4lBOb29van47OTkxcECt4s3MzExqnoz8w9nZmYEFCiNKlmcO7jxWyefV /R/4+PGjUW2xbD/a6elpgwZUTmyoPrXB+uP/XZ8hoIoODg5uJycnf1nASzZ1Pt5A1VxcXKRv80xN TRk4EHNKIdotZKtWANQt3mSTRPFMTEwYWKBQYl7KzGObm5u/+f8h2d0mzfSiPT4+NnDA/2fv/kEy bdfEgM+e8xVuGNgpzEaICRYuESLEgAQJQoQ1YGFhQFgJFpLPwhAJJggry4CBKSwMTCFBgiQWFgYk uCCshcUUU1hYyIeFhYUBCwsLiymmOMWbvTzH78w3n8681+P753nf5/eDh905xznPeL96/7vu+7oq NzEPcTo1019G1oyo3wZQZtFPRfrNyEjxdT82MzOjgdow3kA3icPS6jSCMadbZTOA7e3taTSgkuNN pCbPXiI5Pj7WuEBpnJycpPqwSHn+NcHuJolr9JE7vt405k99OABVmZhHCqXsSdQIIAGUUaTQjGD2 t/q1+O/iFD6tHW+gm37es3On52qbAcacsok0vZn+LdJZfv78WcMBlRxv4pB1ppRqPJOTkxoXKJXs Zbivy9cIdjdZBL0PDg4eBpDstXuAqkzMw8LCQvp2t9tJQJnE6fg4wFhvP7a2tqbR2jDeQDfI9DXx vHnzpnZ/f6/hwJjTEZaWllJ9nDkVUPXxZn19PX27+/DwUAMDpbGzs/OistCC3S0UNxcXFxd/ddLK xgNgYl57CFxnT6JGgBygLOJUafYWUpS+obXjDXS6OEyd3cyMDVDAmNMJYn8s9skyfdzl5aWGAyo9 3sSFu/7+/lTfGSVYrUeBsoh+LDMHjExnd3d3P/99we42fWj7+/u1sbGxh7aPE6sAVZ+Yh0hNnpmY x6AWKe4AyuJxflfvc3R0pNHaMN5Ap4oNyYGBgVQ/09fX97AGBYw5nSD2JzN93NTUlEYDjDd/b3d3 N30gcmtrSyMDpRGlt4r2YYLdbXZ2diYNL2Bi/gdRZy17ElWdIaBM9vb2Un1Y1CSi9eMNdKpYzGc3 MSMdHGDM6RTZMg0x9wIw3vz+UOTQ0FA625iMs0BZxKW2uNxWJEOFYDcApZmYh+xJfnWGgDKJQztx i1LqzfKPN9BpYiMyNiQz/UsEjaSnBGNOJ4l0lJubm3VlsYg5V8y9AIw3f/z6TKAonrhJCVAW4+Pj qT7s+Pj44e8JdgNQqol5bFZk03OqMwSUyerqaqoPW1xc1GhtGG+g2/uWeE5PTzUcGHM6UqzvogRg ZPJ6LnCzsbGhoQDjzVdmZ2fTJQKvrq40NlAK29vbhUraCHYDULqJ+cHBQXozN/4OQBlcX1+nTtO/ fv1a6rg2jTfQKWIDsqenJzU3mp6e1nBgzOkKUf5vfX39F9lzYq4Vcy4A480vZdMAx7O8vKyxgVKI i3DZjGaRMVGwG4DSTczD6OhoalCL2+CfPn3S4EApzMzMpPowc/H2jTfQCebm5tI3dGKjEzDmdJPY /IzbPpHeMvpFAOPN0yJ7WHbueHFxocGBUsj2YVGOQbAbgFJOzD9+/Jg+iSqNHVAWh4eHqf5reHhY o7VpvIGyi1Pq2TnRwsKChgNjTldTqxsw3jzv9vb2IYNYkVTAAO0WB7cz/dcfboILdgNQvol5yN5i iol8TOgB2i3qTA4ODqbTLtGe8QbKLNKRZ/qSSHceKX8BYw4A1R1v1tbW0iUCj4+PNTpQChMTE9k+ TLAbgHJOzKMGW/Yk6tLSkkYHSiGyTaiT1hnjDZRVbDhmNyljYxMw5gBQ7fEmSv1Fyb/MPHJoaOjh 4DZAu+3v7wt2A9AdE/MQwetsnaEIkgO0293dXerATnzt/f29hmvTeANlNDo6mpoHvXnzRj8CxhwA jDcPdnd30wcn9/b2NDzQdnHwpr+/X7C7leIWTqTajfqyADR2Yh5pOLO3u9WpBMpifn4+1X9tbW1p tDaNN1A2Ozs76c3Jzc1NDQfGHACMNw8iWDQyMpK+3f3582eND7Td27dv6++/fvzxx1o8P/30k5Yr INKBxOn5xwYdGxt7ODEV/zkAtYca2tEvPj5Famq/e/cuvdlrwwkog2zapajzLW1c+8YbKNM6M3mK /eHrrUPBmAOA8eZLBwcH6T219fV1jQ+03enpaf19l+Z6me3t7WfTUMaN74uLC40E8EJxojS74Ts8 PCxgBLRd9EPZOmkO6wCpE+x/eA4PDzUcAAC/Ehf0MvPKnp4eB7mAUhgfHxfsboV6aqhNTU09bDwI ugAUFzWDspu+cSAJoN2y2SlmZmY0GlRY1Nzu6+tL9RuRntJ6EwCAp0T51R9++CE1v1xdXdVwQNvV ExN4yL6tqYo7OTlJDRCzs7MaDeAFom5Qpt+NjWIbv0C7xYn4OBmf6b+coofqio1F5VuAbnd9fV27 ubnREAAtEhfyMvPLCI5HXw3QTpHx9bnD4I9lpeNrBLtbOEDs7OxoNIAXiI3c7Obv1taWhgPabnFx UY004Luurq7Sh2McqgY60cLCwkMgZXp6+qEeIwDNn2dmb3ebZwJlEHtkX5ZZmJubq52fn//iawS7 WzQ4xAdwd3en4QBeKDZDMhPz3t5e/S/QdrGJm+m7BgcHZaaACooNxeyNm4uLCw0HdJS4fRPrtK/L McRBZWs3gOZZXl5OXyIx1wTaLbIfxlxxY2Pj2cxAgt0FrayspAaFOLEKwMvFqa3sSdToswHaLSbm 9Qavom63VOZQLXEoJjvHiawRAJ1me3v7m/OguK0juALQeLHGfP36dWq+GWtTgLIT7C7ouRzxzz1S MgE0Thwgyp5E/Tq1CUCrRR2h72WiiJP2kUEIqJ5smaw3b944FAN0pOHh4br6uYmJiYf5k2w3AI3z ZTrgep+DgwMNB5SaYHcBx8fHqcFgfHxcowE0UGzsqmcJdJpPnz49BKeemivGRm7890B115jZW92b m5saDug42UxdERgX7AZonKdKSdRTZgugzAS7C8jWi93b29NoAA22traWPokqywbQbktLSw/9URzY iUM4UnQCEcQZGhpKzWn6+/sdkAE60vz8fKq/e/funUYDaLBvlZN47tnf39dwQGkJdidFWsnMCdTY hHACFaDx7u/v0ydRZdoA2i2C2+/fv5d6GPjZzs5OerMxskEAdJqbm5vUnlp8bfwdABqryGHLgYGB h1vhAGUk2J20srKSGgRWV1c1GkCTbG1tqTMEAHSsuJ0daSEzc5nYmHSgGqjC+i1ugQPQHEdHR+k9 tY2NDQ0HlJJgd0KcXHqqzqKUuQDtERu9UcNN2k8AoBMVKcsS9b0BOlH2FmEEYgBonsnJyVS//Pr1 axk3gFIS7E6IuhSZzn9sbEyjATTZhw8f0pvEcaMAAKCd7u7u0oepY0MSoBOdnZ2l+rs41CyLBUBz ZUu2xrO4uKjhgNJ5FYvreP7P//k/WuM7Inid6fgjOA5Qdefn57WJiYmfn/hzo01PT6f65xj3YoMZ AOMNtMvy8nL6wF4c8gOMOZ0oUpJn+rudnR2NBhhvWjDeZOekERx3uxsom1ePndT79++1xjdkT6D2 9fU9pD0HqLqvb143Y5P24uIifRJ1dXXVhwNgvIG2iI3Knp6e1NxlZmZGw4ExpyPFQeNMnxdru/v7 ew0HGG9aMN7c3t4+pCfPzEvjABNAmQh21yl7wml9fV2jAdRatxEUaZQy/XRstlxfX/uAAIw30HLj 4+PpGzSXl5caDow5HSnKSAmiAJR3vHn37l0649Dp6akPCCgNwe46xAnUzOkmqTwAWj8xL1L30iYK gPEGWu3k5CS9mSgjDRhzOlXU3R4YGEj1eZFdEYDWjTeRoTbbV0fJ1+jjAcpAsLsOGxsbqY5+bm5O owG0eGJepL+2MQVgvIFWig3BwcHB1Fylt7dXOl8w5nSs/f39dPAEgNaPN9n+Op74OwBlINhdh6Gh IYETgA6YmMdJ1NgQzvTZo6OjPiSg9KKO2ubmZm1tbU1jlGC8gaK2t7fTm4jxdwBjTqeamppK9Xm7 u7saDaBN483w8HCqz+7v7699+vTJBwW0nWD3dxwdHaU6+AiMA9C+iXkEg7KbyIeHhz4ooJTOz89r y8vLP5fUiXI519fXGqYE4w1kxUZgbAhm15fSQ4Ixp1NdXFw8zF3q7fOiLFUcYAagPePNwcFBek8t 6n0DtJtg93fMzMykOvetrS2NBtDGiXlsCGczcthIBsrk7u7uYW4emSee6rPevn2rkUow3kBWZGbI bh664QjGnE62srKS6vNWV1c1GkCbx5uJiYl0yR23u4F2E+z+jqurq4fbND09Pd/t2ONrbm5uNBpA myfmcVM7u5kcN8IB2uny8vIhkB23mr7VX0W9Xwd0yjHeQL2iFMH3fre/fkZGRvyugzGnY0XgI9vv nZ2daTiANo83kV0sk5XDgWygDAS7E5P0uLX9rboVS0tLGgqgBBPzMDk56SQq0DEWFxdTGwrKL5Rn vIF6xAHq7EE8P8NgzOlkkZki0+dFbW8AyjHexPo004fHJUDltoB2EuwuYH9//8l0Hk6gApRnYp6t DxdPpBcFaIfshvD4+LhGK8l4A98TWRvqyRT25TM7O6vhwJjT0SI7RabfizqxAJRjvInSWtnsHOav QDsJdr9AnFaKFB2vX7+ujY2NaRCAEk3MQ2TcyEzMIzjuJCrQDp8/f37IMJHps05PTzVcScYb+Jb5 +XnzETDmVMrHjx9T/V5/f7+yDQAlG282NjbSmYmi/wdoB8HuBoi0t3FaH4ByTcyjPmb2dreTqEC7 ZFPFra6uarSSjDfwnMj+JdMMGHOqJuYomX5vfX1dowGUbLwpciA7suECtINgNwBdOzEPRWpkOokK tEO2/EJsPMShS8ox3sBTJicnU3OQSBd5f3+v4cCY0/FOTk4eDhJ/L1ASc5+bmxsNBlDC8WZzczO9 pxYlYAFaTbAbgK6emEedoexJ1KmpKR8c0BbZwNj29rZGK8l4A1/b3d1Nbw663QjGnG4TNwNjvjI6 OiqzFkCHjTdRYmJoaCg1n42vB2g1wW4AunpiHmKMy242x00EgFY7Pj5ObySocVme8QYeRXBncHAw XbNWtgYw5nSzWGPNzMxoO4AOGm8ODw/Te2pxIxyglQS7Aej6iXlsOA8MDKQm5sPDwwJIQFv09fUp vdCh4w08KpLyMW6CA8acKoi05W/fvq2Nj49bcwF0wHgT/XVmXtvT0/OQaRGgVV79+OOPtXh++ukn rQFAw93e3j5s3j4+8ed2ODo6Sm86b21t+QCBlovN30xftbS0pNFKNN5AbOxlD62MjY0J+IAxBwBK Od6cnZ2l99RWVlZ8gEDLvNIEAFTFc3Xinntev379cOsAoJViAyNOwjs1D50pe2AlntPTUw0HAEBp zc7Opua3P/zwQ+38/FzDAS0h2A1AZUSq35hsZybnCwsLGg5oueh7Mn3VxsaGRoMSuL6+fjgsl/n9 nZub03AAAJjnAhQk2P0H9/f3DzVdAehu2ZOo8TiJCrRa3PLM9FMDAwNSIEMJxIZe9sZLbBwCAEDZ ra+vy2AElJJg9x9Eqrne3t7a8vKyzQaALhaB6+ztbidRgXYYHx9P9VWRvQJon6hlKIMMAADd6tOn T7X+/v7UfHdkZMTBbKDpBLv/XtzojkD3l6frZ2ZmakdHR257A3ShpaUlJ1GB0tvb20v1U/Pz8xoN 2mhiYiL1OxtpIG9ubjQcAAAdY2trK72ntr+/r+GAphLs/nsHBwfPdsQRBF9bW6vd3d1pKIAucXt7 W3vz5k1qYj42NuYkKtBScWq+p6cnlQ7ZnBXaI3s4JZ5IAwkAAJ0kLgcODg6m5r19fX0P61uAZhHs rtWXIjJO3cdtmQ8fPmgwgC6wubmZ3pSOw1EArRQpjjP9VPRtQGvFYbjshl+kf7ThBwBAJ4qMuNk9 NWtVoJkqH+zO1lWLm4BSmwN0vtiYHhgYSE3Mh4eH3e4GWj5XzfRTEXDTT0FrFUnluLu7q+GAjhf7 Y+/fv5dZBqCCpqam0re77+/vNRzQFJUPdi8uLqY65UhpDkB3ODw8TG9Ov3v3TsMBLRVlFDL9VJyy B1ojAjzZ0iiRWcyhFKAbPJZwiLIrkY3m48ePGgWgIk5PT1OXCOOJWAxAM1Q62B0nibIbExcXF35q ALpIPaUsvs7w4SQq0Er7+/upfmp6elqjQYssLS2lD87FxiBAN3jqQN7o6OjDoWKHegC6X7bsVgTH r66uNBzQcJUOdu/s7KQ648nJST8xAF3m/Pw8fRJ1ZWVFwwEtE5vFvb29dacx39jY0GjQAnEQOm4z ZuYQs7OzGg7oCnFw51v9XX9/f219fb12c3OjsQC61O3tbfoy4czMjIYDGq7Swe44bZrpiONkKgDd J1vSIoLj19fXGg5omdgs/la/NDEx8VAD2C0qaJ3YqMvMHyIw7iYL0C3m5uZSWWf0fwDdKcr9ZTMd KXsBNFplg93fO4H69TMwMGDzEKBLFam3OT8/r+GAlolbUV9noYjb3qurq7XLy0sNBC12fHyc3tR7 +/athgO6QpR1ymS2iK+N238AdJ/Pnz8/xE4y8+IoKQjQSK9i0yyeSOldJRGksDEB0HxxuCgmvY9P WetURj/vJCpQZo83qEZGRmpbW1sPmwp03nhD54tD0ENDQ6k5Q19fX+3Tp08aD4w5XWFvb89BYQDj zc8iy1h2Ty3+DkCjvHrsXN6/f1+Zbzpu8GXrs0pXC1DMhw8fftGfxp/LOjZkb3dPTk76gIGWifrA AridP97Q+ba3t9ObeVU7XA7GnO6WLQtoTAbo/vEmDmVnxobIVOYwKNAolQx2f6/moWAGQDUn5pub m+nN67jVAIDxhmqIw3GxMZeZK8QtcJkYwJjTLSK7VaYPHBwcVBYQoALjTfzbshcMZdMFGqWSwe5I IecEKoCJ+deKpCXt7++3gQ1gvKEilpeX0wfjDg4ONBwYc7pGtiygNLUA1RlvZmZmUmNEBMevrq58 0MCLVS7YfXR0lOpwh4eHnUAFqNDE/PDwML2JvbGx4YMGMN7Q5c7Pz9O3VaanpzUcGHO6xs3NTaof jEwYDgYDVGe8idJb2fny1NSUDxp4scoFu6PzzHS2UY8NgOpMzMPExERqrHj9+nXt9vbWhw1gvKGL Fbmpcnl5qeHAmNM1stkt1tbW/LAAVGy8WVpaSl8iOT099WEDL1KpYHf2BGoEL+7v7/2UAFRsYh6T 7OxJ1JWVFR82gPGGLhU1arNzg9joA4w53eLTp0+1N2/epPpBB34Aqjfe3N3dpceLsbEx2XWBF6lU sHt1ddXmBICJeV3m5ubc3gIw3sCD0dHRdNaXOGwNGHO6xf7+vrS0AMaburx79y59u3t3d9cHDhRW mWB31Ajq6+tLdbBnZ2d+QgAqOjGPDerYqM6MG5HeFADjDd0lNt6ym3UbGxsaDow5XSVu3WX6wYOD Az8oABUdbyIbSH9/f2rciK+PvwdQRGWC3dkNCidQAao9MQ9v375Nb27b1AHKKg5/Gm8gJ9IwZg9N DwwMdP3vG1jjVGvMicsgmX5waGhIOlqAio83e3t7DowCLVOZYPfExIRgBYCJeUpscGdvdw8ODvrQ gVI5Ojp6mAt3e4kewW6aIX5vspt0keoXsMbpJvPz86l+cHt72w8JgPGmUCmg29tbHzyQVolg9+np 6UMt1UzKDCdQAUzMQ5E6Qza5gXaLwzrRf8UBnMe+6c2bN7X7+3vjDdTp8vIytY6MZ2RkxFoSrHG6 SqSUzfSF3T7fADDe1O/4+Di9p9bth7SB5qhEsHttbU26DAAT80IiDWmkI82MI5HuNAJNAK0WaUZj c6C3t/fJ/mlra8t4A3VaWFhIb87FQWvAGqebxC3tTD+4urrqBwTAePOz2dnZ9Jz648ePPnwgpTJp zOMU0eTk5Hc70p6entrNzY2fDAAT85/FTe3sxHxlZcWHD7RE3CKNemhxo7SeWsLdeutUsJtGioMj 2Vvdc3NzGg6scbpO1N/O9IXRfwJgvHl0fX39EHPJjCWR/hwgozLB7kcXFxe19fX1h1t30mQAmJjX q54DU18+sUEe6U8Bmm1sbCzVPx0eHhpv4DvqOTzy9aHp2MgDrHG6ycnJiVIOAMabFytSIjAuLwLU q3LB7keRlnZnZ6c2PDzsBCqAifl3FanbGQFymz1As8Wc1u1TwW4aJ5uyN563b99qOLDG6TrT09Op vjDmJAAYb74We2ODg4OpMSXiNhHDAahHZYPdXw8aUTsibsUAYGL+nAgQZTe/IwU6QDPFBsBzNbqf yzzRjTdQBbtphE+fPj2bBey5p7+//+HvAdY43SQyI2YO+8ZcRF8IYLx5TpEDpRsbG34IgLq8+vHH H2vx/PTTT5VvDCeFABrv9va2tru7+/MTf+5UReoMRY07t7uBZltbW6v8LdRuGm9onyh5ld2E29ra 0nBgjdN13+PBwUHqMJ0MFwDGm2+JvbHYI8vMs1+/fl27ubnxgwB81ytNAAD1ywaU4okFCUAzxQZA 5vZV3Fx10BN+KQ61xYZaZoyPdIxuMgLdKgITEfSOWtzfyxojGAHA90Qd7uye2urqqoYDvkuwGwAS YkM70pVmJuZxI+Lu7k7jAU01Pz+f6ptiowH4o2xtWr9HQJWcnp7WlpeXn7ztPTMzo4EAaMqcOzIs Xl5eajjgmwS7ASApbjdkN8MXFxc1HFCqvmlyclKjwR98XQ+xnmdqakrDAZUTmWF2dnZ+cQA45iAA UI/IBJLNphRrVyUCgW8R7AaAAiYmJtKb4mdnZxoOaJpY/GczT1xcXGg4+HtjY2Op351I2euGCVB1 JycntZWVFQEIAFLW19fTe2pHR0caDniWYDcAFBCB6+zEPDbSAZrp3bt3qX5pYWFBo1F5u7u76TE9 UvkCAAB5USKwr68vNf8eGBhwuAp4lmA3ABRUpLank6hAM93d3aVSwkX9s9vbWw1HZUU63uxGW3x9 bNABAADFbG5upvfUNjY2NBzwJMFuACjo+vr6IVCUmZgPDg46iQo01eLiYqpfihRyUFXZbAjxbG1t aTgAAHiB2BsbHh5OzcMd1gae01XB7pubm9qHDx98qgC0zNraWnqTPE6vAjTL+fn5Qz3hevukkZER jUYlFTm0Njo66tAaAAA0wPHxcXpPbX5+XsMBv9JVwe7V1dWfN+yi7prUcgA0W4w1UTcoMzF/8+bN Q6phgGaZmJhI9UsOjFJFRcqRnJ6eajgAAGiQ2dlZc3Lgxbom2B211np7e3/R6UW9wpWVlYcT+wDQ LPv7++mJ+cLCgoYDmubg4CDVJ83MzGg0KiU2yDIZEPyeAABA40XsJuI4si0BL9E1we7vBRri1P7h 4aFOEICmyN6idBIVaKaY8w4ODqb6pKurKw1HZUQ2sGxWFvUBAQCg8dbX19N7apHZF+BR1wS7601B F5t+79+/l+IcgIaKGrnZibk6uUAzra2tpfqk5eVljUYlbG1tpcfs2IADAAAaL2I1/f39qfl5fL0Y D/CoK4Ldkeoik4Iu0mLc39/79AFoqEhNnt0839vb03BAU1xeXqbnyDYL6HZR/iq7kTYwMOB3A+ha 0b/FBZKjoyONAUDbxE3t7J7au3fvNBzw4FVsgMWzs7PTsd/E6uqqWysAJRWpumOT+PHp5tTdNzc3 6TpDNtCBZpqcnEz1SXHj1XhDN4u1oBSJgDHnjyL74WN/NzQ0VNvc3Kzd3d35kAGMNy2n1BBQ1KvH jiEmt50oAgTRqWU6wbjlAkBrfPjw4Rd9cPy5m8XmUHYTPQ5tATTD8fFxqj8aHh423tC1stkO4hkd Ha397ne/03hA1445EeD+uu/r6el5KIdydXXlwwYw3rRMBPOz8/XZ2Vk/KEDnB7u3t7dTnd/MzIxP HcDEvGliQ3xwcDA1NsVmkpOoQLM8tYn9VL2zqEkcGSqMN3Sr2AjLHkj7+PGjhgO6dsyp51DcxMSE 0ksAxpuWKVIi8Pz83A8LVNzPwe7/9J/+00NnWeQp2plEre2i73x8/sk/+SeFNisa8e6iN8Tb+e74 e97t3Z3y7vhd6bR3R3/o3b98vkyL93i4qtu/7//23/5bemIek/lWf99FA+xVfXecMPZu7+6Ud9/f 3//8v/etw6FjY2MPKZofb642+t3ZjZyXPF+PN5mNoJe+u53ft3fX/77sLZF/+2//7bPvjtrf7fq+ i7w7/o53e3cnvbuIVr776+BD1Ltu1/cdfWHR9/2bf/Nv6u4T40DvxcVFw97dzu+76u8umga5qu+O Ob13e3e73l3vntpL4zSN+L4bFSPa39+v/emf/mlq3v6v//W/LpSNqRFxmnbGxry7c+JyYoLNf/er 7Gb8c6c8i4jbI414fyYFXSPfnQ1MlOHdRU5Gebd3t+vd8bvSae+O/tC7vbvok9nwaMS7i9Ygreq7 oz6Wd3t3p7z7y/4kNv+/LPsT2SRirHxqE6bR785o9Nw/8+9o9fu8u7Xvjo2vejIcZJ6iB+Xa9e74 O97t3Z307qKbiK1699fB7q+DEa38vr/+tzTr6e3tfSgl2Ix3t/P7ruK7Y77n3fWLOb13e3envLto nKad725UjKjI+rsR727n9+3dnROXExNs/rsrFez+ssPzg+3d3i3YLfDq3WULdket3Hpv0Ah2C356 t3dngoCLi4sPqcrfvXv3zduwgt0Czt347p2dnYb/fAl2e7d3C3ZXLdj99u1bAWfBbsFu7/Zuwe7S xogiA0k2K42gr3eLCQp2d1ywO26w3N3d+cEWePVuwW6BV+8ubbA7nq2tLQFnwW7v9u6GBwFjHlzP wl+wW8C5294dhzviNqJgt8Crdwt2C3a/7Pk6hbmAs2C3YLd3e7dgd9liRCsrK4K+3i3YXfVgd6fV 7J6amko1SNxmadS75ef3bu9uzbvV7O6Od1exZvfj87d/+7e1P/uzP0uNV319fb84nNXM71vN7hz1 o727U2t2d8q71ez27ma8e3V1Nb2Y/i//5b80pZZxo75v9aO9uwrvLkLN7vqfv/7rv27IprK62Wp2 q9nt3d6tZnczY0QjIyOp8eqHH36oXV1dtTROo252td4tJljed7/6sqPsFLGAyZ7OL/phAPAyX28E FV3Ud6rt7e2mn0QFwHjD0xsKkeErMwaPjY091PgG6OYxJxs8iDUNAMabVousIhHAzoxZk5OTfnCg gjoy2J1NqxG3wAEwMW+X8fHx9EnUp9IEAmC8oX7T09PpA2dFb+IAxpxO/bd/74nLJp8+ffKhAxhv 2mJ5eTk9p4+MK0C1dGSwO3sCdW9vzycNYGJemjZwswzAeEP5xt65uTkNB3T9mDMzM5PqG9++fesD BzDetE0cuOrv70+NXcPDw/bUoGI6Ltj98eNHJ1ABTMw7TpGTqDs7O36AAIw3JMXGVvaA9Js3bx5q FQJ085gT/VwmHWx87c3NjQ8cwHjTVrE/lt1T29zc9AMEFdJxwe7Z2VknUAFMzDtObBJl6wzFga37 +3s/RADGGxK2trbSm2GdlOkMMOYUFXtkmb4xykEAYLxptzjMOjQ0lD7Mend354cIKqKjgt3ZQEFP T4/T+QAm5qWxsbGR3nx3aAvAeENuzfj69evUWDs4OFj7/PmzxgO6esyJfi4O02b6x8PDQx82gPGm FI6Pj9N7alG6A6iGjgp2r66upjqzhYUFnzCAiXlpxEnUgYGB1FgWB7eurq78IAFtE33Q2dmZ8YaO sLi4mN4E29/f13BA1485BwcH6YNA6p0CGG/KZGpqKj3XPz099YMEFdAxwe6oux2pJzId2cXFhU8Y wMS8VI6OjtIT85jMA7Sj/44SQpFZaXh42HhD6V1eXqZLhoyNjQnmAJUYc2Isz/SPURICAONNmcRB 7GwWp0h/br4P3a9jgt3ZumsTExM+XQAT81KKNErZgHcEyQGaLVKc7u7uPlkP7fz83HhDqY2Pj6fG 1giMOyANVGHM+frfW0+d0/v7ex80gPGmdNbX19N7ag5wQfd79eOPP9bi+emnn0r9D42apZHKtd4O LNIzAdB+t7e3D4GTxyf+XHVFbp5F+nP1RIFmiUD28vLyNzMpzc/PG28orfjMs5teUSYLoApjTmRq yfSPa2trPmQA400pRQbg/v7+9CEubQfd7VWnde5xcud7nVl0XtHpAUBZraysOIkKtF1kjZicnKz7 FuzNzY1Go3Tu7u5qvb29qTG1r6/PmhGohOvr69RB2/ja+DsAUFZx0dFBV+BLrzrxHx01FqJDi/pq TqAC0IkiLeC3blA+9URdIidRgUaanp5O9UORbQnKZnFxMb3ZFTdjAKog9sgy/WMcggOAshseHlbC CPjZq07/BiLl4tLS0kMA4LHTurq68skCUHrv379Pb86XPY0w0FmyNTzj9qzbsJTJ6elpujRI1KRX GgSogujrspkv9vf3NRwAHbGWza4DJiYmHi5SAt3nVbd8I3FDbmNj4yEtLAB0gphgx4Z7NuAdE3qA RnkuW5JNcDpBbFhlx9GPHz9qOKAS9vb2Uv3jwMCAIAAAHSMuhMjwBIRXmgAA2ic23LMT89HRUZtQ QMNE8Fp6UzpRkVp9CwsLGg6ojMh8GKUeenp66uojI/MUAHSKm5ubdInA/v5+2cqgCwl2A0CbFTmJ 6mYl0ChxeCab4lStM9otNqhioyrzcxsbYbe3txoPqJy7u7uHbIjf6jejj4ysiQDQSTY3N9N7ajEm At1FsBsA2ixOor5+/TqdYtBJVKBRlpeX3Y6lq39m49na2tJwQKVFDe/Dw8PazMzMr/pIZQEB6NSx LVsiMPbgYi8O6B6C3QBQApEyMLtpv7q6quGAhoib2j/88EPd/U+kQ3VDlk75eY0natMrAQLwy740 UpzHje7oUyPlOQB0opOTk/T6YHZ2VsNBFxHsBoASiA34kZGR1MQ8JvJSCQONMjU1leqD3r59q9Fo i6duJH7v+fDhg4YDeEKkLo8gAQB0sgheZ9cIx8fHGg66hGA3AJTE6elpemLuJCrQKLHRnel/os63 cgq02t7eXnqsnJ6e1nAAANDFIi15ZCCT/QmqSbAbAEpkbm7OSVSgLWKRHwHsTP+zs7Oj4WiZuH0Y 6XbV4wMAAL62traW3lPb3t7WcNAFBLsBoESiBm52I39wcNDtSqAh1tfXU/3P8PCwk/C0zMrKSnrz amNjQ8MBAEAFfP78uTYwMJBaL8QeXOzFAZ2tdMHuuB2yvLxcu76+9ukAUEnv379Pb+bH2AnwUrHI j5uwmf4nSjBAs11cXNR++OGH9GEwhzEAAKA6Dg8PlT2CCnoVGwbxlCUF4cjIyEMHE/+m6GSic7JB AdC5IggSpyofH0GR74txb2hoKDUxj3EzAgEAL7WwsJDqfxYXF403NN3o6Gh60+ro6EjDAcYcAIw3 FTM7O6tEIFTMq8df5rhF1m4fPnx4sqOJDf/d3V0pWgE60Nd9e/yZ74tJdnZiPjExoeGAFzs/P0/d oO3p6and3d0Zb2iaqKOXHRNjgwvAmAOA8aZ6ImNZrFNlhYLqKFWwe2Zm5psdTqRUjJsjbq4BmJhX wffGxaeeg4MDDQe8WByeyfQ9UevbeEMzRN29/v7+dLaTq6srjQcYcwAw3lTU6upqek9tc3NTw0GH Kk2wOzYjMjdI5ubmfHoAJuZd7fLyMn0SNdJayYQCvNTJyUmq7+nr63sIShpvaLQ47JzdpFpeXtZw QKXGnBiDrQEAjDf8UdzSjj2yzDrizZs3D7fCgc5TmmB39qSNDQwAE/MqiNuS2U3+GFMBXipKCWX6 nv39feMNDXV2dpY6EB1P3AIX8AGqNubs7Ow8ZEN8+/atzBYAxhv+YG9vTzkkqIhSBLtjMyJOzWQ6 HanMAUzMqyBuaUTdoOzkPGruArzE7u5uqt8ZGxsz3tAwcRNjfHw8Pf61+9AFYI3TDl8fUItyJJGl Re1RAONN1U1OTqbXFIeHhxoOOkwpgt3b29upziY6KABMzKvi+Pg4PTEfHR21uQW8SBy2yRxIjcBk O2/UGm+6S6xPs2Pf1NSUhgMqN+Z8a60wPDz80J/e39/70ACMN5UUlyazJQJli4LOU4pgd/bGWkzk ATAxr5IiJ1EjnSHAS3yv1FCkmJ6bm3tIN228oVFubm4e0vFmxrzYwJK6F6jimFPPOiEOr8WYLvsT gPGmioqUCIzSIEDnaHuw+/T0NNXJDAwMuKkGYGJeObExla1b2tfX5yQq0JS+p7e392Hxf319bbyh 4RYXF21GAdY4dYjDQdk1QvwdAIw3VRJ7YxFXyh6mNWZC52h7sHt2djbVyWxsbPjUAEzMK+l7Nyyf elZWVjQc8CJf3hiL/z+yLEWKc+MNzRBZArKBmzh8IUUvUMUxZ21tTbkHAOMNdTg4OEivM2ZmZjQc dIi2BrsvLy9THYzTNAAm5lUWJ1GjblBmYh7jbNQnAijq5OSktrCwUPq+xHjTHcbGxpTtAKxx6lwb RHryTH95eHjowwMw3lRW9uJlPLEeBsqvrcHubHq6paUlnxiAiXmlxY3K7EnUuImpBAhgvKHsNjc3 05tPERw3xgFVHHP29vZS/eXw8LD+EsB4U2lRhuv169fpsrpKBEL5tS3YHakPsydQr66ufGIAJuaV F2mU3HoDMN50k0hDnl0fRuYv2UuAqo45IyMjqT5zd3fXBwdgvKm89fX19J5alA0Byq1twe6ova0+ AoCJOXlR0iM2+DPjaAQQ7u7uNB5gvKGUlpeX05tOsVEFUMUx5+joKNVfRikkt7oBjDfUHsbDoaGh dInA8/NzjQcl1pZgd9zqztYc1ZEDmJjzRysrK+mgwNzcnIYDjDeU8rPLlugYHByUThCo7JgT8/pM n/nu3TsfGoDxhj+IOtzZPbXx8XEHx6DE2hLsztYVisA4ACbm/FFs8GcPjsVzdnam8QDjDaVR5GZF PAcHBxoPqOSYEyX+MgeEojZplIoAwHjDH2UPjsVzeHio4aCk2hLsHhsbS3UikfIcABNzfik2+rMT 8+HhYSdRAeMNpRG3DbNj2cTEhLEMqOyYky37MDs76wMDMN7wldvb24cDYZkxta+vT4lAKKlXP/74 Yy2en376qSUvvLy8dAIVoGKTx93d3Z+f+DONE5tX2SDB5uamhgOMN5TiM8tuMMXXx61GgCqOObE/ 9ubNm1S/GalaATDe8GtbW1vpPbX5+XkNByX0qtUvXFxcTHUeUZMUAHja9fV1OlDQ09Pz8PcAoJ0W FhbSm0uyfgFVFn1gps8cGRmRCQMAnhFjZIyV2TWJG/ZQPi0NdkeKh8yGfNwAd2ofAL6tyEnUmZkZ DQc01adPnx5KJUk5zVNigyiT8esxaPP582eNB1TW4OBgqt/c29vTaADwDefn5+l1SYzHsd4FyqOl we7sZry6QgDwfRFE6u/vTwe89/f3NR7QcFG2KG7sfplmVQpVvhQbQ9mATWxAxUYUQFV9Xbf1e8/A wIDDZgBQh7m5ufSe2vr6uoaDEmlZsDsm2NkNjcPDQ58QANTh+Pg4fRI1AlGRdQWgEWITfnJy8sm+ SDYJvpRNwxtPlMMCqLLp6WllHwCgCaIWem9vb2qcjQzGNzc3Gg9KoqU3u+NGx/j4eN2pIKSoA4D6 FTmJGrcvAYqK+XqkKv9enTPliXh0fX39i1v/NpIAvi+ypmQOtka/eX9/r+EAoE7b29vpPTWZiaE8 XrXjpbHBsbKyUuvp6Xm2o4jOBQCoX5GTqPGcnZ1pPCDt4OAg1ecsLS1pNB5quGfHKWtDoOpiDM30 m7HnBgDk1HtRU3ZiKJ9X7Xx5pE7d3Nz81SZZBMGdQAWAvL29vfTEPG5kyqYCZJ2enqb6mpjjK51Q bXFAIjtGjY6OqjkLVFqMnXFTO9N3xhgNAORENrLsmNvX12edCyXwqgz/iNhgj42Px5Mz6rEBQHFT U1PpYML6+rqGA9KyJ9/VD62u2ADKZh+JlL0XFxcaD6i0d+/epfrOGJsBgGJizapEIHSeV2X7B334 8EE9NgB4gfPz81RNv8e6flFmBCAje1O3v7/fLd2Kig2g7KaRNLwA+YOs+/v7Gg0ACoqLmbFuzR7S VSIQ2uuVJgCA7rO8vJwOKszMzGg4ICUC14ODg6m+JgLkVMvJyUl6TIp0gJ8+fdJ4AH8vAtjT09Pf PdA6MDDgUBkAvJDyS9B5BLsBoAvd398/BAqyk3M3QYCs9+/fS6/KsyJgPTw8bDwCaIDLy8uHTBnP 1RONMRkAeLkiJQKV7YL2EewGgC51eHjoJh3QdNFnvHnzJtXXRLkFqmFtbS09Fs3NzWk4gG+Ig63R v355uDXG4vjPAYCXi1J/PT09qXVMfL0SvdAegt0A0MUiYJANMiwtLWk4ICVbOmF+fl6jVcDp6emz tw+fe+LrY2MJgPpEqtWRkZHa6uqqxgCABipycDduhAOt9yrq/cSzs7OjNQBouNjojtpxj0/8mda5 vb1N37iM5+zsTOMBdYs+I9PHxPqj0SfejTflMzY2JvUfYI3TIp8/f/bBABhvaKDIYtbf359e08RB NKC1XqnrA0Azffjw4RcTvvgzrbW5uZmemA8NDdkwA1ImJiZS/Uyjb6AZbzp/7Ina3sYewBoHAIw3 ZXF0dJRe1/T29tbu7u40HrSQYDcAJuYVMDo6mp6cR6ACoF6Hh4epPqbRtUWNN+VxdXWVTl8ez8nJ icYDrHEAwHhTKouLi+m1TZT6AlqnKcHu4+Pjhm5cAWBizstEiuGenp50ICrSoAPUa3BwsG2Haow3 5TEzM5PeDFLHHbDGAQDjTRnFLe3sYd4o3XVxcaHxoEUaHux+/MWPDfK1tbXa9fW1VgYwMTcxL4F3 796lgw8RsACo187OTqqPGRkZqf3ud78z3nSRqE+XHWuiDl7UwwOwxgEA400Z7e3tpdc5sd5Vpgla o+HB7q830uMES6R5iBtlAJiYm5i3T0ywoxZ3dnK+v7+v8YC6+5kIXGb6mMgKZbzpDnHwua+vLz3O RB08AGscADDelNnY2Fh6rfP27VsNBy3Q0GB3bG59a3NjcnKyYZtZAJiYkxf1UOMgWmZi3tvbK505 ULeVlZVUHzMxMWG86RJLS0vpzZ+pqSkNB1jjAIDxpvQuLy8LpTO/urrSeNBkDQ127+7u1vULHrX8 Iu2DFA4AJua03sLCQjoYMTs7q+GAusRCPnuophFZoIw37R/vs597lL6y8QNY4wCA8aZTbG5uFjrg 26jyXcDTGhrsHh0dTf2SRz03AEzMaa24pV0kzezHjx81HlCXubm5VP8Sh3CMN50r6m3HgebsuBIb RQDWOL8X2THiYojNcACsccotanFn1z47OzsaDpqoYcHu2ADP/HJHLT8TeAATc9rj8PAwPTGPQEYE NAC+5/T0tOWp3Yw37bO+vp4eU6LenfUgYI3ze19mRYlDqaurq7W7uzsNDWC8scYpochMls1qFenP b25uNB40ScOC3ZHe1Cl+AEzMO0ekUcoGJ2LjDaAe4+PjLe1fjDftEQGaInXrGpG6HqBb1jhxq/vr vrKnp+ch88nFxYUGBzDeWOOUzMrKSqF05kBzNCTYna3LF7XZ7u/vtT6AiTltFOnMe3t7pTMHmiJK FtWb8SkOwr50fWC8aY/soYZ4YmMIwBrnj3Py7x0ais3x/f19GTEAjDcapSSKlnKKkiVA4zUk2L28 vOxWGAAm5h0oJtnSmQPNEBvy31r8R5C0kRv3xpvWi0MK2TFkYGDAGAJY43wh9uPq7UOHhoZqR0dH PgAA4w0l+Xyy6czj0kkcdAMa68XB7qghlP2Fvry81PIAJuaUxPT0tHTmQFPs7u7+Kn11lD9qxlhg vGmtIunLZQcBrHF+6fPnzw8ZTjL9aGROAcB4QzlkL4LGE2tioLFeHOxeX19P/SLPzc1pdQATc0ok 6gBGTcDMeB5fH4EOgG+JW9txkzdOr6+trdWur6+NN11icnIyvakzPz+v4QBrnC98fSisnuwYUpkD GG8oj7gMWqRE4OHhocaDBnpRsDtOoGZ/kc/OzrQ6gIk5JfPu3bv0xHxiYsJmG/BdcaCmFWmrjTet U2899i+fuAV+c3Oj8QBrnC+Mjo6m+tKXlCAEoLrjDc2lRCC034uC3VtbW6lf4JGRES0OYGKuUUoo gtZRAzA7OY+5AIDxpjridv6bN2/S40VsAAEYc/4oam9n+tHoe+/v7zU+gPGGEooLIUoEQvu8+vHH H2vx/PTTT+m/nN0Ul5oBoHpub28f0vM9PvFnyruIinq62Zt60pkDxpvqkL4coDFjTnZT/O3btxoe wHijUUoq9sZijyy7Vvr48aPGgwZ4VfQvRuA6m5ZBqlMAKLfl5eX0xHx6elrDAVRAdg0ofTnA06LE R+aQaU9Pj74UAEpuc3NTOnNok8LB7rGxMXWFAKDLxAR7YGAgPTmXvQWgu0Xq3P7+/vT4sLOzo/EA vrKwsJDqS2dmZjQaAHSAbNxMOnNojELB7q9rRagrBADdY39/3809AH5hcXExPTZMTU3J7gXwldgf i5vamf5UjVYA6AyRljxbIjC+/vz8XOPBCxQKds/OzjqZAgBdLFKTC2oAEI6Pj9MbNg5BATxtfX09 1Z/GDTEAoHMUKRE4MjJS+/z5s8aDgtLB7jhhktnoiK+1yQEAneX29rbW29ubnpzv7e1pPIAuEjcQ i4wH0pcD/FpsYkf2w0x/enBwoOEAoINEicCoxZ1dQ719+1bjQUHpYPfKykrqFzRuhgEAnWd3dzc9 MY963zGpB2iEs7Oz2snJiYZooyK3EmT6AGjM/Do2yvWnANCZa1npzKF1UsHuuKEd6egyv6Cnp6da GQA61MTERDrIsbS0pOGAFzk6OqpNTk4+LPb7+/ulc2uTovXmrq6uNB7AVyJonb3lJUsGAHSu7MVR 6cyhuFSwO1tXaHx83AlUAOhgEbDIHnSLJ+q7AmTEuiFuvA0NDf2qT9nf39dAbfg8hoeHpd4DaJAY yzL9aV9fn4xJANDBImgdGRCza6qIwwE5qWB31OHM/HLa6AaAzre1tZWemNucA+oVNaEjQPqtutCj o6MO0bbY2tqaWwgADZTNmPTu3TuNBgAdLmJk2XVVZMu6uLjQeJCQrtkdm0yRVnBsbExdIQCoiO+N +089q6urGg541uXlZW1+fr7W09NTV5/y4cMHjdYiUV+u3s9FfTmA74sxLNOnRmalOAwGAHS+5eXl 9J6aA9+Q8+olfzk2Qaampp78ZdzY2NC6ANAlIiiVrdsqOAV8y9zcXKo/iRtxNF9sqDyVSl76coDi ZmdnU31qfD0A0B0i82FcDs2usd6/f6/xoE6vGvE/cn19/XB767Gmp9SlANB9omZQdmLe39/vVgrw pCKHaOLv0FzSlwM0VuyZZce7uFwCAHSPuAySnQ9Eti1rYKjPq0b+j0WAO06bqCsEAN0nbvtFQCMb BFlYWNB4wJPGx8dT/cnS0pJGa6IIrmQ3YKQvB/i2yHwhkwkAsLi4mN5Ti7KC0pnD972KzYl4dnZ2 tAYADXd6elobGBj4+Yk/07kioFEknfnBwYHGA37l5OQkfbL97u7OeNMEcTO7yIEm6csBa5xvjznR v25vb9edvjTGRgCwxuk+EbSOzzG75trc3NR48B2v5P8HoJkiTY8azt0lMrhIZw40yvDwcKo/eS6L lPHmZeLWvPTlAM1b48QGdxwAHR0d/Wa/6vYWANY43evo6KhQOvMoiwI8T7AbABNzUmIDLpt6OJ7Z 2VmNB/zK/v5+qi/p7e19KJ9kvGnsWF0kfbn6cYA1TrEx5/j4uDYzM/Orvndvb0/jAmCN0+WWl5cL HTR+ah0M/J5gNwAm5qTFidLXr1+nJ+c28ICvxQGaCGBn+pKn1i7Gm2Ii60ZfX1+6P3/uhj2ANU79 rq6uHup3xo2tSGsqExIA1jjWYM896+vrGg+eIdgNgIk5hUTNoOzEPAJaz9XbBaorFu2ZviQCAl+n eTXeFLOwsJDuy8fGxqQvB6xxGjjm3N7e1s7OzjQsANY4FRGlTbLrsDgcJ7sWPE2wGwATcwqbmppK T86np6c1HPALcQgmFu4vyRRhvMkrssESKXcvLi40HmCNY8wBwHjDC0R2l+x6bGhoyMFjeIJgNwAm 5hR2c3NTKJ35zs6OxgN+IVu3bHJy0njzAnGLsEjqvI2NDY0HWOMYcwAw3vBCUYO7v78/vSZbWVnR ePCVJ4PdagQBYGJOvaJua3ZiHgHyqPsN8CgOz2Rvd5+fnxtvCorDAtm+e3x8/Ffp4wGscYw5ABhv KCYylhXJtnVycqLx4Au/CnbH5kWcJonND78wAJiYUw9BE6ARsre75+fnjTcFbG9vF9pQubq60ngA xhwAjDc00MLCQnp9Njg4+HAzHPi9XwW7Dw8Pf/FLMzIyUtvd3bUZDYCJOc+KW9pF0pnHrXCAR1EL OoKqRQKwxpv6XF5eFuqvNzc3NR6ANQ4AxhsarGg686j5Dfzer4LdccvquZMi8TVOiwBgYs5Tit4U jMALwKPp6elCC3zjzffFAeY4zJztqycmJhx+BrDGAcB4Q5McHx+nDn4/PrIzw+/9Itj9def51NPX 11dbX19X1xsAE3N+ZW5uLj0xj8DL58+fNR7w5LjxvSduKcfaxHjzfWtra+k+OtpX+nIAaxwAjDeU b70W8bq7uzuNR+X9ItiduUURmx77+/taEAATc352e3tbKD3uysqKxgN+9ly2qeeeOIxrvPm28/Pz Qv3z3t6exgOoY40Te2RnZ2caB4Cmjjd0r7gIUiSd+czMjExcVN7Pwe7/+l//a+H6eABgYs6jOECX nZjHEymbAMLh4WGq/3jz5k3t7/7u74w335A9QBBPHIYG4PtrnP/7f//vzweKovTD0dGRRgKg4eON NU411sJF0plHaUGosp+D3f/yX/7L1C/P/Py81gPAxJwnZWvuPqZe+vTpk8YDHgwPD6f6kNXVVePN M4qmL7+8vNR4AHWscf7qr/7qyVI9kR3D/BaARo031jjVsLy8nF6/9fT01G5ubjQelfVzsPs3v/mN 21cAmJjTEFEvqEjqpYWFBY0HPKg3S0Qs6qMUwt/+7d8ab55wcXFR6GbA7u6uxgOoc43zp3/6p988 0BnlNu7v7zUcAC8ab6xxqiEOyg0ODqbXcJOTk9KZU1mviqQZjdOpfmkAMDHnWyJQUmSeEfUOAaJe WW9v77N9Rfx3b9++rV1fXxtvnhGbJENDQ+l+WBYvgNwap96SG5GFJA6FAkCR8cYapzrOz88fDnZn 5xsbGxsaj0oqFOw+ODjQcgDU5fb29iHo+fjEn6mOxcXFQhuBUi8BIYLZX/cREbyNW99fBwuMN78W 2TKKlJQQiAGob43zv/7X/6r9+Z//eaqffffunQYEIDXeWONU0+bmZno9F1m9IlAOVfPKrW4AoFni VmGRdOazs7MaD3gIukbt6OgXooZ31D6NG99839HRUaHsGh8/ftR4AHXKZjJSTxMAqFfE4SIel13T jY6OiuFROa/c6gYAmikCJ0VSL21vb2s84OEW9+HhocV6Qtz4KHLQKG6CA1C/bKmI5eVljQYA1O3q 6urnA+CZZ21tTeNRKalg91/8xV/YZAIA0qReAmidycnJdJ87MDBQu7+/13gAdcpm0Ii57fX1tYYD AFLiAHiRrF3Hx8caj8pIBbv/8T/+x+q3AQBpcVgu0ihlJ+ZxW0bwBaB+UQu2yOEi6csBcsbGxmTP AABaYnp6Or3O6+vrU+edykinMf/Lv/xLt7sBgLS4yVIk9ZKNQYD6fPjw4SFwne1n19fXNR5AQmQf yvS38bWRhhQAoIi4hFqkVFUEycXzqIJXRdIfvH37VssBAGm7u7uFUi9FmkgAnhdZMIpsfgwPD9v8 AEiam5tzeBMAaKlsCRWHm6mSdLD7T/7kT2q//e1vnUgFAAopknopboTf3NxoPIBnLC8vp/vWN2/e 1C4uLjQeQELsh2WzaOhrAYBGyB64e8wwc3p6qvHoaoVudsczMzOj9QCAtKgX1Nvbm557jI+P1z5/ /qwBAb6yv79fKH359va2xgNIilva2TksAEAjfPr0qTY4OJhe+w0NDT2kQoduVTjY7WQqAFBUBGaK zD2WlpY0HsAXrq+vCx0gmp2dlb4cIKnIre6DgwMNBwA0zMePHwsddo5Mi9CtXhTsVrsbACgqeytG /W4gK06uf/jwoWu/vwhWx43BIunLI0gOQM7q6mqqvx0ZGXGwCABouKjDXWRPbW9vT+PRlQoHu3/z m9/U/vk//+daEAAopGjqpf7+/odU6ADPiSB3HMyNG8+vX7+u3d/fd+X3ubKyUqhe2/HxsR8SgKQo p9PX12dDGQBouzhMNzY25uAz/MGLbnb/9re/VTsTACjs7OysUOqlmZkZt2SAX4lFewSAI8D9ZZ+x sbHRdd/ryclJof4z2geAvK2trVR/G4c6zVcBgGaufyN4XaR+t7ge3eZFwe54/vf//t+18/Pzwr+M kVbwJU873315edlx746/593e3SnvLnrKrJ3vjj7Ju727U95d9HZ0o9+9vb1daA7yn//zf27p9316 etq2Nvdu784+RW8yt/PdL3nn//gf/+Mhnfdzwd+44f2tgMNLv+dWf99/93d/V/uH//AfpvvNSKf7 5aZGp33fZXp30c2hdr07/o53e3cnvbuIZr47xpCBgYFUn/vXf/3XLfm+oy9sV5t7d2e+O+Z73l2/ mNN7t3d3yruLxkra+e5OjxG1+92RtavIntpf/dVfaXMxwa5694uD3fFMTEwU+kaL1hUoy7uj1min vbtofVTv9u52vDt+Vzrt3dEnebd3d8q7d3d3S/PuuKndiDlJM7/v7Aand3t3O99ddAO1ne9u9u9+ 3Mhr5rvL+n0/PnHb/etFYqd/3+18d9HDau16d/wd7/buTnp30U3EZr070pG3oq8ueojGu70788R8 z7vrF3N67/buTnl30VhJO9/d6TGiMry7SHkrbS4m2G3vFuz2g+3d3i3YLfjp3YLdbX93nNTP1kAU /PRu7xbszm46PXe7uwrB7p2dna77vgW7BV69W7C7Ve8uUhNT4NW7BbsFu73buwW7Bbtb8e5Y5w4P Dwt2iwkKdvvB9oPt3d4t2C346d2C3e1+d2xgFKk/K/jp3d4t2P3Sz6Tbg91TU1Nd+X0Ldgu8erdg dyvevb+/37KNY0Ff7xZwFuz2bu8W7PbuIu+OLF6RzUuwW0xQsLvg8/79e/n5O+jd6kd7t5rdaji3 +t0xTnw9bmhzNbufe/fS0lKh+cjf/M3fqOHs3d5dwZrdUWcs01fEafenbnd3Qv3oqNP9T//pP033 j1Gv/LmfRTW71ez2bu9Ws/v7787e6v53/+7fqR/t3Wp2q9nt3d7dkHfXu6emZrd3v+TQwn/4D/9B m4sJqtlddBMPgGr4+gR20UU91RCblEVujj9VixbofrEWyZ5ePzo66sjvdWZmptB67fj42A8KwAvH mjiQ2dPT890+N7IUFT3MCgBfs6dG1vz8fHrNGPOXjx8/ajw6WuFg95/8yZ/U/uzP/kwLAmBiTkMV Tb0UqcKK3vIDqrOYHx0d7bjvcWtrq9CabWNjww8IQIPc3NzUVlZWvhn0Xlxc1FAANIw9NbI+ffpU GxoaSq8d37x548AeHe1Fwe64XQAAJuY0WtHUS8vLyxoPKj7O1PN00qn1SINYz23Cr5/JycknU7YD 8DIR9J6dnX3yVtTV1ZUGAqBpax17atQj0nwXWUNOT09bQ9KxXpTGfH9/XwsCYGJOU8zNzRWan8QN SKBasuUPIhDcCSJ1bn9/f6HSDhGMAaA1a5x4Yu4KAM0cb+ypUa+i2cFWV1c1Hh2pULD7N7/5Te0f /aN/9JASAQBMzGmGmGeMjIyk5ylxetWtGqiWqEud7SvitHvZxcn6Iuu1w8NDPxQALVzj/Pt//++l /gSg6eONPTUypqamCq0n1e+mExW+2b25uan1ADAxp6kiaF2kfnfUJ1K/G6rln/2zf5bqJyIFbZlF ve0i67SlpSU/DADWOAAYb6i4yBTW19eXXlPG35EpjE7zqkit7n/1r/5V7fPnz1oPABNzmm5vb++h BmJ2zhKBLLWGoDr++3//76k+IvqVst7COzk5KdTvjY+PW6cBWOMAYLyBB0WyoMUzNjZmbUlHeZUN dP/2t7+tnZ2daTkATMxpmYWFBfW7gdR4U8+zuLhYuu8jAvC9vb3qdANY4wBgvDHe8GIrKyuF9tTK uF6G57zKBrr39/e1GgAm5rTU3d1drb+/v1D97tPTUw0IFRxvOvF296dPn2ojIyOFNiKOjo78EABY 4wBgvIFfiKyHcVO7yDrz4OBAA9IRXtUb6I7/u7u7q8UAMDGnLSJoHcHr7MR8YGDAbUeo4HhT77O6 ulqa72F5ebnQ9/Du3Ts/AADWOAAYb+BJcYlkcHCwUAaxy8tLDUjpvaon0P0P/sE/qB0eHmotAEzM aavt7e1CgaCJiQn1u6Fi400mA0QZbndHBq0idbpnZmb0bwDWOAAYb+CbojxxkTXn0NDQQ7AcyuzZ YPdvfvObnzeHndwAwMScsojATpGA1tramsaDCo03mSdqmLXTxcXFw4n57L+7r6/PpgOANQ4Axhuo S2QFK7JmHh8fr33+/FkDUlqvnkpXHk/UilP3DQATc8omatrGqdIik/OTkxMNCBUZb7Kp2e7v7zuq T4sT+R8/fvTBAzTA1dXVQ1mLeg8QWeMA0I41jvGGRogLrkXWzUtLSxqP0vo52P3nf/7ntb/8y7+s vX37tnZ+fq5lAGiICB7EZPzxaVcwge4SWWfevHmTnpj39vaWIl0x0Pzx5i/+4i9S/UOsg9phdna2 0EbD+/fvfegADTI/P/9zaYvIBnR7e2uNA0Dp1jjGGxohDvcNDAwUWoceHx9rQErpVWz4xm0CAIBO EhloitQaGhsbk3oJKmBra6v0t7sjwF5kg2F6elqdboAGicD216UkIugdJS4ckgQAulFceC1SSisu nkRGHCibV5oAAOhUy8vLhQJFi4uLGg+6XBzojWwO9fQJw8PDtb29vZYGkONEfJEDO5Hy3I0OgMaJ lJzf6ncjA8fFxYWGAgC6yubmZqE9tVg/u0BL2Qh2AwAdKwJTcVO7yOQ8bn0C3e17t7uj/2hHGra4 KVikFEMEx09PT32wAA1yc3NT98Gjubk5QW8AoKvMzMwU2lOLeRGUiWA3ANDRIvVkX19focn54eGh BoQuFiULnrrdHWnAT05O2vJvilvZo6Oj6nQDlMDq6mqqH445pzISAEC3iBvakT3M+pROJ9gNAHS8 jx8/PtRWzE7MIwgWwXKge32Zmm1+fr52eXnZ1n/P1NRUoY2E+LcLsAA0zlO1um3qAgBVE2vkopnH Pnz4oAEpBcFuAKArbG9vFwogjYyMqH8LXSxud8fNvTKknl1fXy/cT6mJBtBY2VvdsQlszggAdKOj o6O6S7t8PT86Pz/XgLSdYDcA0DWK3piMGkVuTALNFBkoimweRAaKqPENQONE0Dp7gykyhQAAdKvl 5eVCe2qRBj0OmUM7CXYDAF0jNi4HBwcLTc7X1tY0INAUEazu7+9P90tRnkFaOIDGy97qjnTnMmwA AN0sLoGMjY0pu0VHEuwGALpKpCrO1l98fPb29jQg0FBxCCfSkBfpk/b39zUgQIPd3d2l54oRHAcA 6Ha3t7e1vr6+QuvXt2/fakDaRrAbAOg6ESAqWmvo6upKAwINMz09XWijIFLIAdB46+vranUDADwj sotFlrEi61iZyWgXwW4AoCu9f/++0MR8YGDg4SQrwEutrKwU6oeGh4elywVogrjVna3VHX05AECV HB4eFlrLxjzr8vJSA9Jygt0AQNeamZkpNDmfmJioff78WQMChW1vbxfeHJBhAqA5sre641bTzc2N hgMAKifKuBRZ0w4NDcmKQ8sJdgMAXStuRhatlRuB8t/97ncaEUg7Pz9P3xx8DKqcnJxoQIAmzQv7 +/vd6gYAqEPsiU1NTRW+RGJPjVZ6FfUs49nZ2dEaADTc6enpQ1roxyf+DK0UNyR7e3sLTc7jZiZQ 7fHm4OCgtr+/X/fXRxmEvr6+Qn3O3t6eDxKgSTY3N9MHkJ67lWSNA0Anr3GgXjEXip+9IuvbpaUl DUjLvHr8wYu6lgDQaB8+fPjFRCf+DO1YIMaGZXZiHgcCj4+PNSBUcLyJGmWjo6MP/1txE7CeU+lR /mBsbKzQRoDbgwDNE/1zdqN2YWHBGgeArlrjQBEukdAJBLsBMDGnEnZ3dwtNzF+/fl27vLzUgFCR 8SZucj9V/qCeTFhR/qBIPxPvi0AMAM2xtbXV0Frd1jgAdNIaBxrxsxgXQoqsd5XqohUEuwEwMacy IoVSkYn50NBQ7e7uTgNCF483cZN7eHj42X5gcHDwm7e719bWCvUvUdv7WwEVAF4mDhNla3V/61a3 NQ4AnbLGgUba2NgotOaNMl/X19cakKYS7AbAxJxKmZycLDQ5n5iYcPMSunC8iZvcj+nKi9bULrro j8wRZ2dnPjyAJsre6o5bS9/L6mONA0CZ1zjQLHEg0CUSykiwGwATcyrl9vY2XbPx8Zmenq6rbi/Q GePNu3fvUn1A3Pz+ug84Pj4unM4tyisA0DzNuNVtjQNAmdc40Oy51djYWOHyXZ8+fdKINIVgNwAm 5lTO+fn5Qy3GIpPzSIUOdMd4E+nDs4HqL293R1/S29tbqC9ZXV31oQE0WZFb3VdXV9Y4AHTsGgea 7f7+/qHMl0sklIlgNwAm5lRS1OctMjGPJ1IWA90x3iwuLqZ+/x9rd0fNsaKB7pmZGQt8gBaIMjSZ /nl5edkaB4COX+NAs11cXDyU5XKJhLIQ7AbAxJzKyqYw/vI5OjrSgNAF403c4Mve7v6f//N/PqRg k7oNoNziYFGUjKjn9lFk/YmMH9Y4AHT6GgdaYX9/v3BJr+3tbQ1IQwl2A2BiTqXFidIiE/PYED09 PdWA0AXjzfz8fOr3v+gJ9r6+vroDKQA0zmPQ+1v1u+u91W2NA0AnrHGgFSLzYdFLJJFxERpFsBsA E3MqLTY/x8fHC03M37x581CzF+js8eby8rLwifRMgPzs7MwHBdBGnz9/fthY/fqmd8zp7u7urHEA 6Jo1DrRKtjTY4xNr8OPjYw1IQwh2A2BiTuXd39/XhoaGCk3O44ZQZnMUKOd4UzTLg1PrAJ3p4OCg NjAw8NBHr66uWuMA0HVrHGiFuEQyMTFR+FB4lBaDlxLsBsDEHP5e3NDu7e0tXINXwBs6e7yJ9OLN ut29tbXlAwIoodic3dnZSZeYsMYBoBPWONAqt7e33ywX860nDh9eX19rRF5EsBsAE3P44ue1aLAr TrF++vRJI0IHjzcLCwsND3Svra35cACMOQBgvKGrxSWSKA1TZN08PDzsEgkvItgNgIk5fGF3d7dw wDvqFAGdO97EafJIo9aoQPf8/PzDrUEAjDkAYLyh252cnNR6enoKrZ8nJyetnylMsBsAE3P4ysbG RuHg1vr6ugaEDh5vGnW7e3R0tPb582cfDIAxBwCMN1TG3t5e4XV0rMcFvClCsBsAE3N4wtLSUuHJ eQTLgc4cb66url5cuztqlak5BmDMAQDjDVW0tbVVeD0d+3GQ9SqC3PH8v//3/7QGAA13f3//MBl/ fOLP0ClecsNzZ2dHA0KHjjf/8T/+x8K/+1GjLGqVAWDMAQDjDVUVmQ9lTaRVXmkCAICnReqkqakp AW+okNhA+hf/4l8U+p2P2mRuWwAAAECtNjMzI+BNSwh2AwB8QwS+BgcHC0/Oj46ONCJ0iDjgMjY2 Vvj3fXt7WyMCtNjd3V3t8+fPGgIAoGRijjYxMWGNTdMJdgMAfEfU3u3r6yuc0vjs7EwjQgdYXFx8 Ua3ut2/fakSAFpufn384mLi3t6cxAABKJi6RjI6OFlpj//DDDy6RUBfBbgCAOkQN3t7eXgFv6FIv DXQ//q7f3t5qTIAWiQOJ0fc+9sMjIyPKSQAAlMxLsiYKeFMPwW4AgDrF5mnU5C0aBIsNWaB8VldX Xxzojqe/v1+QBaCFZmdnn+yPp6am9McAACVyc3NTOGtiBLxPT081Is8S7AYASDg+Pi4c8I5A2NXV lUaEEllfX39xkDuyPmxsbKgZC9BCl5eXDxuf3+qfI+h9cfH/27t/kEre/X7gGyLBC4ZYWFhYCLGQ YMBCEgNCLCyESNiAhQThWmxAuBYWQrYQDFhYbGALCwNCJBiwkIuFXCwMbGFxCgsLCwMWLlhYWFic Yost5vf7zMVvdvfrqnNmzjkz57xeMOTuzXUf9zl/Ps/M+/lzqbMAAErArok0i7AbACCjg4ODFx+u /uwaHh62whtKYnNzM1fI3dfXl/4dsSUbAK31s1XdT11xVIUJhwAA7Xd2dpZr10SBN08RdgMANODj x4+5tjoWeEN7ra6uNvwZ/pM/+ZPkt7/9rc8xQJvEQ86sEw9jBw4AANrv9PRU4E2hhN0AAA3Ks/2x Fd5Qzc/ub37zm+QPf/iDTgRoo7m5ucwTDR01AQBQHgJviiTsBgDIIbbFzBN421ITWivP1uV//ud/ np4RC0D7fPr0KfP39/7+vo4DACiZ7e3thu/PI/Cu1Wo6kZSwGwAgp7yBtxXe0Bp5gm4zxwHKYXJy MtP399jYmFXdAAAllWfnNffpPBJ2AwAUYH5+3gpvKLE8QXdfX58Z4wAl0Miq7qOjIx0HAFBiAm/y EnYDABSgXq8nExMTDQ/O4yxJK7yhOZaXlxv+bMYZYicnJzoRoASyjrViVffXr191HABAB9+3C7x5 8/hm+Pjxo94AoHA/rr6IP0Onenh4yBV429Iciq83q6urDX8me3p6kuPjY50LUAKHh4eZv8eb9R3u HgeAdt7jQKfKc0ygwLu7CbsBMDCHAuUNvGOFt8E5FFNv8gTdsXX52dmZjgUogVidPTIykul7PM72 btaqbvc4ALTrHgc6Xd7A285s3UnYDYCBORQsb+Adg3MrvCFfvfmHf/iHXFuXn56e6lSAktjd3c38 Xd7MCUvucQBoxz2OekM3iMmKCwsLuXZoq9VqOrLLCLsBMDCHJsgbeA8ODlrhDTnqTdnO6L66unJu LEADvnz5ku58k+W7fHZ21j0OAB13j6Pe0C3yBt6xU5sV3t1F2A2AgTk0SRErvM1GhcbqTaPX/v5+ ob9XhNyLi4tpiP7hwwcvFEBG29vbmb/LLy8v3eMA0HH3OOoN3SQmPMYExrJNZKechN0AGJhDExUR ePvcwMuOj49zB92xTW5R4iiCx5D72x0b6vW6FwvglW5vb9Pvzizf5bEKyD0OAJ1AvaHbxQrvubm5 MD0zjwAAKupJREFUXFuaFz2hnXISdgNgYA5Nljfwju2XnB8Mz3/G/uqv/qoUQXf8Luvr6+nn9ql2 tra2vGAAr7S0tJT5geb19bV7HAA6gnoD+QPvuHZ2dnRkhxN2A2BgDi1QROB9eHioI+EHsepvdHS0 7UH3/f19srGxke7G8NJuDfF9AMDz4hiICK+zfJ+vrKy4xwGgY6g38Ed5tzSPKyalR3BOZxJ2A2Bg Di2SN/AueptlqLrYKjzr9rY/nuF1dHSU+/eIkHtgYODV7a6trXnxAF4wPz+feVV3s8/qdo8DQCup N/B/igi846gxgXdnEnYDYGAOLRSB99TUVK7B+ebmpsE5XS+29s8SMD8VdJ+cnBTyu7x79y5z27Ei HYCnnZ+fZ17VHVueu8cBoJOoN/C9CLwjsM7zTC0mVNptrfMIuwEwMIcWi6C6iNmo9XpdZ9KV9vf3 08A4T9B9fHxc2O8TW5i/tH35j9fy8rIXEuAnsq7qbvUkIvc4AKg30D5ZJ5z/eMUilLiPp3MIuwEw MIc2KGL7pfh5gTfdZm9vL/Nqvx/PzI5V4UWL87+ybrd7fX3tBQV4Qoxv4nu1r6/vVd+p79+/d48D QMdRb+DnYvyX55na8PBwejQanUHYDYCBObRJBN5v377NNTgfHx9P7u7udCYdL3ZEWFlZyR10x9a4 zRDboGVd3T03N+eFBXhGjHFe+u6P795Wb0XpHgcA9QbaL3ZMy/NMbWhoKLm6utKRHUDYDYCBObRZ PMTNOzi3QpROFhNDFhYWcn1Omhl0P9ra2sr8e9VqNS8wwAtinBNncj8Vem9vb7vHAaAjqTfwso2N jVzPCmInIZ+t6hN2A2BgDiWwurqaO8gr8gxiKIuYZT02NlaJ2dqx+nxkZCTT7zYxMeFFBnilOIYi vjcfv0MHBwfbcqSLexwA1Bsoj83NzVy7wPX29qZHplFdwm4ADMyhJPKeNxTXhw8f0sANOsHl5WV6 jlaVtvo/OjrK/DvGzwCQ7bs2Jhe166GkexwA1BsolxgX5gm844qFKLGzHNUj7AbAwBxKJMZkeQfn cQ54O1Y5QZF2d3fT7cTyfBamp6fb8ln4dtXha64IbNxQA2QTk/vaNcHPPQ4A6g2Uz+HhYbpKO89z hMnJyeTm5kZnVsybeKAa1+fPn/UGAIV7eHhIB+OPV/wZeF6sVso7OI+Qr5WrWaFIa2truXc5iM/A /f19W37/qHdZJ62YfAzgHgcA1BvI5+zsLD3qJu9RaNfX1zqzQt7oAgCA8qnVasnAwEDuwXlsAw1V Eauw5+fncwfdi4uLbV8pnfXfEZ93D68AAAAgn1iZPTY2luu5Quw0FyvFqQZhNwBAiQfneWejxgrx /f19nUnpxazpOF87b9C9vr5einPrLy4uMq/ufv/+vTcCAAAA5BSTyWPHt7zPGOI+vQzPGHiesBsA oMRub2+T0dFRg3M62unpadLf35/rPR7BcpzzXSZZV3fHv8HZYAAAAJBf7Pg2NzeX+5na7OysowJL TtgNAFByRc1GnZiYEKRRuhvPmIiRdQX0U9uLnZyclO7fF5+3+N2y/FsiIAcAAADyi4UfKysruZ+p OSqw3ITdAAAVEKFgnEOcd3Ae5wJ/+vRJh9J2MSu6iEkcw8PD6RboZbWxsZH53+QGGugG9/f3OgEA gJYoYqJ9/Pzm5qadE0tI2A0AUCFbW1sG51RerVbLfR59XFNTU6UPS2JnhphkkuXf9fbtW28SoONN Tk6mk57Ozs50BgAATbe/v5/09vbmfhYRO7LFvT7lIewGAKiY2K45a3j21BUPmJ05RKvt7Ox03c3l 9vZ25n9fnGMO0MljmW+/8969e2elNwAATXd+fp7uEJf3mcTY2FhydXWlQ0tC2A0AUEGxzfHo6Ggh Zw6V8axjOk+9Xk+WlpZyv2fjiq3Bq7QzQfyuIyMjmXZf+PjxozcN0JHiaJanxjAxEWp9fT39/wMA QLPc3t6muwzlfTYR9+4xoZ/2E3YDAFRUrGqdmJgoJDyMs4s8XKZZjo+PM4W9z91IHh0dVbIPDg8P X71ivcxnkAPk9eHDhxcn4sWOGI5bAQCgWeIZ2NzcXCHP1BYXF21r3mbCbgCAig/Oi1otG7NaLy4u dCqFiaAiVunlPWc+rgjLY7uxKvfFc7sxxOcvJgUAdLLYqry/v//V45JarabTAABo2n16Uc8sBgcH 7ZzYRsJuAIAOsLW1Vcjg/HH7ZKupyCvOripiW7Cqnc/9nB/PqH28Id7b2/OZA7pCnM2dtQbE0S0A ANAs+/v7SV9fXyHPL2IXI1pP2A0A0CE+ffqUBmdFDM6np6eTu7s7nUpmsdtAnKld1OSLTtvKNj5b j/+26CfHBwDdIiZBZa0N8Z0JAADNFhMsn9uNLesY9ubmRqe2kLAbAKCDREA9MzNTyOB8YGAgnd0K rxXbjI+Pjxfy/ottbjtxC7Doo1jZGKEPQDfJOj6JYNzxKgAAtEq9Xk/P3y7imUasFN/Z2dGpLfLm seNju0oAKFqsNP220MefgeYramVtXAsLC1Z586xYeV3key62P886C1q9ASivmDyXtRasra25xwGg q6k30B67u7uFbWseEz5Ndm8+YTcABubQoU5PT9PVsUWt8o4Zqc4V5kdnZ2eFreZ+DDca2dpbvQEo p1ghMzQ0lHl3j/v7e/c4AHQ19QbaJ3YYKuqowAjOt7a2PFNrImE3AAbm0MGur6+TiYmJwoLIWHFr Riohwovl5eXCVnPHhIrj42P1BqDDrK6uZq4J29vb7nEA6HrqDbRXkUcFxhVngtdqNR3bBMJuAAzM ocPFzNGVlZXCQsn4e+Lvi7CT7hRnacdNWpGTKPJula/eAJTP5eVl0tvbm6kmjIyMlH7Vi5oDgHoD 3aPIY9vimp+fL/UuRlUk7AbAwBy6RKyaLWoLprji7zo8PNSxXSRW9ccZ7kW9h+JmsaitvNQbgPJ5 +/Zt5tpQhbGFmgOAegPdJVZkj42NFfY8JI7tcVxgcYTdABiYQxd5eHhIV2UXNTiPK7Z0Oj8/17kd LFbxv3//PvPqvJdW7hW5fZd6A1AujazqjlUuVXjgp+YAoN5A94lx6vr6eqHPRsbHx9Pd88hH2A2A gTl0oRhIDw0NFRp6Ly0tJTc3Nzq3w+zt7SXDw8OFvlfevXuXTrxQb7K7vb1Nb67N/gbKbnp6OvNu H9fX1+5xAEC9gVKLXe9iAn+Rz0li7HxxcaFzGyTsBsDAHLpUhI2xgqrIwXlfX1/y4cMH53l3gFh1 HWdpF/n+iK3vmzVjudPrzZcvX9LV9fEZi3/fwcGBNylQWvv7+5lrROw84x4HANQbqIJ47rW8vFzo Wd7xd8WYuOjFAd1A2A2AgTl0uTgbc2BgoNBQM1YCx4Nuq0+rJ1bVxbncRd6wxRV/593dnXrTgOPj 41+tro+JA/f3996wQOnEg7+su8fEOKSZNULNAaCK1Bsov7Ozs8J3w4vzvDc2NtJJ77yOsBsAA3Mg fcA8Oztb6OA8rrGxsTSoo/xiu6y3b98WHnLHTV8rzp/qxHoTN81TU1M/7du1tTVvXKB0VldXM9eK 2BXGPQ4AqDdQRTHZM45rK/qZWkxyj+zWSu+XCbsBMDAHfhFbIxd9lndco6OjVnqXVJw1tbi4WHjI HVds6dWqLe07qd7EjWxsXfbSaxJbmlvdDZRJ7A6StZ6Mj49XbtWKexwA1BvgR6enp4Wv8n7cBcmR gc8TdgNgYA58J4K2os8d+nal997entC7BM7Pz9OV3EW/xo+vc6xKVm+y29raSrcse21fx+xxgLJo ZJeYWq3mHgcA1BvoCDGJc3NzM+nt7S38WYvtzX9O2A2AgTnwpGbNSH3c2tqs1NaLSQZHR0fJ3Nxc U17XuJmLsLYdkxk6pd48t215JwVFQOeJY0uyfn/FpCv3OACg3kCniV30Jicnm/LsJVZ6v3//3vbm 3xB2A2BgDvxUhNFx9mYzVnk/zkqNvz+2PaV5YtZvTC5o1uSFuGI1Xztfx06pNxFcN7IFMEC7xWSq ePD22u+u+K6rav13jwOAegO8RmSvcQRZsxYcLC0tJRcXF13fz8JuAAzMgRfFltfT09NNC0ofw9KT kxNbnBfo9vY23eIqS/iQ9RoZGUlfN/WmOHGzmvV12N7e9oYH2i7LUSgrKyvucQBAvYGOd39/nx5B 1qyFJHHFLnGHh4ddu4OisBsAA3Pg1fb399Nws5mhd6w+jvON4maA7GIV9+NW5c28kYpV+e3asrzT 601MUshybndcMVM8fg6gDGKS3MTERMd+Z7nHAUC9AbKKndyavZBkcHAw3eL85uamq/pW2A2AgTmQ SYSbEUZnDeOyXhHULiwsJHt7e2mAy8s3TbFKrhWvS6zaK9vZUJ1Wb+J9n/W1qfIqSaAzxeSreOD2 4/dVHK3hHgcA1BvoRgcHB01fSBLPbmZmZrrmmdqbCLnj+vz5s3cYAIWLMCQG449X2cIRIN/nu9nb MH17DtHbt2/TleW+R/5PnHUagUGc2dzs1yCumIF8eXmp3rTI5ORk5tcoJj0AlO37+dutzaNmVf3I Evc4AKg3QB4xHo4V2M06z/vHZ2pxdODu7m7HbnP+xlsKAIA8InCN2aKtCFsftz6NFd87Oztdty1T 3AzF1rCxffjo6GjL+jxCbqsIWi+C66yTSWLbYOfeA2UUk6XiO+rs7ExnAADA/3d3d5c+42rFQpLH 4DuOvYtF0GVdzNAIYTcAAIWIMLTZZw89dcXWTxsbG2kI3Ili1u3p6Wm6in5gYKClfTs2NibkbrO4 6c36usVkCAAAAKAaLi4ukvn5+ZaF3o/X8PBwusI8JqRWeeK8sBsAgEK1K/SOK84FjXAwZqhG+F3F c4lub2+Tw8PDdMvX2MY6Zt22YwJBnOtkhXD7xSzvrJMcYveDeB8BAAAA1dGu0Duu/v7+9AjB7e3t dKe5Kj1TE3YDANC0AfrS0lJbBuiPV7QdgXH8HmULwCNIjkAyJgfEyvS4mYmwvl19JeQur3jvZn0t YycAAAAAoHriyMC1tbWWnOn93ET62PFvZWUlDcDjOV+ZAvB4pnZ0dJR8+PBB2A0AQPMH6O0OvX8c rI+Pj6ezVePGIQbsJycnydXVVeEhb9wExLniMSP24OAg2dzcTM9GijNL23nD8uMVEwLi9xNyl1e8 Rllf19j+HgAAAKim2O2t3aH3j2d+RwAez7ZWV1fTyfnHx8fpM7Wig/B4RvXtM7U4si12c4xner96 xuitAgBAK8SMyzgHKLZFKkvI+9yZRXFFKB1bsscVA+pY+RzB/VNXDLZnZ2fT/xs/W6Yw+2c3KIuL i+nMXMovdgDI+hqPjo5Wcit/AAAA4P9E6B3BcjxvKvsztaGhofT3jGdoU1NTvzxTi+eBLz1Ti+dw 8bOZnx16iwAA0Er1ej2dkRkD2LIP0DvxipuO2Dbdmc7VEzOns77esZsAAAAA0BliJfXMzExpdlAs xeVtAQBAu5ydnaUzOMu+CroTrphJa6vyaovtu7J+VuJ/HzPAAfK6vLxMa4kdQQAAoP3i2MCq7KAo 7AYAoOM9PDyk2zHFtkWC6eKu2DIqVnFHSEpniDOqsr4PYrt6gLwi6I7vlFhBsr6+7pgEAAAogRiX 7+/vp9uAd+1q73jwFee/5bkandVb9bbjwPWqtR0/p21tV6XtRh/Mt7Pt+E7Strar0najK/26te1a rabtFrUdK8di6+WxsbHkT//0T4XWGa/f/OY3yT//8z+nfZ91FXcRr3dMXGhE3na7pe3/+Z//SScx ZHlPDAwMJPf39/q8wLYbDfna1Xb8jLa1naft3d3dX323xFl68b9rRtuNPuRrV9vxfaRtbVel7Rjv afv14l5G29quStuNZiXtbFs+pW2ZYLFtR82MsXtsc97b29s9z8NipUcRWyI2ouptx5abVWs7fk7b 2q5K2/FZqVrbj6sdtK3tKrS9t7en7Qziga62q9d2t16NPkAtos8bbbud/+6qt/3ctbCw8NMJJ/q8 8avRyWrtajt+RtvabrTt+L/PbY0YD9JiC8Ui2270IWK72o7vI21ruyptx3hP268X9zLa1nZV2m40 K2ln2/IpbcsEm9d2PAv427/9W2G3N7awW9vaFnYLXrUt7Na2wFnYLewWflYv7I7X8vj4WJ8Lu4W+ 2s7d9vz8/Iv/21g1Eruy/O///q+wW9vaFnYLu7WtbWG34FXbMsEOygSF3d7Ywm5ta1vYrW1tC7uF 3doWdgu7hd0tDbtXVlaSer2uz4XdQl9t5247tmLNcu7fX/7lXwq7ta1tYbewW9vaFnYLXrUtExR2 t/r643/43e9+Z39+Z3ZrW9vO7HZ+dOFtf/z48bvCE3/W587sdma3totu+7//+7+TtbW15B//8R+T v/7rv07+7M/+rNKD9DirPM5lnpqaSpaXl5P/+I//SM9qbvZZxlU+s/vHepMlCK3q+dH/8i//8t2/ eWJiItMZgc7sdma3trX9UtvxvZK1hv37v/97x5/Z/WPwFjtpOD9a287sdma3trVddNuvfabmzG5t a1smmCcr+f3vf5/827/9W7qj09/8zd8kfX191Q2744sSAIr244OgRm/qAbKIVa3xkCFmqMcs1snJ yXSL1bIOygcHB9PZyRHYxwPzRkM89aa76s3Xr1+TsbGx9L29tbXVcAAL8JTt7e3M9SwmaKk5AKDe ANV+1hCTCg4ODtKd4+J5VX9/fymfp8XzkNHRUWE3AAbmQPcM1i8vL5Ojo6M0GIwQfGZmJl211opZ qxFoxwB8YWEhef/+fRrE51khinoTYpZ2vK8Biv5uyTpJLB6AdctkLfc4AKg3QDeJZ2qPK9TjeVYs 1nj79m0yPj7ekiA82ohnarOzs2nbOzs76bOQx2dqwm4ADMwBkj9u3XZ+fp5+Tx0eHqaD9xgjx9lK q6uraTj+4xWhdfz/v712d3fTQD3+nhh4397epjcFqDcAVRGTwbI+gIqV4GoOAKg3QPeJSa/xDCy+ p05OTtJnahFIx3OyCKefeqYWz9p+fKYWPxMryuPviWd0EbC/ZpGIsBsAA3MA1BsAUjHhK2vQHSs6 umlil5oDgHoDUB7CbgAMzAFQbwBI7u/vk6Ghoczn5MW252oOAKg3AO0g7AbAwBwA9QaAZGFhIfOq 7thuUM1RcwBQbwDaRdgNgIE5AOoNgO/RpKenJ1PQPTg4mNTrdTVHzQFAvQFoG2E3AAbmAKg3XapW qyVTU1Pp1sVA93p4eMi8fXlcR0dHao6aA4B6A9BWwm4ADMwBUG+6zNevX5OVlZVfVnEuLi7qFOhi S0tLmYPubv7eUHMAUG8AykPYDYCBOQDqTRc5Pz9PxsfHfxVcHR8f6xzoQrE6O+v25X19fcnt7a2a o+YAoN4AtJ2wGwADcwDUmy7w5cuXdDV3b2/vT8/etZ05dJfYvnxgYCDzqu5uf4ak5gCg3gCUh7Ab AANzANSbDvez1dy2JYbuFhNgsgbdMzMz6VEIao6aA4B6A1AGwm4ADMwBUG86VKzm3tzc/Olq7qcu 25lDd4jPetbty+O75Pr6Ws1RcwBQbwBKQ9gNgIE5AOpNh1pfX8+8atN25tD56vV6MjQ0lPn7YWdn R+epOQCoNwClIuwGwMAcAPWmQ8XK7tdsX/7j9e7dO50HHe7g4CDTed2Tk5Ndv325mgOAegNQPsJu AAzMAVBvOrxvsm5VbDtz6A4PDw/J4uKi7cvVHADUG4DKehMhd1yfP3/WGwAULh6gxWD88Yo/A4B6 01rv37/PHHYPDw/rR+gS8b0ZRxj87PtgY2NDJ6k5AKg3AKX0RhcAAAB0tth6eGJiInPgvbKyovOg S9zd3SULCwu/+h6I7444EgEAAKCMhN0AAABdoFarpVsRZw28bZcI3SWOMBgaGko//3EEwtXVlU4B AABKS9gNAADQJTY3NzOH3SMjI7ZMhC5Tr9eT5eVl25cDAAClJ+wGAADoErGd+fj4eObAe25uTucB AAAApSPsBgAA6CIXFxcNbWe+t7en8wAAAIBSEXYDAAB0mUa2M+/v709ubm50HgAAAFAawm4AAIAu 0+h25vEz8bMAAAAAZSDsBgAA6EKNbme+sbGh8wAAAIBSEHYDAAB0qQius4bdPT09aVAOlNenT5/S z7edGAAAgE4n7AYAAOhiMzMzmQPvoaGhpF6v6zwoofv7+/QzGp/VsbGx5PLyUqcAAAAdS9gNAADQ xW5vb5P+/v7MgffBwYHOgxJaWlr67rMaxxVsbW1Z5Q0AAHQkYTcAAECX29vbe3XIHcH4ycmJToMS 2t/fT48aeOqzOz097QgCAACg4wi7AQAASBYXF18Muufn55ObmxudBSV0fX2d9PX1PfsZjlXeMbkF AACgU7x5vOH5+PGj3gCgcJ8+ffruAVv8GQDUm/J5eHhIBgcHnwzIIkCLFaNAOcUW5RMTE6/eoWF2 dtbEFTUHAPUGoCMIuwEwMAdAvSF1fHz85NbHQjEot/fv37866P52Esv9/b3OU3MAUG8AKk3YDYCB OQDqDb9YXV39JQiL+8RYMQqU1+np6U/P6X7uioAcNQcA9Qag6oTdABiYA6De8IsIt+P87svLS50B JXd7e/vT4weeuyYnJ01kUXMAUG8AOoKwGwADcwDUG4AKitC6ke3LTWZRcwBQbwA6hbAbAANzANQb gIrZ2dnJHHTH9eHDB52n5gCg3gB0DGE3AAbmAKg3ABVSq9WS3t7ezEH3wsKC7cvVHADUG4COIuwG wMAcAPUGoCLu7u6SoaGhzEF3/Ey9XteBag4A6g1ARxF2A2BgDoB6Q1NeEytIoVhfvnxJpqenMwfd PT09ydnZmQ5UcwBQbwA6jrAbAANzANQbChNh3NLSkvtMaIK1tbWGzune2NjQeWoOAOoNQEcSdgNg YA6AekMhLi4ukrGxMa8FNMHx8XG6Qjtr0D03N2eXBTUHAPUGoGMJuwEwMAdAvSG37e3tpL+//1dB W/x3ccYw0Libm5snP18vXYODgz5/ag4A6g1ARxN2A2BgDoB6Q8Pq9XqysLDwbOA2Pj6e/u+Axj5j ExMTDZ3T7btQzQFAvQHodMJuAAzMAVBvaEitVktGR0dfFbzFOd5AdvHZcU63mgOAeqPeADxN2A2A gTkA6g2Zxbblvb29mcK3vb09HQcZP2eNBN3T09N2U1BzAFBvALqCsBsAA3MA1BsyifOD+/r6Mgdw EY5fXl7qQHilOG87gussn7M42/v29lbnqTkAqDcAXUHYDYCBOQDqDZnt7++nZwJnDbxHRkaS+/t7 HQiv9PXr12RlZeXVn7GjoyOdpuYAoN4AdI03EXLH9fnzZ70BQOEeHh7SwfjjFX8GAPWmM6yurja0 xfLk5KTOg4wixH7p6IDY9hw1BwD1BqCbvNEFAAAANCJWnGbdYvnxWl9f14GQ0dXVVTI+Pv7kZ+rt 27fpZxIAAKCbCLsBAABoWGxJPjw83FDgvbe3pwMho1jVNTc3991naWhoKD3fGwAAoNsIuwEAAMjl 4uIi6evryxx2x5nfJycnOhAasLGxkX6G+vv7k/Pzcx0CAAB0JWE3AAAAucUq7UZWdw8MDCTX19c6 EBpwenpqwggAANDVhN0AAAAUYnl5uaHAe2xsLN0OHQAAACALYTcAAACF+Pr1azI1NdVQ4D09PZ3U 63WdCAAAALyasBsAAIDC3N3dJUNDQw0F3ouLi2lgDgAAAPAawm4AAAAKVavVkt7e3oYC748fP+pA usL29nZyc3OjIwAAAHIQdgMAAFC4/f39pKenp6HA+/j4WAfS0eI9Hp+P2AXh9PRUhwAAADRI2A0A AEBTvH//vqGwe3Bw0HbmdKyzs7Pvdj6I0NsEDwAAgMYIuwEAAGiahYWFTEH36Ohocnl5qePoSPHe HhgY+NX7PgLvnZ0dHQQAAJCRsBsAAICm+fLlSzIzM/OqoHt6ejq5v7/XaXSkeG/HZI7nPgMbGxs6 CgAAIANhNwAAAE11d3eXDA8PPxvyLS8vp8E4dKJ6vZ5MTEy8atJHfBZs4w8AAPA6bx5vpj5+/Kg3 ACjcp0+fvnt4F38GAPWm+1xdXSX9/f1Ws9J1IrienZ3NtJ1/bP8fATlqDgDqjXoD8DxhNwAG5gCo N7TE6elpejbx4+vU29ubHB0d6Rg62tLSUqag+/EaHx+324GaA4B6o94AvEDYDYCBOQDqDS2zs7OT vkaxyrtWq+kQOtrq6mpDQbfnNGoOAKg3AK8j7AbAwBwA9YaW+vDhQ3J7e6sj6GixPX+jQffa2poO VHMAUG/UG4BXEHYDYGAOgHoDUKDHHQwaueK87jjnGzUHAPVGvQF4mbAbAANzANQbgILs7e19dzZ9 lmtqaiqp1+s6Uc0BAPUG4JWE3QAYmAOg3lA5sQ366empjqBUDg4OGg66h4eHk5ubG52o5gCAegOQ gbAbAANzANQbKiWC7pGRkaS3tzc5OTnRIZTC/v5++p5sJOju7+9Prq+vdaKaAwDqDUBGwm4ADMwB UG+ojMeg+/G1jlW0x8fHOoa2yrN1eQTktVpNJ6o5AKDeADRA2A2AgTkA6g2V8GPQ/W1YaIU37XJ4 eNhw0B2XyRpqDgCoNwCNE3YDYGAOgHpD6UXQPT4+/uzqWKEhrRbnxje6dXlcu7u7OlHNAQD1BiAH YTcABuYAqDeU2s3NTTI8PPyq7aCt8KZV4r2WJ+je3t7WiWoOAKg3ADkJuwEwMAdAvaG0Xht0C7xp tc3NzYaD7g8fPuhANQcA1BuAAgi7ATAwB0C9oZSyBt2PV5yfbEtzWuHdu3eZ358bGxs6Ts0BAPUG oCDCbgAMzAFQbyiluE9tdOVsBN7OQ6YVsgTe6+vrOkzNAQD1BqBAwm4ADMwBUG8orTxbRVtFS6vM zc0JutUcAFBvANpA2A2AgTkA6g2lFoG1wJsy+/LlSzIzM/PT9+DKyopOUnMAQL0BaII3EXLH9fnz Z70BQOEeHh7SwfjjFX8GAPWGrJaXl3MF3vHzX79+1ZE09XtoYmLiV++91dVV7z01BwDUG4AmeaML AAAAqILYBjpP4L24uCh0pKniIfT4+Pgv77m1tTXvOQAAgCYSdgMAAFAZER7mCbzn5+fTLaehWW5v b5Ph4WHb5wMAALSAsBsAAIBKeffuXa7Ae3JyMrm/v9eRNI1tRgEAAFpD2A0AAEDl5D3De2hoKDk/ P9eRfOfs7CzZ39/XEQAAABUh7AYAAKCSNjc3cwXefX19ydHRkY4kdXx8nAwMDCS9vb0mQgAAAFSE sBsAAIDK2tnZSXp6ehoOvOfm5nQiyfb29nfvo/7+/uTq6krHAAAAlJywGwAAgEqLFbmxSjtr0D02 NuZs5S739evXZGVl5ckJE6Ojo0m9XtdJAAAAJSbsBgAAoPIODw/T7aeznNl9c3Oj47rY7e1tMj09 /ez7ZHZ2Nvny5YvOAgAAKClhNwAAAB3h5OTkVSu8IxSv1Wo6rIudnZ0lg4ODr5oYsby8rMMAAABK StgNAABAx7i4uHgxxDw4ONBRXSq2LV9bW8u0C0BcGxsbOg8AAKCEhN0AAAB0lNiePM7jfiq03Nzc 1EFd6jXblj93HR0d6UQAAICSEXYDAADQceKc5cXFxe/CyvhzrOyl+7xmxf9LV2yRf319rTMBAABK RNgNAABAx1pdXU16enqS8fHxNACn+2xtbb3qLPfXbGVusgQAAEC5vHm8afv48aPeAKBwnz59+u4h YfwZANQbWunw8DDd2jyvvb295P7+XodWxNXVVTI1NZU75I7JEvHag5oDgHoDUD7CbgAMzAFQb+AF x8fHaejZ39+fHBwc6JASi9XX8YyjiNXc8XrXajWdipoDgHoDUFLCbgAMzAFQb+AZd3d3vzrveW5u zvnNJRSvSRGrueOanJwsZEcA1BwAUG8AmkfYDYCBOQDqDTxjZmbmp6t+4zxo5ziXQzzX6O3tLSTo Xltbc8Y7ag4A6g1ABQi7ATAwB0C9gZ/Y3t5+1Qrg8/NzndVGs7OzhYTcMYEhtqwHNQcA9QagGoTd ABiYA6DewBPirOYsK4XX19eTh4cHHdcGu7u7uYPukZGR5OLiQmei5gCg3gBUiLAbAANzANQb+EGE 1qOjo5kD04GBgfT+2tbmrRX9PT4+3nDQPT8/b6ICag4A6g1ABQm7ATAwB0C9gR8sLCzkWiUcQfnh 4aGObKGzs7PMr1NPT0+6Vb3JCag5AKg3ANUk7AbAwBwA9Qa+sbOzU8j5z3FNTU2l26HTGktLS69+ bYaHh702qDkAqDcAFSfsBsDAHAD1Br6xuLhYWNj9eMVKccFq893d3SV9fX0vvh7Ly8tJvV7XYag5 AKg3ABUn7AbAwBwA9QZ+EKu7+/v7Cw+9I2S9vr7WwS/Is6345ubms2eqHx8f62DUHADUG4AOIewG wMAcAPUGnhCh9OzsbOGBd1xzc3PpGdN87+LiIl0Fv7q62vDfEUH5yMjIr/o8tji/vb3Vyag5AKg3 AB1E2A2AgTkA6g084+joKBkcHGxK6B3bbvPHz/Do6Ogv/dLb25srmI7V249/V2xrHiv1Qc0BQL0B 6DzCbgAMzAFQb+AFDw8P6crgIoPu+fn5ru7TCLO3tra+C7m/vdbW1nL9/dPT08nbt2+t5kbNAUC9 Aehgwm4ADMwBUG/glU5OTp7cIruR6/Lysuv6L7YYj5XysY17T0/Ps/0TZ6bHJIM8bYGaA4B6A9DZ hN0AGJgDoN5ABl++fEnPlI6tthsNumdmZrqmv+r1erqt+OLiYuZ+2tjY8IZDzQFAvVFvAH5K2A2A gTkA6g00ILbHjq3IX1qh/NRVq9UaavPw8DC5vr4ufd/Eiuz9/f10G/FYod3opIC8q7tBzQFAvQHo bG/Ozs6SuNw8AtAMsfLp5ubmlyv+DADqDZ0kguvJyclXB7gTExMNtRPbcvf19aV/R2ylvrKykuzu 7qbtt/s9H88UIoiPc7bj92tkAoDV3ag5AKDeAGT1RhcAAABAfrFV99DQ0Ivh7cHBQUN/f5wX/rO/ M0Lw8fHxNACPndtOT0/T7cObbWFhIRkeHi403La6GwAAgNcSdgMAAEBBYsXNhw8ffhp6Dw4ONrwq Z2trq6GweHp6Oj0ve2lpKVlfX092dnaSvb29ZHt7O90OM0L6+HMj26NnWdFudTcAAABFE3YDAABA wWLL8Tizemxs7LvQNlZdN6rZwXIE3lk9blve7MvqbgAAAJ4i7AYAAIAmidA7ti2PoDpPYHt3d9fU rcIbDbuf21q9qGt0dDRdhe6cSgAAAH4k7AYAAIAWiMC6Ua0IlRsJu29vb5v2+8QEgcPDQyE3AAAA P/Xm5uYmPaMrz3VxcdFQ41Vv++rqqnJtx89pW9tVaTs+K1VrO76TtK3tqrTd6AP3bm27VqtpW9uV abvRlaPtbDtvu9rWdivbbjR8zdPmP/3TPzU97P7Xf/3Xhv7dAwMDhf0Of/EXf5HMz88n//mf/5m7 z+Nn2vV6azvf1Yh2th3fR9rWdlXajvGetl8vxvTa1nZV2m40K2ln2/IpbcsEZURFtP1mY2Mj983o 9PR0Q//Qqre9tLRUubbj57St7aq0HZ+VqrUd30na1nZV2m5k9VY3tz08PKxtbVem7UYfoLaz7SJC Mm1ru1VtNzpZrRVnWzfz+tm/e2Zmpm1tv/RQSdvVbLvRh4jtaju+j7St7aq0HeM9bb9ejOm1re2q tN1oVtLOtuVT2pYJyoiKaFvY7Y2tbW0Lu4Wf2hZ2a1vwqm1ht7Bb29oWdjf8715bWxN2a1vYrW1t C7uF3drWtrBb8KptmaBMUNjtje2NrW1tC7u1rW2Bs7Bb29oWdmtb28LuaoXdp6enwm5tC7u1rW1h t7Bb29oWdgtetS0TlAm2J+y2P7/9+bWtbWd2O8NZ293ZtjO7s3F+tLad2e0MZ21ru11ndn/8+DH5 +7//+/Q862YGyr/97W8b+nfHa9HT0/Pk39nX15f83d/9XfK73/0u+a//+i9nV2vbmd3a1rYzuyvV tvOjte3MbhmRtrUtE6zAmd0JAAAAUHpfv35Nzs/Pk62trfSc7N7e3kLD7kZ3nAlDQ0Pp3zEyMpIs Ly+nK4Tid43fGQAAAJpF2A0AAAAVFasEjo+Pk+3t7TRknpqaSvr7+1sedl9fXyf1et0LAgAAQEsJ uwEAAKDD3N/fp9u+7e/vJ7u7u8nm5mby/v37ZGFhIT3nbnR0ND1TMq74z/HfxWpsAAAAqJI3jzO4 4wwwAChaPGT9dsVQo2eTAYB6A4CaA4B6A8C3hN0AGJgDoN4AgJoDgHoDUDnCbgAMzAFQbwBAzQFA vQGoHGE3AAbmAKg3AKDmAKDeAFSOsBsAA3MA1BsAUHMAUG8AKkfYDYCBOQDqDQCoOQCoNwCVI+wG wMAcAPUGANQcANQbgMoRdgNgYA6AegMAag4A6g1A5Qi7ATAwB0C9AQA1BwD1BqByhN0AGJgDoN4A gJoDgHoDUDnCbgAMzAFQbwBAzQFAvQGoHGE3AAbmAKg3AKDmAKDeAFSOsBsAA3MA1BsAUHMAUG8A KkfYDYCBOQDqDQCoOQCoNwCVI+wGwMAcAPUGANQcANQbgMoRdgNgYA6AegMAag4A6g1A5Qi7ATAw B0C9AQA1BwD1BqBy3pydnSVxPTw86A0ACvfly5fk5ubmlyv+DADqDQBqDgCoNwB5/T+EWxioIAeq 7AAAAABJRU5ErkJgglBLAwQUAAYACAAAACEARh3mPOcBAACyAgAAFQAAAGRycy9tZWRpYS9pbWFn ZTEyLndtZmxSQWsTQRT+ZpJYmwZ2Y/WgiK6CFhqtoQiCXrLdrNZDJJiIeErXuNaFZBOykTUHMSBI 8ZL2oN7Egz/Bo4ceBa/2T3gqsreC8Xvb6EE6u2/f997MfG/me6swD2QeKUDjNWTkaFoxkSKlp9Np ilbU6VluQROkuYIeqw29wOjyMQMF1Lzhs+ao7wNlnJhlz4AMU8BkvEu0R7PI8IAlpNa8sGlBJ7Wl fuIs0YHe/U3HsS0HkcOZzaDrR9Y9P7bu97peiO3vO/rD9fdx5eXHWJZkaVe5Ok+/Kh9uIip/wvgf +62j2JWwN0bdx70O4m8338UV7juaXaVV9lmFqs2qyAFL5bEW9USFA9j9flS77TgKP5gTq/pRsBla jXbgh23/inU3bK8gpzCXrTZqzRvA4sMgtDudNS8K2k7viV/3Nv0Ixdz/ly5mZgct5pze80HgD0QR FLO1puW+GA48yn78guFOqtfsemIad1p2/df5c8SnDBuJm1xKJmstItNwxE3cZLm1nkzSTIX+1Tqn 7OVWteUm8tpGQYGP5qBOij9GhjHFzlO37JsSShpbq5zaKvOiqfqiQj7t+mHzDjtqYk4W4Ku0RQgv NkbR0O9i6Qvesv15fF58uiQmcX9vR//tqPj9tLDs/AMAAP//AwBQSwECLQAUAAYACAAAACEAfLv/ WBwBAAB7AgAAEwAAAAAAAAAAAAAAAAAAAAAAW0NvbnRlbnRfVHlwZXNdLnhtbFBLAQItABQABgAI AAAAIQA4/SH/1gAAAJQBAAALAAAAAAAAAAAAAAAAAE0BAABfcmVscy8ucmVsc1BLAQItABQABgAI AAAAIQCMnt+a9hIAACh1AAAOAAAAAAAAAAAAAAAAAEwCAABkcnMvZTJvRG9jLnhtbFBLAQItABQA BgAIAAAAIQCRDgOk+QEAAAoDAAAVAAAAAAAAAAAAAAAAAG4VAABkcnMvbWVkaWEvaW1hZ2UxNS53 bWZQSwECLQAUAAYACAAAACEA90YZdvkBAAAKAwAAFQAAAAAAAAAAAAAAAACaFwAAZHJzL21lZGlh L2ltYWdlMTQud21mUEsBAi0AFAAGAAgAAAAhAH2V84WyAQAAQAIAABUAAAAAAAAAAAAAAAAAxhkA AGRycy9tZWRpYS9pbWFnZTEzLndtZlBLAQItABQABgAIAAAAIQBx/cwf+QEAAAoDAAAVAAAAAAAA AAAAAAAAAKsbAABkcnMvbWVkaWEvaW1hZ2UxNi53bWZQSwECLQAUAAYACAAAACEA1a1RabQBAABA AgAAFQAAAAAAAAAAAAAAAADXHQAAZHJzL21lZGlhL2ltYWdlMTgud21mUEsBAi0AFAAGAAgAAAAh ANOLURzXAQAAuAIAABUAAAAAAAAAAAAAAAAAvh8AAGRycy9tZWRpYS9pbWFnZTE5LndtZlBLAQIt ABQABgAIAAAAIQBQlwq23QAAAAYBAAAPAAAAAAAAAAAAAAAAAMghAABkcnMvZG93bnJldi54bWxQ SwECLQAUAAYACAAAACEANEPctzABAAB9CgAAGQAAAAAAAAAAAAAAAADSIgAAZHJzL19yZWxzL2Uy b0RvYy54bWwucmVsc1BLAQItABQABgAIAAAAIQC0C4zs+AEAAAoDAAAVAAAAAAAAAAAAAAAAADkk AABkcnMvbWVkaWEvaW1hZ2UxNy53bWZQSwECLQAUAAYACAAAACEAOMx68+oBAACyAgAAFQAAAAAA AAAAAAAAAABkJgAAZHJzL21lZGlhL2ltYWdlMTEud21mUEsBAi0AFAAGAAgAAAAhAB3PWRrcAQAA uAIAABUAAAAAAAAAAAAAAAAAgSgAAGRycy9tZWRpYS9pbWFnZTEwLndtZlBLAQItABQABgAIAAAA IQAH5QqxNgEAAIoBAAAUAAAAAAAAAAAAAAAAAJAqAABkcnMvbWVkaWEvaW1hZ2UxLndtZlBLAQIt ABQABgAIAAAAIQBTyRdFtQEAAEACAAAUAAAAAAAAAAAAAAAAAPgrAABkcnMvbWVkaWEvaW1hZ2Uy LndtZlBLAQItABQABgAIAAAAIQCYIPV0swEAAEACAAAUAAAAAAAAAAAAAAAAAN8tAABkcnMvbWVk aWEvaW1hZ2UzLndtZlBLAQItABQABgAIAAAAIQBuol50tAEAAEACAAAUAAAAAAAAAAAAAAAAAMQv AABkcnMvbWVkaWEvaW1hZ2U0LndtZlBLAQItABQABgAIAAAAIQCAmRGntQEAAEACAAAUAAAAAAAA AAAAAAAAAKoxAABkcnMvbWVkaWEvaW1hZ2U1LndtZlBLAQItABQABgAIAAAAIQA1n/7LxQUAABQO AAAUAAAAAAAAAAAAAAAAAJEzAABkcnMvbWVkaWEvaW1hZ2U2LmVtZlBLAQItABQABgAIAAAAIQAD lajStAEAAEACAAAUAAAAAAAAAAAAAAAAAIg5AABkcnMvbWVkaWEvaW1hZ2U3LndtZlBLAQItABQA BgAIAAAAIQDtGLl+tAEAAEACAAAUAAAAAAAAAAAAAAAAAG47AABkcnMvbWVkaWEvaW1hZ2U4Lndt ZlBLAQItAAoAAAAAAAAAIQD9I6VkOysBADsrAQAUAAAAAAAAAAAAAAAAAFQ9AABkcnMvbWVkaWEv aW1hZ2U5LnBuZ1BLAQItABQABgAIAAAAIQBGHeY85wEAALICAAAVAAAAAAAAAAAAAAAAAMFoAQBk cnMvbWVkaWEvaW1hZ2UxMi53bWZQSwUGAAAAABgAGAAqBgAA22oBAAAA ">
                <v:shape id="_x0000_s1027" type="#_x0000_t75" style="position:absolute;width:63817;height:14738;visibility:visible;mso-wrap-style:square" filled="t">
                  <v:fill o:detectmouseclick="t"/>
                  <v:path o:connecttype="none"/>
                </v:shape>
                <v:group id="Group 351" o:spid="_x0000_s1028" style="position:absolute;width:63817;height:14449" coordsize="64071,145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9+O8YAAADcAAAADwAAAGRycy9kb3ducmV2LnhtbESPT2vCQBTE74V+h+UV vNVNFIuk2YiIFQ9SqArS2yP78odk34bsNonf3i0Uehxm5jdMuplMKwbqXW1ZQTyPQBDnVtdcKrhe Pl7XIJxH1thaJgV3crDJnp9STLQd+YuGsy9FgLBLUEHlfZdI6fKKDLq57YiDV9jeoA+yL6XucQxw 08pFFL1JgzWHhQo72lWUN+cfo+Aw4rhdxvvh1BS7+/dl9Xk7xaTU7GXavoPwNPn/8F/7qBUsVz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347xgAAANwA AAAPAAAAAAAAAAAAAAAAAKoCAABkcnMvZG93bnJldi54bWxQSwUGAAAAAAQABAD6AAAAnQMAAAAA ">
                  <v:line id="Straight Connector 416" o:spid="_x0000_s1029" style="position:absolute;visibility:visible;mso-wrap-style:square" from="1644,7505" to="34124,7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z7a8cAAADcAAAADwAAAGRycy9kb3ducmV2LnhtbESPwW7CMBBE75X4B2uRuBUHaKFKMQhB kUCCQ6EfsI23SUq8TmwXUr6+RkLqcTQzbzTTeWsqcSbnS8sKBv0EBHFmdcm5go/j+vEFhA/IGivL pOCXPMxnnYcpptpe+J3Oh5CLCGGfooIihDqV0mcFGfR9WxNH78s6gyFKl0vt8BLhppLDJBlLgyXH hQJrWhaUnQ4/RsHp7flzXW6b7321mjSj6xbdddco1eu2i1cQgdrwH763N1rB02AMtzPxCMj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PPtrxwAAANwAAAAPAAAAAAAA AAAAAAAAAKECAABkcnMvZG93bnJldi54bWxQSwUGAAAAAAQABAD5AAAAlQMAAAAA " strokecolor="windowText" strokeweight="1pt">
                    <v:stroke startarrow="oval" startarrowwidth="narrow" startarrowlength="short" endarrow="oval" endarrowwidth="narrow" endarrowlength="short" joinstyle="miter"/>
                    <o:lock v:ext="edit" shapetype="f"/>
                  </v:line>
                  <v:rect id="Rectangle 417" o:spid="_x0000_s1030" style="position:absolute;left:3236;top:6788;width:4639;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HH8MQA AADcAAAADwAAAGRycy9kb3ducmV2LnhtbESPQWvCQBSE7wX/w/IEb3WjSGtTNyKCIIUeGrXnR/Y1 G5J9G7Jr3Prru4VCj8PMfMNsttF2YqTBN44VLOYZCOLK6YZrBefT4XENwgdkjZ1jUvBNHrbF5GGD uXY3/qCxDLVIEPY5KjAh9LmUvjJk0c9dT5y8LzdYDEkOtdQD3hLcdnKZZU/SYsNpwWBPe0NVW16t gjd/v46V9u/RRHN8uXxm95JbpWbTuHsFESiG//Bf+6gVrBbP8HsmHQFZ/AAAAP//AwBQSwECLQAU AAYACAAAACEA8PeKu/0AAADiAQAAEwAAAAAAAAAAAAAAAAAAAAAAW0NvbnRlbnRfVHlwZXNdLnht bFBLAQItABQABgAIAAAAIQAx3V9h0gAAAI8BAAALAAAAAAAAAAAAAAAAAC4BAABfcmVscy8ucmVs c1BLAQItABQABgAIAAAAIQAzLwWeQQAAADkAAAAQAAAAAAAAAAAAAAAAACkCAABkcnMvc2hhcGV4 bWwueG1sUEsBAi0AFAAGAAgAAAAhANWRx/DEAAAA3AAAAA8AAAAAAAAAAAAAAAAAmAIAAGRycy9k b3ducmV2LnhtbFBLBQYAAAAABAAEAPUAAACJAwAAAAA= " fillcolor="window" strokecolor="windowText" strokeweight="1pt"/>
                  <v:group id="Group 418" o:spid="_x0000_s1031" style="position:absolute;left:31313;top:5968;width:576;height:3095" coordorigin="31313,5968"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WjA8MAAADcAAAADwAAAGRycy9kb3ducmV2LnhtbERPy2rCQBTdF/yH4Qru mklqWyQ6ioS2dCEFTUHcXTLXJJi5EzLTPP6+sxBcHs57sxtNI3rqXG1ZQRLFIIgLq2suFfzmn88r EM4ja2wsk4KJHOy2s6cNptoOfKT+5EsRQtilqKDyvk2ldEVFBl1kW+LAXW1n0AfYlVJ3OIRw08iX OH6XBmsODRW2lFVU3E5/RsHXgMN+mXz0h9s1my7528/5kJBSi/m4X4PwNPqH+O7+1gp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aMDwwAAANwAAAAP AAAAAAAAAAAAAAAAAKoCAABkcnMvZG93bnJldi54bWxQSwUGAAAAAAQABAD6AAAAmgMAAAAA ">
                    <v:rect id="Rectangle 419" o:spid="_x0000_s1032" style="position:absolute;left:31368;top:5968;width:499;height:3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IVE8QA AADcAAAADwAAAGRycy9kb3ducmV2LnhtbESPQYvCMBSE74L/ITzBi6yporvaNYosiJ4EtbDXR/Ns yzYv3SRq/fdGEDwOM/MNs1i1phZXcr6yrGA0TEAQ51ZXXCjITpuPGQgfkDXWlknBnTyslt3OAlNt b3yg6zEUIkLYp6igDKFJpfR5SQb90DbE0TtbZzBE6QqpHd4i3NRynCSf0mDFcaHEhn5Kyv+OF6Pg nGdy+yv/N6fC7bOvdXuZ3vcDpfq9dv0NIlAb3uFXe6cVTEZzeJ6JR0AuHwAAAP//AwBQSwECLQAU AAYACAAAACEA8PeKu/0AAADiAQAAEwAAAAAAAAAAAAAAAAAAAAAAW0NvbnRlbnRfVHlwZXNdLnht bFBLAQItABQABgAIAAAAIQAx3V9h0gAAAI8BAAALAAAAAAAAAAAAAAAAAC4BAABfcmVscy8ucmVs c1BLAQItABQABgAIAAAAIQAzLwWeQQAAADkAAAAQAAAAAAAAAAAAAAAAACkCAABkcnMvc2hhcGV4 bWwueG1sUEsBAi0AFAAGAAgAAAAhANjyFRPEAAAA3AAAAA8AAAAAAAAAAAAAAAAAmAIAAGRycy9k b3ducmV2LnhtbFBLBQYAAAAABAAEAPUAAACJAwAAAAA= " fillcolor="window" strokecolor="window" strokeweight="1pt"/>
                    <v:line id="Straight Connector 420" o:spid="_x0000_s1033" style="position:absolute;visibility:visible;mso-wrap-style:square" from="31894,5968" to="31894,9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B9WcAAAADcAAAADwAAAGRycy9kb3ducmV2LnhtbERPz2vCMBS+C/4P4Qm7aaqIaDXKEAde PFg3z4/mre3WvIQka7v/3hwEjx/f791hMK3oyIfGsoL5LANBXFrdcKXg8/YxXYMIEVlja5kU/FOA w3482mGubc9X6opYiRTCIUcFdYwulzKUNRkMM+uIE/dtvcGYoK+k9tincNPKRZatpMGGU0ONjo41 lb/Fn1FQsLxs5q5a3z11fRjc7et++lHqbTK8b0FEGuJL/HSftYLlIs1PZ9IRkPsH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RAfVnAAAAA3AAAAA8AAAAAAAAAAAAAAAAA oQIAAGRycy9kb3ducmV2LnhtbFBLBQYAAAAABAAEAPkAAACOAwAAAAA= " strokecolor="windowText" strokeweight="1pt">
                      <v:stroke joinstyle="miter"/>
                    </v:line>
                    <v:line id="Straight Connector 421" o:spid="_x0000_s1034" style="position:absolute;visibility:visible;mso-wrap-style:square" from="31313,5968" to="31313,9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zYwsMAAADcAAAADwAAAGRycy9kb3ducmV2LnhtbESPzWrDMBCE74W8g9hAb43sUELiRgkh NJBLD3V+zou1td1aKyGptvv2VSCQ4zAz3zDr7Wg60ZMPrWUF+SwDQVxZ3XKt4Hw6vCxBhIissbNM Cv4owHYzeVpjoe3An9SXsRYJwqFABU2MrpAyVA0ZDDPriJP3Zb3BmKSvpfY4JLjp5DzLFtJgy2mh QUf7hqqf8tcoKFl+rHJXL6+e+iGM7nS5vn8r9Twdd28gIo3xEb63j1rB6zyH25l0BOTm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sM2MLDAAAA3AAAAA8AAAAAAAAAAAAA AAAAoQIAAGRycy9kb3ducmV2LnhtbFBLBQYAAAAABAAEAPkAAACRAwAAAAA= " strokecolor="windowText" strokeweight="1pt">
                      <v:stroke joinstyle="miter"/>
                    </v:line>
                  </v:group>
                  <v:group id="Group 422" o:spid="_x0000_s1035" style="position:absolute;left:8943;top:6527;width:5540;height:1867" coordorigin="8943,6527"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oFeVMUAAADcAAAADwAAAGRycy9kb3ducmV2LnhtbESPT2vCQBTE7wW/w/IE b3WT2IpEVxFR6UEK/gHx9sg+k2D2bciuSfz23UKhx2FmfsMsVr2pREuNKy0riMcRCOLM6pJzBZfz 7n0GwnlkjZVlUvAiB6vl4G2BqbYdH6k9+VwECLsUFRTe16mULivIoBvbmjh4d9sY9EE2udQNdgFu KplE0VQaLDksFFjTpqDscXoaBfsOu/Uk3raHx33zup0/v6+HmJQaDfv1HISn3v+H/9pfWsFHk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KBXlTFAAAA3AAA AA8AAAAAAAAAAAAAAAAAqgIAAGRycy9kb3ducmV2LnhtbFBLBQYAAAAABAAEAPoAAACcAwAAAAA= ">
                    <v:rect id="Rectangle 423" o:spid="_x0000_s1036" style="position:absolute;left:9038;top:6958;width:5436;height:143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sTY8UA AADcAAAADwAAAGRycy9kb3ducmV2LnhtbESPS2vCQBSF90L/w3ALbkQntVJC6iii2IcbaVTo8pK5 TUIzd6aZUeO/dwqCy8N5fJzpvDONOFHra8sKnkYJCOLC6ppLBfvdepiC8AFZY2OZFFzIw3z20Jti pu2Zv+iUh1LEEfYZKqhCcJmUvqjIoB9ZRxy9H9saDFG2pdQtnuO4aeQ4SV6kwZojoUJHy4qK3/xo IiTdrtz76jN9226cPh4Gf/SdolL9x27xCiJQF+7hW/tDK5iMn+H/TDwCcnYFAAD//wMAUEsBAi0A FAAGAAgAAAAhAPD3irv9AAAA4gEAABMAAAAAAAAAAAAAAAAAAAAAAFtDb250ZW50X1R5cGVzXS54 bWxQSwECLQAUAAYACAAAACEAMd1fYdIAAACPAQAACwAAAAAAAAAAAAAAAAAuAQAAX3JlbHMvLnJl bHNQSwECLQAUAAYACAAAACEAMy8FnkEAAAA5AAAAEAAAAAAAAAAAAAAAAAApAgAAZHJzL3NoYXBl eG1sLnhtbFBLAQItABQABgAIAAAAIQDgixNjxQAAANwAAAAPAAAAAAAAAAAAAAAAAJgCAABkcnMv ZG93bnJldi54bWxQSwUGAAAAAAQABAD1AAAAigMAAAAA " fillcolor="window" stroked="f" strokeweight="1pt"/>
                    <v:group id="Group 424" o:spid="_x0000_s1037" style="position:absolute;left:8943;top:6527;width:5589;height:1800" coordorigin="8943,6527"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iRju8UAAADcAAAADwAAAGRycy9kb3ducmV2LnhtbESPQYvCMBSE78L+h/CE vWlaV2WpRhFZlz2IoC6It0fzbIvNS2liW/+9EQSPw8x8w8yXnSlFQ7UrLCuIhxEI4tTqgjMF/8fN 4BuE88gaS8uk4E4OlouP3hwTbVveU3PwmQgQdgkqyL2vEildmpNBN7QVcfAutjbog6wzqWtsA9yU chRFU2mw4LCQY0XrnNLr4WYU/LbYrr7in2Z7vazv5+Nkd9rGpNRnv1vNQHjq/Dv8av9pBe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IkY7vFAAAA3AAA AA8AAAAAAAAAAAAAAAAAqgIAAGRycy9kb3ducmV2LnhtbFBLBQYAAAAABAAEAPoAAACcAwAAAAA= ">
                      <v:shape id="Arc 425" o:spid="_x0000_s1038" style="position:absolute;left:8943;top:6527;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bGJ8UA AADcAAAADwAAAGRycy9kb3ducmV2LnhtbESP0WrCQBRE34X+w3IFX0Q3CdpKdA2lRSj0SZsPuGav SUj2bprdmujXdwtCH4eZOcPsstG04kq9qy0riJcRCOLC6ppLBfnXYbEB4TyyxtYyKbiRg2z/NNlh qu3AR7qefCkChF2KCirvu1RKV1Rk0C1tRxy8i+0N+iD7UuoehwA3rUyi6FkarDksVNjRW0VFc/ox CoZ13cxf8sR036t35z7PTXzHXKnZdHzdgvA0+v/wo/2hFaySNfydCUdA7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oNsYnxQAAANw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78" o:spid="_x0000_s1039" style="position:absolute;left:9589;top:6527;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RGpMEA AADcAAAADwAAAGRycy9kb3ducmV2LnhtbERPy4rCMBTdD/gP4QpuBk0VH0PHKKIIgiu1H3CnudOW Nje1ibb69WYhuDyc93LdmUrcqXGFZQXjUQSCOLW64ExBctkPf0A4j6yxskwKHuRgvep9LTHWtuUT 3c8+EyGEXYwKcu/rWEqX5mTQjWxNHLh/2xj0ATaZ1A22IdxUchJFc2mw4NCQY03bnNLyfDMK2llR fi+Siamv051zx79y/MREqUG/2/yC8NT5j/jtPmgF00VYG86EIy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NWERqTBAAAA3AAAAA8AAAAAAAAAAAAAAAAAmAIAAGRycy9kb3du cmV2LnhtbFBLBQYAAAAABAAEAPUAAACGAw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79" o:spid="_x0000_s1040" style="position:absolute;left:10257;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zeb8YA AADcAAAADwAAAGRycy9kb3ducmV2LnhtbESP3WoCMRSE7wt9h3AKvauJtlW7NUopFApaqL/Xx81x d3VzsiSprn36Rih4OczMN8xo0tpaHMmHyrGGbkeBIM6dqbjQsFp+PAxBhIhssHZMGs4UYDK+vRlh ZtyJ53RcxEIkCIcMNZQxNpmUIS/JYui4hjh5O+ctxiR9IY3HU4LbWvaU6kuLFaeFEht6Lyk/LH6s Bv+r9t/TZvZV7NRws3XP3cfedq31/V379goiUhuv4f/2p9HwNHiBy5l0BOT4DwAA//8DAFBLAQIt ABQABgAIAAAAIQDw94q7/QAAAOIBAAATAAAAAAAAAAAAAAAAAAAAAABbQ29udGVudF9UeXBlc10u eG1sUEsBAi0AFAAGAAgAAAAhADHdX2HSAAAAjwEAAAsAAAAAAAAAAAAAAAAALgEAAF9yZWxzLy5y ZWxzUEsBAi0AFAAGAAgAAAAhADMvBZ5BAAAAOQAAABAAAAAAAAAAAAAAAAAAKQIAAGRycy9zaGFw ZXhtbC54bWxQSwECLQAUAAYACAAAACEAv1zeb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0" o:spid="_x0000_s1041" style="position:absolute;left:10925;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MH1cMA AADcAAAADwAAAGRycy9kb3ducmV2LnhtbERPTWsCMRC9C/0PYQreNFHbsmyNIoWCoEK11fO4GXe3 biZLEnXrr28OhR4f73s672wjruRD7VjDaKhAEBfO1Fxq+Pp8H2QgQkQ22DgmDT8UYD576E0xN+7G W7ruYilSCIccNVQxtrmUoajIYhi6ljhxJ+ctxgR9KY3HWwq3jRwr9SIt1pwaKmzpraLivLtYDf6u vj9W7XpTnlR2OLrn0WR83Gvdf+wWryAidfFf/OdeGg1PWZqfzqQjIGe/AAAA//8DAFBLAQItABQA BgAIAAAAIQDw94q7/QAAAOIBAAATAAAAAAAAAAAAAAAAAAAAAABbQ29udGVudF9UeXBlc10ueG1s UEsBAi0AFAAGAAgAAAAhADHdX2HSAAAAjwEAAAsAAAAAAAAAAAAAAAAALgEAAF9yZWxzLy5yZWxz UEsBAi0AFAAGAAgAAAAhADMvBZ5BAAAAOQAAABAAAAAAAAAAAAAAAAAAKQIAAGRycy9zaGFwZXht bC54bWxQSwECLQAUAAYACAAAACEAG7MH1c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1" o:spid="_x0000_s1042" style="position:absolute;left:11593;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iTsYA AADcAAAADwAAAGRycy9kb3ducmV2LnhtbESPQWsCMRSE7wX/Q3iF3mqytsqyNYoIhYIVWm17fm6e u1s3L0sSde2vbwpCj8PMfMNM571txYl8aBxryIYKBHHpTMOVho/t830OIkRkg61j0nChAPPZ4GaK hXFnfqfTJlYiQTgUqKGOsSukDGVNFsPQdcTJ2ztvMSbpK2k8nhPctnKk1ERabDgt1NjRsqbysDla Df5Hfb+tutd1tVf5186Ns4fR7lPru9t+8QQiUh//w9f2i9HwmGfwdyYdATn7BQAA//8DAFBLAQIt ABQABgAIAAAAIQDw94q7/QAAAOIBAAATAAAAAAAAAAAAAAAAAAAAAABbQ29udGVudF9UeXBlc10u eG1sUEsBAi0AFAAGAAgAAAAhADHdX2HSAAAAjwEAAAsAAAAAAAAAAAAAAAAALgEAAF9yZWxzLy5y ZWxzUEsBAi0AFAAGAAgAAAAhADMvBZ5BAAAAOQAAABAAAAAAAAAAAAAAAAAAKQIAAGRycy9zaGFw ZXhtbC54bWxQSwECLQAUAAYACAAAACEAdP+iTs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2" o:spid="_x0000_s1043" style="position:absolute;left:12261;top:6527;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kBacUA AADcAAAADwAAAGRycy9kb3ducmV2LnhtbESP0WrCQBRE3wv+w3IFX0qzMdg2xKwiFaHQp2o+4DZ7 TUKyd2N2a2K/vlso+DjMzBkm306mE1caXGNZwTKKQRCXVjdcKShOh6cUhPPIGjvLpOBGDrab2UOO mbYjf9L16CsRIOwyVFB732dSurImgy6yPXHwznYw6IMcKqkHHAPcdDKJ4xdpsOGwUGNPbzWV7fHb KBifm/bxtUhMf1ntnfv4apc/WCi1mE+7NQhPk7+H/9vvWsEqTeDvTDgC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CBuQFpxQAAANwAAAAPAAAAAAAAAAAAAAAAAJgCAABkcnMv ZG93bnJldi54bWxQSwUGAAAAAAQABAD1AAAAigM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83" o:spid="_x0000_s1044" style="position:absolute;left:12929;top:6527;width:933;height:1800;visibility:visible;mso-wrap-style:square;v-text-anchor:middle" coordsize="93356,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wMdsQA AADcAAAADwAAAGRycy9kb3ducmV2LnhtbESPQWvCQBSE7wX/w/IEb3VjLSVEV1FB8NTStCDeHtln Npp9G3a3Sfrvu4VCj8PMfMOst6NtRU8+NI4VLOYZCOLK6YZrBZ8fx8ccRIjIGlvHpOCbAmw3k4c1 FtoN/E59GWuRIBwKVGBi7AopQ2XIYpi7jjh5V+ctxiR9LbXHIcFtK5+y7EVabDgtGOzoYKi6l19W QelNdnwbXi9065fDPj/LuttdlZpNx90KRKQx/of/2iet4Dlfwu+ZdATk5gcAAP//AwBQSwECLQAU AAYACAAAACEA8PeKu/0AAADiAQAAEwAAAAAAAAAAAAAAAAAAAAAAW0NvbnRlbnRfVHlwZXNdLnht bFBLAQItABQABgAIAAAAIQAx3V9h0gAAAI8BAAALAAAAAAAAAAAAAAAAAC4BAABfcmVscy8ucmVs c1BLAQItABQABgAIAAAAIQAzLwWeQQAAADkAAAAQAAAAAAAAAAAAAAAAACkCAABkcnMvc2hhcGV4 bWwueG1sUEsBAi0AFAAGAAgAAAAhADmcDHbEAAAA3AAAAA8AAAAAAAAAAAAAAAAAmAIAAGRycy9k b3ducmV2LnhtbFBLBQYAAAAABAAEAPUAAACJAwAAAAA= " path="m11987,150217nsc2741,130416,-1479,103734,463,77355,3784,32228,24078,-987,47711,22v23069,985,42304,34323,45260,78448c94771,105342,90197,132347,80518,151990l46678,90000,11987,150217xem11987,150217nfc2741,130416,-1479,103734,463,77355,3784,32228,24078,-987,47711,22v23069,985,42304,34323,45260,78448c94771,105342,90197,132347,80518,151990e" filled="f" strokecolor="windowText">
                        <v:stroke joinstyle="miter"/>
                        <v:path arrowok="t" o:connecttype="custom" o:connectlocs="11987,150217;463,77355;47711,22;92971,78470;80518,151990" o:connectangles="0,0,0,0,0"/>
                      </v:shape>
                      <v:shape id="Arc 484" o:spid="_x0000_s1045" style="position:absolute;left:13599;top:6527;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gB1sYA AADcAAAADwAAAGRycy9kb3ducmV2LnhtbESPW2sCMRSE3wv9D+EUfKuJl8qyNYoUCoIK1V6ej5vj 7tbNyZJEXfvrm0LBx2FmvmGm88424kw+1I41DPoKBHHhTM2lho/318cMRIjIBhvHpOFKAeaz+7sp 5sZdeEvnXSxFgnDIUUMVY5tLGYqKLIa+a4mTd3DeYkzSl9J4vCS4beRQqYm0WHNaqLCll4qK4+5k Nfgf9f22ateb8qCyr717GoyG+0+tew/d4hlEpC7ewv/tpdEwzsbwdyYdATn7BQAA//8DAFBLAQIt ABQABgAIAAAAIQDw94q7/QAAAOIBAAATAAAAAAAAAAAAAAAAAAAAAABbQ29udGVudF9UeXBlc10u eG1sUEsBAi0AFAAGAAgAAAAhADHdX2HSAAAAjwEAAAsAAAAAAAAAAAAAAAAALgEAAF9yZWxzLy5y ZWxzUEsBAi0AFAAGAAgAAAAhADMvBZ5BAAAAOQAAABAAAAAAAAAAAAAAAAAAKQIAAGRycy9zaGFw ZXhtbC54bWxQSwECLQAUAAYACAAAACEAZIgB1sYAAADcAAAADwAAAAAAAAAAAAAAAACYAgAAZHJz L2Rvd25yZXYueG1sUEsFBgAAAAAEAAQA9QAAAIsDAAAAAA== "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rect id="Rectangle 485" o:spid="_x0000_s1046" style="position:absolute;left:17579;top:6750;width:4639;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Vpm8MA AADcAAAADwAAAGRycy9kb3ducmV2LnhtbESPQWsCMRSE70L/Q3iF3jTbUkVXo5RCQQQPbqvnx+Z1 s7h5WTZxjf56Iwgeh5n5hlmsom1ET52vHSt4H2UgiEuna64U/P3+DKcgfEDW2DgmBRfysFq+DBaY a3fmHfVFqESCsM9RgQmhzaX0pSGLfuRa4uT9u85iSLKrpO7wnOC2kR9ZNpEWa04LBlv6NlQei5NV sPHXU19qv40mmvVsf8iuBR+VenuNX3MQgWJ4hh/ttVbwOR3D/Uw6AnJ5AwAA//8DAFBLAQItABQA BgAIAAAAIQDw94q7/QAAAOIBAAATAAAAAAAAAAAAAAAAAAAAAABbQ29udGVudF9UeXBlc10ueG1s UEsBAi0AFAAGAAgAAAAhADHdX2HSAAAAjwEAAAsAAAAAAAAAAAAAAAAALgEAAF9yZWxzLy5yZWxz UEsBAi0AFAAGAAgAAAAhADMvBZ5BAAAAOQAAABAAAAAAAAAAAAAAAAAAKQIAAGRycy9zaGFwZXht bC54bWxQSwECLQAUAAYACAAAACEAogVpm8MAAADcAAAADwAAAAAAAAAAAAAAAACYAgAAZHJzL2Rv d25yZXYueG1sUEsFBgAAAAAEAAQA9QAAAIgDAAAAAA== " fillcolor="window" strokecolor="windowText" strokeweight="1pt"/>
                  <v:group id="Group 486" o:spid="_x0000_s1047" style="position:absolute;left:23652;top:6534;width:5541;height:1866" coordorigin="23652,65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wHbcYAAADcAAAADwAAAGRycy9kb3ducmV2LnhtbESPQWvCQBSE7wX/w/KE 3uomthVJ3YQgKh6kUC2U3h7ZZxKSfRuyaxL/fbdQ6HGYmW+YTTaZVgzUu9qygngRgSAurK65VPB5 2T+tQTiPrLG1TAru5CBLZw8bTLQd+YOGsy9FgLBLUEHlfZdI6YqKDLqF7YiDd7W9QR9kX0rd4xjg ppXLKFpJgzWHhQo72lZUNOebUXAYccyf491waq7b+/fl9f3rFJNSj/MpfwPhafL/4b/2US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3AdtxgAAANwA AAAPAAAAAAAAAAAAAAAAAKoCAABkcnMvZG93bnJldi54bWxQSwUGAAAAAAQABAD6AAAAnQMAAAAA ">
                    <v:rect id="Rectangle 487" o:spid="_x0000_s1048" style="position:absolute;left:23747;top:6965;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ZKWsUA AADcAAAADwAAAGRycy9kb3ducmV2LnhtbESPS2sCMRSF94L/IVzBjdRMpbRhahSp2IcbqQ9weZnc zgxObuIk6vTfN4VCl4fz+DjTeWcbcaU21I413I8zEMSFMzWXGva71Z0CESKywcYxafimAPNZvzfF 3Lgbf9J1G0uRRjjkqKGK0edShqIii2HsPHHyvlxrMSbZltK0eEvjtpGTLHuUFmtOhAo9vVRUnLYX myBqs/Rvyw/1ull7czmMznRUqPVw0C2eQUTq4n/4r/1uNDyoJ/g9k46AnP0AAAD//wMAUEsBAi0A FAAGAAgAAAAhAPD3irv9AAAA4gEAABMAAAAAAAAAAAAAAAAAAAAAAFtDb250ZW50X1R5cGVzXS54 bWxQSwECLQAUAAYACAAAACEAMd1fYdIAAACPAQAACwAAAAAAAAAAAAAAAAAuAQAAX3JlbHMvLnJl bHNQSwECLQAUAAYACAAAACEAMy8FnkEAAAA5AAAAEAAAAAAAAAAAAAAAAAApAgAAZHJzL3NoYXBl eG1sLnhtbFBLAQItABQABgAIAAAAIQC51kpaxQAAANwAAAAPAAAAAAAAAAAAAAAAAJgCAABkcnMv ZG93bnJldi54bWxQSwUGAAAAAAQABAD1AAAAigMAAAAA " fillcolor="window" stroked="f" strokeweight="1pt"/>
                    <v:group id="Group 488" o:spid="_x0000_s1049" style="position:absolute;left:23652;top:6534;width:5589;height:1800" coordorigin="23652,65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Q82hMIAAADcAAAADwAAAGRycy9kb3ducmV2LnhtbERPy4rCMBTdC/MP4Q64 07TjA6lGEZkRFyJYBwZ3l+baFpub0mTa+vdmIbg8nPdq05tKtNS40rKCeByBIM6sLjlX8Hv5GS1A OI+ssbJMCh7kYLP+GKww0bbjM7Wpz0UIYZeggsL7OpHSZQUZdGNbEwfuZhuDPsAml7rBLoSbSn5F 0VwaLDk0FFjTrqDsnv4bBfsOu+0k/m6P99vucb3MTn/HmJQafvbbJQhPvX+LX+6DVjBdhL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PNoTCAAAA3AAAAA8A AAAAAAAAAAAAAAAAqgIAAGRycy9kb3ducmV2LnhtbFBLBQYAAAAABAAEAPoAAACZAwAAAAA= ">
                      <v:shape id="Arc 489" o:spid="_x0000_s1050" style="position:absolute;left:23652;top:6534;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2TGMYA AADcAAAADwAAAGRycy9kb3ducmV2LnhtbESP0WrCQBRE34X+w3ILfZG6UbTVNBsplkLBJ9N8wDV7 m4Rk76bZ1aR+vVsQfBxm5gyTbEfTijP1rrasYD6LQBAXVtdcKsi/P5/XIJxH1thaJgV/5GCbPkwS jLUd+EDnzJciQNjFqKDyvouldEVFBt3MdsTB+7G9QR9kX0rd4xDgppWLKHqRBmsOCxV2tKuoaLKT UTCs6mb6mi9M97v8cG5/bOYXzJV6ehzf30B4Gv09fGt/aQXL9Qb+z4QjINMrAAAA//8DAFBLAQIt ABQABgAIAAAAIQDw94q7/QAAAOIBAAATAAAAAAAAAAAAAAAAAAAAAABbQ29udGVudF9UeXBlc10u eG1sUEsBAi0AFAAGAAgAAAAhADHdX2HSAAAAjwEAAAsAAAAAAAAAAAAAAAAALgEAAF9yZWxzLy5y ZWxzUEsBAi0AFAAGAAgAAAAhADMvBZ5BAAAAOQAAABAAAAAAAAAAAAAAAAAAKQIAAGRycy9zaGFw ZXhtbC54bWxQSwECLQAUAAYACAAAACEAjx2TGMYAAADcAAAADwAAAAAAAAAAAAAAAACYAgAAZHJz L2Rvd25yZXYueG1sUEsFBgAAAAAEAAQA9QAAAIsDA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90" o:spid="_x0000_s1051" style="position:absolute;left:24298;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qRCMMA AADcAAAADwAAAGRycy9kb3ducmV2LnhtbERPy2oCMRTdC/2HcAvdaaLVYqdGEUEoWEHtY32dXGem Tm6GJNWpX28WgsvDeU9mra3FiXyoHGvo9xQI4tyZigsNX5/L7hhEiMgGa8ek4Z8CzKYPnQlmxp15 S6ddLEQK4ZChhjLGJpMy5CVZDD3XECfu4LzFmKAvpPF4TuG2lgOlXqTFilNDiQ0tSsqPuz+rwV/U 72bVfKyLgxr/7N2o/zzYf2v99NjO30BEauNdfHO/Gw3D1zQ/nUlHQE6vAAAA//8DAFBLAQItABQA BgAIAAAAIQDw94q7/QAAAOIBAAATAAAAAAAAAAAAAAAAAAAAAABbQ29udGVudF9UeXBlc10ueG1s UEsBAi0AFAAGAAgAAAAhADHdX2HSAAAAjwEAAAsAAAAAAAAAAAAAAAAALgEAAF9yZWxzLy5yZWxz UEsBAi0AFAAGAAgAAAAhADMvBZ5BAAAAOQAAABAAAAAAAAAAAAAAAAAAKQIAAGRycy9zaGFwZXht bC54bWxQSwECLQAUAAYACAAAACEAnmqRCM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1" o:spid="_x0000_s1052" style="position:absolute;left:24966;top:6534;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IJw8UA AADcAAAADwAAAGRycy9kb3ducmV2LnhtbESP0WrCQBRE3wv+w3IFX4puIrZqdBWpCEKfqvmAa/aa hGTvxuzWxH59Vyj0cZiZM8x625ta3Kl1pWUF8SQCQZxZXXKuID0fxgsQziNrrC2Tggc52G4GL2tM tO34i+4nn4sAYZeggsL7JpHSZQUZdBPbEAfvaluDPsg2l7rFLsBNLadR9C4NlhwWCmzoo6CsOn0b Bd1bWb3O06lpbrO9c5+XKv7BVKnRsN+tQHjq/X/4r33UCmbLGJ5nwhG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0sgnDxQAAANwAAAAPAAAAAAAAAAAAAAAAAJgCAABkcnMv ZG93bnJldi54bWxQSwUGAAAAAAQABAD1AAAAigM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92" o:spid="_x0000_s1053" style="position:absolute;left:25634;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Sq5MYA AADcAAAADwAAAGRycy9kb3ducmV2LnhtbESP3WoCMRSE74W+QzhC7zRx24pdjVIEQagFtT/Xx81x d9vNyZJE3fbpTaHQy2FmvmFmi8424kw+1I41jIYKBHHhTM2lhrfX1WACIkRkg41j0vBNARbzm94M c+MuvKPzPpYiQTjkqKGKsc2lDEVFFsPQtcTJOzpvMSbpS2k8XhLcNjJTaiwt1pwWKmxpWVHxtT9Z Df5HfW6f281LeVSTj4N7GN1lh3etb/vd0xREpC7+h//aa6Ph/jGD3zPpCMj5FQAA//8DAFBLAQIt ABQABgAIAAAAIQDw94q7/QAAAOIBAAATAAAAAAAAAAAAAAAAAAAAAABbQ29udGVudF9UeXBlc10u eG1sUEsBAi0AFAAGAAgAAAAhADHdX2HSAAAAjwEAAAsAAAAAAAAAAAAAAAAALgEAAF9yZWxzLy5y ZWxzUEsBAi0AFAAGAAgAAAAhADMvBZ5BAAAAOQAAABAAAAAAAAAAAAAAAAAAKQIAAGRycy9zaGFw ZXhtbC54bWxQSwECLQAUAAYACAAAACEAAfSq5M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3" o:spid="_x0000_s1054" style="position:absolute;left:26302;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gPf8YA AADcAAAADwAAAGRycy9kb3ducmV2LnhtbESPQWsCMRSE74X+h/AK3mqitkW3RhFBEGqhtbXn5+a5 u7p5WZKoq7/eFAo9DjPzDTOetrYWJ/Khcqyh11UgiHNnKi40fH8tHocgQkQ2WDsmDRcKMJ3c340x M+7Mn3Rax0IkCIcMNZQxNpmUIS/JYui6hjh5O+ctxiR9IY3Hc4LbWvaVepEWK04LJTY0Lyk/rI9W g7+q/cdbs3ovdmr4s3XPvUF/u9G689DOXkFEauN/+K+9NBqeRgP4PZOOgJzcAAAA//8DAFBLAQIt ABQABgAIAAAAIQDw94q7/QAAAOIBAAATAAAAAAAAAAAAAAAAAAAAAABbQ29udGVudF9UeXBlc10u eG1sUEsBAi0AFAAGAAgAAAAhADHdX2HSAAAAjwEAAAsAAAAAAAAAAAAAAAAALgEAAF9yZWxzLy5y ZWxzUEsBAi0AFAAGAAgAAAAhADMvBZ5BAAAAOQAAABAAAAAAAAAAAAAAAAAAKQIAAGRycy9zaGFw ZXhtbC54bWxQSwECLQAUAAYACAAAACEAbrgPf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4" o:spid="_x0000_s1055" style="position:absolute;left:26970;top:65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GXC8YA AADcAAAADwAAAGRycy9kb3ducmV2LnhtbESP3WoCMRSE7wt9h3AK3tXEnxbdGkUEQaiF1tZeHzfH 3dXNyZKkuvr0plDo5TAz3zCTWWtrcSIfKscael0Fgjh3puJCw9fn8nEEIkRkg7Vj0nChALPp/d0E M+PO/EGnTSxEgnDIUEMZY5NJGfKSLIaua4iTt3feYkzSF9J4PCe4rWVfqWdpseK0UGJDi5Ly4+bH avBXdXh/bdZvxV6NvnfuqTfo77Zadx7a+QuISG38D/+1V0bDcDyE3zPpCMjpDQAA//8DAFBLAQIt ABQABgAIAAAAIQDw94q7/QAAAOIBAAATAAAAAAAAAAAAAAAAAAAAAABbQ29udGVudF9UeXBlc10u eG1sUEsBAi0AFAAGAAgAAAAhADHdX2HSAAAAjwEAAAsAAAAAAAAAAAAAAAAALgEAAF9yZWxzLy5y ZWxzUEsBAi0AFAAGAAgAAAAhADMvBZ5BAAAAOQAAABAAAAAAAAAAAAAAAAAAKQIAAGRycy9zaGFw ZXhtbC54bWxQSwECLQAUAAYACAAAACEA4VGXC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5" o:spid="_x0000_s1056" style="position:absolute;left:27638;top:6534;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kPwMUA AADcAAAADwAAAGRycy9kb3ducmV2LnhtbESP0WrCQBRE3wv9h+UWfBHdKFo1dRVRhEKfTPMB1+w1 CcneTbOriX59tyD0cZiZM8x625ta3Kh1pWUFk3EEgjizuuRcQfp9HC1BOI+ssbZMCu7kYLt5fVlj rG3HJ7olPhcBwi5GBYX3TSylywoy6Ma2IQ7exbYGfZBtLnWLXYCbWk6j6F0aLDksFNjQvqCsSq5G QTcvq+EinZrmZ3Zw7utcTR6YKjV463cfIDz1/j/8bH9qBbPVHP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iQ/AxQAAANwAAAAPAAAAAAAAAAAAAAAAAJgCAABkcnMv ZG93bnJldi54bWxQSwUGAAAAAAQABAD1AAAAigM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96" o:spid="_x0000_s1057" style="position:absolute;left:28308;top:6534;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uRt8UA AADcAAAADwAAAGRycy9kb3ducmV2LnhtbESP3WrCQBSE7wt9h+UUvCm6UfxNXUUUodCrpnmAY/aY hGTPptnVRJ++WxC8HGbmG2a97U0trtS60rKC8SgCQZxZXXKuIP05DpcgnEfWWFsmBTdysN28vqwx 1rbjb7omPhcBwi5GBYX3TSylywoy6Ea2IQ7e2bYGfZBtLnWLXYCbWk6iaC4NlhwWCmxoX1BWJRej oJuV1fsinZjmd3pw7utUje+YKjV463cfIDz1/hl+tD+1gulqDv9nwhGQm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7W5G3xQAAANwAAAAPAAAAAAAAAAAAAAAAAJgCAABkcnMv ZG93bnJldi54bWxQSwUGAAAAAAQABAD1AAAAigMAAAAA " path="m11988,150218nsc2125,129095,-1984,100229,906,72358,6683,16645,37458,-14937,64654,6941,82513,21308,93923,55432,93337,92726l46679,90000,11988,150218xem11988,150218nfc2125,129095,-1984,100229,906,72358,6683,16645,37458,-14937,64654,6941,82513,21308,93923,55432,93337,92726e" filled="f" strokecolor="windowText">
                        <v:stroke joinstyle="miter"/>
                        <v:path arrowok="t" o:connecttype="custom" o:connectlocs="11988,150218;906,72358;64654,6941;93337,92726" o:connectangles="0,0,0,0"/>
                      </v:shape>
                    </v:group>
                  </v:group>
                  <v:oval id="Oval 497" o:spid="_x0000_s1058" style="position:absolute;left:15876;top:7390;width:285;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fPPMcA AADcAAAADwAAAGRycy9kb3ducmV2LnhtbESPT2vCQBTE7wW/w/KEXopuWsQ/MRtpC6VSBTV68PjI PpPQ7NuQ3Zr47buFgsdhZn7DJKve1OJKrassK3geRyCIc6srLhScjh+jOQjnkTXWlknBjRys0sFD grG2HR/omvlCBAi7GBWU3jexlC4vyaAb24Y4eBfbGvRBtoXULXYBbmr5EkVTabDisFBiQ+8l5d/Z j1GQfXWZ33/Oz2+Tp+1243bdtKkLpR6H/esShKfe38P/7bVWMFnM4O9MOAIy/QUAAP//AwBQSwEC LQAUAAYACAAAACEA8PeKu/0AAADiAQAAEwAAAAAAAAAAAAAAAAAAAAAAW0NvbnRlbnRfVHlwZXNd LnhtbFBLAQItABQABgAIAAAAIQAx3V9h0gAAAI8BAAALAAAAAAAAAAAAAAAAAC4BAABfcmVscy8u cmVsc1BLAQItABQABgAIAAAAIQAzLwWeQQAAADkAAAAQAAAAAAAAAAAAAAAAACkCAABkcnMvc2hh cGV4bWwueG1sUEsBAi0AFAAGAAgAAAAhAMTHzzzHAAAA3AAAAA8AAAAAAAAAAAAAAAAAmAIAAGRy cy9kb3ducmV2LnhtbFBLBQYAAAAABAAEAPUAAACMAwAAAAA= " fillcolor="windowText" strokecolor="windowText" strokeweight="1pt">
                    <v:stroke joinstyle="miter"/>
                  </v:oval>
                  <v:shape id="Picture 498" o:spid="_x0000_s1059" type="#_x0000_t75" style="position:absolute;left:417;top:7572;width:100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ph2jHDAAAA3AAAAA8AAABkcnMvZG93bnJldi54bWxET8uKwjAU3Qv+Q7jCbETTERGtRhkHBx10 42Pj7tJc22pz02miVr/eLAZcHs57MqtNIW5Uudyygs9uBII4sTrnVMFh/9MZgnAeWWNhmRQ8yMFs 2mxMMNb2zlu67XwqQgi7GBVk3pexlC7JyKDr2pI4cCdbGfQBVqnUFd5DuClkL4oG0mDOoSHDkr4z Si67q1GQLNrr9vkR/Q02y+e8T8vfcu6PSn206q8xCE+1f4v/3SutoD8Ka8OZcATk9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mHaMcMAAADcAAAADwAAAAAAAAAAAAAAAACf AgAAZHJzL2Rvd25yZXYueG1sUEsFBgAAAAAEAAQA9wAAAI8DAAAAAA== ">
                    <v:imagedata r:id="rId3206" o:title=""/>
                  </v:shape>
                  <v:shape id="Picture 499" o:spid="_x0000_s1060" type="#_x0000_t75" style="position:absolute;left:11058;top:4647;width:12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NAIfFAAAA3AAAAA8AAABkcnMvZG93bnJldi54bWxEj0tvwjAQhO+V+A/WVuqtOAXEI2AQVEXi 0Uuhva/iJQ7E6yh2Ifx7jITEcTQz32gms8aW4ky1Lxwr+GgnIIgzpwvOFfzul+9DED4gaywdk4Ir eZhNWy8TTLW78A+ddyEXEcI+RQUmhCqV0meGLPq2q4ijd3C1xRBlnUtd4yXCbSk7SdKXFguOCwYr +jSUnXb/VsE8WRTHr9J8//UH6213q7HbdDZKvb028zGIQE14hh/tlVbQG43gfiYeATm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DjQCHxQAAANwAAAAPAAAAAAAAAAAAAAAA AJ8CAABkcnMvZG93bnJldi54bWxQSwUGAAAAAAQABAD3AAAAkQMAAAAA ">
                    <v:imagedata r:id="rId3207" o:title=""/>
                  </v:shape>
                  <v:shape id="Picture 501" o:spid="_x0000_s1061" type="#_x0000_t75" style="position:absolute;left:15037;top:7722;width:176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8B27DAAAA3AAAAA8AAABkcnMvZG93bnJldi54bWxEj0FrwkAUhO+C/2F5BW+6SUGR6CqhUshF QS3U4yP7mqRm34bdNcZ/7wqFHoeZ+YZZbwfTip6cbywrSGcJCOLS6oYrBV/nz+kShA/IGlvLpOBB Hrab8WiNmbZ3PlJ/CpWIEPYZKqhD6DIpfVmTQT+zHXH0fqwzGKJ0ldQO7xFuWvmeJAtpsOG4UGNH HzWV19PNKPguhnO63F2LxvZ7++suObtDrtTkbchXIAIN4T/81y60gnmSwutMPAJy8wQ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DwHbsMAAADcAAAADwAAAAAAAAAAAAAAAACf AgAAZHJzL2Rvd25yZXYueG1sUEsFBgAAAAAEAAQA9wAAAI8DAAAAAA== ">
                    <v:imagedata r:id="rId3208" o:title=""/>
                  </v:shape>
                  <v:shape id="Picture 502" o:spid="_x0000_s1062" type="#_x0000_t75" style="position:absolute;left:34105;top:7632;width:1385;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exAvLEAAAA3AAAAA8AAABkcnMvZG93bnJldi54bWxEj9FqAjEURN8L/kO4Qt9q4pYWXY0i0mKf Wqp+wGVz3V3c3MRNdFe/vhGEPg4zc4aZL3vbiAu1oXasYTxSIIgLZ2ouNex3ny8TECEiG2wck4Yr BVguBk9zzI3r+Jcu21iKBOGQo4YqRp9LGYqKLIaR88TJO7jWYkyyLaVpsUtw28hMqXdpsea0UKGn dUXFcXu2Gtbfmf/YnOvppFPR/5xur9mp32j9POxXMxCR+vgffrS/jIY3lcH9TDoCcvE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exAvLEAAAA3AAAAA8AAAAAAAAAAAAAAAAA nwIAAGRycy9kb3ducmV2LnhtbFBLBQYAAAAABAAEAPcAAACQAwAAAAA= ">
                    <v:imagedata r:id="rId3209" o:title=""/>
                  </v:shape>
                  <v:shape id="Picture 503" o:spid="_x0000_s1063" type="#_x0000_t75" style="position:absolute;left:19136;top:5041;width:1385;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k8Tl7FAAAA3AAAAA8AAABkcnMvZG93bnJldi54bWxEj0trwzAQhO+F/Aexgd4aqQktxYkSiiGh 0B7aNI/rYm1sE2tlJNWPf18VCjkOM/MNs9oMthEd+VA71vA4UyCIC2dqLjUcvrcPLyBCRDbYOCYN IwXYrCd3K8yM6/mLun0sRYJwyFBDFWObSRmKiiyGmWuJk3dx3mJM0pfSeOwT3DZyrtSztFhzWqiw pbyi4rr/sRry81EtPvPxfduy977rT+PHeaf1/XR4XYKINMRb+L/9ZjQ8qQX8nUlHQK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ZPE5exQAAANwAAAAPAAAAAAAAAAAAAAAA AJ8CAABkcnMvZG93bnJldi54bWxQSwUGAAAAAAQABAD3AAAAkQMAAAAA ">
                    <v:imagedata r:id="rId3210" o:title=""/>
                  </v:shape>
                  <v:shape id="Picture 504" o:spid="_x0000_s1064" type="#_x0000_t75" style="position:absolute;left:25493;top:4823;width:1227;height:13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IltTFAAAA3AAAAA8AAABkcnMvZG93bnJldi54bWxEj1trwkAUhN8L/Q/LEXzTjUVLG12lFgTR InjB52P25ILZsyG7ifHfu4LQx2FmvmFmi86UoqXaFZYVjIYRCOLE6oIzBafjavAFwnlkjaVlUnAn B4v5+9sMY21vvKf24DMRIOxiVJB7X8VSuiQng25oK+LgpbY26IOsM6lrvAW4KeVHFH1KgwWHhRwr +s0puR4ao2C5SZpLemy+z8V2v8uuf+3SuFSpfq/7mYLw1Pn/8Ku91gom0RieZ8IRkPM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BCJbUxQAAANwAAAAPAAAAAAAAAAAAAAAA AJ8CAABkcnMvZG93bnJldi54bWxQSwUGAAAAAAQABAD3AAAAkQMAAAAA ">
                    <v:imagedata r:id="rId3211" o:title=""/>
                  </v:shape>
                  <v:shape id="Picture 505" o:spid="_x0000_s1065" type="#_x0000_t75" style="position:absolute;left:4877;top:5109;width:138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5rcHHAAAA3AAAAA8AAABkcnMvZG93bnJldi54bWxEj09rAjEUxO+C3yG8gpdSs/1jsatRSsFW bQ+t9uLtsXndLG5eliRd129vBMHjMDO/YabzztaiJR8qxwruhxkI4sLpiksFv9vF3RhEiMgaa8ek 4EgB5rN+b4q5dgf+oXYTS5EgHHJUYGJscilDYchiGLqGOHl/zluMSfpSao+HBLe1fMiyZ2mx4rRg sKE3Q8V+828VvLx/N2Ozikvf7raPH+vbr8+nVVBqcNO9TkBE6uI1fGkvtYJRNoLzmXQE5OwE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5rcHHAAAA3AAAAA8AAAAAAAAAAAAA AAAAnwIAAGRycy9kb3ducmV2LnhtbFBLBQYAAAAABAAEAPcAAACTAwAAAAA= ">
                    <v:imagedata r:id="rId3212" o:title=""/>
                  </v:shape>
                  <v:shape id="Picture 506" o:spid="_x0000_s1066" type="#_x0000_t75" style="position:absolute;left:30847;top:4368;width:138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xIsT/GAAAA3AAAAA8AAABkcnMvZG93bnJldi54bWxEj91qwkAUhO8LfYflFHpTzK7FxjZ1lSIp iOCF0Qc4ZE9+aPZszG41fXtXEHo5zMw3zGI12k6cafCtYw3TRIEgLp1pudZwPHxP3kH4gGywc0wa /sjDavn4sMDMuAvv6VyEWkQI+ww1NCH0mZS+bMiiT1xPHL3KDRZDlEMtzYCXCLedfFUqlRZbjgsN 9rRuqPwpfq2GWb7J05d+Nl8Xp6q11U75j22u9fPT+PUJItAY/sP39sZoeFMp3M7EIyCX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EixP8YAAADcAAAADwAAAAAAAAAAAAAA AACfAgAAZHJzL2Rvd25yZXYueG1sUEsFBgAAAAAEAAQA9wAAAJIDAAAAAA== ">
                    <v:imagedata r:id="rId3213" o:title=""/>
                  </v:shape>
                  <v:shape id="Picture 507" o:spid="_x0000_s1067" type="#_x0000_t75" style="position:absolute;left:42643;top:2656;width:18686;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gxDrzHAAAA3AAAAA8AAABkcnMvZG93bnJldi54bWxEj0FrwkAUhO8F/8PyBC+lbhTUGl1FBCHQ FjH2UG+P7DMJZt/G7Dam/fXdguBxmJlvmOW6M5VoqXGlZQWjYQSCOLO65FzB53H38grCeWSNlWVS 8EMO1qve0xJjbW98oDb1uQgQdjEqKLyvYyldVpBBN7Q1cfDOtjHog2xyqRu8Bbip5DiKptJgyWGh wJq2BWWX9NsomP2+fXyd0+17MtnP23kyrt3z9aTUoN9tFiA8df4RvrcTrWASzeD/TDgCcvU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gxDrzHAAAA3AAAAA8AAAAAAAAAAAAA AAAAnwIAAGRycy9kb3ducmV2LnhtbFBLBQYAAAAABAAEAPcAAACTAwAAAAA= ">
                    <v:imagedata r:id="rId3214" o:title=""/>
                    <v:path arrowok="t"/>
                  </v:shape>
                  <v:line id="Straight Connector 508" o:spid="_x0000_s1068" style="position:absolute;visibility:visible;mso-wrap-style:square" from="42660,7487" to="64071,7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84OcEAAADcAAAADwAAAGRycy9kb3ducmV2LnhtbERPTWsCMRC9C/6HMIXeNKmoldUoIrQU POmW9jpuxs3iZrImqW7/fXMoeHy879Wmd624UYiNZw0vYwWCuPKm4VrDZ/k2WoCICdlg65k0/FKE zXo4WGFh/J0PdDumWuQQjgVqsCl1hZSxsuQwjn1HnLmzDw5ThqGWJuA9h7tWTpSaS4cN5waLHe0s VZfjj9NwnkwP7ydUe7pev237uiun4avU+vmp3y5BJOrTQ/zv/jAaZiqvzWfyEZDr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zg5wQAAANwAAAAPAAAAAAAAAAAAAAAA AKECAABkcnMvZG93bnJldi54bWxQSwUGAAAAAAQABAD5AAAAjwMAAAAA " strokecolor="windowText" strokeweight="1pt">
                    <v:stroke startarrow="oval" startarrowwidth="narrow" startarrowlength="short" endarrow="classic" endarrowwidth="narrow" joinstyle="miter"/>
                    <o:lock v:ext="edit" shapetype="f"/>
                  </v:line>
                  <v:line id="Straight Connector 509" o:spid="_x0000_s1069" style="position:absolute;flip:y;visibility:visible;mso-wrap-style:square" from="42660,0" to="42660,13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UBP8cAAADcAAAADwAAAGRycy9kb3ducmV2LnhtbESPQWsCMRSE70L/Q3gFb5ptQbFbo9iK oAeVte3B22Pz3CxuXtZN1NVf3xSEHoeZ+YYZT1tbiQs1vnSs4KWfgCDOnS65UPD9teiNQPiArLFy TApu5GE6eeqMMdXuyhlddqEQEcI+RQUmhDqV0ueGLPq+q4mjd3CNxRBlU0jd4DXCbSVfk2QoLZYc FwzW9GkoP+7OVsFyVW6yrBrct/PTal/83D/MetMq1X1uZ+8gArXhP/xoL7WCQfIGf2fiEZCT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FQE/xwAAANwAAAAPAAAAAAAA AAAAAAAAAKECAABkcnMvZG93bnJldi54bWxQSwUGAAAAAAQABAD5AAAAlQMAAAAA " strokecolor="windowText" strokeweight="1pt">
                    <v:stroke endarrow="classic" endarrowwidth="narrow" joinstyle="miter"/>
                  </v:line>
                  <v:shape id="Picture 510" o:spid="_x0000_s1070" type="#_x0000_t75" style="position:absolute;left:39717;top:365;width:289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uayInEAAAA3AAAAA8AAABkcnMvZG93bnJldi54bWxET8tqwkAU3Rf6D8MtdNdMlCqSOoZUCC3i xgdId5fMbZI2cyedmWr0652F4PJw3vN8MJ04kvOtZQWjJAVBXFndcq1gvytfZiB8QNbYWSYFZ/KQ Lx4f5phpe+INHbehFjGEfYYKmhD6TEpfNWTQJ7Ynjty3dQZDhK6W2uEphptOjtN0Kg22HBsa7GnZ UPW7/TcKNvXPdP1eHMoPN/46v65k+be8dEo9Pw3FG4hAQ7iLb+5PrWAyivPjmXgE5OI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uayInEAAAA3AAAAA8AAAAAAAAAAAAAAAAA nwIAAGRycy9kb3ducmV2LnhtbFBLBQYAAAAABAAEAPcAAACQAwAAAAA= ">
                    <v:imagedata r:id="rId3215" o:title=""/>
                  </v:shape>
                  <v:shape id="Picture 511" o:spid="_x0000_s1071" type="#_x0000_t75" style="position:absolute;left:40217;top:11380;width:239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Py0/EAAAA3AAAAA8AAABkcnMvZG93bnJldi54bWxEj91qwkAUhO8LvsNyCr2rmwiVEl1FCuIP KNSq9PKQPU2C2bNhd03i27uC0MthZr5hpvPe1KIl5yvLCtJhAoI4t7riQsHxZ/n+CcIHZI21ZVJw Iw/z2eBlipm2HX9TewiFiBD2GSooQ2gyKX1ekkE/tA1x9P6sMxiidIXUDrsIN7UcJclYGqw4LpTY 0FdJ+eVwNQoWst02nXbnPW5S+curZX7ZnZR6e+0XExCB+vAffrbXWsFHmsLjTDwCcnY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APy0/EAAAA3AAAAA8AAAAAAAAAAAAAAAAA nwIAAGRycy9kb3ducmV2LnhtbFBLBQYAAAAABAAEAPcAAACQAwAAAAA= ">
                    <v:imagedata r:id="rId3216" o:title=""/>
                  </v:shape>
                  <v:shape id="Picture 512" o:spid="_x0000_s1072" type="#_x0000_t75" style="position:absolute;left:40184;top:2174;width:239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PJv6vFAAAA3AAAAA8AAABkcnMvZG93bnJldi54bWxEj81qwzAQhO+FvoPYQG+NnJSE4EYJphAo pZfm59DbYm1sE2vlSlvbefuqEMhxmJlvmPV2dK3qKcTGs4HZNANFXHrbcGXgeNg9r0BFQbbYeiYD V4qw3Tw+rDG3fuAv6vdSqQThmKOBWqTLtY5lTQ7j1HfEyTv74FCSDJW2AYcEd62eZ9lSO2w4LdTY 0VtN5WX/6wx8fhenS7FbHHx3DT/9x4ssh16MeZqMxSsooVHu4Vv73RpYzObwfyYdAb35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Tyb+rxQAAANwAAAAPAAAAAAAAAAAAAAAA AJ8CAABkcnMvZG93bnJldi54bWxQSwUGAAAAAAQABAD3AAAAkQMAAAAA ">
                    <v:imagedata r:id="rId3217" o:title=""/>
                  </v:shape>
                  <v:shape id="Picture 514" o:spid="_x0000_s1073" type="#_x0000_t75" style="position:absolute;left:41238;top:7490;width:138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kXVPGAAAA3AAAAA8AAABkcnMvZG93bnJldi54bWxEj0FLw0AUhO+C/2F5gje7abBF0myKKIJ4 KLZVam+P7DOJZt+GfWub/ntXKHgcZuYbplyOrlcHCtJ5NjCdZKCIa287bgy8bZ9u7kBJRLbYeyYD JxJYVpcXJRbWH3lNh01sVIKwFGigjXEotJa6JYcy8QNx8j59cBiTDI22AY8J7nqdZ9lcO+w4LbQ4 0ENL9ffmxxlYf+W7VdjN8eVjL/m7f5TTayPGXF+N9wtQkcb4Hz63n62B2fQW/s6kI6Cr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GWRdU8YAAADcAAAADwAAAAAAAAAAAAAA AACfAgAAZHJzL2Rvd25yZXYueG1sUEsFBgAAAAAEAAQA9wAAAJIDAAAAAA== ">
                    <v:imagedata r:id="rId3218" o:title=""/>
                  </v:shape>
                  <v:shape id="Picture 515" o:spid="_x0000_s1074" type="#_x0000_t75" style="position:absolute;left:45531;top:12192;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JiEo/FAAAA3AAAAA8AAABkcnMvZG93bnJldi54bWxEj09rAjEUxO+FfofwCr3VRGVFV6OoRSg9 FPyD5+fmdbN087Jsorv20zeFQo/DzPyGWax6V4sbtaHyrGE4UCCIC28qLjWcjruXKYgQkQ3WnknD nQKslo8PC8yN73hPt0MsRYJwyFGDjbHJpQyFJYdh4Bvi5H361mFMsi2labFLcFfLkVIT6bDitGCx oa2l4utwdRq2p2+rNpcJd+Z9nH2MX6M6h5nWz0/9eg4iUh//w3/tN6MhG2bweyYdAbn8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SYhKPxQAAANwAAAAPAAAAAAAAAAAAAAAA AJ8CAABkcnMvZG93bnJldi54bWxQSwUGAAAAAAQABAD3AAAAkQMAAAAA ">
                    <v:imagedata r:id="rId3219" o:title=""/>
                  </v:shape>
                  <v:shape id="Picture 516" o:spid="_x0000_s1075" type="#_x0000_t75" style="position:absolute;left:57264;top:12221;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qd+CTGAAAA3AAAAA8AAABkcnMvZG93bnJldi54bWxEj1trwkAQhd8L/odlBN/qJoWIpK6iUlFo Eby04Ns0OybB7GzIrib+e1co9PFwLh9nMutMJW7UuNKygngYgSDOrC45V3A8rF7HIJxH1lhZJgV3 cjCb9l4mmGrb8o5ue5+LMMIuRQWF93UqpcsKMuiGtiYO3tk2Bn2QTS51g20YN5V8i6KRNFhyIBRY 07Kg7LK/mgD5WX/9zk/b08d3nHwuonazuydWqUG/m7+D8NT5//Bfe6MVJPEInmfCEZDTB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p34JMYAAADcAAAADwAAAAAAAAAAAAAA AACfAgAAZHJzL2Rvd25yZXYueG1sUEsFBgAAAAAEAAQA9wAAAJIDAAAAAA== ">
                    <v:imagedata r:id="rId3220" o:title=""/>
                  </v:shape>
                  <v:shape id="Picture 517" o:spid="_x0000_s1076" type="#_x0000_t75" style="position:absolute;left:53412;top:12192;width:2015;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AdmDHAAAA3AAAAA8AAABkcnMvZG93bnJldi54bWxEj09rwkAUxO9Cv8PyCt7qJgWtTV1FC/VP Sg9VkR4f2dckNPs2za4mfntXEDwOM/MbZjLrTCVO1LjSsoJ4EIEgzqwuOVew3308jUE4j6yxskwK zuRgNn3oTTDRtuVvOm19LgKEXYIKCu/rREqXFWTQDWxNHLxf2xj0QTa51A22AW4q+RxFI2mw5LBQ YE3vBWV/26NRMF6geY3tzzL92rSxTj/Tw+rwr1T/sZu/gfDU+Xv41l5rBcP4Ba5nwhGQ0w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JAdmDHAAAA3AAAAA8AAAAAAAAAAAAA AAAAnwIAAGRycy9kb3ducmV2LnhtbFBLBQYAAAAABAAEAPcAAACTAwAAAAA= ">
                    <v:imagedata r:id="rId3221" o:title=""/>
                  </v:shape>
                  <v:shape id="Picture 518" o:spid="_x0000_s1077" type="#_x0000_t75" style="position:absolute;left:49456;top:12192;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SdQDAAAAA3AAAAA8AAABkcnMvZG93bnJldi54bWxET02LwjAQvS/4H8II3ta0grJUo6ggiHhQ 1z14G5qxLTaTkqS1/ntzEPb4eN+LVW9q0ZHzlWUF6TgBQZxbXXGh4Pq7+/4B4QOyxtoyKXiRh9Vy 8LXATNsnn6m7hELEEPYZKihDaDIpfV6SQT+2DXHk7tYZDBG6QmqHzxhuajlJkpk0WHFsKLGhbUn5 49IaBYHb6/nvcNq61+bW4XGa6r5NlRoN+/UcRKA+/Is/7r1WME3j2ngmHgG5fA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yJJ1AMAAAADcAAAADwAAAAAAAAAAAAAAAACfAgAA ZHJzL2Rvd25yZXYueG1sUEsFBgAAAAAEAAQA9wAAAIwDAAAAAA== ">
                    <v:imagedata r:id="rId3222" o:title=""/>
                  </v:shape>
                  <v:shape id="Picture 519" o:spid="_x0000_s1078" type="#_x0000_t75" style="position:absolute;top:763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TOlnFAAAA3AAAAA8AAABkcnMvZG93bnJldi54bWxEj0FrwkAUhO9C/8PyCt50Y8CiqatUUbDF S9OC10f2NRuafZtkV5P8+26h0OMwM98wm91ga3GnzleOFSzmCQjiwumKSwWfH6fZCoQPyBprx6Rg JA+77cNkg5l2Pb/TPQ+liBD2GSowITSZlL4wZNHPXUMcvS/XWQxRdqXUHfYRbmuZJsmTtFhxXDDY 0MFQ8Z3frILkKK+myQfzum/H9Hp5M+06GKWmj8PLM4hAQ/gP/7XPWsFysYbfM/EIyO0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20zpZxQAAANwAAAAPAAAAAAAAAAAAAAAA AJ8CAABkcnMvZG93bnJldi54bWxQSwUGAAAAAAQABAD3AAAAkQMAAAAA ">
                    <v:imagedata r:id="rId3223" o:title=""/>
                  </v:shape>
                  <v:shape id="Picture 520" o:spid="_x0000_s1079" type="#_x0000_t75" style="position:absolute;left:61298;top:7550;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ttUJPBAAAA3AAAAA8AAABkcnMvZG93bnJldi54bWxET89rwjAUvgv7H8Ib7GZTRd3oTMsQJl6t gju+NW9Nt+alJFnt/vvlIHj8+H5vq8n2YiQfOscKFlkOgrhxuuNWwfn0Pn8BESKyxt4xKfijAFX5 MNtiod2VjzTWsRUphEOBCkyMQyFlaAxZDJkbiBP35bzFmKBvpfZ4TeG2l8s830iLHacGgwPtDDU/ 9a9VUE+HlfnejZb2/b4z/vKx+HxeKfX0OL29gog0xbv45j5oBetlmp/OpCMgy3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ttUJPBAAAA3AAAAA8AAAAAAAAAAAAAAAAAnwIA AGRycy9kb3ducmV2LnhtbFBLBQYAAAAABAAEAPcAAACNAwAAAAA= ">
                    <v:imagedata r:id="rId3224" o:title=""/>
                  </v:shape>
                </v:group>
                <w10:anchorlock/>
              </v:group>
            </w:pict>
          </mc:Fallback>
        </mc:AlternateContent>
      </w:r>
    </w:p>
    <w:p w:rsidR="005C3C9B" w:rsidRDefault="005C3C9B" w:rsidP="00EF76AA">
      <w:pPr>
        <w:tabs>
          <w:tab w:val="left" w:pos="284"/>
          <w:tab w:val="left" w:pos="2835"/>
          <w:tab w:val="left" w:pos="5387"/>
          <w:tab w:val="left" w:pos="7938"/>
        </w:tabs>
        <w:ind w:firstLine="142"/>
      </w:pPr>
      <w:r w:rsidRPr="00FD14D7">
        <w:rPr>
          <w:b/>
          <w:bCs/>
        </w:rPr>
        <w:tab/>
        <w:t>A.</w:t>
      </w:r>
      <w:r w:rsidRPr="00FD14D7">
        <w:rPr>
          <w:bCs/>
        </w:rPr>
        <w:t xml:space="preserve"> </w:t>
      </w:r>
      <w:r w:rsidRPr="00FD14D7">
        <w:rPr>
          <w:position w:val="-24"/>
        </w:rPr>
        <w:object w:dxaOrig="440" w:dyaOrig="620">
          <v:shape id="_x0000_i2590" type="#_x0000_t75" style="width:21.75pt;height:32.25pt" o:ole="">
            <v:imagedata r:id="rId3225" o:title=""/>
          </v:shape>
          <o:OLEObject Type="Embed" ProgID="Equation.DSMT4" ShapeID="_x0000_i2590" DrawAspect="Content" ObjectID="_1653894739" r:id="rId3226"/>
        </w:object>
      </w:r>
      <w:r>
        <w:t>μF.</w:t>
      </w:r>
      <w:r w:rsidRPr="00FD14D7">
        <w:rPr>
          <w:bCs/>
        </w:rPr>
        <w:tab/>
      </w:r>
      <w:r w:rsidRPr="00FD14D7">
        <w:rPr>
          <w:b/>
          <w:bCs/>
        </w:rPr>
        <w:t>B.</w:t>
      </w:r>
      <w:r w:rsidRPr="00FD14D7">
        <w:rPr>
          <w:bCs/>
        </w:rPr>
        <w:t xml:space="preserve"> </w:t>
      </w:r>
      <w:r w:rsidRPr="00FD14D7">
        <w:rPr>
          <w:position w:val="-24"/>
        </w:rPr>
        <w:object w:dxaOrig="340" w:dyaOrig="620">
          <v:shape id="_x0000_i2591" type="#_x0000_t75" style="width:18pt;height:32.25pt" o:ole="">
            <v:imagedata r:id="rId3227" o:title=""/>
          </v:shape>
          <o:OLEObject Type="Embed" ProgID="Equation.DSMT4" ShapeID="_x0000_i2591" DrawAspect="Content" ObjectID="_1653894740" r:id="rId3228"/>
        </w:object>
      </w:r>
      <w:r w:rsidRPr="002F646E">
        <w:t xml:space="preserve"> </w:t>
      </w:r>
      <w:r>
        <w:t>μF.</w:t>
      </w:r>
      <w:r>
        <w:rPr>
          <w:bCs/>
        </w:rPr>
        <w:tab/>
      </w:r>
      <w:r w:rsidRPr="00FD14D7">
        <w:rPr>
          <w:b/>
          <w:bCs/>
        </w:rPr>
        <w:t>C.</w:t>
      </w:r>
      <w:r w:rsidRPr="00FD14D7">
        <w:rPr>
          <w:bCs/>
        </w:rPr>
        <w:t xml:space="preserve"> </w:t>
      </w:r>
      <w:r w:rsidRPr="00FD14D7">
        <w:rPr>
          <w:position w:val="-24"/>
        </w:rPr>
        <w:object w:dxaOrig="480" w:dyaOrig="620">
          <v:shape id="_x0000_i2592" type="#_x0000_t75" style="width:24.75pt;height:32.25pt" o:ole="">
            <v:imagedata r:id="rId3229" o:title=""/>
          </v:shape>
          <o:OLEObject Type="Embed" ProgID="Equation.DSMT4" ShapeID="_x0000_i2592" DrawAspect="Content" ObjectID="_1653894741" r:id="rId3230"/>
        </w:object>
      </w:r>
      <w:r w:rsidRPr="002F646E">
        <w:t xml:space="preserve"> </w:t>
      </w:r>
      <w:r>
        <w:t>μF.</w:t>
      </w:r>
      <w:r w:rsidRPr="00FD14D7">
        <w:rPr>
          <w:bCs/>
        </w:rPr>
        <w:tab/>
      </w:r>
      <w:r w:rsidRPr="00FD14D7">
        <w:rPr>
          <w:b/>
          <w:bCs/>
        </w:rPr>
        <w:t>D.</w:t>
      </w:r>
      <w:r w:rsidRPr="00FD14D7">
        <w:rPr>
          <w:bCs/>
        </w:rPr>
        <w:t xml:space="preserve"> </w:t>
      </w:r>
      <w:r w:rsidRPr="00FD14D7">
        <w:rPr>
          <w:position w:val="-24"/>
        </w:rPr>
        <w:object w:dxaOrig="340" w:dyaOrig="620">
          <v:shape id="_x0000_i2593" type="#_x0000_t75" style="width:18pt;height:32.25pt" o:ole="">
            <v:imagedata r:id="rId3231" o:title=""/>
          </v:shape>
          <o:OLEObject Type="Embed" ProgID="Equation.DSMT4" ShapeID="_x0000_i2593" DrawAspect="Content" ObjectID="_1653894742" r:id="rId3232"/>
        </w:object>
      </w:r>
      <w:r w:rsidRPr="002F646E">
        <w:t xml:space="preserve"> </w:t>
      </w:r>
      <w:r>
        <w:t>μF.</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6</w:t>
      </w:r>
      <w:r w:rsidRPr="00FD14D7">
        <w:rPr>
          <w:b/>
          <w:bCs/>
        </w:rPr>
        <w:t>:</w:t>
      </w:r>
      <w:r w:rsidRPr="00FD14D7">
        <w:rPr>
          <w:bCs/>
        </w:rPr>
        <w:t xml:space="preserve"> Một con lắc đơn dao động nhỏ với chu kì 2,00 s. Tích điện cho vật nặng rồi đặt nó trong một điện trường đều có đường sức điện hợp với phương ngang một góc </w:t>
      </w:r>
      <w:r w:rsidRPr="00FD14D7">
        <w:rPr>
          <w:position w:val="-6"/>
        </w:rPr>
        <w:object w:dxaOrig="380" w:dyaOrig="320">
          <v:shape id="_x0000_i2594" type="#_x0000_t75" style="width:18.75pt;height:17.25pt" o:ole="">
            <v:imagedata r:id="rId3233" o:title=""/>
          </v:shape>
          <o:OLEObject Type="Embed" ProgID="Equation.DSMT4" ShapeID="_x0000_i2594" DrawAspect="Content" ObjectID="_1653894743" r:id="rId3234"/>
        </w:object>
      </w:r>
      <w:r w:rsidRPr="00FD14D7">
        <w:rPr>
          <w:bCs/>
        </w:rPr>
        <w:t xml:space="preserve">. Khi cân bằng, vật ở vị trí ứng với dây treo lệch so với phương thẳng đứng </w:t>
      </w:r>
      <w:r>
        <w:rPr>
          <w:bCs/>
        </w:rPr>
        <w:t>một</w:t>
      </w:r>
      <w:r w:rsidRPr="00FD14D7">
        <w:rPr>
          <w:bCs/>
        </w:rPr>
        <w:t xml:space="preserve"> góc </w:t>
      </w:r>
      <w:r w:rsidRPr="00FD14D7">
        <w:rPr>
          <w:position w:val="-6"/>
        </w:rPr>
        <w:object w:dxaOrig="380" w:dyaOrig="320">
          <v:shape id="_x0000_i2595" type="#_x0000_t75" style="width:18.75pt;height:17.25pt" o:ole="">
            <v:imagedata r:id="rId3235" o:title=""/>
          </v:shape>
          <o:OLEObject Type="Embed" ProgID="Equation.DSMT4" ShapeID="_x0000_i2595" DrawAspect="Content" ObjectID="_1653894744" r:id="rId3236"/>
        </w:object>
      </w:r>
      <w:r w:rsidRPr="00FD14D7">
        <w:rPr>
          <w:bCs/>
        </w:rPr>
        <w:t>. Chu kì dao động nhỏ của con lắc lúc này là</w:t>
      </w:r>
    </w:p>
    <w:p w:rsidR="005C3C9B" w:rsidRDefault="005C3C9B" w:rsidP="00EF76AA">
      <w:pPr>
        <w:tabs>
          <w:tab w:val="left" w:pos="284"/>
          <w:tab w:val="left" w:pos="2835"/>
          <w:tab w:val="left" w:pos="5387"/>
          <w:tab w:val="left" w:pos="7938"/>
        </w:tabs>
        <w:ind w:firstLine="142"/>
        <w:rPr>
          <w:bCs/>
        </w:rPr>
      </w:pPr>
      <w:r w:rsidRPr="00143517">
        <w:rPr>
          <w:b/>
          <w:bCs/>
        </w:rPr>
        <w:tab/>
        <w:t>A.</w:t>
      </w:r>
      <w:r w:rsidRPr="00143517">
        <w:rPr>
          <w:bCs/>
        </w:rPr>
        <w:t xml:space="preserve"> 2,11 s</w:t>
      </w:r>
      <w:r>
        <w:rPr>
          <w:bCs/>
        </w:rPr>
        <w:t>.</w:t>
      </w:r>
      <w:r w:rsidRPr="00143517">
        <w:rPr>
          <w:bCs/>
        </w:rPr>
        <w:tab/>
      </w:r>
      <w:r w:rsidRPr="00143517">
        <w:rPr>
          <w:b/>
          <w:bCs/>
        </w:rPr>
        <w:t>B.</w:t>
      </w:r>
      <w:r w:rsidRPr="00143517">
        <w:rPr>
          <w:bCs/>
        </w:rPr>
        <w:t xml:space="preserve"> 1,44 s</w:t>
      </w:r>
      <w:r>
        <w:rPr>
          <w:bCs/>
        </w:rPr>
        <w:t>.</w:t>
      </w:r>
      <w:r w:rsidRPr="00143517">
        <w:rPr>
          <w:bCs/>
        </w:rPr>
        <w:tab/>
      </w:r>
      <w:r w:rsidRPr="00143517">
        <w:rPr>
          <w:b/>
          <w:bCs/>
        </w:rPr>
        <w:t>C.</w:t>
      </w:r>
      <w:r w:rsidRPr="00143517">
        <w:rPr>
          <w:bCs/>
        </w:rPr>
        <w:t xml:space="preserve"> 1,68 s</w:t>
      </w:r>
      <w:r>
        <w:rPr>
          <w:bCs/>
        </w:rPr>
        <w:t>.</w:t>
      </w:r>
      <w:r w:rsidRPr="00143517">
        <w:rPr>
          <w:bCs/>
        </w:rPr>
        <w:tab/>
      </w:r>
      <w:r w:rsidRPr="00143517">
        <w:rPr>
          <w:b/>
          <w:bCs/>
        </w:rPr>
        <w:t>D.</w:t>
      </w:r>
      <w:r w:rsidRPr="00143517">
        <w:rPr>
          <w:bCs/>
        </w:rPr>
        <w:t xml:space="preserve"> 2,78 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7</w:t>
      </w:r>
      <w:r w:rsidRPr="00FD14D7">
        <w:rPr>
          <w:b/>
          <w:bCs/>
        </w:rPr>
        <w:t>:</w:t>
      </w:r>
      <w:r w:rsidRPr="00FD14D7">
        <w:rPr>
          <w:bCs/>
        </w:rPr>
        <w:t xml:space="preserve"> Thí nghiệm Y</w:t>
      </w:r>
      <w:r>
        <w:rPr>
          <w:bCs/>
        </w:rPr>
        <w:t xml:space="preserve"> </w:t>
      </w:r>
      <w:r w:rsidRPr="00FD14D7">
        <w:rPr>
          <w:bCs/>
        </w:rPr>
        <w:t>‒</w:t>
      </w:r>
      <w:r>
        <w:rPr>
          <w:bCs/>
        </w:rPr>
        <w:t xml:space="preserve"> </w:t>
      </w:r>
      <w:r w:rsidRPr="00FD14D7">
        <w:rPr>
          <w:bCs/>
        </w:rPr>
        <w:t xml:space="preserve">âng về giao thoa ánh sáng với nguồn sáng đơn sắc phát ra bức xạ có bước sóng </w:t>
      </w:r>
      <w:r w:rsidRPr="00467369">
        <w:rPr>
          <w:bCs/>
          <w:position w:val="-6"/>
        </w:rPr>
        <w:object w:dxaOrig="220" w:dyaOrig="279">
          <v:shape id="_x0000_i2596" type="#_x0000_t75" style="width:11.25pt;height:14.25pt" o:ole="">
            <v:imagedata r:id="rId3237" o:title=""/>
          </v:shape>
          <o:OLEObject Type="Embed" ProgID="Equation.DSMT4" ShapeID="_x0000_i2596" DrawAspect="Content" ObjectID="_1653894745" r:id="rId3238"/>
        </w:object>
      </w:r>
      <w:r w:rsidRPr="00FD14D7">
        <w:rPr>
          <w:bCs/>
        </w:rPr>
        <w:t xml:space="preserve">. Biết khoảng cách giữa hai khe là 1 mm. Trên màn quan sát, tại điểm cách vân trung tâm 4,2 mm là một vân sáng bậc 5. Di chuyển màn quan sát ra xa hai khe một khoảng 0,6 m thì thấy </w:t>
      </w:r>
      <w:r w:rsidRPr="00467369">
        <w:rPr>
          <w:bCs/>
          <w:position w:val="-4"/>
        </w:rPr>
        <w:object w:dxaOrig="320" w:dyaOrig="260">
          <v:shape id="_x0000_i2597" type="#_x0000_t75" style="width:15.75pt;height:12pt" o:ole="">
            <v:imagedata r:id="rId3239" o:title=""/>
          </v:shape>
          <o:OLEObject Type="Embed" ProgID="Equation.DSMT4" ShapeID="_x0000_i2597" DrawAspect="Content" ObjectID="_1653894746" r:id="rId3240"/>
        </w:object>
      </w:r>
      <w:r w:rsidRPr="00FD14D7">
        <w:rPr>
          <w:bCs/>
        </w:rPr>
        <w:t xml:space="preserve"> lúc này lại là một vân tối và trong quá trình di chuyển có quan sát được một lần </w:t>
      </w:r>
      <w:r w:rsidRPr="00467369">
        <w:rPr>
          <w:bCs/>
          <w:position w:val="-4"/>
        </w:rPr>
        <w:object w:dxaOrig="320" w:dyaOrig="260">
          <v:shape id="_x0000_i2598" type="#_x0000_t75" style="width:15.75pt;height:12pt" o:ole="">
            <v:imagedata r:id="rId3241" o:title=""/>
          </v:shape>
          <o:OLEObject Type="Embed" ProgID="Equation.DSMT4" ShapeID="_x0000_i2598" DrawAspect="Content" ObjectID="_1653894747" r:id="rId3242"/>
        </w:object>
      </w:r>
      <w:r w:rsidRPr="00FD14D7">
        <w:rPr>
          <w:bCs/>
        </w:rPr>
        <w:t xml:space="preserve"> là vân sáng. Giá trị của </w:t>
      </w:r>
      <w:r w:rsidRPr="00467369">
        <w:rPr>
          <w:bCs/>
          <w:position w:val="-6"/>
        </w:rPr>
        <w:object w:dxaOrig="220" w:dyaOrig="279">
          <v:shape id="_x0000_i2599" type="#_x0000_t75" style="width:11.25pt;height:14.25pt" o:ole="">
            <v:imagedata r:id="rId3243" o:title=""/>
          </v:shape>
          <o:OLEObject Type="Embed" ProgID="Equation.DSMT4" ShapeID="_x0000_i2599" DrawAspect="Content" ObjectID="_1653894748" r:id="rId3244"/>
        </w:object>
      </w:r>
      <w:r w:rsidRPr="00FD14D7">
        <w:rPr>
          <w:bCs/>
        </w:rPr>
        <w:t xml:space="preserve"> là</w:t>
      </w:r>
    </w:p>
    <w:p w:rsidR="005C3C9B" w:rsidRDefault="005C3C9B" w:rsidP="00EF76AA">
      <w:pPr>
        <w:tabs>
          <w:tab w:val="left" w:pos="284"/>
          <w:tab w:val="left" w:pos="2835"/>
          <w:tab w:val="left" w:pos="5387"/>
          <w:tab w:val="left" w:pos="7938"/>
        </w:tabs>
        <w:ind w:firstLine="142"/>
        <w:rPr>
          <w:bCs/>
        </w:rPr>
      </w:pPr>
      <w:r w:rsidRPr="00467369">
        <w:rPr>
          <w:b/>
          <w:bCs/>
        </w:rPr>
        <w:tab/>
        <w:t>A.</w:t>
      </w:r>
      <w:r w:rsidRPr="00467369">
        <w:rPr>
          <w:bCs/>
        </w:rPr>
        <w:t xml:space="preserve"> 700 nm</w:t>
      </w:r>
      <w:r>
        <w:rPr>
          <w:bCs/>
        </w:rPr>
        <w:t>.</w:t>
      </w:r>
      <w:r w:rsidRPr="00467369">
        <w:rPr>
          <w:bCs/>
        </w:rPr>
        <w:tab/>
      </w:r>
      <w:r w:rsidRPr="00467369">
        <w:rPr>
          <w:b/>
          <w:bCs/>
        </w:rPr>
        <w:t>B.</w:t>
      </w:r>
      <w:r w:rsidRPr="00467369">
        <w:rPr>
          <w:bCs/>
        </w:rPr>
        <w:t xml:space="preserve"> 500 nm</w:t>
      </w:r>
      <w:r>
        <w:rPr>
          <w:bCs/>
        </w:rPr>
        <w:t>.</w:t>
      </w:r>
      <w:r w:rsidRPr="00467369">
        <w:rPr>
          <w:bCs/>
        </w:rPr>
        <w:tab/>
      </w:r>
      <w:r w:rsidRPr="00467369">
        <w:rPr>
          <w:b/>
          <w:bCs/>
        </w:rPr>
        <w:t>C.</w:t>
      </w:r>
      <w:r w:rsidRPr="00467369">
        <w:rPr>
          <w:bCs/>
        </w:rPr>
        <w:t xml:space="preserve"> 600 nm</w:t>
      </w:r>
      <w:r>
        <w:rPr>
          <w:bCs/>
        </w:rPr>
        <w:t>.</w:t>
      </w:r>
      <w:r w:rsidRPr="00467369">
        <w:rPr>
          <w:bCs/>
        </w:rPr>
        <w:tab/>
      </w:r>
      <w:r w:rsidRPr="00467369">
        <w:rPr>
          <w:b/>
          <w:bCs/>
        </w:rPr>
        <w:t>D.</w:t>
      </w:r>
      <w:r w:rsidRPr="00467369">
        <w:rPr>
          <w:bCs/>
        </w:rPr>
        <w:t xml:space="preserve"> 400 nm</w:t>
      </w:r>
      <w:r>
        <w:rPr>
          <w:bCs/>
        </w:rPr>
        <w:t>.</w:t>
      </w:r>
    </w:p>
    <w:p w:rsidR="005C3C9B" w:rsidRPr="00E1605F"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6368" behindDoc="0" locked="1" layoutInCell="1" allowOverlap="1">
                <wp:simplePos x="0" y="0"/>
                <wp:positionH relativeFrom="column">
                  <wp:posOffset>4048760</wp:posOffset>
                </wp:positionH>
                <wp:positionV relativeFrom="paragraph">
                  <wp:posOffset>1026795</wp:posOffset>
                </wp:positionV>
                <wp:extent cx="2557780" cy="501015"/>
                <wp:effectExtent l="0" t="0" r="13970" b="0"/>
                <wp:wrapSquare wrapText="bothSides"/>
                <wp:docPr id="1279" name="Canvas 615"/>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537" name="Group 537"/>
                        <wpg:cNvGrpSpPr/>
                        <wpg:grpSpPr>
                          <a:xfrm>
                            <a:off x="36001" y="17513"/>
                            <a:ext cx="2522135" cy="465390"/>
                            <a:chOff x="1" y="0"/>
                            <a:chExt cx="2522135" cy="465390"/>
                          </a:xfrm>
                        </wpg:grpSpPr>
                        <wpg:grpSp>
                          <wpg:cNvPr id="538" name="Group 538"/>
                          <wpg:cNvGrpSpPr/>
                          <wpg:grpSpPr>
                            <a:xfrm>
                              <a:off x="2136" y="414013"/>
                              <a:ext cx="2520000" cy="51377"/>
                              <a:chOff x="2136" y="414013"/>
                              <a:chExt cx="2159529" cy="51377"/>
                            </a:xfrm>
                          </wpg:grpSpPr>
                          <wps:wsp>
                            <wps:cNvPr id="539" name="Rectangle 539"/>
                            <wps:cNvSpPr/>
                            <wps:spPr>
                              <a:xfrm>
                                <a:off x="2136" y="41972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0" name="Straight Connector 540"/>
                            <wps:cNvCnPr>
                              <a:cxnSpLocks/>
                            </wps:cNvCnPr>
                            <wps:spPr>
                              <a:xfrm>
                                <a:off x="2136" y="414013"/>
                                <a:ext cx="2159529" cy="0"/>
                              </a:xfrm>
                              <a:prstGeom prst="line">
                                <a:avLst/>
                              </a:prstGeom>
                              <a:noFill/>
                              <a:ln w="12700" cap="flat" cmpd="sng" algn="ctr">
                                <a:solidFill>
                                  <a:sysClr val="windowText" lastClr="000000"/>
                                </a:solidFill>
                                <a:prstDash val="solid"/>
                                <a:miter lim="800000"/>
                              </a:ln>
                              <a:effectLst/>
                            </wps:spPr>
                            <wps:bodyPr/>
                          </wps:wsp>
                        </wpg:grpSp>
                        <wpg:grpSp>
                          <wpg:cNvPr id="541" name="Group 541"/>
                          <wpg:cNvGrpSpPr/>
                          <wpg:grpSpPr>
                            <a:xfrm>
                              <a:off x="22833" y="160044"/>
                              <a:ext cx="864222" cy="203747"/>
                              <a:chOff x="22833" y="160044"/>
                              <a:chExt cx="864222" cy="203747"/>
                            </a:xfrm>
                          </wpg:grpSpPr>
                          <wpg:grpSp>
                            <wpg:cNvPr id="542" name="Group 542"/>
                            <wpg:cNvGrpSpPr/>
                            <wpg:grpSpPr>
                              <a:xfrm>
                                <a:off x="127918" y="161543"/>
                                <a:ext cx="69435" cy="197485"/>
                                <a:chOff x="127918" y="161545"/>
                                <a:chExt cx="377415" cy="1080000"/>
                              </a:xfrm>
                            </wpg:grpSpPr>
                            <wps:wsp>
                              <wps:cNvPr id="543" name="Rectangle: Rounded Corners 543"/>
                              <wps:cNvSpPr/>
                              <wps:spPr>
                                <a:xfrm rot="17400000" flipV="1">
                                  <a:off x="-114073" y="430986"/>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4" name="Rectangle: Rounded Corners 544"/>
                              <wps:cNvSpPr/>
                              <wps:spPr>
                                <a:xfrm rot="4200000">
                                  <a:off x="-98675" y="637536"/>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5" name="Group 545"/>
                            <wpg:cNvGrpSpPr/>
                            <wpg:grpSpPr>
                              <a:xfrm>
                                <a:off x="234843" y="160044"/>
                                <a:ext cx="83834" cy="197486"/>
                                <a:chOff x="234846" y="160041"/>
                                <a:chExt cx="455681" cy="1080006"/>
                              </a:xfrm>
                            </wpg:grpSpPr>
                            <wps:wsp>
                              <wps:cNvPr id="546" name="Rectangle: Rounded Corners 546"/>
                              <wps:cNvSpPr/>
                              <wps:spPr>
                                <a:xfrm rot="17400000" flipV="1">
                                  <a:off x="-241147" y="636039"/>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7" name="Rectangle: Rounded Corners 547"/>
                              <wps:cNvSpPr/>
                              <wps:spPr>
                                <a:xfrm rot="4200000">
                                  <a:off x="86517" y="636034"/>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8" name="Group 548"/>
                            <wpg:cNvGrpSpPr/>
                            <wpg:grpSpPr>
                              <a:xfrm>
                                <a:off x="352500" y="166305"/>
                                <a:ext cx="83834" cy="197486"/>
                                <a:chOff x="352503" y="166302"/>
                                <a:chExt cx="455681" cy="1080006"/>
                              </a:xfrm>
                            </wpg:grpSpPr>
                            <wps:wsp>
                              <wps:cNvPr id="549" name="Rectangle: Rounded Corners 549"/>
                              <wps:cNvSpPr/>
                              <wps:spPr>
                                <a:xfrm rot="17400000" flipV="1">
                                  <a:off x="-123490"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0" name="Rectangle: Rounded Corners 550"/>
                              <wps:cNvSpPr/>
                              <wps:spPr>
                                <a:xfrm rot="4200000">
                                  <a:off x="204174"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1" name="Group 551"/>
                            <wpg:cNvGrpSpPr/>
                            <wpg:grpSpPr>
                              <a:xfrm>
                                <a:off x="472504" y="166305"/>
                                <a:ext cx="83834" cy="197486"/>
                                <a:chOff x="472507" y="166302"/>
                                <a:chExt cx="455681" cy="1080006"/>
                              </a:xfrm>
                            </wpg:grpSpPr>
                            <wps:wsp>
                              <wps:cNvPr id="552" name="Rectangle: Rounded Corners 552"/>
                              <wps:cNvSpPr/>
                              <wps:spPr>
                                <a:xfrm rot="17400000" flipV="1">
                                  <a:off x="-3486"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3" name="Rectangle: Rounded Corners 553"/>
                              <wps:cNvSpPr/>
                              <wps:spPr>
                                <a:xfrm rot="4200000">
                                  <a:off x="324178"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4" name="Group 554"/>
                            <wpg:cNvGrpSpPr/>
                            <wpg:grpSpPr>
                              <a:xfrm>
                                <a:off x="592410" y="166305"/>
                                <a:ext cx="83834" cy="197486"/>
                                <a:chOff x="592414" y="166302"/>
                                <a:chExt cx="455681" cy="1080006"/>
                              </a:xfrm>
                            </wpg:grpSpPr>
                            <wps:wsp>
                              <wps:cNvPr id="555" name="Rectangle: Rounded Corners 555"/>
                              <wps:cNvSpPr/>
                              <wps:spPr>
                                <a:xfrm rot="17400000" flipV="1">
                                  <a:off x="116421"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6" name="Rectangle: Rounded Corners 556"/>
                              <wps:cNvSpPr/>
                              <wps:spPr>
                                <a:xfrm rot="4200000">
                                  <a:off x="444085"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557" name="Rectangle: Rounded Corners 557"/>
                            <wps:cNvSpPr/>
                            <wps:spPr>
                              <a:xfrm>
                                <a:off x="22833" y="251308"/>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58" name="Group 558"/>
                            <wpg:cNvGrpSpPr/>
                            <wpg:grpSpPr>
                              <a:xfrm>
                                <a:off x="713591" y="164378"/>
                                <a:ext cx="173464" cy="197485"/>
                                <a:chOff x="713592" y="164376"/>
                                <a:chExt cx="942848" cy="1080001"/>
                              </a:xfrm>
                            </wpg:grpSpPr>
                            <wpg:grpSp>
                              <wpg:cNvPr id="559" name="Group 559"/>
                              <wpg:cNvGrpSpPr/>
                              <wpg:grpSpPr>
                                <a:xfrm>
                                  <a:off x="713592" y="164376"/>
                                  <a:ext cx="373173" cy="1080001"/>
                                  <a:chOff x="713592" y="164376"/>
                                  <a:chExt cx="373173" cy="1080000"/>
                                </a:xfrm>
                              </wpg:grpSpPr>
                              <wps:wsp>
                                <wps:cNvPr id="560" name="Rectangle: Rounded Corners 560"/>
                                <wps:cNvSpPr/>
                                <wps:spPr>
                                  <a:xfrm rot="17400000" flipV="1">
                                    <a:off x="237600" y="640368"/>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1" name="Rectangle: Rounded Corners 561"/>
                                <wps:cNvSpPr/>
                                <wps:spPr>
                                  <a:xfrm rot="4200000">
                                    <a:off x="715964" y="416726"/>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562" name="Rectangle: Rounded Corners 562"/>
                              <wps:cNvSpPr/>
                              <wps:spPr>
                                <a:xfrm>
                                  <a:off x="1044439" y="646396"/>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563" name="Group 563"/>
                          <wpg:cNvGrpSpPr/>
                          <wpg:grpSpPr>
                            <a:xfrm rot="5400000">
                              <a:off x="-118312" y="253533"/>
                              <a:ext cx="288001" cy="51376"/>
                              <a:chOff x="-118311" y="253533"/>
                              <a:chExt cx="2159533" cy="51376"/>
                            </a:xfrm>
                          </wpg:grpSpPr>
                          <wps:wsp>
                            <wps:cNvPr id="564" name="Rectangle 564"/>
                            <wps:cNvSpPr/>
                            <wps:spPr>
                              <a:xfrm>
                                <a:off x="-118311" y="259244"/>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5" name="Straight Connector 565"/>
                            <wps:cNvCnPr>
                              <a:cxnSpLocks/>
                            </wps:cNvCnPr>
                            <wps:spPr>
                              <a:xfrm>
                                <a:off x="-118307" y="253533"/>
                                <a:ext cx="2159529" cy="0"/>
                              </a:xfrm>
                              <a:prstGeom prst="line">
                                <a:avLst/>
                              </a:prstGeom>
                              <a:noFill/>
                              <a:ln w="12700" cap="flat" cmpd="sng" algn="ctr">
                                <a:solidFill>
                                  <a:sysClr val="windowText" lastClr="000000"/>
                                </a:solidFill>
                                <a:prstDash val="solid"/>
                                <a:miter lim="800000"/>
                              </a:ln>
                              <a:effectLst/>
                            </wps:spPr>
                            <wps:bodyPr/>
                          </wps:wsp>
                        </wpg:grpSp>
                        <wps:wsp>
                          <wps:cNvPr id="566" name="Rectangle: Rounded Corners 566"/>
                          <wps:cNvSpPr/>
                          <wps:spPr>
                            <a:xfrm>
                              <a:off x="1590246" y="206753"/>
                              <a:ext cx="875807" cy="11450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7" name="Circle: Hollow 567"/>
                          <wps:cNvSpPr/>
                          <wps:spPr>
                            <a:xfrm>
                              <a:off x="1721206" y="257074"/>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8" name="Circle: Hollow 568"/>
                          <wps:cNvSpPr/>
                          <wps:spPr>
                            <a:xfrm>
                              <a:off x="2190717" y="256663"/>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9" name="Rectangle: Rounded Corners 569"/>
                          <wps:cNvSpPr/>
                          <wps:spPr>
                            <a:xfrm>
                              <a:off x="2028149" y="13396"/>
                              <a:ext cx="206368" cy="180113"/>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70" name="Picture 570"/>
                            <pic:cNvPicPr/>
                          </pic:nvPicPr>
                          <pic:blipFill>
                            <a:blip r:embed="rId3245"/>
                            <a:stretch>
                              <a:fillRect/>
                            </a:stretch>
                          </pic:blipFill>
                          <pic:spPr>
                            <a:xfrm>
                              <a:off x="400863" y="0"/>
                              <a:ext cx="114300" cy="165100"/>
                            </a:xfrm>
                            <a:prstGeom prst="rect">
                              <a:avLst/>
                            </a:prstGeom>
                          </pic:spPr>
                        </pic:pic>
                        <pic:pic xmlns:pic="http://schemas.openxmlformats.org/drawingml/2006/picture">
                          <pic:nvPicPr>
                            <pic:cNvPr id="571" name="Picture 571"/>
                            <pic:cNvPicPr/>
                          </pic:nvPicPr>
                          <pic:blipFill>
                            <a:blip r:embed="rId3246"/>
                            <a:stretch>
                              <a:fillRect/>
                            </a:stretch>
                          </pic:blipFill>
                          <pic:spPr>
                            <a:xfrm>
                              <a:off x="1295999" y="45331"/>
                              <a:ext cx="152400" cy="215900"/>
                            </a:xfrm>
                            <a:prstGeom prst="rect">
                              <a:avLst/>
                            </a:prstGeom>
                          </pic:spPr>
                        </pic:pic>
                        <pic:pic xmlns:pic="http://schemas.openxmlformats.org/drawingml/2006/picture">
                          <pic:nvPicPr>
                            <pic:cNvPr id="572" name="Picture 572"/>
                            <pic:cNvPicPr/>
                          </pic:nvPicPr>
                          <pic:blipFill>
                            <a:blip r:embed="rId3247"/>
                            <a:stretch>
                              <a:fillRect/>
                            </a:stretch>
                          </pic:blipFill>
                          <pic:spPr>
                            <a:xfrm>
                              <a:off x="2056265" y="42907"/>
                              <a:ext cx="139700" cy="127000"/>
                            </a:xfrm>
                            <a:prstGeom prst="rect">
                              <a:avLst/>
                            </a:prstGeom>
                          </pic:spPr>
                        </pic:pic>
                        <pic:pic xmlns:pic="http://schemas.openxmlformats.org/drawingml/2006/picture">
                          <pic:nvPicPr>
                            <pic:cNvPr id="573" name="Picture 573"/>
                            <pic:cNvPicPr/>
                          </pic:nvPicPr>
                          <pic:blipFill>
                            <a:blip r:embed="rId3248"/>
                            <a:stretch>
                              <a:fillRect/>
                            </a:stretch>
                          </pic:blipFill>
                          <pic:spPr>
                            <a:xfrm>
                              <a:off x="1860440" y="188698"/>
                              <a:ext cx="177800" cy="139700"/>
                            </a:xfrm>
                            <a:prstGeom prst="rect">
                              <a:avLst/>
                            </a:prstGeom>
                          </pic:spPr>
                        </pic:pic>
                        <wps:wsp>
                          <wps:cNvPr id="574" name="Straight Connector 574"/>
                          <wps:cNvCnPr>
                            <a:cxnSpLocks/>
                          </wps:cNvCnPr>
                          <wps:spPr>
                            <a:xfrm>
                              <a:off x="1181301" y="258548"/>
                              <a:ext cx="410568" cy="0"/>
                            </a:xfrm>
                            <a:prstGeom prst="line">
                              <a:avLst/>
                            </a:prstGeom>
                            <a:noFill/>
                            <a:ln w="12700" cap="flat" cmpd="sng" algn="ctr">
                              <a:solidFill>
                                <a:sysClr val="windowText" lastClr="000000"/>
                              </a:solidFill>
                              <a:prstDash val="solid"/>
                              <a:miter lim="800000"/>
                              <a:headEnd type="stealth" w="sm" len="med"/>
                            </a:ln>
                            <a:effectLst/>
                          </wps:spPr>
                          <wps:bodyPr/>
                        </wps:wsp>
                      </wpg:wgp>
                    </wpc:wpc>
                  </a:graphicData>
                </a:graphic>
                <wp14:sizeRelH relativeFrom="page">
                  <wp14:pctWidth>0</wp14:pctWidth>
                </wp14:sizeRelH>
                <wp14:sizeRelV relativeFrom="page">
                  <wp14:pctHeight>0</wp14:pctHeight>
                </wp14:sizeRelV>
              </wp:anchor>
            </w:drawing>
          </mc:Choice>
          <mc:Fallback>
            <w:pict>
              <v:group id="Canvas 615" o:spid="_x0000_s1026" editas="canvas" style="position:absolute;margin-left:318.8pt;margin-top:80.85pt;width:201.4pt;height:39.45pt;z-index:251706368" coordsize="25577,501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AnM0XRCwAAs2UAAA4AAABkcnMvZTJvRG9jLnhtbOxdWW/bSBJ+X2D/ A6H3xLwPIc4gcCazA2Rng0lm55mmKIk7vJakLXt//X5V3Tx1UY4jyAkNTIZXN7ubdXx1dOnNTw9J rNyHRRll6fVMe63OlDANskWUrq5nf3z58MqdKWXlpws/ztLwevYYlrOf3v79b282+TzUs3UWL8JC QSdpOd/k17N1VeXzq6syWIeJX77O8jDFzWVWJH6F02J1tSj8DXpP4itdVe2rTVYs8iILwrLE1ffi 5uwt979chkH1r+WyDCslvp5hbBX/W/C/t/Tv1ds3/nxV+Pk6CuQw/CeMIvGjFC9tunrvV75yV0Rb XSVRUGRltqxeB1lylS2XURDyHDAbTR3M5sZP7/2SJxNgdeoB4ugZ+71dYQ3Q5XyDjxHy8Wq+WeXN R8GHHHyVkybxS5Hd5TyH1Tz47f5ToUSL65llODMl9ROQBD+g0AX5cjz1S5F/zj8V8sJKnNH6PiyL hP6PlVMermeGraraTHkE6TmWZojPGT5USoCbuqXrmmHNlAD3TdsyPPm9gzWIgpqLps3Vnw83vKpf f7XJVyAaHiKtnTwRh905gvj7c3SfMEfMweYpmpqp7pijij8xR6yAw6voz5sp7mwdrJupapZn6d6g /d6ZgknLljLKr6OMz2s/D5kyyh5lYDRi1X4H+/rpKg5BHZ5YOX6yIY1yXoJKdtBFZ9aeo1sDuujO 2bRsm+83c/bneVFWv4RZotDB9azAMDBMf+7ffywr0CQerR+hy7lfVR+iOJaPx9Uf+fvIX3GT5eom 5gGWjyWOlHsfggjya5FtvoBOZ0rslxVuQBbxH40U3TfNbve377T9wH+yrWxCg5QDo0HGqbIBwesO E4sPUbuMfbw/SHKwY5muZoofryDDg6rgkacZzQnDEZN975drMfoyi6OFWNEkqiC94yi5nrnd4ccp NQtZ/sol2+T1x6Kj22zxCElQZEIgl3nwIcJaf8RifPILSGBQNLQK7q6z4n8zZQMJjVH+984vQsz7 1xSk52mmSSKdT0zL0XFSdO/cdu+kd8lNhrUHy+NtfEjPV3F9uCyy5E8ok3f0Vtzy0wDvFushT24q oTmgjoLw3Tt+DGIcy/wx/UxCWeOVI9r48vCnX+SSIip86d+ymty36Eg8SyuWZu/uqmwZMZG16wSS oBOwHomYc/AgLazgwc9V4UerdaXcZGkKRsgKxcJdlszMjDep4MDgAWvwMQv+KomEaZiQhOImnRxn 1B3Crcuo/M79TBpHKcmSrcUlPhZL25DzyazAFE/NqaPTGLnXlAjjW/BRveBMIK1yOqSaTPBBTzXh An9TVtJj1a+uu4Yh1C8UsWkKqQBqZ/3r2qau60K16KrhmFu6aWfzVjnt7qChgXamRIH71bCJMfTn qj9hrhCdngaFTljD1ixzADZsz6yhhuY5pit1TqOHh82b+7Umhuo2NQlWNJXFKY1y72zPIgbwcQeq eK78nt2li3ABgVCkAP4QB7wUkuP36GYh6jXHFGpCWcZR/u9aYEow90oDwHEEPZmG6rl2n55sTfM8 CVU03VU1pqdmgVqlXOttGihhiFYuEAOvFnJO/uI/M2WZxFA3UMuKRUOTS86anhe/q+h7zLwtB/Yp 5F4zIXyAuehTj1DDvcbb7zwEInpNv5XsmXQ4Y8FL1OHmKOZloT2GeU3Y28QhxEM1x4JHHRAyZKJt OBbsFEgsAD+pAGoxxgbYxLHHYf/EsReKuluocRBogBX6QIO1PCGTE3waumG6UKkCaOxAVYZrgLPJ p8FAQ/JcAzS4uXAYaATKGNeRQ6AGGqZl2S7gH/fAQIO7aPRoO1cBq84CNDDgEUCDBzpGVh0BGroJ qAEHFMstWxXOhaHcqpeIkEZ/hSakMXBXTHLrQuUW8cq399gRK43gXungPeTCE2hyB9JwbQtwv2HY gaUpgAZkJsu0yTQ46l+cGPZCGbZVvgeBxjCwYD4lsGDACCVvMHs0bEOVLokavbtHgAY3r3EKmrNT 5eKBxnZwYZdHY0S0YZxHA2gMUSeWW6ZuCP/CBDQQQLhgd+rk0rhUl4bVhCWa0OAO7sVT7Mp+EtDQ YTE5sK/INID72hsIxQlpXGIAZOLY0zl2HNKwhnEiXDg9TmQiBq8KptLs05EGNxfon5u/CKRhNVGn g7JKhqKOy6ojLg04jYTTB1JrwhnspO4ZOVPo5GZKf9jKsKtzMqRPsU5Os2DWHHdo4Kmn4wwDPkhH hJMnnFHnHE0ci7wmmcr0vSQsjcQZTbBSpoNaMi55UujE8sBVT/docPMOTHkZOKMJOh3EGTIS9bU4 Q9MgrYAJhXk0AY0JaMyUKc/yeCr/PqAxKu5pjY577oicmMiSRTba5NDoJjdPQON7BxrniHtao+Ke eOqomdDJqWpzanXs51A5sNOJGGg6NmyIQKdu2B7fblI3XlJigm2QN3dKgfxRtzHs2zRlDWObuHC6 x9HBxi9P4FQgVgOWNvrosJFjmDaQfpNFJd38TRYVt4cHj2OjaM8auBvc9EzdRdS1k0XFjtGGFVuz 53ByutUEJGvDR8YeTzJ89gy3DuUajqFRYnWb8tVkhcmdcHs6aLPGtruoc6XFlrzhfM8hf+1R4SA8 dVT+jgnm6qACGS63TdWwhyQlc/bbHBSmqYYgXpJsntLTpy1m33qbp91Elg75LfDUSObdYfo42D9G Uh5C3NRsR5dCvJaK/f0kni0yWCaG7exj4Yz/WtD3jKZpP4nIILuEPaGt7qWksbNo3lHBTXtEcLNj +WjYQWgiF1u4KmzD2+JX7ECB1BBJnp6FvWCQDS+SXyfj50dWsF1+7R7v38JqNwFJaSXgAuvF41aC gLbYs721eUvTXEMTNo5uGRZ28qLL1kbSXWxClexGlSUaE0iaDNiuifbCxuq2b20GnfZv0wZh4tim i4Zh26mfb6MJwYFBZFexcPEoyOjIqf7EEXIaZKPztOuaGlN9iam+BBeKmOpLdCrjoOSKZMNd9SVE QRaZk/F19SWYV1WRO9YVUrUN0OPVGujWRYbqvd91YZepxISoQdIK7rPhzVFxMptVlKSbPYUIOnIc 2knVTZE1p6vYyDxQgK5juUQ6jDc101JPx5sCn9Z0RO/uGVHbSWkd20sW9aFG8V3yz2whyu94VKdA Al/RnjFwr9/vrsLJlOB7eoLvmSzBJgZ2ExVBHM6Vf2RxnG2Aqk6Le2mOroEL2frTLUdFEn4PjmqW BpNQcqM4Fty1R1ovsvRuZOUP0/KMOpD2TJU/hlzrjObayff6I5uGZ2LaJsa2xbQy2HYoT6yjQnXN Ux25MVdHJT1hlrY25MS0w7J6PT29rf+nej5TTb49uWJ2Eyk+GDAZsXW1y8Cq7mqm8LlqxpbLFQqZ Ap0CAqMOhig/2nhwxsQ0nwECiy56nDMh3KkW5ps8Cub4T1YqxtFWPdrj9aPRqrqjoqKiBnUyqo/E L/66y1+J2p/RbRRH1SOXo0Y6MA0qvf8UBeTUpJOO28NpEhZwn16rAOgSzK2fo1ZE7XTe6+QW9fLq LdN0LIeLeqSD2sw7ZoxiXagy/T4L7pIwrUTZ7CJE9VfU7C7XUV6iDuo8TG5DFIItfl3I1JCyKsIq WJOsWKL0JckcyYf1DR5lOzAa854qn3A+u+TChhuYp9sBCBoq/VEeGCfaWFpj2u5B9UWvnJ8YUGte 84jEGPgQQxJri4MXRCVNZPxTQyX8UWiFiZougUrk3ojnpBINu625wCPF6xE3kIRYu+o0SwcdCVIh t91EKjMUPa79qC2p8Je5JFKRbrXnJBVdtWydnMhEKjpskIGvwPBEnWuSKlTyunaY/chSpQkhtqTC X+aSSEX6fJ6TVDTXRl4B5AbRguvKlOmOBnIcxDmlBhJ0I9TK89HKeYx6qlohQpufd9TsFu406Rv/ upgK4r5ITK8Dv64lig+1K4oteKgwKFb0CON9f1W7/fk69Bc/pwuleszx6xZlFfpxtUYJexwncO+H qLGfhAsSWLCjRlbKp4clFfER/0IHHwX0wyDclfwVE/rpke45P9X+1srb/wMAAP//AwBQSwMEFAAG AAgAAAAhAGZnMs/UAAAArQIAABkAAABkcnMvX3JlbHMvZTJvRG9jLnhtbC5yZWxzvJLLigIxEEX3 wvxDqP10+iGDiGk3IvRW9AOKpLo72HmQxBn9+wkMwgiiu15WFffcs6jN9mom9k0hamcFVEUJjKx0 SttBwOm4/1wBiwmtwslZEnCjCNv2Y7E50IQph+KofWSZYqOAMSW/5jzKkQzGwnmy+dK7YDDlMQzc ozzjQLwuyy8e/jOgfWCyTgkInWqAHW8+N79nu77XknZOXgzZ9KSCa5O7MxDDQEmAIaXxb9kUP6YH /tyhnsehfuVQzeNQvXJYzuOwvDvwhydrfwEAAP//AwBQSwMEFAAGAAgAAAAhAGAXdwvhAAAADAEA AA8AAABkcnMvZG93bnJldi54bWxMj11LwzAUhu8F/0M4gncuWQ3p6JoOERTRC+cseJs1Z21ZPkqT rdVfb3all4f34X2fU25ma8gZx9B7J2G5YEDQNV73rpVQfz7drYCEqJxWxjuU8I0BNtX1VakK7Sf3 geddbEkqcaFQEroYh4LS0HRoVVj4AV3KDn60KqZzbKke1ZTKraEZY4Ja1bu00KkBHztsjruTlcCz g1ltn8Xbz0tdT69fvM/Zey/l7c38sAYScY5/MFz0kzpUyWnvT04HYiSI+1wkNAVimQO5EIwzDmQv IeNMAK1K+v+J6hcAAP//AwBQSwMEFAAGAAgAAAAhAIV6wXCvAQAAQAIAABQAAABkcnMvbWVkaWEv aW1hZ2U0LndtZlxRMW/TQBh9d0lom0ayA+1QhOBAgqGCIiEQa1zHUAajiERiNCYcxVLihDgRZKha qVsXd+tP6J/okAkJBtql/6NC3pAI745MnPzp3nvf+bvveyewApSUACT2YFaFIQUFi4Scz+cWbYmN hbYqCaxWk+/ETKySPbjmoIYwHn/qTIcaULi+UG+CFeaASz4jumQcsPwzhrlrxVSTBq1JJRq4RfRb zv5w4zq2nbA5t5P0daZe6y/qzaAfp1DfzuXp03zS2DuZmJNlxiPW5Dx4UjUKCUIcSDOX6e8K3nCY hS98X+A7NRNNnSW7qWp3E5129UP1Ku1uoSKwVG62w85z4MbbJPV6ve04S7r+4INuxbs6Q73yfzv1 Unvafz/oMeUPJqNEj0yvqJfDjgq+jkcxDVm+6wR587HXKlznZeS1ft25TbzueCiC4n6Rb0dEruOb LQ+KzWinyK3S4L6/w5S3GTWjoDCf59QERxSSi/4IGlUipw1VQX4Ycjpjg5m8at/A+IGFvy6WLDuz b8ki99rTbKz7wOfKETNV/Nj4+NOE5Rfn8p+/9gJcsVTJ/v8XAAD//wMAUEsDBBQABgAIAAAAIQBg Igrq7AEAAMYCAAAUAAAAZHJzL21lZGlhL2ltYWdlMi53bWZsUsFu00AQnd0klDqRnBQ4FBBdkOBQ 0VZCCA5wsOsYikRQRCJxtIxZiqXECXFcyAERiRtImBN8An/AiUN74VpO8AN8QIV8QyK82QYOwMij efNm9XZnxoIWiUqRIJL0itgqcClAGCTkbDYzaF0sz7mqBDBcTSo5FVVkF47YVKNWOH7UnQw1UZuW 5uxJgsKMqI58F+gD3IH8FzjftchqktFxaF2h00A/5O5PBNgb8xI8rt6N+zpVd/QTdXfQDxNSn/bl +8t55jx7l/HJMnwNmuiHLlnMcA87k+lcOyLnH21zCNqtrvKfjkchXXudOSD/ry3MHQeQreHM4R0l oCwbXb9NiqaSJ8iTqAp3OExbNzxP0Ddw7E2dxtuJ6kSxTiJ9Ud1KonWqCFooNzut7lWiY/fixO31 NsM0jrzBA90Ot3VKjcrfjTdKnUn//qCHkjfIRrEe8VSoUf7TxRIdPWv7eXPDbRd1+2bgtr+vnAE+ YbtU+MX5It8MgOq2xyH3i9Vgq8gN4yA+30LJXQ2agV/w59o1gWEKCcMmBFZSQo6BW4xWQIF+sQN8 itA7Jg+3JL39qtA48TJ4Kpb5E1CCHW65Tgsm+2j+KFxwrjNJx7pPe48rL1GxSC0/3GM3+ed9+XvL HA/MQ1jgFwAAAP//AwBQSwMEFAAGAAgAAAAhAPRRW6S2AQAAQAIAABQAAABkcnMvbWVkaWEvaW1h Z2UxLndtZlxRPW8TQRB9u7YJcSzdmY8iCMGBBEUEIUKRUtD4cj4IhZGFjShPh1nCKfbZ8dlKXEQg 0dEcHS0dv4COIhUSBQo/gZ8QoZMokDBvFleMbjRv3uzNzrxVWAZKngI0jiBWoWtFwiKl5/O5Retq dcGtaALL1fQH5akVZjfPOKihFU9edmcjA2zg3IK9BHaYAy7zY6JP9B/ET3iF3LUs3bSgC7qh7uEy 0W99/IeB9s5OwuHcbjIwmffIHHiPh4M4hfflRH/czKeNo/dTOVmm32ZP7oO7VWFkhz281rKXzHcK fzTKWveDQOErOfGmyZLd1Ov0EpP2zC3vYdpbR0VhqdzstLpbwPmnSer3+9txlvSC4XPTjndNhnrl /3Hqpc5s8GzYZykYTseJGcusqJdbXS88nIxjCnL2mhPmzTt+u3CdB5Hf/nn1CvFFx0cRFjeKfDsi cp1AQh4Wa9FOkVumwfhqhyV/LWpGYSGf79QUV1SaRn0UhSoxpwxVxfzNHrcTGWTzqn0D0QMLfV0s 2eyzfUs2ud6ZZRMzAPYrb1mp4tvqi1/iNv9+ov/pay/AKVuV7P9/AQAA//8DAFBLAwQUAAYACAAA ACEA89wuIrABAABAAgAAFAAAAGRycy9tZWRpYS9pbWFnZTMud21mXFHBbtNAEH27SShNI9mB9lCE wCDBoYKCEGoPXOI6hnIIikgQR2PCUizFTogT0RwqkLhxMTc+gZ/g0BMSp/IJ/AEV8g2J8GbJiZFH 8+aNd3bmrcIqUPEUoHEEsRpdKxIWKb1YLCzaVptLbk0TWK6hW+qZWmN2/YyDBjrx9FV/PjbAbZxb shfADgvAZX5MtMEo9z2hy12r0k0LWtc/cA8XiX7r4z8MtI92Eg7n9pPU5N4j88Z7PErjDN7XE/35 bjFrHX2ayZ9V+k325D64UxdGdkjxTsteMt8p/PE479wPAoVv5MTbJk8OMq83SEw2MDe8h9lgGzWF lWq71+nvAuefJpk/HO7FeTIIRi9MNz4wOZq1/8dpVnrz9PloyFIwmk0SM5FZ0ax2+l54OJ3EFOTs FScs2rf8buk6DyK/++vyJeINx0cZltfKYi8icp1AQhGWW9F+WVimxfh2nyV/K2pHYSmf7zQUV1Sa Rn0Uhaowpwx1xfx9yu1EBtm8bt9A9MBSXxcrNvti35JNrvbm+dTw0OvaB1bq+Ln5ckfc5t9P9D99 7QU4ZauKPf8XAAD//wMAUEsBAi0AFAAGAAgAAAAhAL9XnOUMAQAAFQIAABMAAAAAAAAAAAAAAAAA AAAAAFtDb250ZW50X1R5cGVzXS54bWxQSwECLQAUAAYACAAAACEAOP0h/9YAAACUAQAACwAAAAAA AAAAAAAAAAA9AQAAX3JlbHMvLnJlbHNQSwECLQAUAAYACAAAACEAICczRdELAACzZQAADgAAAAAA AAAAAAAAAAA8AgAAZHJzL2Uyb0RvYy54bWxQSwECLQAUAAYACAAAACEAZmcyz9QAAACtAgAAGQAA AAAAAAAAAAAAAAA5DgAAZHJzL19yZWxzL2Uyb0RvYy54bWwucmVsc1BLAQItABQABgAIAAAAIQBg F3cL4QAAAAwBAAAPAAAAAAAAAAAAAAAAAEQPAABkcnMvZG93bnJldi54bWxQSwECLQAUAAYACAAA ACEAhXrBcK8BAABAAgAAFAAAAAAAAAAAAAAAAABSEAAAZHJzL21lZGlhL2ltYWdlNC53bWZQSwEC LQAUAAYACAAAACEAYCIK6uwBAADGAgAAFAAAAAAAAAAAAAAAAAAzEgAAZHJzL21lZGlhL2ltYWdl Mi53bWZQSwECLQAUAAYACAAAACEA9FFbpLYBAABAAgAAFAAAAAAAAAAAAAAAAABRFAAAZHJzL21l ZGlhL2ltYWdlMS53bWZQSwECLQAUAAYACAAAACEA89wuIrABAABAAgAAFAAAAAAAAAAAAAAAAAA5 FgAAZHJzL21lZGlhL2ltYWdlMy53bWZQSwUGAAAAAAkACQBCAgAAGxgAAAAA ">
                <v:shape id="_x0000_s1027" type="#_x0000_t75" style="position:absolute;width:25577;height:5010;visibility:visible;mso-wrap-style:square">
                  <v:fill o:detectmouseclick="t"/>
                  <v:path o:connecttype="none"/>
                </v:shape>
                <v:group id="Group 537" o:spid="_x0000_s1028" style="position:absolute;left:360;top:175;width:25221;height:4654" coordorigin="" coordsize="25221,4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c5kjMYAAADcAAAADwAAAGRycy9kb3ducmV2LnhtbESPQWvCQBSE7wX/w/IK 3ppNlLSSZhWRKh5CoSqU3h7ZZxLMvg3ZbRL/fbdQ6HGYmW+YfDOZVgzUu8aygiSKQRCXVjdcKbic 908rEM4ja2wtk4I7OdisZw85ZtqO/EHDyVciQNhlqKD2vsukdGVNBl1kO+LgXW1v0AfZV1L3OAa4 aeUijp+lwYbDQo0d7Woqb6dvo+Aw4rhdJm9Dcbvu7l/n9P2zSEip+eO0fQXhafL/4b/2UStIly/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zmSMxgAAANwA AAAPAAAAAAAAAAAAAAAAAKoCAABkcnMvZG93bnJldi54bWxQSwUGAAAAAAQABAD6AAAAnQMAAAAA ">
                  <v:group id="Group 538" o:spid="_x0000_s1029" style="position:absolute;left:21;top:4140;width:25200;height:513" coordorigin="21,414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FHw/sMAAADcAAAADwAAAGRycy9kb3ducmV2LnhtbERPTWvCQBC9F/wPywi9 1U0qKSW6BhErPQShWhBvQ3ZMQrKzIbsm8d93DwWPj/e9zibTioF6V1tWEC8iEMSF1TWXCn7PX2+f IJxH1thaJgUPcpBtZi9rTLUd+YeGky9FCGGXooLK+y6V0hUVGXQL2xEH7mZ7gz7AvpS6xzGEm1a+ R9GHNFhzaKiwo11FRXO6GwWHEcftMt4PeXPbPa7n5HjJY1LqdT5tVyA8Tf4p/nd/awXJMq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UfD+wwAAANwAAAAP AAAAAAAAAAAAAAAAAKoCAABkcnMvZG93bnJldi54bWxQSwUGAAAAAAQABAD6AAAAmgMAAAAA ">
                    <v:rect id="Rectangle 539" o:spid="_x0000_s1030" style="position:absolute;left:21;top:4197;width:21595;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2MjMUA AADcAAAADwAAAGRycy9kb3ducmV2LnhtbESPS2vDMBCE74X8B7GB3Bo5DS2tGzmEkoBPhTz6OC7W 1ja2VkaSY+ffR4FCjsPMfMOs1qNpxZmcry0rWMwTEMSF1TWXCk7H3eMrCB+QNbaWScGFPKyzycMK U20H3tP5EEoRIexTVFCF0KVS+qIig35uO+Lo/VlnMETpSqkdDhFuWvmUJC/SYM1xocKOPioqmkNv FGzL4Qvz76PLfy9582m7vtj/9ErNpuPmHUSgMdzD/+1cK3hevsHtTDwCMrsCAAD//wMAUEsBAi0A FAAGAAgAAAAhAPD3irv9AAAA4gEAABMAAAAAAAAAAAAAAAAAAAAAAFtDb250ZW50X1R5cGVzXS54 bWxQSwECLQAUAAYACAAAACEAMd1fYdIAAACPAQAACwAAAAAAAAAAAAAAAAAuAQAAX3JlbHMvLnJl bHNQSwECLQAUAAYACAAAACEAMy8FnkEAAAA5AAAAEAAAAAAAAAAAAAAAAAApAgAAZHJzL3NoYXBl eG1sLnhtbFBLAQItABQABgAIAAAAIQAQLYyMxQAAANwAAAAPAAAAAAAAAAAAAAAAAJgCAABkcnMv ZG93bnJldi54bWxQSwUGAAAAAAQABAD1AAAAigMAAAAA " fillcolor="windowText" stroked="f" strokeweight="1pt">
                      <v:fill r:id="rId2072" o:title="" color2="window" type="pattern"/>
                    </v:rect>
                    <v:line id="Straight Connector 540" o:spid="_x0000_s1031" style="position:absolute;visibility:visible;mso-wrap-style:square" from="21,4140" to="21616,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6XZMEAAADcAAAADwAAAGRycy9kb3ducmV2LnhtbERPz2vCMBS+D/Y/hDfwNtOOTbQ2yhgO vOywunl+NM+2rnkJSWzrf28OA48f3+9yO5leDORDZ1lBPs9AENdWd9wo+Dl8Pi9BhIissbdMCq4U YLt5fCix0Hbkbxqq2IgUwqFABW2MrpAy1C0ZDHPriBN3st5gTNA3UnscU7jp5UuWLaTBjlNDi44+ Wqr/qotRULH8WuWuWR49DWOY3OH3uDsrNXua3tcgIk3xLv5377WCt9c0P51JR0Bub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fpdkwQAAANwAAAAPAAAAAAAAAAAAAAAA AKECAABkcnMvZG93bnJldi54bWxQSwUGAAAAAAQABAD5AAAAjwMAAAAA " strokecolor="windowText" strokeweight="1pt">
                      <v:stroke joinstyle="miter"/>
                      <o:lock v:ext="edit" shapetype="f"/>
                    </v:line>
                  </v:group>
                  <v:group id="Group 541" o:spid="_x0000_s1032" style="position:absolute;left:228;top:1600;width:8642;height:2037" coordorigin="228,1600"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W0qHsYAAADcAAAADwAAAGRycy9kb3ducmV2LnhtbESPT2vCQBTE74V+h+UV ejObtFokZhWRtvQQBLUg3h7ZZxLMvg3Zbf58e7dQ6HGYmd8w2WY0jeipc7VlBUkUgyAurK65VPB9 +pgtQTiPrLGxTAomcrBZPz5kmGo78IH6oy9FgLBLUUHlfZtK6YqKDLrItsTBu9rOoA+yK6XucAhw 08iXOH6TBmsOCxW2tKuouB1/jILPAYfta/Le57frbrqcFvtznpBSz0/jdgXC0+j/w3/tL61gMU/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bSoexgAAANwA AAAPAAAAAAAAAAAAAAAAAKoCAABkcnMvZG93bnJldi54bWxQSwUGAAAAAAQABAD6AAAAnQMAAAAA ">
                    <v:group id="Group 542" o:spid="_x0000_s1033" style="position:absolute;left:1279;top:1615;width:694;height:1975" coordorigin="1279,1615"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0acYAAADcAAAADwAAAGRycy9kb3ducmV2LnhtbESPQWvCQBSE7wX/w/KE 3ppNbFMkZhURKx5CoSqU3h7ZZxLMvg3ZbRL/fbdQ6HGYmW+YfDOZVgzUu8aygiSKQRCXVjdcKbic 356WIJxH1thaJgV3crBZzx5yzLQd+YOGk69EgLDLUEHtfZdJ6cqaDLrIdsTBu9reoA+yr6TucQxw 08pFHL9Kgw2HhRo72tVU3k7fRsFhxHH7nOyH4nbd3b/O6ftnkZBSj/NpuwLhafL/4b/2UStIXx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v7RpxgAAANwA AAAPAAAAAAAAAAAAAAAAAKoCAABkcnMvZG93bnJldi54bWxQSwUGAAAAAAQABAD6AAAAnQMAAAAA ">
                      <v:roundrect id="Rectangle: Rounded Corners 543" o:spid="_x0000_s1034" style="position:absolute;left:-1141;top:4309;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xJ5MYA AADcAAAADwAAAGRycy9kb3ducmV2LnhtbESPX2vCQBDE3wt+h2MLfdNLtRZNPUVaW30QxL/4uOS2 STC3F7JXTb99r1Do4zAzv2Ems9ZV6kqNlJ4NPPYSUMSZtyXnBg779+4IlARki5VnMvBNArNp526C qfU33tJ1F3IVISwpGihCqFOtJSvIofR8TRy9T984DFE2ubYN3iLcVbqfJM/aYclxocCaXgvKLrsv Z0A+3sSF5Xpc6vHgNDwu1ufFRox5uG/nL6ACteE//NdeWQPDpwH8nolHQE9/AAAA//8DAFBLAQIt ABQABgAIAAAAIQDw94q7/QAAAOIBAAATAAAAAAAAAAAAAAAAAAAAAABbQ29udGVudF9UeXBlc10u eG1sUEsBAi0AFAAGAAgAAAAhADHdX2HSAAAAjwEAAAsAAAAAAAAAAAAAAAAALgEAAF9yZWxzLy5y ZWxzUEsBAi0AFAAGAAgAAAAhADMvBZ5BAAAAOQAAABAAAAAAAAAAAAAAAAAAKQIAAGRycy9zaGFw ZXhtbC54bWxQSwECLQAUAAYACAAAACEAM6xJ5MYAAADcAAAADwAAAAAAAAAAAAAAAACYAgAAZHJz L2Rvd25yZXYueG1sUEsFBgAAAAAEAAQA9QAAAIsDAAAAAA== " fillcolor="window" strokecolor="windowText">
                        <v:stroke joinstyle="miter"/>
                      </v:roundrect>
                      <v:roundrect id="Rectangle: Rounded Corners 544" o:spid="_x0000_s1035" style="position:absolute;left:-987;top:6375;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X73MQA AADcAAAADwAAAGRycy9kb3ducmV2LnhtbESPQWsCMRSE7wX/Q3iFXopmK1ZkNYrVKj0Jai+9PTbP 3aWblyUv6vrvjVDocZiZb5jZonONulCQ2rOBt0EGirjwtubSwPdx05+AkohssfFMBm4ksJj3nmaY W3/lPV0OsVQJwpKjgSrGNtdaioocysC3xMk7+eAwJhlKbQNeE9w1ephlY+2w5rRQYUuriorfw9kZ kPXmI6zt0G5/bLN7/WQ5lhMx5uW5W05BRerif/iv/WUNvI9G8DiTjoCe3wEAAP//AwBQSwECLQAU AAYACAAAACEA8PeKu/0AAADiAQAAEwAAAAAAAAAAAAAAAAAAAAAAW0NvbnRlbnRfVHlwZXNdLnht bFBLAQItABQABgAIAAAAIQAx3V9h0gAAAI8BAAALAAAAAAAAAAAAAAAAAC4BAABfcmVscy8ucmVs c1BLAQItABQABgAIAAAAIQAzLwWeQQAAADkAAAAQAAAAAAAAAAAAAAAAACkCAABkcnMvc2hhcGV4 bWwueG1sUEsBAi0AFAAGAAgAAAAhADMV+9zEAAAA3AAAAA8AAAAAAAAAAAAAAAAAmAIAAGRycy9k b3ducmV2LnhtbFBLBQYAAAAABAAEAPUAAACJAwAAAAA= " fillcolor="window" strokecolor="windowText">
                        <v:stroke joinstyle="miter"/>
                      </v:roundrect>
                    </v:group>
                    <v:group id="Group 545" o:spid="_x0000_s1036" style="position:absolute;left:2348;top:1600;width:838;height:1975" coordorigin="2348,1600"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roundrect id="Rectangle: Rounded Corners 546" o:spid="_x0000_s1037" style="position:absolute;left:-2412;top:6360;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vqfMYA AADcAAAADwAAAGRycy9kb3ducmV2LnhtbESPQWvCQBSE7wX/w/IKvemmtopGVxG11YNQqq14fGSf STD7NuRtNf333UKhx2FmvmGm89ZV6kqNlJ4NPPYSUMSZtyXnBj4OL90RKAnIFivPZOCbBOazzt0U U+tv/E7XfchVhLCkaKAIoU61lqwgh9LzNXH0zr5xGKJscm0bvEW4q3Q/SYbaYclxocCalgVll/2X MyCvK3FhsxuXevx0HHyud6f1mxjzcN8uJqACteE//NfeWgOD5yH8nolHQM9+AAAA//8DAFBLAQIt ABQABgAIAAAAIQDw94q7/QAAAOIBAAATAAAAAAAAAAAAAAAAAAAAAABbQ29udGVudF9UeXBlc10u eG1sUEsBAi0AFAAGAAgAAAAhADHdX2HSAAAAjwEAAAsAAAAAAAAAAAAAAAAALgEAAF9yZWxzLy5y ZWxzUEsBAi0AFAAGAAgAAAAhADMvBZ5BAAAAOQAAABAAAAAAAAAAAAAAAAAAKQIAAGRycy9zaGFw ZXhtbC54bWxQSwECLQAUAAYACAAAACEAI9vqfMYAAADcAAAADwAAAAAAAAAAAAAAAACYAgAAZHJz L2Rvd25yZXYueG1sUEsFBgAAAAAEAAQA9QAAAIsDAAAAAA== " fillcolor="window" strokecolor="windowText">
                        <v:stroke joinstyle="miter"/>
                      </v:roundrect>
                      <v:roundrect id="Rectangle: Rounded Corners 547" o:spid="_x0000_s1038" style="position:absolute;left:865;top:6360;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dlq8QA AADcAAAADwAAAGRycy9kb3ducmV2LnhtbESPQWsCMRSE74X+h/AKvRTNKrXKapRaq3gSql68PTbP 3aWblyUv1e2/N0Khx2FmvmFmi8416kJBas8GBv0MFHHhbc2lgeNh3ZuAkohssfFMBn5JYDF/fJhh bv2Vv+iyj6VKEJYcDVQxtrnWUlTkUPq+JU7e2QeHMclQahvwmuCu0cMse9MOa04LFbb0UVHxvf9x BmS1XoaVHdrNyTa7l0+WQzkRY56fuvcpqEhd/A//tbfWwOh1DPcz6Qjo+Q0AAP//AwBQSwECLQAU AAYACAAAACEA8PeKu/0AAADiAQAAEwAAAAAAAAAAAAAAAAAAAAAAW0NvbnRlbnRfVHlwZXNdLnht bFBLAQItABQABgAIAAAAIQAx3V9h0gAAAI8BAAALAAAAAAAAAAAAAAAAAC4BAABfcmVscy8ucmVs c1BLAQItABQABgAIAAAAIQAzLwWeQQAAADkAAAAQAAAAAAAAAAAAAAAAACkCAABkcnMvc2hhcGV4 bWwueG1sUEsBAi0AFAAGAAgAAAAhAMPHZavEAAAA3AAAAA8AAAAAAAAAAAAAAAAAmAIAAGRycy9k b3ducmV2LnhtbFBLBQYAAAAABAAEAPUAAACJAwAAAAA= " fillcolor="window" strokecolor="windowText">
                        <v:stroke joinstyle="miter"/>
                      </v:roundrect>
                    </v:group>
                    <v:group id="Group 548" o:spid="_x0000_s1039" style="position:absolute;left:3525;top:1663;width:838;height:1974" coordorigin="3525,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eDg8MAAADcAAAADwAAAGRycy9kb3ducmV2LnhtbERPTWvCQBC9F/wPywi9 1U20FoluQpBaepBCVRBvQ3ZMQrKzIbtN4r/vHgo9Pt73LptMKwbqXW1ZQbyIQBAXVtdcKricDy8b EM4ja2wtk4IHOcjS2dMOE21H/qbh5EsRQtglqKDyvkukdEVFBt3CdsSBu9veoA+wL6XucQzhppXL KHqTBmsODRV2tK+oaE4/RsHHiGO+it+HY3PfP27n9df1GJNSz/Mp34LwNPl/8Z/7UytYv4a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4V4ODwwAAANwAAAAP AAAAAAAAAAAAAAAAAKoCAABkcnMvZG93bnJldi54bWxQSwUGAAAAAAQABAD6AAAAmgMAAAAA ">
                      <v:roundrect id="Rectangle: Rounded Corners 549" o:spid="_x0000_s1040" style="position:absolute;left:-1235;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R+DsYA AADcAAAADwAAAGRycy9kb3ducmV2LnhtbESPX0vDQBDE34V+h2MLvrWXqpUm9lqKVutDQfoXH5fc NgnN7YXs2cZv7wmCj8PM/IaZzjtXqwu1Unk2MBomoIhzbysuDOx3r4MJKAnIFmvPZOCbBOaz3s0U M+uvvKHLNhQqQlgyNFCG0GRaS16SQxn6hjh6J986DFG2hbYtXiPc1fouSR61w4rjQokNPZeUn7df zoC8vYgLq3Va6fT+OD4s15/LDzHmtt8tnkAF6sJ/+K/9bg2MH1L4PROPgJ79AAAA//8DAFBLAQIt ABQABgAIAAAAIQDw94q7/QAAAOIBAAATAAAAAAAAAAAAAAAAAAAAAABbQ29udGVudF9UeXBlc10u eG1sUEsBAi0AFAAGAAgAAAAhADHdX2HSAAAAjwEAAAsAAAAAAAAAAAAAAAAALgEAAF9yZWxzLy5y ZWxzUEsBAi0AFAAGAAgAAAAhADMvBZ5BAAAAOQAAABAAAAAAAAAAAAAAAAAAKQIAAGRycy9zaGFw ZXhtbC54bWxQSwECLQAUAAYACAAAACEAUkR+DsYAAADcAAAADwAAAAAAAAAAAAAAAACYAgAAZHJz L2Rvd25yZXYueG1sUEsFBgAAAAAEAAQA9QAAAIsDAAAAAA== " fillcolor="window" strokecolor="windowText">
                        <v:stroke joinstyle="miter"/>
                      </v:roundrect>
                      <v:roundrect id="Rectangle: Rounded Corners 550" o:spid="_x0000_s1041" style="position:absolute;left:2041;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drAsEA AADcAAAADwAAAGRycy9kb3ducmV2LnhtbERPS2vCQBC+C/0PyxS8iG4qWCS6CW190FPBx8XbkB2T 0Oxs2Nlq+u+7B6HHj++9LgfXqRsFaT0beJlloIgrb1uuDZxPu+kSlERki51nMvBLAmXxNFpjbv2d D3Q7xlqlEJYcDTQx9rnWUjXkUGa+J07c1QeHMcFQaxvwnsJdp+dZ9qodtpwaGuzpo6Hq+/jjDMhm 9x42dm73F9t9TbYsp3opxoyfh7cVqEhD/Bc/3J/WwGKR5qcz6Qjo4g8AAP//AwBQSwECLQAUAAYA CAAAACEA8PeKu/0AAADiAQAAEwAAAAAAAAAAAAAAAAAAAAAAW0NvbnRlbnRfVHlwZXNdLnhtbFBL AQItABQABgAIAAAAIQAx3V9h0gAAAI8BAAALAAAAAAAAAAAAAAAAAC4BAABfcmVscy8ucmVsc1BL AQItABQABgAIAAAAIQAzLwWeQQAAADkAAAAQAAAAAAAAAAAAAAAAACkCAABkcnMvc2hhcGV4bWwu eG1sUEsBAi0AFAAGAAgAAAAhAMn3awLBAAAA3AAAAA8AAAAAAAAAAAAAAAAAmAIAAGRycy9kb3du cmV2LnhtbFBLBQYAAAAABAAEAPUAAACGAwAAAAA= " fillcolor="window" strokecolor="windowText">
                        <v:stroke joinstyle="miter"/>
                      </v:roundrect>
                    </v:group>
                    <v:group id="Group 551" o:spid="_x0000_s1042" style="position:absolute;left:4725;top:1663;width:838;height:1974" coordorigin="4725,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LS8w8QAAADcAAAADwAAAGRycy9kb3ducmV2LnhtbESPQYvCMBSE7wv7H8Jb 8LamVSpL1ygiq3gQQV0Qb4/m2Rabl9LEtv57Iwgeh5n5hpnOe1OJlhpXWlYQDyMQxJnVJecK/o+r 7x8QziNrrCyTgjs5mM8+P6aYatvxntqDz0WAsEtRQeF9nUrpsoIMuqGtiYN3sY1BH2STS91gF+Cm kqMomkiDJYeFAmtaFpRdDzejYN1htxjHf+32elnez8dkd9rGpNTgq1/8gvDU+3f41d5oBUkSw/NM OAJy9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LS8w8QAAADcAAAA DwAAAAAAAAAAAAAAAACqAgAAZHJzL2Rvd25yZXYueG1sUEsFBgAAAAAEAAQA+gAAAJsDAAAAAA== ">
                      <v:roundrect id="Rectangle: Rounded Corners 552" o:spid="_x0000_s1043" style="position:absolute;left:-35;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l6osYA AADcAAAADwAAAGRycy9kb3ducmV2LnhtbESPX2vCQBDE3wt+h2MF3+qlSkRTT5HWtj4Ixb/0cclt k2BuL2Svmn77XqHQx2FmfsPMl52r1ZVaqTwbeBgmoIhzbysuDBwPL/dTUBKQLdaeycA3CSwXvbs5 ZtbfeEfXfShUhLBkaKAMocm0lrwkhzL0DXH0Pn3rMETZFtq2eItwV+tRkky0w4rjQokNPZWUX/Zf zoC8PosLb9tZpWfjc3pabz/W72LMoN+tHkEF6sJ/+K+9sQbSdAS/Z+IR0IsfAAAA//8DAFBLAQIt ABQABgAIAAAAIQDw94q7/QAAAOIBAAATAAAAAAAAAAAAAAAAAAAAAABbQ29udGVudF9UeXBlc10u eG1sUEsBAi0AFAAGAAgAAAAhADHdX2HSAAAAjwEAAAsAAAAAAAAAAAAAAAAALgEAAF9yZWxzLy5y ZWxzUEsBAi0AFAAGAAgAAAAhADMvBZ5BAAAAOQAAABAAAAAAAAAAAAAAAAAAKQIAAGRycy9zaGFw ZXhtbC54bWxQSwECLQAUAAYACAAAACEA2Tl6osYAAADcAAAADwAAAAAAAAAAAAAAAACYAgAAZHJz L2Rvd25yZXYueG1sUEsFBgAAAAAEAAQA9QAAAIsDAAAAAA== " fillcolor="window" strokecolor="windowText">
                        <v:stroke joinstyle="miter"/>
                      </v:roundrect>
                      <v:roundrect id="Rectangle: Rounded Corners 553" o:spid="_x0000_s1044" style="position:absolute;left:3241;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X1dcQA AADcAAAADwAAAGRycy9kb3ducmV2LnhtbESPQWsCMRSE7wX/Q3iFXkSztSiyGsXWKp4EtZfeHpvn 7tLNy5KX6vbfG0HocZiZb5j5snONulCQ2rOB12EGirjwtubSwNdpM5iCkohssfFMBv5IYLnoPc0x t/7KB7ocY6kShCVHA1WMba61FBU5lKFviZN39sFhTDKU2ga8Jrhr9CjLJtphzWmhwpY+Kip+jr/O gKw372FtR3b7bZt9/5PlVE7FmJfnbjUDFamL/+FHe2cNjMdvcD+TjoBe3AAAAP//AwBQSwECLQAU AAYACAAAACEA8PeKu/0AAADiAQAAEwAAAAAAAAAAAAAAAAAAAAAAW0NvbnRlbnRfVHlwZXNdLnht bFBLAQItABQABgAIAAAAIQAx3V9h0gAAAI8BAAALAAAAAAAAAAAAAAAAAC4BAABfcmVscy8ucmVs c1BLAQItABQABgAIAAAAIQAzLwWeQQAAADkAAAAQAAAAAAAAAAAAAAAAACkCAABkcnMvc2hhcGV4 bWwueG1sUEsBAi0AFAAGAAgAAAAhADkl9XXEAAAA3AAAAA8AAAAAAAAAAAAAAAAAmAIAAGRycy9k b3ducmV2LnhtbFBLBQYAAAAABAAEAPUAAACJAwAAAAA= " fillcolor="window" strokecolor="windowText">
                        <v:stroke joinstyle="miter"/>
                      </v:roundrect>
                    </v:group>
                    <v:group id="Group 554" o:spid="_x0000_s1045" style="position:absolute;left:5924;top:1663;width:838;height:1974" coordorigin="5924,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MfW8UAAADcAAAADwAAAGRycy9kb3ducmV2LnhtbESPT2vCQBTE7wW/w/KE 3uomthGJriKi4kEK/gHx9sg+k2D2bciuSfz23UKhx2FmfsPMl72pREuNKy0riEcRCOLM6pJzBZfz 9mMKwnlkjZVlUvAiB8vF4G2OqbYdH6k9+VwECLsUFRTe16mULivIoBvZmjh4d9sY9EE2udQNdgFu KjmOook0WHJYKLCmdUHZ4/Q0CnYddqvPeNMeHvf163ZOvq+HmJR6H/arGQhPvf8P/7X3WkGSfMH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DH1vFAAAA3AAA AA8AAAAAAAAAAAAAAAAAqgIAAGRycy9kb3ducmV2LnhtbFBLBQYAAAAABAAEAPoAAACcAwAAAAA= ">
                      <v:roundrect id="Rectangle: Rounded Corners 555" o:spid="_x0000_s1046" style="position:absolute;left:1164;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Di1sYA AADcAAAADwAAAGRycy9kb3ducmV2LnhtbESPX2vCQBDE34V+h2MLvtVLlZQmeoqo/fMglFqVPi65 bRKa2wvZq6bfvicUfBxm5jfMbNG7Rp2ok9qzgftRAoq48Lbm0sD+4+nuEZQEZIuNZzLwSwKL+c1g hrn1Z36n0y6UKkJYcjRQhdDmWktRkUMZ+ZY4el++cxii7EptOzxHuGv0OEketMOa40KFLa0qKr53 P86APK/FhZdtVutsckwPm+3n5k2MGd72yymoQH24hv/br9ZAmqZwOROPgJ7/AQAA//8DAFBLAQIt ABQABgAIAAAAIQDw94q7/QAAAOIBAAATAAAAAAAAAAAAAAAAAAAAAABbQ29udGVudF9UeXBlc10u eG1sUEsBAi0AFAAGAAgAAAAhADHdX2HSAAAAjwEAAAsAAAAAAAAAAAAAAAAALgEAAF9yZWxzLy5y ZWxzUEsBAi0AFAAGAAgAAAAhADMvBZ5BAAAAOQAAABAAAAAAAAAAAAAAAAAAKQIAAGRycy9zaGFw ZXhtbC54bWxQSwECLQAUAAYACAAAACEAVtDi1sYAAADcAAAADwAAAAAAAAAAAAAAAACYAgAAZHJz L2Rvd25yZXYueG1sUEsFBgAAAAAEAAQA9QAAAIsDAAAAAA== " fillcolor="window" strokecolor="windowText">
                        <v:stroke joinstyle="miter"/>
                      </v:roundrect>
                      <v:roundrect id="Rectangle: Rounded Corners 556" o:spid="_x0000_s1047" style="position:absolute;left:4440;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JW7cMA AADcAAAADwAAAGRycy9kb3ducmV2LnhtbESPzWoCQRCE7wHfYWjBS9DZCIqsjuJvyCkQzcVbs9Pu Lu70LNMTXd/eCQRyLKrqK2qx6lyjbhSk9mzgbZSBIi68rbk08H06DGegJCJbbDyTgQcJrJa9lwXm 1t/5i27HWKoEYcnRQBVjm2stRUUOZeRb4uRdfHAYkwyltgHvCe4aPc6yqXZYc1qosKVtRcX1+OMM yO6wCTs7tu9n23y+7llO5UyMGfS79RxUpC7+h//aH9bAZDKF3zPpCOjlEwAA//8DAFBLAQItABQA BgAIAAAAIQDw94q7/QAAAOIBAAATAAAAAAAAAAAAAAAAAAAAAABbQ29udGVudF9UeXBlc10ueG1s UEsBAi0AFAAGAAgAAAAhADHdX2HSAAAAjwEAAAsAAAAAAAAAAAAAAAAALgEAAF9yZWxzLy5yZWxz UEsBAi0AFAAGAAgAAAAhADMvBZ5BAAAAOQAAABAAAAAAAAAAAAAAAAAAKQIAAGRycy9zaGFwZXht bC54bWxQSwECLQAUAAYACAAAACEAKVJW7cMAAADcAAAADwAAAAAAAAAAAAAAAACYAgAAZHJzL2Rv d25yZXYueG1sUEsFBgAAAAAEAAQA9QAAAIgDAAAAAA== " fillcolor="window" strokecolor="windowText">
                        <v:stroke joinstyle="miter"/>
                      </v:roundrect>
                    </v:group>
                    <v:roundrect id="Rectangle: Rounded Corners 557" o:spid="_x0000_s1048" style="position:absolute;left:228;top:2513;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N588YA AADcAAAADwAAAGRycy9kb3ducmV2LnhtbESPT2sCMRTE7wW/Q3iCl6JZK/5haxQRtPZS6NpLb4/N a3Zx87Ik6br99kYQehxm5jfMetvbRnTkQ+1YwXSSgSAuna7ZKPg6H8YrECEia2wck4I/CrDdDJ7W mGt35U/qimhEgnDIUUEVY5tLGcqKLIaJa4mT9+O8xZikN1J7vCa4beRLli2kxZrTQoUt7SsqL8Wv VfDxfjSNP6wWlzdzfp6V3T58nwqlRsN+9woiUh//w4/2SSuYz5dwP5OOgNzcAAAA//8DAFBLAQIt ABQABgAIAAAAIQDw94q7/QAAAOIBAAATAAAAAAAAAAAAAAAAAAAAAABbQ29udGVudF9UeXBlc10u eG1sUEsBAi0AFAAGAAgAAAAhADHdX2HSAAAAjwEAAAsAAAAAAAAAAAAAAAAALgEAAF9yZWxzLy5y ZWxzUEsBAi0AFAAGAAgAAAAhADMvBZ5BAAAAOQAAABAAAAAAAAAAAAAAAAAAKQIAAGRycy9zaGFw ZXhtbC54bWxQSwECLQAUAAYACAAAACEA4KN588YAAADcAAAADwAAAAAAAAAAAAAAAACYAgAAZHJz L2Rvd25yZXYueG1sUEsFBgAAAAAEAAQA9QAAAIsDAAAAAA== " fillcolor="window" strokecolor="windowText" strokeweight=".5pt">
                      <v:stroke joinstyle="miter"/>
                    </v:roundrect>
                    <v:group id="Group 558" o:spid="_x0000_s1049" style="position:absolute;left:7135;top:1643;width:1735;height:1975" coordorigin="7135,1643"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Y4VXsMAAADcAAAADwAAAGRycy9kb3ducmV2LnhtbERPz2vCMBS+D/wfwhN2 m2k3KlKNpcg2dpCBdTC8PZpnW2xeSpM19b9fDoMdP77fu2I2vZhodJ1lBekqAUFcW91xo+Dr/Pa0 AeE8ssbeMim4k4Niv3jYYa5t4BNNlW9EDGGXo4LW+yGX0tUtGXQrOxBH7mpHgz7CsZF6xBDDTS+f k2QtDXYcG1oc6NBSfat+jIL3gKF8SV+n4+16uF/O2ef3MSWlHpdzuQXhafb/4j/3h1aQZXFtPBOP gNz/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9jhVewwAAANwAAAAP AAAAAAAAAAAAAAAAAKoCAABkcnMvZG93bnJldi54bWxQSwUGAAAAAAQABAD6AAAAmgMAAAAA ">
                      <v:group id="Group 559" o:spid="_x0000_s1050" style="position:absolute;left:7135;top:1643;width:3732;height:10800" coordorigin="7135,1643"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sKwxcUAAADcAAAADwAAAGRycy9kb3ducmV2LnhtbESPT2vCQBTE7wW/w/KE 3uomlhSNriKi4kEK/gHx9sg+k2D2bciuSfz23UKhx2FmfsPMl72pREuNKy0riEcRCOLM6pJzBZfz 9mMCwnlkjZVlUvAiB8vF4G2OqbYdH6k9+VwECLsUFRTe16mULivIoBvZmjh4d9sY9EE2udQNdgFu KjmOoi9psOSwUGBN64Kyx+lpFOw67Faf8aY9PO7r1+2cfF8PMSn1PuxXMxCeev8f/mvvtYIkmcL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LCsMXFAAAA3AAA AA8AAAAAAAAAAAAAAAAAqgIAAGRycy9kb3ducmV2LnhtbFBLBQYAAAAABAAEAPoAAACcAwAAAAA= ">
                        <v:roundrect id="Rectangle: Rounded Corners 560" o:spid="_x0000_s1051" style="position:absolute;left:2376;top:6402;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uL88IA AADcAAAADwAAAGRycy9kb3ducmV2LnhtbERPS2vCQBC+C/6HZYTe6kaLoqmriFrtQZDaBz0O2WkS zM6GzFbjv3cPgseP7z1btK5SZ2qk9Gxg0E9AEWfelpwb+Pp8e56AkoBssfJMBq4ksJh3OzNMrb/w B52PIVcxhCVFA0UIdaq1ZAU5lL6viSP35xuHIcIm17bBSwx3lR4myVg7LDk2FFjTqqDsdPx3BmS7 Fhd2+2mppy8/o+/N/ndzEGOeeu3yFVSgNjzEd/e7NTAax/nxTDwCen4DAAD//wMAUEsBAi0AFAAG AAgAAAAhAPD3irv9AAAA4gEAABMAAAAAAAAAAAAAAAAAAAAAAFtDb250ZW50X1R5cGVzXS54bWxQ SwECLQAUAAYACAAAACEAMd1fYdIAAACPAQAACwAAAAAAAAAAAAAAAAAuAQAAX3JlbHMvLnJlbHNQ SwECLQAUAAYACAAAACEAMy8FnkEAAAA5AAAAEAAAAAAAAAAAAAAAAAApAgAAZHJzL3NoYXBleG1s LnhtbFBLAQItABQABgAIAAAAIQCIy4vzwgAAANwAAAAPAAAAAAAAAAAAAAAAAJgCAABkcnMvZG93 bnJldi54bWxQSwUGAAAAAAQABAD1AAAAhwMAAAAA " fillcolor="window" strokecolor="windowText">
                          <v:stroke joinstyle="miter"/>
                        </v:roundrect>
                        <v:roundrect id="Rectangle: Rounded Corners 561" o:spid="_x0000_s1052" style="position:absolute;left:7159;top:4167;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cEJMQA AADcAAAADwAAAGRycy9kb3ducmV2LnhtbESPzWoCQRCE7wHfYWjBS9BZhYisjuJPlJwC0Vy8NTvt 7uJOzzI90fXtnUAgx6KqvqIWq8416kZBas8GxqMMFHHhbc2lge/TfjgDJRHZYuOZDDxIYLXsvSww t/7OX3Q7xlIlCEuOBqoY21xrKSpyKCPfEifv4oPDmGQotQ14T3DX6EmWTbXDmtNChS1tKyquxx9n QHb7TdjZiT2cbfP5+s5yKmdizKDfreegInXxP/zX/rAG3qZj+D2TjoBePgEAAP//AwBQSwECLQAU AAYACAAAACEA8PeKu/0AAADiAQAAEwAAAAAAAAAAAAAAAAAAAAAAW0NvbnRlbnRfVHlwZXNdLnht bFBLAQItABQABgAIAAAAIQAx3V9h0gAAAI8BAAALAAAAAAAAAAAAAAAAAC4BAABfcmVscy8ucmVs c1BLAQItABQABgAIAAAAIQAzLwWeQQAAADkAAAAQAAAAAAAAAAAAAAAAACkCAABkcnMvc2hhcGV4 bWwueG1sUEsBAi0AFAAGAAgAAAAhAGjXBCTEAAAA3AAAAA8AAAAAAAAAAAAAAAAAmAIAAGRycy9k b3ducmV2LnhtbFBLBQYAAAAABAAEAPUAAACJAwAAAAA= " fillcolor="window" strokecolor="windowText">
                          <v:stroke joinstyle="miter"/>
                        </v:roundrect>
                      </v:group>
                      <v:roundrect id="Rectangle: Rounded Corners 562" o:spid="_x0000_s1053" style="position:absolute;left:10444;top:6463;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gQ1sUA AADcAAAADwAAAGRycy9kb3ducmV2LnhtbESPQWsCMRSE74X+h/AKvZSardJFVqMUwaqXgmsv3h6b 1+zi5mVJ0nX990YQPA4z8w0zXw62FT350DhW8DHKQBBXTjdsFPwe1u9TECEia2wdk4ILBVgunp/m WGh35j31ZTQiQTgUqKCOsSukDFVNFsPIdcTJ+3PeYkzSG6k9nhPctnKcZbm02HBaqLGjVU3Vqfy3 Cn5236b162l+2pjD26TqV+G4LZV6fRm+ZiAiDfERvre3WsFnPobbmXQE5OIKAAD//wMAUEsBAi0A FAAGAAgAAAAhAPD3irv9AAAA4gEAABMAAAAAAAAAAAAAAAAAAAAAAFtDb250ZW50X1R5cGVzXS54 bWxQSwECLQAUAAYACAAAACEAMd1fYdIAAACPAQAACwAAAAAAAAAAAAAAAAAuAQAAX3JlbHMvLnJl bHNQSwECLQAUAAYACAAAACEAMy8FnkEAAAA5AAAAEAAAAAAAAAAAAAAAAAApAgAAZHJzL3NoYXBl eG1sLnhtbFBLAQItABQABgAIAAAAIQA+uBDWxQAAANwAAAAPAAAAAAAAAAAAAAAAAJgCAABkcnMv ZG93bnJldi54bWxQSwUGAAAAAAQABAD1AAAAigMAAAAA " fillcolor="window" strokecolor="windowText" strokeweight=".5pt">
                        <v:stroke joinstyle="miter"/>
                      </v:roundrect>
                    </v:group>
                  </v:group>
                  <v:group id="Group 563" o:spid="_x0000_s1054" style="position:absolute;left:-1183;top:2535;width:2880;height:513;rotation:90" coordorigin="-1183,2535"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KvQesUAAADcAAAADwAAAGRycy9kb3ducmV2LnhtbESPQWsCMRSE74L/ITzB i9SslordGkUtC161LfX42Lxulm5e1iR1t//eCIUeh5n5hlltetuIK/lQO1Ywm2YgiEuna64UvL8V D0sQISJrbByTgl8KsFkPByvMtev4SNdTrESCcMhRgYmxzaUMpSGLYepa4uR9OW8xJukrqT12CW4b Oc+yhbRYc1ow2NLeUPl9+rEK+PKxLC7N56Q4l3623XXP5vUclRqP+u0LiEh9/A//tQ9awdPiEe5n 0hGQ6x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Sr0HrFAAAA3AAA AA8AAAAAAAAAAAAAAAAAqgIAAGRycy9kb3ducmV2LnhtbFBLBQYAAAAABAAEAPoAAACcAwAAAAA= ">
                    <v:rect id="Rectangle 564" o:spid="_x0000_s1055" style="position:absolute;left:-1183;top:2592;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8MD8QA AADcAAAADwAAAGRycy9kb3ducmV2LnhtbESPzWrDMBCE74W8g9hAb7Wc0obgRjEhpOBTIb/tcbG2 trG1MpIcO29fFQo9DjPzDbPOJ9OJGznfWFawSFIQxKXVDVcKzqf3pxUIH5A1dpZJwZ085JvZwxoz bUc+0O0YKhEh7DNUUIfQZ1L6siaDPrE9cfS+rTMYonSV1A7HCDedfE7TpTTYcFyosaddTWV7HIyC fTVesLieXPF1L9oP2w/l4XNQ6nE+bd9ABJrCf/ivXWgFr8sX+D0Tj4Dc/AAAAP//AwBQSwECLQAU AAYACAAAACEA8PeKu/0AAADiAQAAEwAAAAAAAAAAAAAAAAAAAAAAW0NvbnRlbnRfVHlwZXNdLnht bFBLAQItABQABgAIAAAAIQAx3V9h0gAAAI8BAAALAAAAAAAAAAAAAAAAAC4BAABfcmVscy8ucmVs c1BLAQItABQABgAIAAAAIQAzLwWeQQAAADkAAAAQAAAAAAAAAAAAAAAAACkCAABkcnMvc2hhcGV4 bWwueG1sUEsBAi0AFAAGAAgAAAAhAO2fDA/EAAAA3AAAAA8AAAAAAAAAAAAAAAAAmAIAAGRycy9k b3ducmV2LnhtbFBLBQYAAAAABAAEAPUAAACJAwAAAAA= " fillcolor="windowText" stroked="f" strokeweight="1pt">
                      <v:fill r:id="rId2072" o:title="" color2="window" type="pattern"/>
                    </v:rect>
                    <v:line id="Straight Connector 565" o:spid="_x0000_s1056" style="position:absolute;visibility:visible;mso-wrap-style:square" from="-1183,2535" to="20412,2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xonMMAAADcAAAADwAAAGRycy9kb3ducmV2LnhtbESPQWsCMRSE7wX/Q3hCbzVrQdHVKCIK Xjx0bT0/Ns/d1c1LSNLd7b83hUKPw8x8w6y3g2lFRz40lhVMJxkI4tLqhisFn5fj2wJEiMgaW8uk 4IcCbDejlzXm2vb8QV0RK5EgHHJUUMfocilDWZPBMLGOOHk36w3GJH0ltcc+wU0r37NsLg02nBZq dLSvqXwU30ZBwfK8nLpqcfXU9WFwl6/r4a7U63jYrUBEGuJ/+K990gpm8xn8nklHQG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S8aJzDAAAA3AAAAA8AAAAAAAAAAAAA AAAAoQIAAGRycy9kb3ducmV2LnhtbFBLBQYAAAAABAAEAPkAAACRAwAAAAA= " strokecolor="windowText" strokeweight="1pt">
                      <v:stroke joinstyle="miter"/>
                      <o:lock v:ext="edit" shapetype="f"/>
                    </v:line>
                  </v:group>
                  <v:roundrect id="Rectangle: Rounded Corners 566" o:spid="_x0000_s1057" style="position:absolute;left:15902;top:2067;width:8758;height:114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pMcUA AADcAAAADwAAAGRycy9kb3ducmV2LnhtbESPT2vCQBTE7wW/w/KE3upGoUGiq9RSwUsO/sHW2yP7 kg3Nvk2zW43f3hUEj8PM/IaZL3vbiDN1vnasYDxKQBAXTtdcKTjs129TED4ga2wck4IreVguBi9z zLS78JbOu1CJCGGfoQITQptJ6QtDFv3ItcTRK11nMUTZVVJ3eIlw28hJkqTSYs1xwWBLn4aK392/ VTCxf4f96cdsjnlpv79WeanztVTqddh/zEAE6sMz/GhvtIL3NIX7mXgE5OIGAAD//wMAUEsBAi0A FAAGAAgAAAAhAPD3irv9AAAA4gEAABMAAAAAAAAAAAAAAAAAAAAAAFtDb250ZW50X1R5cGVzXS54 bWxQSwECLQAUAAYACAAAACEAMd1fYdIAAACPAQAACwAAAAAAAAAAAAAAAAAuAQAAX3JlbHMvLnJl bHNQSwECLQAUAAYACAAAACEAMy8FnkEAAAA5AAAAEAAAAAAAAAAAAAAAAAApAgAAZHJzL3NoYXBl eG1sLnhtbFBLAQItABQABgAIAAAAIQBPf6kxxQAAANwAAAAPAAAAAAAAAAAAAAAAAJgCAABkcnMv ZG93bnJldi54bWxQSwUGAAAAAAQABAD1AAAAigMAAAAA " fillcolor="#f2f2f2" strokecolor="windowText" strokeweight="1pt">
                    <v:stroke joinstyle="miter"/>
                  </v:roundrect>
                  <v:shape id="Circle: Hollow 567" o:spid="_x0000_s1058" type="#_x0000_t23" style="position:absolute;left:17212;top:2570;width:1516;height:15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Fzq8MA AADcAAAADwAAAGRycy9kb3ducmV2LnhtbESP3YrCMBSE7xd8h3AE77apgl2tRhGhoLAsbPUBjs3p DzYnpYla334jCHs5zMw3zHo7mFbcqXeNZQXTKAZBXFjdcKXgfMo+FyCcR9bYWiYFT3Kw3Yw+1phq ++Bfuue+EgHCLkUFtfddKqUrajLoItsRB6+0vUEfZF9J3eMjwE0rZ3GcSIMNh4UaO9rXVFzzm1Hg jpfv5fCzOM/aWy6zMvFJdtVKTcbDbgXC0+D/w+/2QSuYJ1/wOhOOgNz8AQAA//8DAFBLAQItABQA BgAIAAAAIQDw94q7/QAAAOIBAAATAAAAAAAAAAAAAAAAAAAAAABbQ29udGVudF9UeXBlc10ueG1s UEsBAi0AFAAGAAgAAAAhADHdX2HSAAAAjwEAAAsAAAAAAAAAAAAAAAAALgEAAF9yZWxzLy5yZWxz UEsBAi0AFAAGAAgAAAAhADMvBZ5BAAAAOQAAABAAAAAAAAAAAAAAAAAAKQIAAGRycy9zaGFwZXht bC54bWxQSwECLQAUAAYACAAAACEAEpFzq8MAAADcAAAADwAAAAAAAAAAAAAAAACYAgAAZHJzL2Rv d25yZXYueG1sUEsFBgAAAAAEAAQA9QAAAIgDAAAAAA== " adj="9923" fillcolor="#bfbfbf" strokecolor="windowText">
                    <v:stroke joinstyle="miter"/>
                  </v:shape>
                  <v:shape id="Circle: Hollow 568" o:spid="_x0000_s1059" type="#_x0000_t23" style="position:absolute;left:21907;top:2566;width:1516;height:15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7n2b0A AADcAAAADwAAAGRycy9kb3ducmV2LnhtbERPSwrCMBDdC94hjOBOUwWLVqOIUFAQweoBxmZsi82k NFHr7c1CcPl4/9WmM7V4Uesqywom4wgEcW51xYWC6yUdzUE4j6yxtkwKPuRgs+73Vpho++YzvTJf iBDCLkEFpfdNIqXLSzLoxrYhDtzdtgZ9gG0hdYvvEG5qOY2iWBqsODSU2NCupPyRPY0Cd7gdF91p fp3Wz0ym99jH6UMrNRx02yUIT53/i3/uvVYwi8PacCYcAbn+AgAA//8DAFBLAQItABQABgAIAAAA IQDw94q7/QAAAOIBAAATAAAAAAAAAAAAAAAAAAAAAABbQ29udGVudF9UeXBlc10ueG1sUEsBAi0A FAAGAAgAAAAhADHdX2HSAAAAjwEAAAsAAAAAAAAAAAAAAAAALgEAAF9yZWxzLy5yZWxzUEsBAi0A FAAGAAgAAAAhADMvBZ5BAAAAOQAAABAAAAAAAAAAAAAAAAAAKQIAAGRycy9zaGFwZXhtbC54bWxQ SwECLQAUAAYACAAAACEAYw7n2b0AAADcAAAADwAAAAAAAAAAAAAAAACYAgAAZHJzL2Rvd25yZXYu eG1sUEsFBgAAAAAEAAQA9QAAAIIDAAAAAA== " adj="9923" fillcolor="#bfbfbf" strokecolor="windowText">
                    <v:stroke joinstyle="miter"/>
                  </v:shape>
                  <v:roundrect id="Rectangle: Rounded Corners 569" o:spid="_x0000_s1060" style="position:absolute;left:20281;top:133;width:2064;height:1802;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JGFcYA AADcAAAADwAAAGRycy9kb3ducmV2LnhtbESPQWvCQBSE74X+h+UJvdWNFm1NXUMRioJejF56e80+ k5js23R31fjvuwWhx2FmvmHmWW9acSHna8sKRsMEBHFhdc2lgsP+8/kNhA/IGlvLpOBGHrLF48Mc U22vvKNLHkoRIexTVFCF0KVS+qIig35oO+LoHa0zGKJ0pdQOrxFuWjlOkqk0WHNcqLCjZUVFk5+N gp+ifK3HL19NMnPbFZ5Pm/x7uVHqadB/vIMI1If/8L291gom0xn8nYlHQC5+AQAA//8DAFBLAQIt ABQABgAIAAAAIQDw94q7/QAAAOIBAAATAAAAAAAAAAAAAAAAAAAAAABbQ29udGVudF9UeXBlc10u eG1sUEsBAi0AFAAGAAgAAAAhADHdX2HSAAAAjwEAAAsAAAAAAAAAAAAAAAAALgEAAF9yZWxzLy5y ZWxzUEsBAi0AFAAGAAgAAAAhADMvBZ5BAAAAOQAAABAAAAAAAAAAAAAAAAAAKQIAAGRycy9zaGFw ZXhtbC54bWxQSwECLQAUAAYACAAAACEAaxJGFcYAAADcAAAADwAAAAAAAAAAAAAAAACYAgAAZHJz L2Rvd25yZXYueG1sUEsFBgAAAAAEAAQA9QAAAIsDAAAAAA== " fillcolor="window" strokecolor="windowText" strokeweight="1pt">
                    <v:stroke joinstyle="miter"/>
                  </v:roundrect>
                  <v:shape id="Picture 570" o:spid="_x0000_s1061" type="#_x0000_t75" style="position:absolute;left:4008;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Dgrx3FAAAA3AAAAA8AAABkcnMvZG93bnJldi54bWxET8tqwkAU3Rf6D8MV3NWJLVFJMwm2IGi7 8NG6cHfJ3CahmTshMybx7zuLgsvDeaf5aBrRU+dqywrmswgEcWF1zaWC76/N0wqE88gaG8uk4EYO 8uzxIcVE24GP1J98KUIIuwQVVN63iZSuqMigm9mWOHA/tjPoA+xKqTscQrhp5HMULaTBmkNDhS29 V1T8nq5Gwfm2j5uXi3urP46f691hc9CLfanUdDKuX0F4Gv1d/O/eagXxMswPZ8IRkNk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g4K8dxQAAANwAAAAPAAAAAAAAAAAAAAAA AJ8CAABkcnMvZG93bnJldi54bWxQSwUGAAAAAAQABAD3AAAAkQMAAAAA ">
                    <v:imagedata r:id="rId3249" o:title=""/>
                  </v:shape>
                  <v:shape id="Picture 571" o:spid="_x0000_s1062" type="#_x0000_t75" style="position:absolute;left:12959;top:453;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5y7erDAAAA3AAAAA8AAABkcnMvZG93bnJldi54bWxEj09rAjEUxO+FfofwCr3VrIK6rEYRpaxX /1y8PTbPzermZUlS3frpjVDocZiZ3zDzZW9bcSMfGscKhoMMBHHldMO1guPh+ysHESKyxtYxKfil AMvF+9scC+3uvKPbPtYiQTgUqMDE2BVShsqQxTBwHXHyzs5bjEn6WmqP9wS3rRxl2URabDgtGOxo bai67n+sAhqblZ7YbXsp149NWZ6Czy+5Up8f/WoGIlIf/8N/7a1WMJ4O4XUmHQG5eA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nLt6sMAAADcAAAADwAAAAAAAAAAAAAAAACf AgAAZHJzL2Rvd25yZXYueG1sUEsFBgAAAAAEAAQA9wAAAI8DAAAAAA== ">
                    <v:imagedata r:id="rId3250" o:title=""/>
                  </v:shape>
                  <v:shape id="Picture 572" o:spid="_x0000_s1063" type="#_x0000_t75" style="position:absolute;left:20562;top:429;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bBmDFAAAA3AAAAA8AAABkcnMvZG93bnJldi54bWxEj0FrwkAUhO8F/8PyhF5K3USsqdFVRBAE qWAsPT+zzySYfRuy2yT9912h0OMwM98wq81gatFR6yrLCuJJBII4t7riQsHnZf/6DsJ5ZI21ZVLw Qw4269HTClNtez5Tl/lCBAi7FBWU3jeplC4vyaCb2IY4eDfbGvRBtoXULfYBbmo5jaK5NFhxWCix oV1J+T37NgqOB9NjfMrk4iubJR8vdO22caLU83jYLkF4Gvx/+K990Arekik8zoQjIN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DmwZgxQAAANwAAAAPAAAAAAAAAAAAAAAA AJ8CAABkcnMvZG93bnJldi54bWxQSwUGAAAAAAQABAD3AAAAkQMAAAAA ">
                    <v:imagedata r:id="rId3251" o:title=""/>
                  </v:shape>
                  <v:shape id="Picture 573" o:spid="_x0000_s1064" type="#_x0000_t75" style="position:absolute;left:18604;top:188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qnfM/EAAAA3AAAAA8AAABkcnMvZG93bnJldi54bWxEj1FrwkAQhN8L/odjBV+kXmK1ltRTilAq 2Idq+wOW3DYJze2Gu2tM/70nCH0cZuYbZr0dXKt68qERNpDPMlDEpdiGKwNfn6/3T6BCRLbYCpOB Pwqw3Yzu1lhYOfOR+lOsVIJwKNBAHWNXaB3KmhyGmXTEyfsW7zAm6SttPZ4T3LV6nmWP2mHDaaHG jnY1lT+nX2fgY7oSLfHwPs/ztwH3/cKzF2Mm4+HlGVSkIf6Hb+29NbBcPcD1TDoCenM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qnfM/EAAAA3AAAAA8AAAAAAAAAAAAAAAAA nwIAAGRycy9kb3ducmV2LnhtbFBLBQYAAAAABAAEAPcAAACQAwAAAAA= ">
                    <v:imagedata r:id="rId3252" o:title=""/>
                  </v:shape>
                  <v:line id="Straight Connector 574" o:spid="_x0000_s1065" style="position:absolute;visibility:visible;mso-wrap-style:square" from="11813,2585" to="15918,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SvkMUAAADcAAAADwAAAGRycy9kb3ducmV2LnhtbESPQWsCMRSE7wX/Q3hCb92sUq3dGkVE QepJW8XjI3nuLm5e1k3U9d83gtDjMDPfMONpaytxpcaXjhX0khQEsXam5FzB78/ybQTCB2SDlWNS cCcP00nnZYyZcTfe0HUbchEh7DNUUIRQZ1J6XZBFn7iaOHpH11gMUTa5NA3eItxWsp+mQ2mx5LhQ YE3zgvRpe7EKWq+/54d9f+dk737Q6fq8+NyflXrttrMvEIHa8B9+tldGweDjHR5n4hGQk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SvkMUAAADcAAAADwAAAAAAAAAA AAAAAAChAgAAZHJzL2Rvd25yZXYueG1sUEsFBgAAAAAEAAQA+QAAAJMDAAAAAA== " strokecolor="windowText" strokeweight="1pt">
                    <v:stroke startarrow="classic" startarrowwidth="narrow" joinstyle="miter"/>
                    <o:lock v:ext="edit" shapetype="f"/>
                  </v:line>
                </v:group>
                <w10:wrap type="square"/>
                <w10:anchorlock/>
              </v:group>
            </w:pict>
          </mc:Fallback>
        </mc:AlternateContent>
      </w:r>
      <w:r w:rsidR="005C3C9B" w:rsidRPr="00E1605F">
        <w:rPr>
          <w:b/>
          <w:bCs/>
        </w:rPr>
        <w:t xml:space="preserve">Câu </w:t>
      </w:r>
      <w:r w:rsidR="005C3C9B">
        <w:rPr>
          <w:b/>
          <w:bCs/>
        </w:rPr>
        <w:t>38</w:t>
      </w:r>
      <w:r w:rsidR="005C3C9B" w:rsidRPr="00E1605F">
        <w:rPr>
          <w:b/>
          <w:bCs/>
        </w:rPr>
        <w:t xml:space="preserve">: </w:t>
      </w:r>
      <w:r w:rsidR="005C3C9B" w:rsidRPr="00E1605F">
        <w:rPr>
          <w:bCs/>
        </w:rPr>
        <w:t xml:space="preserve">Ở hình bên, một lò xo nhẹ, có độ cứng </w:t>
      </w:r>
      <w:r w:rsidR="005C3C9B" w:rsidRPr="00E1605F">
        <w:rPr>
          <w:position w:val="-10"/>
        </w:rPr>
        <w:object w:dxaOrig="760" w:dyaOrig="320">
          <v:shape id="_x0000_i2600" type="#_x0000_t75" style="width:39pt;height:15.75pt" o:ole="">
            <v:imagedata r:id="rId3253" o:title=""/>
          </v:shape>
          <o:OLEObject Type="Embed" ProgID="Equation.DSMT4" ShapeID="_x0000_i2600" DrawAspect="Content" ObjectID="_1653894749" r:id="rId3254"/>
        </w:object>
      </w:r>
      <w:r w:rsidR="005C3C9B" w:rsidRPr="00E1605F">
        <w:rPr>
          <w:bCs/>
        </w:rPr>
        <w:t xml:space="preserve">N/m được gắn một đầu cố định vào tường để lò xo nằm ngang. Một xe lăn, khối lượng </w:t>
      </w:r>
      <w:r w:rsidR="005C3C9B" w:rsidRPr="00E1605F">
        <w:rPr>
          <w:position w:val="-10"/>
        </w:rPr>
        <w:object w:dxaOrig="880" w:dyaOrig="320">
          <v:shape id="_x0000_i2601" type="#_x0000_t75" style="width:44.25pt;height:15.75pt" o:ole="">
            <v:imagedata r:id="rId3255" o:title=""/>
          </v:shape>
          <o:OLEObject Type="Embed" ProgID="Equation.DSMT4" ShapeID="_x0000_i2601" DrawAspect="Content" ObjectID="_1653894750" r:id="rId3256"/>
        </w:object>
      </w:r>
      <w:r w:rsidR="005C3C9B" w:rsidRPr="00E1605F">
        <w:rPr>
          <w:bCs/>
        </w:rPr>
        <w:t xml:space="preserve"> kg và một vật nhỏ có khối lượng </w:t>
      </w:r>
      <w:r w:rsidR="005C3C9B" w:rsidRPr="00E1605F">
        <w:rPr>
          <w:position w:val="-10"/>
        </w:rPr>
        <w:object w:dxaOrig="760" w:dyaOrig="320">
          <v:shape id="_x0000_i2602" type="#_x0000_t75" style="width:39pt;height:15.75pt" o:ole="">
            <v:imagedata r:id="rId3257" o:title=""/>
          </v:shape>
          <o:OLEObject Type="Embed" ProgID="Equation.DSMT4" ShapeID="_x0000_i2602" DrawAspect="Content" ObjectID="_1653894751" r:id="rId3258"/>
        </w:object>
      </w:r>
      <w:r w:rsidR="005C3C9B" w:rsidRPr="00E1605F">
        <w:rPr>
          <w:bCs/>
        </w:rPr>
        <w:t xml:space="preserve"> kg nằm yên trên xe, đang chuyển động dọc theo trục của lò xo với vận tốc </w:t>
      </w:r>
      <w:r w:rsidR="005C3C9B" w:rsidRPr="00F31C6E">
        <w:rPr>
          <w:position w:val="-6"/>
        </w:rPr>
        <w:object w:dxaOrig="660" w:dyaOrig="279">
          <v:shape id="_x0000_i2603" type="#_x0000_t75" style="width:33pt;height:14.25pt" o:ole="">
            <v:imagedata r:id="rId3259" o:title=""/>
          </v:shape>
          <o:OLEObject Type="Embed" ProgID="Equation.DSMT4" ShapeID="_x0000_i2603" DrawAspect="Content" ObjectID="_1653894752" r:id="rId3260"/>
        </w:object>
      </w:r>
      <w:r w:rsidR="005C3C9B" w:rsidRPr="00E1605F">
        <w:rPr>
          <w:bCs/>
        </w:rPr>
        <w:t xml:space="preserve"> </w:t>
      </w:r>
      <w:r w:rsidR="005C3C9B">
        <w:rPr>
          <w:bCs/>
        </w:rPr>
        <w:t>c</w:t>
      </w:r>
      <w:r w:rsidR="005C3C9B" w:rsidRPr="00E1605F">
        <w:rPr>
          <w:bCs/>
        </w:rPr>
        <w:t xml:space="preserve">m/s, hướng đến lò xo. Hệ số ma sát nghỉ cực đại bằng hệ số ma sát trượt giữa vật nhỏ và xe là </w:t>
      </w:r>
      <w:r w:rsidR="005C3C9B" w:rsidRPr="00E1605F">
        <w:rPr>
          <w:position w:val="-10"/>
        </w:rPr>
        <w:object w:dxaOrig="920" w:dyaOrig="320">
          <v:shape id="_x0000_i2604" type="#_x0000_t75" style="width:46.5pt;height:15.75pt" o:ole="">
            <v:imagedata r:id="rId3261" o:title=""/>
          </v:shape>
          <o:OLEObject Type="Embed" ProgID="Equation.DSMT4" ShapeID="_x0000_i2604" DrawAspect="Content" ObjectID="_1653894753" r:id="rId3262"/>
        </w:object>
      </w:r>
      <w:r w:rsidR="005C3C9B" w:rsidRPr="00E1605F">
        <w:rPr>
          <w:bCs/>
        </w:rPr>
        <w:t xml:space="preserve">. Bỏ qua ma sát giữa xe và mặt sàn, coi xe đủ dài để vật không rời khỏi xe, lấy </w:t>
      </w:r>
      <w:r w:rsidR="005C3C9B" w:rsidRPr="00E1605F">
        <w:rPr>
          <w:position w:val="-10"/>
        </w:rPr>
        <w:object w:dxaOrig="680" w:dyaOrig="320">
          <v:shape id="_x0000_i2605" type="#_x0000_t75" style="width:33pt;height:15.75pt" o:ole="">
            <v:imagedata r:id="rId3263" o:title=""/>
          </v:shape>
          <o:OLEObject Type="Embed" ProgID="Equation.DSMT4" ShapeID="_x0000_i2605" DrawAspect="Content" ObjectID="_1653894754" r:id="rId3264"/>
        </w:object>
      </w:r>
      <w:r w:rsidR="005C3C9B" w:rsidRPr="00E1605F">
        <w:rPr>
          <w:bCs/>
        </w:rPr>
        <w:t xml:space="preserve"> m/s</w:t>
      </w:r>
      <w:r w:rsidR="005C3C9B" w:rsidRPr="00E1605F">
        <w:rPr>
          <w:bCs/>
          <w:vertAlign w:val="superscript"/>
        </w:rPr>
        <w:t>2</w:t>
      </w:r>
      <w:r w:rsidR="005C3C9B" w:rsidRPr="00E1605F">
        <w:rPr>
          <w:bCs/>
        </w:rPr>
        <w:t xml:space="preserve">. Thời gian từ khi xe bắt đầu chạm lò xo đến khi lò xo nén cực đại </w:t>
      </w:r>
      <w:r w:rsidR="005C3C9B" w:rsidRPr="00E1605F">
        <w:rPr>
          <w:b/>
          <w:bCs/>
        </w:rPr>
        <w:t>gần nhất</w:t>
      </w:r>
      <w:r w:rsidR="005C3C9B" w:rsidRPr="00E1605F">
        <w:rPr>
          <w:bCs/>
        </w:rPr>
        <w:t xml:space="preserve"> với giá trị nào sau đây?</w:t>
      </w:r>
    </w:p>
    <w:p w:rsidR="005C3C9B" w:rsidRDefault="005C3C9B" w:rsidP="00EF76AA">
      <w:pPr>
        <w:tabs>
          <w:tab w:val="left" w:pos="284"/>
          <w:tab w:val="left" w:pos="2835"/>
          <w:tab w:val="left" w:pos="5387"/>
          <w:tab w:val="left" w:pos="7938"/>
        </w:tabs>
        <w:ind w:firstLine="142"/>
        <w:rPr>
          <w:bCs/>
        </w:rPr>
      </w:pPr>
      <w:r w:rsidRPr="00E1605F">
        <w:rPr>
          <w:b/>
          <w:bCs/>
        </w:rPr>
        <w:tab/>
        <w:t xml:space="preserve">A. </w:t>
      </w:r>
      <w:r w:rsidRPr="00E1605F">
        <w:rPr>
          <w:bCs/>
        </w:rPr>
        <w:t>0,345 s.</w:t>
      </w:r>
      <w:r w:rsidRPr="00E1605F">
        <w:rPr>
          <w:bCs/>
        </w:rPr>
        <w:tab/>
      </w:r>
      <w:r w:rsidRPr="00E1605F">
        <w:rPr>
          <w:b/>
          <w:bCs/>
        </w:rPr>
        <w:t xml:space="preserve">B. </w:t>
      </w:r>
      <w:r w:rsidRPr="00E1605F">
        <w:rPr>
          <w:bCs/>
        </w:rPr>
        <w:t>0,</w:t>
      </w:r>
      <w:r>
        <w:rPr>
          <w:bCs/>
        </w:rPr>
        <w:t>3</w:t>
      </w:r>
      <w:r w:rsidRPr="00E1605F">
        <w:rPr>
          <w:bCs/>
        </w:rPr>
        <w:t>61 s.</w:t>
      </w:r>
    </w:p>
    <w:p w:rsidR="005C3C9B" w:rsidRDefault="005C3C9B" w:rsidP="00EF76AA">
      <w:pPr>
        <w:tabs>
          <w:tab w:val="left" w:pos="284"/>
          <w:tab w:val="left" w:pos="2835"/>
          <w:tab w:val="left" w:pos="5387"/>
          <w:tab w:val="left" w:pos="7938"/>
        </w:tabs>
        <w:ind w:firstLine="142"/>
        <w:rPr>
          <w:bCs/>
        </w:rPr>
      </w:pPr>
      <w:r w:rsidRPr="00E1605F">
        <w:rPr>
          <w:bCs/>
        </w:rPr>
        <w:lastRenderedPageBreak/>
        <w:tab/>
      </w:r>
      <w:r w:rsidRPr="00E1605F">
        <w:rPr>
          <w:b/>
          <w:bCs/>
        </w:rPr>
        <w:t xml:space="preserve">C. </w:t>
      </w:r>
      <w:r w:rsidRPr="00E1605F">
        <w:rPr>
          <w:bCs/>
        </w:rPr>
        <w:t>0,513 s.</w:t>
      </w:r>
      <w:r w:rsidRPr="00E1605F">
        <w:rPr>
          <w:bCs/>
        </w:rPr>
        <w:tab/>
      </w:r>
      <w:r w:rsidRPr="00E1605F">
        <w:rPr>
          <w:b/>
          <w:bCs/>
        </w:rPr>
        <w:t xml:space="preserve">D. </w:t>
      </w:r>
      <w:r w:rsidRPr="00E1605F">
        <w:rPr>
          <w:bCs/>
        </w:rPr>
        <w:t>0,242 s.</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39</w:t>
      </w:r>
      <w:r w:rsidRPr="00FD14D7">
        <w:rPr>
          <w:b/>
          <w:bCs/>
        </w:rPr>
        <w:t xml:space="preserve">: </w:t>
      </w:r>
      <w:r>
        <w:rPr>
          <w:bCs/>
        </w:rPr>
        <w:t xml:space="preserve">Ở mặt chất lỏng, tại hai điểm </w:t>
      </w:r>
      <w:r w:rsidRPr="00DE51DA">
        <w:rPr>
          <w:bCs/>
          <w:position w:val="-4"/>
        </w:rPr>
        <w:object w:dxaOrig="240" w:dyaOrig="260">
          <v:shape id="_x0000_i2606" type="#_x0000_t75" style="width:12pt;height:12.75pt" o:ole="">
            <v:imagedata r:id="rId3265" o:title=""/>
          </v:shape>
          <o:OLEObject Type="Embed" ProgID="Equation.DSMT4" ShapeID="_x0000_i2606" DrawAspect="Content" ObjectID="_1653894755" r:id="rId3266"/>
        </w:object>
      </w:r>
      <w:r>
        <w:rPr>
          <w:bCs/>
        </w:rPr>
        <w:t xml:space="preserve"> và </w:t>
      </w:r>
      <w:r w:rsidRPr="00DE51DA">
        <w:rPr>
          <w:bCs/>
          <w:position w:val="-4"/>
        </w:rPr>
        <w:object w:dxaOrig="240" w:dyaOrig="260">
          <v:shape id="_x0000_i2607" type="#_x0000_t75" style="width:12pt;height:12.75pt" o:ole="">
            <v:imagedata r:id="rId3267" o:title=""/>
          </v:shape>
          <o:OLEObject Type="Embed" ProgID="Equation.DSMT4" ShapeID="_x0000_i2607" DrawAspect="Content" ObjectID="_1653894756" r:id="rId3268"/>
        </w:object>
      </w:r>
      <w:r>
        <w:rPr>
          <w:bCs/>
        </w:rPr>
        <w:t xml:space="preserve"> có hai nguồn dao động cùng pha theo phương thẳng đứng phát ra sóng kết hợp với bước sóng </w:t>
      </w:r>
      <w:r w:rsidRPr="00DE51DA">
        <w:rPr>
          <w:bCs/>
          <w:position w:val="-6"/>
        </w:rPr>
        <w:object w:dxaOrig="220" w:dyaOrig="279">
          <v:shape id="_x0000_i2608" type="#_x0000_t75" style="width:10.5pt;height:14.25pt" o:ole="">
            <v:imagedata r:id="rId3269" o:title=""/>
          </v:shape>
          <o:OLEObject Type="Embed" ProgID="Equation.DSMT4" ShapeID="_x0000_i2608" DrawAspect="Content" ObjectID="_1653894757" r:id="rId3270"/>
        </w:object>
      </w:r>
      <w:r>
        <w:rPr>
          <w:bCs/>
        </w:rPr>
        <w:t xml:space="preserve">. Gọi </w:t>
      </w:r>
      <w:r w:rsidRPr="00DE51DA">
        <w:rPr>
          <w:bCs/>
          <w:position w:val="-6"/>
        </w:rPr>
        <w:object w:dxaOrig="240" w:dyaOrig="279">
          <v:shape id="_x0000_i2609" type="#_x0000_t75" style="width:12pt;height:14.25pt" o:ole="">
            <v:imagedata r:id="rId3271" o:title=""/>
          </v:shape>
          <o:OLEObject Type="Embed" ProgID="Equation.DSMT4" ShapeID="_x0000_i2609" DrawAspect="Content" ObjectID="_1653894758" r:id="rId3272"/>
        </w:object>
      </w:r>
      <w:r>
        <w:rPr>
          <w:bCs/>
        </w:rPr>
        <w:t xml:space="preserve"> và </w:t>
      </w:r>
      <w:r w:rsidRPr="00DE51DA">
        <w:rPr>
          <w:bCs/>
          <w:position w:val="-4"/>
        </w:rPr>
        <w:object w:dxaOrig="260" w:dyaOrig="260">
          <v:shape id="_x0000_i2610" type="#_x0000_t75" style="width:12.75pt;height:12.75pt" o:ole="">
            <v:imagedata r:id="rId3273" o:title=""/>
          </v:shape>
          <o:OLEObject Type="Embed" ProgID="Equation.DSMT4" ShapeID="_x0000_i2610" DrawAspect="Content" ObjectID="_1653894759" r:id="rId3274"/>
        </w:object>
      </w:r>
      <w:r>
        <w:rPr>
          <w:bCs/>
        </w:rPr>
        <w:t xml:space="preserve"> là hai điểm trên mặt chất lỏng sao cho </w:t>
      </w:r>
      <w:r w:rsidRPr="00DE51DA">
        <w:rPr>
          <w:bCs/>
          <w:position w:val="-6"/>
        </w:rPr>
        <w:object w:dxaOrig="720" w:dyaOrig="279">
          <v:shape id="_x0000_i2611" type="#_x0000_t75" style="width:36.75pt;height:14.25pt" o:ole="">
            <v:imagedata r:id="rId3275" o:title=""/>
          </v:shape>
          <o:OLEObject Type="Embed" ProgID="Equation.DSMT4" ShapeID="_x0000_i2611" DrawAspect="Content" ObjectID="_1653894760" r:id="rId3276"/>
        </w:object>
      </w:r>
      <w:r>
        <w:rPr>
          <w:bCs/>
        </w:rPr>
        <w:t xml:space="preserve"> là hình vuông, </w:t>
      </w:r>
      <w:r w:rsidRPr="00DE51DA">
        <w:rPr>
          <w:bCs/>
          <w:position w:val="-4"/>
        </w:rPr>
        <w:object w:dxaOrig="200" w:dyaOrig="260">
          <v:shape id="_x0000_i2612" type="#_x0000_t75" style="width:10.5pt;height:12.75pt" o:ole="">
            <v:imagedata r:id="rId3277" o:title=""/>
          </v:shape>
          <o:OLEObject Type="Embed" ProgID="Equation.DSMT4" ShapeID="_x0000_i2612" DrawAspect="Content" ObjectID="_1653894761" r:id="rId3278"/>
        </w:object>
      </w:r>
      <w:r>
        <w:rPr>
          <w:bCs/>
        </w:rPr>
        <w:t xml:space="preserve"> là trung điểm của </w:t>
      </w:r>
      <w:r w:rsidRPr="00DE51DA">
        <w:rPr>
          <w:bCs/>
          <w:position w:val="-4"/>
        </w:rPr>
        <w:object w:dxaOrig="400" w:dyaOrig="260">
          <v:shape id="_x0000_i2613" type="#_x0000_t75" style="width:20.25pt;height:12.75pt" o:ole="">
            <v:imagedata r:id="rId3279" o:title=""/>
          </v:shape>
          <o:OLEObject Type="Embed" ProgID="Equation.DSMT4" ShapeID="_x0000_i2613" DrawAspect="Content" ObjectID="_1653894762" r:id="rId3280"/>
        </w:object>
      </w:r>
      <w:r>
        <w:rPr>
          <w:bCs/>
        </w:rPr>
        <w:t xml:space="preserve">, </w:t>
      </w:r>
      <w:r w:rsidRPr="00DE51DA">
        <w:rPr>
          <w:bCs/>
          <w:position w:val="-4"/>
        </w:rPr>
        <w:object w:dxaOrig="320" w:dyaOrig="260">
          <v:shape id="_x0000_i2614" type="#_x0000_t75" style="width:15.75pt;height:12.75pt" o:ole="">
            <v:imagedata r:id="rId3281" o:title=""/>
          </v:shape>
          <o:OLEObject Type="Embed" ProgID="Equation.DSMT4" ShapeID="_x0000_i2614" DrawAspect="Content" ObjectID="_1653894763" r:id="rId3282"/>
        </w:object>
      </w:r>
      <w:r>
        <w:rPr>
          <w:bCs/>
        </w:rPr>
        <w:t xml:space="preserve"> là một điểm trong hình vuông </w:t>
      </w:r>
      <w:r w:rsidRPr="00DE51DA">
        <w:rPr>
          <w:bCs/>
          <w:position w:val="-6"/>
        </w:rPr>
        <w:object w:dxaOrig="720" w:dyaOrig="279">
          <v:shape id="_x0000_i2615" type="#_x0000_t75" style="width:36.75pt;height:14.25pt" o:ole="">
            <v:imagedata r:id="rId3283" o:title=""/>
          </v:shape>
          <o:OLEObject Type="Embed" ProgID="Equation.DSMT4" ShapeID="_x0000_i2615" DrawAspect="Content" ObjectID="_1653894764" r:id="rId3284"/>
        </w:object>
      </w:r>
      <w:r>
        <w:rPr>
          <w:bCs/>
        </w:rPr>
        <w:t xml:space="preserve"> xa </w:t>
      </w:r>
      <w:r w:rsidRPr="00DE51DA">
        <w:rPr>
          <w:bCs/>
          <w:position w:val="-4"/>
        </w:rPr>
        <w:object w:dxaOrig="200" w:dyaOrig="260">
          <v:shape id="_x0000_i2616" type="#_x0000_t75" style="width:10.5pt;height:12.75pt" o:ole="">
            <v:imagedata r:id="rId3285" o:title=""/>
          </v:shape>
          <o:OLEObject Type="Embed" ProgID="Equation.DSMT4" ShapeID="_x0000_i2616" DrawAspect="Content" ObjectID="_1653894765" r:id="rId3286"/>
        </w:object>
      </w:r>
      <w:r>
        <w:rPr>
          <w:bCs/>
        </w:rPr>
        <w:t xml:space="preserve"> nhất mà phần tử chất lỏng tại đó dao động với biên độ cực đại và cùng pha với nguồn. Biết </w:t>
      </w:r>
      <w:r w:rsidRPr="00DE51DA">
        <w:rPr>
          <w:bCs/>
          <w:position w:val="-10"/>
        </w:rPr>
        <w:object w:dxaOrig="1100" w:dyaOrig="320">
          <v:shape id="_x0000_i2617" type="#_x0000_t75" style="width:54pt;height:15.75pt" o:ole="">
            <v:imagedata r:id="rId3287" o:title=""/>
          </v:shape>
          <o:OLEObject Type="Embed" ProgID="Equation.DSMT4" ShapeID="_x0000_i2617" DrawAspect="Content" ObjectID="_1653894766" r:id="rId3288"/>
        </w:object>
      </w:r>
      <w:r>
        <w:rPr>
          <w:bCs/>
        </w:rPr>
        <w:t xml:space="preserve">. Độ dài đoạn thẳng </w:t>
      </w:r>
      <w:r w:rsidRPr="00DE51DA">
        <w:rPr>
          <w:bCs/>
          <w:position w:val="-4"/>
        </w:rPr>
        <w:object w:dxaOrig="380" w:dyaOrig="260">
          <v:shape id="_x0000_i2618" type="#_x0000_t75" style="width:18.75pt;height:12.75pt" o:ole="">
            <v:imagedata r:id="rId3289" o:title=""/>
          </v:shape>
          <o:OLEObject Type="Embed" ProgID="Equation.DSMT4" ShapeID="_x0000_i2618" DrawAspect="Content" ObjectID="_1653894767" r:id="rId3290"/>
        </w:object>
      </w:r>
      <w:r>
        <w:rPr>
          <w:bCs/>
        </w:rPr>
        <w:t xml:space="preserve"> </w:t>
      </w:r>
      <w:r w:rsidRPr="00DE51DA">
        <w:rPr>
          <w:b/>
        </w:rPr>
        <w:t>gần nhất</w:t>
      </w:r>
      <w:r>
        <w:rPr>
          <w:bCs/>
        </w:rPr>
        <w:t xml:space="preserve"> giá trị nào sau đây?</w:t>
      </w:r>
    </w:p>
    <w:p w:rsidR="005C3C9B" w:rsidRDefault="005C3C9B" w:rsidP="00EF76AA">
      <w:pPr>
        <w:tabs>
          <w:tab w:val="left" w:pos="284"/>
          <w:tab w:val="left" w:pos="2835"/>
          <w:tab w:val="left" w:pos="5387"/>
          <w:tab w:val="left" w:pos="7938"/>
        </w:tabs>
        <w:ind w:firstLine="142"/>
      </w:pPr>
      <w:r w:rsidRPr="00FD14D7">
        <w:rPr>
          <w:bCs/>
        </w:rPr>
        <w:tab/>
      </w:r>
      <w:r w:rsidRPr="00FD14D7">
        <w:rPr>
          <w:b/>
          <w:bCs/>
        </w:rPr>
        <w:t xml:space="preserve">A. </w:t>
      </w:r>
      <w:r w:rsidRPr="00FD14D7">
        <w:rPr>
          <w:position w:val="-10"/>
        </w:rPr>
        <w:object w:dxaOrig="639" w:dyaOrig="320">
          <v:shape id="_x0000_i2619" type="#_x0000_t75" style="width:32.25pt;height:15.75pt" o:ole="">
            <v:imagedata r:id="rId3291" o:title=""/>
          </v:shape>
          <o:OLEObject Type="Embed" ProgID="Equation.DSMT4" ShapeID="_x0000_i2619" DrawAspect="Content" ObjectID="_1653894768" r:id="rId3292"/>
        </w:object>
      </w:r>
      <w:r>
        <w:t>.</w:t>
      </w:r>
      <w:r w:rsidRPr="00FD14D7">
        <w:rPr>
          <w:bCs/>
        </w:rPr>
        <w:tab/>
      </w:r>
      <w:r w:rsidRPr="00FD14D7">
        <w:rPr>
          <w:b/>
          <w:bCs/>
        </w:rPr>
        <w:t xml:space="preserve">B. </w:t>
      </w:r>
      <w:r w:rsidRPr="00FD14D7">
        <w:rPr>
          <w:position w:val="-10"/>
        </w:rPr>
        <w:object w:dxaOrig="660" w:dyaOrig="320">
          <v:shape id="_x0000_i2620" type="#_x0000_t75" style="width:33pt;height:15.75pt" o:ole="">
            <v:imagedata r:id="rId3293" o:title=""/>
          </v:shape>
          <o:OLEObject Type="Embed" ProgID="Equation.DSMT4" ShapeID="_x0000_i2620" DrawAspect="Content" ObjectID="_1653894769" r:id="rId3294"/>
        </w:object>
      </w:r>
      <w:r>
        <w:t>.</w:t>
      </w:r>
      <w:r w:rsidRPr="00FD14D7">
        <w:rPr>
          <w:bCs/>
        </w:rPr>
        <w:tab/>
      </w:r>
      <w:r w:rsidRPr="00FD14D7">
        <w:rPr>
          <w:b/>
          <w:bCs/>
        </w:rPr>
        <w:t xml:space="preserve">C. </w:t>
      </w:r>
      <w:r w:rsidRPr="00FD14D7">
        <w:rPr>
          <w:position w:val="-10"/>
        </w:rPr>
        <w:object w:dxaOrig="660" w:dyaOrig="320">
          <v:shape id="_x0000_i2621" type="#_x0000_t75" style="width:33pt;height:15.75pt" o:ole="">
            <v:imagedata r:id="rId3295" o:title=""/>
          </v:shape>
          <o:OLEObject Type="Embed" ProgID="Equation.DSMT4" ShapeID="_x0000_i2621" DrawAspect="Content" ObjectID="_1653894770" r:id="rId3296"/>
        </w:object>
      </w:r>
      <w:r>
        <w:t>.</w:t>
      </w:r>
      <w:r w:rsidRPr="00FD14D7">
        <w:rPr>
          <w:bCs/>
        </w:rPr>
        <w:tab/>
      </w:r>
      <w:r w:rsidRPr="00FD14D7">
        <w:rPr>
          <w:b/>
          <w:bCs/>
        </w:rPr>
        <w:t xml:space="preserve">D. </w:t>
      </w:r>
      <w:r w:rsidRPr="00FD14D7">
        <w:rPr>
          <w:position w:val="-10"/>
        </w:rPr>
        <w:object w:dxaOrig="660" w:dyaOrig="320">
          <v:shape id="_x0000_i2622" type="#_x0000_t75" style="width:33pt;height:15.75pt" o:ole="">
            <v:imagedata r:id="rId3297" o:title=""/>
          </v:shape>
          <o:OLEObject Type="Embed" ProgID="Equation.DSMT4" ShapeID="_x0000_i2622" DrawAspect="Content" ObjectID="_1653894771" r:id="rId3298"/>
        </w:object>
      </w:r>
      <w:r>
        <w:t>.</w:t>
      </w:r>
    </w:p>
    <w:p w:rsidR="005C3C9B" w:rsidRPr="00B37EE4" w:rsidRDefault="005C3C9B" w:rsidP="00EF76AA">
      <w:pPr>
        <w:tabs>
          <w:tab w:val="left" w:pos="284"/>
          <w:tab w:val="left" w:pos="2835"/>
          <w:tab w:val="left" w:pos="5387"/>
          <w:tab w:val="left" w:pos="7938"/>
        </w:tabs>
        <w:ind w:firstLine="142"/>
        <w:rPr>
          <w:bCs/>
        </w:rPr>
      </w:pPr>
      <w:r w:rsidRPr="00FD14D7">
        <w:rPr>
          <w:b/>
          <w:bCs/>
        </w:rPr>
        <w:t>Câu 40:</w:t>
      </w:r>
      <w:r w:rsidRPr="00FD14D7">
        <w:rPr>
          <w:bCs/>
        </w:rPr>
        <w:t xml:space="preserve"> </w:t>
      </w:r>
      <w:r w:rsidRPr="00B37EE4">
        <w:rPr>
          <w:bCs/>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Pr="00B37EE4">
        <w:rPr>
          <w:bCs/>
          <w:position w:val="-6"/>
        </w:rPr>
        <w:object w:dxaOrig="360" w:dyaOrig="279">
          <v:shape id="_x0000_i2623" type="#_x0000_t75" style="width:18pt;height:14.25pt" o:ole="">
            <v:imagedata r:id="rId3299" o:title=""/>
          </v:shape>
          <o:OLEObject Type="Embed" ProgID="Equation.DSMT4" ShapeID="_x0000_i2623" DrawAspect="Content" ObjectID="_1653894772" r:id="rId3300"/>
        </w:object>
      </w:r>
      <w:r w:rsidRPr="00B37EE4">
        <w:rPr>
          <w:bCs/>
        </w:rPr>
        <w:t xml:space="preserve">. Dao động tổng hợp (23) có năng lượng </w:t>
      </w:r>
      <w:r w:rsidRPr="0017596A">
        <w:rPr>
          <w:position w:val="-4"/>
        </w:rPr>
        <w:object w:dxaOrig="240" w:dyaOrig="260">
          <v:shape id="_x0000_i2624" type="#_x0000_t75" style="width:12pt;height:12.75pt" o:ole="">
            <v:imagedata r:id="rId3301" o:title=""/>
          </v:shape>
          <o:OLEObject Type="Embed" ProgID="Equation.DSMT4" ShapeID="_x0000_i2624" DrawAspect="Content" ObjectID="_1653894773" r:id="rId3302"/>
        </w:object>
      </w:r>
      <w:r w:rsidRPr="00B37EE4">
        <w:rPr>
          <w:bCs/>
        </w:rPr>
        <w:t xml:space="preserve"> và vuông pha với dao động (1). Dao động tổng hợp của vật có năng lượng </w:t>
      </w:r>
      <w:r w:rsidRPr="00B37EE4">
        <w:rPr>
          <w:b/>
          <w:bCs/>
        </w:rPr>
        <w:t>gần nhất</w:t>
      </w:r>
      <w:r w:rsidRPr="00B37EE4">
        <w:rPr>
          <w:bCs/>
        </w:rPr>
        <w:t xml:space="preserve"> với giá trị nào sau đây?</w:t>
      </w:r>
    </w:p>
    <w:p w:rsidR="005C3C9B" w:rsidRDefault="005C3C9B" w:rsidP="00EF76AA">
      <w:pPr>
        <w:tabs>
          <w:tab w:val="left" w:pos="284"/>
          <w:tab w:val="left" w:pos="2835"/>
          <w:tab w:val="left" w:pos="5387"/>
          <w:tab w:val="left" w:pos="7938"/>
        </w:tabs>
        <w:ind w:firstLine="142"/>
      </w:pPr>
      <w:r w:rsidRPr="00B37EE4">
        <w:rPr>
          <w:bCs/>
        </w:rPr>
        <w:tab/>
      </w:r>
      <w:r w:rsidRPr="00B37EE4">
        <w:rPr>
          <w:b/>
          <w:bCs/>
        </w:rPr>
        <w:t>A.</w:t>
      </w:r>
      <w:r w:rsidRPr="00B37EE4">
        <w:rPr>
          <w:bCs/>
        </w:rPr>
        <w:t xml:space="preserve"> </w:t>
      </w:r>
      <w:r w:rsidRPr="00B37EE4">
        <w:rPr>
          <w:position w:val="-10"/>
        </w:rPr>
        <w:object w:dxaOrig="580" w:dyaOrig="320">
          <v:shape id="_x0000_i2625" type="#_x0000_t75" style="width:29.25pt;height:15.75pt" o:ole="">
            <v:imagedata r:id="rId3303" o:title=""/>
          </v:shape>
          <o:OLEObject Type="Embed" ProgID="Equation.DSMT4" ShapeID="_x0000_i2625" DrawAspect="Content" ObjectID="_1653894774" r:id="rId3304"/>
        </w:object>
      </w:r>
      <w:r>
        <w:t>.</w:t>
      </w:r>
      <w:r w:rsidRPr="00B37EE4">
        <w:rPr>
          <w:bCs/>
        </w:rPr>
        <w:tab/>
      </w:r>
      <w:r w:rsidRPr="00B37EE4">
        <w:rPr>
          <w:b/>
          <w:bCs/>
        </w:rPr>
        <w:t>B.</w:t>
      </w:r>
      <w:r w:rsidRPr="00B37EE4">
        <w:rPr>
          <w:bCs/>
        </w:rPr>
        <w:t xml:space="preserve"> </w:t>
      </w:r>
      <w:r w:rsidRPr="00B37EE4">
        <w:rPr>
          <w:position w:val="-10"/>
        </w:rPr>
        <w:object w:dxaOrig="540" w:dyaOrig="320">
          <v:shape id="_x0000_i2626" type="#_x0000_t75" style="width:26.25pt;height:15.75pt" o:ole="">
            <v:imagedata r:id="rId3305" o:title=""/>
          </v:shape>
          <o:OLEObject Type="Embed" ProgID="Equation.DSMT4" ShapeID="_x0000_i2626" DrawAspect="Content" ObjectID="_1653894775" r:id="rId3306"/>
        </w:object>
      </w:r>
      <w:r>
        <w:t>.</w:t>
      </w:r>
      <w:r w:rsidRPr="00B37EE4">
        <w:rPr>
          <w:bCs/>
        </w:rPr>
        <w:tab/>
      </w:r>
      <w:r w:rsidRPr="00B37EE4">
        <w:rPr>
          <w:b/>
          <w:bCs/>
        </w:rPr>
        <w:t>C.</w:t>
      </w:r>
      <w:r w:rsidRPr="00B37EE4">
        <w:rPr>
          <w:bCs/>
        </w:rPr>
        <w:t xml:space="preserve"> </w:t>
      </w:r>
      <w:r w:rsidRPr="00B37EE4">
        <w:rPr>
          <w:position w:val="-10"/>
        </w:rPr>
        <w:object w:dxaOrig="560" w:dyaOrig="320">
          <v:shape id="_x0000_i2627" type="#_x0000_t75" style="width:27.75pt;height:15.75pt" o:ole="">
            <v:imagedata r:id="rId3307" o:title=""/>
          </v:shape>
          <o:OLEObject Type="Embed" ProgID="Equation.DSMT4" ShapeID="_x0000_i2627" DrawAspect="Content" ObjectID="_1653894776" r:id="rId3308"/>
        </w:object>
      </w:r>
      <w:r>
        <w:t>.</w:t>
      </w:r>
      <w:r w:rsidRPr="00B37EE4">
        <w:rPr>
          <w:bCs/>
        </w:rPr>
        <w:tab/>
      </w:r>
      <w:r w:rsidRPr="00B37EE4">
        <w:rPr>
          <w:b/>
          <w:bCs/>
        </w:rPr>
        <w:t>D.</w:t>
      </w:r>
      <w:r w:rsidRPr="00B37EE4">
        <w:rPr>
          <w:bCs/>
        </w:rPr>
        <w:t xml:space="preserve"> </w:t>
      </w:r>
      <w:r w:rsidRPr="00B37EE4">
        <w:rPr>
          <w:position w:val="-10"/>
        </w:rPr>
        <w:object w:dxaOrig="520" w:dyaOrig="320">
          <v:shape id="_x0000_i2628" type="#_x0000_t75" style="width:25.5pt;height:15.75pt" o:ole="">
            <v:imagedata r:id="rId3309" o:title=""/>
          </v:shape>
          <o:OLEObject Type="Embed" ProgID="Equation.DSMT4" ShapeID="_x0000_i2628" DrawAspect="Content" ObjectID="_1653894777" r:id="rId3310"/>
        </w:object>
      </w:r>
      <w:r>
        <w:t>.</w:t>
      </w:r>
    </w:p>
    <w:p w:rsidR="005C3C9B" w:rsidRDefault="005C3C9B" w:rsidP="004F7319">
      <w:pPr>
        <w:tabs>
          <w:tab w:val="left" w:pos="284"/>
          <w:tab w:val="left" w:pos="2835"/>
          <w:tab w:val="left" w:pos="5387"/>
          <w:tab w:val="left" w:pos="7938"/>
        </w:tabs>
        <w:ind w:firstLine="142"/>
        <w:rPr>
          <w:b/>
          <w:bCs/>
        </w:rPr>
      </w:pPr>
    </w:p>
    <w:p w:rsidR="005C3C9B" w:rsidRDefault="005C3C9B" w:rsidP="00EF76AA">
      <w:pPr>
        <w:pBdr>
          <w:bottom w:val="single" w:sz="4" w:space="1" w:color="auto"/>
        </w:pBdr>
        <w:tabs>
          <w:tab w:val="left" w:pos="284"/>
          <w:tab w:val="left" w:pos="2835"/>
          <w:tab w:val="left" w:pos="5387"/>
          <w:tab w:val="left" w:pos="7938"/>
        </w:tabs>
        <w:ind w:firstLine="142"/>
        <w:jc w:val="center"/>
        <w:rPr>
          <w:b/>
          <w:bCs/>
        </w:rPr>
      </w:pPr>
    </w:p>
    <w:p w:rsidR="005C3C9B" w:rsidRDefault="005C3C9B" w:rsidP="00EF76AA">
      <w:pPr>
        <w:pBdr>
          <w:bottom w:val="single" w:sz="4" w:space="1" w:color="auto"/>
        </w:pBdr>
        <w:tabs>
          <w:tab w:val="left" w:pos="284"/>
          <w:tab w:val="left" w:pos="2835"/>
          <w:tab w:val="left" w:pos="5387"/>
          <w:tab w:val="left" w:pos="7938"/>
        </w:tabs>
        <w:ind w:firstLine="142"/>
        <w:jc w:val="center"/>
        <w:rPr>
          <w:b/>
          <w:bCs/>
        </w:rPr>
      </w:pPr>
      <w:r>
        <w:rPr>
          <w:b/>
          <w:bCs/>
        </w:rPr>
        <w:t>ĐÁP ÁN CHI TIẾT</w:t>
      </w:r>
    </w:p>
    <w:p w:rsidR="005C3C9B" w:rsidRDefault="005C3C9B" w:rsidP="004F7319">
      <w:pPr>
        <w:tabs>
          <w:tab w:val="left" w:pos="284"/>
          <w:tab w:val="left" w:pos="2835"/>
          <w:tab w:val="left" w:pos="5387"/>
          <w:tab w:val="left" w:pos="7938"/>
        </w:tabs>
        <w:ind w:firstLine="142"/>
        <w:rPr>
          <w:b/>
          <w:bCs/>
        </w:rPr>
      </w:pPr>
    </w:p>
    <w:p w:rsidR="005C3C9B" w:rsidRPr="008D5AC6" w:rsidRDefault="005C3C9B" w:rsidP="004F7319">
      <w:pPr>
        <w:tabs>
          <w:tab w:val="left" w:pos="284"/>
          <w:tab w:val="left" w:pos="2835"/>
          <w:tab w:val="left" w:pos="5387"/>
          <w:tab w:val="left" w:pos="7938"/>
        </w:tabs>
        <w:ind w:firstLine="142"/>
        <w:rPr>
          <w:bCs/>
        </w:rPr>
      </w:pPr>
      <w:r w:rsidRPr="008D5AC6">
        <w:rPr>
          <w:b/>
          <w:bCs/>
        </w:rPr>
        <w:t xml:space="preserve">Câu </w:t>
      </w:r>
      <w:r>
        <w:rPr>
          <w:b/>
          <w:bCs/>
        </w:rPr>
        <w:t>1</w:t>
      </w:r>
      <w:r w:rsidRPr="008D5AC6">
        <w:rPr>
          <w:b/>
          <w:bCs/>
        </w:rPr>
        <w:t xml:space="preserve">: </w:t>
      </w:r>
      <w:r>
        <w:rPr>
          <w:bCs/>
        </w:rPr>
        <w:t>Theo thuyết lượng tử ánh sáng, ánh sáng được tạo thành bởi chùm hạt</w:t>
      </w:r>
    </w:p>
    <w:p w:rsidR="005C3C9B" w:rsidRDefault="005C3C9B" w:rsidP="004F7319">
      <w:pPr>
        <w:tabs>
          <w:tab w:val="left" w:pos="284"/>
          <w:tab w:val="left" w:pos="2835"/>
          <w:tab w:val="left" w:pos="5387"/>
          <w:tab w:val="left" w:pos="7938"/>
        </w:tabs>
        <w:ind w:firstLine="142"/>
      </w:pPr>
      <w:r w:rsidRPr="008D5AC6">
        <w:rPr>
          <w:b/>
          <w:bCs/>
        </w:rPr>
        <w:tab/>
        <w:t xml:space="preserve">A. </w:t>
      </w:r>
      <w:r>
        <w:t>electron</w:t>
      </w:r>
      <w:r w:rsidRPr="008D5AC6">
        <w:t>.</w:t>
      </w:r>
      <w:r w:rsidRPr="008D5AC6">
        <w:rPr>
          <w:bCs/>
        </w:rPr>
        <w:tab/>
      </w:r>
      <w:r w:rsidRPr="008D5AC6">
        <w:rPr>
          <w:b/>
          <w:bCs/>
        </w:rPr>
        <w:t xml:space="preserve">B. </w:t>
      </w:r>
      <w:r>
        <w:t>notron</w:t>
      </w:r>
      <w:r w:rsidRPr="008D5AC6">
        <w:t>.</w:t>
      </w:r>
      <w:r w:rsidRPr="008D5AC6">
        <w:rPr>
          <w:bCs/>
        </w:rPr>
        <w:tab/>
      </w:r>
      <w:r w:rsidRPr="008D5AC6">
        <w:rPr>
          <w:b/>
          <w:bCs/>
        </w:rPr>
        <w:t xml:space="preserve">C. </w:t>
      </w:r>
      <w:r>
        <w:t>photon</w:t>
      </w:r>
      <w:r w:rsidRPr="008D5AC6">
        <w:t>.</w:t>
      </w:r>
      <w:r w:rsidRPr="008D5AC6">
        <w:rPr>
          <w:b/>
          <w:bCs/>
        </w:rPr>
        <w:tab/>
        <w:t xml:space="preserve">D. </w:t>
      </w:r>
      <w:r>
        <w:t>proton</w:t>
      </w:r>
      <w:r w:rsidRPr="008D5AC6">
        <w:t>.</w:t>
      </w:r>
    </w:p>
    <w:p w:rsidR="005C3C9B" w:rsidRPr="008D5AC6" w:rsidRDefault="005C3C9B" w:rsidP="00FA4A31">
      <w:pPr>
        <w:shd w:val="clear" w:color="auto" w:fill="4472C4"/>
        <w:tabs>
          <w:tab w:val="left" w:pos="284"/>
          <w:tab w:val="left" w:pos="2835"/>
          <w:tab w:val="left" w:pos="5387"/>
          <w:tab w:val="left" w:pos="7938"/>
        </w:tabs>
        <w:ind w:firstLine="142"/>
        <w:rPr>
          <w:b/>
          <w:bCs/>
        </w:rPr>
      </w:pPr>
      <w:r w:rsidRPr="008D5AC6">
        <w:rPr>
          <w:b/>
          <w:bCs/>
        </w:rPr>
        <w:sym w:font="Wingdings" w:char="F040"/>
      </w:r>
      <w:r w:rsidRPr="008D5AC6">
        <w:rPr>
          <w:b/>
          <w:bCs/>
        </w:rPr>
        <w:t xml:space="preserve"> Hướng dẫn: Chọn C.</w:t>
      </w:r>
    </w:p>
    <w:p w:rsidR="005C3C9B" w:rsidRPr="00FD14D7" w:rsidRDefault="005C3C9B" w:rsidP="004F7319">
      <w:pPr>
        <w:tabs>
          <w:tab w:val="left" w:pos="284"/>
          <w:tab w:val="left" w:pos="2835"/>
          <w:tab w:val="left" w:pos="5387"/>
          <w:tab w:val="left" w:pos="7938"/>
        </w:tabs>
        <w:ind w:firstLine="142"/>
        <w:rPr>
          <w:bCs/>
        </w:rPr>
      </w:pPr>
      <w:r>
        <w:t>Theo thuyết lượng tử ánh sáng, ánh sáng được tạo thành bởi một chùm hạt photon.</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w:t>
      </w:r>
      <w:r w:rsidRPr="00FD14D7">
        <w:rPr>
          <w:b/>
          <w:bCs/>
        </w:rPr>
        <w:t>:</w:t>
      </w:r>
      <w:r w:rsidRPr="00FD14D7">
        <w:rPr>
          <w:bCs/>
        </w:rPr>
        <w:t xml:space="preserve"> Vật dao động điều hòa với phương trình </w:t>
      </w:r>
      <w:r w:rsidRPr="00B42F4B">
        <w:rPr>
          <w:position w:val="-28"/>
        </w:rPr>
        <w:object w:dxaOrig="2020" w:dyaOrig="680">
          <v:shape id="_x0000_i2629" type="#_x0000_t75" style="width:101.25pt;height:34.5pt" o:ole="">
            <v:imagedata r:id="rId2943" o:title=""/>
          </v:shape>
          <o:OLEObject Type="Embed" ProgID="Equation.DSMT4" ShapeID="_x0000_i2629" DrawAspect="Content" ObjectID="_1653894778" r:id="rId3311"/>
        </w:object>
      </w:r>
      <w:r>
        <w:t>cm</w:t>
      </w:r>
      <w:r w:rsidRPr="00FD14D7">
        <w:rPr>
          <w:bCs/>
        </w:rPr>
        <w:t>. Biên độ của dao động là</w:t>
      </w:r>
    </w:p>
    <w:p w:rsidR="005C3C9B" w:rsidRDefault="005C3C9B" w:rsidP="00FD14D7">
      <w:pPr>
        <w:tabs>
          <w:tab w:val="left" w:pos="284"/>
          <w:tab w:val="left" w:pos="2835"/>
          <w:tab w:val="left" w:pos="5387"/>
          <w:tab w:val="left" w:pos="7938"/>
        </w:tabs>
        <w:ind w:firstLine="142"/>
        <w:rPr>
          <w:bCs/>
        </w:rPr>
      </w:pPr>
      <w:r w:rsidRPr="00FD14D7">
        <w:rPr>
          <w:b/>
          <w:bCs/>
        </w:rPr>
        <w:tab/>
        <w:t>A.</w:t>
      </w:r>
      <w:r w:rsidRPr="00FD14D7">
        <w:rPr>
          <w:bCs/>
        </w:rPr>
        <w:t xml:space="preserve"> 10 cm</w:t>
      </w:r>
      <w:r>
        <w:rPr>
          <w:bCs/>
        </w:rPr>
        <w:t>.</w:t>
      </w:r>
      <w:r w:rsidRPr="00FD14D7">
        <w:rPr>
          <w:bCs/>
        </w:rPr>
        <w:t xml:space="preserve"> </w:t>
      </w:r>
      <w:r w:rsidRPr="00FD14D7">
        <w:rPr>
          <w:bCs/>
        </w:rPr>
        <w:tab/>
      </w:r>
      <w:r w:rsidRPr="00FD14D7">
        <w:rPr>
          <w:b/>
          <w:bCs/>
        </w:rPr>
        <w:t>B.</w:t>
      </w:r>
      <w:r w:rsidRPr="00FD14D7">
        <w:rPr>
          <w:bCs/>
        </w:rPr>
        <w:t xml:space="preserve"> 3 cm</w:t>
      </w:r>
      <w:r>
        <w:rPr>
          <w:bCs/>
        </w:rPr>
        <w:t>.</w:t>
      </w:r>
      <w:r w:rsidRPr="00FD14D7">
        <w:rPr>
          <w:bCs/>
        </w:rPr>
        <w:tab/>
      </w:r>
      <w:r w:rsidRPr="00FD14D7">
        <w:rPr>
          <w:b/>
          <w:bCs/>
        </w:rPr>
        <w:t>C.</w:t>
      </w:r>
      <w:r w:rsidRPr="00FD14D7">
        <w:rPr>
          <w:bCs/>
        </w:rPr>
        <w:t xml:space="preserve"> 6 cm</w:t>
      </w:r>
      <w:r>
        <w:rPr>
          <w:bCs/>
        </w:rPr>
        <w:t>.</w:t>
      </w:r>
      <w:r w:rsidRPr="00FD14D7">
        <w:rPr>
          <w:bCs/>
        </w:rPr>
        <w:tab/>
      </w:r>
      <w:r w:rsidRPr="00FD14D7">
        <w:rPr>
          <w:b/>
          <w:bCs/>
        </w:rPr>
        <w:t>D.</w:t>
      </w:r>
      <w:r w:rsidRPr="00FD14D7">
        <w:rPr>
          <w:bCs/>
        </w:rPr>
        <w:t xml:space="preserve"> 5 cm</w:t>
      </w:r>
      <w:r>
        <w:rPr>
          <w:bCs/>
        </w:rPr>
        <w:t>.</w:t>
      </w:r>
    </w:p>
    <w:p w:rsidR="005C3C9B" w:rsidRPr="00D75113" w:rsidRDefault="005C3C9B" w:rsidP="00FA4A31">
      <w:pPr>
        <w:shd w:val="clear" w:color="auto" w:fill="4472C4"/>
        <w:tabs>
          <w:tab w:val="left" w:pos="284"/>
          <w:tab w:val="left" w:pos="2835"/>
          <w:tab w:val="left" w:pos="5387"/>
          <w:tab w:val="left" w:pos="7938"/>
        </w:tabs>
        <w:ind w:firstLine="142"/>
        <w:rPr>
          <w:b/>
        </w:rPr>
      </w:pPr>
      <w:r w:rsidRPr="00D75113">
        <w:rPr>
          <w:b/>
        </w:rPr>
        <w:sym w:font="Wingdings" w:char="F040"/>
      </w:r>
      <w:r w:rsidRPr="00D75113">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Pr="00D75113" w:rsidRDefault="005C3C9B" w:rsidP="00B835DC">
      <w:pPr>
        <w:pStyle w:val="ListParagraph"/>
        <w:numPr>
          <w:ilvl w:val="0"/>
          <w:numId w:val="65"/>
        </w:numPr>
        <w:tabs>
          <w:tab w:val="left" w:pos="284"/>
          <w:tab w:val="left" w:pos="2835"/>
          <w:tab w:val="left" w:pos="5387"/>
          <w:tab w:val="left" w:pos="7938"/>
        </w:tabs>
        <w:jc w:val="both"/>
        <w:rPr>
          <w:bCs/>
        </w:rPr>
      </w:pPr>
      <w:r w:rsidRPr="00D75113">
        <w:rPr>
          <w:bCs/>
          <w:position w:val="-14"/>
        </w:rPr>
        <w:object w:dxaOrig="1760" w:dyaOrig="400">
          <v:shape id="_x0000_i2630" type="#_x0000_t75" style="width:87.75pt;height:20.25pt" o:ole="">
            <v:imagedata r:id="rId3312" o:title=""/>
          </v:shape>
          <o:OLEObject Type="Embed" ProgID="Equation.DSMT4" ShapeID="_x0000_i2630" DrawAspect="Content" ObjectID="_1653894779" r:id="rId3313"/>
        </w:object>
      </w:r>
      <w:r>
        <w:rPr>
          <w:bCs/>
        </w:rPr>
        <w:t xml:space="preserve">, </w:t>
      </w:r>
      <w:r w:rsidRPr="00D75113">
        <w:rPr>
          <w:bCs/>
          <w:position w:val="-4"/>
        </w:rPr>
        <w:object w:dxaOrig="240" w:dyaOrig="260">
          <v:shape id="_x0000_i2631" type="#_x0000_t75" style="width:11.25pt;height:12.75pt" o:ole="">
            <v:imagedata r:id="rId3314" o:title=""/>
          </v:shape>
          <o:OLEObject Type="Embed" ProgID="Equation.DSMT4" ShapeID="_x0000_i2631" DrawAspect="Content" ObjectID="_1653894780" r:id="rId3315"/>
        </w:object>
      </w:r>
      <w:r>
        <w:rPr>
          <w:bCs/>
        </w:rPr>
        <w:t xml:space="preserve"> được gọi là biên độ của dao động.</w:t>
      </w:r>
    </w:p>
    <w:p w:rsidR="005C3C9B" w:rsidRPr="00D75113" w:rsidRDefault="005C3C9B" w:rsidP="00B835DC">
      <w:pPr>
        <w:pStyle w:val="ListParagraph"/>
        <w:numPr>
          <w:ilvl w:val="0"/>
          <w:numId w:val="65"/>
        </w:numPr>
        <w:tabs>
          <w:tab w:val="left" w:pos="284"/>
          <w:tab w:val="left" w:pos="2835"/>
          <w:tab w:val="left" w:pos="5387"/>
          <w:tab w:val="left" w:pos="7938"/>
        </w:tabs>
        <w:jc w:val="both"/>
        <w:rPr>
          <w:bCs/>
        </w:rPr>
      </w:pPr>
      <w:r>
        <w:t xml:space="preserve">theo bài toán </w:t>
      </w:r>
      <w:r w:rsidRPr="00B42F4B">
        <w:rPr>
          <w:position w:val="-28"/>
        </w:rPr>
        <w:object w:dxaOrig="2020" w:dyaOrig="680">
          <v:shape id="_x0000_i2632" type="#_x0000_t75" style="width:101.25pt;height:34.5pt" o:ole="">
            <v:imagedata r:id="rId2943" o:title=""/>
          </v:shape>
          <o:OLEObject Type="Embed" ProgID="Equation.DSMT4" ShapeID="_x0000_i2632" DrawAspect="Content" ObjectID="_1653894781" r:id="rId3316"/>
        </w:object>
      </w:r>
      <w:r>
        <w:t xml:space="preserve">cm → </w:t>
      </w:r>
      <w:r w:rsidRPr="00D75113">
        <w:rPr>
          <w:position w:val="-6"/>
        </w:rPr>
        <w:object w:dxaOrig="600" w:dyaOrig="279">
          <v:shape id="_x0000_i2633" type="#_x0000_t75" style="width:30pt;height:14.25pt" o:ole="">
            <v:imagedata r:id="rId3317" o:title=""/>
          </v:shape>
          <o:OLEObject Type="Embed" ProgID="Equation.DSMT4" ShapeID="_x0000_i2633" DrawAspect="Content" ObjectID="_1653894782" r:id="rId3318"/>
        </w:object>
      </w:r>
      <w:r>
        <w:t>c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3</w:t>
      </w:r>
      <w:r w:rsidRPr="00FD14D7">
        <w:rPr>
          <w:b/>
          <w:bCs/>
        </w:rPr>
        <w:t>:</w:t>
      </w:r>
      <w:r w:rsidRPr="00FD14D7">
        <w:rPr>
          <w:bCs/>
        </w:rPr>
        <w:t xml:space="preserve"> Trong máy quang phổ lăng kính, bộ phận có nhiệm vụ phân tách chùm sáng đi vào thành những chùm sáng đơn sắc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lăng kính</w:t>
      </w:r>
      <w:r>
        <w:rPr>
          <w:bCs/>
        </w:rPr>
        <w:t>.</w:t>
      </w:r>
      <w:r w:rsidRPr="00FD14D7">
        <w:rPr>
          <w:bCs/>
        </w:rPr>
        <w:tab/>
      </w:r>
      <w:r w:rsidRPr="00FD14D7">
        <w:rPr>
          <w:b/>
          <w:bCs/>
        </w:rPr>
        <w:t>B.</w:t>
      </w:r>
      <w:r w:rsidRPr="00FD14D7">
        <w:rPr>
          <w:bCs/>
        </w:rPr>
        <w:t xml:space="preserve"> ống chuẩn trực</w:t>
      </w:r>
      <w:r>
        <w:rPr>
          <w:bCs/>
        </w:rPr>
        <w:t>.</w:t>
      </w:r>
      <w:r w:rsidRPr="00FD14D7">
        <w:rPr>
          <w:bCs/>
        </w:rPr>
        <w:tab/>
      </w:r>
      <w:r w:rsidRPr="00FD14D7">
        <w:rPr>
          <w:b/>
          <w:bCs/>
        </w:rPr>
        <w:t>C.</w:t>
      </w:r>
      <w:r w:rsidRPr="00FD14D7">
        <w:rPr>
          <w:bCs/>
        </w:rPr>
        <w:t xml:space="preserve"> phim ảnh</w:t>
      </w:r>
      <w:r>
        <w:rPr>
          <w:bCs/>
        </w:rPr>
        <w:t>.</w:t>
      </w:r>
      <w:r w:rsidRPr="00FD14D7">
        <w:rPr>
          <w:bCs/>
        </w:rPr>
        <w:tab/>
      </w:r>
      <w:r w:rsidRPr="00FD14D7">
        <w:rPr>
          <w:b/>
          <w:bCs/>
        </w:rPr>
        <w:t>D.</w:t>
      </w:r>
      <w:r w:rsidRPr="00FD14D7">
        <w:rPr>
          <w:bCs/>
        </w:rPr>
        <w:t xml:space="preserve"> buồng tối</w:t>
      </w:r>
      <w:r>
        <w:rPr>
          <w:bCs/>
        </w:rPr>
        <w:t>.</w:t>
      </w:r>
    </w:p>
    <w:p w:rsidR="005C3C9B" w:rsidRPr="00B32AF9" w:rsidRDefault="005C3C9B" w:rsidP="00FA4A31">
      <w:pPr>
        <w:shd w:val="clear" w:color="auto" w:fill="4472C4"/>
        <w:tabs>
          <w:tab w:val="left" w:pos="284"/>
          <w:tab w:val="left" w:pos="2835"/>
          <w:tab w:val="left" w:pos="5387"/>
          <w:tab w:val="left" w:pos="7938"/>
        </w:tabs>
        <w:ind w:firstLine="142"/>
        <w:rPr>
          <w:b/>
        </w:rPr>
      </w:pPr>
      <w:r w:rsidRPr="00B32AF9">
        <w:rPr>
          <w:b/>
        </w:rPr>
        <w:sym w:font="Wingdings" w:char="F040"/>
      </w:r>
      <w:r w:rsidRPr="00B32AF9">
        <w:rPr>
          <w:b/>
        </w:rPr>
        <w:t xml:space="preserve"> Hướng dẫn: Chọn A.</w:t>
      </w:r>
    </w:p>
    <w:p w:rsidR="005C3C9B" w:rsidRPr="00FD14D7" w:rsidRDefault="005C3C9B" w:rsidP="00FD14D7">
      <w:pPr>
        <w:tabs>
          <w:tab w:val="left" w:pos="284"/>
          <w:tab w:val="left" w:pos="2835"/>
          <w:tab w:val="left" w:pos="5387"/>
          <w:tab w:val="left" w:pos="7938"/>
        </w:tabs>
        <w:ind w:firstLine="142"/>
        <w:rPr>
          <w:bCs/>
        </w:rPr>
      </w:pPr>
      <w:r>
        <w:rPr>
          <w:bCs/>
        </w:rPr>
        <w:t>Trong máy quang phổ lăng kính, lăng kính là bộ phận có tác dụng phân tách các chùm sáng đi vào thành các chùm sáng đơn sắc.</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4</w:t>
      </w:r>
      <w:r w:rsidRPr="00FD14D7">
        <w:rPr>
          <w:b/>
          <w:bCs/>
        </w:rPr>
        <w:t>:</w:t>
      </w:r>
      <w:r w:rsidRPr="00FD14D7">
        <w:rPr>
          <w:bCs/>
        </w:rPr>
        <w:t xml:space="preserve"> Trong sóng cơ học, tốc độ truyền sóng là</w:t>
      </w:r>
    </w:p>
    <w:p w:rsidR="005C3C9B" w:rsidRPr="00FD14D7"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ốc độ của phần tử vật chất</w:t>
      </w:r>
      <w:r>
        <w:rPr>
          <w:bCs/>
        </w:rPr>
        <w:t>.</w:t>
      </w:r>
      <w:r w:rsidRPr="00FD14D7">
        <w:rPr>
          <w:bCs/>
        </w:rPr>
        <w:tab/>
      </w:r>
      <w:r w:rsidRPr="00FD14D7">
        <w:rPr>
          <w:b/>
          <w:bCs/>
        </w:rPr>
        <w:t>B.</w:t>
      </w:r>
      <w:r w:rsidRPr="00FD14D7">
        <w:rPr>
          <w:bCs/>
        </w:rPr>
        <w:t xml:space="preserve"> tốc độ trung bình của phần tử vật chất</w:t>
      </w:r>
      <w:r>
        <w:rPr>
          <w:bCs/>
        </w:rPr>
        <w:t>.</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tốc độ lan truyền dao động</w:t>
      </w:r>
      <w:r>
        <w:rPr>
          <w:bCs/>
        </w:rPr>
        <w:t>.</w:t>
      </w:r>
      <w:r w:rsidRPr="00FD14D7">
        <w:rPr>
          <w:bCs/>
        </w:rPr>
        <w:tab/>
      </w:r>
      <w:r w:rsidRPr="00FD14D7">
        <w:rPr>
          <w:b/>
          <w:bCs/>
        </w:rPr>
        <w:t>D.</w:t>
      </w:r>
      <w:r w:rsidRPr="00FD14D7">
        <w:rPr>
          <w:bCs/>
        </w:rPr>
        <w:t xml:space="preserve"> tốc độ cực đại của phần tử vật chất</w:t>
      </w:r>
      <w:r>
        <w:rPr>
          <w:bCs/>
        </w:rPr>
        <w:t>.</w:t>
      </w:r>
    </w:p>
    <w:p w:rsidR="005C3C9B" w:rsidRPr="001B1406" w:rsidRDefault="005C3C9B" w:rsidP="00FA4A31">
      <w:pPr>
        <w:shd w:val="clear" w:color="auto" w:fill="4472C4"/>
        <w:tabs>
          <w:tab w:val="left" w:pos="284"/>
          <w:tab w:val="left" w:pos="2835"/>
          <w:tab w:val="left" w:pos="5387"/>
          <w:tab w:val="left" w:pos="7938"/>
        </w:tabs>
        <w:ind w:firstLine="142"/>
        <w:rPr>
          <w:b/>
        </w:rPr>
      </w:pPr>
      <w:r w:rsidRPr="001B1406">
        <w:rPr>
          <w:b/>
        </w:rPr>
        <w:sym w:font="Wingdings" w:char="F040"/>
      </w:r>
      <w:r w:rsidRPr="001B1406">
        <w:rPr>
          <w:b/>
        </w:rPr>
        <w:t xml:space="preserve"> Hướng dẫn: Chọn C.</w:t>
      </w:r>
    </w:p>
    <w:p w:rsidR="005C3C9B" w:rsidRPr="00FD14D7" w:rsidRDefault="005C3C9B" w:rsidP="00FD14D7">
      <w:pPr>
        <w:tabs>
          <w:tab w:val="left" w:pos="284"/>
          <w:tab w:val="left" w:pos="2835"/>
          <w:tab w:val="left" w:pos="5387"/>
          <w:tab w:val="left" w:pos="7938"/>
        </w:tabs>
        <w:ind w:firstLine="142"/>
        <w:rPr>
          <w:bCs/>
        </w:rPr>
      </w:pPr>
      <w:r>
        <w:rPr>
          <w:bCs/>
        </w:rPr>
        <w:t>Trong sóng cơ, tốc độ truyền sóng là tốc độ lan truyền dao động trong môi trường truyền sóng.</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5</w:t>
      </w:r>
      <w:r w:rsidRPr="00FD14D7">
        <w:rPr>
          <w:b/>
          <w:bCs/>
        </w:rPr>
        <w:t>:</w:t>
      </w:r>
      <w:r w:rsidRPr="00FD14D7">
        <w:rPr>
          <w:bCs/>
        </w:rPr>
        <w:t xml:space="preserve"> Trong máy phát thanh đơn giản, </w:t>
      </w:r>
      <w:r>
        <w:rPr>
          <w:bCs/>
        </w:rPr>
        <w:t>mạch dùng để trộn dao động âm tần và dao động cao tần thành dao động cao tần biến điệu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anten phát</w:t>
      </w:r>
      <w:r>
        <w:rPr>
          <w:bCs/>
        </w:rPr>
        <w:t>.</w:t>
      </w:r>
      <w:r w:rsidRPr="00FD14D7">
        <w:rPr>
          <w:bCs/>
        </w:rPr>
        <w:tab/>
      </w:r>
      <w:r w:rsidRPr="00FD14D7">
        <w:rPr>
          <w:b/>
          <w:bCs/>
        </w:rPr>
        <w:t>B.</w:t>
      </w:r>
      <w:r w:rsidRPr="00FD14D7">
        <w:rPr>
          <w:bCs/>
        </w:rPr>
        <w:t xml:space="preserve"> mạch khuếch đại</w:t>
      </w:r>
      <w:r>
        <w:rPr>
          <w:bCs/>
        </w:rPr>
        <w:t>.</w:t>
      </w:r>
      <w:r w:rsidRPr="00FD14D7">
        <w:rPr>
          <w:b/>
          <w:bCs/>
        </w:rPr>
        <w:tab/>
        <w:t>C.</w:t>
      </w:r>
      <w:r w:rsidRPr="00FD14D7">
        <w:rPr>
          <w:bCs/>
        </w:rPr>
        <w:t xml:space="preserve"> mạch biến điệu</w:t>
      </w:r>
      <w:r>
        <w:rPr>
          <w:bCs/>
        </w:rPr>
        <w:t>.</w:t>
      </w:r>
      <w:r w:rsidRPr="00FD14D7">
        <w:rPr>
          <w:b/>
          <w:bCs/>
        </w:rPr>
        <w:tab/>
        <w:t>D.</w:t>
      </w:r>
      <w:r w:rsidRPr="00FD14D7">
        <w:rPr>
          <w:bCs/>
        </w:rPr>
        <w:t xml:space="preserve"> micro</w:t>
      </w:r>
      <w:r>
        <w:rPr>
          <w:bCs/>
        </w:rPr>
        <w:t>.</w:t>
      </w:r>
    </w:p>
    <w:p w:rsidR="005C3C9B" w:rsidRPr="00FB1C9C" w:rsidRDefault="005C3C9B" w:rsidP="00FA4A31">
      <w:pPr>
        <w:shd w:val="clear" w:color="auto" w:fill="4472C4"/>
        <w:tabs>
          <w:tab w:val="left" w:pos="284"/>
          <w:tab w:val="left" w:pos="2835"/>
          <w:tab w:val="left" w:pos="5387"/>
          <w:tab w:val="left" w:pos="7938"/>
        </w:tabs>
        <w:ind w:firstLine="142"/>
        <w:rPr>
          <w:b/>
        </w:rPr>
      </w:pPr>
      <w:r w:rsidRPr="00FB1C9C">
        <w:rPr>
          <w:b/>
        </w:rPr>
        <w:sym w:font="Wingdings" w:char="F040"/>
      </w:r>
      <w:r w:rsidRPr="00FB1C9C">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Mạch biến điệu</w:t>
      </w:r>
      <w:r w:rsidRPr="00FB1C9C">
        <w:rPr>
          <w:bCs/>
        </w:rPr>
        <w:t xml:space="preserve"> </w:t>
      </w:r>
      <w:r>
        <w:rPr>
          <w:bCs/>
        </w:rPr>
        <w:t>trộn dao động âm tần và dao động cao tần thành dao động cao tần.</w:t>
      </w:r>
    </w:p>
    <w:p w:rsidR="005C3C9B" w:rsidRPr="00003E2F" w:rsidRDefault="005C3C9B" w:rsidP="00FD14D7">
      <w:pPr>
        <w:tabs>
          <w:tab w:val="left" w:pos="284"/>
          <w:tab w:val="left" w:pos="2835"/>
          <w:tab w:val="left" w:pos="5387"/>
          <w:tab w:val="left" w:pos="7938"/>
        </w:tabs>
        <w:ind w:firstLine="142"/>
        <w:rPr>
          <w:bCs/>
        </w:rPr>
      </w:pPr>
      <w:r w:rsidRPr="00FD14D7">
        <w:rPr>
          <w:b/>
          <w:bCs/>
        </w:rPr>
        <w:t xml:space="preserve">Câu </w:t>
      </w:r>
      <w:r>
        <w:rPr>
          <w:b/>
          <w:bCs/>
        </w:rPr>
        <w:t>6</w:t>
      </w:r>
      <w:r w:rsidRPr="00FD14D7">
        <w:rPr>
          <w:b/>
          <w:bCs/>
        </w:rPr>
        <w:t>:</w:t>
      </w:r>
      <w:r w:rsidRPr="00FD14D7">
        <w:rPr>
          <w:bCs/>
        </w:rPr>
        <w:t xml:space="preserve"> </w:t>
      </w:r>
      <w:r>
        <w:rPr>
          <w:bCs/>
        </w:rPr>
        <w:t xml:space="preserve">Trên một sợi dây đàn hồi, chiều dài </w:t>
      </w:r>
      <w:r w:rsidRPr="00003E2F">
        <w:rPr>
          <w:bCs/>
          <w:position w:val="-6"/>
        </w:rPr>
        <w:object w:dxaOrig="139" w:dyaOrig="279">
          <v:shape id="_x0000_i2634" type="#_x0000_t75" style="width:6.75pt;height:14.25pt" o:ole="">
            <v:imagedata r:id="rId2945" o:title=""/>
          </v:shape>
          <o:OLEObject Type="Embed" ProgID="Equation.DSMT4" ShapeID="_x0000_i2634" DrawAspect="Content" ObjectID="_1653894783" r:id="rId3319"/>
        </w:object>
      </w:r>
      <w:r>
        <w:rPr>
          <w:bCs/>
        </w:rPr>
        <w:t xml:space="preserve"> đang xảy ra hiện tượng sóng dừng với hai đầu cố định. Bước sóng lớn nhất để cho sóng dừng hình thành trên sợi dây này là</w:t>
      </w:r>
    </w:p>
    <w:p w:rsidR="005C3C9B" w:rsidRDefault="005C3C9B" w:rsidP="00FD14D7">
      <w:pPr>
        <w:tabs>
          <w:tab w:val="left" w:pos="284"/>
          <w:tab w:val="left" w:pos="2835"/>
          <w:tab w:val="left" w:pos="5387"/>
          <w:tab w:val="left" w:pos="7938"/>
        </w:tabs>
        <w:ind w:firstLine="142"/>
      </w:pPr>
      <w:r w:rsidRPr="00003E2F">
        <w:rPr>
          <w:bCs/>
        </w:rPr>
        <w:tab/>
      </w:r>
      <w:r w:rsidRPr="00003E2F">
        <w:rPr>
          <w:b/>
          <w:bCs/>
        </w:rPr>
        <w:t xml:space="preserve">A. </w:t>
      </w:r>
      <w:r w:rsidRPr="00003E2F">
        <w:rPr>
          <w:position w:val="-6"/>
        </w:rPr>
        <w:object w:dxaOrig="139" w:dyaOrig="279">
          <v:shape id="_x0000_i2635" type="#_x0000_t75" style="width:6.75pt;height:14.25pt" o:ole="">
            <v:imagedata r:id="rId2947" o:title=""/>
          </v:shape>
          <o:OLEObject Type="Embed" ProgID="Equation.DSMT4" ShapeID="_x0000_i2635" DrawAspect="Content" ObjectID="_1653894784" r:id="rId3320"/>
        </w:object>
      </w:r>
      <w:r w:rsidRPr="00003E2F">
        <w:t>.</w:t>
      </w:r>
      <w:r w:rsidRPr="00003E2F">
        <w:rPr>
          <w:bCs/>
        </w:rPr>
        <w:tab/>
      </w:r>
      <w:r w:rsidRPr="00003E2F">
        <w:rPr>
          <w:b/>
          <w:bCs/>
        </w:rPr>
        <w:t>B.</w:t>
      </w:r>
      <w:r w:rsidRPr="00003E2F">
        <w:rPr>
          <w:bCs/>
        </w:rPr>
        <w:t xml:space="preserve"> </w:t>
      </w:r>
      <w:r w:rsidRPr="00003E2F">
        <w:rPr>
          <w:position w:val="-6"/>
        </w:rPr>
        <w:object w:dxaOrig="279" w:dyaOrig="279">
          <v:shape id="_x0000_i2636" type="#_x0000_t75" style="width:14.25pt;height:14.25pt" o:ole="">
            <v:imagedata r:id="rId2949" o:title=""/>
          </v:shape>
          <o:OLEObject Type="Embed" ProgID="Equation.DSMT4" ShapeID="_x0000_i2636" DrawAspect="Content" ObjectID="_1653894785" r:id="rId3321"/>
        </w:object>
      </w:r>
      <w:r w:rsidRPr="00003E2F">
        <w:t>.</w:t>
      </w:r>
      <w:r w:rsidRPr="00003E2F">
        <w:rPr>
          <w:bCs/>
        </w:rPr>
        <w:tab/>
      </w:r>
      <w:r w:rsidRPr="00003E2F">
        <w:rPr>
          <w:b/>
          <w:bCs/>
        </w:rPr>
        <w:t>C.</w:t>
      </w:r>
      <w:r w:rsidRPr="00003E2F">
        <w:rPr>
          <w:bCs/>
        </w:rPr>
        <w:t xml:space="preserve"> </w:t>
      </w:r>
      <w:r w:rsidRPr="00003E2F">
        <w:rPr>
          <w:position w:val="-24"/>
        </w:rPr>
        <w:object w:dxaOrig="240" w:dyaOrig="620">
          <v:shape id="_x0000_i2637" type="#_x0000_t75" style="width:12pt;height:31.5pt" o:ole="">
            <v:imagedata r:id="rId2951" o:title=""/>
          </v:shape>
          <o:OLEObject Type="Embed" ProgID="Equation.DSMT4" ShapeID="_x0000_i2637" DrawAspect="Content" ObjectID="_1653894786" r:id="rId3322"/>
        </w:object>
      </w:r>
      <w:r w:rsidRPr="00003E2F">
        <w:t>.</w:t>
      </w:r>
      <w:r w:rsidRPr="00003E2F">
        <w:rPr>
          <w:bCs/>
        </w:rPr>
        <w:tab/>
      </w:r>
      <w:r w:rsidRPr="00003E2F">
        <w:rPr>
          <w:b/>
          <w:bCs/>
        </w:rPr>
        <w:t>D.</w:t>
      </w:r>
      <w:r w:rsidRPr="00003E2F">
        <w:rPr>
          <w:bCs/>
        </w:rPr>
        <w:t xml:space="preserve"> </w:t>
      </w:r>
      <w:r w:rsidRPr="00003E2F">
        <w:rPr>
          <w:position w:val="-10"/>
        </w:rPr>
        <w:object w:dxaOrig="420" w:dyaOrig="320">
          <v:shape id="_x0000_i2638" type="#_x0000_t75" style="width:21.75pt;height:15.75pt" o:ole="">
            <v:imagedata r:id="rId2953" o:title=""/>
          </v:shape>
          <o:OLEObject Type="Embed" ProgID="Equation.DSMT4" ShapeID="_x0000_i2638" DrawAspect="Content" ObjectID="_1653894787" r:id="rId3323"/>
        </w:object>
      </w:r>
      <w:r w:rsidRPr="00003E2F">
        <w:t>.</w:t>
      </w:r>
    </w:p>
    <w:p w:rsidR="005C3C9B" w:rsidRPr="002F0738" w:rsidRDefault="005C3C9B" w:rsidP="00FA4A31">
      <w:pPr>
        <w:shd w:val="clear" w:color="auto" w:fill="4472C4"/>
        <w:tabs>
          <w:tab w:val="left" w:pos="284"/>
          <w:tab w:val="left" w:pos="2835"/>
          <w:tab w:val="left" w:pos="5387"/>
          <w:tab w:val="left" w:pos="7938"/>
        </w:tabs>
        <w:ind w:firstLine="142"/>
        <w:rPr>
          <w:b/>
          <w:bCs/>
        </w:rPr>
      </w:pPr>
      <w:r w:rsidRPr="002F0738">
        <w:rPr>
          <w:b/>
          <w:bCs/>
        </w:rPr>
        <w:sym w:font="Wingdings" w:char="F040"/>
      </w:r>
      <w:r w:rsidRPr="002F0738">
        <w:rPr>
          <w:b/>
          <w:bCs/>
        </w:rPr>
        <w:t xml:space="preserve"> Hướng dẫn: Chọn </w:t>
      </w:r>
      <w:r>
        <w:rPr>
          <w:b/>
          <w:bCs/>
        </w:rPr>
        <w:t>B</w:t>
      </w:r>
      <w:r w:rsidRPr="002F0738">
        <w:rPr>
          <w:b/>
          <w:bCs/>
        </w:rPr>
        <w:t>.</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6"/>
        </w:numPr>
        <w:tabs>
          <w:tab w:val="left" w:pos="284"/>
          <w:tab w:val="left" w:pos="2835"/>
          <w:tab w:val="left" w:pos="5387"/>
          <w:tab w:val="left" w:pos="7938"/>
        </w:tabs>
        <w:jc w:val="both"/>
        <w:rPr>
          <w:bCs/>
        </w:rPr>
      </w:pPr>
      <w:r>
        <w:rPr>
          <w:bCs/>
        </w:rPr>
        <w:t>sóng dừng hình thành trên dây với bước sóng lớn nhất tương ứng trên dây có 1 bó sóng.</w:t>
      </w:r>
    </w:p>
    <w:p w:rsidR="005C3C9B" w:rsidRPr="002F0738" w:rsidRDefault="005C3C9B" w:rsidP="00003E2F">
      <w:pPr>
        <w:pStyle w:val="ListParagraph"/>
        <w:tabs>
          <w:tab w:val="left" w:pos="284"/>
          <w:tab w:val="left" w:pos="2835"/>
          <w:tab w:val="left" w:pos="5387"/>
          <w:tab w:val="left" w:pos="7938"/>
        </w:tabs>
        <w:ind w:left="862"/>
        <w:jc w:val="both"/>
        <w:rPr>
          <w:bCs/>
        </w:rPr>
      </w:pPr>
      <w:r>
        <w:rPr>
          <w:bCs/>
        </w:rPr>
        <w:t xml:space="preserve">→ </w:t>
      </w:r>
      <w:r w:rsidRPr="00003E2F">
        <w:rPr>
          <w:bCs/>
          <w:position w:val="-12"/>
        </w:rPr>
        <w:object w:dxaOrig="900" w:dyaOrig="360">
          <v:shape id="_x0000_i2639" type="#_x0000_t75" style="width:45.75pt;height:18pt" o:ole="">
            <v:imagedata r:id="rId3324" o:title=""/>
          </v:shape>
          <o:OLEObject Type="Embed" ProgID="Equation.DSMT4" ShapeID="_x0000_i2639" DrawAspect="Content" ObjectID="_1653894788" r:id="rId3325"/>
        </w:object>
      </w:r>
      <w:r>
        <w:rPr>
          <w:bCs/>
        </w:rPr>
        <w:t>.</w:t>
      </w:r>
    </w:p>
    <w:p w:rsidR="005C3C9B" w:rsidRPr="00FD14D7" w:rsidRDefault="005C3C9B" w:rsidP="00FD14D7">
      <w:pPr>
        <w:tabs>
          <w:tab w:val="left" w:pos="284"/>
          <w:tab w:val="left" w:pos="2835"/>
          <w:tab w:val="left" w:pos="5387"/>
          <w:tab w:val="left" w:pos="7938"/>
        </w:tabs>
        <w:ind w:firstLine="142"/>
        <w:rPr>
          <w:bCs/>
        </w:rPr>
      </w:pPr>
      <w:r w:rsidRPr="00FD14D7">
        <w:rPr>
          <w:b/>
          <w:bCs/>
        </w:rPr>
        <w:lastRenderedPageBreak/>
        <w:t xml:space="preserve">Câu </w:t>
      </w:r>
      <w:r>
        <w:rPr>
          <w:b/>
          <w:bCs/>
        </w:rPr>
        <w:t>7</w:t>
      </w:r>
      <w:r w:rsidRPr="00FD14D7">
        <w:rPr>
          <w:b/>
          <w:bCs/>
        </w:rPr>
        <w:t>:</w:t>
      </w:r>
      <w:r w:rsidRPr="00FD14D7">
        <w:rPr>
          <w:bCs/>
        </w:rPr>
        <w:t xml:space="preserve"> Một âm cơ học có tần số </w:t>
      </w:r>
      <w:r w:rsidRPr="00FD14D7">
        <w:rPr>
          <w:bCs/>
          <w:iCs/>
        </w:rPr>
        <w:t>12 Hz</w:t>
      </w:r>
      <w:r w:rsidRPr="00FD14D7">
        <w:rPr>
          <w:bCs/>
        </w:rPr>
        <w:t>, đây là</w:t>
      </w:r>
    </w:p>
    <w:p w:rsidR="005C3C9B" w:rsidRDefault="005C3C9B" w:rsidP="00513CFE">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âm nghe được</w:t>
      </w:r>
      <w:r>
        <w:rPr>
          <w:bCs/>
        </w:rPr>
        <w:t>.</w:t>
      </w:r>
      <w:r w:rsidRPr="00FD14D7">
        <w:rPr>
          <w:bCs/>
        </w:rPr>
        <w:tab/>
      </w:r>
      <w:r w:rsidRPr="00FD14D7">
        <w:rPr>
          <w:b/>
          <w:bCs/>
        </w:rPr>
        <w:t>B.</w:t>
      </w:r>
      <w:r w:rsidRPr="00FD14D7">
        <w:rPr>
          <w:bCs/>
        </w:rPr>
        <w:t xml:space="preserve"> siêu âm</w:t>
      </w:r>
      <w:r>
        <w:rPr>
          <w:bCs/>
        </w:rPr>
        <w:t>.</w:t>
      </w:r>
      <w:r w:rsidRPr="00FD14D7">
        <w:rPr>
          <w:bCs/>
        </w:rPr>
        <w:tab/>
      </w:r>
      <w:r w:rsidRPr="00FD14D7">
        <w:rPr>
          <w:b/>
          <w:bCs/>
        </w:rPr>
        <w:t>C.</w:t>
      </w:r>
      <w:r w:rsidRPr="00FD14D7">
        <w:rPr>
          <w:bCs/>
        </w:rPr>
        <w:t xml:space="preserve"> tạp âm</w:t>
      </w:r>
      <w:r>
        <w:rPr>
          <w:bCs/>
        </w:rPr>
        <w:t>.</w:t>
      </w:r>
      <w:r w:rsidRPr="00FD14D7">
        <w:rPr>
          <w:bCs/>
        </w:rPr>
        <w:tab/>
      </w:r>
      <w:r w:rsidRPr="00FD14D7">
        <w:rPr>
          <w:b/>
          <w:bCs/>
        </w:rPr>
        <w:t>D.</w:t>
      </w:r>
      <w:r w:rsidRPr="00FD14D7">
        <w:rPr>
          <w:bCs/>
        </w:rPr>
        <w:t xml:space="preserve"> hạ âm</w:t>
      </w:r>
      <w:r>
        <w:rPr>
          <w:bCs/>
        </w:rPr>
        <w:t>.</w:t>
      </w:r>
    </w:p>
    <w:p w:rsidR="005C3C9B" w:rsidRPr="00A96A2F" w:rsidRDefault="005C3C9B" w:rsidP="00FA4A31">
      <w:pPr>
        <w:shd w:val="clear" w:color="auto" w:fill="4472C4"/>
        <w:tabs>
          <w:tab w:val="left" w:pos="284"/>
          <w:tab w:val="left" w:pos="2835"/>
          <w:tab w:val="left" w:pos="5387"/>
          <w:tab w:val="left" w:pos="7938"/>
        </w:tabs>
        <w:ind w:firstLine="142"/>
        <w:rPr>
          <w:b/>
        </w:rPr>
      </w:pPr>
      <w:r w:rsidRPr="00A96A2F">
        <w:rPr>
          <w:b/>
        </w:rPr>
        <w:sym w:font="Wingdings" w:char="F040"/>
      </w:r>
      <w:r w:rsidRPr="00A96A2F">
        <w:rPr>
          <w:b/>
        </w:rPr>
        <w:t xml:space="preserve"> Hướng dẫn: Chọn D.</w:t>
      </w:r>
    </w:p>
    <w:p w:rsidR="005C3C9B" w:rsidRDefault="005C3C9B" w:rsidP="00513CFE">
      <w:pPr>
        <w:tabs>
          <w:tab w:val="left" w:pos="284"/>
          <w:tab w:val="left" w:pos="2835"/>
          <w:tab w:val="left" w:pos="5387"/>
          <w:tab w:val="left" w:pos="7938"/>
        </w:tabs>
        <w:ind w:firstLine="142"/>
        <w:rPr>
          <w:bCs/>
        </w:rPr>
      </w:pPr>
      <w:r>
        <w:rPr>
          <w:bCs/>
        </w:rPr>
        <w:t>Âm có tần số nhỏ hơn 16 Hz → hạ â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8</w:t>
      </w:r>
      <w:r w:rsidRPr="00FD14D7">
        <w:rPr>
          <w:b/>
          <w:bCs/>
        </w:rPr>
        <w:t>:</w:t>
      </w:r>
      <w:r w:rsidRPr="00FD14D7">
        <w:rPr>
          <w:bCs/>
        </w:rPr>
        <w:t xml:space="preserve"> Dòng điện xoay chiều </w:t>
      </w:r>
      <w:r>
        <w:rPr>
          <w:bCs/>
        </w:rPr>
        <w:t>có</w:t>
      </w:r>
      <w:r w:rsidRPr="00FD14D7">
        <w:rPr>
          <w:bCs/>
        </w:rPr>
        <w:t xml:space="preserve"> biểu thức cường độ </w:t>
      </w:r>
      <w:r w:rsidRPr="0054101D">
        <w:rPr>
          <w:position w:val="-14"/>
        </w:rPr>
        <w:object w:dxaOrig="1700" w:dyaOrig="400">
          <v:shape id="_x0000_i2640" type="#_x0000_t75" style="width:85.5pt;height:20.25pt" o:ole="">
            <v:imagedata r:id="rId2955" o:title=""/>
          </v:shape>
          <o:OLEObject Type="Embed" ProgID="Equation.DSMT4" ShapeID="_x0000_i2640" DrawAspect="Content" ObjectID="_1653894789" r:id="rId3326"/>
        </w:object>
      </w:r>
      <w:r>
        <w:rPr>
          <w:bCs/>
        </w:rPr>
        <w:t xml:space="preserve">, </w:t>
      </w:r>
      <w:r w:rsidRPr="0054101D">
        <w:rPr>
          <w:bCs/>
          <w:position w:val="-6"/>
        </w:rPr>
        <w:object w:dxaOrig="600" w:dyaOrig="279">
          <v:shape id="_x0000_i2641" type="#_x0000_t75" style="width:30pt;height:14.25pt" o:ole="">
            <v:imagedata r:id="rId2957" o:title=""/>
          </v:shape>
          <o:OLEObject Type="Embed" ProgID="Equation.DSMT4" ShapeID="_x0000_i2641" DrawAspect="Content" ObjectID="_1653894790" r:id="rId3327"/>
        </w:object>
      </w:r>
      <w:r>
        <w:rPr>
          <w:bCs/>
        </w:rPr>
        <w:t xml:space="preserve">. Đại lượng </w:t>
      </w:r>
      <w:r w:rsidRPr="0054101D">
        <w:rPr>
          <w:bCs/>
          <w:position w:val="-4"/>
        </w:rPr>
        <w:object w:dxaOrig="240" w:dyaOrig="260">
          <v:shape id="_x0000_i2642" type="#_x0000_t75" style="width:11.25pt;height:12.75pt" o:ole="">
            <v:imagedata r:id="rId2959" o:title=""/>
          </v:shape>
          <o:OLEObject Type="Embed" ProgID="Equation.DSMT4" ShapeID="_x0000_i2642" DrawAspect="Content" ObjectID="_1653894791" r:id="rId3328"/>
        </w:object>
      </w:r>
      <w:r>
        <w:rPr>
          <w:bCs/>
        </w:rPr>
        <w:t xml:space="preserve"> được gọi là</w:t>
      </w:r>
    </w:p>
    <w:p w:rsidR="005C3C9B" w:rsidRDefault="005C3C9B" w:rsidP="00FD14D7">
      <w:pPr>
        <w:tabs>
          <w:tab w:val="left" w:pos="284"/>
          <w:tab w:val="left" w:pos="2835"/>
          <w:tab w:val="left" w:pos="5387"/>
          <w:tab w:val="left" w:pos="7938"/>
        </w:tabs>
        <w:ind w:firstLine="142"/>
        <w:rPr>
          <w:bCs/>
        </w:rPr>
      </w:pPr>
      <w:r w:rsidRPr="00FD14D7">
        <w:rPr>
          <w:b/>
          <w:bCs/>
        </w:rPr>
        <w:tab/>
        <w:t>A.</w:t>
      </w:r>
      <w:r w:rsidRPr="00FD14D7">
        <w:rPr>
          <w:bCs/>
        </w:rPr>
        <w:t xml:space="preserve"> </w:t>
      </w:r>
      <w:r>
        <w:t xml:space="preserve">cường độ dòng điện hiệu dụng. </w:t>
      </w:r>
      <w:r w:rsidRPr="00FD14D7">
        <w:rPr>
          <w:bCs/>
        </w:rPr>
        <w:tab/>
      </w:r>
      <w:r w:rsidRPr="00FD14D7">
        <w:rPr>
          <w:b/>
          <w:bCs/>
        </w:rPr>
        <w:t>B.</w:t>
      </w:r>
      <w:r w:rsidRPr="00FD14D7">
        <w:rPr>
          <w:bCs/>
        </w:rPr>
        <w:t xml:space="preserve"> </w:t>
      </w:r>
      <w:r>
        <w:rPr>
          <w:bCs/>
          <w:iCs/>
        </w:rPr>
        <w:t>cường độ dòng điện cực đại</w:t>
      </w:r>
      <w:r>
        <w:rPr>
          <w:bCs/>
        </w:rPr>
        <w:t>.</w:t>
      </w:r>
    </w:p>
    <w:p w:rsidR="005C3C9B" w:rsidRDefault="005C3C9B" w:rsidP="00FD14D7">
      <w:pPr>
        <w:tabs>
          <w:tab w:val="left" w:pos="284"/>
          <w:tab w:val="left" w:pos="2835"/>
          <w:tab w:val="left" w:pos="5387"/>
          <w:tab w:val="left" w:pos="7938"/>
        </w:tabs>
        <w:ind w:firstLine="142"/>
        <w:rPr>
          <w:bCs/>
          <w:iCs/>
        </w:rPr>
      </w:pPr>
      <w:r w:rsidRPr="00FD14D7">
        <w:rPr>
          <w:bCs/>
        </w:rPr>
        <w:tab/>
      </w:r>
      <w:r w:rsidRPr="00FD14D7">
        <w:rPr>
          <w:b/>
          <w:bCs/>
        </w:rPr>
        <w:t>C.</w:t>
      </w:r>
      <w:r w:rsidRPr="00FD14D7">
        <w:rPr>
          <w:bCs/>
        </w:rPr>
        <w:t xml:space="preserve"> </w:t>
      </w:r>
      <w:r>
        <w:t>tần số của dòng điện.</w:t>
      </w:r>
      <w:r w:rsidRPr="00FD14D7">
        <w:rPr>
          <w:bCs/>
        </w:rPr>
        <w:tab/>
      </w:r>
      <w:r>
        <w:rPr>
          <w:bCs/>
        </w:rPr>
        <w:tab/>
      </w:r>
      <w:r w:rsidRPr="00FD14D7">
        <w:rPr>
          <w:b/>
          <w:bCs/>
        </w:rPr>
        <w:t>D.</w:t>
      </w:r>
      <w:r w:rsidRPr="00FD14D7">
        <w:rPr>
          <w:bCs/>
        </w:rPr>
        <w:t xml:space="preserve"> </w:t>
      </w:r>
      <w:r>
        <w:rPr>
          <w:bCs/>
          <w:iCs/>
        </w:rPr>
        <w:t>pha ban đầu của dòng điện</w:t>
      </w:r>
      <w:r w:rsidRPr="00352C6A">
        <w:rPr>
          <w:bCs/>
          <w:iCs/>
        </w:rPr>
        <w:t>.</w:t>
      </w:r>
    </w:p>
    <w:p w:rsidR="005C3C9B" w:rsidRPr="0054101D" w:rsidRDefault="005C3C9B" w:rsidP="00FA4A31">
      <w:pPr>
        <w:shd w:val="clear" w:color="auto" w:fill="4472C4"/>
        <w:tabs>
          <w:tab w:val="left" w:pos="284"/>
          <w:tab w:val="left" w:pos="2835"/>
          <w:tab w:val="left" w:pos="5387"/>
          <w:tab w:val="left" w:pos="7938"/>
        </w:tabs>
        <w:ind w:firstLine="142"/>
        <w:rPr>
          <w:b/>
          <w:iCs/>
        </w:rPr>
      </w:pPr>
      <w:r w:rsidRPr="0054101D">
        <w:rPr>
          <w:b/>
          <w:iCs/>
        </w:rPr>
        <w:sym w:font="Wingdings" w:char="F040"/>
      </w:r>
      <w:r w:rsidRPr="0054101D">
        <w:rPr>
          <w:b/>
          <w:iCs/>
        </w:rPr>
        <w:t xml:space="preserve"> Hướng dẫn: Chọn B.</w:t>
      </w:r>
    </w:p>
    <w:p w:rsidR="005C3C9B" w:rsidRDefault="005C3C9B" w:rsidP="00FD14D7">
      <w:pPr>
        <w:tabs>
          <w:tab w:val="left" w:pos="284"/>
          <w:tab w:val="left" w:pos="2835"/>
          <w:tab w:val="left" w:pos="5387"/>
          <w:tab w:val="left" w:pos="7938"/>
        </w:tabs>
        <w:ind w:firstLine="142"/>
        <w:rPr>
          <w:bCs/>
          <w:iCs/>
        </w:rPr>
      </w:pPr>
      <w:r w:rsidRPr="0054101D">
        <w:rPr>
          <w:bCs/>
          <w:iCs/>
          <w:position w:val="-4"/>
        </w:rPr>
        <w:object w:dxaOrig="240" w:dyaOrig="260">
          <v:shape id="_x0000_i2643" type="#_x0000_t75" style="width:11.25pt;height:12.75pt" o:ole="">
            <v:imagedata r:id="rId3329" o:title=""/>
          </v:shape>
          <o:OLEObject Type="Embed" ProgID="Equation.DSMT4" ShapeID="_x0000_i2643" DrawAspect="Content" ObjectID="_1653894792" r:id="rId3330"/>
        </w:object>
      </w:r>
      <w:r>
        <w:rPr>
          <w:bCs/>
          <w:iCs/>
        </w:rPr>
        <w:t xml:space="preserve"> là cường độ dòng điện cực đại.</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9</w:t>
      </w:r>
      <w:r w:rsidRPr="00FD14D7">
        <w:rPr>
          <w:b/>
          <w:bCs/>
        </w:rPr>
        <w:t>:</w:t>
      </w:r>
      <w:r w:rsidRPr="00FD14D7">
        <w:rPr>
          <w:bCs/>
        </w:rPr>
        <w:t xml:space="preserve"> Trong các tia phóng xạ sau, tia nào là dòng các hạt không mang điện tích?</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ia </w:t>
      </w:r>
      <w:r w:rsidRPr="00042DED">
        <w:rPr>
          <w:bCs/>
          <w:position w:val="-6"/>
        </w:rPr>
        <w:object w:dxaOrig="240" w:dyaOrig="220">
          <v:shape id="_x0000_i2644" type="#_x0000_t75" style="width:12pt;height:11.25pt" o:ole="">
            <v:imagedata r:id="rId2961" o:title=""/>
          </v:shape>
          <o:OLEObject Type="Embed" ProgID="Equation.DSMT4" ShapeID="_x0000_i2644" DrawAspect="Content" ObjectID="_1653894793" r:id="rId3331"/>
        </w:object>
      </w:r>
      <w:r>
        <w:rPr>
          <w:bCs/>
        </w:rPr>
        <w:t>.</w:t>
      </w:r>
      <w:r w:rsidRPr="00FD14D7">
        <w:rPr>
          <w:bCs/>
        </w:rPr>
        <w:t xml:space="preserve"> </w:t>
      </w:r>
      <w:r w:rsidRPr="00FD14D7">
        <w:rPr>
          <w:bCs/>
        </w:rPr>
        <w:tab/>
      </w:r>
      <w:r w:rsidRPr="00FD14D7">
        <w:rPr>
          <w:b/>
          <w:bCs/>
        </w:rPr>
        <w:t>B.</w:t>
      </w:r>
      <w:r w:rsidRPr="00FD14D7">
        <w:rPr>
          <w:bCs/>
        </w:rPr>
        <w:t xml:space="preserve"> Tia </w:t>
      </w:r>
      <w:r w:rsidRPr="00042DED">
        <w:rPr>
          <w:bCs/>
          <w:position w:val="-10"/>
        </w:rPr>
        <w:object w:dxaOrig="340" w:dyaOrig="360">
          <v:shape id="_x0000_i2645" type="#_x0000_t75" style="width:18pt;height:18pt" o:ole="">
            <v:imagedata r:id="rId2963" o:title=""/>
          </v:shape>
          <o:OLEObject Type="Embed" ProgID="Equation.DSMT4" ShapeID="_x0000_i2645" DrawAspect="Content" ObjectID="_1653894794" r:id="rId3332"/>
        </w:object>
      </w:r>
      <w:r>
        <w:rPr>
          <w:bCs/>
        </w:rPr>
        <w:t>.</w:t>
      </w:r>
      <w:r w:rsidRPr="00FD14D7">
        <w:rPr>
          <w:bCs/>
        </w:rPr>
        <w:tab/>
      </w:r>
      <w:r w:rsidRPr="00FD14D7">
        <w:rPr>
          <w:b/>
          <w:bCs/>
        </w:rPr>
        <w:t>C.</w:t>
      </w:r>
      <w:r w:rsidRPr="00FD14D7">
        <w:rPr>
          <w:bCs/>
        </w:rPr>
        <w:t xml:space="preserve"> Tia</w:t>
      </w:r>
      <w:r>
        <w:rPr>
          <w:bCs/>
        </w:rPr>
        <w:t xml:space="preserve"> </w:t>
      </w:r>
      <w:r w:rsidRPr="00CE2B4D">
        <w:rPr>
          <w:position w:val="-10"/>
        </w:rPr>
        <w:object w:dxaOrig="340" w:dyaOrig="360">
          <v:shape id="_x0000_i2646" type="#_x0000_t75" style="width:18pt;height:18pt" o:ole="">
            <v:imagedata r:id="rId2965" o:title=""/>
          </v:shape>
          <o:OLEObject Type="Embed" ProgID="Equation.DSMT4" ShapeID="_x0000_i2646" DrawAspect="Content" ObjectID="_1653894795" r:id="rId3333"/>
        </w:object>
      </w:r>
      <w:r>
        <w:t>.</w:t>
      </w:r>
      <w:r w:rsidRPr="00FD14D7">
        <w:rPr>
          <w:bCs/>
          <w:vertAlign w:val="superscript"/>
        </w:rPr>
        <w:tab/>
      </w:r>
      <w:r w:rsidRPr="00FD14D7">
        <w:rPr>
          <w:b/>
          <w:bCs/>
        </w:rPr>
        <w:t>D.</w:t>
      </w:r>
      <w:r w:rsidRPr="00FD14D7">
        <w:rPr>
          <w:bCs/>
        </w:rPr>
        <w:t xml:space="preserve"> Tia </w:t>
      </w:r>
      <w:r w:rsidRPr="00042DED">
        <w:rPr>
          <w:bCs/>
          <w:position w:val="-10"/>
        </w:rPr>
        <w:object w:dxaOrig="200" w:dyaOrig="260">
          <v:shape id="_x0000_i2647" type="#_x0000_t75" style="width:10.5pt;height:12pt" o:ole="">
            <v:imagedata r:id="rId2967" o:title=""/>
          </v:shape>
          <o:OLEObject Type="Embed" ProgID="Equation.DSMT4" ShapeID="_x0000_i2647" DrawAspect="Content" ObjectID="_1653894796" r:id="rId3334"/>
        </w:object>
      </w:r>
      <w:r>
        <w:rPr>
          <w:bCs/>
        </w:rPr>
        <w:t>.</w:t>
      </w:r>
    </w:p>
    <w:p w:rsidR="005C3C9B" w:rsidRPr="00B41BEB" w:rsidRDefault="005C3C9B" w:rsidP="00FA4A31">
      <w:pPr>
        <w:shd w:val="clear" w:color="auto" w:fill="4472C4"/>
        <w:tabs>
          <w:tab w:val="left" w:pos="284"/>
          <w:tab w:val="left" w:pos="2835"/>
          <w:tab w:val="left" w:pos="5387"/>
          <w:tab w:val="left" w:pos="7938"/>
        </w:tabs>
        <w:ind w:firstLine="142"/>
        <w:rPr>
          <w:b/>
        </w:rPr>
      </w:pPr>
      <w:r w:rsidRPr="00B41BEB">
        <w:rPr>
          <w:b/>
        </w:rPr>
        <w:sym w:font="Wingdings" w:char="F040"/>
      </w:r>
      <w:r w:rsidRPr="00B41BEB">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 xml:space="preserve">Tia </w:t>
      </w:r>
      <w:r w:rsidRPr="00B41BEB">
        <w:rPr>
          <w:bCs/>
          <w:position w:val="-10"/>
        </w:rPr>
        <w:object w:dxaOrig="200" w:dyaOrig="260">
          <v:shape id="_x0000_i2648" type="#_x0000_t75" style="width:10.5pt;height:12.75pt" o:ole="">
            <v:imagedata r:id="rId3335" o:title=""/>
          </v:shape>
          <o:OLEObject Type="Embed" ProgID="Equation.DSMT4" ShapeID="_x0000_i2648" DrawAspect="Content" ObjectID="_1653894797" r:id="rId3336"/>
        </w:object>
      </w:r>
      <w:r>
        <w:rPr>
          <w:bCs/>
        </w:rPr>
        <w:t xml:space="preserve"> bản chất là photon nên không mang điện tích.</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10</w:t>
      </w:r>
      <w:r w:rsidRPr="00FD14D7">
        <w:rPr>
          <w:b/>
          <w:bCs/>
        </w:rPr>
        <w:t>:</w:t>
      </w:r>
      <w:r w:rsidRPr="00FD14D7">
        <w:rPr>
          <w:bCs/>
        </w:rPr>
        <w:t xml:space="preserve"> Máy biến </w:t>
      </w:r>
      <w:r>
        <w:rPr>
          <w:bCs/>
        </w:rPr>
        <w:t xml:space="preserve">áp sẽ không có tác dụng đối với </w:t>
      </w:r>
    </w:p>
    <w:p w:rsidR="005C3C9B" w:rsidRPr="00FD14D7"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rPr>
          <w:bCs/>
        </w:rPr>
        <w:t>dòng điện xoay chiều.</w:t>
      </w:r>
      <w:r w:rsidRPr="00FD14D7">
        <w:rPr>
          <w:bCs/>
        </w:rPr>
        <w:tab/>
      </w:r>
      <w:r>
        <w:rPr>
          <w:bCs/>
        </w:rPr>
        <w:tab/>
      </w:r>
      <w:r w:rsidRPr="00FD14D7">
        <w:rPr>
          <w:b/>
          <w:bCs/>
        </w:rPr>
        <w:t>B.</w:t>
      </w:r>
      <w:r w:rsidRPr="00FD14D7">
        <w:rPr>
          <w:bCs/>
        </w:rPr>
        <w:t xml:space="preserve"> </w:t>
      </w:r>
      <w:r>
        <w:rPr>
          <w:bCs/>
        </w:rPr>
        <w:t>điện áp xoay chiều.</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rPr>
          <w:bCs/>
        </w:rPr>
        <w:t>điện áp không đổi.</w:t>
      </w:r>
      <w:r w:rsidRPr="00FD14D7">
        <w:rPr>
          <w:bCs/>
        </w:rPr>
        <w:tab/>
      </w:r>
      <w:r>
        <w:rPr>
          <w:bCs/>
        </w:rPr>
        <w:tab/>
      </w:r>
      <w:r w:rsidRPr="00FD14D7">
        <w:rPr>
          <w:b/>
          <w:bCs/>
        </w:rPr>
        <w:t>D.</w:t>
      </w:r>
      <w:r w:rsidRPr="00FD14D7">
        <w:rPr>
          <w:bCs/>
        </w:rPr>
        <w:t xml:space="preserve"> </w:t>
      </w:r>
      <w:r>
        <w:rPr>
          <w:bCs/>
        </w:rPr>
        <w:t>dòng điện tạo bởi đinamo.</w:t>
      </w:r>
    </w:p>
    <w:p w:rsidR="005C3C9B" w:rsidRPr="001A4692" w:rsidRDefault="005C3C9B" w:rsidP="00FA4A31">
      <w:pPr>
        <w:shd w:val="clear" w:color="auto" w:fill="4472C4"/>
        <w:tabs>
          <w:tab w:val="left" w:pos="284"/>
          <w:tab w:val="left" w:pos="2835"/>
          <w:tab w:val="left" w:pos="5387"/>
          <w:tab w:val="left" w:pos="7938"/>
        </w:tabs>
        <w:ind w:firstLine="142"/>
        <w:rPr>
          <w:b/>
        </w:rPr>
      </w:pPr>
      <w:r w:rsidRPr="001A4692">
        <w:rPr>
          <w:b/>
        </w:rPr>
        <w:sym w:font="Wingdings" w:char="F040"/>
      </w:r>
      <w:r w:rsidRPr="001A4692">
        <w:rPr>
          <w:b/>
        </w:rPr>
        <w:t xml:space="preserve"> Hướng dẫn: Chọn C.</w:t>
      </w:r>
    </w:p>
    <w:p w:rsidR="005C3C9B" w:rsidRPr="00FD14D7" w:rsidRDefault="005C3C9B" w:rsidP="00FD14D7">
      <w:pPr>
        <w:tabs>
          <w:tab w:val="left" w:pos="284"/>
          <w:tab w:val="left" w:pos="2835"/>
          <w:tab w:val="left" w:pos="5387"/>
          <w:tab w:val="left" w:pos="7938"/>
        </w:tabs>
        <w:ind w:firstLine="142"/>
        <w:rPr>
          <w:bCs/>
        </w:rPr>
      </w:pPr>
      <w:r>
        <w:rPr>
          <w:bCs/>
        </w:rPr>
        <w:t>Máy biến áp sẽ không có tác dụng với điện áp không đổi.</w:t>
      </w:r>
    </w:p>
    <w:p w:rsidR="005C3C9B" w:rsidRPr="00042DED" w:rsidRDefault="005C3C9B" w:rsidP="00FD14D7">
      <w:pPr>
        <w:tabs>
          <w:tab w:val="left" w:pos="284"/>
          <w:tab w:val="left" w:pos="2835"/>
          <w:tab w:val="left" w:pos="5387"/>
          <w:tab w:val="left" w:pos="7938"/>
        </w:tabs>
        <w:ind w:firstLine="142"/>
        <w:rPr>
          <w:bCs/>
        </w:rPr>
      </w:pPr>
      <w:r w:rsidRPr="00042DED">
        <w:rPr>
          <w:b/>
          <w:bCs/>
        </w:rPr>
        <w:t>Câu 1</w:t>
      </w:r>
      <w:r>
        <w:rPr>
          <w:b/>
          <w:bCs/>
        </w:rPr>
        <w:t>1</w:t>
      </w:r>
      <w:r w:rsidRPr="00042DED">
        <w:rPr>
          <w:b/>
          <w:bCs/>
        </w:rPr>
        <w:t>:</w:t>
      </w:r>
      <w:r>
        <w:rPr>
          <w:bCs/>
        </w:rPr>
        <w:t xml:space="preserve"> Kích thích một khối khí nóng, sáng phát ra bức xạ tử ngoại. Ngoài bức xạ tử ngoại thì nguồn sáng này còn phát ra </w:t>
      </w:r>
    </w:p>
    <w:p w:rsidR="005C3C9B" w:rsidRDefault="005C3C9B" w:rsidP="00FD14D7">
      <w:pPr>
        <w:tabs>
          <w:tab w:val="left" w:pos="284"/>
          <w:tab w:val="left" w:pos="2835"/>
          <w:tab w:val="left" w:pos="5387"/>
          <w:tab w:val="left" w:pos="7938"/>
        </w:tabs>
        <w:ind w:firstLine="142"/>
        <w:rPr>
          <w:bCs/>
        </w:rPr>
      </w:pPr>
      <w:r w:rsidRPr="00042DED">
        <w:rPr>
          <w:bCs/>
        </w:rPr>
        <w:tab/>
      </w:r>
      <w:r w:rsidRPr="00042DED">
        <w:rPr>
          <w:b/>
          <w:bCs/>
        </w:rPr>
        <w:t>A.</w:t>
      </w:r>
      <w:r w:rsidRPr="00042DED">
        <w:rPr>
          <w:bCs/>
        </w:rPr>
        <w:t xml:space="preserve"> </w:t>
      </w:r>
      <w:r>
        <w:rPr>
          <w:bCs/>
        </w:rPr>
        <w:t>bức xạ hồng ngoại.</w:t>
      </w:r>
      <w:r w:rsidRPr="00042DED">
        <w:rPr>
          <w:bCs/>
        </w:rPr>
        <w:tab/>
      </w:r>
      <w:r w:rsidRPr="00042DED">
        <w:rPr>
          <w:b/>
          <w:bCs/>
        </w:rPr>
        <w:t>B.</w:t>
      </w:r>
      <w:r>
        <w:rPr>
          <w:bCs/>
        </w:rPr>
        <w:t xml:space="preserve"> tia </w:t>
      </w:r>
      <w:r w:rsidRPr="00E46853">
        <w:rPr>
          <w:bCs/>
          <w:position w:val="-4"/>
        </w:rPr>
        <w:object w:dxaOrig="279" w:dyaOrig="260">
          <v:shape id="_x0000_i2649" type="#_x0000_t75" style="width:14.25pt;height:12.75pt" o:ole="">
            <v:imagedata r:id="rId2969" o:title=""/>
          </v:shape>
          <o:OLEObject Type="Embed" ProgID="Equation.DSMT4" ShapeID="_x0000_i2649" DrawAspect="Content" ObjectID="_1653894798" r:id="rId3337"/>
        </w:object>
      </w:r>
      <w:r>
        <w:rPr>
          <w:bCs/>
        </w:rPr>
        <w:t>.</w:t>
      </w:r>
      <w:r w:rsidRPr="00042DED">
        <w:rPr>
          <w:bCs/>
        </w:rPr>
        <w:tab/>
      </w:r>
      <w:r w:rsidRPr="00042DED">
        <w:rPr>
          <w:b/>
          <w:bCs/>
        </w:rPr>
        <w:t>C.</w:t>
      </w:r>
      <w:r w:rsidRPr="00042DED">
        <w:rPr>
          <w:bCs/>
        </w:rPr>
        <w:t xml:space="preserve"> </w:t>
      </w:r>
      <w:r>
        <w:rPr>
          <w:bCs/>
        </w:rPr>
        <w:t xml:space="preserve">tia </w:t>
      </w:r>
      <w:r w:rsidRPr="00E46853">
        <w:rPr>
          <w:bCs/>
          <w:position w:val="-6"/>
        </w:rPr>
        <w:object w:dxaOrig="240" w:dyaOrig="220">
          <v:shape id="_x0000_i2650" type="#_x0000_t75" style="width:11.25pt;height:10.5pt" o:ole="">
            <v:imagedata r:id="rId2971" o:title=""/>
          </v:shape>
          <o:OLEObject Type="Embed" ProgID="Equation.DSMT4" ShapeID="_x0000_i2650" DrawAspect="Content" ObjectID="_1653894799" r:id="rId3338"/>
        </w:object>
      </w:r>
      <w:r>
        <w:rPr>
          <w:bCs/>
        </w:rPr>
        <w:t>.</w:t>
      </w:r>
      <w:r w:rsidRPr="00042DED">
        <w:rPr>
          <w:bCs/>
        </w:rPr>
        <w:tab/>
      </w:r>
      <w:r w:rsidRPr="00042DED">
        <w:rPr>
          <w:b/>
          <w:bCs/>
        </w:rPr>
        <w:t>D.</w:t>
      </w:r>
      <w:r w:rsidRPr="00042DED">
        <w:rPr>
          <w:bCs/>
        </w:rPr>
        <w:t xml:space="preserve"> </w:t>
      </w:r>
      <w:r>
        <w:rPr>
          <w:bCs/>
        </w:rPr>
        <w:t xml:space="preserve">tia </w:t>
      </w:r>
      <w:r w:rsidRPr="00E46853">
        <w:rPr>
          <w:bCs/>
          <w:position w:val="-10"/>
        </w:rPr>
        <w:object w:dxaOrig="240" w:dyaOrig="320">
          <v:shape id="_x0000_i2651" type="#_x0000_t75" style="width:11.25pt;height:15.75pt" o:ole="">
            <v:imagedata r:id="rId2973" o:title=""/>
          </v:shape>
          <o:OLEObject Type="Embed" ProgID="Equation.DSMT4" ShapeID="_x0000_i2651" DrawAspect="Content" ObjectID="_1653894800" r:id="rId3339"/>
        </w:object>
      </w:r>
      <w:r>
        <w:rPr>
          <w:bCs/>
        </w:rPr>
        <w:t>.</w:t>
      </w:r>
    </w:p>
    <w:p w:rsidR="005C3C9B" w:rsidRPr="00E46853" w:rsidRDefault="005C3C9B" w:rsidP="00FA4A31">
      <w:pPr>
        <w:shd w:val="clear" w:color="auto" w:fill="4472C4"/>
        <w:tabs>
          <w:tab w:val="left" w:pos="284"/>
          <w:tab w:val="left" w:pos="2835"/>
          <w:tab w:val="left" w:pos="5387"/>
          <w:tab w:val="left" w:pos="7938"/>
        </w:tabs>
        <w:ind w:firstLine="142"/>
        <w:rPr>
          <w:b/>
        </w:rPr>
      </w:pPr>
      <w:r w:rsidRPr="00E46853">
        <w:rPr>
          <w:b/>
        </w:rPr>
        <w:sym w:font="Wingdings" w:char="F040"/>
      </w:r>
      <w:r w:rsidRPr="00E46853">
        <w:rPr>
          <w:b/>
        </w:rPr>
        <w:t xml:space="preserve"> Hướng dẫn: Chọn A.</w:t>
      </w:r>
    </w:p>
    <w:p w:rsidR="005C3C9B" w:rsidRPr="00042DED" w:rsidRDefault="005C3C9B" w:rsidP="00FD14D7">
      <w:pPr>
        <w:tabs>
          <w:tab w:val="left" w:pos="284"/>
          <w:tab w:val="left" w:pos="2835"/>
          <w:tab w:val="left" w:pos="5387"/>
          <w:tab w:val="left" w:pos="7938"/>
        </w:tabs>
        <w:ind w:firstLine="142"/>
        <w:rPr>
          <w:bCs/>
        </w:rPr>
      </w:pPr>
      <w:r>
        <w:rPr>
          <w:bCs/>
        </w:rPr>
        <w:t>Ngoài bức xạ tử ngoại thì nguồn sáng trên còn phát ra bức xạ hồng ngoại.</w:t>
      </w:r>
    </w:p>
    <w:p w:rsidR="005C3C9B" w:rsidRPr="00FD14D7" w:rsidRDefault="005C3C9B" w:rsidP="00FD14D7">
      <w:pPr>
        <w:tabs>
          <w:tab w:val="left" w:pos="284"/>
          <w:tab w:val="left" w:pos="2835"/>
          <w:tab w:val="left" w:pos="5387"/>
          <w:tab w:val="left" w:pos="7938"/>
        </w:tabs>
        <w:ind w:firstLine="142"/>
        <w:rPr>
          <w:bCs/>
        </w:rPr>
      </w:pPr>
      <w:r w:rsidRPr="00FD14D7">
        <w:rPr>
          <w:b/>
          <w:bCs/>
        </w:rPr>
        <w:t>Câu 1</w:t>
      </w:r>
      <w:r>
        <w:rPr>
          <w:b/>
          <w:bCs/>
        </w:rPr>
        <w:t>2</w:t>
      </w:r>
      <w:r w:rsidRPr="00FD14D7">
        <w:rPr>
          <w:b/>
          <w:bCs/>
        </w:rPr>
        <w:t>:</w:t>
      </w:r>
      <w:r w:rsidRPr="00FD14D7">
        <w:rPr>
          <w:bCs/>
        </w:rPr>
        <w:t xml:space="preserve"> Mạch chọn sóng của một máy thu thanh là một mạch dao động với </w:t>
      </w:r>
      <w:r w:rsidRPr="00FD14D7">
        <w:rPr>
          <w:position w:val="-24"/>
        </w:rPr>
        <w:object w:dxaOrig="780" w:dyaOrig="620">
          <v:shape id="_x0000_i2652" type="#_x0000_t75" style="width:39pt;height:32.25pt" o:ole="">
            <v:imagedata r:id="rId2975" o:title=""/>
          </v:shape>
          <o:OLEObject Type="Embed" ProgID="Equation.DSMT4" ShapeID="_x0000_i2652" DrawAspect="Content" ObjectID="_1653894801" r:id="rId3340"/>
        </w:object>
      </w:r>
      <w:r w:rsidRPr="00FD14D7">
        <w:rPr>
          <w:bCs/>
        </w:rPr>
        <w:t xml:space="preserve"> </w:t>
      </w:r>
      <w:r>
        <w:rPr>
          <w:bCs/>
        </w:rPr>
        <w:t xml:space="preserve">mH </w:t>
      </w:r>
      <w:r w:rsidRPr="00FD14D7">
        <w:rPr>
          <w:bCs/>
        </w:rPr>
        <w:t xml:space="preserve">và </w:t>
      </w:r>
      <w:r w:rsidRPr="00FD14D7">
        <w:rPr>
          <w:position w:val="-24"/>
        </w:rPr>
        <w:object w:dxaOrig="900" w:dyaOrig="620">
          <v:shape id="_x0000_i2653" type="#_x0000_t75" style="width:45.75pt;height:32.25pt" o:ole="">
            <v:imagedata r:id="rId2977" o:title=""/>
          </v:shape>
          <o:OLEObject Type="Embed" ProgID="Equation.DSMT4" ShapeID="_x0000_i2653" DrawAspect="Content" ObjectID="_1653894802" r:id="rId3341"/>
        </w:object>
      </w:r>
      <w:r>
        <w:t>μF</w:t>
      </w:r>
      <w:r w:rsidRPr="00FD14D7">
        <w:rPr>
          <w:bCs/>
        </w:rPr>
        <w:t xml:space="preserve">. </w:t>
      </w:r>
      <w:r>
        <w:rPr>
          <w:bCs/>
        </w:rPr>
        <w:t>Chu kì dao động riêng của mạch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991EBD">
        <w:rPr>
          <w:b/>
          <w:bCs/>
        </w:rPr>
        <w:t>.</w:t>
      </w:r>
      <w:r w:rsidRPr="00991EBD">
        <w:rPr>
          <w:bCs/>
        </w:rPr>
        <w:t xml:space="preserve"> 100</w:t>
      </w:r>
      <w:r>
        <w:rPr>
          <w:bCs/>
        </w:rPr>
        <w:t xml:space="preserve"> s.</w:t>
      </w:r>
      <w:r w:rsidRPr="00991EBD">
        <w:rPr>
          <w:bCs/>
        </w:rPr>
        <w:tab/>
      </w:r>
      <w:r w:rsidRPr="00991EBD">
        <w:rPr>
          <w:b/>
          <w:bCs/>
        </w:rPr>
        <w:t>B.</w:t>
      </w:r>
      <w:r w:rsidRPr="00991EBD">
        <w:rPr>
          <w:bCs/>
        </w:rPr>
        <w:t xml:space="preserve"> </w:t>
      </w:r>
      <w:r w:rsidRPr="00991EBD">
        <w:rPr>
          <w:bCs/>
          <w:position w:val="-6"/>
        </w:rPr>
        <w:object w:dxaOrig="600" w:dyaOrig="279">
          <v:shape id="_x0000_i2654" type="#_x0000_t75" style="width:30pt;height:14.25pt" o:ole="">
            <v:imagedata r:id="rId2979" o:title=""/>
          </v:shape>
          <o:OLEObject Type="Embed" ProgID="Equation.DSMT4" ShapeID="_x0000_i2654" DrawAspect="Content" ObjectID="_1653894803" r:id="rId3342"/>
        </w:object>
      </w:r>
      <w:r>
        <w:rPr>
          <w:bCs/>
        </w:rPr>
        <w:t>s</w:t>
      </w:r>
      <w:r w:rsidRPr="00991EBD">
        <w:rPr>
          <w:bCs/>
        </w:rPr>
        <w:tab/>
      </w:r>
      <w:r w:rsidRPr="00991EBD">
        <w:rPr>
          <w:b/>
          <w:bCs/>
        </w:rPr>
        <w:t>C.</w:t>
      </w:r>
      <w:r w:rsidRPr="00991EBD">
        <w:rPr>
          <w:bCs/>
        </w:rPr>
        <w:t xml:space="preserve"> </w:t>
      </w:r>
      <w:r>
        <w:t xml:space="preserve">1 </w:t>
      </w:r>
      <w:r>
        <w:rPr>
          <w:bCs/>
        </w:rPr>
        <w:t>s.</w:t>
      </w:r>
      <w:r w:rsidRPr="00991EBD">
        <w:rPr>
          <w:bCs/>
        </w:rPr>
        <w:tab/>
      </w:r>
      <w:r w:rsidRPr="00991EBD">
        <w:rPr>
          <w:b/>
          <w:bCs/>
        </w:rPr>
        <w:t>D.</w:t>
      </w:r>
      <w:r w:rsidRPr="00991EBD">
        <w:rPr>
          <w:bCs/>
        </w:rPr>
        <w:t xml:space="preserve"> </w:t>
      </w:r>
      <w:r w:rsidRPr="00422606">
        <w:rPr>
          <w:position w:val="-6"/>
        </w:rPr>
        <w:object w:dxaOrig="440" w:dyaOrig="320">
          <v:shape id="_x0000_i2655" type="#_x0000_t75" style="width:21.75pt;height:15.75pt" o:ole="">
            <v:imagedata r:id="rId2981" o:title=""/>
          </v:shape>
          <o:OLEObject Type="Embed" ProgID="Equation.DSMT4" ShapeID="_x0000_i2655" DrawAspect="Content" ObjectID="_1653894804" r:id="rId3343"/>
        </w:object>
      </w:r>
      <w:r>
        <w:t>s</w:t>
      </w:r>
      <w:r>
        <w:rPr>
          <w:bCs/>
        </w:rPr>
        <w:t>.</w:t>
      </w:r>
    </w:p>
    <w:p w:rsidR="005C3C9B" w:rsidRPr="004E1EBE" w:rsidRDefault="005C3C9B" w:rsidP="00FA4A31">
      <w:pPr>
        <w:shd w:val="clear" w:color="auto" w:fill="4472C4"/>
        <w:tabs>
          <w:tab w:val="left" w:pos="284"/>
          <w:tab w:val="left" w:pos="2835"/>
          <w:tab w:val="left" w:pos="5387"/>
          <w:tab w:val="left" w:pos="7938"/>
        </w:tabs>
        <w:ind w:firstLine="142"/>
        <w:rPr>
          <w:b/>
        </w:rPr>
      </w:pPr>
      <w:r w:rsidRPr="004E1EBE">
        <w:rPr>
          <w:b/>
        </w:rPr>
        <w:sym w:font="Wingdings" w:char="F040"/>
      </w:r>
      <w:r w:rsidRPr="004E1EBE">
        <w:rPr>
          <w:b/>
        </w:rPr>
        <w:t xml:space="preserve"> Hướng dẫn: Chọn </w:t>
      </w:r>
      <w:r>
        <w:rPr>
          <w:b/>
        </w:rPr>
        <w:t>D</w:t>
      </w:r>
      <w:r w:rsidRPr="004E1EBE">
        <w:rPr>
          <w:b/>
        </w:rPr>
        <w:t>.</w:t>
      </w:r>
    </w:p>
    <w:p w:rsidR="005C3C9B" w:rsidRDefault="005C3C9B" w:rsidP="00FD14D7">
      <w:pPr>
        <w:tabs>
          <w:tab w:val="left" w:pos="284"/>
          <w:tab w:val="left" w:pos="2835"/>
          <w:tab w:val="left" w:pos="5387"/>
          <w:tab w:val="left" w:pos="7938"/>
        </w:tabs>
        <w:ind w:firstLine="142"/>
        <w:rPr>
          <w:bCs/>
        </w:rPr>
      </w:pPr>
      <w:r>
        <w:rPr>
          <w:bCs/>
        </w:rPr>
        <w:t>Ta có:</w:t>
      </w:r>
    </w:p>
    <w:p w:rsidR="005C3C9B" w:rsidRPr="004E1EBE" w:rsidRDefault="005C3C9B" w:rsidP="00B835DC">
      <w:pPr>
        <w:pStyle w:val="ListParagraph"/>
        <w:numPr>
          <w:ilvl w:val="0"/>
          <w:numId w:val="67"/>
        </w:numPr>
        <w:tabs>
          <w:tab w:val="left" w:pos="284"/>
          <w:tab w:val="left" w:pos="2835"/>
          <w:tab w:val="left" w:pos="5387"/>
          <w:tab w:val="left" w:pos="7938"/>
        </w:tabs>
        <w:jc w:val="both"/>
        <w:rPr>
          <w:bCs/>
        </w:rPr>
      </w:pPr>
      <w:r w:rsidRPr="004E1EBE">
        <w:rPr>
          <w:bCs/>
          <w:position w:val="-30"/>
        </w:rPr>
        <w:object w:dxaOrig="4819" w:dyaOrig="760">
          <v:shape id="_x0000_i2656" type="#_x0000_t75" style="width:240.75pt;height:39pt" o:ole="">
            <v:imagedata r:id="rId3344" o:title=""/>
          </v:shape>
          <o:OLEObject Type="Embed" ProgID="Equation.DSMT4" ShapeID="_x0000_i2656" DrawAspect="Content" ObjectID="_1653894805" r:id="rId3345"/>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1</w:t>
      </w:r>
      <w:r>
        <w:rPr>
          <w:b/>
          <w:bCs/>
        </w:rPr>
        <w:t>3</w:t>
      </w:r>
      <w:r w:rsidRPr="00FD14D7">
        <w:rPr>
          <w:b/>
          <w:bCs/>
        </w:rPr>
        <w:t>:</w:t>
      </w:r>
      <w:r w:rsidRPr="00FD14D7">
        <w:rPr>
          <w:bCs/>
        </w:rPr>
        <w:t xml:space="preserve"> Đặt điện áp xoay chiều vào hai đầu đoạn mạch gồm điện trở và tụ điện mắc nối tiếp. Biết điện trở có </w:t>
      </w:r>
      <w:r w:rsidRPr="00FD14D7">
        <w:rPr>
          <w:position w:val="-10"/>
        </w:rPr>
        <w:object w:dxaOrig="980" w:dyaOrig="320">
          <v:shape id="_x0000_i2657" type="#_x0000_t75" style="width:48.75pt;height:17.25pt" o:ole="">
            <v:imagedata r:id="rId2983" o:title=""/>
          </v:shape>
          <o:OLEObject Type="Embed" ProgID="Equation.DSMT4" ShapeID="_x0000_i2657" DrawAspect="Content" ObjectID="_1653894806" r:id="rId3346"/>
        </w:object>
      </w:r>
      <w:r w:rsidRPr="00FD14D7">
        <w:rPr>
          <w:bCs/>
        </w:rPr>
        <w:t xml:space="preserve"> và tụ điện có dụng kháng </w:t>
      </w:r>
      <w:r w:rsidRPr="00FD14D7">
        <w:rPr>
          <w:position w:val="-10"/>
        </w:rPr>
        <w:object w:dxaOrig="580" w:dyaOrig="320">
          <v:shape id="_x0000_i2658" type="#_x0000_t75" style="width:29.25pt;height:17.25pt" o:ole="">
            <v:imagedata r:id="rId2985" o:title=""/>
          </v:shape>
          <o:OLEObject Type="Embed" ProgID="Equation.DSMT4" ShapeID="_x0000_i2658" DrawAspect="Content" ObjectID="_1653894807" r:id="rId3347"/>
        </w:object>
      </w:r>
      <w:r w:rsidRPr="00FD14D7">
        <w:rPr>
          <w:bCs/>
        </w:rPr>
        <w:t>. So với cường độ dòng điện trong mạch, điện áp giữa hai đầu đoạn mạch</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sớm pha </w:t>
      </w:r>
      <w:r w:rsidRPr="00991EBD">
        <w:rPr>
          <w:bCs/>
          <w:position w:val="-24"/>
        </w:rPr>
        <w:object w:dxaOrig="260" w:dyaOrig="620">
          <v:shape id="_x0000_i2659" type="#_x0000_t75" style="width:12pt;height:32.25pt" o:ole="">
            <v:imagedata r:id="rId2987" o:title=""/>
          </v:shape>
          <o:OLEObject Type="Embed" ProgID="Equation.DSMT4" ShapeID="_x0000_i2659" DrawAspect="Content" ObjectID="_1653894808" r:id="rId3348"/>
        </w:object>
      </w:r>
      <w:r>
        <w:rPr>
          <w:bCs/>
        </w:rPr>
        <w:t>.</w:t>
      </w:r>
      <w:r w:rsidRPr="00FD14D7">
        <w:rPr>
          <w:bCs/>
        </w:rPr>
        <w:t xml:space="preserve"> </w:t>
      </w:r>
      <w:r w:rsidRPr="00FD14D7">
        <w:rPr>
          <w:bCs/>
        </w:rPr>
        <w:tab/>
      </w:r>
      <w:r w:rsidRPr="00FD14D7">
        <w:rPr>
          <w:b/>
          <w:bCs/>
        </w:rPr>
        <w:t>B.</w:t>
      </w:r>
      <w:r w:rsidRPr="00FD14D7">
        <w:rPr>
          <w:bCs/>
        </w:rPr>
        <w:t xml:space="preserve"> trễ pha </w:t>
      </w:r>
      <w:r w:rsidRPr="00991EBD">
        <w:rPr>
          <w:bCs/>
          <w:position w:val="-24"/>
        </w:rPr>
        <w:object w:dxaOrig="260" w:dyaOrig="620">
          <v:shape id="_x0000_i2660" type="#_x0000_t75" style="width:12pt;height:32.25pt" o:ole="">
            <v:imagedata r:id="rId2987" o:title=""/>
          </v:shape>
          <o:OLEObject Type="Embed" ProgID="Equation.DSMT4" ShapeID="_x0000_i2660" DrawAspect="Content" ObjectID="_1653894809" r:id="rId3349"/>
        </w:object>
      </w:r>
      <w:r>
        <w:rPr>
          <w:bCs/>
        </w:rPr>
        <w:t>.</w:t>
      </w:r>
      <w:r w:rsidRPr="00FD14D7">
        <w:rPr>
          <w:bCs/>
        </w:rPr>
        <w:tab/>
      </w:r>
      <w:r w:rsidRPr="00FD14D7">
        <w:rPr>
          <w:b/>
          <w:bCs/>
        </w:rPr>
        <w:t>C.</w:t>
      </w:r>
      <w:r w:rsidRPr="00FD14D7">
        <w:rPr>
          <w:bCs/>
        </w:rPr>
        <w:t xml:space="preserve"> trễ pha </w:t>
      </w:r>
      <w:r w:rsidRPr="00991EBD">
        <w:rPr>
          <w:bCs/>
          <w:position w:val="-24"/>
        </w:rPr>
        <w:object w:dxaOrig="260" w:dyaOrig="620">
          <v:shape id="_x0000_i2661" type="#_x0000_t75" style="width:12pt;height:32.25pt" o:ole="">
            <v:imagedata r:id="rId2990" o:title=""/>
          </v:shape>
          <o:OLEObject Type="Embed" ProgID="Equation.DSMT4" ShapeID="_x0000_i2661" DrawAspect="Content" ObjectID="_1653894810" r:id="rId3350"/>
        </w:object>
      </w:r>
      <w:r>
        <w:rPr>
          <w:bCs/>
        </w:rPr>
        <w:t>.</w:t>
      </w:r>
      <w:r w:rsidRPr="00FD14D7">
        <w:rPr>
          <w:bCs/>
        </w:rPr>
        <w:tab/>
      </w:r>
      <w:r w:rsidRPr="00FD14D7">
        <w:rPr>
          <w:b/>
          <w:bCs/>
        </w:rPr>
        <w:t>D.</w:t>
      </w:r>
      <w:r w:rsidRPr="00FD14D7">
        <w:rPr>
          <w:bCs/>
        </w:rPr>
        <w:t xml:space="preserve"> sớm pha </w:t>
      </w:r>
      <w:r w:rsidRPr="00991EBD">
        <w:rPr>
          <w:bCs/>
          <w:position w:val="-24"/>
        </w:rPr>
        <w:object w:dxaOrig="260" w:dyaOrig="620">
          <v:shape id="_x0000_i2662" type="#_x0000_t75" style="width:12pt;height:32.25pt" o:ole="">
            <v:imagedata r:id="rId2992" o:title=""/>
          </v:shape>
          <o:OLEObject Type="Embed" ProgID="Equation.DSMT4" ShapeID="_x0000_i2662" DrawAspect="Content" ObjectID="_1653894811" r:id="rId3351"/>
        </w:object>
      </w:r>
      <w:r>
        <w:rPr>
          <w:bCs/>
        </w:rPr>
        <w:t>.</w:t>
      </w:r>
    </w:p>
    <w:p w:rsidR="005C3C9B" w:rsidRPr="005B0D2F" w:rsidRDefault="005C3C9B" w:rsidP="00FA4A31">
      <w:pPr>
        <w:shd w:val="clear" w:color="auto" w:fill="4472C4"/>
        <w:tabs>
          <w:tab w:val="left" w:pos="284"/>
          <w:tab w:val="left" w:pos="2835"/>
          <w:tab w:val="left" w:pos="5387"/>
          <w:tab w:val="left" w:pos="7938"/>
        </w:tabs>
        <w:ind w:firstLine="142"/>
        <w:rPr>
          <w:b/>
        </w:rPr>
      </w:pPr>
      <w:r w:rsidRPr="005B0D2F">
        <w:rPr>
          <w:b/>
        </w:rPr>
        <w:sym w:font="Wingdings" w:char="F040"/>
      </w:r>
      <w:r w:rsidRPr="005B0D2F">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5B0D2F">
        <w:rPr>
          <w:bCs/>
          <w:position w:val="-32"/>
        </w:rPr>
        <w:object w:dxaOrig="2580" w:dyaOrig="740">
          <v:shape id="_x0000_i2663" type="#_x0000_t75" style="width:129pt;height:36.75pt" o:ole="">
            <v:imagedata r:id="rId3352" o:title=""/>
          </v:shape>
          <o:OLEObject Type="Embed" ProgID="Equation.DSMT4" ShapeID="_x0000_i2663" DrawAspect="Content" ObjectID="_1653894812" r:id="rId3353"/>
        </w:object>
      </w:r>
      <w:r>
        <w:rPr>
          <w:bCs/>
        </w:rPr>
        <w:t xml:space="preserve"> → </w:t>
      </w:r>
      <w:r w:rsidRPr="005B0D2F">
        <w:rPr>
          <w:bCs/>
          <w:position w:val="-24"/>
        </w:rPr>
        <w:object w:dxaOrig="820" w:dyaOrig="620">
          <v:shape id="_x0000_i2664" type="#_x0000_t75" style="width:40.5pt;height:31.5pt" o:ole="">
            <v:imagedata r:id="rId3354" o:title=""/>
          </v:shape>
          <o:OLEObject Type="Embed" ProgID="Equation.DSMT4" ShapeID="_x0000_i2664" DrawAspect="Content" ObjectID="_1653894813" r:id="rId3355"/>
        </w:object>
      </w:r>
      <w:r>
        <w:rPr>
          <w:bCs/>
        </w:rPr>
        <w:t>.</w:t>
      </w:r>
    </w:p>
    <w:p w:rsidR="005C3C9B" w:rsidRPr="005B0D2F" w:rsidRDefault="005C3C9B" w:rsidP="005B0D2F">
      <w:pPr>
        <w:pStyle w:val="ListParagraph"/>
        <w:tabs>
          <w:tab w:val="left" w:pos="284"/>
          <w:tab w:val="left" w:pos="2835"/>
          <w:tab w:val="left" w:pos="5387"/>
          <w:tab w:val="left" w:pos="7938"/>
        </w:tabs>
        <w:ind w:left="862"/>
        <w:jc w:val="both"/>
        <w:rPr>
          <w:bCs/>
        </w:rPr>
      </w:pPr>
      <w:r>
        <w:rPr>
          <w:bCs/>
        </w:rPr>
        <w:t xml:space="preserve">→ so với cường độ dòng điện thì điện áp hai đầu mạch trễ pha góc </w:t>
      </w:r>
      <w:r w:rsidRPr="005B0D2F">
        <w:rPr>
          <w:bCs/>
          <w:position w:val="-24"/>
        </w:rPr>
        <w:object w:dxaOrig="260" w:dyaOrig="620">
          <v:shape id="_x0000_i2665" type="#_x0000_t75" style="width:12.75pt;height:31.5pt" o:ole="">
            <v:imagedata r:id="rId3356" o:title=""/>
          </v:shape>
          <o:OLEObject Type="Embed" ProgID="Equation.DSMT4" ShapeID="_x0000_i2665" DrawAspect="Content" ObjectID="_1653894814" r:id="rId3357"/>
        </w:objec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
          <w:bCs/>
        </w:rPr>
        <w:t>Câu 1</w:t>
      </w:r>
      <w:r>
        <w:rPr>
          <w:b/>
          <w:bCs/>
        </w:rPr>
        <w:t>4</w:t>
      </w:r>
      <w:r w:rsidRPr="00991EBD">
        <w:rPr>
          <w:b/>
          <w:bCs/>
        </w:rPr>
        <w:t>:</w:t>
      </w:r>
      <w:r w:rsidRPr="00991EBD">
        <w:rPr>
          <w:bCs/>
        </w:rPr>
        <w:t xml:space="preserve"> </w:t>
      </w:r>
      <w:r>
        <w:rPr>
          <w:bCs/>
        </w:rPr>
        <w:t>Biết n</w:t>
      </w:r>
      <w:r w:rsidRPr="00991EBD">
        <w:rPr>
          <w:bCs/>
        </w:rPr>
        <w:t xml:space="preserve">ăng lượng liên kết của </w:t>
      </w:r>
      <w:r w:rsidRPr="00991EBD">
        <w:rPr>
          <w:position w:val="-12"/>
        </w:rPr>
        <w:object w:dxaOrig="520" w:dyaOrig="380">
          <v:shape id="_x0000_i2666" type="#_x0000_t75" style="width:26.25pt;height:18.75pt" o:ole="">
            <v:imagedata r:id="rId2994" o:title=""/>
          </v:shape>
          <o:OLEObject Type="Embed" ProgID="Equation.DSMT4" ShapeID="_x0000_i2666" DrawAspect="Content" ObjectID="_1653894815" r:id="rId3358"/>
        </w:object>
      </w:r>
      <w:r w:rsidRPr="00991EBD">
        <w:rPr>
          <w:bCs/>
        </w:rPr>
        <w:t xml:space="preserve"> là 160,64 MeV. Năng lượng liên kết riêng của</w:t>
      </w:r>
      <w:r>
        <w:rPr>
          <w:bCs/>
        </w:rPr>
        <w:t xml:space="preserve"> hạt nhân này</w:t>
      </w:r>
      <w:r w:rsidRPr="00991EBD">
        <w:rPr>
          <w:bCs/>
        </w:rPr>
        <w:t xml:space="preserve"> là</w:t>
      </w:r>
    </w:p>
    <w:p w:rsidR="005C3C9B" w:rsidRDefault="005C3C9B" w:rsidP="00FD14D7">
      <w:pPr>
        <w:tabs>
          <w:tab w:val="left" w:pos="284"/>
          <w:tab w:val="left" w:pos="2835"/>
          <w:tab w:val="left" w:pos="5387"/>
          <w:tab w:val="left" w:pos="7938"/>
        </w:tabs>
        <w:ind w:firstLine="142"/>
        <w:rPr>
          <w:bCs/>
        </w:rPr>
      </w:pPr>
      <w:r w:rsidRPr="00991EBD">
        <w:rPr>
          <w:b/>
          <w:bCs/>
        </w:rPr>
        <w:tab/>
        <w:t>A.</w:t>
      </w:r>
      <w:r w:rsidRPr="00991EBD">
        <w:rPr>
          <w:bCs/>
        </w:rPr>
        <w:t xml:space="preserve"> 8,032 MeV/nuclôn</w:t>
      </w:r>
      <w:r>
        <w:rPr>
          <w:bCs/>
        </w:rPr>
        <w:t>.</w:t>
      </w:r>
      <w:r w:rsidRPr="00991EBD">
        <w:rPr>
          <w:b/>
          <w:bCs/>
        </w:rPr>
        <w:tab/>
        <w:t>B.</w:t>
      </w:r>
      <w:r w:rsidRPr="00991EBD">
        <w:rPr>
          <w:bCs/>
        </w:rPr>
        <w:t xml:space="preserve"> 16,064 MeV/nuclôn</w:t>
      </w:r>
      <w:r>
        <w:rPr>
          <w:bCs/>
        </w:rPr>
        <w:t>.</w:t>
      </w:r>
      <w:r w:rsidRPr="00991EBD">
        <w:rPr>
          <w:b/>
          <w:bCs/>
        </w:rPr>
        <w:tab/>
        <w:t>C.</w:t>
      </w:r>
      <w:r w:rsidRPr="00991EBD">
        <w:rPr>
          <w:bCs/>
        </w:rPr>
        <w:t xml:space="preserve"> 5,535 MeV/nuclôn</w:t>
      </w:r>
      <w:r>
        <w:rPr>
          <w:bCs/>
        </w:rPr>
        <w:t>.</w:t>
      </w:r>
      <w:r w:rsidRPr="00991EBD">
        <w:rPr>
          <w:b/>
          <w:bCs/>
        </w:rPr>
        <w:tab/>
        <w:t>D.</w:t>
      </w:r>
      <w:r w:rsidRPr="00991EBD">
        <w:rPr>
          <w:bCs/>
        </w:rPr>
        <w:t xml:space="preserve"> 160,64 MeV/nuclôn</w:t>
      </w:r>
      <w:r>
        <w:rPr>
          <w:bCs/>
        </w:rPr>
        <w:t>.</w:t>
      </w:r>
    </w:p>
    <w:p w:rsidR="005C3C9B" w:rsidRPr="00B41BEB" w:rsidRDefault="005C3C9B" w:rsidP="00FA4A31">
      <w:pPr>
        <w:shd w:val="clear" w:color="auto" w:fill="4472C4"/>
        <w:tabs>
          <w:tab w:val="left" w:pos="284"/>
          <w:tab w:val="left" w:pos="2835"/>
          <w:tab w:val="left" w:pos="5387"/>
          <w:tab w:val="left" w:pos="7938"/>
        </w:tabs>
        <w:ind w:firstLine="142"/>
        <w:rPr>
          <w:b/>
        </w:rPr>
      </w:pPr>
      <w:r w:rsidRPr="00B41BEB">
        <w:rPr>
          <w:b/>
        </w:rPr>
        <w:sym w:font="Wingdings" w:char="F040"/>
      </w:r>
      <w:r w:rsidRPr="00B41BEB">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t>Ta có:</w:t>
      </w:r>
    </w:p>
    <w:p w:rsidR="005C3C9B" w:rsidRPr="00B41BEB" w:rsidRDefault="005C3C9B" w:rsidP="00B835DC">
      <w:pPr>
        <w:pStyle w:val="ListParagraph"/>
        <w:numPr>
          <w:ilvl w:val="0"/>
          <w:numId w:val="64"/>
        </w:numPr>
        <w:tabs>
          <w:tab w:val="left" w:pos="284"/>
          <w:tab w:val="left" w:pos="2835"/>
          <w:tab w:val="left" w:pos="5387"/>
          <w:tab w:val="left" w:pos="7938"/>
        </w:tabs>
        <w:jc w:val="both"/>
        <w:rPr>
          <w:bCs/>
        </w:rPr>
      </w:pPr>
      <w:r w:rsidRPr="00B41BEB">
        <w:rPr>
          <w:bCs/>
          <w:position w:val="-32"/>
        </w:rPr>
        <w:object w:dxaOrig="2680" w:dyaOrig="740">
          <v:shape id="_x0000_i2667" type="#_x0000_t75" style="width:133.5pt;height:36.75pt" o:ole="">
            <v:imagedata r:id="rId3359" o:title=""/>
          </v:shape>
          <o:OLEObject Type="Embed" ProgID="Equation.DSMT4" ShapeID="_x0000_i2667" DrawAspect="Content" ObjectID="_1653894816" r:id="rId3360"/>
        </w:object>
      </w:r>
      <w:r>
        <w:rPr>
          <w:bCs/>
        </w:rPr>
        <w:t>MeV/nucleon.</w:t>
      </w:r>
    </w:p>
    <w:p w:rsidR="005C3C9B" w:rsidRPr="00FD14D7" w:rsidRDefault="005C3C9B" w:rsidP="00FD14D7">
      <w:pPr>
        <w:tabs>
          <w:tab w:val="left" w:pos="284"/>
          <w:tab w:val="left" w:pos="2835"/>
          <w:tab w:val="left" w:pos="5387"/>
          <w:tab w:val="left" w:pos="7938"/>
        </w:tabs>
        <w:ind w:firstLine="142"/>
        <w:rPr>
          <w:bCs/>
        </w:rPr>
      </w:pPr>
      <w:r w:rsidRPr="00FD14D7">
        <w:rPr>
          <w:b/>
          <w:bCs/>
        </w:rPr>
        <w:lastRenderedPageBreak/>
        <w:t>Câu 1</w:t>
      </w:r>
      <w:r>
        <w:rPr>
          <w:b/>
          <w:bCs/>
        </w:rPr>
        <w:t>5</w:t>
      </w:r>
      <w:r w:rsidRPr="00FD14D7">
        <w:rPr>
          <w:b/>
          <w:bCs/>
        </w:rPr>
        <w:t>:</w:t>
      </w:r>
      <w:r w:rsidRPr="00FD14D7">
        <w:rPr>
          <w:bCs/>
        </w:rPr>
        <w:t xml:space="preserve"> Theo mẫu nguyên tử Bo, mức năng lượng của nguyên tử hiđrô ở trạng thái thứ n là </w:t>
      </w:r>
      <w:r w:rsidRPr="00FD14D7">
        <w:rPr>
          <w:position w:val="-24"/>
        </w:rPr>
        <w:object w:dxaOrig="1180" w:dyaOrig="620">
          <v:shape id="_x0000_i2668" type="#_x0000_t75" style="width:60pt;height:32.25pt" o:ole="">
            <v:imagedata r:id="rId2996" o:title=""/>
          </v:shape>
          <o:OLEObject Type="Embed" ProgID="Equation.DSMT4" ShapeID="_x0000_i2668" DrawAspect="Content" ObjectID="_1653894817" r:id="rId3361"/>
        </w:object>
      </w:r>
      <w:r>
        <w:t>eV</w:t>
      </w:r>
      <w:r w:rsidRPr="00FD14D7">
        <w:rPr>
          <w:bCs/>
        </w:rPr>
        <w:t>. Mức năng lượng của nguyên tử hiđrô ở trạng thái kích thích thứ 2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51 eV</w:t>
      </w:r>
      <w:r>
        <w:rPr>
          <w:bCs/>
        </w:rPr>
        <w:t>.</w:t>
      </w:r>
      <w:r w:rsidRPr="00991EBD">
        <w:rPr>
          <w:bCs/>
        </w:rPr>
        <w:tab/>
      </w:r>
      <w:r w:rsidRPr="00991EBD">
        <w:rPr>
          <w:b/>
          <w:bCs/>
        </w:rPr>
        <w:t>B.</w:t>
      </w:r>
      <w:r w:rsidRPr="00991EBD">
        <w:rPr>
          <w:bCs/>
        </w:rPr>
        <w:t xml:space="preserve"> 4,53 eV</w:t>
      </w:r>
      <w:r>
        <w:rPr>
          <w:bCs/>
        </w:rPr>
        <w:t>.</w:t>
      </w:r>
      <w:r w:rsidRPr="00991EBD">
        <w:rPr>
          <w:bCs/>
        </w:rPr>
        <w:tab/>
      </w:r>
      <w:r w:rsidRPr="00991EBD">
        <w:rPr>
          <w:b/>
          <w:bCs/>
        </w:rPr>
        <w:t>C.</w:t>
      </w:r>
      <w:r w:rsidRPr="00991EBD">
        <w:rPr>
          <w:bCs/>
        </w:rPr>
        <w:t xml:space="preserve"> ‒4,53 eV</w:t>
      </w:r>
      <w:r>
        <w:rPr>
          <w:bCs/>
        </w:rPr>
        <w:t>.</w:t>
      </w:r>
      <w:r w:rsidRPr="00991EBD">
        <w:rPr>
          <w:bCs/>
        </w:rPr>
        <w:tab/>
      </w:r>
      <w:r w:rsidRPr="00991EBD">
        <w:rPr>
          <w:b/>
          <w:bCs/>
        </w:rPr>
        <w:t>D.</w:t>
      </w:r>
      <w:r w:rsidRPr="00991EBD">
        <w:rPr>
          <w:bCs/>
        </w:rPr>
        <w:t xml:space="preserve"> ‒1,51 eV</w:t>
      </w:r>
      <w:r>
        <w:rPr>
          <w:bCs/>
        </w:rPr>
        <w:t>.</w:t>
      </w:r>
    </w:p>
    <w:p w:rsidR="005C3C9B" w:rsidRPr="00C24117" w:rsidRDefault="005C3C9B" w:rsidP="00FA4A31">
      <w:pPr>
        <w:shd w:val="clear" w:color="auto" w:fill="4472C4"/>
        <w:tabs>
          <w:tab w:val="left" w:pos="284"/>
          <w:tab w:val="left" w:pos="2835"/>
          <w:tab w:val="left" w:pos="5387"/>
          <w:tab w:val="left" w:pos="7938"/>
        </w:tabs>
        <w:ind w:firstLine="142"/>
        <w:rPr>
          <w:b/>
        </w:rPr>
      </w:pPr>
      <w:r w:rsidRPr="00C24117">
        <w:rPr>
          <w:b/>
        </w:rPr>
        <w:sym w:font="Wingdings" w:char="F040"/>
      </w:r>
      <w:r w:rsidRPr="00C24117">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6"/>
        </w:numPr>
        <w:tabs>
          <w:tab w:val="left" w:pos="284"/>
          <w:tab w:val="left" w:pos="2835"/>
          <w:tab w:val="left" w:pos="5387"/>
          <w:tab w:val="left" w:pos="7938"/>
        </w:tabs>
        <w:jc w:val="both"/>
        <w:rPr>
          <w:bCs/>
        </w:rPr>
      </w:pPr>
      <w:r>
        <w:rPr>
          <w:bCs/>
        </w:rPr>
        <w:t xml:space="preserve">trạng thái kích thích thứ 2 ứng với </w:t>
      </w:r>
      <w:r w:rsidRPr="00C24117">
        <w:rPr>
          <w:bCs/>
          <w:position w:val="-6"/>
        </w:rPr>
        <w:object w:dxaOrig="540" w:dyaOrig="279">
          <v:shape id="_x0000_i2669" type="#_x0000_t75" style="width:26.25pt;height:14.25pt" o:ole="">
            <v:imagedata r:id="rId3362" o:title=""/>
          </v:shape>
          <o:OLEObject Type="Embed" ProgID="Equation.DSMT4" ShapeID="_x0000_i2669" DrawAspect="Content" ObjectID="_1653894818" r:id="rId3363"/>
        </w:object>
      </w:r>
      <w:r>
        <w:rPr>
          <w:bCs/>
        </w:rPr>
        <w:t>.</w:t>
      </w:r>
    </w:p>
    <w:p w:rsidR="005C3C9B" w:rsidRPr="00C24117" w:rsidRDefault="005C3C9B" w:rsidP="00C24117">
      <w:pPr>
        <w:pStyle w:val="ListParagraph"/>
        <w:tabs>
          <w:tab w:val="left" w:pos="284"/>
          <w:tab w:val="left" w:pos="2835"/>
          <w:tab w:val="left" w:pos="5387"/>
          <w:tab w:val="left" w:pos="7938"/>
        </w:tabs>
        <w:ind w:left="862"/>
        <w:jc w:val="both"/>
        <w:rPr>
          <w:bCs/>
        </w:rPr>
      </w:pPr>
      <w:r>
        <w:rPr>
          <w:bCs/>
        </w:rPr>
        <w:t xml:space="preserve">→ </w:t>
      </w:r>
      <w:r w:rsidRPr="00C24117">
        <w:rPr>
          <w:bCs/>
          <w:position w:val="-36"/>
        </w:rPr>
        <w:object w:dxaOrig="1939" w:dyaOrig="740">
          <v:shape id="_x0000_i2670" type="#_x0000_t75" style="width:97.5pt;height:36.75pt" o:ole="">
            <v:imagedata r:id="rId3364" o:title=""/>
          </v:shape>
          <o:OLEObject Type="Embed" ProgID="Equation.DSMT4" ShapeID="_x0000_i2670" DrawAspect="Content" ObjectID="_1653894819" r:id="rId3365"/>
        </w:object>
      </w:r>
      <w:r>
        <w:rPr>
          <w:bCs/>
        </w:rPr>
        <w:t>eV.</w:t>
      </w:r>
    </w:p>
    <w:p w:rsidR="005C3C9B" w:rsidRPr="00991EBD" w:rsidRDefault="005C3C9B" w:rsidP="00FD14D7">
      <w:pPr>
        <w:tabs>
          <w:tab w:val="left" w:pos="284"/>
          <w:tab w:val="left" w:pos="2835"/>
          <w:tab w:val="left" w:pos="5387"/>
          <w:tab w:val="left" w:pos="7938"/>
        </w:tabs>
        <w:ind w:firstLine="142"/>
        <w:rPr>
          <w:bCs/>
        </w:rPr>
      </w:pPr>
      <w:r w:rsidRPr="00991EBD">
        <w:rPr>
          <w:b/>
          <w:bCs/>
        </w:rPr>
        <w:t>Câu 1</w:t>
      </w:r>
      <w:r>
        <w:rPr>
          <w:b/>
          <w:bCs/>
        </w:rPr>
        <w:t>6</w:t>
      </w:r>
      <w:r w:rsidRPr="00991EBD">
        <w:rPr>
          <w:b/>
          <w:bCs/>
        </w:rPr>
        <w:t>:</w:t>
      </w:r>
      <w:r w:rsidRPr="00991EBD">
        <w:rPr>
          <w:bCs/>
        </w:rPr>
        <w:t xml:space="preserve"> Một điện tích điểm </w:t>
      </w:r>
      <w:r w:rsidRPr="001B1406">
        <w:rPr>
          <w:bCs/>
          <w:position w:val="-10"/>
        </w:rPr>
        <w:object w:dxaOrig="200" w:dyaOrig="260">
          <v:shape id="_x0000_i2671" type="#_x0000_t75" style="width:10.5pt;height:12.75pt" o:ole="">
            <v:imagedata r:id="rId2998" o:title=""/>
          </v:shape>
          <o:OLEObject Type="Embed" ProgID="Equation.DSMT4" ShapeID="_x0000_i2671" DrawAspect="Content" ObjectID="_1653894820" r:id="rId3366"/>
        </w:object>
      </w:r>
      <w:r w:rsidRPr="00991EBD">
        <w:rPr>
          <w:bCs/>
        </w:rPr>
        <w:t xml:space="preserve"> đặt tại điểm </w:t>
      </w:r>
      <w:r w:rsidRPr="00991EBD">
        <w:rPr>
          <w:bCs/>
          <w:position w:val="-6"/>
        </w:rPr>
        <w:object w:dxaOrig="240" w:dyaOrig="279">
          <v:shape id="_x0000_i2672" type="#_x0000_t75" style="width:12pt;height:14.25pt" o:ole="">
            <v:imagedata r:id="rId3000" o:title=""/>
          </v:shape>
          <o:OLEObject Type="Embed" ProgID="Equation.DSMT4" ShapeID="_x0000_i2672" DrawAspect="Content" ObjectID="_1653894821" r:id="rId3367"/>
        </w:object>
      </w:r>
      <w:r w:rsidRPr="00991EBD">
        <w:rPr>
          <w:bCs/>
        </w:rPr>
        <w:t xml:space="preserve"> thì sinh ra điện trường tại điểm </w:t>
      </w:r>
      <w:r w:rsidRPr="00991EBD">
        <w:rPr>
          <w:bCs/>
          <w:position w:val="-4"/>
        </w:rPr>
        <w:object w:dxaOrig="240" w:dyaOrig="260">
          <v:shape id="_x0000_i2673" type="#_x0000_t75" style="width:12pt;height:12pt" o:ole="">
            <v:imagedata r:id="rId3002" o:title=""/>
          </v:shape>
          <o:OLEObject Type="Embed" ProgID="Equation.DSMT4" ShapeID="_x0000_i2673" DrawAspect="Content" ObjectID="_1653894822" r:id="rId3368"/>
        </w:object>
      </w:r>
      <w:r w:rsidRPr="00991EBD">
        <w:rPr>
          <w:bCs/>
        </w:rPr>
        <w:t xml:space="preserve"> với cường độ điện trường có độ lớn 400 V/m. Cường độ điện trường tại điểm </w:t>
      </w:r>
      <w:r w:rsidRPr="00991EBD">
        <w:rPr>
          <w:bCs/>
          <w:position w:val="-4"/>
        </w:rPr>
        <w:object w:dxaOrig="240" w:dyaOrig="260">
          <v:shape id="_x0000_i2674" type="#_x0000_t75" style="width:12pt;height:12pt" o:ole="">
            <v:imagedata r:id="rId3004" o:title=""/>
          </v:shape>
          <o:OLEObject Type="Embed" ProgID="Equation.DSMT4" ShapeID="_x0000_i2674" DrawAspect="Content" ObjectID="_1653894823" r:id="rId3369"/>
        </w:object>
      </w:r>
      <w:r w:rsidRPr="00991EBD">
        <w:rPr>
          <w:bCs/>
        </w:rPr>
        <w:t xml:space="preserve"> là trung điểm của đoạn </w:t>
      </w:r>
      <w:r w:rsidRPr="00991EBD">
        <w:rPr>
          <w:bCs/>
          <w:position w:val="-6"/>
        </w:rPr>
        <w:object w:dxaOrig="380" w:dyaOrig="279">
          <v:shape id="_x0000_i2675" type="#_x0000_t75" style="width:18.75pt;height:14.25pt" o:ole="">
            <v:imagedata r:id="rId3006" o:title=""/>
          </v:shape>
          <o:OLEObject Type="Embed" ProgID="Equation.DSMT4" ShapeID="_x0000_i2675" DrawAspect="Content" ObjectID="_1653894824" r:id="rId3370"/>
        </w:object>
      </w:r>
      <w:r w:rsidRPr="00991EBD">
        <w:rPr>
          <w:bCs/>
        </w:rPr>
        <w:t xml:space="preserve"> có độ lớn là</w:t>
      </w:r>
    </w:p>
    <w:p w:rsidR="005C3C9B" w:rsidRDefault="005C3C9B" w:rsidP="00FD14D7">
      <w:pPr>
        <w:tabs>
          <w:tab w:val="left" w:pos="284"/>
          <w:tab w:val="left" w:pos="2835"/>
          <w:tab w:val="left" w:pos="5387"/>
          <w:tab w:val="left" w:pos="7938"/>
        </w:tabs>
        <w:ind w:firstLine="142"/>
        <w:rPr>
          <w:bCs/>
        </w:rPr>
      </w:pPr>
      <w:r w:rsidRPr="00991EBD">
        <w:rPr>
          <w:b/>
          <w:bCs/>
        </w:rPr>
        <w:tab/>
        <w:t>A.</w:t>
      </w:r>
      <w:r w:rsidRPr="00991EBD">
        <w:rPr>
          <w:bCs/>
        </w:rPr>
        <w:t xml:space="preserve"> 2000 V/m</w:t>
      </w:r>
      <w:r>
        <w:rPr>
          <w:bCs/>
        </w:rPr>
        <w:t>.</w:t>
      </w:r>
      <w:r w:rsidRPr="00991EBD">
        <w:rPr>
          <w:bCs/>
        </w:rPr>
        <w:tab/>
      </w:r>
      <w:r w:rsidRPr="00991EBD">
        <w:rPr>
          <w:b/>
          <w:bCs/>
        </w:rPr>
        <w:t>B.</w:t>
      </w:r>
      <w:r w:rsidRPr="00991EBD">
        <w:rPr>
          <w:bCs/>
        </w:rPr>
        <w:t xml:space="preserve"> 1000 V/m</w:t>
      </w:r>
      <w:r>
        <w:rPr>
          <w:bCs/>
        </w:rPr>
        <w:t>.</w:t>
      </w:r>
      <w:r w:rsidRPr="00991EBD">
        <w:rPr>
          <w:bCs/>
        </w:rPr>
        <w:tab/>
      </w:r>
      <w:r w:rsidRPr="00991EBD">
        <w:rPr>
          <w:b/>
          <w:bCs/>
        </w:rPr>
        <w:t>C.</w:t>
      </w:r>
      <w:r w:rsidRPr="00991EBD">
        <w:rPr>
          <w:bCs/>
        </w:rPr>
        <w:t xml:space="preserve"> 8000 V/m</w:t>
      </w:r>
      <w:r>
        <w:rPr>
          <w:bCs/>
        </w:rPr>
        <w:t>.</w:t>
      </w:r>
      <w:r w:rsidRPr="00991EBD">
        <w:rPr>
          <w:bCs/>
        </w:rPr>
        <w:tab/>
      </w:r>
      <w:r w:rsidRPr="00991EBD">
        <w:rPr>
          <w:b/>
          <w:bCs/>
        </w:rPr>
        <w:t>D.</w:t>
      </w:r>
      <w:r w:rsidRPr="00991EBD">
        <w:rPr>
          <w:bCs/>
        </w:rPr>
        <w:t xml:space="preserve"> 1600 V/m</w:t>
      </w:r>
      <w:r>
        <w:rPr>
          <w:bCs/>
        </w:rPr>
        <w:t>.</w:t>
      </w:r>
    </w:p>
    <w:p w:rsidR="005C3C9B" w:rsidRPr="001B1406" w:rsidRDefault="005C3C9B" w:rsidP="00FA4A31">
      <w:pPr>
        <w:shd w:val="clear" w:color="auto" w:fill="4472C4"/>
        <w:tabs>
          <w:tab w:val="left" w:pos="284"/>
          <w:tab w:val="left" w:pos="2835"/>
          <w:tab w:val="left" w:pos="5387"/>
          <w:tab w:val="left" w:pos="7938"/>
        </w:tabs>
        <w:ind w:firstLine="142"/>
        <w:rPr>
          <w:b/>
        </w:rPr>
      </w:pPr>
      <w:r w:rsidRPr="001B1406">
        <w:rPr>
          <w:b/>
        </w:rPr>
        <w:sym w:font="Wingdings" w:char="F040"/>
      </w:r>
      <w:r w:rsidRPr="001B1406">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4"/>
        </w:numPr>
        <w:tabs>
          <w:tab w:val="left" w:pos="284"/>
          <w:tab w:val="left" w:pos="2835"/>
          <w:tab w:val="left" w:pos="5387"/>
          <w:tab w:val="left" w:pos="7938"/>
        </w:tabs>
        <w:jc w:val="both"/>
        <w:rPr>
          <w:bCs/>
        </w:rPr>
      </w:pPr>
      <w:r w:rsidRPr="001B1406">
        <w:rPr>
          <w:bCs/>
          <w:position w:val="-24"/>
        </w:rPr>
        <w:object w:dxaOrig="740" w:dyaOrig="620">
          <v:shape id="_x0000_i2676" type="#_x0000_t75" style="width:36.75pt;height:31.5pt" o:ole="">
            <v:imagedata r:id="rId3371" o:title=""/>
          </v:shape>
          <o:OLEObject Type="Embed" ProgID="Equation.DSMT4" ShapeID="_x0000_i2676" DrawAspect="Content" ObjectID="_1653894825" r:id="rId3372"/>
        </w:object>
      </w:r>
      <w:r>
        <w:rPr>
          <w:bCs/>
        </w:rPr>
        <w:t>.</w:t>
      </w:r>
    </w:p>
    <w:p w:rsidR="005C3C9B" w:rsidRPr="001B1406" w:rsidRDefault="005C3C9B" w:rsidP="00B835DC">
      <w:pPr>
        <w:pStyle w:val="ListParagraph"/>
        <w:numPr>
          <w:ilvl w:val="0"/>
          <w:numId w:val="64"/>
        </w:numPr>
        <w:tabs>
          <w:tab w:val="left" w:pos="284"/>
          <w:tab w:val="left" w:pos="2835"/>
          <w:tab w:val="left" w:pos="5387"/>
          <w:tab w:val="left" w:pos="7938"/>
        </w:tabs>
        <w:jc w:val="both"/>
        <w:rPr>
          <w:bCs/>
        </w:rPr>
      </w:pPr>
      <w:r w:rsidRPr="001B1406">
        <w:rPr>
          <w:bCs/>
          <w:position w:val="-24"/>
        </w:rPr>
        <w:object w:dxaOrig="980" w:dyaOrig="620">
          <v:shape id="_x0000_i2677" type="#_x0000_t75" style="width:48.75pt;height:31.5pt" o:ole="">
            <v:imagedata r:id="rId3373" o:title=""/>
          </v:shape>
          <o:OLEObject Type="Embed" ProgID="Equation.DSMT4" ShapeID="_x0000_i2677" DrawAspect="Content" ObjectID="_1653894826" r:id="rId3374"/>
        </w:object>
      </w:r>
      <w:r>
        <w:rPr>
          <w:bCs/>
        </w:rPr>
        <w:t xml:space="preserve"> → </w:t>
      </w:r>
      <w:r w:rsidRPr="001B1406">
        <w:rPr>
          <w:bCs/>
          <w:position w:val="-28"/>
        </w:rPr>
        <w:object w:dxaOrig="3500" w:dyaOrig="740">
          <v:shape id="_x0000_i2678" type="#_x0000_t75" style="width:175.5pt;height:36.75pt" o:ole="">
            <v:imagedata r:id="rId3375" o:title=""/>
          </v:shape>
          <o:OLEObject Type="Embed" ProgID="Equation.DSMT4" ShapeID="_x0000_i2678" DrawAspect="Content" ObjectID="_1653894827" r:id="rId3376"/>
        </w:object>
      </w:r>
      <w:r>
        <w:rPr>
          <w:bCs/>
        </w:rPr>
        <w:t>V/m.</w:t>
      </w:r>
    </w:p>
    <w:p w:rsidR="005C3C9B" w:rsidRPr="00991EBD" w:rsidRDefault="005C3C9B" w:rsidP="00FD14D7">
      <w:pPr>
        <w:tabs>
          <w:tab w:val="left" w:pos="284"/>
          <w:tab w:val="left" w:pos="2835"/>
          <w:tab w:val="left" w:pos="5387"/>
          <w:tab w:val="left" w:pos="7938"/>
        </w:tabs>
        <w:ind w:firstLine="142"/>
        <w:rPr>
          <w:bCs/>
        </w:rPr>
      </w:pPr>
      <w:r w:rsidRPr="00991EBD">
        <w:rPr>
          <w:b/>
          <w:bCs/>
        </w:rPr>
        <w:t xml:space="preserve">Câu </w:t>
      </w:r>
      <w:r>
        <w:rPr>
          <w:b/>
          <w:bCs/>
        </w:rPr>
        <w:t>17</w:t>
      </w:r>
      <w:r w:rsidRPr="00991EBD">
        <w:rPr>
          <w:b/>
          <w:bCs/>
        </w:rPr>
        <w:t>:</w:t>
      </w:r>
      <w:r w:rsidRPr="00991EBD">
        <w:rPr>
          <w:bCs/>
        </w:rPr>
        <w:t xml:space="preserve"> Sóng truyền trên một sợi dây có hai đầu cố định với bước sóng 60 cm. Trên dây có sóng dừng với khoảng cách giữa hai điểm nút liên tiếp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20 cm</w:t>
      </w:r>
      <w:r>
        <w:rPr>
          <w:bCs/>
        </w:rPr>
        <w:t>.</w:t>
      </w:r>
      <w:r w:rsidRPr="00991EBD">
        <w:rPr>
          <w:bCs/>
        </w:rPr>
        <w:tab/>
      </w:r>
      <w:r w:rsidRPr="00991EBD">
        <w:rPr>
          <w:b/>
          <w:bCs/>
        </w:rPr>
        <w:t>B.</w:t>
      </w:r>
      <w:r w:rsidRPr="00991EBD">
        <w:rPr>
          <w:bCs/>
        </w:rPr>
        <w:t xml:space="preserve"> 15 cm</w:t>
      </w:r>
      <w:r>
        <w:rPr>
          <w:bCs/>
        </w:rPr>
        <w:t>.</w:t>
      </w:r>
      <w:r w:rsidRPr="00991EBD">
        <w:rPr>
          <w:bCs/>
        </w:rPr>
        <w:tab/>
      </w:r>
      <w:r w:rsidRPr="00991EBD">
        <w:rPr>
          <w:b/>
          <w:bCs/>
        </w:rPr>
        <w:t>C.</w:t>
      </w:r>
      <w:r w:rsidRPr="00991EBD">
        <w:rPr>
          <w:bCs/>
        </w:rPr>
        <w:t xml:space="preserve"> 30 cm</w:t>
      </w:r>
      <w:r>
        <w:rPr>
          <w:bCs/>
        </w:rPr>
        <w:t>.</w:t>
      </w:r>
      <w:r w:rsidRPr="00991EBD">
        <w:rPr>
          <w:bCs/>
        </w:rPr>
        <w:tab/>
      </w:r>
      <w:r w:rsidRPr="00991EBD">
        <w:rPr>
          <w:b/>
          <w:bCs/>
        </w:rPr>
        <w:t>D.</w:t>
      </w:r>
      <w:r w:rsidRPr="00991EBD">
        <w:rPr>
          <w:bCs/>
        </w:rPr>
        <w:t xml:space="preserve"> 60 cm</w:t>
      </w:r>
      <w:r>
        <w:rPr>
          <w:bCs/>
        </w:rPr>
        <w:t>.</w:t>
      </w:r>
    </w:p>
    <w:p w:rsidR="005C3C9B" w:rsidRPr="00A96A2F" w:rsidRDefault="005C3C9B" w:rsidP="00FA4A31">
      <w:pPr>
        <w:shd w:val="clear" w:color="auto" w:fill="4472C4"/>
        <w:tabs>
          <w:tab w:val="left" w:pos="284"/>
          <w:tab w:val="left" w:pos="2835"/>
          <w:tab w:val="left" w:pos="5387"/>
          <w:tab w:val="left" w:pos="7938"/>
        </w:tabs>
        <w:ind w:firstLine="142"/>
        <w:rPr>
          <w:b/>
        </w:rPr>
      </w:pPr>
      <w:r w:rsidRPr="00A96A2F">
        <w:rPr>
          <w:b/>
        </w:rPr>
        <w:sym w:font="Wingdings" w:char="F040"/>
      </w:r>
      <w:r w:rsidRPr="00A96A2F">
        <w:rPr>
          <w:b/>
        </w:rPr>
        <w:t xml:space="preserve"> Hướng dẫn: Chọn C.</w:t>
      </w:r>
    </w:p>
    <w:p w:rsidR="005C3C9B" w:rsidRPr="00991EBD" w:rsidRDefault="005C3C9B" w:rsidP="00FD14D7">
      <w:pPr>
        <w:tabs>
          <w:tab w:val="left" w:pos="284"/>
          <w:tab w:val="left" w:pos="2835"/>
          <w:tab w:val="left" w:pos="5387"/>
          <w:tab w:val="left" w:pos="7938"/>
        </w:tabs>
        <w:ind w:firstLine="142"/>
        <w:rPr>
          <w:bCs/>
        </w:rPr>
      </w:pPr>
      <w:r>
        <w:rPr>
          <w:bCs/>
        </w:rPr>
        <w:t>Khoảng cách giữa hai nút sóng liên tiếp trên dây khi có sóng dừng là nửa bước sóng.</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18</w:t>
      </w:r>
      <w:r w:rsidRPr="00FD14D7">
        <w:rPr>
          <w:b/>
          <w:bCs/>
        </w:rPr>
        <w:t>:</w:t>
      </w:r>
      <w:r w:rsidRPr="00FD14D7">
        <w:rPr>
          <w:bCs/>
        </w:rPr>
        <w:t xml:space="preserve"> </w:t>
      </w:r>
      <w:r>
        <w:rPr>
          <w:bCs/>
        </w:rPr>
        <w:t>Điện từ trường có thể tồn tại xung quanh</w:t>
      </w:r>
    </w:p>
    <w:p w:rsidR="005C3C9B" w:rsidRDefault="005C3C9B" w:rsidP="00FD14D7">
      <w:pPr>
        <w:tabs>
          <w:tab w:val="left" w:pos="284"/>
          <w:tab w:val="left" w:pos="2835"/>
          <w:tab w:val="left" w:pos="5387"/>
          <w:tab w:val="left" w:pos="7938"/>
        </w:tabs>
        <w:ind w:firstLine="142"/>
      </w:pPr>
      <w:r w:rsidRPr="00FD14D7">
        <w:rPr>
          <w:b/>
          <w:bCs/>
        </w:rPr>
        <w:tab/>
        <w:t>A.</w:t>
      </w:r>
      <w:r w:rsidRPr="00FD14D7">
        <w:rPr>
          <w:bCs/>
        </w:rPr>
        <w:t xml:space="preserve"> </w:t>
      </w:r>
      <w:r>
        <w:t>một nam châm vĩnh cửu.</w:t>
      </w:r>
      <w:r w:rsidRPr="00FD14D7">
        <w:rPr>
          <w:bCs/>
        </w:rPr>
        <w:tab/>
      </w:r>
      <w:r w:rsidRPr="00FD14D7">
        <w:rPr>
          <w:b/>
          <w:bCs/>
        </w:rPr>
        <w:t>B.</w:t>
      </w:r>
      <w:r w:rsidRPr="00FD14D7">
        <w:rPr>
          <w:bCs/>
        </w:rPr>
        <w:t xml:space="preserve"> </w:t>
      </w:r>
      <w:r>
        <w:t>một điện tích đứng yên.</w:t>
      </w:r>
    </w:p>
    <w:p w:rsidR="005C3C9B" w:rsidRDefault="005C3C9B" w:rsidP="00FD14D7">
      <w:pPr>
        <w:tabs>
          <w:tab w:val="left" w:pos="284"/>
          <w:tab w:val="left" w:pos="2835"/>
          <w:tab w:val="left" w:pos="5387"/>
          <w:tab w:val="left" w:pos="7938"/>
        </w:tabs>
        <w:ind w:firstLine="142"/>
      </w:pPr>
      <w:r w:rsidRPr="00FD14D7">
        <w:rPr>
          <w:bCs/>
        </w:rPr>
        <w:tab/>
      </w:r>
      <w:r w:rsidRPr="00FD14D7">
        <w:rPr>
          <w:b/>
          <w:bCs/>
        </w:rPr>
        <w:t>C.</w:t>
      </w:r>
      <w:r w:rsidRPr="00FD14D7">
        <w:rPr>
          <w:bCs/>
        </w:rPr>
        <w:t xml:space="preserve"> </w:t>
      </w:r>
      <w:r>
        <w:t>một dòng điện xoay chiều.</w:t>
      </w:r>
      <w:r w:rsidRPr="00FD14D7">
        <w:rPr>
          <w:bCs/>
        </w:rPr>
        <w:tab/>
      </w:r>
      <w:r w:rsidRPr="00FD14D7">
        <w:rPr>
          <w:b/>
          <w:bCs/>
        </w:rPr>
        <w:t>D.</w:t>
      </w:r>
      <w:r w:rsidRPr="00FD14D7">
        <w:rPr>
          <w:bCs/>
        </w:rPr>
        <w:t xml:space="preserve"> </w:t>
      </w:r>
      <w:r>
        <w:t>một nam châm điện nuôi bằng dòng không đổi.</w:t>
      </w:r>
    </w:p>
    <w:p w:rsidR="005C3C9B" w:rsidRPr="00B0214E" w:rsidRDefault="005C3C9B" w:rsidP="00FA4A31">
      <w:pPr>
        <w:shd w:val="clear" w:color="auto" w:fill="4472C4"/>
        <w:tabs>
          <w:tab w:val="left" w:pos="284"/>
          <w:tab w:val="left" w:pos="2835"/>
          <w:tab w:val="left" w:pos="5387"/>
          <w:tab w:val="left" w:pos="7938"/>
        </w:tabs>
        <w:ind w:firstLine="142"/>
        <w:rPr>
          <w:b/>
          <w:bCs/>
        </w:rPr>
      </w:pPr>
      <w:r w:rsidRPr="00B0214E">
        <w:rPr>
          <w:b/>
          <w:bCs/>
        </w:rPr>
        <w:sym w:font="Wingdings" w:char="F040"/>
      </w:r>
      <w:r w:rsidRPr="00B0214E">
        <w:rPr>
          <w:b/>
          <w:bCs/>
        </w:rPr>
        <w:t xml:space="preserve"> Hướng dẫn: Chọn C.</w:t>
      </w:r>
    </w:p>
    <w:p w:rsidR="005C3C9B" w:rsidRDefault="005C3C9B" w:rsidP="00FD14D7">
      <w:pPr>
        <w:tabs>
          <w:tab w:val="left" w:pos="284"/>
          <w:tab w:val="left" w:pos="2835"/>
          <w:tab w:val="left" w:pos="5387"/>
          <w:tab w:val="left" w:pos="7938"/>
        </w:tabs>
        <w:ind w:firstLine="142"/>
      </w:pPr>
      <w:r>
        <w:t>Điện từ trường có thể tồn tại xung quanh một dòng điện xoay chiều.</w:t>
      </w:r>
    </w:p>
    <w:p w:rsidR="005C3C9B" w:rsidRPr="00991EBD" w:rsidRDefault="005C3C9B" w:rsidP="00FD14D7">
      <w:pPr>
        <w:tabs>
          <w:tab w:val="left" w:pos="284"/>
          <w:tab w:val="left" w:pos="2835"/>
          <w:tab w:val="left" w:pos="5387"/>
          <w:tab w:val="left" w:pos="7938"/>
        </w:tabs>
        <w:ind w:firstLine="142"/>
        <w:rPr>
          <w:bCs/>
        </w:rPr>
      </w:pPr>
      <w:r>
        <w:rPr>
          <w:b/>
          <w:bCs/>
        </w:rPr>
        <w:t>C</w:t>
      </w:r>
      <w:r w:rsidRPr="00991EBD">
        <w:rPr>
          <w:b/>
          <w:bCs/>
        </w:rPr>
        <w:t xml:space="preserve">âu </w:t>
      </w:r>
      <w:r>
        <w:rPr>
          <w:b/>
          <w:bCs/>
        </w:rPr>
        <w:t>19</w:t>
      </w:r>
      <w:r w:rsidRPr="00991EBD">
        <w:rPr>
          <w:b/>
          <w:bCs/>
        </w:rPr>
        <w:t>:</w:t>
      </w:r>
      <w:r w:rsidRPr="00991EBD">
        <w:rPr>
          <w:bCs/>
        </w:rPr>
        <w:t xml:space="preserve"> Công tơ điện được sử dụng để đo điện năng tiêu thụ trong các hộ gia đình hoặc nơi kinh doanh sản xuất có tiêu thụ điện. 1 số điện (1 kWh) là lượng điện năng bằng</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000 J</w:t>
      </w:r>
      <w:r>
        <w:rPr>
          <w:bCs/>
        </w:rPr>
        <w:t>.</w:t>
      </w:r>
      <w:r w:rsidRPr="00991EBD">
        <w:rPr>
          <w:bCs/>
        </w:rPr>
        <w:tab/>
      </w:r>
      <w:r w:rsidRPr="00991EBD">
        <w:rPr>
          <w:b/>
          <w:bCs/>
        </w:rPr>
        <w:t>B.</w:t>
      </w:r>
      <w:r w:rsidRPr="00991EBD">
        <w:rPr>
          <w:bCs/>
        </w:rPr>
        <w:t xml:space="preserve"> 3600 J</w:t>
      </w:r>
      <w:r>
        <w:rPr>
          <w:bCs/>
        </w:rPr>
        <w:t>.</w:t>
      </w:r>
      <w:r w:rsidRPr="00991EBD">
        <w:rPr>
          <w:bCs/>
        </w:rPr>
        <w:tab/>
      </w:r>
      <w:r w:rsidRPr="00991EBD">
        <w:rPr>
          <w:b/>
          <w:bCs/>
        </w:rPr>
        <w:t>C.</w:t>
      </w:r>
      <w:r w:rsidRPr="00991EBD">
        <w:rPr>
          <w:bCs/>
        </w:rPr>
        <w:t xml:space="preserve"> 3600000 J</w:t>
      </w:r>
      <w:r>
        <w:rPr>
          <w:bCs/>
        </w:rPr>
        <w:t>.</w:t>
      </w:r>
      <w:r w:rsidRPr="00991EBD">
        <w:rPr>
          <w:bCs/>
        </w:rPr>
        <w:tab/>
      </w:r>
      <w:r w:rsidRPr="00991EBD">
        <w:rPr>
          <w:b/>
          <w:bCs/>
        </w:rPr>
        <w:t>D.</w:t>
      </w:r>
      <w:r w:rsidRPr="00991EBD">
        <w:rPr>
          <w:bCs/>
        </w:rPr>
        <w:t xml:space="preserve"> 1 J</w:t>
      </w:r>
      <w:r>
        <w:rPr>
          <w:bCs/>
        </w:rPr>
        <w:t>.</w:t>
      </w:r>
    </w:p>
    <w:p w:rsidR="005C3C9B" w:rsidRPr="00E02B76" w:rsidRDefault="005C3C9B" w:rsidP="00FA4A31">
      <w:pPr>
        <w:shd w:val="clear" w:color="auto" w:fill="4472C4"/>
        <w:tabs>
          <w:tab w:val="left" w:pos="284"/>
          <w:tab w:val="left" w:pos="2835"/>
          <w:tab w:val="left" w:pos="5387"/>
          <w:tab w:val="left" w:pos="7938"/>
        </w:tabs>
        <w:ind w:firstLine="142"/>
        <w:rPr>
          <w:b/>
        </w:rPr>
      </w:pPr>
      <w:r w:rsidRPr="00E02B76">
        <w:rPr>
          <w:b/>
        </w:rPr>
        <w:sym w:font="Wingdings" w:char="F040"/>
      </w:r>
      <w:r w:rsidRPr="00E02B76">
        <w:rPr>
          <w:b/>
        </w:rPr>
        <w:t xml:space="preserve"> Hướng dẫn: Chọn C.</w:t>
      </w:r>
    </w:p>
    <w:p w:rsidR="005C3C9B" w:rsidRPr="00991EBD" w:rsidRDefault="005C3C9B" w:rsidP="00FD14D7">
      <w:pPr>
        <w:tabs>
          <w:tab w:val="left" w:pos="284"/>
          <w:tab w:val="left" w:pos="2835"/>
          <w:tab w:val="left" w:pos="5387"/>
          <w:tab w:val="left" w:pos="7938"/>
        </w:tabs>
        <w:ind w:firstLine="142"/>
        <w:rPr>
          <w:bCs/>
        </w:rPr>
      </w:pPr>
      <w:r>
        <w:rPr>
          <w:bCs/>
        </w:rPr>
        <w:t>Một số điện được tính bằng 3600000 J.</w:t>
      </w:r>
    </w:p>
    <w:p w:rsidR="005C3C9B" w:rsidRPr="00991EBD" w:rsidRDefault="005C3C9B" w:rsidP="00FD14D7">
      <w:pPr>
        <w:tabs>
          <w:tab w:val="left" w:pos="284"/>
          <w:tab w:val="left" w:pos="2835"/>
          <w:tab w:val="left" w:pos="5387"/>
          <w:tab w:val="left" w:pos="7938"/>
        </w:tabs>
        <w:ind w:firstLine="142"/>
        <w:rPr>
          <w:bCs/>
        </w:rPr>
      </w:pPr>
      <w:r w:rsidRPr="00991EBD">
        <w:rPr>
          <w:b/>
          <w:bCs/>
        </w:rPr>
        <w:t xml:space="preserve">Câu </w:t>
      </w:r>
      <w:r>
        <w:rPr>
          <w:b/>
          <w:bCs/>
        </w:rPr>
        <w:t>20</w:t>
      </w:r>
      <w:r w:rsidRPr="00991EBD">
        <w:rPr>
          <w:b/>
          <w:bCs/>
        </w:rPr>
        <w:t>:</w:t>
      </w:r>
      <w:r w:rsidRPr="00991EBD">
        <w:rPr>
          <w:bCs/>
        </w:rPr>
        <w:t xml:space="preserve"> Một con lắc đơn dao động nhỏ với chu kì 2,0 s. Thời gian ngắn nhất khi vật nhỏ đi từ vị trí có dây treo theo phương thẳng đứng đến vị trí mà dây treo lệch một góc lớn nhất so với phương thẳng đứng là</w:t>
      </w:r>
    </w:p>
    <w:p w:rsidR="005C3C9B" w:rsidRDefault="005C3C9B" w:rsidP="00FD14D7">
      <w:pPr>
        <w:tabs>
          <w:tab w:val="left" w:pos="284"/>
          <w:tab w:val="left" w:pos="2835"/>
          <w:tab w:val="left" w:pos="5387"/>
          <w:tab w:val="left" w:pos="7938"/>
        </w:tabs>
        <w:ind w:firstLine="142"/>
        <w:rPr>
          <w:bCs/>
        </w:rPr>
      </w:pPr>
      <w:r w:rsidRPr="00991EBD">
        <w:rPr>
          <w:b/>
          <w:bCs/>
        </w:rPr>
        <w:tab/>
        <w:t xml:space="preserve">A. </w:t>
      </w:r>
      <w:r w:rsidRPr="00991EBD">
        <w:rPr>
          <w:bCs/>
        </w:rPr>
        <w:t>1,0 s</w:t>
      </w:r>
      <w:r>
        <w:rPr>
          <w:bCs/>
        </w:rPr>
        <w:t>.</w:t>
      </w:r>
      <w:r w:rsidRPr="00991EBD">
        <w:rPr>
          <w:bCs/>
        </w:rPr>
        <w:tab/>
      </w:r>
      <w:r w:rsidRPr="00991EBD">
        <w:rPr>
          <w:b/>
          <w:bCs/>
        </w:rPr>
        <w:t xml:space="preserve">B. </w:t>
      </w:r>
      <w:r w:rsidRPr="00991EBD">
        <w:rPr>
          <w:bCs/>
        </w:rPr>
        <w:t>0,5 s</w:t>
      </w:r>
      <w:r>
        <w:rPr>
          <w:bCs/>
        </w:rPr>
        <w:t>.</w:t>
      </w:r>
      <w:r w:rsidRPr="00991EBD">
        <w:rPr>
          <w:bCs/>
        </w:rPr>
        <w:tab/>
      </w:r>
      <w:r w:rsidRPr="00991EBD">
        <w:rPr>
          <w:b/>
          <w:bCs/>
        </w:rPr>
        <w:t xml:space="preserve">C. </w:t>
      </w:r>
      <w:r w:rsidRPr="00991EBD">
        <w:rPr>
          <w:bCs/>
        </w:rPr>
        <w:t>2,0 s</w:t>
      </w:r>
      <w:r>
        <w:rPr>
          <w:bCs/>
        </w:rPr>
        <w:t>.</w:t>
      </w:r>
      <w:r w:rsidRPr="00991EBD">
        <w:rPr>
          <w:bCs/>
        </w:rPr>
        <w:tab/>
      </w:r>
      <w:r w:rsidRPr="00991EBD">
        <w:rPr>
          <w:b/>
          <w:bCs/>
        </w:rPr>
        <w:t xml:space="preserve">D. </w:t>
      </w:r>
      <w:r w:rsidRPr="00991EBD">
        <w:rPr>
          <w:bCs/>
        </w:rPr>
        <w:t>0,25 s</w:t>
      </w:r>
      <w:r>
        <w:rPr>
          <w:bCs/>
        </w:rPr>
        <w:t>.</w:t>
      </w:r>
    </w:p>
    <w:p w:rsidR="005C3C9B" w:rsidRPr="009F4D3C" w:rsidRDefault="005C3C9B" w:rsidP="00FA4A31">
      <w:pPr>
        <w:shd w:val="clear" w:color="auto" w:fill="4472C4"/>
        <w:tabs>
          <w:tab w:val="left" w:pos="284"/>
          <w:tab w:val="left" w:pos="2835"/>
          <w:tab w:val="left" w:pos="5387"/>
          <w:tab w:val="left" w:pos="7938"/>
        </w:tabs>
        <w:ind w:firstLine="142"/>
        <w:rPr>
          <w:b/>
        </w:rPr>
      </w:pPr>
      <w:r w:rsidRPr="009F4D3C">
        <w:rPr>
          <w:b/>
        </w:rPr>
        <w:sym w:font="Wingdings" w:char="F040"/>
      </w:r>
      <w:r w:rsidRPr="009F4D3C">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4"/>
        </w:numPr>
        <w:tabs>
          <w:tab w:val="left" w:pos="284"/>
          <w:tab w:val="left" w:pos="2835"/>
          <w:tab w:val="left" w:pos="5387"/>
          <w:tab w:val="left" w:pos="7938"/>
        </w:tabs>
        <w:jc w:val="both"/>
        <w:rPr>
          <w:bCs/>
        </w:rPr>
      </w:pPr>
      <w:r w:rsidRPr="009F4D3C">
        <w:rPr>
          <w:bCs/>
          <w:position w:val="-4"/>
        </w:rPr>
        <w:object w:dxaOrig="580" w:dyaOrig="260">
          <v:shape id="_x0000_i2679" type="#_x0000_t75" style="width:29.25pt;height:12.75pt" o:ole="">
            <v:imagedata r:id="rId3377" o:title=""/>
          </v:shape>
          <o:OLEObject Type="Embed" ProgID="Equation.DSMT4" ShapeID="_x0000_i2679" DrawAspect="Content" ObjectID="_1653894828" r:id="rId3378"/>
        </w:object>
      </w:r>
      <w:r>
        <w:rPr>
          <w:bCs/>
        </w:rPr>
        <w:t>s.</w:t>
      </w:r>
    </w:p>
    <w:p w:rsidR="005C3C9B" w:rsidRPr="009F4D3C" w:rsidRDefault="005C3C9B" w:rsidP="00B835DC">
      <w:pPr>
        <w:pStyle w:val="ListParagraph"/>
        <w:numPr>
          <w:ilvl w:val="0"/>
          <w:numId w:val="64"/>
        </w:numPr>
        <w:tabs>
          <w:tab w:val="left" w:pos="284"/>
          <w:tab w:val="left" w:pos="2835"/>
          <w:tab w:val="left" w:pos="5387"/>
          <w:tab w:val="left" w:pos="7938"/>
        </w:tabs>
        <w:jc w:val="both"/>
        <w:rPr>
          <w:bCs/>
        </w:rPr>
      </w:pPr>
      <w:r>
        <w:rPr>
          <w:bCs/>
        </w:rPr>
        <w:t xml:space="preserve">thời gian nhỏ nhất khi vật đi từ vị trí dây treo thẳng đứng (vị trí cân bằng) đến vị trí dây treo lệch một góc lớn nhất (biên) là </w:t>
      </w:r>
      <w:r w:rsidRPr="009F4D3C">
        <w:rPr>
          <w:bCs/>
          <w:position w:val="-24"/>
        </w:rPr>
        <w:object w:dxaOrig="1700" w:dyaOrig="660">
          <v:shape id="_x0000_i2680" type="#_x0000_t75" style="width:84.75pt;height:32.25pt" o:ole="">
            <v:imagedata r:id="rId3379" o:title=""/>
          </v:shape>
          <o:OLEObject Type="Embed" ProgID="Equation.DSMT4" ShapeID="_x0000_i2680" DrawAspect="Content" ObjectID="_1653894829" r:id="rId3380"/>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1</w:t>
      </w:r>
      <w:r w:rsidRPr="00FD14D7">
        <w:rPr>
          <w:b/>
          <w:bCs/>
        </w:rPr>
        <w:t xml:space="preserve">: </w:t>
      </w:r>
      <w:r w:rsidRPr="00FD14D7">
        <w:rPr>
          <w:bCs/>
        </w:rPr>
        <w:t>Khi thực hiện thí nghiệm đo bước sóng của ánh sáng bằng phương pháp giao thoa Y</w:t>
      </w:r>
      <w:r>
        <w:rPr>
          <w:bCs/>
        </w:rPr>
        <w:t xml:space="preserve"> </w:t>
      </w:r>
      <w:r w:rsidRPr="00FD14D7">
        <w:rPr>
          <w:bCs/>
        </w:rPr>
        <w:t>‒</w:t>
      </w:r>
      <w:r>
        <w:rPr>
          <w:bCs/>
        </w:rPr>
        <w:t xml:space="preserve"> </w:t>
      </w:r>
      <w:r w:rsidRPr="00FD14D7">
        <w:rPr>
          <w:bCs/>
        </w:rPr>
        <w:t xml:space="preserve">âng. Khi thực hành đo khoảng vân bằng thước cặp, ta thường dùng thước cặp đo khoảng cách giữa </w:t>
      </w:r>
    </w:p>
    <w:p w:rsidR="005C3C9B" w:rsidRPr="00FD14D7" w:rsidRDefault="005C3C9B" w:rsidP="00FD14D7">
      <w:pPr>
        <w:tabs>
          <w:tab w:val="left" w:pos="284"/>
          <w:tab w:val="left" w:pos="2835"/>
          <w:tab w:val="left" w:pos="5387"/>
          <w:tab w:val="left" w:pos="7938"/>
        </w:tabs>
        <w:ind w:firstLine="142"/>
        <w:rPr>
          <w:bCs/>
        </w:rPr>
      </w:pPr>
      <w:r w:rsidRPr="00FD14D7">
        <w:rPr>
          <w:b/>
          <w:bCs/>
        </w:rPr>
        <w:tab/>
        <w:t xml:space="preserve">A. </w:t>
      </w:r>
      <w:r w:rsidRPr="00FD14D7">
        <w:rPr>
          <w:bCs/>
        </w:rPr>
        <w:t>vài vân sáng</w:t>
      </w:r>
      <w:r>
        <w:rPr>
          <w:bCs/>
        </w:rPr>
        <w:t>.</w:t>
      </w:r>
      <w:r w:rsidRPr="00FD14D7">
        <w:rPr>
          <w:bCs/>
        </w:rPr>
        <w:tab/>
      </w:r>
      <w:r w:rsidRPr="00FD14D7">
        <w:rPr>
          <w:bCs/>
        </w:rPr>
        <w:tab/>
      </w:r>
      <w:r w:rsidRPr="00FD14D7">
        <w:rPr>
          <w:b/>
          <w:bCs/>
        </w:rPr>
        <w:t xml:space="preserve">B. </w:t>
      </w:r>
      <w:r w:rsidRPr="00FD14D7">
        <w:rPr>
          <w:bCs/>
        </w:rPr>
        <w:t>hai vân sáng liên tiếp</w:t>
      </w:r>
      <w:r>
        <w:rPr>
          <w:bCs/>
        </w:rPr>
        <w:t>.</w:t>
      </w:r>
    </w:p>
    <w:p w:rsidR="005C3C9B" w:rsidRDefault="005C3C9B" w:rsidP="00FD14D7">
      <w:pPr>
        <w:tabs>
          <w:tab w:val="left" w:pos="284"/>
          <w:tab w:val="left" w:pos="2835"/>
          <w:tab w:val="left" w:pos="5387"/>
          <w:tab w:val="left" w:pos="7938"/>
        </w:tabs>
        <w:ind w:firstLine="142"/>
        <w:rPr>
          <w:bCs/>
        </w:rPr>
      </w:pPr>
      <w:r w:rsidRPr="00FD14D7">
        <w:rPr>
          <w:b/>
          <w:bCs/>
        </w:rPr>
        <w:tab/>
        <w:t xml:space="preserve">C. </w:t>
      </w:r>
      <w:r w:rsidRPr="00FD14D7">
        <w:rPr>
          <w:bCs/>
        </w:rPr>
        <w:t>hai vân tối liên tiếp</w:t>
      </w:r>
      <w:r>
        <w:rPr>
          <w:bCs/>
        </w:rPr>
        <w:t>.</w:t>
      </w:r>
      <w:r w:rsidRPr="00FD14D7">
        <w:rPr>
          <w:bCs/>
        </w:rPr>
        <w:tab/>
      </w:r>
      <w:r w:rsidRPr="00FD14D7">
        <w:rPr>
          <w:bCs/>
        </w:rPr>
        <w:tab/>
      </w:r>
      <w:r w:rsidRPr="00FD14D7">
        <w:rPr>
          <w:b/>
          <w:bCs/>
        </w:rPr>
        <w:t xml:space="preserve">D. </w:t>
      </w:r>
      <w:r w:rsidRPr="00FD14D7">
        <w:rPr>
          <w:bCs/>
        </w:rPr>
        <w:t>vân sáng và vân tối gần nhau nhất</w:t>
      </w:r>
      <w:r>
        <w:rPr>
          <w:bCs/>
        </w:rPr>
        <w:t>.</w:t>
      </w:r>
    </w:p>
    <w:p w:rsidR="005C3C9B" w:rsidRPr="00845730" w:rsidRDefault="005C3C9B" w:rsidP="00FA4A31">
      <w:pPr>
        <w:shd w:val="clear" w:color="auto" w:fill="4472C4"/>
        <w:tabs>
          <w:tab w:val="left" w:pos="284"/>
          <w:tab w:val="left" w:pos="2835"/>
          <w:tab w:val="left" w:pos="5387"/>
          <w:tab w:val="left" w:pos="7938"/>
        </w:tabs>
        <w:ind w:firstLine="142"/>
        <w:rPr>
          <w:b/>
        </w:rPr>
      </w:pPr>
      <w:r w:rsidRPr="00845730">
        <w:rPr>
          <w:b/>
        </w:rPr>
        <w:sym w:font="Wingdings" w:char="F040"/>
      </w:r>
      <w:r w:rsidRPr="00845730">
        <w:rPr>
          <w:b/>
        </w:rPr>
        <w:t xml:space="preserve"> Hướng dẫn: Chọn A.</w:t>
      </w:r>
    </w:p>
    <w:p w:rsidR="005C3C9B" w:rsidRPr="00FD14D7" w:rsidRDefault="005C3C9B" w:rsidP="00FD14D7">
      <w:pPr>
        <w:tabs>
          <w:tab w:val="left" w:pos="284"/>
          <w:tab w:val="left" w:pos="2835"/>
          <w:tab w:val="left" w:pos="5387"/>
          <w:tab w:val="left" w:pos="7938"/>
        </w:tabs>
        <w:ind w:firstLine="142"/>
        <w:rPr>
          <w:bCs/>
        </w:rPr>
      </w:pPr>
      <w:r>
        <w:rPr>
          <w:bCs/>
        </w:rPr>
        <w:t>Để giảm sai số của phép đo, ta thường đo khoảng cách giữa nhiều vân sáng liên tiếp.</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2</w:t>
      </w:r>
      <w:r w:rsidRPr="00FD14D7">
        <w:rPr>
          <w:b/>
          <w:bCs/>
        </w:rPr>
        <w:t xml:space="preserve">: </w:t>
      </w:r>
      <w:r w:rsidRPr="00FD14D7">
        <w:rPr>
          <w:bCs/>
        </w:rPr>
        <w:t>Biết giới hạn quang điện của nhôm là</w:t>
      </w:r>
      <w:r>
        <w:rPr>
          <w:bCs/>
        </w:rPr>
        <w:t xml:space="preserve"> 0,36 μm</w:t>
      </w:r>
      <w:r w:rsidRPr="00FD14D7">
        <w:rPr>
          <w:bCs/>
        </w:rPr>
        <w:t xml:space="preserve">. Lấy </w:t>
      </w:r>
      <w:r w:rsidRPr="00FD14D7">
        <w:rPr>
          <w:position w:val="-10"/>
        </w:rPr>
        <w:object w:dxaOrig="1520" w:dyaOrig="360">
          <v:shape id="_x0000_i2681" type="#_x0000_t75" style="width:75.75pt;height:18pt" o:ole="">
            <v:imagedata r:id="rId3008" o:title=""/>
          </v:shape>
          <o:OLEObject Type="Embed" ProgID="Equation.DSMT4" ShapeID="_x0000_i2681" DrawAspect="Content" ObjectID="_1653894830" r:id="rId3381"/>
        </w:object>
      </w:r>
      <w:r>
        <w:t>Js</w:t>
      </w:r>
      <w:r w:rsidRPr="00FD14D7">
        <w:rPr>
          <w:bCs/>
        </w:rPr>
        <w:t xml:space="preserve">; </w:t>
      </w:r>
      <w:r w:rsidRPr="00991EBD">
        <w:rPr>
          <w:position w:val="-6"/>
        </w:rPr>
        <w:object w:dxaOrig="900" w:dyaOrig="320">
          <v:shape id="_x0000_i2682" type="#_x0000_t75" style="width:45.75pt;height:17.25pt" o:ole="">
            <v:imagedata r:id="rId3010" o:title=""/>
          </v:shape>
          <o:OLEObject Type="Embed" ProgID="Equation.DSMT4" ShapeID="_x0000_i2682" DrawAspect="Content" ObjectID="_1653894831" r:id="rId3382"/>
        </w:object>
      </w:r>
      <w:r w:rsidRPr="00FD14D7">
        <w:rPr>
          <w:bCs/>
        </w:rPr>
        <w:t xml:space="preserve"> </w:t>
      </w:r>
      <w:r>
        <w:rPr>
          <w:bCs/>
        </w:rPr>
        <w:t xml:space="preserve">m/s </w:t>
      </w:r>
      <w:r w:rsidRPr="00FD14D7">
        <w:rPr>
          <w:bCs/>
        </w:rPr>
        <w:t xml:space="preserve">và </w:t>
      </w:r>
      <w:r w:rsidRPr="00FD14D7">
        <w:rPr>
          <w:position w:val="-10"/>
        </w:rPr>
        <w:object w:dxaOrig="1380" w:dyaOrig="360">
          <v:shape id="_x0000_i2683" type="#_x0000_t75" style="width:69pt;height:18pt" o:ole="">
            <v:imagedata r:id="rId3012" o:title=""/>
          </v:shape>
          <o:OLEObject Type="Embed" ProgID="Equation.DSMT4" ShapeID="_x0000_i2683" DrawAspect="Content" ObjectID="_1653894832" r:id="rId3383"/>
        </w:object>
      </w:r>
      <w:r>
        <w:t>C</w:t>
      </w:r>
      <w:r w:rsidRPr="00FD14D7">
        <w:rPr>
          <w:bCs/>
        </w:rPr>
        <w:t>. Công thoát electron ra khỏi bề mặt của nhôm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A. </w:t>
      </w:r>
      <w:r w:rsidRPr="00991EBD">
        <w:rPr>
          <w:bCs/>
        </w:rPr>
        <w:t>3,45 eV</w:t>
      </w:r>
      <w:r>
        <w:rPr>
          <w:bCs/>
        </w:rPr>
        <w:t>.</w:t>
      </w:r>
      <w:r w:rsidRPr="00991EBD">
        <w:rPr>
          <w:bCs/>
        </w:rPr>
        <w:tab/>
      </w:r>
      <w:r w:rsidRPr="00991EBD">
        <w:rPr>
          <w:b/>
          <w:bCs/>
        </w:rPr>
        <w:t xml:space="preserve">B. </w:t>
      </w:r>
      <w:r w:rsidRPr="00991EBD">
        <w:rPr>
          <w:position w:val="-10"/>
        </w:rPr>
        <w:object w:dxaOrig="1040" w:dyaOrig="360">
          <v:shape id="_x0000_i2684" type="#_x0000_t75" style="width:51.75pt;height:18pt" o:ole="">
            <v:imagedata r:id="rId3014" o:title=""/>
          </v:shape>
          <o:OLEObject Type="Embed" ProgID="Equation.DSMT4" ShapeID="_x0000_i2684" DrawAspect="Content" ObjectID="_1653894833" r:id="rId3384"/>
        </w:object>
      </w:r>
      <w:r>
        <w:t>eV.</w:t>
      </w:r>
      <w:r w:rsidRPr="00991EBD">
        <w:rPr>
          <w:bCs/>
        </w:rPr>
        <w:tab/>
      </w:r>
      <w:r w:rsidRPr="00991EBD">
        <w:rPr>
          <w:b/>
          <w:bCs/>
        </w:rPr>
        <w:t xml:space="preserve">C. </w:t>
      </w:r>
      <w:r w:rsidRPr="00991EBD">
        <w:rPr>
          <w:position w:val="-10"/>
        </w:rPr>
        <w:object w:dxaOrig="1020" w:dyaOrig="360">
          <v:shape id="_x0000_i2685" type="#_x0000_t75" style="width:50.25pt;height:18pt" o:ole="">
            <v:imagedata r:id="rId3016" o:title=""/>
          </v:shape>
          <o:OLEObject Type="Embed" ProgID="Equation.DSMT4" ShapeID="_x0000_i2685" DrawAspect="Content" ObjectID="_1653894834" r:id="rId3385"/>
        </w:object>
      </w:r>
      <w:r>
        <w:t>eV.</w:t>
      </w:r>
      <w:r w:rsidRPr="00991EBD">
        <w:rPr>
          <w:bCs/>
        </w:rPr>
        <w:tab/>
      </w:r>
      <w:r w:rsidRPr="00991EBD">
        <w:rPr>
          <w:b/>
          <w:bCs/>
        </w:rPr>
        <w:t xml:space="preserve">D. </w:t>
      </w:r>
      <w:r w:rsidRPr="00991EBD">
        <w:rPr>
          <w:bCs/>
        </w:rPr>
        <w:t>5,52 J</w:t>
      </w:r>
      <w:r>
        <w:rPr>
          <w:bCs/>
        </w:rPr>
        <w:t>.</w:t>
      </w:r>
    </w:p>
    <w:p w:rsidR="005C3C9B" w:rsidRPr="008D5AC6" w:rsidRDefault="005C3C9B" w:rsidP="00FA4A31">
      <w:pPr>
        <w:shd w:val="clear" w:color="auto" w:fill="4472C4"/>
        <w:tabs>
          <w:tab w:val="left" w:pos="284"/>
          <w:tab w:val="left" w:pos="2835"/>
          <w:tab w:val="left" w:pos="5387"/>
          <w:tab w:val="left" w:pos="7938"/>
        </w:tabs>
        <w:ind w:firstLine="142"/>
        <w:rPr>
          <w:b/>
        </w:rPr>
      </w:pPr>
      <w:r w:rsidRPr="008D5AC6">
        <w:rPr>
          <w:b/>
        </w:rPr>
        <w:sym w:font="Wingdings" w:char="F040"/>
      </w:r>
      <w:r w:rsidRPr="008D5AC6">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lastRenderedPageBreak/>
        <w:t>Ta có:</w:t>
      </w:r>
    </w:p>
    <w:p w:rsidR="005C3C9B" w:rsidRPr="008D5AC6" w:rsidRDefault="005C3C9B" w:rsidP="00B835DC">
      <w:pPr>
        <w:pStyle w:val="ListParagraph"/>
        <w:numPr>
          <w:ilvl w:val="0"/>
          <w:numId w:val="77"/>
        </w:numPr>
        <w:tabs>
          <w:tab w:val="left" w:pos="284"/>
          <w:tab w:val="left" w:pos="2835"/>
          <w:tab w:val="left" w:pos="5387"/>
          <w:tab w:val="left" w:pos="7938"/>
        </w:tabs>
        <w:jc w:val="both"/>
        <w:rPr>
          <w:bCs/>
        </w:rPr>
      </w:pPr>
      <w:r w:rsidRPr="008D5AC6">
        <w:rPr>
          <w:bCs/>
          <w:position w:val="-36"/>
        </w:rPr>
        <w:object w:dxaOrig="4280" w:dyaOrig="840">
          <v:shape id="_x0000_i2686" type="#_x0000_t75" style="width:213pt;height:42pt" o:ole="">
            <v:imagedata r:id="rId3386" o:title=""/>
          </v:shape>
          <o:OLEObject Type="Embed" ProgID="Equation.DSMT4" ShapeID="_x0000_i2686" DrawAspect="Content" ObjectID="_1653894835" r:id="rId3387"/>
        </w:object>
      </w:r>
      <w:r>
        <w:rPr>
          <w:bCs/>
        </w:rPr>
        <w:t xml:space="preserve">J → </w:t>
      </w:r>
      <w:r w:rsidRPr="008D5AC6">
        <w:rPr>
          <w:bCs/>
          <w:position w:val="-10"/>
        </w:rPr>
        <w:object w:dxaOrig="900" w:dyaOrig="320">
          <v:shape id="_x0000_i2687" type="#_x0000_t75" style="width:45.75pt;height:15.75pt" o:ole="">
            <v:imagedata r:id="rId3388" o:title=""/>
          </v:shape>
          <o:OLEObject Type="Embed" ProgID="Equation.DSMT4" ShapeID="_x0000_i2687" DrawAspect="Content" ObjectID="_1653894836" r:id="rId3389"/>
        </w:object>
      </w:r>
      <w:r>
        <w:rPr>
          <w:bCs/>
        </w:rPr>
        <w:t>eV.</w:t>
      </w:r>
    </w:p>
    <w:p w:rsidR="005C3C9B" w:rsidRPr="00FD14D7" w:rsidRDefault="007974A5" w:rsidP="00FD14D7">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1248" behindDoc="0" locked="1" layoutInCell="1" allowOverlap="1">
                <wp:simplePos x="0" y="0"/>
                <wp:positionH relativeFrom="column">
                  <wp:posOffset>4995545</wp:posOffset>
                </wp:positionH>
                <wp:positionV relativeFrom="paragraph">
                  <wp:posOffset>57150</wp:posOffset>
                </wp:positionV>
                <wp:extent cx="1623060" cy="1375410"/>
                <wp:effectExtent l="19050" t="0" r="15240" b="0"/>
                <wp:wrapSquare wrapText="bothSides"/>
                <wp:docPr id="1180" name="Canvas 1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70" name="Group 270">
                          <a:extLst>
                            <a:ext uri="{FF2B5EF4-FFF2-40B4-BE49-F238E27FC236}"/>
                          </a:extLst>
                        </wpg:cNvPr>
                        <wpg:cNvGrpSpPr/>
                        <wpg:grpSpPr>
                          <a:xfrm>
                            <a:off x="0" y="16055"/>
                            <a:ext cx="1586865" cy="1341120"/>
                            <a:chOff x="0" y="0"/>
                            <a:chExt cx="1586865" cy="1341120"/>
                          </a:xfrm>
                        </wpg:grpSpPr>
                        <wps:wsp>
                          <wps:cNvPr id="271" name="Rectangle 271">
                            <a:extLst>
                              <a:ext uri="{FF2B5EF4-FFF2-40B4-BE49-F238E27FC236}"/>
                            </a:extLst>
                          </wps:cNvPr>
                          <wps:cNvSpPr/>
                          <wps:spPr>
                            <a:xfrm>
                              <a:off x="0" y="343830"/>
                              <a:ext cx="1586865" cy="929065"/>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72" name="Group 272">
                            <a:extLst>
                              <a:ext uri="{FF2B5EF4-FFF2-40B4-BE49-F238E27FC236}"/>
                            </a:extLst>
                          </wpg:cNvPr>
                          <wpg:cNvGrpSpPr/>
                          <wpg:grpSpPr>
                            <a:xfrm>
                              <a:off x="735347" y="163894"/>
                              <a:ext cx="58085" cy="359873"/>
                              <a:chOff x="735347" y="163894"/>
                              <a:chExt cx="58108" cy="360000"/>
                            </a:xfrm>
                          </wpg:grpSpPr>
                          <wps:wsp>
                            <wps:cNvPr id="281" name="Rectangle 281">
                              <a:extLst>
                                <a:ext uri="{FF2B5EF4-FFF2-40B4-BE49-F238E27FC236}"/>
                              </a:extLst>
                            </wps:cNvPr>
                            <wps:cNvSpPr/>
                            <wps:spPr>
                              <a:xfrm>
                                <a:off x="740878" y="192473"/>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282" name="Straight Connector 282">
                              <a:extLst>
                                <a:ext uri="{FF2B5EF4-FFF2-40B4-BE49-F238E27FC236}"/>
                              </a:extLst>
                            </wps:cNvPr>
                            <wps:cNvCnPr/>
                            <wps:spPr>
                              <a:xfrm>
                                <a:off x="793455" y="163894"/>
                                <a:ext cx="0" cy="360000"/>
                              </a:xfrm>
                              <a:prstGeom prst="line">
                                <a:avLst/>
                              </a:prstGeom>
                              <a:noFill/>
                              <a:ln w="12700" cap="flat" cmpd="sng" algn="ctr">
                                <a:solidFill>
                                  <a:sysClr val="windowText" lastClr="000000"/>
                                </a:solidFill>
                                <a:prstDash val="solid"/>
                                <a:miter lim="800000"/>
                              </a:ln>
                              <a:effectLst/>
                            </wps:spPr>
                            <wps:bodyPr/>
                          </wps:wsp>
                          <wps:wsp>
                            <wps:cNvPr id="283" name="Straight Connector 283">
                              <a:extLst>
                                <a:ext uri="{FF2B5EF4-FFF2-40B4-BE49-F238E27FC236}"/>
                              </a:extLst>
                            </wps:cNvPr>
                            <wps:cNvCnPr>
                              <a:cxnSpLocks/>
                            </wps:cNvCnPr>
                            <wps:spPr>
                              <a:xfrm>
                                <a:off x="735347" y="275023"/>
                                <a:ext cx="0" cy="144000"/>
                              </a:xfrm>
                              <a:prstGeom prst="line">
                                <a:avLst/>
                              </a:prstGeom>
                              <a:noFill/>
                              <a:ln w="28575" cap="flat" cmpd="sng" algn="ctr">
                                <a:solidFill>
                                  <a:sysClr val="windowText" lastClr="000000"/>
                                </a:solidFill>
                                <a:prstDash val="solid"/>
                                <a:miter lim="800000"/>
                              </a:ln>
                              <a:effectLst/>
                            </wps:spPr>
                            <wps:bodyPr/>
                          </wps:wsp>
                        </wpg:grpSp>
                        <wps:wsp>
                          <wps:cNvPr id="273" name="Rectangle 273">
                            <a:extLst>
                              <a:ext uri="{FF2B5EF4-FFF2-40B4-BE49-F238E27FC236}"/>
                            </a:extLst>
                          </wps:cNvPr>
                          <wps:cNvSpPr/>
                          <wps:spPr>
                            <a:xfrm>
                              <a:off x="197724" y="1191446"/>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4" name="Straight Connector 274">
                            <a:extLst>
                              <a:ext uri="{FF2B5EF4-FFF2-40B4-BE49-F238E27FC236}"/>
                            </a:extLst>
                          </wps:cNvPr>
                          <wps:cNvCnPr/>
                          <wps:spPr>
                            <a:xfrm>
                              <a:off x="0" y="808363"/>
                              <a:ext cx="1586865"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75" name="Rectangle 275">
                            <a:extLst>
                              <a:ext uri="{FF2B5EF4-FFF2-40B4-BE49-F238E27FC236}"/>
                            </a:extLst>
                          </wps:cNvPr>
                          <wps:cNvSpPr/>
                          <wps:spPr>
                            <a:xfrm>
                              <a:off x="916732" y="1197795"/>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6" name="Oval 276">
                            <a:extLst>
                              <a:ext uri="{FF2B5EF4-FFF2-40B4-BE49-F238E27FC236}"/>
                            </a:extLst>
                          </wps:cNvPr>
                          <wps:cNvSpPr/>
                          <wps:spPr>
                            <a:xfrm>
                              <a:off x="608258" y="645700"/>
                              <a:ext cx="309447" cy="309459"/>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7" name="Picture 277">
                              <a:extLst>
                                <a:ext uri="{FF2B5EF4-FFF2-40B4-BE49-F238E27FC236}"/>
                              </a:extLst>
                            </pic:cNvPr>
                            <pic:cNvPicPr/>
                          </pic:nvPicPr>
                          <pic:blipFill>
                            <a:blip r:embed="rId3018"/>
                            <a:stretch>
                              <a:fillRect/>
                            </a:stretch>
                          </pic:blipFill>
                          <pic:spPr>
                            <a:xfrm>
                              <a:off x="355460" y="994666"/>
                              <a:ext cx="152340" cy="190433"/>
                            </a:xfrm>
                            <a:prstGeom prst="rect">
                              <a:avLst/>
                            </a:prstGeom>
                          </pic:spPr>
                        </pic:pic>
                        <pic:pic xmlns:pic="http://schemas.openxmlformats.org/drawingml/2006/picture">
                          <pic:nvPicPr>
                            <pic:cNvPr id="278" name="Picture 278">
                              <a:extLst>
                                <a:ext uri="{FF2B5EF4-FFF2-40B4-BE49-F238E27FC236}"/>
                              </a:extLst>
                            </pic:cNvPr>
                            <pic:cNvPicPr/>
                          </pic:nvPicPr>
                          <pic:blipFill>
                            <a:blip r:embed="rId3019"/>
                            <a:stretch>
                              <a:fillRect/>
                            </a:stretch>
                          </pic:blipFill>
                          <pic:spPr>
                            <a:xfrm>
                              <a:off x="1061772" y="994666"/>
                              <a:ext cx="165035" cy="190433"/>
                            </a:xfrm>
                            <a:prstGeom prst="rect">
                              <a:avLst/>
                            </a:prstGeom>
                          </pic:spPr>
                        </pic:pic>
                        <pic:pic xmlns:pic="http://schemas.openxmlformats.org/drawingml/2006/picture">
                          <pic:nvPicPr>
                            <pic:cNvPr id="279" name="Picture 279">
                              <a:extLst>
                                <a:ext uri="{FF2B5EF4-FFF2-40B4-BE49-F238E27FC236}"/>
                              </a:extLst>
                            </pic:cNvPr>
                            <pic:cNvPicPr/>
                          </pic:nvPicPr>
                          <pic:blipFill>
                            <a:blip r:embed="rId3020"/>
                            <a:stretch>
                              <a:fillRect/>
                            </a:stretch>
                          </pic:blipFill>
                          <pic:spPr>
                            <a:xfrm>
                              <a:off x="693158" y="724256"/>
                              <a:ext cx="139645" cy="152346"/>
                            </a:xfrm>
                            <a:prstGeom prst="rect">
                              <a:avLst/>
                            </a:prstGeom>
                          </pic:spPr>
                        </pic:pic>
                        <pic:pic xmlns:pic="http://schemas.openxmlformats.org/drawingml/2006/picture">
                          <pic:nvPicPr>
                            <pic:cNvPr id="280" name="Picture 280">
                              <a:extLst>
                                <a:ext uri="{FF2B5EF4-FFF2-40B4-BE49-F238E27FC236}"/>
                              </a:extLst>
                            </pic:cNvPr>
                            <pic:cNvPicPr/>
                          </pic:nvPicPr>
                          <pic:blipFill>
                            <a:blip r:embed="rId3021"/>
                            <a:stretch>
                              <a:fillRect/>
                            </a:stretch>
                          </pic:blipFill>
                          <pic:spPr>
                            <a:xfrm>
                              <a:off x="665536" y="0"/>
                              <a:ext cx="228510" cy="177737"/>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Canvas 161" o:spid="_x0000_s1026" editas="canvas" style="position:absolute;margin-left:393.35pt;margin-top:4.5pt;width:127.8pt;height:108.3pt;z-index:251701248;mso-width-relative:margin;mso-height-relative:margin" coordsize="16230,1375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kUcuHlCAAAzycAAA4AAABkcnMvZTJvRG9jLnhtbOxYXU/jRhR9r9T/ YPkd4u+PiLCCQFAltEWFap8Hx3as2jPuzEBCq/73npmxnQSIloXAqqvmIRl7vu7ce+45c3P0adXU 1n3ORcXoxHYPHdvKacbmFS0n9u83s4PEtoQkdE5qRvOJ/ZAL+9Pxzz8dLdtx7rEFq+c5t7AIFeNl O7EXUrbj0Uhki7wh4pC1OUVnwXhDJB55OZpzssTqTT3yHCcaLRmft5xluRB4e2Y67WO9flHkmfy1 KEQurXpiwzapv7n+vlXfo+MjMi45aRdV1plBXmFFQyqKTYelzogk1h2vnizVVBlnghXyMGPNiBVF leX6DDiN6zw6zZTQeyL0YTJ4pzcQrT2ue1squymbVXUNb4yw+li9U79LxCdX3TXdHmTe6LHdmGVb jpdlO4QS4X8Uy286+gVnd60+eTnOPt9fcauaT2wvRgwpaQAkPcBSL5Rl+UpeCtm1jOP/ns280/B8 FhzM0DoInNPg4PQ8SA9mnp+ce/Fs6vnRPwoAo/V8nKjbTzlANy94e91ecYxTL0rzpHZaFbxRvwii tdKIekAGRE4YGlTBJitDhxsmURKFtpWpfj9wXa/DXbYAONdzh7fnX5kJg83m2tzBpGWLHBLrEIi3 heB6Qdpch0BshcDtQ/AbsovQss4RBnffYej2VF7XzSEGYiwQjp0B8AM/8TtPPhuB1EsdRMPEvY9h y4W8yFljqcbE5jiZPhC5B6zM0H6I2nnIFpUH1hJhBRABzYyAwoqaSDSbFoAVtLQtUpfgxkxyvaRg dTVXyaYWEg9iWnPrnoCewGpztryB0bZVEyHRAVTpT2ft1lRlzxkRCzNZdxncNZUEpdZVM7GTzdkm h3NNit2plG+NN1Xrls0fkGicwQM4jGizWYVNLmHLFeGgRbwE1aN3wfhftrUEbeKIf94RnsPkXygA l7pBgGFSPwRhDKhbfLPndrOH3jVThqMDUthNN9V4WffNgrPmCxj+RO2KLkIz7G2c2T1MpaFzaESW n5zoYeDWlshLeq2Y0kBTuetm9YXwtouxhKM/sx7kZPwo1GasCfbJnWRFpXGw9pOmSp1wG8wwsMZA WF6fLT1hefvOlNcSVuyHfhDblmYtP0mDbdoKEyfpSMsP0yT2TffAWTumZ4uevcLEdaD+ivX8SAGx Q/H3o67kOerCSxVloGFfCvLt1BUHThLDVyoUqRf0voZNWkGCNImCzpNOGkbJlifJuKemF7KX5ord DLTBPlBOfLrdtqbtm/ZetOn7Ud6acTYZRhG/SniIqtGh91fXZOCLa8lJVS6kNWWUQo8Ytzz0vjNW p7S76vTC0F81hntOnPoBrji7aAMkvSPjn+C0rqi6XzyhXiXEhni7O+kPqLLfA1p+L0XPQsv/CGip sGYr6PIly/4QvRNwwVe4Mzm243a3ITdeHDpeJ0c9RXawU7ePR0Lzdth5SRgrJfwBLne9xzWjrauH j2I3CFtXvm3WDu+OvK/XDm4axx4kVgmwq+6wkbnt9PAKojhxQc26hAt833tjAbGlpU+LgBep4b4l +P/K4z9ZeXxIzY/UMH+7PCcdcfAR0gHqWperT24l4H/kLkoWP3qkDFt/v2zXIG+XhlfV/f8CAAD/ /+xYaW/jNhD9K4K+O9YtS4gC5HKxQLANNgvsZ5qmbKKSqJL01aL/vY+UlPjYpkHrnhsDBkYakjND vjcz1CXJ1U7dVtJZk6pwN7yZi81nttWuUxGloShcz/7c8dXlGKNFxedTXlVXmNpKpe+IWnaTrcoM I3nNNZNOxevCnTzPJvmSkfl9M3f0rmWFK2DSdTaFq2pYY40V7HRNePX74+BN1RhrrCwZ1Q9KGxc3 rcpV+yivLo00E/Pdoxzeb1TbvYbgbOuqUTkGFe5S6zYfjxVdspqoi5pTKZQo9QUV9ViUJadsvBFy Pg4837NSKwVlSvFm8bQkLXO7ZenH9aN0+LxwgzR2nYbUCPMTfCPNomKOeWn93Rpne8lZSV64P0+n wU18P41GU0ijyLuJRjf3UTaaBuHkPkint0GY/NKfAY7HzrexWpvP5p8QOaJ92QSSb0tZG1uIw9kW buYnaRi4zq5wfT9L0yzujgyLOhT6KEknPvTUDIjCMLB67PWwjjn075ioHSMUrkR4Niqy7k+gw4UZ YsweAOYUa3s4Q+T49TEeTKsaAxM/SD0PjpG2cMuKAKK0brHXqlm4DqkWABDV0vpyMPvU6F8E8LcD 0pECW4dgVEunHPv4ALI9EknsyzWT0C6F/An0kCZc9eOKSIa9+tAArpkfRZir7UMUpwEe5L5mtq9p VvWtALd9a82KZryuBrGUov4CdF8bq1CRhsJ2t5n9w602ecB1SiEpu762MrjREv3QPLXULG7O2iDi 8/YLkW0PDg1UfRQDRUh+hJFurJnZiOuVFiV/pnBH3J7Pfydvk4G33yM9gbLJP0/ZxJsE8cRSNsFx gwQ2Sw6MDb0sitKOsUaOs55Dv8FYVlW8VSZnnRzIO2lfqSLvpN0j+BtJ23Ka498XW0gnxVa0rEEp RmapiVYXQi7Gc0nQiCzqCvXWS8aYpVcm+3UVu37TGjWRP6zaUZek+IxXXO/scoC9capZP3JqugTz sF+3QaSubkNvzCIFpOdNAc8WX4wbV0yTYlQHns1A1aHbMnK/B8jGRz3LV7axa1zuBF3VrNHdXkqG wslFo5ZIAagCOatnDDVUfpj7XVZRWjJNl+Z8S7R5pnsxnqGQDwrr5Ytjxueu4XrpEfpeI4zjKEHZ QCuRZVGSJIeJy4+D0BQy22pkHpqN1xPX662GdatzxIrwq9tgCP8h/CHPH+Nv8k3gLzg//nwv8dO0 a3a/CsAk9kI06u8A3Lu4ZKcAzL4JANrss5fnzpAAkyz0+84tDaIgPk6AYYaGrsefSYZW/0fvWv+P BDhBQThKgHhlytFw7bXSn7k2m4rVX5sH8d9QgKPzJ8AkieMQNxoU4KNLQxBMYn+ovWmahunZay8+ TyzyzQKfXCBRfGlBPQa2F7jRLjm9I5rsP9tROQvEUlRzJq9+BQAA//8DAFBLAwQUAAYACAAAACEA Zmcyz9QAAACtAgAAGQAAAGRycy9fcmVscy9lMm9Eb2MueG1sLnJlbHO8ksuKAjEQRffC/EOo/XT6 IYOIaTci9Fb0A4qkujvYeZDEGf37CQzCCKK7XlYV99yzqM32aib2TSFqZwVURQmMrHRK20HA6bj/ XAGLCa3CyVkScKMI2/ZjsTnQhCmH4qh9ZJlio4AxJb/mPMqRDMbCebL50rtgMOUxDNyjPONAvC7L Lx7+M6B9YLJOCQidaoAdbz43v2e7vteSdk5eDNn0pIJrk7szEMNASYAhpfFv2RQ/pgf+3KGex6F+ 5VDN41C9cljO47C8O/CHJ2t/AQAA//8DAFBLAwQUAAYACAAAACEACASFzeAAAAAKAQAADwAAAGRy cy9kb3ducmV2LnhtbEyPTUvEMBiE74L/IbyCNzcx1rbWposIiuhBXQtes827bTAfpcluq7/e7EmP wwwzz9TrxRpywClo7wRcrhgQdJ1X2vUC2o+HixJIiNIpabxDAd8YYN2cntSyUn5273jYxJ6kEhcq KWCIcawoDd2AVoaVH9Elb+cnK2OSU0/VJOdUbg3ljOXUSu3SwiBHvB+w+9rsrYCM70z59pi//Dy1 7fz8memCvWohzs+Wu1sgEZf4F4YjfkKHJjFt/d6pQIyAosyLFBVwky4dfZbxKyBbAZxf50Cbmv6/ 0PwCAAD//wMAUEsDBBQABgAIAAAAIQBwGa+y8AEAABQDAAAUAAAAZHJzL21lZGlhL2ltYWdlNC53 bWaMUs9rE1EQ/t7brLVpYDdWkRbRtaBCSSuIInjKdrNaD7HBBDwum/isC8km3Y0xOYjS9tRLeint HyOSo+DV/hOeiuytYJxZFn+0CD728Wa+N/vNzDdPYBbQ9gQgsQNeOm0pCEgtIafTaWqtioUMm5Nk pFhBTkRZzpF3+4KBAqp+/3Vj1FNADZcydBHEMAVM8idkHbNHDAeUgnPNMptk67K0xDdcI+tUTn7Q QWufC+HizEbQUbH1TL21nnc7foijLxs4vL8yKL97MOCQHO0ViqZ+cC/PCP9awodf3E1xljsl/29u keY4OZcj+iPHnXP1U7jg+uujTrPbxuDzo9KgTJX9q37u44T0/7uPIeXg+bDOp7B7vbj62HEEvhLG u6LiYDO06q1AhS1Vsp6GrVXoAjO5Sr3aeAjMvwhCu91e8+Og5XRfqpq/qWIU9bOyFrWs0KLudN9E gYpYcxRz1YblDvuRT4O9eNNwx5W7di0xjSeeXft+4zrZVwwbiZvcSsZrHlmm4fAxdpNlbz0Zp0iZ zvfrdGUvexXPTfizjYIghYSkRToJal0jn2TIk2653U/aUGK7RFc7ETUKHi2rkE/fVTrBTHMTMxyA j/yimHCpPor7qoPmlr5HSB5LV181ebM/PN7I3szvuWr8I34CAAD//wMAUEsDBBQABgAIAAAAIQCc Y5mh2gEAALYCAAAUAAAAZHJzL21lZGlhL2ltYWdlMi53bWaMUjGLE0EU/t4k8e6SwG70RIyiq6DF 4Z0QFNvsbda7K+KFJGBhse7F8VxINjEbz0shCoKITQQRLf0TdhbXX21jZW11yHaC63tjsNDGYR/z ve/NfG/mmyUsAbk7BCi8gIwChyImDCKVZZlBa3R6zpUUA8OV1Vf6QCXOLh+zUEYznDzoTkcaaOH4 nK2CFTLA5vyA0UeOuyz/lkN6LYmaErSs3lCGs4x+qA3eIeO1HEQOZ3ejgU6cW/qx0x4OwhjvD7fx 7trqXv3J9T1ZkudY5dV8H9SKwsjW2nRMv7Xr5M+1D35KVbSN+H9rk+lx9E+PNp4p8U48IHJHo6R5 0/MIX5iTaOgk2o2dTi/ScU9fcbbi3hoKhIV8o9Ps3gBO3I5it99fD5Oo5w3v6Va4qxNUCn9fuZLr TAc7wz6XvOGjcaTH4gcq+WbX8fcn45BNX7xg+bPGVbeV2tZG4La+nz/H+KTlIvXTS+lsPWBkW55M Mz9dCTbTmWHqPD/d5JK7EjQCP5XPtcrENpLiwW9AbFiOc7a6SJw/b3N6BihJ8rLGjhtDxXzxomhe 3lBz520scA34ZP4glr3YmSYTPUD1YeEV80V8O3W/KiH5/uftP68qr3tk2sv+XwAAAP//AwBQSwME FAAGAAgAAAAhAKYPXIvZAQAAtgIAABQAAABkcnMvbWVkaWEvaW1hZ2UxLndtZoxSz2sTQRT+3iSx bRLYTVXwF7oKeii2pWLxmu1mbXuIDUnAg4dljWNdSDYxG9vmIBaEUrwkIKX+I9489O7ZiyfPPRXZ m2B8bwwe9OKwj/ne92a+N/PNEuaAzBMCFA4gI8ehiAmDSE0mE4OW6PKUKygGhiuqb7RPBc7unLNQ RDUcvGgOexqoYX7KXgErTACb8xNGHznKLH/EIb3mRE0JuqDe0ymuMfqh1nmHjLEcRA5nN6OOTpxH etepdzthjA+ft3B8f3Gn/Hp1R5ZkORZ5Nd8H9/LCyNYV9Om3dpn8qfbJT6mKthH/b20yPc7+6VHH vhLvxAMit9dLqg89j/CVOYmKTqLt2Gm0Ih239F1nM24tIUeYyVYa1eYD4PzjKHbb7bUwiVpe95mu hds6QSn395VLmcaw87Tb5pLXfdWPdF/8QClbbTr+3qAfsumzNy1/VFl2a6ltrQdu7fuN64wvWi5S P72djtYCRrblyTTy04VgIx0Zpszzmw0uuQtBJfBT+VyrSGwjKR78BsSGZThnq/PE+ds6p1eBgiSH K+y4MVTMFy/y5uUNNXXexgzXgE/mD2LZW41hMtAdjF/m3jGfx+yl52MJyfe+bP15VXndM9Ne9v8C AAD//wMAUEsDBBQABgAIAAAAIQAB2c90rQEAAEACAAAUAAAAZHJzL21lZGlhL2ltYWdlMy53bWZc UUFPE1EQ/t5rK1Ca7BY1RIO6msiBCBqD4cqyXcRDpbEVj8tSnrBJu63divRAJPHmpd70x3jgajjz P4jZm4n1m5eenOxkvvnm7byZ7ynMAQVPARpnECvRtSJhkdKTycSiNXVnys1rAstV9LnaV/PMlm84 qKAeD49bo74BnmFhyt4FO0wAl/kF0RVd7ntLl7vmpJsWdEt76h6WiP7oi78MtG92Eg7ntpKuybzX 5pP3pteNU/y43MX39dWTzbMXJ3KySF9lT+6D52VhZIe90bmWvWS+a/j9flbfDgKFX+TEayZLjlKv 2U5M2jZPvFdpew0lhZlirVlvbQA33yWp3+lsxVnSDnqHphEfmQzV0v/jVAvNUfeg12Ep6H0cJGYg s6JarLe88HQ4iCnI7EMnHNee+o3cdV5GfuP3g/vEtx0feZg/zsdbEZHrBBLGYb4S7eRjy2wyft5h yV+JalGYy+c7FcUVlaZRH0WhCswpQ1kx/7LH7UQG2bxs30D0wFRfFzM2+2nfkk0eNUfZ0HSBD6Wv rJSxvfj+QFzy06vdqb72AlyzVcH+/w8AAP//AwBQSwECLQAUAAYACAAAACEAv1ec5QwBAAAVAgAA EwAAAAAAAAAAAAAAAAAAAAAAW0NvbnRlbnRfVHlwZXNdLnhtbFBLAQItABQABgAIAAAAIQA4/SH/ 1gAAAJQBAAALAAAAAAAAAAAAAAAAAD0BAABfcmVscy8ucmVsc1BLAQItABQABgAIAAAAIQApFHLh 5QgAAM8nAAAOAAAAAAAAAAAAAAAAADwCAABkcnMvZTJvRG9jLnhtbFBLAQItABQABgAIAAAAIQBm ZzLP1AAAAK0CAAAZAAAAAAAAAAAAAAAAAE0LAABkcnMvX3JlbHMvZTJvRG9jLnhtbC5yZWxzUEsB Ai0AFAAGAAgAAAAhAAgEhc3gAAAACgEAAA8AAAAAAAAAAAAAAAAAWAwAAGRycy9kb3ducmV2Lnht bFBLAQItABQABgAIAAAAIQBwGa+y8AEAABQDAAAUAAAAAAAAAAAAAAAAAGUNAABkcnMvbWVkaWEv aW1hZ2U0LndtZlBLAQItABQABgAIAAAAIQCcY5mh2gEAALYCAAAUAAAAAAAAAAAAAAAAAIcPAABk cnMvbWVkaWEvaW1hZ2UyLndtZlBLAQItABQABgAIAAAAIQCmD1yL2QEAALYCAAAUAAAAAAAAAAAA AAAAAJMRAABkcnMvbWVkaWEvaW1hZ2UxLndtZlBLAQItABQABgAIAAAAIQAB2c90rQEAAEACAAAU AAAAAAAAAAAAAAAAAJ4TAABkcnMvbWVkaWEvaW1hZ2UzLndtZlBLBQYAAAAACQAJAEICAAB9FQAA AAA= ">
                <v:shape id="_x0000_s1027" type="#_x0000_t75" style="position:absolute;width:16230;height:13754;visibility:visible;mso-wrap-style:square">
                  <v:fill o:detectmouseclick="t"/>
                  <v:path o:connecttype="none"/>
                </v:shape>
                <v:group id="Group 270" o:spid="_x0000_s1028" style="position:absolute;top:160;width:15868;height:13411" coordsize="15868,134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OeIXcIAAADcAAAADwAAAGRycy9kb3ducmV2LnhtbERPTYvCMBC9C/sfwix4 07SKunSNIrIuexDBuiDehmZsi82kNLGt/94cBI+P971c96YSLTWutKwgHkcgiDOrS84V/J92oy8Q ziNrrCyTggc5WK8+BktMtO34SG3qcxFC2CWooPC+TqR0WUEG3djWxIG72sagD7DJpW6wC+GmkpMo mkuDJYeGAmvaFpTd0rtR8Ntht5nGP+3+dt0+LqfZ4byPSanhZ7/5BuGp92/xy/2nFUwW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jniF3CAAAA3AAAAA8A AAAAAAAAAAAAAAAAqgIAAGRycy9kb3ducmV2LnhtbFBLBQYAAAAABAAEAPoAAACZAwAAAAA= ">
                  <v:rect id="Rectangle 271" o:spid="_x0000_s1029" style="position:absolute;top:3438;width:15868;height:92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O+jcMA AADcAAAADwAAAGRycy9kb3ducmV2LnhtbESPT4vCMBTE7wt+h/AEb2uiwq5Uo4ggCHrxD4K3Z/Ns i8lLaWKt336zsLDHYWZ+w8yXnbOipSZUnjWMhgoEce5NxYWG82nzOQURIrJB65k0vCnActH7mGNm /IsP1B5jIRKEQ4YayhjrTMqQl+QwDH1NnLy7bxzGJJtCmgZfCe6sHCv1JR1WnBZKrGldUv44Pp2G gzpddm4/UdebOl/Cxtlbu7JaD/rdagYiUhf/w3/trdEw/h7B75l0BOTiBwAA//8DAFBLAQItABQA BgAIAAAAIQDw94q7/QAAAOIBAAATAAAAAAAAAAAAAAAAAAAAAABbQ29udGVudF9UeXBlc10ueG1s UEsBAi0AFAAGAAgAAAAhADHdX2HSAAAAjwEAAAsAAAAAAAAAAAAAAAAALgEAAF9yZWxzLy5yZWxz UEsBAi0AFAAGAAgAAAAhADMvBZ5BAAAAOQAAABAAAAAAAAAAAAAAAAAAKQIAAGRycy9zaGFwZXht bC54bWxQSwECLQAUAAYACAAAACEAxVO+jcMAAADcAAAADwAAAAAAAAAAAAAAAACYAgAAZHJzL2Rv d25yZXYueG1sUEsFBgAAAAAEAAQA9QAAAIgDAAAAAA== " filled="f" strokecolor="windowText" strokeweight="1pt"/>
                  <v:group id="Group 272" o:spid="_x0000_s1030" style="position:absolute;left:7353;top:1638;width:581;height:3599" coordorigin="7353,1638" coordsize="581,3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3mzscUAAADcAAAADwAAAGRycy9kb3ducmV2LnhtbESPT2vCQBTE7wW/w/IE b3WTSKtEVxFR6UEK/gHx9sg+k2D2bciuSfz23UKhx2FmfsMsVr2pREuNKy0riMcRCOLM6pJzBZfz 7n0GwnlkjZVlUvAiB6vl4G2BqbYdH6k9+VwECLsUFRTe16mULivIoBvbmjh4d9sY9EE2udQNdgFu KplE0ac0WHJYKLCmTUHZ4/Q0CvYddutJvG0Pj/vmdTt/fF8PMSk1GvbrOQhPvf8P/7W/tIJkm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5s7HFAAAA3AAA AA8AAAAAAAAAAAAAAAAAqgIAAGRycy9kb3ducmV2LnhtbFBLBQYAAAAABAAEAPoAAACcAwAAAAA= ">
                    <v:rect id="Rectangle 281" o:spid="_x0000_s1031" style="position:absolute;left:7408;top:1924;width:499;height:3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VOasUA AADcAAAADwAAAGRycy9kb3ducmV2LnhtbESPT2vCQBTE74LfYXmCF2k2Cq2SuglSEHsS1ECvj+zL H5p9m+6uGr99tyD0OMzMb5htMZpe3Mj5zrKCZZKCIK6s7rhRUF72LxsQPiBr7C2Tggd5KPLpZIuZ tnc+0e0cGhEh7DNU0IYwZFL6qiWDPrEDcfRq6wyGKF0jtcN7hJtertL0TRrsOC60ONBHS9X3+WoU 1FUpD1/yZ39p3LFc78br6+O4UGo+G3fvIAKN4T/8bH9qBavNEv7OxCMg8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4xU5qxQAAANwAAAAPAAAAAAAAAAAAAAAAAJgCAABkcnMv ZG93bnJldi54bWxQSwUGAAAAAAQABAD1AAAAigMAAAAA " fillcolor="window" strokecolor="window" strokeweight="1pt"/>
                    <v:line id="Straight Connector 282" o:spid="_x0000_s1032" style="position:absolute;visibility:visible;mso-wrap-style:square" from="7934,1638" to="7934,5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bd8MAAADcAAAADwAAAGRycy9kb3ducmV2LnhtbESPQWvCQBSE74L/YXlCb7oxh5KmriJi oZceGlvPj+wziWbfLrvbJP333YLgcZiZb5jNbjK9GMiHzrKC9SoDQVxb3XGj4Ov0tixAhIissbdM Cn4pwG47n22w1HbkTxqq2IgE4VCigjZGV0oZ6pYMhpV1xMm7WG8wJukbqT2OCW56mWfZszTYcVpo 0dGhpfpW/RgFFcuPl7VrirOnYQyTO32fj1elnhbT/hVEpCk+wvf2u1aQFzn8n0lHQG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z23fDAAAA3AAAAA8AAAAAAAAAAAAA AAAAoQIAAGRycy9kb3ducmV2LnhtbFBLBQYAAAAABAAEAPkAAACRAwAAAAA= " strokecolor="windowText" strokeweight="1pt">
                      <v:stroke joinstyle="miter"/>
                    </v:line>
                    <v:line id="Straight Connector 283" o:spid="_x0000_s1033" style="position:absolute;visibility:visible;mso-wrap-style:square" from="7353,2750" to="7353,4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QjsMEAAADcAAAADwAAAGRycy9kb3ducmV2LnhtbESPQavCMBCE74L/IazgTVMriFSjqCB4 EEQrnpdmbYvNpjTRVn+9ER684zAz3zDLdWcq8aLGlZYVTMYRCOLM6pJzBdd0P5qDcB5ZY2WZFLzJ wXrV7y0x0bblM70uPhcBwi5BBYX3dSKlywoy6Ma2Jg7e3TYGfZBNLnWDbYCbSsZRNJMGSw4LBda0 Kyh7XJ5GweH4/Mj4VrZpWs329Wer09NbKzUcdJsFCE+d/w//tQ9aQTyfwu9MOAJy9Q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FCOwwQAAANwAAAAPAAAAAAAAAAAAAAAA AKECAABkcnMvZG93bnJldi54bWxQSwUGAAAAAAQABAD5AAAAjwMAAAAA " strokecolor="windowText" strokeweight="2.25pt">
                      <v:stroke joinstyle="miter"/>
                      <o:lock v:ext="edit" shapetype="f"/>
                    </v:line>
                  </v:group>
                  <v:rect id="Rectangle 273" o:spid="_x0000_s1034" style="position:absolute;left:1977;top:11914;width:4678;height:14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7mq8QA AADcAAAADwAAAGRycy9kb3ducmV2LnhtbESPQWvCQBSE70L/w/IKvemmFmqbupEiCCJ4aLQ9P7Kv 2ZDs25Bd4+qvdwsFj8PMfMMsV9F2YqTBN44VPM8yEMSV0w3XCo6HzfQNhA/IGjvHpOBCHlbFw2SJ uXZn/qKxDLVIEPY5KjAh9LmUvjJk0c9cT5y8XzdYDEkOtdQDnhPcdnKeZa/SYsNpwWBPa0NVW56s gp2/nsZK+3000Wzfv3+ya8mtUk+P8fMDRKAY7uH/9lYrmC9e4O9MOgKyuAEAAP//AwBQSwECLQAU AAYACAAAACEA8PeKu/0AAADiAQAAEwAAAAAAAAAAAAAAAAAAAAAAW0NvbnRlbnRfVHlwZXNdLnht bFBLAQItABQABgAIAAAAIQAx3V9h0gAAAI8BAAALAAAAAAAAAAAAAAAAAC4BAABfcmVscy8ucmVs c1BLAQItABQABgAIAAAAIQAzLwWeQQAAADkAAAAQAAAAAAAAAAAAAAAAACkCAABkcnMvc2hhcGV4 bWwueG1sUEsBAi0AFAAGAAgAAAAhAME+5qvEAAAA3AAAAA8AAAAAAAAAAAAAAAAAmAIAAGRycy9k b3ducmV2LnhtbFBLBQYAAAAABAAEAPUAAACJAwAAAAA= " fillcolor="window" strokecolor="windowText" strokeweight="1pt"/>
                  <v:line id="Straight Connector 274" o:spid="_x0000_s1035" style="position:absolute;visibility:visible;mso-wrap-style:square" from="0,8083" to="15868,8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bn38cAAADcAAAADwAAAGRycy9kb3ducmV2LnhtbESPzW7CMBCE75X6DtZW6q040PKjFIMQ LVKR4MDPAyzxNgnE68R2IeXp60pIHEcz841mPG1NJc7kfGlZQbeTgCDOrC45V7DfLV5GIHxA1lhZ JgW/5GE6eXwYY6rthTd03oZcRAj7FBUUIdSplD4ryKDv2Jo4et/WGQxRulxqh5cIN5XsJclAGiw5 LhRY07yg7LT9MQpOn/3Dolw2x3X1MWxer0t011Wj1PNTO3sHEagN9/Ct/aUV9IZv8H8mHgE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uffxwAAANwAAAAPAAAAAAAA AAAAAAAAAKECAABkcnMvZG93bnJldi54bWxQSwUGAAAAAAQABAD5AAAAlQMAAAAA " strokecolor="windowText" strokeweight="1pt">
                    <v:stroke startarrow="oval" startarrowwidth="narrow" startarrowlength="short" endarrow="oval" endarrowwidth="narrow" endarrowlength="short" joinstyle="miter"/>
                  </v:line>
                  <v:rect id="Rectangle 275" o:spid="_x0000_s1036" style="position:absolute;left:9167;top:11977;width:4678;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vbRMQA AADcAAAADwAAAGRycy9kb3ducmV2LnhtbESPQWvCQBSE70L/w/IKvemmQmubupEiCCJ4aLQ9P7Kv 2ZDs25Bd4+qvdwsFj8PMfMMsV9F2YqTBN44VPM8yEMSV0w3XCo6HzfQNhA/IGjvHpOBCHlbFw2SJ uXZn/qKxDLVIEPY5KjAh9LmUvjJk0c9cT5y8XzdYDEkOtdQDnhPcdnKeZa/SYsNpwWBPa0NVW56s gp2/nsZK+3000Wzfv3+ya8mtUk+P8fMDRKAY7uH/9lYrmC9e4O9MOgKyuAEAAP//AwBQSwECLQAU AAYACAAAACEA8PeKu/0AAADiAQAAEwAAAAAAAAAAAAAAAAAAAAAAW0NvbnRlbnRfVHlwZXNdLnht bFBLAQItABQABgAIAAAAIQAx3V9h0gAAAI8BAAALAAAAAAAAAAAAAAAAAC4BAABfcmVscy8ucmVs c1BLAQItABQABgAIAAAAIQAzLwWeQQAAADkAAAAQAAAAAAAAAAAAAAAAACkCAABkcnMvc2hhcGV4 bWwueG1sUEsBAi0AFAAGAAgAAAAhACGb20TEAAAA3AAAAA8AAAAAAAAAAAAAAAAAmAIAAGRycy9k b3ducmV2LnhtbFBLBQYAAAAABAAEAPUAAACJAwAAAAA= " fillcolor="window" strokecolor="windowText" strokeweight="1pt"/>
                  <v:oval id="Oval 276" o:spid="_x0000_s1037" style="position:absolute;left:6082;top:6457;width:3095;height:309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D4cMA AADcAAAADwAAAGRycy9kb3ducmV2LnhtbESPQYvCMBSE7wv+h/CEva2pFVypRhFB8bh2RfT2aJ5N sXkpTaz1328WBI/DzHzDLFa9rUVHra8cKxiPEhDEhdMVlwqOv9uvGQgfkDXWjknBkzysloOPBWba PfhAXR5KESHsM1RgQmgyKX1hyKIfuYY4elfXWgxRtqXULT4i3NYyTZKptFhxXDDY0MZQccvvVsH6 GX46ntT57nA9b0/psb9cGqPU57Bfz0EE6sM7/GrvtYL0ewr/Z+IRkMs/AAAA//8DAFBLAQItABQA BgAIAAAAIQDw94q7/QAAAOIBAAATAAAAAAAAAAAAAAAAAAAAAABbQ29udGVudF9UeXBlc10ueG1s UEsBAi0AFAAGAAgAAAAhADHdX2HSAAAAjwEAAAsAAAAAAAAAAAAAAAAALgEAAF9yZWxzLy5yZWxz UEsBAi0AFAAGAAgAAAAhADMvBZ5BAAAAOQAAABAAAAAAAAAAAAAAAAAAKQIAAGRycy9zaGFwZXht bC54bWxQSwECLQAUAAYACAAAACEAydjD4cMAAADcAAAADwAAAAAAAAAAAAAAAACYAgAAZHJzL2Rv d25yZXYueG1sUEsFBgAAAAAEAAQA9QAAAIgDAAAAAA== " fillcolor="window" strokecolor="windowText" strokeweight="1pt">
                    <v:stroke joinstyle="miter"/>
                  </v:oval>
                  <v:shape id="Picture 277" o:spid="_x0000_s1038" type="#_x0000_t75" style="position:absolute;left:3554;top:9946;width:1524;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YEWwTGAAAA3AAAAA8AAABkcnMvZG93bnJldi54bWxEj0trAkEQhO8B/8PQgdzirEo0bhxFghLR S2JMzs1O78Ps9Cw7k338e0cQPBZV9RW1WHWmFA3VrrCsYDSMQBAnVhecKTh9b59fQTiPrLG0TAp6 crBaDh4WGGvb8hc1R5+JAGEXo4Lc+yqW0iU5GXRDWxEHL7W1QR9knUldYxvgppTjKJpKgwWHhRwr es8p+Tv+GwW/7YfZb9apO2wn/WeTzn9e+vNIqafHbv0GwlPn7+Fbe6cVjGczuJ4JR0Au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gRbBMYAAADcAAAADwAAAAAAAAAAAAAA AACfAgAAZHJzL2Rvd25yZXYueG1sUEsFBgAAAAAEAAQA9wAAAJIDAAAAAA== ">
                    <v:imagedata r:id="rId3022" o:title=""/>
                  </v:shape>
                  <v:shape id="Picture 278" o:spid="_x0000_s1039" type="#_x0000_t75" style="position:absolute;left:10617;top:9946;width:1651;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wnlSfDAAAA3AAAAA8AAABkcnMvZG93bnJldi54bWxET8tqAjEU3Rf8h3AFN0UzDlKdqVHUInTj wkcp3V0mdx44uRmSVMe/bxZCl4fzXq5704obOd9YVjCdJCCIC6sbrhRczvvxAoQPyBpby6TgQR7W q8HLEnNt73yk2ylUIoawz1FBHUKXS+mLmgz6ie2II1daZzBE6CqpHd5juGllmiRv0mDDsaHGjnY1 FdfTr1FQlq/p5uPrsch+vvfb2XWWOc4OSo2G/eYdRKA+/Iuf7k+tIJ3HtfFMPAJy9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CeVJ8MAAADcAAAADwAAAAAAAAAAAAAAAACf AgAAZHJzL2Rvd25yZXYueG1sUEsFBgAAAAAEAAQA9wAAAI8DAAAAAA== ">
                    <v:imagedata r:id="rId3023" o:title=""/>
                  </v:shape>
                  <v:shape id="Picture 279" o:spid="_x0000_s1040" type="#_x0000_t75" style="position:absolute;left:6931;top:724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nOgLEAAAA3AAAAA8AAABkcnMvZG93bnJldi54bWxEj0FLw0AUhO9C/8PyBG920wqxxm5LFSp6 NBXt8ZF9ZoPZtyH70qT/3hWEHoeZ+YZZbyffqhP1sQlsYDHPQBFXwTZcG/g47G9XoKIgW2wDk4Ez RdhuZldrLGwY+Z1OpdQqQTgWaMCJdIXWsXLkMc5DR5y879B7lCT7WtsexwT3rV5mWa49NpwWHHb0 7Kj6KQdvgIb86Vw6eRuOWvaLz5e78Zh/GXNzPe0eQQlNcgn/t1+tgeX9A/ydSUdAb3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3nOgLEAAAA3AAAAA8AAAAAAAAAAAAAAAAA nwIAAGRycy9kb3ducmV2LnhtbFBLBQYAAAAABAAEAPcAAACQAwAAAAA= ">
                    <v:imagedata r:id="rId3024" o:title=""/>
                  </v:shape>
                  <v:shape id="Picture 280" o:spid="_x0000_s1041" type="#_x0000_t75" style="position:absolute;left:6655;width:2285;height:17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U4brAAAAA3AAAAA8AAABkcnMvZG93bnJldi54bWxET8uKwjAU3Qv+Q7jC7DRVUaQaSxEchFkM 42N/ba5Na3NTmozWv58sBlweznuT9bYRD+p85VjBdJKAIC6crrhUcD7txysQPiBrbByTghd5yLbD wQZT7Z78Q49jKEUMYZ+iAhNCm0rpC0MW/cS1xJG7uc5iiLArpe7wGcNtI2dJspQWK44NBlvaGSru x1+rYJ7oVx2+60X+VV8/F7xrTHHZK/Ux6vM1iEB9eIv/3QetYLaK8+OZeATk9g8AAP//AwBQSwEC LQAUAAYACAAAACEABKs5XgABAADmAQAAEwAAAAAAAAAAAAAAAAAAAAAAW0NvbnRlbnRfVHlwZXNd LnhtbFBLAQItABQABgAIAAAAIQAIwxik1AAAAJMBAAALAAAAAAAAAAAAAAAAADEBAABfcmVscy8u cmVsc1BLAQItABQABgAIAAAAIQAzLwWeQQAAADkAAAASAAAAAAAAAAAAAAAAAC4CAABkcnMvcGlj dHVyZXhtbC54bWxQSwECLQAUAAYACAAAACEAl1ThusAAAADcAAAADwAAAAAAAAAAAAAAAACfAgAA ZHJzL2Rvd25yZXYueG1sUEsFBgAAAAAEAAQA9wAAAIwDAAAAAA== ">
                    <v:imagedata r:id="rId3025" o:title=""/>
                  </v:shape>
                </v:group>
                <w10:wrap type="square"/>
                <w10:anchorlock/>
              </v:group>
            </w:pict>
          </mc:Fallback>
        </mc:AlternateContent>
      </w:r>
      <w:r w:rsidR="005C3C9B" w:rsidRPr="00FD14D7">
        <w:rPr>
          <w:b/>
          <w:bCs/>
        </w:rPr>
        <w:t>Câu 2</w:t>
      </w:r>
      <w:r w:rsidR="005C3C9B">
        <w:rPr>
          <w:b/>
          <w:bCs/>
        </w:rPr>
        <w:t>3</w:t>
      </w:r>
      <w:r w:rsidR="005C3C9B" w:rsidRPr="00FD14D7">
        <w:rPr>
          <w:b/>
          <w:bCs/>
        </w:rPr>
        <w:t xml:space="preserve">: </w:t>
      </w:r>
      <w:r w:rsidR="005C3C9B" w:rsidRPr="00FD14D7">
        <w:rPr>
          <w:bCs/>
        </w:rPr>
        <w:t xml:space="preserve">Cho mạch điện như hình </w:t>
      </w:r>
      <w:r w:rsidR="005C3C9B">
        <w:rPr>
          <w:bCs/>
        </w:rPr>
        <w:t xml:space="preserve">vẽ. Nguồn điện có suất điện động </w:t>
      </w:r>
      <w:r w:rsidR="005C3C9B" w:rsidRPr="00991EBD">
        <w:rPr>
          <w:bCs/>
          <w:position w:val="-10"/>
        </w:rPr>
        <w:object w:dxaOrig="660" w:dyaOrig="320">
          <v:shape id="_x0000_i2688" type="#_x0000_t75" style="width:32.25pt;height:17.25pt" o:ole="">
            <v:imagedata r:id="rId3026" o:title=""/>
          </v:shape>
          <o:OLEObject Type="Embed" ProgID="Equation.DSMT4" ShapeID="_x0000_i2688" DrawAspect="Content" ObjectID="_1653894837" r:id="rId3390"/>
        </w:object>
      </w:r>
      <w:r w:rsidR="005C3C9B" w:rsidRPr="00FD14D7">
        <w:rPr>
          <w:bCs/>
        </w:rPr>
        <w:t xml:space="preserve"> </w:t>
      </w:r>
      <w:r w:rsidR="005C3C9B">
        <w:rPr>
          <w:bCs/>
        </w:rPr>
        <w:t>V, điện trở trong</w:t>
      </w:r>
      <w:r w:rsidR="005C3C9B" w:rsidRPr="00FD14D7">
        <w:rPr>
          <w:bCs/>
        </w:rPr>
        <w:t xml:space="preserve"> </w:t>
      </w:r>
      <w:r w:rsidR="005C3C9B" w:rsidRPr="00991EBD">
        <w:rPr>
          <w:position w:val="-4"/>
        </w:rPr>
        <w:object w:dxaOrig="540" w:dyaOrig="260">
          <v:shape id="_x0000_i2689" type="#_x0000_t75" style="width:26.25pt;height:12pt" o:ole="">
            <v:imagedata r:id="rId3028" o:title=""/>
          </v:shape>
          <o:OLEObject Type="Embed" ProgID="Equation.DSMT4" ShapeID="_x0000_i2689" DrawAspect="Content" ObjectID="_1653894838" r:id="rId3391"/>
        </w:object>
      </w:r>
      <w:r w:rsidR="005C3C9B">
        <w:t xml:space="preserve"> Ω</w:t>
      </w:r>
      <w:r w:rsidR="005C3C9B" w:rsidRPr="00FD14D7">
        <w:rPr>
          <w:bCs/>
        </w:rPr>
        <w:t>;</w:t>
      </w:r>
      <w:r w:rsidR="005C3C9B">
        <w:rPr>
          <w:bCs/>
        </w:rPr>
        <w:t xml:space="preserve"> mạch ngoài gồm</w:t>
      </w:r>
      <w:r w:rsidR="005C3C9B" w:rsidRPr="00FD14D7">
        <w:rPr>
          <w:bCs/>
        </w:rPr>
        <w:t xml:space="preserve"> </w:t>
      </w:r>
      <w:r w:rsidR="005C3C9B" w:rsidRPr="00FD14D7">
        <w:rPr>
          <w:position w:val="-12"/>
        </w:rPr>
        <w:object w:dxaOrig="740" w:dyaOrig="360">
          <v:shape id="_x0000_i2690" type="#_x0000_t75" style="width:36.75pt;height:18pt" o:ole="">
            <v:imagedata r:id="rId3030" o:title=""/>
          </v:shape>
          <o:OLEObject Type="Embed" ProgID="Equation.DSMT4" ShapeID="_x0000_i2690" DrawAspect="Content" ObjectID="_1653894839" r:id="rId3392"/>
        </w:object>
      </w:r>
      <w:r w:rsidR="005C3C9B">
        <w:t>Ω</w:t>
      </w:r>
      <w:r w:rsidR="005C3C9B" w:rsidRPr="00FD14D7">
        <w:rPr>
          <w:bCs/>
        </w:rPr>
        <w:t xml:space="preserve">, </w:t>
      </w:r>
      <w:r w:rsidR="005C3C9B" w:rsidRPr="00FD14D7">
        <w:rPr>
          <w:position w:val="-12"/>
        </w:rPr>
        <w:object w:dxaOrig="780" w:dyaOrig="360">
          <v:shape id="_x0000_i2691" type="#_x0000_t75" style="width:39pt;height:18pt" o:ole="">
            <v:imagedata r:id="rId3032" o:title=""/>
          </v:shape>
          <o:OLEObject Type="Embed" ProgID="Equation.DSMT4" ShapeID="_x0000_i2691" DrawAspect="Content" ObjectID="_1653894840" r:id="rId3393"/>
        </w:object>
      </w:r>
      <w:r w:rsidR="005C3C9B" w:rsidRPr="00FD14D7">
        <w:rPr>
          <w:bCs/>
        </w:rPr>
        <w:t xml:space="preserve"> </w:t>
      </w:r>
      <w:r w:rsidR="005C3C9B">
        <w:rPr>
          <w:bCs/>
        </w:rPr>
        <w:t xml:space="preserve">Ω </w:t>
      </w:r>
      <w:r w:rsidR="005C3C9B" w:rsidRPr="00FD14D7">
        <w:rPr>
          <w:bCs/>
        </w:rPr>
        <w:t>và</w:t>
      </w:r>
      <w:r w:rsidR="005C3C9B">
        <w:rPr>
          <w:bCs/>
        </w:rPr>
        <w:t xml:space="preserve"> </w:t>
      </w:r>
      <w:r w:rsidR="005C3C9B" w:rsidRPr="00991EBD">
        <w:rPr>
          <w:bCs/>
          <w:position w:val="-6"/>
        </w:rPr>
        <w:object w:dxaOrig="240" w:dyaOrig="279">
          <v:shape id="_x0000_i2692" type="#_x0000_t75" style="width:12pt;height:14.25pt" o:ole="">
            <v:imagedata r:id="rId3034" o:title=""/>
          </v:shape>
          <o:OLEObject Type="Embed" ProgID="Equation.DSMT4" ShapeID="_x0000_i2692" DrawAspect="Content" ObjectID="_1653894841" r:id="rId3394"/>
        </w:object>
      </w:r>
      <w:r w:rsidR="005C3C9B" w:rsidRPr="00FD14D7">
        <w:rPr>
          <w:bCs/>
        </w:rPr>
        <w:t>là vôn kế có điện trở rất lớn. Số chỉ của vôn kế là</w:t>
      </w:r>
    </w:p>
    <w:p w:rsidR="005C3C9B" w:rsidRPr="00991EBD" w:rsidRDefault="005C3C9B" w:rsidP="00FD14D7">
      <w:pPr>
        <w:tabs>
          <w:tab w:val="left" w:pos="284"/>
          <w:tab w:val="left" w:pos="2835"/>
          <w:tab w:val="left" w:pos="5387"/>
          <w:tab w:val="left" w:pos="7938"/>
        </w:tabs>
        <w:ind w:firstLine="142"/>
        <w:rPr>
          <w:bCs/>
        </w:rPr>
      </w:pPr>
      <w:r w:rsidRPr="00FD14D7">
        <w:rPr>
          <w:bCs/>
        </w:rPr>
        <w:tab/>
      </w:r>
      <w:r w:rsidRPr="00991EBD">
        <w:rPr>
          <w:b/>
          <w:bCs/>
        </w:rPr>
        <w:t xml:space="preserve">A. </w:t>
      </w:r>
      <w:r w:rsidRPr="00991EBD">
        <w:rPr>
          <w:bCs/>
        </w:rPr>
        <w:t>4,5 V</w: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B. </w:t>
      </w:r>
      <w:r w:rsidRPr="00991EBD">
        <w:rPr>
          <w:bCs/>
        </w:rPr>
        <w:t>1</w:t>
      </w:r>
      <w:r>
        <w:rPr>
          <w:bCs/>
        </w:rPr>
        <w:t>6</w:t>
      </w:r>
      <w:r w:rsidRPr="00991EBD">
        <w:rPr>
          <w:bCs/>
        </w:rPr>
        <w:t>,</w:t>
      </w:r>
      <w:r>
        <w:rPr>
          <w:bCs/>
        </w:rPr>
        <w:t>7</w:t>
      </w:r>
      <w:r w:rsidRPr="00991EBD">
        <w:rPr>
          <w:bCs/>
        </w:rPr>
        <w:t xml:space="preserve"> V</w:t>
      </w:r>
      <w:r>
        <w:rPr>
          <w:bCs/>
        </w:rPr>
        <w:t>.</w:t>
      </w:r>
      <w:r w:rsidRPr="00991EBD">
        <w:rPr>
          <w:bCs/>
        </w:rPr>
        <w:tab/>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C. </w:t>
      </w:r>
      <w:r w:rsidRPr="00991EBD">
        <w:rPr>
          <w:bCs/>
        </w:rPr>
        <w:t>1,33 V</w: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D. </w:t>
      </w:r>
      <w:r>
        <w:rPr>
          <w:b/>
          <w:bCs/>
        </w:rPr>
        <w:t>–</w:t>
      </w:r>
      <w:r w:rsidRPr="00991EBD">
        <w:rPr>
          <w:bCs/>
        </w:rPr>
        <w:t>16,7 V</w:t>
      </w:r>
      <w:r>
        <w:rPr>
          <w:bCs/>
        </w:rPr>
        <w:t>.</w:t>
      </w:r>
    </w:p>
    <w:p w:rsidR="005C3C9B" w:rsidRDefault="005C3C9B" w:rsidP="00991EBD">
      <w:pPr>
        <w:tabs>
          <w:tab w:val="left" w:pos="284"/>
          <w:tab w:val="left" w:pos="2835"/>
          <w:tab w:val="left" w:pos="5387"/>
          <w:tab w:val="left" w:pos="7938"/>
        </w:tabs>
        <w:ind w:firstLine="142"/>
        <w:rPr>
          <w:b/>
          <w:bCs/>
        </w:rPr>
      </w:pPr>
    </w:p>
    <w:p w:rsidR="005C3C9B" w:rsidRDefault="005C3C9B" w:rsidP="00FA4A31">
      <w:pPr>
        <w:shd w:val="clear" w:color="auto" w:fill="4472C4"/>
        <w:tabs>
          <w:tab w:val="left" w:pos="284"/>
          <w:tab w:val="left" w:pos="2835"/>
          <w:tab w:val="left" w:pos="5387"/>
          <w:tab w:val="left" w:pos="7938"/>
        </w:tabs>
        <w:ind w:firstLine="142"/>
        <w:rPr>
          <w:b/>
          <w:bCs/>
        </w:rPr>
      </w:pPr>
      <w:r>
        <w:rPr>
          <w:b/>
          <w:bCs/>
        </w:rPr>
        <w:sym w:font="Wingdings" w:char="F040"/>
      </w:r>
      <w:r>
        <w:rPr>
          <w:b/>
          <w:bCs/>
        </w:rPr>
        <w:t xml:space="preserve"> Hướng dẫn: Chọn D.</w:t>
      </w:r>
    </w:p>
    <w:p w:rsidR="005C3C9B" w:rsidRDefault="005C3C9B" w:rsidP="00991EBD">
      <w:pPr>
        <w:tabs>
          <w:tab w:val="left" w:pos="284"/>
          <w:tab w:val="left" w:pos="2835"/>
          <w:tab w:val="left" w:pos="5387"/>
          <w:tab w:val="left" w:pos="7938"/>
        </w:tabs>
        <w:ind w:firstLine="142"/>
      </w:pPr>
      <w:r>
        <w:t>Ta có:</w:t>
      </w:r>
    </w:p>
    <w:p w:rsidR="005C3C9B" w:rsidRDefault="005C3C9B" w:rsidP="00B835DC">
      <w:pPr>
        <w:pStyle w:val="ListParagraph"/>
        <w:numPr>
          <w:ilvl w:val="0"/>
          <w:numId w:val="74"/>
        </w:numPr>
        <w:tabs>
          <w:tab w:val="left" w:pos="284"/>
          <w:tab w:val="left" w:pos="2835"/>
          <w:tab w:val="left" w:pos="5387"/>
          <w:tab w:val="left" w:pos="7938"/>
        </w:tabs>
        <w:jc w:val="both"/>
      </w:pPr>
      <w:r w:rsidRPr="00AC3A38">
        <w:rPr>
          <w:position w:val="-32"/>
        </w:rPr>
        <w:object w:dxaOrig="3660" w:dyaOrig="740">
          <v:shape id="_x0000_i2693" type="#_x0000_t75" style="width:183pt;height:36.75pt" o:ole="">
            <v:imagedata r:id="rId3395" o:title=""/>
          </v:shape>
          <o:OLEObject Type="Embed" ProgID="Equation.DSMT4" ShapeID="_x0000_i2693" DrawAspect="Content" ObjectID="_1653894842" r:id="rId3396"/>
        </w:object>
      </w:r>
      <w:r>
        <w:t>A.</w:t>
      </w:r>
    </w:p>
    <w:p w:rsidR="005C3C9B" w:rsidRPr="001B1406" w:rsidRDefault="005C3C9B" w:rsidP="00B835DC">
      <w:pPr>
        <w:pStyle w:val="ListParagraph"/>
        <w:numPr>
          <w:ilvl w:val="0"/>
          <w:numId w:val="74"/>
        </w:numPr>
        <w:tabs>
          <w:tab w:val="left" w:pos="284"/>
          <w:tab w:val="left" w:pos="2835"/>
          <w:tab w:val="left" w:pos="5387"/>
          <w:tab w:val="left" w:pos="7938"/>
        </w:tabs>
        <w:jc w:val="both"/>
      </w:pPr>
      <w:r w:rsidRPr="00AC3A38">
        <w:rPr>
          <w:position w:val="-30"/>
        </w:rPr>
        <w:object w:dxaOrig="4080" w:dyaOrig="720">
          <v:shape id="_x0000_i2694" type="#_x0000_t75" style="width:204pt;height:36pt" o:ole="">
            <v:imagedata r:id="rId3397" o:title=""/>
          </v:shape>
          <o:OLEObject Type="Embed" ProgID="Equation.DSMT4" ShapeID="_x0000_i2694" DrawAspect="Content" ObjectID="_1653894843" r:id="rId3398"/>
        </w:object>
      </w:r>
      <w:r>
        <w:t>V.</w:t>
      </w:r>
    </w:p>
    <w:p w:rsidR="005C3C9B" w:rsidRPr="00817714" w:rsidRDefault="005C3C9B" w:rsidP="00991EBD">
      <w:pPr>
        <w:tabs>
          <w:tab w:val="left" w:pos="284"/>
          <w:tab w:val="left" w:pos="2835"/>
          <w:tab w:val="left" w:pos="5387"/>
          <w:tab w:val="left" w:pos="7938"/>
        </w:tabs>
        <w:ind w:firstLine="142"/>
        <w:rPr>
          <w:b/>
          <w:bCs/>
        </w:rPr>
      </w:pPr>
      <w:r w:rsidRPr="00817714">
        <w:rPr>
          <w:b/>
          <w:bCs/>
        </w:rPr>
        <w:t>Câu 2</w:t>
      </w:r>
      <w:r>
        <w:rPr>
          <w:b/>
          <w:bCs/>
        </w:rPr>
        <w:t>4</w:t>
      </w:r>
      <w:r w:rsidRPr="00817714">
        <w:rPr>
          <w:b/>
          <w:bCs/>
        </w:rPr>
        <w:t xml:space="preserve">: </w:t>
      </w:r>
      <w:r w:rsidRPr="00817714">
        <w:rPr>
          <w:bCs/>
        </w:rPr>
        <w:t>Dao động của một vật là tổng hợp của hai dao động điều</w:t>
      </w:r>
      <w:r>
        <w:rPr>
          <w:bCs/>
        </w:rPr>
        <w:t xml:space="preserve"> hòa</w:t>
      </w:r>
      <w:r w:rsidRPr="00817714">
        <w:rPr>
          <w:bCs/>
        </w:rPr>
        <w:t xml:space="preserve"> </w:t>
      </w:r>
      <w:r>
        <w:rPr>
          <w:bCs/>
        </w:rPr>
        <w:t xml:space="preserve">cùng tần số </w:t>
      </w:r>
      <w:r w:rsidRPr="005761B4">
        <w:rPr>
          <w:bCs/>
          <w:position w:val="-10"/>
        </w:rPr>
        <w:object w:dxaOrig="700" w:dyaOrig="320">
          <v:shape id="_x0000_i2695" type="#_x0000_t75" style="width:35.25pt;height:15.75pt" o:ole="">
            <v:imagedata r:id="rId3036" o:title=""/>
          </v:shape>
          <o:OLEObject Type="Embed" ProgID="Equation.DSMT4" ShapeID="_x0000_i2695" DrawAspect="Content" ObjectID="_1653894844" r:id="rId3399"/>
        </w:object>
      </w:r>
      <w:r>
        <w:rPr>
          <w:bCs/>
        </w:rPr>
        <w:t xml:space="preserve"> Hz </w:t>
      </w:r>
      <w:r w:rsidRPr="00817714">
        <w:rPr>
          <w:bCs/>
        </w:rPr>
        <w:t xml:space="preserve">lệch pha nhau </w:t>
      </w:r>
      <w:r w:rsidRPr="005761B4">
        <w:rPr>
          <w:bCs/>
          <w:position w:val="-6"/>
        </w:rPr>
        <w:object w:dxaOrig="220" w:dyaOrig="220">
          <v:shape id="_x0000_i2696" type="#_x0000_t75" style="width:10.5pt;height:10.5pt" o:ole="">
            <v:imagedata r:id="rId3038" o:title=""/>
          </v:shape>
          <o:OLEObject Type="Embed" ProgID="Equation.DSMT4" ShapeID="_x0000_i2696" DrawAspect="Content" ObjectID="_1653894845" r:id="rId3400"/>
        </w:object>
      </w:r>
      <w:r w:rsidRPr="00817714">
        <w:rPr>
          <w:bCs/>
        </w:rPr>
        <w:t xml:space="preserve"> </w:t>
      </w:r>
      <w:r>
        <w:rPr>
          <w:bCs/>
        </w:rPr>
        <w:t xml:space="preserve">rad </w:t>
      </w:r>
      <w:r w:rsidRPr="00817714">
        <w:rPr>
          <w:bCs/>
        </w:rPr>
        <w:t xml:space="preserve">và có biên độ tương ứng là 9 cm và 12 cm. </w:t>
      </w:r>
      <w:r>
        <w:rPr>
          <w:bCs/>
        </w:rPr>
        <w:t xml:space="preserve">Tốc độ của vật khi đi qua vị trí có li độ </w:t>
      </w:r>
      <w:r w:rsidRPr="00124CCE">
        <w:rPr>
          <w:bCs/>
          <w:position w:val="-6"/>
        </w:rPr>
        <w:object w:dxaOrig="520" w:dyaOrig="279">
          <v:shape id="_x0000_i2697" type="#_x0000_t75" style="width:25.5pt;height:14.25pt" o:ole="">
            <v:imagedata r:id="rId3040" o:title=""/>
          </v:shape>
          <o:OLEObject Type="Embed" ProgID="Equation.DSMT4" ShapeID="_x0000_i2697" DrawAspect="Content" ObjectID="_1653894846" r:id="rId3401"/>
        </w:object>
      </w:r>
      <w:r>
        <w:rPr>
          <w:bCs/>
        </w:rPr>
        <w:t>cm là</w:t>
      </w:r>
    </w:p>
    <w:p w:rsidR="005C3C9B" w:rsidRDefault="005C3C9B" w:rsidP="00FD14D7">
      <w:pPr>
        <w:tabs>
          <w:tab w:val="left" w:pos="284"/>
          <w:tab w:val="left" w:pos="2835"/>
          <w:tab w:val="left" w:pos="5387"/>
          <w:tab w:val="left" w:pos="7938"/>
        </w:tabs>
        <w:ind w:firstLine="142"/>
        <w:rPr>
          <w:bCs/>
        </w:rPr>
      </w:pPr>
      <w:r w:rsidRPr="00817714">
        <w:rPr>
          <w:b/>
          <w:bCs/>
        </w:rPr>
        <w:tab/>
        <w:t xml:space="preserve">A. </w:t>
      </w:r>
      <w:r w:rsidRPr="00817714">
        <w:rPr>
          <w:bCs/>
        </w:rPr>
        <w:t>21</w:t>
      </w:r>
      <w:r>
        <w:rPr>
          <w:bCs/>
        </w:rPr>
        <w:t>2</w:t>
      </w:r>
      <w:r w:rsidRPr="00817714">
        <w:rPr>
          <w:bCs/>
        </w:rPr>
        <w:t xml:space="preserve"> cm</w:t>
      </w:r>
      <w:r>
        <w:rPr>
          <w:bCs/>
        </w:rPr>
        <w:t>/s.</w:t>
      </w:r>
      <w:r w:rsidRPr="00817714">
        <w:rPr>
          <w:bCs/>
        </w:rPr>
        <w:tab/>
      </w:r>
      <w:r w:rsidRPr="00817714">
        <w:rPr>
          <w:b/>
          <w:bCs/>
        </w:rPr>
        <w:t xml:space="preserve">B. </w:t>
      </w:r>
      <w:r w:rsidRPr="00817714">
        <w:rPr>
          <w:bCs/>
        </w:rPr>
        <w:t>15</w:t>
      </w:r>
      <w:r>
        <w:rPr>
          <w:bCs/>
        </w:rPr>
        <w:t>1</w:t>
      </w:r>
      <w:r w:rsidRPr="00817714">
        <w:rPr>
          <w:bCs/>
        </w:rPr>
        <w:t xml:space="preserve"> cm</w:t>
      </w:r>
      <w:r>
        <w:rPr>
          <w:bCs/>
        </w:rPr>
        <w:t>/s.</w:t>
      </w:r>
      <w:r w:rsidRPr="00817714">
        <w:rPr>
          <w:bCs/>
        </w:rPr>
        <w:tab/>
      </w:r>
      <w:r w:rsidRPr="00817714">
        <w:rPr>
          <w:b/>
          <w:bCs/>
        </w:rPr>
        <w:t xml:space="preserve">C. </w:t>
      </w:r>
      <w:r>
        <w:rPr>
          <w:bCs/>
        </w:rPr>
        <w:t>178 cm/s.</w:t>
      </w:r>
      <w:r w:rsidRPr="00817714">
        <w:rPr>
          <w:bCs/>
        </w:rPr>
        <w:tab/>
      </w:r>
      <w:r w:rsidRPr="00817714">
        <w:rPr>
          <w:b/>
          <w:bCs/>
        </w:rPr>
        <w:t xml:space="preserve">D. </w:t>
      </w:r>
      <w:r w:rsidRPr="00817714">
        <w:rPr>
          <w:bCs/>
        </w:rPr>
        <w:t>105 cm</w:t>
      </w:r>
      <w:r>
        <w:rPr>
          <w:bCs/>
        </w:rPr>
        <w:t>/s.</w:t>
      </w:r>
    </w:p>
    <w:p w:rsidR="005C3C9B" w:rsidRPr="00124CCE" w:rsidRDefault="005C3C9B" w:rsidP="00FA4A31">
      <w:pPr>
        <w:shd w:val="clear" w:color="auto" w:fill="4472C4"/>
        <w:tabs>
          <w:tab w:val="left" w:pos="284"/>
          <w:tab w:val="left" w:pos="2835"/>
          <w:tab w:val="left" w:pos="5387"/>
          <w:tab w:val="left" w:pos="7938"/>
        </w:tabs>
        <w:ind w:firstLine="142"/>
        <w:rPr>
          <w:b/>
        </w:rPr>
      </w:pPr>
      <w:r w:rsidRPr="00124CCE">
        <w:rPr>
          <w:b/>
        </w:rPr>
        <w:sym w:font="Wingdings" w:char="F040"/>
      </w:r>
      <w:r w:rsidRPr="00124CCE">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8"/>
        </w:numPr>
        <w:tabs>
          <w:tab w:val="left" w:pos="284"/>
          <w:tab w:val="left" w:pos="2835"/>
          <w:tab w:val="left" w:pos="5387"/>
          <w:tab w:val="left" w:pos="7938"/>
        </w:tabs>
        <w:jc w:val="both"/>
        <w:rPr>
          <w:bCs/>
        </w:rPr>
      </w:pPr>
      <w:r w:rsidRPr="00124CCE">
        <w:rPr>
          <w:bCs/>
          <w:position w:val="-12"/>
        </w:rPr>
        <w:object w:dxaOrig="639" w:dyaOrig="360">
          <v:shape id="_x0000_i2698" type="#_x0000_t75" style="width:32.25pt;height:18pt" o:ole="">
            <v:imagedata r:id="rId3402" o:title=""/>
          </v:shape>
          <o:OLEObject Type="Embed" ProgID="Equation.DSMT4" ShapeID="_x0000_i2698" DrawAspect="Content" ObjectID="_1653894847" r:id="rId3403"/>
        </w:object>
      </w:r>
      <w:r>
        <w:rPr>
          <w:bCs/>
        </w:rPr>
        <w:t xml:space="preserve">cm, </w:t>
      </w:r>
      <w:r w:rsidRPr="00124CCE">
        <w:rPr>
          <w:bCs/>
          <w:position w:val="-12"/>
        </w:rPr>
        <w:object w:dxaOrig="780" w:dyaOrig="360">
          <v:shape id="_x0000_i2699" type="#_x0000_t75" style="width:39pt;height:18pt" o:ole="">
            <v:imagedata r:id="rId3404" o:title=""/>
          </v:shape>
          <o:OLEObject Type="Embed" ProgID="Equation.DSMT4" ShapeID="_x0000_i2699" DrawAspect="Content" ObjectID="_1653894848" r:id="rId3405"/>
        </w:object>
      </w:r>
      <w:r>
        <w:rPr>
          <w:bCs/>
        </w:rPr>
        <w:t xml:space="preserve">cm; </w:t>
      </w:r>
      <w:r w:rsidRPr="00124CCE">
        <w:rPr>
          <w:bCs/>
          <w:position w:val="-10"/>
        </w:rPr>
        <w:object w:dxaOrig="780" w:dyaOrig="320">
          <v:shape id="_x0000_i2700" type="#_x0000_t75" style="width:39pt;height:15.75pt" o:ole="">
            <v:imagedata r:id="rId3406" o:title=""/>
          </v:shape>
          <o:OLEObject Type="Embed" ProgID="Equation.DSMT4" ShapeID="_x0000_i2700" DrawAspect="Content" ObjectID="_1653894849" r:id="rId3407"/>
        </w:object>
      </w:r>
      <w:r>
        <w:rPr>
          <w:bCs/>
        </w:rPr>
        <w:t xml:space="preserve"> → </w:t>
      </w:r>
      <w:r w:rsidRPr="00124CCE">
        <w:rPr>
          <w:bCs/>
          <w:position w:val="-14"/>
        </w:rPr>
        <w:object w:dxaOrig="2640" w:dyaOrig="400">
          <v:shape id="_x0000_i2701" type="#_x0000_t75" style="width:132.75pt;height:20.25pt" o:ole="">
            <v:imagedata r:id="rId3408" o:title=""/>
          </v:shape>
          <o:OLEObject Type="Embed" ProgID="Equation.DSMT4" ShapeID="_x0000_i2701" DrawAspect="Content" ObjectID="_1653894850" r:id="rId3409"/>
        </w:object>
      </w:r>
      <w:r>
        <w:rPr>
          <w:bCs/>
        </w:rPr>
        <w:t>cm.</w:t>
      </w:r>
    </w:p>
    <w:p w:rsidR="005C3C9B" w:rsidRPr="00124CCE" w:rsidRDefault="005C3C9B" w:rsidP="00B835DC">
      <w:pPr>
        <w:pStyle w:val="ListParagraph"/>
        <w:numPr>
          <w:ilvl w:val="0"/>
          <w:numId w:val="68"/>
        </w:numPr>
        <w:tabs>
          <w:tab w:val="left" w:pos="284"/>
          <w:tab w:val="left" w:pos="2835"/>
          <w:tab w:val="left" w:pos="5387"/>
          <w:tab w:val="left" w:pos="7938"/>
        </w:tabs>
        <w:jc w:val="both"/>
        <w:rPr>
          <w:bCs/>
        </w:rPr>
      </w:pPr>
      <w:r w:rsidRPr="00124CCE">
        <w:rPr>
          <w:bCs/>
          <w:position w:val="-16"/>
        </w:rPr>
        <w:object w:dxaOrig="4160" w:dyaOrig="520">
          <v:shape id="_x0000_i2702" type="#_x0000_t75" style="width:207.75pt;height:25.5pt" o:ole="">
            <v:imagedata r:id="rId3410" o:title=""/>
          </v:shape>
          <o:OLEObject Type="Embed" ProgID="Equation.DSMT4" ShapeID="_x0000_i2702" DrawAspect="Content" ObjectID="_1653894851" r:id="rId3411"/>
        </w:object>
      </w:r>
      <w:r>
        <w:rPr>
          <w:bCs/>
        </w:rPr>
        <w:t>cm/s.</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5</w:t>
      </w:r>
      <w:r w:rsidRPr="00FD14D7">
        <w:rPr>
          <w:b/>
          <w:bCs/>
        </w:rPr>
        <w:t>:</w:t>
      </w:r>
      <w:r w:rsidRPr="00FD14D7">
        <w:rPr>
          <w:bCs/>
        </w:rPr>
        <w:t xml:space="preserve"> Mắt của một người bị tật cận thị với điểm cực viễn cách mắt </w:t>
      </w:r>
      <w:r w:rsidRPr="00817714">
        <w:rPr>
          <w:bCs/>
          <w:iCs/>
        </w:rPr>
        <w:t>0,5 m.</w:t>
      </w:r>
      <w:r w:rsidRPr="00FD14D7">
        <w:rPr>
          <w:bCs/>
        </w:rPr>
        <w:t xml:space="preserve"> Để sửa tật cận thị thì cần đeo sát mặt một kính là thấu kính có độ tụ </w:t>
      </w:r>
    </w:p>
    <w:p w:rsidR="005C3C9B" w:rsidRDefault="005C3C9B" w:rsidP="00FD14D7">
      <w:pPr>
        <w:tabs>
          <w:tab w:val="left" w:pos="284"/>
          <w:tab w:val="left" w:pos="2835"/>
          <w:tab w:val="left" w:pos="5387"/>
          <w:tab w:val="left" w:pos="7938"/>
        </w:tabs>
        <w:ind w:firstLine="142"/>
        <w:rPr>
          <w:bCs/>
        </w:rPr>
      </w:pPr>
      <w:r w:rsidRPr="00817714">
        <w:rPr>
          <w:b/>
          <w:bCs/>
        </w:rPr>
        <w:tab/>
        <w:t>A.</w:t>
      </w:r>
      <w:r w:rsidRPr="00817714">
        <w:rPr>
          <w:bCs/>
        </w:rPr>
        <w:t xml:space="preserve"> 2 dp.</w:t>
      </w:r>
      <w:r w:rsidRPr="00817714">
        <w:rPr>
          <w:bCs/>
        </w:rPr>
        <w:tab/>
      </w:r>
      <w:r w:rsidRPr="00817714">
        <w:rPr>
          <w:b/>
          <w:bCs/>
        </w:rPr>
        <w:t>B.</w:t>
      </w:r>
      <w:r w:rsidRPr="00817714">
        <w:rPr>
          <w:bCs/>
        </w:rPr>
        <w:t xml:space="preserve"> ‒2 dp.</w:t>
      </w:r>
      <w:r w:rsidRPr="00817714">
        <w:rPr>
          <w:bCs/>
        </w:rPr>
        <w:tab/>
      </w:r>
      <w:r w:rsidRPr="00817714">
        <w:rPr>
          <w:b/>
          <w:bCs/>
        </w:rPr>
        <w:t>C.</w:t>
      </w:r>
      <w:r w:rsidRPr="00817714">
        <w:rPr>
          <w:bCs/>
        </w:rPr>
        <w:t xml:space="preserve"> ‒0,5 dp.</w:t>
      </w:r>
      <w:r w:rsidRPr="00817714">
        <w:rPr>
          <w:bCs/>
        </w:rPr>
        <w:tab/>
      </w:r>
      <w:r w:rsidRPr="00817714">
        <w:rPr>
          <w:b/>
          <w:bCs/>
        </w:rPr>
        <w:t>D.</w:t>
      </w:r>
      <w:r w:rsidRPr="00817714">
        <w:rPr>
          <w:bCs/>
        </w:rPr>
        <w:t xml:space="preserve"> 0,5 dp.</w:t>
      </w:r>
    </w:p>
    <w:p w:rsidR="005C3C9B" w:rsidRPr="00680BF1" w:rsidRDefault="005C3C9B" w:rsidP="00FA4A31">
      <w:pPr>
        <w:shd w:val="clear" w:color="auto" w:fill="4472C4"/>
        <w:tabs>
          <w:tab w:val="left" w:pos="284"/>
          <w:tab w:val="left" w:pos="2835"/>
          <w:tab w:val="left" w:pos="5387"/>
          <w:tab w:val="left" w:pos="7938"/>
        </w:tabs>
        <w:ind w:firstLine="142"/>
        <w:rPr>
          <w:b/>
        </w:rPr>
      </w:pPr>
      <w:r w:rsidRPr="00680BF1">
        <w:rPr>
          <w:b/>
        </w:rPr>
        <w:sym w:font="Wingdings" w:char="F040"/>
      </w:r>
      <w:r w:rsidRPr="00680BF1">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80BF1">
        <w:rPr>
          <w:bCs/>
          <w:position w:val="-12"/>
        </w:rPr>
        <w:object w:dxaOrig="1080" w:dyaOrig="360">
          <v:shape id="_x0000_i2703" type="#_x0000_t75" style="width:54pt;height:18pt" o:ole="">
            <v:imagedata r:id="rId3412" o:title=""/>
          </v:shape>
          <o:OLEObject Type="Embed" ProgID="Equation.DSMT4" ShapeID="_x0000_i2703" DrawAspect="Content" ObjectID="_1653894852" r:id="rId3413"/>
        </w:object>
      </w:r>
      <w:r>
        <w:rPr>
          <w:bCs/>
        </w:rPr>
        <w:t>m.</w:t>
      </w:r>
    </w:p>
    <w:p w:rsidR="005C3C9B" w:rsidRPr="00680BF1" w:rsidRDefault="005C3C9B" w:rsidP="00680BF1">
      <w:pPr>
        <w:pStyle w:val="ListParagraph"/>
        <w:tabs>
          <w:tab w:val="left" w:pos="284"/>
          <w:tab w:val="left" w:pos="2835"/>
          <w:tab w:val="left" w:pos="5387"/>
          <w:tab w:val="left" w:pos="7938"/>
        </w:tabs>
        <w:ind w:left="862"/>
        <w:jc w:val="both"/>
        <w:rPr>
          <w:bCs/>
        </w:rPr>
      </w:pPr>
      <w:r>
        <w:rPr>
          <w:bCs/>
        </w:rPr>
        <w:t xml:space="preserve">→ </w:t>
      </w:r>
      <w:r w:rsidRPr="00680BF1">
        <w:rPr>
          <w:bCs/>
          <w:position w:val="-14"/>
        </w:rPr>
        <w:object w:dxaOrig="2680" w:dyaOrig="400">
          <v:shape id="_x0000_i2704" type="#_x0000_t75" style="width:133.5pt;height:20.25pt" o:ole="">
            <v:imagedata r:id="rId3414" o:title=""/>
          </v:shape>
          <o:OLEObject Type="Embed" ProgID="Equation.DSMT4" ShapeID="_x0000_i2704" DrawAspect="Content" ObjectID="_1653894853" r:id="rId3415"/>
        </w:object>
      </w:r>
      <w:r>
        <w:rPr>
          <w:bCs/>
        </w:rPr>
        <w:t>dp.</w:t>
      </w:r>
    </w:p>
    <w:p w:rsidR="005C3C9B" w:rsidRPr="00B74C77" w:rsidRDefault="005C3C9B" w:rsidP="00FD14D7">
      <w:pPr>
        <w:tabs>
          <w:tab w:val="left" w:pos="284"/>
          <w:tab w:val="left" w:pos="2835"/>
          <w:tab w:val="left" w:pos="5387"/>
          <w:tab w:val="left" w:pos="7938"/>
        </w:tabs>
        <w:ind w:firstLine="142"/>
        <w:rPr>
          <w:bCs/>
        </w:rPr>
      </w:pPr>
      <w:r w:rsidRPr="00FD14D7">
        <w:rPr>
          <w:b/>
          <w:bCs/>
        </w:rPr>
        <w:t xml:space="preserve">Câu </w:t>
      </w:r>
      <w:r>
        <w:rPr>
          <w:b/>
          <w:bCs/>
        </w:rPr>
        <w:t>26</w:t>
      </w:r>
      <w:r w:rsidRPr="00FD14D7">
        <w:rPr>
          <w:b/>
          <w:bCs/>
        </w:rPr>
        <w:t>:</w:t>
      </w:r>
      <w:r w:rsidRPr="00FD14D7">
        <w:rPr>
          <w:bCs/>
        </w:rPr>
        <w:t xml:space="preserve"> Tiến hành thí nghiệm Y‒</w:t>
      </w:r>
      <w:r>
        <w:rPr>
          <w:bCs/>
        </w:rPr>
        <w:t xml:space="preserve"> </w:t>
      </w:r>
      <w:r w:rsidRPr="00FD14D7">
        <w:rPr>
          <w:bCs/>
        </w:rPr>
        <w:t>âng về giao thoa ánh sáng với nguồn sáng đơn sắc có bước sóng</w:t>
      </w:r>
      <w:r>
        <w:rPr>
          <w:bCs/>
        </w:rPr>
        <w:t xml:space="preserve"> 0,5 μm</w:t>
      </w:r>
      <w:r w:rsidRPr="00FD14D7">
        <w:rPr>
          <w:bCs/>
        </w:rPr>
        <w:t xml:space="preserve"> </w:t>
      </w:r>
      <w:r w:rsidRPr="00B74C77">
        <w:rPr>
          <w:bCs/>
        </w:rPr>
        <w:t xml:space="preserve">khoảng cách giữa hai khe sáng là 1 mm và khoảng cách từ màn đến hai khe là 1,5 m. Vân sáng bậc 3 cách vận sáng trung tâm một khoảng </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9,00 mm</w:t>
      </w:r>
      <w:r>
        <w:rPr>
          <w:bCs/>
        </w:rPr>
        <w:t>.</w:t>
      </w:r>
      <w:r w:rsidRPr="00B74C77">
        <w:rPr>
          <w:bCs/>
        </w:rPr>
        <w:t xml:space="preserve"> </w:t>
      </w:r>
      <w:r w:rsidRPr="00B74C77">
        <w:rPr>
          <w:bCs/>
        </w:rPr>
        <w:tab/>
      </w:r>
      <w:r w:rsidRPr="00B74C77">
        <w:rPr>
          <w:b/>
          <w:bCs/>
        </w:rPr>
        <w:t>B.</w:t>
      </w:r>
      <w:r w:rsidRPr="00B74C77">
        <w:rPr>
          <w:bCs/>
        </w:rPr>
        <w:t xml:space="preserve"> 2,00 mm</w:t>
      </w:r>
      <w:r>
        <w:rPr>
          <w:bCs/>
        </w:rPr>
        <w:t>.</w:t>
      </w:r>
      <w:r w:rsidRPr="00B74C77">
        <w:rPr>
          <w:bCs/>
        </w:rPr>
        <w:tab/>
      </w:r>
      <w:r w:rsidRPr="00B74C77">
        <w:rPr>
          <w:b/>
          <w:bCs/>
        </w:rPr>
        <w:t>C.</w:t>
      </w:r>
      <w:r w:rsidRPr="00B74C77">
        <w:rPr>
          <w:bCs/>
        </w:rPr>
        <w:t xml:space="preserve"> 2,25 mm</w:t>
      </w:r>
      <w:r>
        <w:rPr>
          <w:bCs/>
        </w:rPr>
        <w:t>.</w:t>
      </w:r>
      <w:r w:rsidRPr="00B74C77">
        <w:rPr>
          <w:bCs/>
        </w:rPr>
        <w:tab/>
      </w:r>
      <w:r w:rsidRPr="00B74C77">
        <w:rPr>
          <w:b/>
          <w:bCs/>
        </w:rPr>
        <w:t>D.</w:t>
      </w:r>
      <w:r w:rsidRPr="00B74C77">
        <w:rPr>
          <w:bCs/>
        </w:rPr>
        <w:t xml:space="preserve"> 7,5 mm</w:t>
      </w:r>
      <w:r>
        <w:rPr>
          <w:bCs/>
        </w:rPr>
        <w:t>.</w:t>
      </w:r>
    </w:p>
    <w:p w:rsidR="005C3C9B" w:rsidRPr="003B0F08" w:rsidRDefault="005C3C9B" w:rsidP="00FA4A31">
      <w:pPr>
        <w:shd w:val="clear" w:color="auto" w:fill="4472C4"/>
        <w:tabs>
          <w:tab w:val="left" w:pos="284"/>
          <w:tab w:val="left" w:pos="2835"/>
          <w:tab w:val="left" w:pos="5387"/>
          <w:tab w:val="left" w:pos="7938"/>
        </w:tabs>
        <w:ind w:firstLine="142"/>
        <w:rPr>
          <w:b/>
        </w:rPr>
      </w:pPr>
      <w:r w:rsidRPr="003B0F08">
        <w:rPr>
          <w:b/>
        </w:rPr>
        <w:sym w:font="Wingdings" w:char="F040"/>
      </w:r>
      <w:r w:rsidRPr="003B0F08">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46629F">
        <w:rPr>
          <w:bCs/>
          <w:position w:val="-36"/>
        </w:rPr>
        <w:object w:dxaOrig="3220" w:dyaOrig="840">
          <v:shape id="_x0000_i2705" type="#_x0000_t75" style="width:162pt;height:42pt" o:ole="">
            <v:imagedata r:id="rId3416" o:title=""/>
          </v:shape>
          <o:OLEObject Type="Embed" ProgID="Equation.DSMT4" ShapeID="_x0000_i2705" DrawAspect="Content" ObjectID="_1653894854" r:id="rId3417"/>
        </w:object>
      </w:r>
      <w:r>
        <w:rPr>
          <w:bCs/>
        </w:rPr>
        <w:t>mm.</w:t>
      </w:r>
    </w:p>
    <w:p w:rsidR="005C3C9B" w:rsidRPr="0046629F" w:rsidRDefault="005C3C9B" w:rsidP="00B835DC">
      <w:pPr>
        <w:pStyle w:val="ListParagraph"/>
        <w:numPr>
          <w:ilvl w:val="0"/>
          <w:numId w:val="72"/>
        </w:numPr>
        <w:tabs>
          <w:tab w:val="left" w:pos="284"/>
          <w:tab w:val="left" w:pos="2835"/>
          <w:tab w:val="left" w:pos="5387"/>
          <w:tab w:val="left" w:pos="7938"/>
        </w:tabs>
        <w:jc w:val="both"/>
        <w:rPr>
          <w:bCs/>
        </w:rPr>
      </w:pPr>
      <w:r w:rsidRPr="003B0F08">
        <w:rPr>
          <w:bCs/>
          <w:position w:val="-14"/>
        </w:rPr>
        <w:object w:dxaOrig="2439" w:dyaOrig="400">
          <v:shape id="_x0000_i2706" type="#_x0000_t75" style="width:122.25pt;height:20.25pt" o:ole="">
            <v:imagedata r:id="rId3418" o:title=""/>
          </v:shape>
          <o:OLEObject Type="Embed" ProgID="Equation.DSMT4" ShapeID="_x0000_i2706" DrawAspect="Content" ObjectID="_1653894855" r:id="rId3419"/>
        </w:object>
      </w:r>
      <w:r>
        <w:rPr>
          <w:bCs/>
        </w:rPr>
        <w:t>m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7</w:t>
      </w:r>
      <w:r w:rsidRPr="00FD14D7">
        <w:rPr>
          <w:b/>
          <w:bCs/>
        </w:rPr>
        <w:t>:</w:t>
      </w:r>
      <w:r w:rsidRPr="00FD14D7">
        <w:rPr>
          <w:bCs/>
        </w:rPr>
        <w:t xml:space="preserve"> </w:t>
      </w:r>
      <w:r w:rsidRPr="00B74C77">
        <w:rPr>
          <w:bCs/>
          <w:position w:val="-4"/>
        </w:rPr>
        <w:object w:dxaOrig="320" w:dyaOrig="260">
          <v:shape id="_x0000_i2707" type="#_x0000_t75" style="width:15.75pt;height:12pt" o:ole="">
            <v:imagedata r:id="rId3042" o:title=""/>
          </v:shape>
          <o:OLEObject Type="Embed" ProgID="Equation.DSMT4" ShapeID="_x0000_i2707" DrawAspect="Content" ObjectID="_1653894856" r:id="rId3420"/>
        </w:object>
      </w:r>
      <w:r w:rsidRPr="00FD14D7">
        <w:rPr>
          <w:bCs/>
        </w:rPr>
        <w:t xml:space="preserve"> là một điểm trong chân không có sóng điện từ truyền qua. Thành phần điện trường tại </w:t>
      </w:r>
      <w:r w:rsidRPr="00B74C77">
        <w:rPr>
          <w:bCs/>
          <w:position w:val="-4"/>
        </w:rPr>
        <w:object w:dxaOrig="320" w:dyaOrig="260">
          <v:shape id="_x0000_i2708" type="#_x0000_t75" style="width:15.75pt;height:12pt" o:ole="">
            <v:imagedata r:id="rId3044" o:title=""/>
          </v:shape>
          <o:OLEObject Type="Embed" ProgID="Equation.DSMT4" ShapeID="_x0000_i2708" DrawAspect="Content" ObjectID="_1653894857" r:id="rId3421"/>
        </w:object>
      </w:r>
      <w:r w:rsidRPr="00FD14D7">
        <w:rPr>
          <w:bCs/>
        </w:rPr>
        <w:t xml:space="preserve"> có biểu thức</w:t>
      </w:r>
      <w:r w:rsidRPr="00FD14D7">
        <w:rPr>
          <w:position w:val="-16"/>
        </w:rPr>
        <w:object w:dxaOrig="2040" w:dyaOrig="440">
          <v:shape id="_x0000_i2709" type="#_x0000_t75" style="width:102pt;height:21.75pt" o:ole="">
            <v:imagedata r:id="rId3046" o:title=""/>
          </v:shape>
          <o:OLEObject Type="Embed" ProgID="Equation.DSMT4" ShapeID="_x0000_i2709" DrawAspect="Content" ObjectID="_1653894858" r:id="rId3422"/>
        </w:object>
      </w:r>
      <w:r w:rsidRPr="00FD14D7">
        <w:rPr>
          <w:bCs/>
        </w:rPr>
        <w:t xml:space="preserve"> (</w:t>
      </w:r>
      <w:r w:rsidRPr="00B74C77">
        <w:rPr>
          <w:bCs/>
          <w:position w:val="-6"/>
        </w:rPr>
        <w:object w:dxaOrig="139" w:dyaOrig="240">
          <v:shape id="_x0000_i2710" type="#_x0000_t75" style="width:6.75pt;height:12pt" o:ole="">
            <v:imagedata r:id="rId3048" o:title=""/>
          </v:shape>
          <o:OLEObject Type="Embed" ProgID="Equation.DSMT4" ShapeID="_x0000_i2710" DrawAspect="Content" ObjectID="_1653894859" r:id="rId3423"/>
        </w:object>
      </w:r>
      <w:r w:rsidRPr="00FD14D7">
        <w:rPr>
          <w:bCs/>
        </w:rPr>
        <w:t xml:space="preserve"> tính bằng giây). Lấy </w:t>
      </w:r>
      <w:r w:rsidRPr="00B74C77">
        <w:rPr>
          <w:position w:val="-6"/>
        </w:rPr>
        <w:object w:dxaOrig="900" w:dyaOrig="320">
          <v:shape id="_x0000_i2711" type="#_x0000_t75" style="width:45.75pt;height:15.75pt" o:ole="">
            <v:imagedata r:id="rId3050" o:title=""/>
          </v:shape>
          <o:OLEObject Type="Embed" ProgID="Equation.DSMT4" ShapeID="_x0000_i2711" DrawAspect="Content" ObjectID="_1653894860" r:id="rId3424"/>
        </w:object>
      </w:r>
      <w:r>
        <w:t>m/s</w:t>
      </w:r>
      <w:r w:rsidRPr="00FD14D7">
        <w:rPr>
          <w:bCs/>
        </w:rPr>
        <w:t xml:space="preserve">. Sóng lan truyền trong chân không với bước sóng </w:t>
      </w:r>
    </w:p>
    <w:p w:rsidR="005C3C9B" w:rsidRDefault="005C3C9B" w:rsidP="00FD14D7">
      <w:pPr>
        <w:tabs>
          <w:tab w:val="left" w:pos="284"/>
          <w:tab w:val="left" w:pos="2835"/>
          <w:tab w:val="left" w:pos="5387"/>
          <w:tab w:val="left" w:pos="7938"/>
        </w:tabs>
        <w:ind w:firstLine="142"/>
        <w:rPr>
          <w:bCs/>
        </w:rPr>
      </w:pPr>
      <w:r w:rsidRPr="00FD14D7">
        <w:rPr>
          <w:bCs/>
        </w:rPr>
        <w:tab/>
      </w:r>
      <w:r w:rsidRPr="00B74C77">
        <w:rPr>
          <w:b/>
          <w:bCs/>
        </w:rPr>
        <w:t>A.</w:t>
      </w:r>
      <w:r w:rsidRPr="00B74C77">
        <w:rPr>
          <w:bCs/>
        </w:rPr>
        <w:t xml:space="preserve"> 3 m</w:t>
      </w:r>
      <w:r>
        <w:rPr>
          <w:bCs/>
        </w:rPr>
        <w:t>.</w:t>
      </w:r>
      <w:r w:rsidRPr="00B74C77">
        <w:rPr>
          <w:bCs/>
        </w:rPr>
        <w:tab/>
      </w:r>
      <w:r w:rsidRPr="00B74C77">
        <w:rPr>
          <w:b/>
          <w:bCs/>
        </w:rPr>
        <w:t>B.</w:t>
      </w:r>
      <w:r w:rsidRPr="00B74C77">
        <w:rPr>
          <w:bCs/>
        </w:rPr>
        <w:t xml:space="preserve"> 3 km</w:t>
      </w:r>
      <w:r>
        <w:rPr>
          <w:bCs/>
        </w:rPr>
        <w:t>.</w:t>
      </w:r>
      <w:r w:rsidRPr="00B74C77">
        <w:rPr>
          <w:bCs/>
        </w:rPr>
        <w:tab/>
      </w:r>
      <w:r w:rsidRPr="00B74C77">
        <w:rPr>
          <w:b/>
          <w:bCs/>
        </w:rPr>
        <w:t>C.</w:t>
      </w:r>
      <w:r w:rsidRPr="00B74C77">
        <w:rPr>
          <w:bCs/>
        </w:rPr>
        <w:t xml:space="preserve"> 6 m</w:t>
      </w:r>
      <w:r>
        <w:rPr>
          <w:bCs/>
        </w:rPr>
        <w:t>.</w:t>
      </w:r>
      <w:r w:rsidRPr="00B74C77">
        <w:rPr>
          <w:bCs/>
        </w:rPr>
        <w:tab/>
      </w:r>
      <w:r w:rsidRPr="00B74C77">
        <w:rPr>
          <w:b/>
          <w:bCs/>
        </w:rPr>
        <w:t>D.</w:t>
      </w:r>
      <w:r w:rsidRPr="00B74C77">
        <w:rPr>
          <w:bCs/>
        </w:rPr>
        <w:t xml:space="preserve"> 6 km</w:t>
      </w:r>
      <w:r>
        <w:rPr>
          <w:bCs/>
        </w:rPr>
        <w:t>.</w:t>
      </w:r>
    </w:p>
    <w:p w:rsidR="005C3C9B" w:rsidRPr="004E1EBE" w:rsidRDefault="005C3C9B" w:rsidP="00FA4A31">
      <w:pPr>
        <w:shd w:val="clear" w:color="auto" w:fill="4472C4"/>
        <w:tabs>
          <w:tab w:val="left" w:pos="284"/>
          <w:tab w:val="left" w:pos="2835"/>
          <w:tab w:val="left" w:pos="5387"/>
          <w:tab w:val="left" w:pos="7938"/>
        </w:tabs>
        <w:ind w:firstLine="142"/>
        <w:rPr>
          <w:b/>
        </w:rPr>
      </w:pPr>
      <w:r w:rsidRPr="004E1EBE">
        <w:rPr>
          <w:b/>
        </w:rPr>
        <w:sym w:font="Wingdings" w:char="F040"/>
      </w:r>
      <w:r w:rsidRPr="004E1EBE">
        <w:rPr>
          <w:b/>
        </w:rPr>
        <w:t xml:space="preserve"> Hướng dẫn: Chọn B.</w:t>
      </w:r>
    </w:p>
    <w:p w:rsidR="005C3C9B" w:rsidRDefault="005C3C9B" w:rsidP="004E1EBE">
      <w:pPr>
        <w:tabs>
          <w:tab w:val="left" w:pos="284"/>
          <w:tab w:val="left" w:pos="2835"/>
          <w:tab w:val="left" w:pos="5387"/>
          <w:tab w:val="left" w:pos="7938"/>
        </w:tabs>
        <w:ind w:firstLine="142"/>
        <w:rPr>
          <w:bCs/>
        </w:rPr>
      </w:pPr>
      <w:r>
        <w:rPr>
          <w:bCs/>
        </w:rPr>
        <w:t xml:space="preserve">Ta có: </w:t>
      </w:r>
    </w:p>
    <w:p w:rsidR="005C3C9B" w:rsidRPr="004E1EBE" w:rsidRDefault="005C3C9B" w:rsidP="00B835DC">
      <w:pPr>
        <w:pStyle w:val="ListParagraph"/>
        <w:numPr>
          <w:ilvl w:val="0"/>
          <w:numId w:val="72"/>
        </w:numPr>
        <w:tabs>
          <w:tab w:val="left" w:pos="284"/>
          <w:tab w:val="left" w:pos="2835"/>
          <w:tab w:val="left" w:pos="5387"/>
          <w:tab w:val="left" w:pos="7938"/>
        </w:tabs>
        <w:jc w:val="both"/>
        <w:rPr>
          <w:bCs/>
        </w:rPr>
      </w:pPr>
      <w:r w:rsidRPr="004E1EBE">
        <w:rPr>
          <w:position w:val="-6"/>
        </w:rPr>
        <w:object w:dxaOrig="1120" w:dyaOrig="320">
          <v:shape id="_x0000_i2712" type="#_x0000_t75" style="width:56.25pt;height:15.75pt" o:ole="">
            <v:imagedata r:id="rId3425" o:title=""/>
          </v:shape>
          <o:OLEObject Type="Embed" ProgID="Equation.DSMT4" ShapeID="_x0000_i2712" DrawAspect="Content" ObjectID="_1653894861" r:id="rId3426"/>
        </w:object>
      </w:r>
      <w:r w:rsidRPr="004E1EBE">
        <w:rPr>
          <w:bCs/>
        </w:rPr>
        <w:t>rad/s.</w:t>
      </w:r>
    </w:p>
    <w:p w:rsidR="005C3C9B" w:rsidRPr="004E1EBE" w:rsidRDefault="005C3C9B" w:rsidP="00B835DC">
      <w:pPr>
        <w:pStyle w:val="ListParagraph"/>
        <w:numPr>
          <w:ilvl w:val="0"/>
          <w:numId w:val="72"/>
        </w:numPr>
        <w:tabs>
          <w:tab w:val="left" w:pos="284"/>
          <w:tab w:val="left" w:pos="2835"/>
          <w:tab w:val="left" w:pos="5387"/>
          <w:tab w:val="left" w:pos="7938"/>
        </w:tabs>
        <w:jc w:val="both"/>
        <w:rPr>
          <w:bCs/>
        </w:rPr>
      </w:pPr>
      <w:r w:rsidRPr="004E1EBE">
        <w:rPr>
          <w:bCs/>
          <w:position w:val="-36"/>
        </w:rPr>
        <w:object w:dxaOrig="3120" w:dyaOrig="840">
          <v:shape id="_x0000_i2713" type="#_x0000_t75" style="width:155.25pt;height:42pt" o:ole="">
            <v:imagedata r:id="rId3427" o:title=""/>
          </v:shape>
          <o:OLEObject Type="Embed" ProgID="Equation.DSMT4" ShapeID="_x0000_i2713" DrawAspect="Content" ObjectID="_1653894862" r:id="rId3428"/>
        </w:object>
      </w:r>
      <w:r>
        <w:rPr>
          <w:bCs/>
        </w:rPr>
        <w:t>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8</w:t>
      </w:r>
      <w:r w:rsidRPr="00FD14D7">
        <w:rPr>
          <w:b/>
          <w:bCs/>
        </w:rPr>
        <w:t>:</w:t>
      </w:r>
      <w:r w:rsidRPr="00FD14D7">
        <w:rPr>
          <w:bCs/>
        </w:rPr>
        <w:t xml:space="preserve"> Trong một môi trường đồng nhất không hấp thụ và phản xạ âm, đặt tại </w:t>
      </w:r>
      <w:r w:rsidRPr="00B74C77">
        <w:rPr>
          <w:bCs/>
          <w:position w:val="-6"/>
        </w:rPr>
        <w:object w:dxaOrig="240" w:dyaOrig="279">
          <v:shape id="_x0000_i2714" type="#_x0000_t75" style="width:12pt;height:14.25pt" o:ole="">
            <v:imagedata r:id="rId3052" o:title=""/>
          </v:shape>
          <o:OLEObject Type="Embed" ProgID="Equation.DSMT4" ShapeID="_x0000_i2714" DrawAspect="Content" ObjectID="_1653894863" r:id="rId3429"/>
        </w:object>
      </w:r>
      <w:r w:rsidRPr="00FD14D7">
        <w:rPr>
          <w:bCs/>
        </w:rPr>
        <w:t xml:space="preserve"> một nguồn âm điểm phát âm đẳng hướng. </w:t>
      </w:r>
      <w:r w:rsidRPr="00B74C77">
        <w:rPr>
          <w:bCs/>
          <w:position w:val="-4"/>
        </w:rPr>
        <w:object w:dxaOrig="240" w:dyaOrig="260">
          <v:shape id="_x0000_i2715" type="#_x0000_t75" style="width:12pt;height:12pt" o:ole="">
            <v:imagedata r:id="rId3054" o:title=""/>
          </v:shape>
          <o:OLEObject Type="Embed" ProgID="Equation.DSMT4" ShapeID="_x0000_i2715" DrawAspect="Content" ObjectID="_1653894864" r:id="rId3430"/>
        </w:object>
      </w:r>
      <w:r w:rsidRPr="00FD14D7">
        <w:rPr>
          <w:bCs/>
        </w:rPr>
        <w:t xml:space="preserve"> là điểm trong môi trường mà có mức cường độ âm </w:t>
      </w:r>
      <w:r w:rsidRPr="00B74C77">
        <w:rPr>
          <w:bCs/>
        </w:rPr>
        <w:t>là 40 dB.</w:t>
      </w:r>
      <w:r w:rsidRPr="00FD14D7">
        <w:rPr>
          <w:bCs/>
        </w:rPr>
        <w:t xml:space="preserve"> Tại vị trí là trung điểm của </w:t>
      </w:r>
      <w:r w:rsidRPr="00B74C77">
        <w:rPr>
          <w:bCs/>
          <w:position w:val="-6"/>
        </w:rPr>
        <w:object w:dxaOrig="380" w:dyaOrig="279">
          <v:shape id="_x0000_i2716" type="#_x0000_t75" style="width:18.75pt;height:14.25pt" o:ole="">
            <v:imagedata r:id="rId3056" o:title=""/>
          </v:shape>
          <o:OLEObject Type="Embed" ProgID="Equation.DSMT4" ShapeID="_x0000_i2716" DrawAspect="Content" ObjectID="_1653894865" r:id="rId3431"/>
        </w:object>
      </w:r>
      <w:r w:rsidRPr="00FD14D7">
        <w:rPr>
          <w:bCs/>
        </w:rPr>
        <w:t xml:space="preserve"> có mức cường độ âm</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80 dB</w:t>
      </w:r>
      <w:r>
        <w:rPr>
          <w:bCs/>
        </w:rPr>
        <w:t>.</w:t>
      </w:r>
      <w:r w:rsidRPr="00B74C77">
        <w:rPr>
          <w:bCs/>
        </w:rPr>
        <w:tab/>
      </w:r>
      <w:r w:rsidRPr="00B74C77">
        <w:rPr>
          <w:b/>
          <w:bCs/>
        </w:rPr>
        <w:t>B.</w:t>
      </w:r>
      <w:r w:rsidRPr="00B74C77">
        <w:rPr>
          <w:bCs/>
        </w:rPr>
        <w:t xml:space="preserve"> 46 dB</w:t>
      </w:r>
      <w:r>
        <w:rPr>
          <w:bCs/>
        </w:rPr>
        <w:t>.</w:t>
      </w:r>
      <w:r w:rsidRPr="00B74C77">
        <w:rPr>
          <w:bCs/>
        </w:rPr>
        <w:tab/>
      </w:r>
      <w:r w:rsidRPr="00B74C77">
        <w:rPr>
          <w:b/>
          <w:bCs/>
        </w:rPr>
        <w:t>C.</w:t>
      </w:r>
      <w:r w:rsidRPr="00B74C77">
        <w:rPr>
          <w:bCs/>
        </w:rPr>
        <w:t xml:space="preserve"> 20 dB</w:t>
      </w:r>
      <w:r>
        <w:rPr>
          <w:bCs/>
        </w:rPr>
        <w:t>.</w:t>
      </w:r>
      <w:r w:rsidRPr="00B74C77">
        <w:rPr>
          <w:bCs/>
        </w:rPr>
        <w:tab/>
      </w:r>
      <w:r w:rsidRPr="00B74C77">
        <w:rPr>
          <w:b/>
          <w:bCs/>
        </w:rPr>
        <w:t>D.</w:t>
      </w:r>
      <w:r w:rsidRPr="00B74C77">
        <w:rPr>
          <w:bCs/>
        </w:rPr>
        <w:t xml:space="preserve"> 34 dB</w:t>
      </w:r>
      <w:r>
        <w:rPr>
          <w:bCs/>
        </w:rPr>
        <w:t>.</w:t>
      </w:r>
    </w:p>
    <w:p w:rsidR="005C3C9B" w:rsidRPr="00E815BE" w:rsidRDefault="005C3C9B" w:rsidP="00FA4A31">
      <w:pPr>
        <w:shd w:val="clear" w:color="auto" w:fill="4472C4"/>
        <w:tabs>
          <w:tab w:val="left" w:pos="284"/>
          <w:tab w:val="left" w:pos="2835"/>
          <w:tab w:val="left" w:pos="5387"/>
          <w:tab w:val="left" w:pos="7938"/>
        </w:tabs>
        <w:ind w:firstLine="142"/>
        <w:rPr>
          <w:b/>
        </w:rPr>
      </w:pPr>
      <w:r w:rsidRPr="00E815BE">
        <w:rPr>
          <w:b/>
        </w:rPr>
        <w:sym w:font="Wingdings" w:char="F040"/>
      </w:r>
      <w:r w:rsidRPr="00E815BE">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E815BE">
        <w:rPr>
          <w:bCs/>
          <w:position w:val="-4"/>
        </w:rPr>
        <w:object w:dxaOrig="320" w:dyaOrig="260">
          <v:shape id="_x0000_i2717" type="#_x0000_t75" style="width:15.75pt;height:12.75pt" o:ole="">
            <v:imagedata r:id="rId3432" o:title=""/>
          </v:shape>
          <o:OLEObject Type="Embed" ProgID="Equation.DSMT4" ShapeID="_x0000_i2717" DrawAspect="Content" ObjectID="_1653894866" r:id="rId3433"/>
        </w:object>
      </w:r>
      <w:r>
        <w:rPr>
          <w:bCs/>
        </w:rPr>
        <w:t xml:space="preserve"> là trung điểm </w:t>
      </w:r>
      <w:r w:rsidRPr="00E815BE">
        <w:rPr>
          <w:bCs/>
          <w:position w:val="-6"/>
        </w:rPr>
        <w:object w:dxaOrig="380" w:dyaOrig="279">
          <v:shape id="_x0000_i2718" type="#_x0000_t75" style="width:18pt;height:14.25pt" o:ole="">
            <v:imagedata r:id="rId3434" o:title=""/>
          </v:shape>
          <o:OLEObject Type="Embed" ProgID="Equation.DSMT4" ShapeID="_x0000_i2718" DrawAspect="Content" ObjectID="_1653894867" r:id="rId3435"/>
        </w:object>
      </w:r>
      <w:r>
        <w:rPr>
          <w:bCs/>
        </w:rPr>
        <w:t xml:space="preserve"> → </w:t>
      </w:r>
      <w:r w:rsidRPr="00E815BE">
        <w:rPr>
          <w:bCs/>
          <w:position w:val="-24"/>
        </w:rPr>
        <w:object w:dxaOrig="880" w:dyaOrig="620">
          <v:shape id="_x0000_i2719" type="#_x0000_t75" style="width:44.25pt;height:31.5pt" o:ole="">
            <v:imagedata r:id="rId3436" o:title=""/>
          </v:shape>
          <o:OLEObject Type="Embed" ProgID="Equation.DSMT4" ShapeID="_x0000_i2719" DrawAspect="Content" ObjectID="_1653894868" r:id="rId3437"/>
        </w:object>
      </w:r>
      <w:r>
        <w:rPr>
          <w:bCs/>
        </w:rPr>
        <w:t>.</w:t>
      </w:r>
    </w:p>
    <w:p w:rsidR="005C3C9B" w:rsidRPr="00E815BE" w:rsidRDefault="005C3C9B" w:rsidP="00B835DC">
      <w:pPr>
        <w:pStyle w:val="ListParagraph"/>
        <w:numPr>
          <w:ilvl w:val="0"/>
          <w:numId w:val="72"/>
        </w:numPr>
        <w:tabs>
          <w:tab w:val="left" w:pos="284"/>
          <w:tab w:val="left" w:pos="2835"/>
          <w:tab w:val="left" w:pos="5387"/>
          <w:tab w:val="left" w:pos="7938"/>
        </w:tabs>
        <w:jc w:val="both"/>
        <w:rPr>
          <w:bCs/>
        </w:rPr>
      </w:pPr>
      <w:r w:rsidRPr="00E815BE">
        <w:rPr>
          <w:bCs/>
          <w:position w:val="-28"/>
        </w:rPr>
        <w:object w:dxaOrig="4640" w:dyaOrig="680">
          <v:shape id="_x0000_i2720" type="#_x0000_t75" style="width:231.75pt;height:33pt" o:ole="">
            <v:imagedata r:id="rId3438" o:title=""/>
          </v:shape>
          <o:OLEObject Type="Embed" ProgID="Equation.DSMT4" ShapeID="_x0000_i2720" DrawAspect="Content" ObjectID="_1653894869" r:id="rId3439"/>
        </w:object>
      </w:r>
      <w:r>
        <w:rPr>
          <w:bCs/>
        </w:rPr>
        <w:t>dB.</w:t>
      </w:r>
    </w:p>
    <w:p w:rsidR="005C3C9B" w:rsidRPr="00B74C77" w:rsidRDefault="007974A5" w:rsidP="00FD14D7">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3296" behindDoc="0" locked="1" layoutInCell="1" allowOverlap="1">
                <wp:simplePos x="0" y="0"/>
                <wp:positionH relativeFrom="column">
                  <wp:posOffset>4046220</wp:posOffset>
                </wp:positionH>
                <wp:positionV relativeFrom="paragraph">
                  <wp:posOffset>224790</wp:posOffset>
                </wp:positionV>
                <wp:extent cx="2512695" cy="1299845"/>
                <wp:effectExtent l="0" t="38100" r="1905" b="0"/>
                <wp:wrapSquare wrapText="bothSides"/>
                <wp:docPr id="1236"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40" name="Group 240">
                          <a:extLst>
                            <a:ext uri="{FF2B5EF4-FFF2-40B4-BE49-F238E27FC236}"/>
                          </a:extLst>
                        </wpg:cNvPr>
                        <wpg:cNvGrpSpPr/>
                        <wpg:grpSpPr>
                          <a:xfrm>
                            <a:off x="35999" y="35999"/>
                            <a:ext cx="2478284" cy="1264773"/>
                            <a:chOff x="0" y="0"/>
                            <a:chExt cx="2478284" cy="1264773"/>
                          </a:xfrm>
                        </wpg:grpSpPr>
                        <pic:pic xmlns:pic="http://schemas.openxmlformats.org/drawingml/2006/picture">
                          <pic:nvPicPr>
                            <pic:cNvPr id="241" name="Picture 241">
                              <a:extLst>
                                <a:ext uri="{FF2B5EF4-FFF2-40B4-BE49-F238E27FC236}"/>
                              </a:extLst>
                            </pic:cNvPr>
                            <pic:cNvPicPr>
                              <a:picLocks noChangeAspect="1"/>
                            </pic:cNvPicPr>
                          </pic:nvPicPr>
                          <pic:blipFill>
                            <a:blip r:embed="rId3058"/>
                            <a:stretch>
                              <a:fillRect/>
                            </a:stretch>
                          </pic:blipFill>
                          <pic:spPr>
                            <a:xfrm>
                              <a:off x="390306" y="180361"/>
                              <a:ext cx="1884998" cy="962025"/>
                            </a:xfrm>
                            <a:prstGeom prst="rect">
                              <a:avLst/>
                            </a:prstGeom>
                          </pic:spPr>
                        </pic:pic>
                        <wps:wsp>
                          <wps:cNvPr id="242" name="Straight Connector 242">
                            <a:extLst>
                              <a:ext uri="{FF2B5EF4-FFF2-40B4-BE49-F238E27FC236}"/>
                            </a:extLst>
                          </wps:cNvPr>
                          <wps:cNvCnPr>
                            <a:cxnSpLocks/>
                          </wps:cNvCnPr>
                          <wps:spPr>
                            <a:xfrm>
                              <a:off x="390306" y="664137"/>
                              <a:ext cx="2003841" cy="42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43" name="Straight Connector 243">
                            <a:extLst>
                              <a:ext uri="{FF2B5EF4-FFF2-40B4-BE49-F238E27FC236}"/>
                            </a:extLst>
                          </wps:cNvPr>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44" name="Picture 244"/>
                            <pic:cNvPicPr/>
                          </pic:nvPicPr>
                          <pic:blipFill>
                            <a:blip r:embed="rId3059"/>
                            <a:stretch>
                              <a:fillRect/>
                            </a:stretch>
                          </pic:blipFill>
                          <pic:spPr>
                            <a:xfrm>
                              <a:off x="784904" y="285518"/>
                              <a:ext cx="177800" cy="139700"/>
                            </a:xfrm>
                            <a:prstGeom prst="rect">
                              <a:avLst/>
                            </a:prstGeom>
                          </pic:spPr>
                        </pic:pic>
                        <pic:pic xmlns:pic="http://schemas.openxmlformats.org/drawingml/2006/picture">
                          <pic:nvPicPr>
                            <pic:cNvPr id="245" name="Picture 245"/>
                            <pic:cNvPicPr/>
                          </pic:nvPicPr>
                          <pic:blipFill>
                            <a:blip r:embed="rId3060"/>
                            <a:stretch>
                              <a:fillRect/>
                            </a:stretch>
                          </pic:blipFill>
                          <pic:spPr>
                            <a:xfrm>
                              <a:off x="2013369" y="1110222"/>
                              <a:ext cx="177800" cy="152400"/>
                            </a:xfrm>
                            <a:prstGeom prst="rect">
                              <a:avLst/>
                            </a:prstGeom>
                          </pic:spPr>
                        </pic:pic>
                        <pic:pic xmlns:pic="http://schemas.openxmlformats.org/drawingml/2006/picture">
                          <pic:nvPicPr>
                            <pic:cNvPr id="246" name="Picture 246"/>
                            <pic:cNvPicPr/>
                          </pic:nvPicPr>
                          <pic:blipFill>
                            <a:blip r:embed="rId3061"/>
                            <a:stretch>
                              <a:fillRect/>
                            </a:stretch>
                          </pic:blipFill>
                          <pic:spPr>
                            <a:xfrm>
                              <a:off x="2122684" y="672072"/>
                              <a:ext cx="355600" cy="190500"/>
                            </a:xfrm>
                            <a:prstGeom prst="rect">
                              <a:avLst/>
                            </a:prstGeom>
                          </pic:spPr>
                        </pic:pic>
                        <pic:pic xmlns:pic="http://schemas.openxmlformats.org/drawingml/2006/picture">
                          <pic:nvPicPr>
                            <pic:cNvPr id="247" name="Picture 247"/>
                            <pic:cNvPicPr/>
                          </pic:nvPicPr>
                          <pic:blipFill>
                            <a:blip r:embed="rId3062"/>
                            <a:stretch>
                              <a:fillRect/>
                            </a:stretch>
                          </pic:blipFill>
                          <pic:spPr>
                            <a:xfrm>
                              <a:off x="1535101" y="894790"/>
                              <a:ext cx="152400" cy="152400"/>
                            </a:xfrm>
                            <a:prstGeom prst="rect">
                              <a:avLst/>
                            </a:prstGeom>
                          </pic:spPr>
                        </pic:pic>
                        <pic:pic xmlns:pic="http://schemas.openxmlformats.org/drawingml/2006/picture">
                          <pic:nvPicPr>
                            <pic:cNvPr id="248" name="Picture 248"/>
                            <pic:cNvPicPr/>
                          </pic:nvPicPr>
                          <pic:blipFill>
                            <a:blip r:embed="rId3063"/>
                            <a:stretch>
                              <a:fillRect/>
                            </a:stretch>
                          </pic:blipFill>
                          <pic:spPr>
                            <a:xfrm>
                              <a:off x="206378" y="968421"/>
                              <a:ext cx="177800" cy="139700"/>
                            </a:xfrm>
                            <a:prstGeom prst="rect">
                              <a:avLst/>
                            </a:prstGeom>
                          </pic:spPr>
                        </pic:pic>
                        <pic:pic xmlns:pic="http://schemas.openxmlformats.org/drawingml/2006/picture">
                          <pic:nvPicPr>
                            <pic:cNvPr id="249" name="Picture 249"/>
                            <pic:cNvPicPr/>
                          </pic:nvPicPr>
                          <pic:blipFill>
                            <a:blip r:embed="rId3064"/>
                            <a:stretch>
                              <a:fillRect/>
                            </a:stretch>
                          </pic:blipFill>
                          <pic:spPr>
                            <a:xfrm>
                              <a:off x="870630" y="1112373"/>
                              <a:ext cx="165100" cy="152400"/>
                            </a:xfrm>
                            <a:prstGeom prst="rect">
                              <a:avLst/>
                            </a:prstGeom>
                          </pic:spPr>
                        </pic:pic>
                        <pic:pic xmlns:pic="http://schemas.openxmlformats.org/drawingml/2006/picture">
                          <pic:nvPicPr>
                            <pic:cNvPr id="250" name="Picture 250"/>
                            <pic:cNvPicPr/>
                          </pic:nvPicPr>
                          <pic:blipFill>
                            <a:blip r:embed="rId3065"/>
                            <a:stretch>
                              <a:fillRect/>
                            </a:stretch>
                          </pic:blipFill>
                          <pic:spPr>
                            <a:xfrm>
                              <a:off x="1441438" y="1108121"/>
                              <a:ext cx="177800" cy="152400"/>
                            </a:xfrm>
                            <a:prstGeom prst="rect">
                              <a:avLst/>
                            </a:prstGeom>
                          </pic:spPr>
                        </pic:pic>
                        <pic:pic xmlns:pic="http://schemas.openxmlformats.org/drawingml/2006/picture">
                          <pic:nvPicPr>
                            <pic:cNvPr id="251" name="Picture 251"/>
                            <pic:cNvPicPr/>
                          </pic:nvPicPr>
                          <pic:blipFill>
                            <a:blip r:embed="rId3066"/>
                            <a:stretch>
                              <a:fillRect/>
                            </a:stretch>
                          </pic:blipFill>
                          <pic:spPr>
                            <a:xfrm>
                              <a:off x="206376" y="219590"/>
                              <a:ext cx="177800" cy="139700"/>
                            </a:xfrm>
                            <a:prstGeom prst="rect">
                              <a:avLst/>
                            </a:prstGeom>
                          </pic:spPr>
                        </pic:pic>
                        <pic:pic xmlns:pic="http://schemas.openxmlformats.org/drawingml/2006/picture">
                          <pic:nvPicPr>
                            <pic:cNvPr id="252" name="Picture 252"/>
                            <pic:cNvPicPr/>
                          </pic:nvPicPr>
                          <pic:blipFill>
                            <a:blip r:embed="rId3067"/>
                            <a:stretch>
                              <a:fillRect/>
                            </a:stretch>
                          </pic:blipFill>
                          <pic:spPr>
                            <a:xfrm>
                              <a:off x="0" y="46319"/>
                              <a:ext cx="3937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318.6pt;margin-top:17.7pt;width:197.85pt;height:102.35pt;z-index:251703296" coordsize="25126,1299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si8TJpQYAAIAfAAAOAAAAZHJzL2Uyb0RvYy54bWzs WNtu4zYQfS/QfxD07lj3G+IsGicOCizaoNn2nZYoiViJFEjGjlH03ztDSvbGSTfd1m2zRQLIJs3b mZkzZ6icv3voO2dDpWKCL1z/zHMdyktRMd4s3J8/rGaZ6yhNeEU6wenC3VHlvrv49pvz7VDQQLSi q6h0YBOuiu2wcFuth2I+V2VLe6LOxEA5DNZC9kRDVzbzSpIt7N5388DzkvlWyGqQoqRKwa9XdtC9 MPvXNS31j3WtqHa6hQvYtPmU5nONn/OLc1I0kgwtK0cY5C+g6AnjcOh+qyuiiXMv2ZOtelZKoUSt z0rRz0Vds5IaG8Aa3zuyZkn4hihjTAnemQBC64T7rhvErUTHqhXrOuwMUullJ50NAa9tW6Yp+mn+ aNYcUBS4Fr+3EEcKU7ZDU2ybYR9P4MBRQL/I/hsp7gdjflOUP2xupcOqhRtEEEhOemCTmeDgDwib Puj3So8t6/1fV6vgMr5eRbMVtGaRdxnNLq+jfLYKwuw6SFfLIEx+G62b1oNp43nWIjj6Rg53w60c TWxsD096qGWP3xBJ52HhhnGe566zm1qGXrCvU8JgEKVZkEWuU8K4HyRRmoaWgGULLMX1YBmMjbQs 2+sXVkJILAADeQ9rYGUBzxgGaD0Jw8t5Bav0vaTuuEn/p/boifx4P8yA2gPRbM06pncmTSE+CIpv bll5K23n04j6U0RhHI+FmPqnjSkeb048HG6hAN1Z+V6UH5XDxbIlvKHfqQGEA2JkiDGttNPn2H1k x7pjw5Q52B49BiJzxP1nnG4F4EqU9z3l2iqapB04T3DVskG5jixov6bAe/l9ZQBBGmpJddki72pI 2Z8A7Jif04BBeQCGmBXw9znG5l7oJYZ2fuaFyXjExFk/y6I8BxFHzuZJ4AXxmC0T81EsbqjoHWwA SgBjIkc2kIwW1jQFNOSAxDShizkG2q8mv0Hviee+SDXuWjJQgIDbfsqxYOLYnZaENa12loJzgCsk 0C04Ld32h+9xLLn1f/nA7wbDN3TOOM8OYuflMCVJ5IepFY4pTFAKwwxSxoQpgt7ng9Qxjh4ixbNB IgUXSGgjXh13tqhWKezplARKdA30hGY/ACcVb1yHdA3U/lJLs+WjSqJ26lBIGK/E9gNAdp2OmAoD Umf+RrSPliJprohqbRUyQ9bmHuqRdDrWL9xsv5oULSXVNa8cvRugMgioXS4iVz2cRgEfNIxBmrDu ME9pSjrdPp7a02pE1HH0EjUXiZHOhyBhay2qnakLJpLA4n+NzuFn6Ry+Qjo7NajjLyir6NSpYh70 Zyx7E6eRb1go/TSP/WgMyB+ozv+R0P84UVGL4fmKrglwd7IXv9v9NcEQAy1BqccSjaqK/f+qRgdW Zk5Zo1OowR7YDtkQZHHsZ/aIKVH8NAUhHLMlzFGp0QnT3dDe5/9eiUaHwvMVUSV+ShVzc0FLXgtV xtv/KakCb5FhmNhXEN/3vSAY+fgsWWJ4dXojSxDB/fdYVxLModdEFiN0p737B34QJPhCCsKSpIGX HnEljONkLyy5F79xBd/hn3LFXMZfE1eM0p2WK34cxr4HbxjAlSyP0vzotuZbLbFXtjddsf+ogvfm Y10xtdtw5XcAAAD//+xWzY7bIBB+FcS9tcH/KM5p1apSVUV9A0KwjWpshMkm+/YdwGnTXbXaQyrl kIPlGQZmPg+fZ+bb806JnU22m8Qowaaobjde2Y/KfFLjuN3wIKOzHqeF2RYPzhmWJIsYpObLx9nI CWzdbDV3oNo+mbtOCfk0i6OWk0tompaJlSN3ap6WQZkFI8uk3stDi+2XQ4kBAWeLs9KJwYsdBP4u hfPIrgwB5W9gHuZidtafOHdW+zeERucW07TMqhqjlxY3ZZ1TEkPIs0MCzKSq6jTFSICdZE0Fcgx1 cWPs4j7LWSMvAEjAgr17/vx1WVFdtqzJi0ACQsAVcwjCmjaQ3pO4g+UnNfV6jDmDU+5oJV6d6Hf5 0Nz+OJoPYtYGEr5Xo3IvwR18ADj885YFUMAiBfdA8wajiWvZ4l0Mi/wSpMUf8vvugSrV7alSV8AV 4IKnAiE0q7JXXCkL8osrBc0fXMG0gHy94gos3RlX6ttzheQ5ybNYVwhJa/LPwvIgSygsBXlLllCP 76mwhEp31Wpu1YPKUFgoaYom/CCcPXrQ33tQQd9Shd5bXSHrRd5yXon9Jy8zshLxwpKsyfx0EieV Ji3+Q/dJTqZnp97AIHMygsETpq7ecjMo8cQdv9bDLibpPMzjQdrtTwAAAP//AwBQSwMEFAAGAAgA AAAhAEVIi6G2AQAASAIAABQAAABkcnMvbWVkaWEvaW1hZ2U4LndtZlxRPY/TQBB9u044zhdhhy8J hMAgoDjBJTohUdCczzEcQkERCaK0TFgOS4kTxYkgBcIlogk/4Tr+ACVFSioKJP4HQqZCIrxxrmLt t/NmdnZ2PhQ2Aeu6AjRyyKoSWtFQMqVXq1XJdtSFY9uWJiltNZ2rpdqidvOEgxra8fRVbz42QBOn j60XwQgrwKW+JPtB5Az/lJC3NiWaFnZWe+oeLpH90cu/FFwfJRFJzu0lQ5N5j81r78loGKdYfm1Y n+6cmu29PT8Tlwpxm9425a5svETWPEKuczLJ8Df88Thr3w8ChW+0CVomSw5Tr9tPTNo3t7yHaX8H VYWNSqvb7t0FzjxLUn8w2I+zpB+MXphOfGgy1Kv/J1S3uvPh89GAR8FoNknMRLJFvdLueeGb6SRm S05edcJFq+F3Ctd5EPmdX1cuk59zfBRhcaNY7EdkrhOIWITFdnRQLErLHuW7Ax7521ErCgv5faem wE9zsVjFoVnU2QhbUX+/K1uTJZY9kfrtchbrlq777GJDHPClnClDXevOs6kZAp/xgUOxYT966QpE P/resNZ9Lp/BT4ayyvv/AAAA//8DAFBLAwQUAAYACAAAACEAOKri+d4BAACqAgAAFAAAAGRycy9t ZWRpYS9pbWFnZTkud21mbFJNb9NAEH27TvqRhtrhSwpC4FaihwYaKaLqoZe4jqEcgiKSqkfXhKVY SpwojgU5VPUJIS7hJ3DjD3DsIcfekJD4E5wqZHFBIsy4gQPtyqN5M+t5s/tmBRYBbU8AEjF4Zcmk oESKhJxOpynaEMVZbkkSSHN5eSAmYomitTkdedS94avWqK8AE1dn2VsghilgUDwh9I0sJvpNMu61 yGyS0XVpiu+4TeiXnPwmR+sDH4QPZ7T8rgrNp+q1+azX9QJMTsvap4fLUfXoZsS/ZMge0N90H1Ry nOHSyij+x719Gbdg7uao+7zXQbSwfSWqUtXl3CLtcXahRwmxjKmKNfgJq98P649sW+AL5dhqKvQP A7PZ9lXQVvfNJ0F7A1mB+UytWW9tAdf2/cDqdHa80G/bvReq4R2qEIXs/1cuaLODFrJ2Lxr4asB6 oJCpt0znzXDgkegLK7ozrpWtRmLoj12r8ePuHcI3dAuJk9xLxjsuIUO32Y2dZN3dTcZppkr+eJe2 rHW35joJf5aeFySjkLRIJ0HPQqOYpM6Rbpm3JZQk3lXojiw43z+XTvt8aOeTNDBPe8BJ+mqIarU5 Coeqi+JnvKex57C2/7LIxvHHr2Xt7yTZn6Utuf4PAAAA//8DAFBLAwQUAAYACAAAACEAaCGoC+IA AAALAQAADwAAAGRycy9kb3ducmV2LnhtbEyPwU7DMBBE70j8g7VI3KhdJ6QlxKkQEgjBASiRuLqx m1jY6yh2m8DX457guJqnmbfVZnaWHPUYjEcBywUDorH1ymAnoPl4uFoDCVGiktajFvCtA2zq87NK lspP+K6P29iRVIKhlAL6GIeS0tD22smw8IPGlO396GRM59hRNcoplTtLOWMFddJgWujloO973X5t D05Azvd2/fZYvPw8Nc30/JmbFXs1QlxezHe3QKKe4x8MJ/2kDnVy2vkDqkCsgCJb8YQKyK5zICeA ZfwGyE4Az9kSaF3R/z/UvwAAAP//AwBQSwMEFAAGAAgAAAAhAEy/UOj/AAAAxwUAABkAAABkcnMv X3JlbHMvZTJvRG9jLnhtbC5yZWxzvNRPa8MgGAbw+2DfQd77YkzbtB01vZRBr6P7AJK8MdL4B3Xd +u0njMEKnbt5VPF5foi623/qmVzQB2UNB1bVQND0dlBGcng7vTxtgIQozCBma5DDFQPsu8eH3SvO IqZNYVIukJRiAocpRvdMaegn1CJU1qFJK6P1WsQ09JI60Z+FRNrUdUv97wzobjLJceDgj0PqP11d av4/246j6vFg+3eNJt6poEqn7hQovMTIQeOgxPfkpvrQI9D7hkUZwyJnWJcxrHOGpoyhyRlYGQOr nJF/3Ye2jKHNncOqjGGVM7D0W5R4nKzOKZZlEMucYVvGsP0x0Jvvt/sCAAD//wMAUEsDBBQABgAI AAAAIQD6apWf4wEAAMACAAAVAAAAZHJzL21lZGlhL2ltYWdlMTAud21mjFK/b9NAFP7unFCaRtjh lwRFYCqB2goagZBgjGsbymAUkQjYjAnX1lLsRHEsyICoyoDEEhZ2Nv4B2Bi6MjMjZepcIW9IhPeu PwZYOPvd+967u/fuvvcEZgHjqQAk3oJHmUQKcmgk5HQ61WhFnDvwzUkC2leVEzEx5si6esxEFUE0 3GyP+gpo4uSB9zwowhSwyN4h9IXkowF8oBSca5ajSUanZUNMcIHQL7nzmxSN93wRvpzVjhOV2Q/U C/thL4lSPPlWNz7dOpE3Xp3NeUuJ5DrtrpC+yRMdAhaXPLl1FP3GP9F1+P+OLnSWPTpUPcpCT0Ge JMGC2MWWZA6Zi5Jw+v0suOu6Aj/Ix+KpLN5I7VYnVmlHXbPvp50VlAVmSl4raN8GTj2OU6fbXY2y uOP2nqtmtKEy1Mp/P71mtEbJs16XltxePojVgHlBrRS0bf/lcBAR+ccvm/7YqzvNwjLvhU7z56WL hM+YDgq/uFKMV0NClumyGvvFcrhWjLWnQfr1Gi05y6EX+gX/jlkVoE/SIFoFtYdBNlFeEWS/yWna XmSUHE7bS/RiLgOzUdE9sF/K/fpamKE14KvuJQq80BplQ5Vg/jPeUTNUsPtofZ6F7Tvf68ZhfVnv 6Qvw+T8AAAD//wMAUEsDBBQABgAIAAAAIQAuLvtxuQEAAEgCAAAUAAAAZHJzL21lZGlhL2ltYWdl Ny53bWZcUU1v00AQfbtOKE0j7ABFgBAYBBwqaFJUqRzrOoZyCIpIoNyMCUuxlDhRnAhyqMgRcQk/ oSf4Axw59MqFC+J/IGROSIQ3Tk+s/XbezM7OzofCMmBdV4DGFLKKhFY05Ezp+Xyes3V14di2okly W1lP1aFaoXbzhI0yGtHoVXsyMEANp4+tF8EIc8ChfkT2g3jG8I8JeWtZomlhZ7WrzuMS2R999JeC 64MkIsk57bhnUvehee0+6veiBE+/Vq1Pm6fG2wfnxuJSIG7Tu0R5RzZeAjZqh5jqKZlk+BveYJA2 7vm+wjfaBHWTxvuJ2+rEJumYW+6DpLOOosJSod5qtLeAM3tx4nW7O1Ead/z+C9OM9k2KSvH/hCpW a9J73u/yyO+Ph7EZSraoFBptN3gzGkZsycmrdjCrV71m5tj3Q6/568pl8lXbQxZkN7LZTkjm2L6I WZCthbvZLLdsU77d5ZG3FtbDIJPfs8sK/DQXi1UcmkWdjSgp6u82ZKuxxLwnUn8pn8WipYs+O1gS B3zJZ8pQ11qTdGR6wGe851BK2Hvy8qNA9Lvfq9aiz/kz+MlQVn7/HwAAAP//AwBQSwMEFAAGAAgA AAAhAG5nfdyyAQAAQAIAABQAAABkcnMvbWVkaWEvaW1hZ2U1LndtZlxRTYsTQRB93ZO4bjY4k/UD FFlHQQ+LuxERvGZ2El2FhGAiHocx264DySRkEjSHxYA3QeJP8OYf8Ogh4EWvgv9jkbkJxldtThZT 1KvXPdVVrxQ2AcdXgMYJxIp0rUhYpPRqtbJoX11ec1uawHJlPVdztcXs1hkXZTTjycvubGSAO9he s1fACivAY74k+kmvsfxTury1KdW0oAvaV49xlei3Xv5hoH2wnbA5r5sMTOa3zCv/yXAQp1h+qzqf 7p2b1k4uTeVmgb7HmpwHd0vCyAwtzLXMJf2dIhiNsuaDMFT4Tk68brLkOPU7vcSkPXPbf5T29lFU 2CjUO83ufeD8syQN+v2DOEt64fDItONjk6FS/L+ditOZDZ4P+zwKh9NxYsbSKyqFZtdvvJ6MYwpy 9rrbWNSrQTv33IdR0P51bYf4ohsgb+Q388VBROS5oYRFI9+NDvOFZWqMbw55FOxG9aiRyxe4ZcUR laZRH0WhHOaUoaSYv21xOpFBJi/ZHYgeWOvrYcNmX+wuWeRGZ5ZNzAD4jHdcRgnvd158FZf844+q 809f+wBOWcqx//8FAAD//wMAUEsDBAoAAAAAAAAAIQBmf3pekLQAAJC0AAAUAAAAZHJzL21lZGlh L2ltYWdlMS5wbmeJUE5HDQoaCgAAAA1JSERSAAAHuwAAA/IIBgAAAA0Uu9AAAIAASURBVHja7N0/ SGzdej9w3/sK1wTDK0SIXCwsJLEQYsBCLsIRYmEhxOJALCwGYiFcCwkncAKChSEWFkJOYWFhYeEl Ek4hxsLiFBYWFhIsprCYgIWFxRQWU1jsX55Jzvmd99/RWfN3z3w+sC947z3ucc2ePc9a373W6nvz 5k0Wx+XlZQYAQJpSqZRtbW19OeJnAADUVwAA6itonr7/Ef+R7e3taQ0AgESfPn3KPtdVccTPAACo rwAA1FfQPMJuAACdBQAA9RUAgPoKckfYDQCgswAAoL4CAFBfQe4IuwEAdBYAANRXAADqK8gdYTcA gM4CAID6CgBAfQW5I+wGANBZAABQXwEAqK8gd4TdAAA6CwAA6isAAPUV5I6wGwBAZwEAQH0FAKC+ gtwRdgMA6CwAAKivAADUV5A7wm4AAJ0FAAD1FQCA+gpyR9gNAKCzAACgvgIAUF9B7gi7AQB0FgAA 1FcAAOoryB1hNwCAzgIAgPoKAEB9Bbkj7AYA0FkAAFBfAQCoryB3hN0AADoLAADqKwAA9RXkjrAb AEBnAQBAfQUAoL6C3OkbGhrK4vjjH/+oNQAAEt3c3GRzc3NfjvgZAAD1FQCA+gqap08TAAAAAAAA AJA3wm4AAAAAAAAAckfYDQAAAAAAAEDuCLsBAAAAAAAAyB1hNwAAAAAAAAC5I+wGAAAAAAAAIHeE 3QAAAAAAAADkjrAbAAAAAAAAgNwRdgMAAAAAAACQO8JuAAAAAAAAAHJH2A0AAAAAAABA7gi7AQAA AAAAAMgdYTcAAAAAAAAAudP35s2bLI7Ly0utAQCQqFQqZVtbW1+O+BkAAPUVAID6Cpqn73/Ef2R7 e3taAwAg0adPn7LPdVUc8TMAAOorAAD1FTSPsBsAQGcBAEB9BQCgvoLcEXYDAOgsAACorwAA1FeQ O8JuAACdBQAA9RUAgPoKckfYDQCgswAAoL4CAFBfQe4IuwEAdBYAANRXAADqK8gdYTcAgM4CAID6 CgBAfQW5I+wGANBZAABQXwEAqK8gd4TdAOTe8/Nzdn9/n93d3WWXl5fZxcVFdnR0lB0eHmb7+/vZ 1tbWl2N9fT0rFAo/O96/f/+j/18cOzs71d8Rx/n5ebX4i6NYLGalUimrVCoaH50FAAD1FQCA+gra RNgNQMd6fHzMrq+vs5OTk+zg4KAaQEcwPTc3l42Pj2ejo6NZf3//jwq0Vh8jIyPZzMxMtry8nK2t rVUD8uPj4+zq6ip7eHjwJuosAACgvgIAUF9Bkwi7AWi7CIWjsNrd3a2G2VNTU9ng4GBbQ+xGHfF3 TE5OZktLS9nGxkb24cOH7PT0tDoTHZ0FAADUVwAA6itI9yXsjkH4CLxTjj/+8Y9JJ4+lZlPP2Qnn Pjs7y9254985t3Pn5dzxWcnbueOe5Ny/fvzrv/5r9o//+I/Z3//932e///3vq7Oz/+RP/qQrQu2U 48/+7M+y6enp6hLqsex6LI/+2qXRG/F+/9d//VfbrrU8njtWF/jW7/3DH/7wo/c3fm7Vudv5dzt3 Z577v//7v3N37nrP69zO3cpzl8vlXJ07/o1zO3eezp0yGNvoc9ci7kfO7dx5OXfUe879elHTO7dz 5+XcqVlJO8+d94woj+f+t3/7txfHr7S5TDBv5+5rxGD90NBQ0h/65s2bXJ87Qpq8nTv+nXM7d17O HZ+VvJ077knO7ah3Jngsi766uvrNALwRbf4P//APbXu/83juRiyZ79zO3apzpw6gtvPcjbiHOrdz t+rcqQ8Ituvc8W+c27nzdO6UsLvR5671QRbndu68nDvqPed+vajpndu583Lu1KyknefOe0aUx3P/ 9V//tTaXCXbduYXdLmzndm5ht8BZ2J2DAHx+fj7b3t7Ozs/Pq0ugC7uFn87t3MJu53ZuYbfg1bmF 3cJu53ZuYbfw07mdW9jt3MJumaCwW9jtwnZu5xZ2C5wTzh3LBMbe0+/evcu+//57oXSLj9/85jfC buGnczu3sNu5nVvYLXh1bmG3sNu5nVvYLfx0bucWdju3sFsmKOy2Z7f1+Z3bue3Zbc/u15z79va2 +v+LfaYbEYg4GnP89re/zf7yL/+y+l3+L//yL/bstme3vaud257dzu3cTT63Pbud27mbe+6UsNue 3c7t3Pbstoezc9uz257dzv0ye3bLBLtyz+54CiKO1AsEgO4VA0YfP37M3r59mw0PDwuWc3JMTk5m 6+vr2cXFRfb8/OxCbpGbm5tsbm7uyxE/AwCgvgIAUF9B8/RpAgC+ViqVzN7uoiMeUlheXq4uOZ86 Cw0AAAAAADqRsBuA7O7urrrM0szMjIC7i494b+OJzcPDw+zx8dGFDwAAAABArgm7AXrUw8NDdQb3 7OxsVwXcg4OD2djYWDY1NfVlOZ5Yhr1QKFSPtbW1bHNzM9va2vrREf/95/9PHCsrK9n8/Hz1AYD4 fd22jHu857HH98nJiRnfAAAAAADkkrAboIfE/s2xB3eEnAMDA7kJZuO1TkxMVIPrWJL7/fv31Zno sSf15eVlden1CO9bIYLhON/19XV2fHyc7e/vfwnLIxyPkD0C97w9IBAPBJyfn9vjGwAAAACA3BB2 A/SAq6ur7N27d9no6GhHh64jIyPVwHh9fb066/zTp0/VYDmPAWwsEx7tHoH4zs5Otrq6Wv3bYpZ4 J8+kj/cggvt47YJvAAAAAAA6mbAboEvFTOfd3d1scnKyI2dqT09PVwPgmBkdoXarZmZ3gkqlUp0Z fnR0VA32YzZ4J860j9cV749lzgEAAAAA6ETCboAuE8FxLEndKeFpzGKOwD32wY7gNELeCHv5ubu7 u+pM8JhZHXuFd8p7GK9jY2Oj+voAAAAAAKBTCLsBukDMvI0gOZbI7oRgNJbr3t7eru4PHst5k+bp 6am6L3ksQR/7rLd7L/B4cGFhYaEayFviHAAAAACAdhN2A+RY7Kscs4CHhobaFoDGuWMm+YcPH6qv x6zt5omAOWbGb21tZXNzc23d+3t8fLy6F7klzgEAAAAAaBdhN0DOROAZM2sj7Gxn0Bn7bZ+cnJjh 20axrPjBwUH1YYPh4eG2PewQD1xY4hwAAAAAgFYTdgPkxOeQO4LmdixfPT09nb1//z4rFovejA69 PmLWd+yt3Y7l7D8vcR57xgMAAAAAQCsIuwE6XCwLHkuEj46OtjzAnJ2dzXZ3d7P7+3tvRM7c3Nxk m5ub1YcUWr3c+cTERHZ4eGjWPwAAAAAATSXsBuhQDw8P2bt371q6H3eEovPz89ne3p6Au4uUSqXq /tqtXvrevt4AAAAAADRT35s3b7I4Li8vtQZAB/gccg8ODrZ0Bvf+/r6AuwfEMvTb29vV2det3Nc7 Vgh4enrq6raNhwq2tra+HPEzAADqKwAA9RU0T9/ngeiYxQdAewuN2BO7VSH31NRUtaCxB3fvij2+ 48GKVi2RPzIyUt1TvFsfqoj9yr/+e+1fDgCgvgIAUF9Bcwm7Adrs7u4uKxQKLdlXOYL0ONft7a2G 54vYW/v8/DxbWlpqyXU4MDBQfdCi25Y311kAAFBfAQCor6C1hN0AbRLLla+urrYkXJyZmckODw+z SqWi4fmmmHUd+2yPjY1Z3lxnAQBAfQUAoL6CjibsBmixCLnX19ers1ubPXvWLG7qLX5XVlaa/kBG LG/eDaG3zgIAgPoKAEB9Ba0l7AZokZhVHTNmm70n9+TkZPWeHqE6NMLj42P1mopQutmhd6xAEMuq 6ywAAKC+AgBQX8FLhN0ATRbBXdxjR0dHmxoUzs3NKU5o+rX88ePHbGJioqnX8vj4ePU8OgsAAL1N fQUAoL6Clwi7AZokgsGDg4Om7n0cy0svLy9n19fXGpyWuri4yJaWlpq6xPnCwkJ2eXmpswAA0KPU VwAA6it4ibAboAlubm6y+fn5poWAQ0ND2cbGRnZ3d6exaatisVjdG76Ze9DH74+l1HUWAAB6i/oK AEB9BS8RdgM0ULlczt69e9e02a6xp/HW1lYugj96S+wRH9d+s/akj98b136lUtFZAADoEeorAAD1 FbxE2A3QIPv7+9UZ182ayR1B39PTk4amo8WDGNvb29nw8HBTPgujo6PZ8fFxdZsAnQUAgO6mvgIA UF/BS4TdAHU6Pz/PZmdnmxLsRWAYIXfMGIc8iWs2Qu9YjaAZn43YJiCWUNdZAADoXuorAAD1FbxE 2A2QKPbLfvv2bVOWLI+QO4JCITd5F8uOx7XcjOXNY5/w2Lu+U1Y80FkAAFBfAQCor6C1hN0ANYrl k3d2dpoS3kXIHb9byE23iWs6VimIgLoZS5vHCgs6CwAA3UV9BQCgvoKXCLsBanBzc5NNTU01PKyL 4Nxy5fSC+/v7bH19vSkrIiwvL1dXXNBZAADoDuorAAD1FbxE2A3wChFCr62tNTygi1mu8XtLpZJG pqfEftuxDUAzljaP1RFiBQadBQCAfFNfAQCor+Alwm6AFxwfH2cjIyMND+UKhYKQm54XqyUsLi42 /PM1OTmZXV5e6iwAAOSY+goAQH0FL+kbHx/P4jg7O9MaAF+JIHphYaEpSy1fX19rYPjK0dFRtR5p 9OctVk5o1fYAMVs9HmL5fMTPAACorwAA1FfQPH2aAODHYvnjWAY59tFu9EzT09NTDQzf+Ozt7+9n o6OjDf3sxe87Pz/XwAAAAAAAXUbYDfCVmM0doXQjg7ahoaFsd3c3q1QqGhhe4enpKdvY2Mj6+/sb vqrC/f29BgYAAAAA6BLCboDsf2eU7u3tNXQ2dwR1sRTMw8ODBoYEd3d31YC60Q+fHBwcaFwAAAAA gC4g7AZ6XuyfPT093dBAbWpqKru6utK40ACx/P/Y2FhDP6OLi4tmeQMAAAAA5JywG+hp29vbDV0q OWaNxp7DMVMcaJzYBqDRS5vH5/Xjx48aFwAAAAAgp4TdQE+6ubnJZmZmGjpT9O3bt9nj46PGhSaK pc3n5uYa+tldXV213QAAAAAAQA4Ju4Gec3h42NC9uScmJrLz83MNCy10cnJSnZndqM/xyMhI9XcC AAAAAJAfwm6gZzw9PWXLy8sNC8ciMN/Z2bFkObRJuVyuzspu5NLmhUKh+nsBAAAAAOh8wm6gJ8S+ vGNjYw0LxObn57NisahhoQPEygqN/HyPjo5mV1dXNb+OePAlllk/PT2triARx6dPnyyRDgAAAADQ JMJuoKtF+PT+/fuGzfyM2dz7+/tmc0OHqVQq2cbGRsM+6/F7XrNyQzz0sr29nU1PT2e//e1vf/X3 /fDDD9nbt2+z4+Pj6msFAAAAAKB+wm6ga8UMywigGjXbc3FxMSuVShoWOtj19XVDP/cLCwu/ODM7 7i+xLcL3339f/f9999133/w9X//vf/EXf5EdHBx4aAYAAAAAoE7CbqArxezroaGhhoRd8XvM5ob8 iM/q5uZmdSWGRtwDRkZGqsuRf7a1tfXNWdwvHZ+D77/6q7/Kbm9vvWEAAAAAAImE3UBXieWBl5aW GjarM2Zu3t/fa1jIoQiSZ2ZmGras+T//8z9nf/d3f/eqmdyvPf70T/+0urQ5AAAAAAC163vz5k0W x+XlpdYAci32zp2cnGzYTE4BFHSHvb29bGBgoGEPwTTy+Byau98AAPxcbCMVq+p8PmwrBQCgvoKf 6vs82BoDwQB5tbOz07Ali2Nv7nK5rFGhi8Qs76mpqY4MvH/zm99U9/4+OjryRgEAfCW2kvm6bvp6 axkAANRXEITdQK49PDxk8/PzDQmcIiw/PDy0Nzd0qc97eXfiLO+Y4R37gNs2AQDg/zMYCwCgvoKX CLuBXH8xx3LjjQiapqens5ubG40KPSBmeU9MTHTkLO94eAcAgP/f5zMYCwCgvoJvEXYDuRT7ifT3 99cdLMXviJmelUpFo0IPeXp6yt6+fduRgffJyYk3CAAgMxgLAKC+gpcJu4FciWWIl5eXGxIojY+P ZxcXFxoVetjBwUF1C4NOCrtjb3EAAAzGAgCor+Blwm4gN2J/7rm5uYaESTGjM2Z2AhSLxYbdWxp1 2FYBAMBgLACA+gpeJuwGcuH8/Lwh+3PHDM4PHz5UZ4gDfBZbGaytrTVke4RGHLG9AgBArzMYCwCg voKXCLuBjhehTyMCqFgaOGZwAnyr4B8eHm5r0P3dd99l8/Pz3gwAQG1mMBYAQH0FLxB2Ax0rlhlf WVlpSHhUKBQsWw68SmyZ8Dd/8zdtDbx/97vfeSMAgJ5nMBYAQH0FL+lr1KDs2NhYQz5Y9YZZKeLf Neo1HB4eJr2GaL9GvYYUpVKpYeePfU9TbG1tNew1xO9K0cg9W6NN2/k+pH4m4xrups/kDz/8kJ2c nKTcHNv6meyEe2MjP5Op98Zu+ky6N9ZXQLf63hgrSrR7KfOfPqDTyHtj6vvQ7nqlkffGTvhMujd2 Rr3i3pjvekVfTr3i3ti9fbm4x6QMxro3dka90sh7Y177cuqV9vTleuHeqC+nL6decW+s5zPZyM+j vpy+XAd9JoXdPlQ+VAqOzuoE/O3f/m3DXsO///u/GzwWdgu7dQJqvjeurq62Pez+6TVrgMQAiXrF AIl6RV9OveLeKOwWdgu7hd36cu6N+nL6cuoV90Zht76cvpyw24fKh0rB0cGdgJ2dnew3v/mNwWMD JMJuYbewW9htgES9YoBEvaIvp15xbxR2C7uF3cJu9Yp7o76cvpx6xb1R2K0vpy8n7Pah8qFScHR+ JyCW611bW2t4WGTwWNgt7NYJsIy5ARIDJOoV90Zht76cesW9UditLyfsFnYLu4Xd+nL6cvpy+nLC bn05Ybew24fKh0rB0ZTPZPzdU1NTTQmLDB4Lu4XdOgEp98ajo6O2Bt2/+93vDJAYIFGvGCBRr+jL qVfcG4Xdwm5ht7BbveLeqC+nL6decW8UduvL6cu9Nuz+wx/+8KUjkXJcXV0l/RHlcrmu8359FIvF pNcQ/65Rr+Hh4SHpNUT7Neo1pKhUKg07/83NTfIHu1GvIeXLPsRrb9RriDZt5/uQ+pmMa7iVn8nr 6+tseHi47pvZwsJC9p//+Z8/ew1xj0ktwtv5meyEe2MjP5Op98Zu+ky6N3bGZ/K198a4N7Ur6P7u u++y+fn5ptYrqe9Du+uVRt4bO+Ez6d7YGfWKe2O+6xV9OfWKe2P7+nLN/kx+vsfUOqDs3tgZ9Uoj 74157cupV9rTl+uFe6O+nL6cesW9sZ7P5E/rq729PX05fbncfyb7vr6gAVrp4OAgGxwcrCsU6u/v zz58+KAxgYaKYvOHH36oBs/tCLxjGXUAgF6XEnYDAKC+orf0jY+PZ3GcnZ1pDaBlGrE8xsjIiC9j oGmWl5fbNrs79WlMAIBuEjN+YonLz0fqzCEAANRXdK8+TQC0UsyWXFlZqTsIij2+U5cnAXiN8/Pz tixhHvc3AAAAAABeJuwGWib2MJmZmak7DFpcXMweHx81KNB0s7OzLQ+8/+M//kPDAwAAAAC8grAb aIlSqVSdrdiIfWyfn581KNASl5eXLQ+75+bmPNADAAAAAPAKwm6g6WJf7dhfu57wZ2hoKDs9PdWY QMttbGy0PPCemJjIbm9vNT4AAAAAwDcIu4Gm2t/fz/r7++sKfUZHR7ObmxuNCbRFrCYRs61bHXjH Qz7xsBAAAAAAAL9M2A00zfv37xuynO/Dw4PGBNqqXC5nv//971seeMfDQh8/fvQGAAAAAAD8AmE3 0HAxC3JlZaXukCfCcvtzA52iUqlks7Oz1fvTd99919LQe29vz/0QAAAAAOAnhN1AQz09PWXLy8t1 z2Tc2dnRmEDHicA5gufvv/++5bO8C4VCNXAHAAAAAOB/CbuBhonlxqenp+1RC3S9YrGYvX379kvo /dJM7/jfGzEbfH5+vrqkOgAAAAAAwm6gQW5vb7Px8fG6QpzJyclqgASQF3HP2trayqampqqrUvza /e2HH37IlpaWsn/6p3/K/vzP/7yue2Wcq1QqaXwAAAAAoOcJu4G6xUzs4eHhusKbCIFiCXSAvIol ziP8/vjxY3Z4eFg94v4Yq1587e7uLpuYmKjrnhn/XuANAAAAAPQ6YTdQl6Ojo2xwcLCu0GZjY6Ma EgH0iliKfG5urq5759jYWDU4BwAAAADoVcJuIFnMXvzWsr2vOQ4ODjQk0JPiIZ9CoVDXPXRoaCi7 urrSmAAAAABAT+qLPXbjODs70xrAq+3t7dUVdA8MDGQnJycaEugasYR5hNefj/j5NTY3N+sKvON+ enp66g0AANRXAACor+g5fZ8HSiO4AniNra0tMxEBfiL25/76Xhc/v9bu7m7dgffx8bE3AQBQXwEA oL6ipwi7gZqsr6/XFciMjo5mNzc3GhLQWfiJWO1icHCwrnvs/v6+NwIAUF8BAKC+omcIu4FX29jY qCuEmZiYyO7u7jQkoLPwK66vr7Ph4eG67rWxLDoAgPoKAAD1Fb1A2A286Pn5OVtaWqorfJmamsoe Hx81JqCz8IJ4KGhkZKSue+7a2lr13g0AoL4CAEB9RTcTdgPfVKlUssXFxbpClwjKy+WyxgR0Fl6p VCpl4+Pjdd17C4WCwBsAUF8BAKC+oqsJu4FfFQH13NycsAWgDZ2FuAfPzMy4BwMA6iuDsQAA6iv4 FcJu4Bc1ImR5//69kAXQWahDrK4xOztb1714eXm5+nsAANRXAADqK/UV3UbYDfzMw8NDNj09XVe4 sr29rSEBnYUGiKA6Aut67skLCwvZ09OTNwkAUF8BAKiv1Fd0FWE38CP39/fZ1NRUXaHKwcGBhgR0 FhrcWVhbW6vr3hz39sfHR28UAKC+AgBQX6mv6BrCbuCLYrGYjY2NJQcpAwMD2cePHzUkoLPQpM7C 1taWwBsAUF8BAKC+gv8j7Aaqbm5u6gq6BwcHs/Pzcw0J6Cw0ubNweHiY9ff3C7wBAPUVAADqK3qe sBuoBt3Dw8PJwcnIyEh2dXWlIQGdhRZ1FgTeAID6CgAA9RUIu6Hn1Rt0T0xMZKVSSUMCOgst7iwc HR1Vt48QeAMA6isAANRX9CphN/SweoPu0dFRQTdAGzsLl5eX2dDQkAeWAAD1FQAA6it6krAbelS9 QXfMCHx4eNCQAG3uLNR7Px8bGzPDGwBQXwEAqK8gl4Td0INiFl/ssy0YAeiOzsLt7W1d93UzvAEA 9RUAgPoK8qhvfHw8i+Ps7ExrQA9oxIxuQTfAzxWLxaxQKHw54udWirA6Hkaq50EmgTcAoL4CAFBf QZ70aQLorS+yeoLu+fl5QTdABxN4AwAAAAC9RNgNPSJmdI+OjiYHIDMzM1m5XNaQAB3u/v6+umqP rSoAAAAAgG4n7IYeUO/S5TGju1KpaEiAnIjAO/bhtmUFAAAAANDNhN3Q5eoNupeWlgTdADkUq3FM Tk4KvAEAAACAriXshi5Wb9C9sLAg6AbIsdh/W+ANAAAAAHQrYTd0qdvbW0E3ANUZ3tPT08nfBzMz M74PAAAAAICOJOyGLhQzusfGxpKDjeXlZcEGQBd5eHioztL2ABQAAAAA0E2E3dBl6l26fGVlJXt+ ftaQAF2m3hneAm8AAAAAoNMIu6GL1Bt0Ly4uZk9PTxoSoEsJvAEAAACAbiLshi5Rb9BdKBTM6Abo AQJvAAAAAKBbCLuhCzRiRrfgAqB3CLwBAAAAgG4g7IacK5VKdQXd8/PzAguAHhSB99TUVPL3x+rq qkYEAAAAANpK2A05ZmYeAPV4eHjIJicnk79HNjc3NSIAAAAA0DZ94+PjWRxnZ2daA3Kk3qB7ZmZG 0A3QQMViMSsUCl+O+DkPIvCemJgQeAMA6isAAPUV5E7f54HKvb09rQE5UW/QPTs7W/0dADTOp0+f fnSvjZ/z9L0i8AYA1FcAAOoryBthN+RMzMauN+h+fHzUkAA6Cz9SKpWysbExgTcAoL4CAFBfQW4I uyFnVldXBd0AOgtNUW/gvbOz40IAANRXAADqK2gZYTfkSD1B99zcXHVfVgB0Fr4l9moaHh5O/r45 OjpyMQAA6isAAPUVtISwG3JiY2MjOXiYn5+vLn8OgM7Ca9zc3CQH3gMDA9n5+bkLAgBQXwEAqK+g 6YTdkAPx+UwNuqempixdDqCzULN6A++rqysXBQCgvgIAUF9BUwm7ocPFcrD9/f2CbgCdhZarJ/Ae GhrKrq+vXRgAgPoKAEB9BU0j7IYOdnp6mhx0Rzhhj24AnYVG/F0xUzs18I7AHABAfQUAoL6CZhB2 Q4eKcGBwcNBsOgCdhbaLPbhTA++xsTGrjAAA6isAAPUVNIWwGzrQ/f19Njo6KugG0FnoGPUE3rbV AADUVwAA6itoBmE3dJhSqZSNj48nhQmx5Pnl5aVGBNBZaIrj4+Pk7TXm5uayp6cnFwoAoL4CAFBf QcMIu6GDlMvlbHJyMjnojj2+AdBZaKYPHz4kfU/Fsby8nD0/P7tYAAD1FQCA+goaQtgNHSKC7unp 6aTwIJaVjeVlAdBZaIWtra3kwLtQKAi8AQD1FQCA+goaQtgNHSAG/WdmZpKDg8PDQ40IoLPQUmtr a8nfW+/evXPBAADqKwAA9RXUTdgNHSCWdU0NDDY3NzUggM5CW8Qs7dTvr93dXRcNAKC+AgBQX0Fd hN3QZvUsBfv+/XsNCKCz0DaxMsns7Gzy99jR0ZELBwBQXwEAqK8gWd/4+HgWx9nZmdaAFtvf37fn KUCXKBaL1Xvz5yN+7gXlcjmbnp5O+i4bHBzMrq+vXTwAgPoKAEB9BUn6NAG0R8xm6+/vTwoHVlZW BN0AdIx6Au/h4eHs7u5OIwIAAAAANRN2QxtcXFxkAwMDSaHA/Px8VqlUNCIAHeXh4SEbGRlJ+m4b HR0VeAMAAAAANRN2Q4vd3NxkQ0NDSWHA1NRU9vj4qBEB6NjvuJipnfIdNzEx4TsOAAAAAKiJsBta KPa/SA0BJicnhQAAdLxPnz4lr14yOztr9RIAAAAA4NWE3dAisbzr2NhY0uB/zAS3vCsAeXF+fp71 9/cnfectLS1lz8/PGhEAAAAAeJGwG1rg6ekpm56eThr0j9lxV1dXGhGAXNnd3U363otjfX1dAwIA AAAALxJ2Qwu8ffs2OeiO2XEAkEfb29vJgff+/r4GBAAAAAC+SdgNTba1tZU80L+3t6cBAci1QqGQ /D14enqqAQEAAACAXyXshiY6ODhI3rN0c3NTAwKQe5VKJVtYWLCVBwAAAADQcMJuaJJYfjw16LZX KQDdJALvmZmZpO/EoaGh7O7uTiMCAAAAAD8j7IYmuLm5yQYHB5MG9RcXF7Pn52eNCEBXKZfL2fj4 eNJ349jYWPbw8KARAQAAAIAfEXZDg9UzmD81NVX99wDQjUqlUjY8PJz8Hfn09KQRAQAAAIAvhN3Q QPUs0xqz1u7v7zUiAF0t9uCOvbhTVz8BAAAAAPisL2agxnF2dqY1oE4xCJ8yeB9LnheLRQ0IkGNx Hy8UCl8O9/Vfd3R0lPX39yd9Z25tbWlAAFBfAQCgvoKqvs8Dh3t7e1oD6rC2tpY0aB/H+fm5BgTI uU+fPv3o3h4/8+t2dnaSvzePj481IACorwAAUF+BsBsa4cOHD8kD9vv7+xoQQGehJ62uriZ9d8Yy 6NoXANRXAACor0DYDXW6uLhI3nvUUqwAOgu9bnl5Oek7dGhoKLu5udGAAKC+AgBAfUUPE3ZDHWI/ ixhsTxmkj/0wANBZ6HWVSiWbnp5O+i4dHx/PyuWyRgQA9RUAAOorepSwGxI9PDxUB9lTBueXlpaq g/sA6CyQZff399nY2FjSd+r8/LzvVABQXwEAoL6iRwm7IcHT05NZaADoLDTQ5eVlNjg4mPTdGnt/ AwDqKwAA1Ff0HmE3JFhZWUkajB8dHa3OCAdAZ4GfOz4+zvr7+5O+Y3d3dzUgAKivAABQX9FjhN1Q o83NzaRB+IGBgez6+loDAugs8A0RWqd8z8bx8eNHDQgA6isAANRX9BBhN9Rgf38/eQD+8PBQAwLo LPAKhUIh6bs2lkG/u7vTgACgvgIAQH1FjxB2wyvFXqKWVgVAZ6H5KpVKNjs7m/SdOzY2lpVKJY0I AOorAADUV/QAYTe8wuPjYzYyMpI06B6z056fnzUigM4CNSiXy9nExETSd+/MzIzvXgBQXwEAoL6i Bwi74QUx2D49PZ002D41NZU9PT1pRACdBRIUi8VsaGgo6Tt4fX1d4A0A6isAANRXdDlhN7xgeXk5 aZB9fHy8OiMcAJ0F0l1cXGQDAwNJ38VbW1saEADUVwAAqK/oYsJu+IbNzc2kwfXBwcHs9vZWAwLo LNAAp6enSd/HcXz8+FEDAoD6CgAA9RVdStgNvyIGx/v7+5MG1o+OjjQggM6CRmmgmKWd8p0cs8Kv r681IACorwAA1FfqK7qQsBt+wf39fTY8PJw0qL67u6sBAXQWdBaa4O3bt0nfzaOjo1mpVNKAAKC+ AgBQX6mv6DJ9sa9wHGdnZ1oD/ke5XK5+JlIG01dXV7Pn52eNCNCDisViVigUvhzxM41VqVSy2dnZ pO/oubk539EAoL4CAFBfqa/oMn2aAH5sYWHBIDoAdKh4KG1iYsJDaQAAAACAsBu+9u7dO8ujAkCH i6eOU7cb+fDhgwYEAAAAgC4h7Ib/c3p6mvX399c8aD40NJTd3NxoQADIwfd2/JvLy0sNCAAAAABd QNgN/yMGvQcGBpJmiJ2fn2tAAGiDg4ODpO/ukZGR7P7+XgMCAAAAQM4Ju+l5Mdgdg94pg+X7+/sa EADaKPbhTvkOn5mZySqVigYEAAAAgBwTdtPTYpB7bm4uaZC8UChoQABos+fn5+Tv8gjKAQAAAID8 EnbT096+fZs0OD47O2s2GAB0iIeHh2x0dNQqLQAAAADQY4Td9Kzd3d2kQfGJiYns8fFRAwJAB7m6 usoGBgZq/l7v7+/PLi8vNSAAAAAA5JCwm56UOiA+ODiYFYtFDQgAHejo6KgaXtf6/T4yMpLd399r QAAAAADIGWE3PScGs4eHh5NmdZ+enmpAAOhgm5ubSd/xMzMztigBAAAAgJwRdtNTnp+fq4PZKYPg MXgOAHTvd/3a2poGBAAAAIAcEXbTU2IQO2Xwe2lpqTp4DgB0vnK5nE1MTCR95x8cHGhAAAAAAMgJ YTc9IwavUwa9Y7DcsqYAkC/FYjFp/+74N1dXVxoQAAAAAHKgb3x8PIvj7OxMa9C1Li4usoGBgZoH vAcHB7ObmxsNCMCLIlwtFApfjviZ9jo8PEwKvEdGRrKHhwcNCADqKwAA9RV0uL7Pg3p7e3tag669 eQ8NDSXN7Do9PdWAALzKp0+ffvQ9Ej/Tfu/fv09a2WV2dtYWJgCgvgIAUF9BhxN209VikHpmZiZp kNtnAgCdhe6wtLSUVAtsbGxoPABQXwEAqK+ggwm76WoxSJ0yuL24uGg2FwA6C13i8fExGx0dTaoJ jo6ONCAAqK8AANRX0KGE3XStGJxO2adzcnIye3p60oAA6Cx0kdvb22x4eLjmumBgYCC7vr7WgACg vgIAUF9BBxJ207U37MHBwZoHtEdGRrK7uzsNCIDOQhe6vLxMehAuZoU/PDxoQABQXwEAqK+gwwi7 6TqlUilp5lYcJycnGhAAnYUutrW1lVQjzM/PazwAUF8BAKivoMMIu+kqlUolm56eThrE3tzc1IAA 6Cz0gMXFxaRaQb0MAOorAAD1FXQWYTddZWVlJWnwemlpKXt+ftaAAOgs9IByuZxNTk7WXC/EEuje VwBQXwEAqK+gcwi76RrHx8dJQffExET29PSkAQHQWeghxWIxGxwcrLluGBoaym5ubjQgAKivAADU V9ABhN10hdvb2+rgc60D1gMDA9nV1ZUGBEBnoQednp5WZ2vXWj+MjY1lj4+PGhAA1FcAAOoraDNh N7kXs7JjdnbKrO6PHz9qQAB0FnrY5uZmUg0R+34DAOorAAD1FbSXsJvci8HmlEHqGNwGAJ2F3vb8 /JzNzs4m1RL7+/saEADUVwAA6itog1h5MVZuFHaTawcHB8mzsWJwGwB0Fnh4eMhGRkZqridiCfTL y0sNCADqKwAA9RW0SOR7MaF1cHDw87Us7Ca/N+WvLuRXH7Hkeblc1oAA6Czwo/cvZf/uCMkjLAcA 1FcAAOoraL6lpaWfjtEJu8mf1BlYEY4Xi0UNCIDOAj+zu7trxRgAUF8BAKivoEPFjO5fGJ8TdpMv MZg8MzOTNBh9dHSkAQHQWeBXRXCdUmNsbW1pPABQXwEAqK+gidfvL67MOD4+nsVxdnamlciF1dXV pEHo+HcA0CyxckihUPhyWEkkn+KhusnJyaRa4/T0VAMCgPoKAEB9BQ0WKz6Pjo7+8ric5iFP9vf3 kwafYya45UUBgNd2/GLrk1rrjaGhoaxUKmlAAAAAAGiQyPdmZ2d/fVxOE5EXt7e32cDAQNLAs6eT AIBaxNYnv7gs0gtHFN4esAMAAACAxnj37t23x+Q0EXnw4lMb3zjsOQEApHj//r39uwEAAACgTS4u Ll6ekKKZyIO1tbWkwebNzU2NBwAkiYft5ubm7N8NAAAAAC0W2wUODw+/PBanqeh0BwcHSYPM8/Pz lhEFAOry+PiYjY2N2b8bAAAAAFrk6ekpm5qaet1YnOaik11dXSXt0z06OlodnAYAaEQ9krJ/dxTk HrwDAAAAgNqsr6+/fhxOc9GpyuVyNbSudWA5wvHr62sNCAA0zPb2dtJKM1GYAwAAAACvc3x8XNvE E01Gp6rpqY2vjsPDQ40HADRcbJGSUpucnJxoPAAAAAB4we3tbTY4OFjb+JtmoxMdHR0lLRe6tLRk uVAAoCkeHh6SVp0ZHh7O7u/vNSAAAAAA/IrYp3t8fLz2ySaajk5zc3NT+1Mb/3NMTExUlz4HAGiW 2L87tkxJ2b87CnYAAAAA4OfevXuXtKqisJuOEoPAEVrXeiFHOF4sFjUgANB0Hz58SCq8C4WCxgMA AACAn/j48WPSis/Ly8vCbjpLDAKnDB7v7OxoPACgZRYXF5NqlijcAQAAAID/dXd3lw0NDdU8zhZL nj8+Pgq76RwHBwdJg8Yx2GyfbgCglaxGAwAAAAD1iXxvZmYmKR+M7QZDX6TecZydnWlR2qZUKtmn G4BciwAzVij5fAg0e+M9T3nqdHJy0v7dAKC+AgBQX9HzVldXk4Lu3d3dL7+j7/N/ube3p0Vpi0ql kk1NTdV8IQ8MDLgRA9AxPn369KPvqfiZ7pe6n5CVaQBAfQUAoL6il52cnCQF3bFP99fjasJu2i51 n27XLAA6C+S5ltne3tZ4AKC+AgBQX9FzYsXnlBUTY8Xnn66YKOymrY6Pj5MGh1dWVsyGAkBngY4Q W6rEtkC11jMxI/zy8lIDAoD6CgBAfUXPiHxvdnY2KR88Pz//2e8TdtM2qU9txJLn9rkEQGeBTnJ7 e5sNDg7WXNeMjIxkj4+PGhAA1FcAAOoresLa2lpDV0kUdtMWqU9txAyom5sbDQiAzgIdJ1asSdm/ e35+3oo1AKC+AgBQX9H1Tk9Pk4LupaWlXx0/E3bTFqurq0kX887OjsYDQGeBjvX+/fukGufg4EDj AYD6CgBAfUXXihWfh4eHk/bpjm0Ef42wm5Y7PDxMGgReXl426wkAnQU6WtQqseVKrXVOLIFeLBY1 IACorwAA1Fd0nRgzm56ebsqYmbCblor9LFOe2hgbG7NPNwA6C+RCbLmSsn93hOSVSkUDAoD6CgBA fUVXSV0N8TUrPgu7aZnUpzYGBgay6+trDQiAzgK5cXR0lLR/d2z1AgCorwAA1Fd0i4uLi6RxssXF xVet+CzspmXevXuX9NRGLHsOADoL5E0E1/bvBgD1FQCA+opeFas2j46ONnyf7q8Ju2mJ09PTpMHe paUl+3QDoLNALsWS5Kn7d5dKJQ0IgPpKfQUAoL4i12J2dsqKzy/t0/01YTdN9/DwkPTUxsjISPb4 +KgBAdBZILdub2+T9u+enZ31wB8A6iv1FQCA+orc2traSpoIW2tmLeymqWKQdmZmpuYLOdbuv7q6 0oAA6CyQex8/fkzal2h7e1vjAaC+Ul8BAKivyJ3I+GKGdq3jYfPz8zVPABF201Q7OztJT23s7u5q PAB0Fugaa2trSTXRxcWFxgNAfaW+AgBQX5EbsWpzyorP8W9itehaCbtp6k0zZRbT8vKyZTsB0Fmg q0Rtk7J/d2zrklLkA4D6CgAA9RXtEDlfyqSP8/PzpPMJu2mKcrmc9NTG+Ph49d8CgM4C3aZYLCY9 CBjLNwGA+kp9BQCgvqLTffjwISnofvfuXfI5+yJcjOPs7Mw7QMMsLS0lXcz26QYgryLILBQKX474 GX4qtmpJqZE8mAqA+kp9BQCgvqKTXV9fJ+3TPT09nVUqleTz9ml6Gi0GY+3TDQDwy1IfCvS0NQAA AACd6OnpqTq5utbxrsHBwbofuhB201A3NzfVC7PWi3lhYcE+3QBAT3h8fEwq/mOLmPi3AAAAANBJ YqWAVu7T/TVhNw01Oztb84U8MjKSPTw8aDwAoGfE1i0p+3dHxwEAAAAAOkWsRpgyzrW5udmQ8wu7 aZj3798nPbVxcnKi8QCAnrO9vZ1UOx0dHWk8AAAAANru/v4+Gx4ernl8a25urmErPgu7aYiLi4uk pzY2NjY0HgDQs2Irl5S9jG5vbzUeAAAAAG01Pz9f89hWhOONXPFZ2E3d4qmNWIq81ot5YmIiq1Qq GhAA6FlR2Ed4nVJHNerpVwAAAACo1d7eXkesWijspm6pT23c3d1pPACg50WBn7JCzrt37zQeAAAA AC13eXmZDQwM1DyetbKy0vDXIuymLh8+fEh6auPjx48aDwDg/6yuribVVKenpxoPAAAAgJZ5enrK xsbGklYqLJfLDX89wm6SFYvFbGhoqCOe2gAAyHsnYWpqKmm1nNhSBgAAAABaYXl5OWnSxvX1dVNe j7CbJLFH5OTkZM0XcjzpEYO5AAD8WKlUqobXtdZXi4uLGg8AAACApjs8PEwKujc3N5v2moTdJFlb W6v5Qo61+5v11AYAQC93GI6PjzUeAAAAAE3z+PiYjY6OJk3UiEm0zSLspmax33Z/f3/NF/PW1pbG AwB4wdLSUs111uDgYHZ3d6fxAAAAAGiKCK1rHbMaGRnJHh4emvq6hN3UJJ7aSFlec3Z2NqtUKhoQ AOAV9VbKU7IzMzPqLQAAAAAabm9vL2k1wtPT06a/tr7x8fEsjrOzM+8UL0rZdL4VT20AQLsVi8Ws UCh8OeJnSHV1dVXdAqbWuiu2mgEA9RUAAOorGuXm5qa6qmCt41RxjbVC3+cTRiIP33JwcJD01Mb5 +bnGA6Drffr06Ufff/Ez1GNnZ6djn5gFAPUVAID6iu5XLpezsbGxmsenYqL109NTS16jsJtXiad7 Up7aWF9f13gA6CxAovn5+Zrrr+iAREcEANRXAACor6hH5Hy1jk3FaoW3t7cte43Cbl70/PycTU1N 1XwxT0xMtOypDQDQWaAblUqlpAcOV1ZWNB4A6isAANRXJLu4uMj6+/trHpfa399v6esUdvOijY2N mi/kGJS11wMAOgtQv+ggpCxnfnh4qPEAUF8BAKC+omaPj4/ZyMhIzeNRS0tLLX+twm6+6erqKump jdjfGwB0FqAxoqOQsmRUzAwHAPUVAADqK2qxsLCQtLVehOStJuzmV8US5JOTkzVfzHNzcxoPAJ0F nQUaXJfFFjHqMgDUVwAAqK9opsiMU1YZjGXP20HYza9aXV2t+UIeGhoygwgAnQWdBZrg+vq6Olu7 1vpsa2tL4wGgvgIAQH3Fi25vb5PGn2JL5HYRdvOLjo6OkpYvPz4+1ngA6CzoLNAkEVynPFl7eXmp 8QBQXwEAqK/UV3zT7OxszeNOU1NTWaVSadtrFnbzMw8PD9UZ2rVezIVCQeMBoLOgs0ATRcchOhC1 1mmxBHoshQ4A6isAAPWV+opfsrm5WfOY0+DgYFYsFtv6uoXd/Mjz83M2Pz+f9NSGAVQAdBZ0Fmi+ WE4qOhIeTARAfQUAgPqKRohVAVNWfN7f32/7axd28yO7u7s1X8hx8d/c3Gg8AHQWdBZokehIpCxn fn5+rvEAUF8BAKiv1Fd8EZNZR0dHczuxQtjNF9fX10mbzseyBgCgs6CzQGutrKzUXLeNjIxUt6wB APUVAID6Sn1FWFpaqnmMaWxsLCuXyx3x+oXdVMXy5bGXY60Xc2xUH/8WAHQWdBZordSnbhcWFjQe AOorAAD1lfqK7OTkJGnF51j2vFMIu6laX1+v+WIeGhrK7u7uNB4A6CzQJrEsecpy5js7OxoPAPUV AID6SqP0sFj9L1YBrHVcaW1traP+DmE32enpadKm8/G0BwCgs0B7bW1t1VzHxdY1t7e3Gg8A9RUA gPqKHjU/P1/zmNLU1FR1tcFOIuzucalPbXTKpvMAoLNAr4stZaKjUWs9Nz09bTsaANRXAADqK3rQ 9vZ20uSJm5ubjvtb+t68eZPF0Ulrq9M6sWdjnjedB4BOUSqVqjNsPx/xM7RKdDSiw1FrXbe7u6vx AFBfAQCor+gh8ZBDyorPHz586Mi/p89b2ruOj4+T9ni8uLjQeAAAHSaC61rruujYXF1daTwAAACA HlCpVJJWCJybm+vYFQKF3T3q7u4uGxoaqvli3tzc1HgAAB0qZa+l2NKm0/ZaAgAAAKDxYpviWseO BgcHq7lipxJ296B48mJmZqbmizn+jX0dAQA61/39fdIDjevr6xoPAAAAoIulLl9+enra0X+XsLsH xezslE3ni8WixgMA6HAnJydJW9V0escFAAAAgDSPj4/V1f1qHS969+5dx/9twu4eE4F1LDdQ68W8 v7+v8QAAcmJlZSVpOfOHhweNBwAAANBlVldXax4rGh8fz8XWd8LuHhJLkKdsOr+wsGD5cgCAHCmX y9nY2FjNdd/i4qK6DwAAAKCLHBwc1DxGFMudX15e5uLvE3b3kI2NjZov5tHR0erSBgAA5EssZ56y D9OHDx80HgAAAEAXuLu7q25VXOv4UGyJnBfC7h6Ruun8+fm5xgMAyKlCoVBz/Rdb3sTWNwAAAADk V6zeNzc3V/PY0OTkZC6WL/9M2N0DYmZ2zNCu9WJeW1vTeAAAORYdk4mJiZrrwNj6xnLmAAAAAPm1 vb1d85hQzAK/ubnJ1d8p7O4BqZvOVyoVjQcAkHPRQUlZrio6RAAAAADkT6zaF6v39cL2dsLuLndx cZG0fPnp6anGAwDoEru7uzXXg3FcXl5qPAAAAIAcidX6ZmZmkpYvz+NKf8LuLpa6fPnGxobGAwDo sk5OLE2estqP5cwBAAAA8iNl+fKYOHt7e5vLv1fY3cUWFxeT9mfM06bzAAC8TixnnrJ81ebmpsYD AAAAyIHU7ez29/dz+zf3xWyNOM7OzlwBXeTw8NBSlQDQQrEPTqFQ+HLEz9BpUpYzjyd7o6MEAOor AAD1FZ1tenq65rGfpaWlXK/s1/f5D9nb23MFdIm7u7ukWTuWLweAdJ8+ffrR92r8DJ1oYWEhac8m q/8AoL4CAFBf0bm2trZqHvOJPPH+/j7Xf7ewuwvFExgpy5dXKhWNBwA6C3S5h4eHbHh4uOZ6cW1t TeMBoL4CAFBf0YGurq6Sli8/Pj7O/d8u7O4ysaZ+rRdyXPyWpgQAnQV6x/n5eXV58lrrxvh3AKC+ AgBQX9E5YjW+iYmJmsd53r592xV/v7C7i5RKpaTly2NZAwBAZ4Hesrq6WnPdODIyYjlzANRXAADq KzrI+vp6zWM8Y2NjWblc7oq/X9jdRebn52u+mGOjesuXA4DOAr0nOjQRXtdaP25sbGg8ANRXAADq KzrA5eVl0up9JycnXdMGwu4usb29nbTpfLFY1HgAoLNAjzo9PU3qEMW/AwD1FQCA+or2SV2+fHl5 OXt+fu6adhB2d4Hb29ukTecPDg40HgDoLNDjUpa6ihnhj4+PGg8A9RUAgPqKNknZoi6WL++2MR1h dxeYnZ2t+WKOJc+76akNANBZgDSpTwFHhwoA1FcAAOorWi9W3at1LCeOWPa82wi7c253dzdp+fJS qaTxAEBnAapubm6SVgqynDkA6isAAPUVrRUzs2PVvVrHcTY3N7uyPYTdOXZ9fZ00KHl0dKTxAEBn AX5ka2sraemrcrms8QBQXwEAqK9okZWVlZrHcKanp7t2xWdhd05VKpVscnKy5ot5aWlJ4wGAzgL8 THR4UurL6GABgPoKAEB9RfOdnJxYvvwnhN059f79+5ov5FjS4OHhQeMBgM4C/KJisVjd8qbWOvP4 +FjjAaC+AgBQX9FE9/f32dDQkOXLf0LYnUOpy5efn59rPADQWYBv2t3drbnOHB0d9VAlAOorAAD1 FU309u3bmsdsZmdnu3b58s+E3TkTF+TMzEzNF3OhUNB4AKCzAK+qN1OWM48OFwCorwAA1Fc03uHh Yc1jNf39/dVV/LqdsDtnNjY2ar6YJyYmsnK5rPEAQGcBXiV1OfPT01ONB4D6CgBAfUUDxWp6w8PD NY/TbG1t9UT7CLtzdhOKpzBqvZjdrABAZwFqlbKceXS8Yv8oAFBfAQCor2iMxcXFmsdopqenu375 8s/63rx5k8VxeXnpaulglUolaTnJ9fV1jQcALVAqlapPS34+4mfIs+gQRcfI9jkAqK8AANRXtMeH Dx9qHpuJ1fru7u56po36XCb58O7du6Tly5+enjQeAABJbm9vk5Yzt2oUAAAAQH3iYYSUcZn9/f2e aidhdw5cXV0lLV9+fn6u8QAAqEsE17XWoQMDA9nNzY3GAwAAAEiQuuLewsJCzyxf/pmwu8OVy+Wk 5ctjJjgAADTC3NxczfXozMxMz3WuAAAAABphe3u75rGYoaGhnlq+/DNhd4dbWVmxfDkAAG1VLBaT ls2KjhkAAAAAr5e64nOvLV/+mbC7g52entZ8IcfFb8lIAID/x97dwrS2tgkDJvMiKioQzYRJmklF BYJJEAgmITkVTIJAbIFAMAnJqUAgtkCQDAkCgUCQDJkgEAgEO0EgKhBMgkAgKsgJAlHBJBUViIoK BGJ98zDv2d/52WdvnkVLf9Z1JRXMbN71zt2199w/a90P3RYKpjS5aRafKAYAAABIK2zLi+3BhJdn s8qwe0A9PT0lxWIx+mbe3t4WPAAAeuLTp0/R+enMzIx15gAAAABvsL+/n2p9eZgrZpVh94BaW1uL vpnDQfUaiQAA9Eqz2Uy1zvzg4EDwAAAAAL4jbMdL03cJm6KzzLB7AF1dXUXv4s/lcsnj46PgAQDQ U2nWmYdCLZz7DQAAAMCfhZdZ06wvr1armY+dYfeACWsGJicno2/mvb09wQMA4EOkWWc+Pz8vcAAA AADfsLW1Fd1rKZVKSafTyXzsDLsHTDhAPvZmXlxctL4cAIAPEx7QDOdBWWcOAAAA8D739/fRG5/D n7+5uRG8xLB7oFxfX0ffzFZCAgDQD/v7+9HD7nD0Tjh/CgAAAID/s7CwYH35Oxh2D4iwZqBYLEbf zMfHx4IHAEBfhA1Dsfnr7OysrUQAAAAA/yscUxzbWwnHIYete/wfw+4Bsba2Fn0zh7MSNQoBAOiX VquVFAqF6Dw2FHIAAAAAWXZ3d/e6BS+2r1Kr1QTvN8bCWXvh8+XLF9Hok9PT0+gbOawvbzabggcA A5ScViqVr5/wM8hl/3qdub8jAMivAADkV1kVXmadmZmJ7qmEl2f5vbFfg3NwcCAafZB2ffnh4aHg AcAAub6+/t3/rw4/Q1ak2VJULpdfc2EAkF8BAMivsmZ3d1cvpUsMu/tsZWUl+mYOT9tYXw4AigUY FO12+3VbVGxeu7+/L3gAyK8AAORXmdJoNFKtL7+5uRG8bzDs7qOwUz/N+vLwlwAAUCzAIDk6OpLb AiC/AgCQX/ED4aXW2B7K8vKywP0Fw+4+Sbu+/OzsTPAAQLEAA8nWIgDkVwAA8iv+WthyF9s7CfPE VqsleH/BsLtP0jQCPbUBAIoFGGRPT0/J5ORkdJ67s7MjeADIrwAA5FcjLWy3C1vuYvsmV1dXgvcd ht19+sdkfHw86kYOu/uteAQAxQIMuvPz8+iiLeTGd3d3ggeA/AoAQH41subn56N7Juvr6wL3A4bd HyysLy+Xy9E3s+8HABQLMCzSbDGamZmxzhwA+RUAgPxqJKVZX14qlV7ninyfYfcH29jYiL6ZFxcX Nf4AQLEAQyOsMy8UCtF57+HhoeABIL8CAJBfjZRw3naa9eW1Wk3w3sCw+wOFmzJ2fXm4+R8fHwUP ABQLMFROT09TrTO/v78XPADkVwAA8quREV5qje2RrK6uCtwbGXZ/kPB2y+TkZPTNHNYaAACKBRhG S0tL0fnv7OysrUYAyK8AAORXI+Ho6Ci6NxLmiWGuyNsYdn+QarUafTPPzc1p9AGAYgGGVljTlWad +fb2tuABIL8CAJBfDbWwuTnN+vLz83PBi2DY/QHq9Xqq9eWNRkPwAECxAEMtzTrzXC4nFwZAfgUA IL8aamk23oXf8SJsHMPuHmu320mpVIq+mff29gQPABQLkNnizjpzAORXAADyq2EV3s6O7YWE7Xhh Sx5xDLt7LM368tDYe35+FjwAUCzASGg2m6nWdh0eHgoegPxKfgUAIL8aKqEPMjExEd0HOTs7E7wU DLt76PLyMnp9efiEtecAgGIBRsnR0VF0XhwG5A8PD4IHIL+SXwEAyK+GxuLiYnQPZHl5WeBSMuzu kU6nk5TL5eibeWNjQ/AAQLEAI2lhYSE6Pw6/Y505gPxKfgUAIL8aBmnWl4e3wMPb4KQz9tNPPyXh c3NzIxpdtL6+bn05AGTI4+NjsrOz8/UTfgb+/PckzTrz/f19wQOQX8mvAADkVwPt6ekpmZycjO57 HB8fC947jAlB94UnYawvBwCAPwvncKd5wrnVagkeAAAAMLDCKnIb7T6eYXeXhTezp6amom/mra0t wQMAIBNmZmYUfwAAAMDIqNVq0b2OsP3O2/XvZ9jdZWFoHXszh+F4u90WPAAAMuH+/j4pFArRefPJ yYngAQAAAAOl0+kkxWIxus9xcHAgeF1g2N1Ft7e30evLw58PvwcAAFlydHSUap15s9kUPAAAAGBg rK2tRfc4KpWKDXZdYtjdJeGGnJ2djb6ZNzc3BQ8AgExKs858ZWVF4AAAAICBENaXx74Im8vlkru7 O8HrEsPuLtnb20u1vjyc8Q0AAFkUCrtwPlVsHh0KSQAAAIB+enp6SiYnJ6P7Gvv7+4LXRYbdXdBo NFI16a6urgQPAIBMOzw8jM6jQyEZCkoAAACAfgnb52J7GmHLnfXl3WXY/U7hhpybm4u+mTc2NgQP AACSdOvMq9WqwAEAAAB9cX5+Ht3LCOvLHx4eBK/LDLvf6eDgwPpyAAB4h9vb2+jzrcKfd74VAAAA 8NHCjK9cLkfPB8ORyHSfYfc7WF8OAADdkeYh0vBGuIdIAQAAgI+0tbWlhzFADLvfYX5+PvpmXltb EzgAAPiGNOvMQ4EJAAAA8BHq9Xqq7XTWl/eOYXdKJycn0Y24QqGQtFotwQMAgG8Ia8nD+VU2JwEA AACDptPpJNPT09F9i52dHcHrIcPuFJ6enpLJycnom/n09FTwAADgOzY3N6Pz7FKp9FpwAgAAAPRK tVqN7lnMzc1ZX95jYxMTE0n4fPnyRTTeaGVlxfpyAOB3whuplUrl6yf8DMRrt9uvw+vYfPvz58+C ByC/AgBAftUTYauc9eWDaezXgB8cHIjGG5yfn1tfDgD8yfX19e/+/3/4GUgn7flX9/f3ggcgvwIA QH7VVS8vL8nMzEz0fDBsr6P3DLsjPD4+vr4FH3szn52dCR4AKBaACFtbW9F59+zs7GsBCoD8CgAA +VW37O7uRvcopqamrC//IIbdERYWFqJv5uXlZYEDAMUCECkUhOVyOTr/3tvbEzwA+RUAAPKrrgir 3nO5XPT2OSviP45h9xtdXFxEN9rCzd9sNgUPABQLQAppjhCyzhxAfgUAgPyqG9KuL9/Y2BC8D2TY /QbtdjspFoveKgEAFAvwwVZWVqLz8KWlJYEDkF8BACC/epc068vDlrpOpyN4H8iw+w2q1arzAgEA xQL0wdPTU6oHT8/OzgQPQH4FAID8KpWwNS52fbmY9odh9w9cXl6+rkK0OhEAUCxAf9RqtejislAo JK1WS/AA5FcAAMivooWtcbG9iLW1NYHrA8Pu70i7vvzo6EjwAECxICjQ5yJzeXlZ4ADkVwAAyK+i nJ6epnroPswV+XiG3d+RZn354uKi9eUAoFhQLECXhbe08/l8dH5+fn4ueADyKwAA5FdvEvoPYXAd 23+4uroSvD4x7P4L9Xo91fryRqMheACgWFAsQA+EDUqxxebk5OTrud8AyK8AAORX8qsfSbNZbnV1 VeD6yLD7G8Kb2TMzM9E38/b2tuABgGJBsQA9VKlUFJ0A8isAAORXXZdmfXnYQtdsNgWvjwy7v2F3 dzf6Zg7D8efnZ8EDAMWCYgF6KGxSyuVy0fl6rVYTPAD5FQCA/Ep+9U1hK1ya9eUnJyeC12eG3X9w d3cX3TwL68vD7wEAigXFAvTe4eFhdPFZLpc9nAogvwIAkF/Jr75pY2MjutcwPz//ui2a/jLs/o20 68u3trbcSQCgWFAswAcKBaVjhwDkVwAAyK+6EZfwYmtMjyG8OPvw8CB4A8Cw+zfSrC8vlUpJp9Nx JwGApFixAB/o/v4+uhC1kQlAfgUAIL+SX/1WmPGFbXCx80Fz1cFh2P134fD4cIh87M18dXXlLgIA FAvQB2keVp2bmxM4APkVAID8Sn71anNzM7q3sLCwYH35ABn76aefkvC5ubnJdCCWlpaib+ZqteoO AgBePT4+Jjs7O18/4Wegt8IZ3FNTU9aZA8ivAACQX0ULs9E068vlpYNlTAiS5PT0NLpBVigUkqen J8EDAIA+CmvJrTMHAAAAYoQH6GdmZqLng+EhAQZL5ofdrVbrdXAdezOfnZ25ewAAYACkWTkWClor xwAAACCb0vYSwpCcwZL5YffKykr0zby8vOzOAQCAAdHpdJJyuRyd1+/v7wseAAAAZEy9Xo/eEhc+ WT8SelBlethdq9Wib+R8Pp80Gg13DgAADJCrq6tU52w1m03BAwAAgIwIW94WFhai54Pb29uCN6Ay O+wOb3+USqXom/n4+NhdAwAAA6harUbn96HABQAAALLh8PAwuncwOzvrKLQBltlh98bGRqpGmJsZ AAAGU7vdTorFYnSef35+LngAAAAw4sJ2t0KhENUzCFvk7u/vBW+AZXLYHXbqp1lxeHd3544BAIAB dnFxET3snpycfN38BAAAAIyu5eXl6J7B7u6uwA24zA27w5vZ5XI5+mYOaw0AAIDBl+bsrbD5CQAA ABhNZ2dn0b2CcByyh+MHX+aG3eEJjNibuVKpWF8OAABD4vHxMcnn89FryW5vbwUPAAAARkw49iwM rmPng1dXV4I3BDI17G40GtHry8Off3h4cKcAAMAQOTo6ii5ip6enk+fnZ8EDAACAEVKtVqN7BOF3 GA6ZGnbPzc1F38ybm5vuEgAAGEJp1plvb28LHAAAAIyI6+vr6BdhC4VC8vT0JHhDIjPD7jRvdoSz ve3iBwCA4ZR2nfnd3Z3gAQAAwJALRxTPzMxEzwfD+d4Mj0wMu9M0ucLn5ubGHQIAAEPs4OAgug6Y nZ19LYgBAACA4RW2t8X2BJaXlwVuyIxNTEwk4fPly5eR/T9yaWkp+mZeW1tzdwAAbxbeBK1UKl8/ 3gyFwRCG1uEs7th64Pj4WPAA5FcAAPKrIfXw8BC9vjyXyyWNRsONMmTGfv0CwxsPo+j09DS6sRV2 8bdaLXcHAPBm4fyf3+YT4WdgMNTr9egCNzwQ3Gw2BQ9AfgUAIL8aMuHB97m5uej54N7enptkCI30 sDsMrMPg2i5+AECxANm2ubkZXResrKwIHID8CgBAfjVkHGmWLSM97A6ryO3iBwAUC0Cn00nK5XJ0 fVCr1QQPQH4FACC/GhJhS1vY1ha7vvz+/t4NMqRGdtgd/oKmWVVofTkAoFiA0XR5eRk97J6cnEye np4ED0B+BQAgvxoCnz59sr48Y0Zy2J32rY39/X13BACgWIARlqborVarAgcgvwIAkF8NuIuLi+ia P8wTrS8fbiM57N7a2rKLHwBQLAB/EtaZFQqFqFohbIy6u7sTPAD5FQCA/GpAha1sxWIxej54dXXl xhhyIzfsDk2osFs/tnn18PDgbgAAFAuQAUdHR9HF78zMTPL8/Cx4APIrAAD51QBaW1uLrvXX19fd FCNgpIbd4c3s0ISKvZk3NzfdCQCAYgEyJGx2iq0btre3BQ5AfgUAIL8aMOHt7PBia0yNH94CD8ci M/xGath9eHiYahd/u912JwAAigXIkMfHR+vMAeRXAADyqyEXBtZTU1PR88EwU2Q0jMywu9VqRTer wufy8tJdAAAoFiCDrDMHkF8BAMivhtvnz5+ja/uw7S1si2Y0jMywe2lpyS5+AECxAESpVCrRdcQo bMUCkF8BAMivhj2/qtfr0evLw5+/v793M4yQkRh2n56eRjeoJicnrS8HABQLkHEPDw9JLpeLqiXC RqmnpyfBA5BfAQDIr/pofn4+ej64t7fnRhgxQz/sDuvLJyYmom/ms7Mz3z4AoFgAkp2dneh6YnV1 VeAA5FcAAPKrPtnd3Y2u5aenp60vH0FDP+xeWVmJvpkXFxfdzACAYgF4FWqDqamp6LqiVqsJHoD8 CgBAfvXBms1mks/no+v4q6srN8EIGuph9+XlZfQu/vAWeKPR8M0DAIoF4KtQ8MbWFuFoJOvMAeRX AADyq48VXmqNHXRXq1U3wIga2mF3ePuiXC5H38xHR0e+dQBAsQD8SZqtUdaZA8ivAADkVx/n5OQk unb3sPpoG/vpp5+S8Lm5uRmq/+JpztULB9VbXw4A9MLj4+NrfvLrJ/wMDJdQ+KZ5oHbYaikA+RUA gPxqGPOrdrv9OriOrdvPz899+SNsbBj/S9/f30evGAx/vl6v+8YBAIC/dHFx4aFaAAAAGEBhFXls zf7p0yeBG3FDOeyuVCrRN/Pu7q5vGwAA+KHl5eXoeuPw8FDgAAAAoEeurq6iX4QtFApJq9USvBE3 dMPucOZ2bONpamrqdbUBAADAj4Q1bvl8PqrmCH++0WgIHgAAAHRZp9NJdezY8fGx4GXAUA27Q9Np YmLCGXoAAEBPpXnIdmZmJnl+fhY8AAAA6KKNjY3oGn1xcVHgMmKoht1LS0vRN/Pnz599ywAAQLRw FrfjkwAAAKB/rq+vo9eX53I529cyZGiG3ZeXl9E3c6lU8mYFAACQSiiM06wzbzabggcAAADvlHZ9 +c7OjuBlyNiw3MzFYjH6Zr64uPANAwAAqe3t7aValfby8iJ4AAAA8A77+/vRNfnc3JyaPGOGYthd rVajb+aw8hwAAOA9QoEczuKOrUdOT08FDwAAAFJqtVpJoVCIrsdvbm4EL2MGftidZn15WB348PDg 2wUAAN6tXq+nOlIpbKgCAAAA4oWXWmMH3eHlWbJnoIfd4S2K0CSKvZkPDg58swAAQNdsbW1F1yXr 6+sCBwAAAJHCtrTYGjzME9vttuBl0EAPuw8PD6Nv5unp6eT5+dk3CwAAdE2oMYrFovVpAAAA0ENp 15dfXV0JXkYN7LD78fHxdR15zI0cVgve3t76VgEAgK47OTmJLrZnZ2dfN1YBAAAAP5ZmfbnNatk2 sMPuhYWF6Jt5e3vbNwoAAAxUnbK3tydwAAAA8APh7ezYmjuXy72+DU52jU1MTCTh8+XLl4H5L3V0 dBR9M5fL5aTT6fhGAYC+uLu7SyqVytdP+BkYPWk2UIXCu9FoCB6A/AoAQH71F8JWtJmZGQ+YE23s 15vh4OBgIP4LpWkeOQsPAOi36+vr3+Um4WdgNB0eHkbXK8vLywIHIL8CAJBf/YXd3V1Hh5HKwA27 7eIHABQLwCALhfT09HR03XJ2diZ4APIrAAD51R+EN8zDVrSYGnt8fDy5v7/3pTJYw+7b29vXmzPm Zg5vgYe3wQEAFAvAR6nX69G1S6FQSJ6engQPQH4FACC/+jvry3mvgRl2p307IqwQBABQLAAfbWNj I7p+WV1dFTgA+RUAgPzq78LQ2vpy3mNght1bW1vRN3OlUnEzAwCKBaAv2u12UiwWo+uYq6srwQOQ XwEAZD6/arVarxucY+vqm5sbXyZfDcSwO80KwHDzNxoN3yAAoFgA+ub4+Di6KC+VSkmn0xE8APkV AECm86tqtRpdUy8vL/si+Z2BGHbPz89bXw4AKBaAobSwsBBdz4TNVgDIrwAAsppfXV5eRr8IWygU Xt8Gh9/q+7D7/Pw8ujE0NzdnfTkAoFgABsLj42P02rVQ0N/d3QkegPwKACBz+VXYdpbmWLCzszNf In/S12F3OONucnIy+mYOT3sAACgWgEERNk/F1jVhw5WHeAHkVwAAWcuvwrYz68vplr4Ou9fW1qJv 5tXVVd8aAKBYAAZKGFrPzMw4nglAfgUAIL/6jnq9bn05XdW3YXeamzm8Bf709ORbAwAUC8DAubm5 ia5xJiYmkmazKXgA8isAgJHPr8KD4tPT0x4Up6v6NuwO527H3swXFxe+MQBAsQAMrGq1ahUbgPwK AEB+9Q1pjgArl8uvZ3zDX+nLsHtvby/6Zl5aWvJtAQCKBWCghQI8bKSKrXdqtZrgAcivAABGNr8K m5vDdrPYejlsUYPv+fBh9+PjY/TNnM/nrfYDABQLwFA4PT1N9aT68/Oz4AHIrwAARjK/WllZia6V Nzc3fWn80IcPuyuVSvTN/NEr1gEAhqlYAAZP2EwVW/dsb28LHID8CgBg5PKr8/Nz68vpmQ8ddl9e XkbfzOGgem84AACKBWCYtFqtpFAoRNU+4+PjSb1eFzwA+RUAwMjkV2HGVywWrS+nZ8Z++umnJHx6 fdOEpy9KpVJ0s+f29ta3BAAMvHBUy87OztdP+BnItsPDw1QP+768vAgegPwKAGAk8qutra3o2nh9 fd2XxZuNfdSFNjY2om/mz58/+4YAAIChFIbWU1NT0XXQ/v6+4AEAADD0wvay8GJrTE2cz+c95EiU Dxl2393dRd/MYeVfu932DQEAAEMrrISLrYUmJiZe16ADAADAMJudnY1+ADxsSYMYPR92h7cZ0tzM Z2dnvh0AAGDohY1VsfXQ0tKSwAEAADC0jo6OomvhSqXiaC+i9XzYnWYX/6dPn3wzAADASAiFeqlU 8gAwAAAAmdBsNl/XkcfUwGEr2sPDg+ARrafD7rC+PJfL2cUPAABkWq1Wi15nXiwWHe0EAADA0Flb W4t+4Htzc1PgSKWnw+6wbiD2Zj44OPCtAAAAI2djYyO6PgoNAgAAABgWNzc30Q97T05Oetib1Ho2 7D45OYlu5CwsLNjFDwAAjKRQuIcCPrZOqtfrggcAAMDACzO+6enp6Lr36upK8EitJ8PusIt/YmIi 6kYO687D7wEAAIyqcA53bNE/NzcncAAAAAy8sL05tub99OmTwPEuPRl2p9nFv7297dsAAABG3uLi ouOeAAAAGCnhhdZ8Ph9V64YXZ70Iy3t1fdgdVg3E7uIvFotJp9PxbQAAACPv8fExugEQ/nyj0RA8 AAAABtLS0lL0g937+/sCx7t1ddgdBtZTU1PRN3M4rB4AACAr9vb2ouum8EY4AAAADJrT09PoGnd+ fv71jG94r64Ouzc3N6Nv5rDyHAAAIEtCQT89PR1dP52fnwseAAAAA+Pp6SkpFAq2l9E3XRt2Pzw8 JLlcLnoXf6vV8i0AAACZc3t7G30EVKlUcgQUAAAAAyPNi7A7OzsCR9eMhYFz+Hz58iX1f0h4K2Fm Zib6Zj48PPQNAAAj4e7uLqlUKl8/4WeAH1lfX4+uo0IjAUB+BQBAv/Or8PuxL8KG45A9xE03jf16 cx0cHKT+DwlD69gGzdzcnF38AMDIuL6+/l2uE34G+JF2u51MTk5G11MGPoD8CgCAfuZXaV+Erdfr vgi66t3D7rCGPOzWj7mRw6o+zRkAQLEAkLyewx3bHJidnfXwMCC/AgCgb/nV/v5+dC0btptBt717 2F2tVqNv5o2NDZEHABQLAH+3tLQUXVft7e0JHCC/AgDgw/Orx8fH6Bdhw5HKYbsZdNu7ht23t7ev b2nH3MzFYtEufgBAsQDwzkZBqMXu7+8FD5BfAQDwofnVwsJC9APbJycnvgB6IvWw+/n5OZmeno6+ mc/OzkQdAFAsAPzB9vZ2dH0V3ggHkF8BAPBR+dXp6Wl07RqG447ioldSD7u3traib+bl5WURBwAU CwDfEAr/NA8UX15eCh4gvwIAoOf5VdjcHDY4x24lu7u7E3x6JtWw++HhIXp9edjF32q1RBwAUCwA fOffkthaq1QqOSoKkF8BANDz/GpzczP6Ae2dnR2Bp6dSDbvn5+ejb+b9/X3RBgAUCwA/UK1Wo+ut 9fV1gQPkVwAA9Cy/qtfrqR7ObrfbAk9PRQ+7z8/Poxsv5XLZmwYAgGIB4A3SrIXz7w4gvwIAoFf5 Vdpjt+RvfISoYXfapsvNzY1IAwCKBYA3qtVq0XVXaDw8Pz8LHiC/AgCgq/nV9vZ2dI366dMnAedD RA27NzY2om/mz58/izIAoFgAiLSwsOD4KEB+Jb8CAOhrfvX4+Jjkcrmo2nRiYiJptVoCzod487A7 vJ0du4t/cnIyeXp6EmUAQLEAEOn+/j5VQ6HZbAoeIL8CAKAr+dXy8nL0g9hvPToZuuFNw+60u/jD 6j0AAMUCQDq7u7vRddjS0pLAAfIrAADenV+dn59H16QzMzOO2OJDvWnYnabBsrKyIroAgGIB4B08 eAzIr+RXAAD9yK/a7fbrBufYevTu7k6g+VA/HHaHmzKfz0fdyOHPhx3+AACKBYD3ubq6im4uOFIK kF8BAPCe/GpjYyO6Fl1fXxdkPtwPh92VSiX6Zt7b2xNZAECxANAla2tr0XXZ6uqqwAHyKwAAovOr 8D8fHx+Pfug6vA0OH23sp59+SsLn5ubmT/9Lu/gBAN4mbLXZ2dn5+rHlBuimTqeTan2cwRAgvwIA ICa/CjO+crkcXX+enZ0JMH0x9lf/i1arlUxMTETfzPV6XVQBAAC67OTkJLo+m5ubez33GwAAAN5i f38/uvZcXFwUOPrmL4fdaXbxb21tiSgAAECPzM7ORtdph4eHAgcAAMAPNZvNJJ/PR9WcuVwuaTQa gkfffHPYXavVonfxh7fA7eIHAADonYeHh9dGQkytFhoVVv8CAADwI0tLS9EPWO/t7QkcffWnYXdY cZdmF39YqQcAAEBvbW9vWykHAABAV52enkbXmtPT047Oou/+NOze3NyMvpnDkx5uZgAAgN7rdDpJ qVSKrtvOzs4EDwAAgD9ptVpJoVCIrjOvr68Fj7773bA77NSPXV9uFz8AAMDHOj8/j25CFIvF10E5 AAAA/Nby8nJ0jRlenoVB8Lth9/z8vF38AAAAQ6BarUbXb58/fxY4AAAAvrq4uIiuLcNb4M1mU/AY CF+H3Wl28c/NzVlfDgAA0AftdjuZnJyMquHCJq+HhwfBAwAA4HXGVy6Xo+eDYdsYDIrXYffT09Pr SrvYm7ler4sgAABAn6RZZx4eWgYAAICtra3omnJhYUHgGCivw+61tbXom3l9fV30AAAA+mxlZSW6 njs4OBA4AACADLu7u0vy+XxULTkxMZE8Pj4KHgNl7Orq6nWVXczNHFblhZV5AAAA9Fc4Jy1NgyJs +AIAACCbKpVK9IPTx8fHAsfAGSuVStE3cxiQAwAAMBjCm9qxdV3Y8AUAAED2HB0dpToSK5zxDYNm LPZmXl1dFTUAAIABEhoO09PTHmQGAADgu8Lm5rDtK7Z+vLm5ETwGUtSwu1AoJK1WS9QAAP4gnHMU 1j/9+gk/A3yker0efUTV1NSUJ/MB+RUAQIbyq3/6p3+KHnSvr68LHgMrath9cnIiYgAA33B9ff27 vCn8DPDRQgMitmmxs7MjcID8CgAgA9IcgRWOQ+50OoLHwHrzsHtmZsYT/wAAf0EzFhgEoQFRLBaj Ghe5XC65v78XPEB+BQAwwsKM75//+Z+jh93n5+eCx0Abs4sfAOD9NGOBQXF5eRm9znxubs7DzYD8 CgBghO3t7UUPupeXlwWOgfemYffm5qZIAQB8h2YsMEhWV1ejmxjHx8cCB8ivAABGUKPRSPL5fFSN WCgUklarJXgMvB8Ou8MKPLv4AQC+TzMWGCSPj4+v68ljGhmTk5NqP0B+BQAwYsIWr7DNK/aB6HC+ NwyDHw67a7WaKAEA/IBmLDBodnd3o5sZ6+vrAgfIrwAARsjJyUl0bTgzM+OoK4bGd4fd//Zv//Za SPzoc3d3l+ri4W2Dt/znD+q1Hx4ehu7a4fdc27WH5drh78qwXTv8m+Tarj0s1067hiir1769vf3u f2542vWPT79+1LX7+X+3aw/mtdvt9tBd+73Xde0/C42J0KCIbWr813/9l5j/4PP8/DxU1w6/49qu PUzX/u3fmbcOu7t97Rjh3yPXdu1huXbI91z77UJO79quPSzXTjsr6ee1h31GNAzXDv+GhnXksXXh f/7nf4q5meDQXHss9gb/1qdSqaT6P3RnZ2eor722tjZ01w6/59quPSzXDn9Xhu3a4d8k13btYbl2 eKrTtd+uVCq5tmsPzbXTNlD7ee1u1CWu/e2HhGLXmYv5jz9pH1br17XD77i2aw/TtdMMu7t97dgH WVzbtYfl2iHfc+23S/M2pGu7dr+unXZW0s9rD/uMaBiu3Y1euZibCQ76tQ273diu7dqG3Yafrm3Y 7doGr65t2G3YPcLX3tzcNOw27HZt1zbsNvx0bdc27DZ4dW3DbsPujF374uKiJ3WgmaCZoGG3G9uN 7dqubdjt2q5t2G3Y7dqubdht2P1h1356ekq1tk7MDbtd27UNuw1eXduw27Db4NW1DbvNiIbz2uGI l2KxaNhtJpjNYfff/va35Pj42JkI9vO7tms7szsF50e7tjO7ndntzG7Xdma3c7MH8dqnp6fRReW/ /Mu/JP/93/8t5s7sdm3X/vBrpxl2O7PbtV3bmd3OcHZtZ3Y7s9u1/780G77+9V//VczNBEfjzO69 vb0EAID4AUY33jgE6JU02zHC2jsA+RUAwPAIA8Lx8fGo2i+fzyeNRkPwGEpfh93/8A//kHqVKgBA 1mnGAoMuPAGfy+WiGh6Tk5Ova9AB5FcAAMNhcXEx+kHnw8NDgWNofR12/8d//IdoAACkpBkLDIM0 Z4WlPZ8LQH4FAPCx0pzBPjc3l7y8vAgeQ2vst+dKAgCQjmYsMAzCmbblcjm6+ZH27EEA+RUAwMcI 568XCoWoWu9vf/tb6nOwYVAYdgMAdIFmLDBM/17Fnt82NTWVdDodwQPkVwAAA6parUY/2Pzv//7v AsfQG/v555+T8Pnll19EAwAgpfD0bFgV9esn/AwwqJaXl6ObIJubmwIHyK8AAAbQ1dVV9EPN//iP /5j8z//8j+Ax9MaEAAAAIFseHx+TfD4f1QgJjZOHhwfBAwAAGCDhvO2wjSv2geZarSZ4jATDbgAA gAza39+PbobMzc0JHAAAwADZ3t6Oru2WlpYEjpFh2A0AAJBR8/Pz0U2Rw8NDgQMAABgAYftW7Pry iYmJpNlsCh4jw7AbAAAgo+7v76MbI2H9uXXmAAAA/VepVKIfYA5bvmCUGHYDAABk2NbWVnRzJDRU AAAA6J+jo6PoWm56ejp5fn4WPEaKYTcAAECGhUZHqVSKbpKcnZ0JHgAAQB+0Wq2kUChE13E3NzeC x8gx7AYAAMi4y8vL6CZJsVhMOp2O4AEAAHyw1dXV6BpufX1d4BhJht0AAAAkS0tL0c2Szc1NgQMA APhA4WHl8fHxqNptcnIyabfbgsdIMuwGAADgdQ1ePp+PapiEBsv9/b3gAQAAfIBwDNXU1FT0g8ph QA6jyrAbAACAV7u7u9FNk9nZ2eTl5UXwAAAAeuzz58/RNVvY4gWjzLAbAACAV2FoHYbXsc2Tw8ND wQMAAOiher0evb48l8slj4+PgsdIM+wGAADgq+vr6+gGysTERNJsNgUPAACgR2ZmZqIfTN7b2xM4 Rp5hNwAAAL+TZjVetVoVOAAAgB44OTmJrtHm5+cdOUUmjIUn8MPny5cvogEAkNLd3V1SqVS+fsLP AMOq3W6/1omxzZSrqyvBA+RXAABd9PT0lExOTkbVZmFb18PDg/yKTBj79cY/ODgQDQCAlMLa398W FeFngGGW5s2Bqamp5Pn5WfAA+RUAQJesrKx0bfOW/IpRZNgNANAFigVgFC0tLUU3Vba3twUOkF8B AHTB5eVldE1WLBaTTqcjvyIzDLsBALpAsQCMomazmeTz+eh1eVbhAfIrAID3CQPrcrkcPeyu1Wry KzLFsBsAoAsUC8Co2t/fj26uzMzMJC8vL4IHyK8AAFLa2NiIrsWWl5flV2SOYTcAQBcoFoBRFc7g TvM2wfHxseAB8isAgBTCtqywNSt2y1aj0ZBfkTmG3QAAXaBYAEb937jYRkuhUEienp4ED5BfAQBE mp+fj37geHt7W35FJhl2AwB0gWIBGHVra2vRzZbV1VWBA+RXAAARTk5OUh0lFbZyya/IIsNuAIAu UCwAoy68pT05ORnddPHvISC/AgB4m1ar9bolK7buur29lV+RWYbdAABdoFgAsuD8/Dy66TI1NfWm NwwA5FcAQNYtLS1F11zr6+vyKzLNsBsAoAsUC0BWLC8vRzdfNjY2BA6QXwEAfEeah4tLpVLS6XTk V2SaYTcAQBcoFoCseHx8THK5XHQT5u7uTvAA+RUAwDe8vLwk09PT0XVWGJDLr8g6w24AgC5QLABZ sr29Hd2EmZube23gAMivAAB+b3d3N7rGWlhYiK6x5FeMIsNuAIAuUCwAWZL2rYOjoyPBA+RXAAC/ EbZgxW7PCn/+4eFBfgWJYTcAQFcoFoCsqdfr0cPuiYmJ5OnpSfAA+RUAwN/Nz89H11Z7e3vyK/g7 w24AgC5QLABZtLGxEd2UWVpaEjhAfgUA8L9qtVp0TRW2bD0/P8uv4O8MuwEAukCxAGRRp9NJisVi dHPm8vJS8AD5FQCgnkpRT70nJ5JfMYrGfv755yR8fvnlF9EAAEip1WolJycnXz/hZ4AsSPMmQrlc fj33G0B+BQBkVbVaja6lwu/Ir+D3xoQAAACA91heXo5u0mxubgocAACQSWHb1fj4eFQNVSqVkna7 LXjwB4bdAAAAvMvj42MyMTER1ajJ5XLJ3d2d4AEAAJkTzt2OfWD44uJC4OAbDLsBAAB4t8PDw+hm zdzcnHXmAABAphwdHUXXTouLiwIHf8GwGwAAgK6Yn5+PbtqERg8AAEAWhDOy8/l8VM0U1p0/PDwI HvwFw24AAAC6Iqwlj23chD/fbDYFDwAAGHkLCwvRDwjv7u4KHHyHYTcAAABds7W1Fd28WV5eFjgA AGCknZ2dOfoJesCwGwAAgK4JjZhyuRzdxDk/Pxc8AABgJD0+PiaFQiG6TqrX64IHP2DYDQAAQFfV arXoJk6pVEo6nY7gAQAAI2dpaSm6RtrY2BA4eAPDbgAAALpuZWUluplTrVYFDgAAGClXV1epHgZu t9uCB29g2A0AAEDXtVqtZGJiwpo+AAAgs8IxT1NTU9F10c3NjeDBGxl2AwAA0BNHR0fRTZ3QCAoN IQAAgGG3vb0dXRNtbm4KHEQw7AYAAKBn5ubmops7+/v7AgcAAAy1+/v7ZHx8PKoWKhQK1pdDJMNu AAAAeubh4SG6wRP+/N3dneABAABDa2FhIfrB38PDQ4GDSGPhDLXw+fLli2gAAKQUhjKVSuXrx5AG 4P/b2tqKbvIsLi5aZw7yK/kVADCULi4uomugkO/0ugaSXzGKxn79S3RwcCAaAAApXV9f/65ACT8D 8H+en5+TUqkU3ewJZ34D8iv5FQAwTMIa8rCOPKb2yeVySaPRkF9BCobdAACKBYCeu7y8jB525/P5 pNlsCh7Ir+RXAMDQWF1dja59dnZ25FeQkmE3AIBiAeBDLC8vRzd9wu8A8iv5FQAwDM7Pz6NrnpmZ mddtWPIrSMewGwBAsQDwIZ6enqLX+YVPrVYTPJBfya8AgIHW6XSSYrEYVeuMj49/6LnZ8itGkWE3 AIBiAeDDHB8fRw+7p6enP+xNB0B+BQCQRlhFHlvrVKtV+RW8k2E3AIBiAeDDvLy8JLOzs9FNoO3t bcED+ZWgAAADqdFoJPl8PqrGCVuvwvYr+RW8j2E3AIBiAeBDPTw8RDeCwnq/8HuA/AoAYNDMz89H P9Abtl7Jr+D9DLsBABQLAB9uf38/uhlUqVRe3wwH5FcAAIPi6OgourZZXFzsS20jv2IUGXYDACgW APoizdsPh4eHAgfyKwCAgdBqtV7XkcfUNBMTE0mz2ZRfQZcYdgMAKBYA+qJer7+uJ49pDIX154+P j4IH8isAgL5bWlqKfoA3bLmSX0H3GHYDACgWAPpmdXU1ujkUfgeQXwEA9FOtVouuZUqlUvL8/Cy/ gi4y7AYAUCwA9M3T01MyOTkZ3SS6ubkRPJBfAQD0RRhYl8vl6Drm6upKfgVdZtgNAKBYAOir8/Pz 6CZRaCx1Oh3BA/kVAMCH29nZia5h1tfX5VfQA4bdAACKBYC+W1lZiW4WbW5uChzIrwAAPtTd3V2S y+WiapeJiYmk3W7Lr6AHDLsBABQLAH2Xdp15vV4XPJBfAQB8mEqlEl23HB8fy6+gRwy7AQAUCwAD ITSAYptGodH08vIieCC/AgDouaOjo+iaZXFxcWBqFvkVo2js559/TsLnl19+EQ0AgJRarVZycnLy 9RN+BiBOaABNT09HN48ODw8FD+RXAAA91Ww2o7dRjY+PJ4+Pj/Ir6KExIQAAAGBQhLXkoSEU00DK 5/NJo9EQPAAAoGdWVlaiH8zd3d0VOOgxw24AAAAGytbWVqrVgAAAAL1Qq9Wia5RSqZR0Oh3Bgx4z 7AYAAGCgPD8/J1NTU9HNpKurK8EDAAC6qt1uJ8ViUX0CA8qwGwAAgIETGkOx68zL5bI3JwAAgK7a 2NiIHnSvrq4KHHwQw24AAAAGUrVajW4qbW5uChwAANAV9Xo9+iHc8BZ4q9USPPgght0AAAAMpNAg yufz0QPv29tbwQMAAN7l5eUl1fFKJycnggcfyLAbAACAgbW3txfdXJqfn39tTAEAAKS1s7MTXYvM zc2pReCDGXYDAAAwsEKjaGZmJrrJdHh4KHgAAEAqDw8P0Vumwp9vNBqCBx/MsBsAAICBdnd3l+Ry uehGU7PZFDwAACBKeOA2bIuKfeB2d3dX8KAPDLsBAAAYeKFxZJ05AAAwiLXH7Oxs8vz8LHjQB4bd AAAADLy068yPj48FDwAAeJM0W6XGx8eT29tbwYM+MewGAABgKNzc3Lw2kmIaT4VCIXl6ehI8AADg h8Ib2rEP2H7+/FngoI8MuwEAABga1Wo1uvm0srIicAAAwHednp5G1xrFYjFpt9uCB300Fp6KDx+r 3QAA0gvrqkql0teP9VUAvdHpdF4bSrFNqLOzM8ED+RUAwDe1Wq3XrVCxdUatVpNfQZ+N/foX8uDg QDQAAFK6vr7+XbETfgagNy4vL6PXmYcBeRiUA/IrAIA/+vTpUyY2SMmvGEWG3QAAigWAoZNmnfnG xobAgfwKAOB30jxMG94CD2+Dy6+g/wy7AQAUCwBDJ7ylPTk5GT3wtqYP5FcAAL+tK7J0TJL8ilFk 2A0AoFgAGEqHh4fRTam5ubnk5eVF8EB+BQCQrK+vR9cUi4uL8isYIIbdAACKBYChFIbWMzMz0c2p /f19wQP5FQCQcXd3d9Hry4d9W5T8ilFk2A0AoFgAGFqhQZXL5aKaU/l8Pmk0GoIH8isAIKPSPji7 ubkpv4IBY9gNAKBYABhqu7u70U2q5eVlgQP5FQCghnjzp1wuv57xLb+CwWLYDQCgWAAYamnfyjg7 OxM8kF8BABkTtjzFbocKn5ubG/kVDCDDbgAAxQLA0Etz3l6hUEharZbggfwKAMiQSqWSufXl8itG mWE3AIBiAWAkrK2tRTetwu8A8isAIBtOT0+ja4ZisTj068vlV4wyw24AAMUCwEgIb2mHt7WzuI4Q 5FcAAN/XbreTiYmJ6Hrh6OhIfgUDzLAbAECxADAy0rypUS6XR+ZNDZBfAQB828rKSnStEFaev7y8 yK9ggBl2AwAoFgBGytLSUmbP4AP5FQDAn9VqtWR8fDyqRsjn80mj0ZBfwYAz7AYAUCwAjJSwzjw0 pqwzB/kVAEDY4hS2OcXWB4eHh/IrGAKG3QAAigWAkRMaU9aZg/wKACBsccr6+nL5FaPMsBsAQLEA MJJCgyq2qbWzsyNwIL8CAEbE7e1t9PryXC43cuvL5VeMsrGff/45CZ9ffvlFNAAAUgorc09OTr5+ ws8A9Nfj42P0OvNRPJcP5FcAQBaFN7NnZ2ejH4ANb4LLr2B4jAkBAAAAo2pjY8PKQgAAyKCw0djR RjD6DLsBAAAYWaFRVSwWo5tcjvoCAIDh9fDw8LqOPLYOuLm5ETwYMobdAAAAjLRarRbd5ArrzMMa dAAAYPjMzc1ZXw4ZYdgNAADAyFtbW4tudi0sLFhnDgAAQ+bo6Mj6csgQw24AAABGXrvdTiYnJ6Ob XqFRBgAADIdGo5FMTExYXw4ZYtgNAABAJpyfn0c3vUKjrNVqCR4AAAyBxcXF6Jx/eXlZ4GCIGXYD AACQGZ8+fYpufq2srAgcAAAMuLOzs+hcv1AoeLgVhpxhNwAAAJkRGllp1hqGt8IBAIDBzfOLxWJ0 nh8G5MBwM+wGAAAgU/b396ObYOG873DuNwAAMHiWlpaic/yw9QkYfobdAAAAZM7s7Gx0M6xarQoc AAAMmFqtFp3b5/P5pNlsCh6MAMNuAAAAMqfRaCTj4+PRTbHb21vBAwCAAdHpdJJSqRSd1+/t7Qke jAjDbgAAADJpc3MzuilWLpdfG2oAAED/7ezsROf0lUoleXl5ETwYEYbdAAAAZFJocM3MzEQ3x7a3 twUPAAD67O7uLsnlctH5fL1eFzwYIWNhbVv4HB8fiwYAQEphrW1Ym/Xrx5pbgOFwc3MTvc48/PnQ WAPkVwBAf3hwVX4Fvxr79S/4wcGBaAAApHR9ff274in8DMBw2NjYiG6Shcaa1YcgvwIA+mN/fz/V kURZz+HlV4wiw24AAMUCQKa12+2kUChEN8uOjo4ED+RXAMAHazQaST6fj87fr66u5FfyK0aQYTcA gGIBIPMuLi6im2WhwdZsNgUP5FcAwAean5+Pzt0/f/4scPIrRpRhNwCAYgGA/7W8vBzdNFtcXLTO HORXAMAHOT8/j87Zi8Vi0ul0BE9+xYgy7AYAUCwA8L8eHx9TrTM/Pj4WPJBfAQA99vT0lExOTkbn 67VaTfDkV4www24AAMUCAH8XBtexzbOJiYnXc78B+RUA0DsrKyvRuXrY3oT8itFm2A0AoFgA4DcW Fhaim2jr6+sCB/IrAKBHTk9Po3P0sLWp1WoJnvyKEWfYDQCgWADgN8I683w+H91Mu7q6EjyQXwEA A5Kfn52dCZ78igww7AYAUCwA8AehRo5tppVKpaTT6QgeyK8AgC5aXFyMzs2XlpYETn5FRhh2AwAo FgD4g5eXl2R6ejq6qba9vS14IL8CALqkVqtF5+QTExPJ09OT4MmvyAjDbgAAxQIA31Cv15Px8fGo xloul0vu7+8FD+RXAMA7ha1JxWIxeti9v78vePIrMsSwGwBAsQDAXwhvasc212ZnZ1/fDAfkVwBA etVqNToXr1QqcnH5FRlj2A0AoFgA4Dvm5+e9TQLyKwDgA11eXkZvWQrry5vNpuDJr8gYw24AAMUC AN/RaDSSfD4f1WgLjbmHhwfBA/kVABAp7fry3d1dwZNfkUGG3QAAigUAfmBnZyfVOvPn52fBA/kV ABBhfX09Oveem5uzvlx+RUYZdgMAKBYA+IHwdkm5XLbOHORXAEAP3d3dRa8vD38+/B7yK7Jp7Oef f07C55dffhENAICUWq1WcnJy8vUTfgZgtIRGUGzjLaw/t84c5FcAwI+FN7NnZmaiHzDd29sTPPkV GTYmBAAAAPA2Gxsb0c23hYUFKxUBAOAHwpnbsbl2GI6HLUxAdhl2AwAAwBu12+2kWCxGN+EcHQYA AH/t9vY2yeVy0evL6/W64EHGGXYDAABAhD+ec/fWdebNZlPwAADgD8Kb2eVyOTrH3t7eFjzAsBsA AABipVlnXqlUBA4AAP5gc3MzOrculUqvW5cADLsBAAAgUtp15oeHh4IHAAB/12g0Xrcgxa4vD9uW AALDbgAAAEghzTrziYmJ14YeAACQJPPz89E5dbVaFTjgK8NuAAAASGllZSW6Obe4uChwAABk3v7+ fnQuHbYrPT09CR7wlWE3AAAApNRsNl/f1o5t0p2cnAgeAACZlWZ9efhYXw78kWE3AAAAvMPFxUWq deatVkvwAADIpE+fPkXn0Ovr6wIH/IlhNwAAALxTmnXm4XcAACBrjo6OonPnyclJ68uBbzLsBgAA gHcKb2kXCoXopt3Z2ZngAQCQGY+Pj6mOAZI3A3/FsBsAAAC6IO0bKu12W/AAAMiEhYWF6Jx5cXEx eXl5ETzgmwy7AQAAoEuWlpaim3fLy8sCBwDAyDs8PIzOlcP2pLBFCeCvjI2Pjyfhc3x8LBoAACnd 3t4mpVLp6yf8DED2pF3LeHp6KnggvwKAkdVoNJJ8Pm99ufwKum7s138wDg4ORAMAIKXr6+vfFWPh ZwCy6eTkxBsrIL8CAH5jZWXFBiT5FfSEYTcAgGIBgC6rVCrRzby1tTWBA/kVAIyc8HZ2bG4ctiV5 GFR+BW9h2A0AoFgAoMvSrjO/uLgQPJBfAcDIeHp6SorFYnReHM73Rn4Fb2HYDQCgWACgB/b396Ob eqERGBqCgPwKAEZBmvXli4uLycvLi+DJr+BNDLsBABQLAPRImnXmq6urAgfyKwAYemnXlzebTcGT X8GbGXYDACgWAOiR0KjL5/PRTb7QGAT5lfwKAIZVOG+7UChE58HHx8eCJ7+CKIbdAACKBQB6KNTb 3mgB+RUAZMny8rL15fIr+BCG3QAAigUAemx+fj662VetVgUO+ZX8CgCGzvn5eTI+Ph6V++ZyOQ97 yq8gFcNuAADFAgA99vDw8NrAix14X11dCR7yK/kVAAyNdrudlEql6Lx3b29P8ORXkIphNwCAYgGA D7CzsxPd9AuNwtAwBPmV/AoAhsHq6mp0zlupVKwvl19BaobdAAD/j737B4lt3e8G7rnHkEmYwtwM l4Er9wqxsBAiRIiFhYWFhSQGhOyAEOEYECJhF0IsBANCLHZhIcFCggQLSXZhIcTCwsLCwkIOFhYW s8FiCospprCwWO995r1755xzzz5nr2fW/FlrPh9Y74vvfd3L89NZ83ue7zzPY7AAQBeECbypqanU k3/hvEPQX+mvAKDfXVxcpN6+vFwuJ4+Pj4qnv4Jowm4AAIMFALrk7u4uajvz09NTxUN/pb8CgL71 /PycVKvV1H3uwcGB4umvoC3CbgAAgwUAumh3dzf1JGClUrGdOfor/RUA9K03b96k7nHn5+dtX66/ grYJuwEADBYA6KIwoTc5OZl6MnB9fV3x0F8BAH3n/Pw8dW8bdjt6enpSPP0VtE3YDQBgsABAl93e 3qY+zzBcYSIR9FcAQL8I25ePjo6m7mv39vYUT38FmRB2AwAYLADQA1tbW6knBcM5iGFCEfRXAEA/ WF1dTd3TTk9P275cfwWZGfrmm2+ScH377beqAQAQqV6vJ8fHx5+u8DUA/JSXl5eo7cxXVlYUD/0V ANBzZ2dnqXcrCv//7+/vFU9/BZkZUgIAAADojdjtzC8vLxUPAICeCbsNhV2H0vaxh4eHigdkStgN AAAAPRSznfnY2FjSbDYVDwCAnlhcXEzdwy4sLNi+HMicsBsAAAB6KGxnPj4+nnqycH19XfEAAOi6 8/Pz1L1r2M3o8fFR8YDMCbsBAACgx66urqK2Mz89PVU8AAC6JuwuNDo6mrpv3dnZUTygI4TdAAAA 0Ac2NjZSTxqGcxJtZw4AQLcsLS2l7lnn5uZsXw50jLAbAAAA+kAIrWO2M3/79q3iAQDQcScnJ6l7 1XK5bPtyoKOE3QAAANAnbm9vo7YzD+cmAgBAp9Tr9aRSqaTuUw8ODhQP6ChhNwAAAPSRcJ5hzHbm jUZD8QAA6Ij5+XnblwN9SdgNAAAAfSRMCE5NTaWeTNzc3FQ8AAAy9/79+9S9aalUsn050BXCbgAA AOgz9/f3rQnCtJOKl5eXigcAQGbC9uVhF6G0fWnYrQigG4TdAAAA0IfevXsXtZ15mJAEAIAsxGxf vri4aPtyoGuE3QAAANCnpqeno85GBACAdsV8+LJcLidPT0+KB3SNsBsAAAD6VK1Wa00Ypp1kPDk5 UTwAAKLFHqtzdHSkeEBXDQ0PDyfh8gACAIh3c3OTjI2NfbrC1wCQhZgVNSMjI1bUoL8CAKLFbF8e dhiyfbn+Crpt6ONDaH9/XzUAACJdXV19b4AXvgaALIQJw6mpqdSTjTMzM4qH/goASG1vby/qw5YP Dw+Kp7+CrhN2AwAYLADQ58LEYdiVzTaS6K8AgE4KK31jti8/PT1VPP0V9ISwGwDAYAGAHNjd3U09 6RjO+358fFQ89FcAwBeZnp5O3XMuLy8rnP4KekbYDQBgsABATsScnRgmLJ2diP4KAPg5MR+urFQq Sb1eVzz9FfSMsBsAwGABgJyo1Wqt1dq2M0d/BQBk6fb2NurYnIuLC8XTX0FPCbsBAAwWAMiRMH6P 2c48nPsN+isA4IeazWYyOTmZusdcWVlRPP0V9JywGwDAYAGAnJmdnU09GRm+x3bm6K8AgB/a3NxM 3VtWq1Xbl+uvoC8IuwEADBYAyJnHx8eo7cwPDg4UD/0VAPDJ9fV11Pbl5+fniqe/gr4g7AYAMFgA IIeOj49TT0qWSqXk7u5O8dBfAQCt7cvHx8dtX66/glwTdgMAGCwAkFOLi4upJyfDeYxhYhP0VwAw 2EJonbaXDOF4o9FQPP0V9A1hNwCAwQIAOfX8/JyMjo6mnqTc3t5WPPRXADDAwjbkaXvIcIVtz9Ff QT8RdgMAGCwAkGNHR0epJynDuYwmKtFfAcBgCrv8TExMpO4hNzY2FE9/BX1H2A0AYLAAQM4tLS1F bUFpO3P0VwAweFZXV1P3jmNjY3pH/RX0JWE3AIDBAgA5F7Yzr1arqSctw0Qn6K8AYHCcnJzYFUh/ pb+iUITdAAAGCwAUQDh3MUxEpp28PD09VTz0VwAwAOr1elKpVFL3i9vb24qnv4K+JewGADBYAKAg wjmKaScvR0ZGkqenJ8VDfwUABTc7O5u6V5yZmUleXl4UT38FfWvom2++ScL17bffqgYAQKTw6ejj 4+NPV/gaALotnKMYzlNMO4m5vLyseOivAKDAwntp2h6xVColj4+Piqe/gr42pAQAAABQHBcXF1Hb mR8dHSkeAEAB1Wq11m4+ti8HikjYDQAAAAWztbWVejKzXC4nDw8PigcAUCCvr69R25dPT0+3vheg 3wm7AQAAoGDCxOTk5GTqSc0wEWpSEwCgOHZ2dqK2L7+/v1c8IBeE3QAAAFBAYZV2WK2ddnJzd3dX 8QAACuDu7q4VXKftB/f39xUPyA1hNwAAABTUu3fvUk9uhvO+bWcOAJBvzWYzO1oOtQAANEtJREFU mZiYSN0LLiws2OkHyBVhNwAAABTY1NRU6knOsAV6mCAFACCfVldXU/eAYVegWq2meECuCLsBAACg wMJ5izHbma+vryseAEAOnZ+fp+79wnVwcKB4QO4IuwEAAKDgDg8PoyY8r66uFA8AIEcajUYyNjaW uu+bn5+3fTmQS8JuAAAAGACLi4upJz0rlUry9PSkeAAAObG2thbV89XrdcUDcknYDQAAAAMgTGCO jIyknvwM5z0CAND/jo+Po3bzOTk5UTwgt4TdAAAAMCAuLy+T4eHh1BOgR0dHigcA0MfCbjzlcjl1 n7eysqJ4QK4JuwEAAGCArK+v29oSAKBgFhYWUvd44+PjyfPzs+IBuSbsBgAAgAHy8vKSTExMpJ4M nZubS15fXxUQAKDPvHv3LnVvF3b7ub+/Vzwg94bCAy1ctiQDAIh3c3OTjI2NfbrC1wDQr+7u7pJS qZR6UnR7e1vx0F8BQB95eHiI2r58Z2dH8fRX+isKYejjg21/f181AAAiXV1dfW/QGL4GgH62ublp BRD6KwDIsbDrzuTkZOqebmZmxo49+iv9FYUh7AYAMFgAYACF7cynpqZST46G72k2mwqI/goAemxj YyN1Lxd29/HhRf2V/ooiEXYDABgsADCgnp6ekpGRkdSTpG/fvlU89FcA0ENh++mw607aPu7k5ETx 9Ff6KwpF2A0AYLAAwAA7PDxMPUkarvPzc8VDfwUAPRB22RkfH0/dvy0vL9u+XH+lv6JwhN0AAAYL AAy4ubm51JOlo6OjSaPRUDz0VwDQZW/evEndu1WrVb0b+isKSdgNAGCwAMCAq9VqUduZh9VBoL8C gO45OjqyKw/6K/gOYTcAgMECACTv37+PmjgNE66gvwKAzru7u0tKpVLqfm1jY0Px0F9RWMJuAACD BQBoWVtbSz15Wi6XWyvDQX8FAJ01MzOTulebmJiwfTn6KwpN2A0AYLAAAC3Pz8+t8xzTTqIuLCwk r6+vCoj+CgA6ZHd3N3WPNjw83FoNDvorikzYDQBgsAAAn1xcXLQmRtNOpoYJWNBfAUD2bm9v9Wfo r+AzhN0AAAYLAPA9W1tbUed3X19fKx76KwDIUNh5Z2xsLHVfNj8/b+cd9FcMBGE3AIDBAgB8T5gY jT0TstlsKiD6KwDIyOLiYtT25bVaTfHQXzEQhN0AAAYLAPAHHh8fk5GRkdSTq+vr64qH/goAMnB4 eBi1287R0ZHiob9iYAi7AQAMFgDgRx0cHERNsJ6cnCge+isAaMPT01NSrVZT92ErKyuKh/6KgSLs BgAwWACAzwrnPaadZC2Xy62V4aC/AoD0wpEy09PTqXuw0dHRpNFoKCD6KwaKsBsAwGABAD4rdlXR 3Nxca6IW9FcAkM7W1lbU7jrv379XPPRXDJyhb775JgnXt99+qxoAAJHq9XpyfHz86QpfA0BRXF5e JsPDw6knXLe3txUP/RUApHB2dhbVd4WAHPRXDKIhJQAAAAB+TuwKI6tFAAC+TOyOOrOzs3bUAQaW sBsAAAD4WWECdWpqKursyGazqYAAAD/jzZs3qXutkZGR5PHxUfGAgSXsBgAAAL7I3d1dUi6XU0/C rq2tKR4AwE84PDyM2kVnf39f8YCBJuwGAAAAvliYUDURCwCQnYeHh6gPFC4sLNi+HBh4wm4AAAAg lZgtNkulUmsiFwCA//Py8pJMTEyk7q3C2d71el0BgYEn7AYAAABSaTQaydjYWOpJ2XDmd5jQBQDg /1tfX4/aNefi4kLxABJhNwAAABDh9vY2GR4eTj0xu7m5qXgAAL9zenoaFXTv7u4qHsDvCbsBAACA KCG4thIJACC9sAV5pVKJ2inHOd0A/0fYDQAAAEQJE61hwjXtJO3IyEjy9PSkgADAwFpaWkrdQ4Vd de7u7hQP4DuE3QAAAEC0h4eHVniddrJ2ZmbGqiQAYCDt7OxE7Y6zv7+veAA/IOwGAAAA2nJycuK8 SQCAL3B7e5uUSqXUfdPi4qIPCgL8CGE3AAAA0LbV1dWorThvbm4UDwAYCI1GI5mcnEzdM42OjjoC BuAzhN0AAABA28JKo5jJ24mJiaTZbCogAFB4KysrqXulsAr8+vpa8QA+Yyh8ijpcR0dHqgEAECms ShsbG/t0WaUGwCAK53eXy+XUk7jr6+uKh/4KgEI7PT2NOvbl+PhY8dBfwU8Y+vjA3N/fVw0AgEhX V1ffG4yGrwFgEIUP08dM5IZzv0F/BUARhS3IK5VK1DndoL+CnybsBgAwWACATC0tLaWezA0rwh8f HxUP/RUAhRKOepmbm0vdG1WrVed0o7+CLyDsBgAwWACATMWuXpqammpNCIP+CoCi2Nraitr15vLy UvHQX8EXEHYDABgsAEDmLi4uoiZ2w4Qw6K8AKILz8/OofmhjY0Px0F/BFxJ2AwAYLABAR2xubkZN 8IaJYdBfAZBntVotGRkZSd0HTU9PJy8vLwqI/gq+kLAbAMBgAQA6IkzUTkxMpJ7kDVughwli9Ff6 KwDyKBzLMjs7m7oHKpfLycPDgwKiv4IUhN0AAAYLANAx9/f3SalUijq/u9lsKqD+Sn8FQO7E7m5z eHioeOivICVhNwCAwQIAdFSYuI2Z8F1bW1M8/ZX+CoBcOTs7S4aHh1P3PW/evGmtCAf9FaQj7AYA MFgAgI4LwXVM4H15eal4+iv9FQC5UK/XW8expO13Jicn7WiD/goiCbsBAAwWAKDjwkqlsDV52snf arWaPD09KaD+Sn8FQN/3OgsLC1Ef7ru9vVVA9FcQSdgNAGCwAABdESZyY87vnpmZSV5eXhRQf6Uo APStra2tqKB7d3dX8dBfQRuE3QAABgsA0DWnp6fO70Z/BUChnJ+fR53TvbS05Jxu9FfQJmE3AIDB AgB01crKSlTgfXR0pHj6KwDoKw8PD8nIyEjUUS3Pz88KiP4K2iTsBgAwWACArmo2m8nk5GTqSeFy udyaUEZ/BQD9IKzKDsetpO1pwirwm5sbBUR/BRkQdgMAGCwAQNfd3d1Fbfc5MTHRCsvRXwFAr719 +zZqt5qDgwPFQ38FGRF2AwAYLABAT4RtyWMmiNfX1xVPfwUAPXV6ehr1wb3FxUXndKO/ggwNhZA7 XB8+fFANAIBIjUajNUD4eIWvAYCft7y87Pxu9FcA5EqtVksqlUrUOd31el0B0V9BhoaUAAAAAOiV sCV52JrcWZcAQF56l6mpqaje5fr6WgEBMibsBgAAAHoqnN9dKpWc3w0A9L2NjY2oXWkcJQvQGcJu AAAAoOcODg6iJo7fvHnj3EsAoCuc0w3Qf4TdAAAAQF8IE8Exgffe3p7iAQAddX9/n5TL5aidaJyL DNA5wm4AAACgL4QtyUdHR6MC76urKwUEADoihNXj4+NR53SH41oA6BxhNwAAANA3rq+vo87vHhsb S56fnxUQAMjcyspK1IfxDg8PFQ+gw4TdAAAAQF8JE8MxE8rz8/POwwQAMnVwcBDVl6yurioeQBcI uwEAAIC+E7uCant7W/EAgEyEY1LCVuR2nAHoX8JuAAAAoO+ECeJqtRoVeN/c3CggANCWer2ejI6O pu5DyuWyc7oBukjYDQAAAPSl2NVUExMTSaPRUEAAIEo4FmV2djbqQ3dh23MAukfYDQAAAPStd+/e RU00Ly4uOr8bAIiyu7sb1X+8efNG/wHQZcJuAAAAoK8tLS1FTTiHiWoAgDQuLi6idpaZmpqyswxA Dwi7AQAAgL4WVkjNzc2lnnQOE9XO7wYAvlStVktGRkaizum+v79XQIAeGAoDv3AdHR2pBgBApDCR PjY29ukysQ4A2arX60m1Wk09+Ry+J0xco78CgJ/y8vKSTE9PR+0m8/79ewVEfwU9MvTxYby/v68a AACRrq6uvjfQDV8DANm6vr5OSqVS1LaiYQIb/RUAfM7GxkZU0L29va146K+gh4TdAAAGCwCQG8fH x1ET0SsrK4qnvwKAH3VychJ1Tnc4ZsUH6tBfQW8JuwEADBYAIFeWlpaiAu8QlKO/AoDvenx8jDqn OxyV8vz8rIDor6DHhN0AAAYLAJArjUYjGR8fTz0pHbZA9x6tvwIAPQX6K/0VxSHsBgAwWACA3Hl4 eEjK5XLUKqx6va6A+isASBYWFqJ2i3n37p3iob+CPiHsBgAwWACAXIo9vzucr4n+CoDBtrW1FdVH rKysJK+vrwqI/gr6hLAbAMBgAQBy6+3bt1ET1WGCG/0VAIPp9PQ0GR4eTt0/TE5OtrY+B/0V9A9h NwCAwQIA5FZYWRVWascE3icnJwqovwJgwDw9PSUjIyOp+4ZwfEo4RgX0V9BfhN0AAAYLAJBrz8/P yejoaOpJ6zDRfXd3p4D6KwAGRLPZTCYmJqI+JHd+fq6A6K+gDwm7AQAMFgAg98IEdMx2pGNjY62w HP0VAMW3uLgYFXRvbGwoHvor6FPCbgAAgwUAKITd3d2oCeyFhYXWdujorwAoru3t7ag+YWZmJnl5 eVFA9FfQp4TdAAAGCwBQGEtLS1ET2WECHP0VAMV0dnYWtQNMtVptnfEN+ivoX8JuAACDBQAojHbO 4gwT4eivACiWWq2WVCqV1H1BuVxObm9vFRD9FfQ5YTcAgMECABTKw8NDa4I6ZlI7fC/6KwCKwYfg QH9F8Qm7AQAMFgCgcA4PD6MmtsOEeKPRUED9FQAFEHu8ydramuKhv4KcEHYDABgsAEAhhYnqmAnu MDH++vqqgPorAHLs3bt3UX3A1NRUa0U46K8gH4ZCyB2uDx8+qAYAQKSwAiwMED5eVoQBQO+FwHpm ZiZqont3d1cB9VcA5FR434g50iSc7R3O+Ab9FeTHkBIAAAAARVWv15PR0dGowPvi4kIBASBnQlgd Quu07/vDw8NWuQLkkLAbAAAAKLSbm5ukVCqlnvQeGRlJHh8fFRAAcuLl5SWZnZ2N+pCbo14B8knY DQAAABTe6elp1MT35ORk8vz8rIAAkAMrKytR7/eLi4ut408AyB9hNwAAADAQ1tfXoybA5+bmTIAD QJ/b3d2N/mBbs9lUQICcEnYDAAAAAyEE1vPz81ET4ZubmwoIAH3q/Py8dea2I0sABo+wGwAAABgY YeXW6OhoVOAdtkIHAPrLw8NDUqlUot7bLy4uFBAg54TdAAAAwEC5vb1NSqVS6gnxcrnc+l4AoD+E D7FNTExEBd17e3sKCFAAwm4AAABg4BwfH0dNjIeVY7VaTQEBoMfC8SQLCwtR7+fhWJPw/QDkn7Ab AAAAGEjr6+tRE+STk5PJ8/OzAgJAD62trUW9j4eV4I1GQwEBCkLYDQAAAAyksKIrrOyKmShfXV1V QADokaOjo6j373AkSTjjG4DiEHYDAAAAA6teryfVajVqwnx3d1cBAaDLbm5uklKpFPXefX5+roAA BSPsBgAAAAba3d1d6yzumEnzs7MzBQSALgmrsmPfs/f29hQQoICE3QAAAMDAu76+ToaHh1NPnIfv ub29VUAA6LBms5lMTk5GHz8Sji8BoHiGPj7s9/f3VQMAINLV1dX3BtLhawAgX8KKr5gJ9NHR0aRW qymg/gqADglB9eLiYtT79MzMjKAb9FcUmLAbAMBgAQD4vTdv3kRNpE9MTLRWnKG/AiB7Gxsb0e/P z8/PCgj6KwpM2A0AYLAAAPzey8tLa2I8ZkI9BOXorwDI1uHhYdT7crlcbp3xDeivKDZhNwCAwQIA 8B1hS/KxsbGoifXd3V0F1F8BkOF7QalUinpPPj8/V0DQXzEAhN0AAAYLAMAPXF9fJ8PDw1GT68fH xwqovwKgTU9PT0m1Wo16L97a2lJA0F8xIITdAAAGCwDAj4jdNjWE5Hd3dwqovwIgUqPRSKanp6Pe h5eXl5PX11dFBP0VA0LYDQBgsAAAfEZYGRYz0R62QQ/boaO/AiCdEFTPz89Hvf+GgLzZbCoi6K8Y IMJuAACDBQDgJywuLkZNuE9NTZlw118BkNLGxkb0B82en58VEPRXDBhhNwCAwQIA8BPCVqrj4+NR E+9hZZqtVPVXAHyZg4ODqPfbUqmUXF9fKyDorxhAwm4AAIMFAOBnhC3Jq9Vq1AR82Aod/RUAP+3s 7CwZHh6Oeq89PT1VQNBfMaCE3QAABgsAwBe+34eVYzGT8GGlGvorAH7cw8NDMjIyEvUeu7e3p4Cg v2KACbsBAAwWAIAvFFaOxa46Oz8/V0D9FQA/UK/XW+dtx7y3rq6uOi4E9FcMOGE3AIDBAgCQwubm ZtSEfLlcTm5vbxVQfwXA7zWbzWR6ejrqfXVmZkbQDforEHYDABgsAABphIn1xcXFqIn5sEXr4+Oj IuqvALyf/u79dGFhIer9tFqtej8F/RW0CLsBAAwWAICUwkq0qampqAn68H0vLy+KqL8CGGgbGxt2 SgH9FbRN2A0AYLAAAER4enqKPmM0rGSz9ar+CmBQHR0dJcPDw1Hvoefn5woI+iv4RNgNAGCwAABE ur+/TyqVStRk/crKisBbfwUwcC4uLqKD7sPDQwUE/RV8z1AIucP14cMH1QAAiNRoNFoDhI9X+BoA GAynp6fRk/a7u7sKqL8CGBhh+/GwDXnMe+ba2poCgv4K/sCQEgAAAAC0J4TWMRP34QphOQAUXTj+ Y3R0NOq9cn5+Pnl5eVFEAP6AsBsAAAAgA6urq1ET+KVSqbWlKwAU1fPzczIxMRH1Phm+z+pTAD5H 2A0AAACQgXD+9sLCQnTgHbZ2BYCiaTabyfT0dNT7Y7VaTWq1miIC8FnCbgAAAICMhAn92JVrYWvX x8dHRQSgMMLW42ELch8EA6BThN0AAAAAGXp4eEgqlUrUxP7Y2Fhrq1cAKILl5eWo98NwHR0dKSAA P0vYDQAAAJCx6+vrZHh4OGpyf2ZmprUSDgDybGdnJzroDt8LAF9C2A0AAADQAaenp9GB98rKSusM cADIo+Pj4+j3wLW1Ne+BAHwxYTcAAABAh7Qz2b++vq6AAOTO+fl59HvfwsKCoBuAVITdAAAAAB10 cHBgG1cABsLNzU1SKpWi3vOmp6eTZrOpiACkIuwGAAAA6LB2zi09OjpSQAD6Xq1WSyqVStR73eTk ZPL8/KyIAKQm7AYAAADognAOd0wAELaCDVvCAkC/ajQaycTERNT73MjISPL4+KiIAEQRdgMAAAB0 wcvLS2uL1tjA++LiQhEB6Dsh6I59fwtbnoetzwEglrAbAAAAoEvaCQTK5XJye3uriAD0jdfX12R2 djb6qA47lwDQrqGPbyr7+/uqAQAQ6erq6nsD9vA1AMCPqdfr0WeaDtJWr/orgP63tLQUHXQfHR0p IOivoG3CbgAAgwUAoMvu7u5aK7VjwoHJycnk+flZfwVAT62vr0cH3e/evVNA0F9BJoTdAAAGCwBA D4QzuGNDgqmpqaTZbOqvAOiJnZ2d6Pewzc1NBQT9FWRG2A0AYLAAAPRImI+JDQsWFhb0VwB0XTtB 9+LiYuucb0B/BVkRdgMAGCwAAD3UTmiwvLxc2NBAfwXQf9r5kNbs7Gzy8vKiiKC/gkwJuwEADBYA gB7b2NiIDg/Cman6KwA67fj4OBkeHo56rxobG0uenp4UEfRXkDlhNwCAwQIA0AdWV1ejA+/t7W39 FQAdc3JyEh10T0xMCLpBfwUdI+wGADBYAAD6QNiOfH5+PjrwDtuh668AyNrd3V1SLpej3ptGR0eT Wq2miKC/go4RdgMAGCwAAH2i2Wwm09PT0YF32GJWfwVAVkLQXalUot6TRkZGkvv7e0UE/RV0lLAb AMBgAQDoI41Go7Xla0ywELaYPT091V8B0LZ2gu5SqZRcX18rIuivoOOE3QAABgsAQJ8JW76OjY1F B97n5+f6KwCihTO2Y9+HQtB9cXGhiKC/gq4QdgMAGCwAAH0oBN7hrNPYwDvvK+r0VwC9EYLu8fHx 6PcfQTfor6CbhN0AAAYLAECfurm5aa2Qi11Zl+eeRH8F0H3tBN3hOjg4UETQX0FXCbsBAAwWAIA+ dnl5GR14j4yMtAJz/RUAP6fRaCRTU1PRQff29rYigv4Kuk7YDQBgsAAA9Ll2A+/b21v9FQCfFYLu 6enp6KB7c3NTEUF/BT0h7AYAMFgAAHJg0AJv/RVAd7QbdK+uriavr68KCfor6AlhNwCAwQIAkBPh LNTYMCJvgbf+CqDz2g2637x5I+iGHNFfUURDIeQO14cPH1QDAKCNCYIwQPh4ha8BADphZ2dnIAJv /RVAZ4WQemFhIfo9ZW5uLnl5eVFIyBH9FUU0pAQAAAAA+TIogTcAnRGC7sXFxej3kqmpqeT5+Vkh Aeg5YTcAAABADrUbeN/f3ysiwAAKq7EF3QAUhbAbAAAAIKfaCbzHxsYE3gADRtANQNEIuwEAAABy zJbmAHyJds/oFnQD0I+E3QAAAAA5t7Ky0lbg/fDwoIgA3is+e01OTgq6AehLwm4AAACAnGt3W9rR 0dHk8fFRIQEK+h6xtLTkPQKAQhJ2AwAAABRAFoH33d2dQgJ4bxB0A5Abwm4AAACAgsgi1KjVagoJ UJD3hHbO6BZ0A5AHwm4AAACAAmk38B4bGxNuAAz4e4GgG4C8EHYDAAAAFEy7IcfIyIgV3gA51Ww2 regGYGAIuwEAAAAKKATec3Nz0WFHtVpNbm9vFRIgR15fX9sKusOzX9ANQJ4IuwEAAAAKqtFoJNPT 022t8BZ4A+TnmT8zM+OZD8BAEXYDAAAAFJjAG6D4wm4egm4ABtHQxzez/f191QAAiHR1dfW9iYLw NQBAv8gi8O52f6O/AujOM35sbCy5v79XSBgA+iuKSNgNAGCwAAAMgHbDkFKplFxfX+uvAPpIrVZL Jicn2zqjO/wbwGDQX1FEwm4AAIMFAGBAtBt4Dw8PJ+fn5/orgD5Qr9fbCrptXQ6DR39FEQm7AQAM FgCAARIC77m5ubZWeL9//15/BdBDYTX2+Pi4oBvQXzHwhN0AAAYLAMCAeXl5SRYXF6NDknAdHR3p rwB64PHxsbX9eDtbl9/d3SkkDCD9FUUk7AYAMFgAAAZQvwfe+iuAP3Rzc9NW0F2pVJL7+3uFhAGl v6KIhN0AAAYLAMCAen19TVZXV9sKvDs1p6S/Avi+EHSH7cfbWdEt6IbBpr+iiITdAAAGCwDAgFtZ WWkr8N7Y2GgF5/orgM44PT1NSqVSW0G3M7oB/RVFJOwGADBYAAAGXAiqFxYW2gq8wwrxLANv/RXA /3d4eJgMDw9HP58nJiaSWq2mkID+ikISdgMAGCwAALSC6nZXeGcZeOuvAJJkZ2enrefy2NhY8vT0 pJCA/orCEnYDABgsAAB8sra21lawElaIv7y86K8A2hA+OBSOiGjneTw1NZXU63XFBPRXFJqwGwDA YAEA4Hu2trbaClhmZmaS5+dn/RVAhPCBocXFxbaew/Pz820/h4Hi0V9RRMJuAACDBQCAP7C3t9f2 GbEPDw/6K4AUGo1GMjc311bQHY6kyGKHDaB49FcUkbAbAMBgAQDgR52cnCTlcjk6cBkZGUlubm70 VwBfIGw5Pjk52VbQvby8LOgG9FcMFGE3AIDBAgDAZ52fn7e1wrtUKrX+Df0VwOfd39+3dsRoJ+h+ +/Zt66xvAP0Vg0TYDQBgsAAA8JMuLi5aoXVsABPC8sPDQ/0VwGeed5VKpa2ge2dnRyEB/RUDSdgN AGCwAADwRf1Ou2HM1tbWF6861F8BgyB8mKid4yLClfbDRMBg93P6K4pmKITc4frw4YNqAABEajQa rQHCxyt8DQBQNA8PD8nY2FhboczKykrSbDa/qL/6n//5n9a81b/9278l//Ef/5Gcnp62eq1wri1A 3h0cHLS1a4agG0jL/BVFNKQEAAAAAHypWq2WTE5OthXOzMzMfDbwvr6+bp07+9vf/jb5+uuvP/tv /MVf/EWysbFhRRKQS2Hb8XaeoyEkPz8/V0gABp6wGwAAAIBUwiqgubm5toKaiYmJVnD+UdjKd3p6 +tP//lNB9w//9/B9Qh8gD8JRDqurq209P0dGRnzQBwB+T9gNAAAAQGphZfbCwkJbgU21Wk3++7// O5mfn299/Ytf/CLq3/n4fUtLS7bjBPrWy8tLMjs729ZzMxwlcX9/r5gA8HvCbgAAAACihBWKIWBu J7jJ+vrzP//z1tniAP0kPJfaPQJiamoqqdfrigkA3yHsBgAAAKAt4Yztfgm7v/rqq+SXv/ylwBvo G2HL8Uql0nbQ/fz8rJgA8APCbgAAAADatru721eB969+9SuBN9Bz5+fnSblcbuuZtri42Do6AgD4 Q8JuAAAAADKxv7+fDA8P903gPTMz09pqHaDbwrNnY2Oj7WfZ+vq65xgA/ARhNwAAAACZOTs7a3sV Y5bXwcGBXwrQVWEVdliN3c6zK3xwaG9vTzEB4GcIuwEAAADI1N3dXVKtVnsedH/99ddJqVRKGo2G XwrQFU9PT8n09HRbz67wgaGw/TkA8POE3QAAAABkrl6vtx34ZHWF7dUBOu3q6iqpVCptB93h3wEA voywGwAAAICOCOfMLi0t9TToDlsB/+Vf/qVfBtBRx8fHrZ0k2nlejY2NJY+Pj4oJACkIuwEAAADo qLW1tZ6v7hYgAZ2yvb3d+mBNO8+o+fn55Pn5WTEBICVhNwAAAAAd9zd/8zc9DbvDqkuALDUajVZI 3e7zKeyA8fLyoqAAEGHI2UUAAO0LZ6p9d7LCGWsAAN+3uLiY/OIXv+hZ2L2+vu6XAGTm7u4umZiY aPvZ9PbtW0E30DXmrygiYTcAgMECAEDHzczMtL3Nb+wVQvbl5WW/BCATBwcHbZ/PbU4e6AXzVxSR sBsAwGABAKDjxsfHk6+++qonYXcI2efm5vwSgLa8vr4mGxsbbT+TyuVycnZ2pqBA15m/oog+hd2/ /OUvk7GxsehrdnY26ge4ublp677fvTY3N6N+hvB9Wf0M79+/j/oZQv2y+hliPD09ZXb/N2/eRP0M 4QMXWf0MsR/eCD97Vj9DqGkvfw+xr8nwN1yk12R4xsTI6v6xr8l+eDZm+ZqMfTYW6TXp2dgfr8lO Phur1er3Bgvh66I9G3vdr2T5bOyH16RnY3/0K56N+e5XjOX0K56N+RrL/dEf/VHPtjAPIXtYhWks l79nY17HcvqV/IzlvvT6p3/6p9YOFVl8+ObXv/61sZyxnH7Fs7Enr8kfht2fm78yljOWy9Nrciir QUPsL/OHL6x2rtXV1aifIXxfVj/D8fFx9MMtq58hRq1Wy+z+sZ+U3tnZyexnCP9WjPCzZ/UzhJr2 8vcQ+5oMf8NFek3GfjIty0mVvD4bs3xNxj4bi/Sa9Gzsj9ekZ2N7v4de9ytZPhv74TXp2dgfr0nP xnz3K8Zy+hXPxuL2K/1wGcv1x7Mxr2M5/UrxxnK9/MCOsZyxnH7FszGr12SWr0djOWO5PnpNCru9 qLyoNBwCHZPHBgGejSZIPBtNkHg2miAxQWIsZyynX/FsFHYbywm7hd3Gcv18GcsZy+lXPBuF3cZy xnLCbi8qLyoNh0DH5LFBgGejCRLPRhMkJkj0K56Nwm5jOf2KZ6Ow21hO2C3sNpbrypXlinBjOWM5 /Ypno7DbWM5YTtjtReVFpeEQ6Jg8NgjwbDRB4tlogsQEiX7Fs1HYbSynX/FsFHYbywm7hd3Gch2/ ws/9d3/3d8ZyxnL6Fc9GYbexnLFcN8Luf/iHf2j9QcResQfA1+v1tu773ev6+jrqZwjfl9XP8Pj4 GPUzhPpl9TPEaDabmd3/4uIi6me4u7vL7GcI/1aM8LNn9TOEmvby9xD7mgx/w0V6TYZnTGzj1cvX ZD88G7N8TcY+G4v0mvRs7I/XZCefjf/6r//6vSYrfF20Z2Ov+5Usn4398Jr0bOyPfsWzMd/9irGc fsWzMX9juT/7sz9LfvGLX3Q1bAr3+81vfmMsl9NnY17HcvqV/Izlvnv953/+Z/K3f/u3yR//8R9n EjyEuhnLGcvpVzwb+2ks98Ow+3PzV8ZyxnJ5ek1+Crv39/cTAADi/HCwEPvpXgCAItve3u7J6sp/ +Zd/UXzgJ4XQKqsVn2F12+vrq6ICfcf8FUUk7AYAMFgAAOiKECaFFZPdXt09PDzcmvsSPgE/5vz8 PKlUKm0/a8rlcnJ5eamgQN8yf0URCbsBAAwWAAC6JsxB9er83LBq8+npyS8BaAkfgNnc3Gx9IKbd 50u1WjUOBPqe+SuKSNgNAGCwAADQNSFc+uu//uueBd5h5eXJyYlfBAy4cMbr9PR0Js+VhYWF6LN7 AbrJ/BVFJOwGADBYAADoqhAy/eY3v0m++uqrnoXeq6urSbPZ9MuAAXR0dNT64EsWRyTs7u46IgHI DfNXFJGwGwDAYAEAoOseHh6SX/3qVz0Lu8M1Njamb4MBElZfv3nzJpPnh23LgTwyf0URCbsBAAwW AAB6IgTev/3tb1v9U69WeYeVmVtbW8nLy4tfCBTYzc1NK6DO4rkxMzNj23Igl8xfUUTCbgAAgwUA gJ4JW4mHLcW//vrrnq7ynpycbIXvQLGELcbDB1rCB1uyeFZsbGz4cAyQW+avKKKhEHKH68OHD6oB ABCp0Wi0Bggfr/A1AABf7vr6OllaWvoUev9c+P3d/71SqWS2yntnZ8f5u1AQFxcXreMKsng+jI6O JpeXl4oK5Jr5K4poSAkAAAAA6Be1Wi159+5dMjc3l/zpn/7pj4ZO4f89/O97e3vJ4+NjK5ze3t7O bOXm/Py8Vd6QY2HHiLW1tcyeCWHb8ufnZ4UFgD4k7AYAAACgL4UQO4Tf4azdsPoo/N8h3P7cFsJh FefIyEgm4Va5XE4ODw+t8oacCc+BsAo7qyMONjc3bVsOAH1M2A0AAABAYdTr9daq76yCrtnZ2Vbg DvS3rFdzV6vV5Pz8XGEBoM8JuwEAAAAonP39/dbq7CxCr1Kp1Pr3rPKG/nR6eprpau7l5WXn2AJA Tgi7AQAAACik+/v7ZGpqKtNV3re3twoLfSKco72yspLZazx8sOXk5MQHWwAgR4TdAAAAABRWOGt3 dXU1szAsbJG8sbHR2jIZ6J2wmjtsNZ7Va3tmZqb1ARkAIF+E3QAAAAAU3tnZWVKpVDILxsKWyeHf BLrr8fExmZ+fz/QDLDs7O1ZzA0BOCbsBAAAAGAj1ej158+ZNZiFZuMK/F8I3oPP29/dbW41n9fqd nJy0mhsAck7YDQAAAMBACWfyjoyMZHrO77t372xtDh1yfX2dTE9PW80NAPwBYTcAAAAAAyes8l5c XMx0lff4+Hjy/v17xYWMPD09Jaurq61w2tncAMCPEXYDAAAAMLBOT08zXeUdrhCi29oc4oUV12HL 8nK5nOlq7rdv39qBAQAKRtgNAAAAwECr1WrJ/Px8poF3CNa2trYEa5BSOGYg7JKQ5etxYmIiubq6 UlwAKCBhNwAAAAD8zsHBQearvEdHR1vhnbOB4afd3d0ly8vLmX/oJJzN7UMnAFBcQx/f+MO2MAAA xAmrBL47qWLVAABAPvurcEbw0tJSpoHbx3OCb25u/GLhBxqNRrK2tpbpudzO5gbor/4KOknYDQBg sAAAoL/6gbOzs9aq7KxD7xCkO88bkuTl5SXZ29vLfDeFUqlkNTdAn/ZX0AnCbgAAgwUAAP3Vj3h+ fk5WV1czX3Ea/r3Nzc3WilYYRMfHxx35MMni4mLy8PCgwAB93F9B1oTdAAAGCwAA+qufcHl5mUxM TGQezFUqldacXFjhCoPyug7bi2f9Wgqrw09PTxUYIEf9FWRF2A0AYLAAAKC/+hkhkN7d3U3K5XLm QV1Y4Xp0dCT0prDu7u6ShYWFzF874VpZWWntwgBA/voryIKwGwDAYAEAQH/1hZ6enpLl5eXMtzb/ GHofHBwkr6+v/gAozOs4bC3eidfL1NRUa9cFAPLfX0E7hN0AAAYLAAD6q5Rubm6S6enpjqxUDVum n5yc+CMgt8LrY25uriOvj7BleXh9+FAIQPH6K4gh7AYAMFgAANBfRTo8PGytyO5U6G17c/Lk4uIi mZ+f78hK7vBvbmxsJI1GQ6EBCt5fQRrCbgAAgwUAAP1VG5rNZvL27duOBHzhqlarrbk7K1npV2Gl ddhWvBN//+EKq8Tv7+8VGmCA+iv4UsJuAACDBQAA/VUGHh8fW6taOxX4hRXku7u7rXAdei18+OL4 +Lhj2/mHa3JyMnn//r0PegAMcH8FP0fYDQBgsAAAoL/K0Pn5eTI+Pt6xADCs9N7a2rKdMz0RttUP IXen/8bfvXtnC38A/RX8LGE3AIDBAgCA/ipjYSVqOG97ZGSkY4FguVxO1tfXk4eHB38wdNzz83Oy t7fXsTPqv3sut90LAPRX8KWE3QAABgsAAPqrDgmrr3d2dlrBdKcCwnDNzMwkZ2dntnsmczc3N8nS 0lLHzqT/eK2urraOAgBAfwVpCLsBAAwWAAD0Vx1Wr9eTzc3NjofeYWvpsP1zuB/ECqu4w3zx1NRU R/9ewzU3N5dcX18rOoD+CqIIuwEADBYAAPRXXdKt0LtUKiUrKyvJxcWFc4/5Yvf3960V1uHvpxsh t3ETgP4K2iXsBgAwWAAA0F91WQi9Q6jY6a2hw1WpVFrnINsimh8Tzsc+OTlpbYXfjb/H6elp4yUA /RVkRtgNAGCwAACgv+qREEB3K/QO1+LiYnJ6emq1N8nd3V3y9u3b1ochuvG3F7ZEf//+vXPlAfRX kKmhEHKH68OHD6oBABCp0Wi0Bggfr/A1AAD6qy/V7dA7bKMe7nd5eSl8HCDh7+zg4KC1irsbf2cf V3ILuQH0V9ApQ0oAAAAAAP2hVqslOzs7ycjISNfCyGq12jpH3OquYgrncL979651Rna3PkzxcRcB f1MAQKcJuwEAAACgz4SVVt0OvcM1NjbWuu/19bWVuDnWixXc4SqVSsmbN2+cDw8AdI2wGwAAAAD6 VLPZTI6Pj5Px8fGuhpYfg++NjY3k4uLCNqc5cHt7m+zt7SUTExNd/1sJH8rY2tpKnp6e/CIAgK4S dgMAAABAnwurrM/OzpL5+fmubkX98Qr3DCt2Q/Au0OwP4YMQ5+fnyfLyclKpVLr+NxGuycnJ1hbp PgwBAPSKsBsAAAAAciRsEb22ttbaMroXAWe4wkrzsOr7/fv3yfPzs19KF4QPPNzc3LS2mZ+dne3p 7z+cxx1W/NvqHgDoNWE3AAAAAORQvV5vbVs9Ojras9Dz46rv6enpZHNzM7m6ukpeXl78cjLy8ezt paWlrp/f/sOrXC4nq6uryd3dnV8MANA3hN0AAAAAkGNhdW3Yznpubq4nW5z/8AorjsPPsr6+btvz FMKHF8KHBcLK7bBlfK8/xPDdVfz7+/u2KgcA+pKwGwAAAAAKIqwE3t7e7pug9ONVrVZbq5N3d3eT 09PT5OHhYaBXgIcPAIQz2MPK/BBsh0C5Hz6o8N1V3CsrK8nl5aWtygGAvibsBgAAAICC+bjaO5yt 3E8h6g+vycnJZHl5ubWa+eTkpHAhePhvCdt+h7PNwzbv8/PzrQ8i9OvvZGpqyipuACBXhN0AAAAA UGC1Wq0VJk9MTPRt6P1jK8FnZ2dbq4vDavCwHXrY4rvfwvCw9fj9/X1rlXYIicOq+nCu9czMTOu/ IQ+1rlQqydu3b53FDQDkkrAbAAAAAAbEzc1NsrW1lYyNjeUm+P6xa2RkpLX1dzgbPITL4b8pBPpH R0etYDxcYQvuEJD/8Lq+vm5t9x4+BPDdK9Qm/O/h+8Iq8/BvhG3Gw78bzh8P27CH+4XV6HkJsn+q fuGDBCGkt005AJBnwm4AAAAAGEAh3A0hbr+d7+3q3Dnc4YMBIcgf5PPSAYBiEXYDAAAAwAALK3vD iuYirPh2ff8KH2RYW1trreAWcAMARTT0sfEJZ8oAABAnTA5+d1IpfA0AgP4qj8KW3mH77nBmdqlU Ehrn7ArbrIdzzsMZ3LYoB0B/RdF9Crv/+Z//+UfPsPmSKzROsY1z7D374d4PDw+5u3f4Pvd277zc O7xW8nbv8Exyb/fOy73r9bp7p/Dx/L7PXeGDg98dLISvu3XvXv53u3d/3rvRaOTu3u3e173du5v3 jl0Z16t7h+9xb/fO071jJmOzvnca4XlU5Hs3m83W2dXhfGfbnffn9Sd/8ifJX/3VX7Xmd//rv/7r J3/Xod/r1d9aHu8denr3du+83Ds2K+nlvfOeEeXx3qenpz87f6XmMsG83Xsoi4Zqbm4u6j90Z2cn 1/cOZ9zk7d7h+9zbvfNy7/Baydu9wzPJvd07L/cOE1bu/eWy2M7Rvd27W/eOnTDv5b2zGJe4t3t3 696xH1br1b3D97i3e+fp3jFhd9b3TvtBlkG69+PjY3J0dJRMTU0JmnN4hX6vV39rebx36Ond273z cu/YrKSX9857RpTHe//jP/6jmssEC3dvYbc/bPd2b2G38NO9hd3uLXh1b2G3sNu93VvY7d7uLewW dvfk3q4vD9AWFhaE3cJP93ZvYbd7C7tlgvIpYbc/bPd2b2G38NO93VvYLXh1b2G3sNu93VvY7d7u LewWOAu7+/OqVqutsU8YL15cXHx6PQ5q4Czsdm/3Fna7t7BbJiif+qKw25nd9ud3b/d2ZrcznN17 sO7tzO50nNnt3s7sdoaze7u3M7vd2727c++YsNuZ3f177//93/9N/v3f/z35+7//+2R2djb59a9/ nXz99ddC7R+s2A4T4eEc1Z8aIw7qudnO7HZv93Zmt3s7s1smKJ/6orA7/EEDABAnzWQsAAD6q0EW wsvr6+vk4OAgefv2bTI/P59UKpVCh9rhv29mZqa1QinMw15eXkZ/eAoA9Ffwf4TdAAAGCwAA+it6 LoS/9/f3ydnZWbK3t9da7RzC4bBl6fj4eDI8PNy3YXa5XE6mpqaS5eXl1s8cfvawNXBY5Rm74w8A 6K/g5wm7AQAMFgAA9FfkwtPTU2sL07AyOoTJu7u7ycbGRitgXlpaagXjExMTre3Bw9nXMSuww/d+ vKanp1v/Zlh9vrKykmxubrZWpJ+cnLR+hhDON5tNvxgA9FfQI8JuAACDBQAA/RUAgP4KckfYDQBg sAAAoL8CANBfQe4IuwEADBYAAPRXAAD6K8gdYTcAgMECAID+CgBAfwW5I+wGADBYAADQXwEA6K8g d4TdAAAGCwAA+isAAP0V5I6wGwDAYAEAQH8FAKC/gtwRdgMAGCwAAOivAAD0V5A7Q9fX10m4Go2G agAARHp5eUlqtdqnK3wNAID+CgBAfwWdM6QEAAAAAAAAAOSNsBsAAAAAAACA3BF2AwAAAAAAAJA7 wm4AAAAAAAAAckfYDQAAAAAAAEDuCLsBAAAAAAAAyB1hNwAAAAAAAAC5I+wGAAAAAAAAIHeE3QAA AAAAAADkjrAbAAAAAAAAgNwRdgMAAAAAAACQO8JuAAAAAAAAAHJH2A0AAAAAAABA7gz9Tvg/kv39 fdUAAIh0dXWVfOyrwhW+BgBAfwUAoL+CzhF2AwAYLAAA6K8AAPRXkDvCbgAAgwUAAP0VAID+CnJH 2A0AYLAAAKC/AgDQX0HuCLsBAAwWAAD0VwAA+ivIHWE3AIDBAgCA/goAQH8FuSPsBgAwWAAA0F8B AOivIHeE3QAABgsAAPorAAD9FeSOsBsAwGABAEB/BQCgv4LcEXYDABgsAADorwAA9FeQO8JuAACD BQAA/RUAgP4KckfYDQBgsAAAoL8CANBfQe4IuwEADBYAAPRXAPy/9uzYBKAYBKDg338tB3EES8t8 0mSAQArhDizSpnoioK9gHMduAADLAgCAvgIA0FcwjmM3AIBlAQBAXwEA6CsYx7EbAMCyAACgrwAA 9BWM49gNAGBZAADQVwAA+grG+SJi7akqvwEAcKm7V2ae2W8AAPQVAIC+gnd+VxazIbLYBXQAAAAA SUVORK5CYIJQSwMEFAAGAAgAAAAhAMSKwCewAQAAQAIAABQAAABkcnMvbWVkaWEvaW1hZ2UyLndt ZlxRTYvTUBQ976V1nE4x6fgBimgUdDHoFAbFbTNpdFxEii26jLE+x0CblqZFuxgccOfC+hPc+Qdc uuhSt4L/Y5DsBOu5z6585PLOOe/lvnvPVdgEHF8BGkeQVWVoRcEipVerlUW76uJa29IEVqvrZ2qp tshunnJRR5xOX/XmYwP42F6rl8AMK8AjXxL9ZBwz/V2GvLUp2bSgc9pXLVwm+q2Xf7hxfbSVsDiv lw1N4T8yr/3Ho2GaY/mt6Xy+c2bWOrowk5sVxm3mZD/Yq4lCghjHWvqS+k4QjMdFfD8MFb5Tk2ib IjvM/W4/M3nf3PIf5v1dVBU2Ku1u3LsHnH2a5cFgsJ8WWT8cvTCd9NAUaFT/L6fhdOfD56MBj8LR bJKZidSKRiXu+dGb6SSlIaevudGi3Qw6pec+SILOr6tXiM+7AcqovFEu9hMizw1lW0TlTnJQLqzS 4v72gEfBTtJOolK+wK0rtqg0F/1RNMohpw01Rf4uZndig3ReszMQP7D218OGZV/tLJnkendeTM0Q +IL3HEYNH568zCWEf/rRdP75ax/ACVM59v+/AAAA//8DAFBLAwQUAAYACAAAACEAi+iVsbcBAABI AgAAFAAAAGRycy9tZWRpYS9pbWFnZTMud21mXFE9j9NAEH27Tu64XIQdviQQAoOA4gSXwCFBeT7H cBRBEQm66ywTlsNS4kRxIkiBcIlowk+g4w9QUqSloUH8D4RMhUR441zF2m/nzezs7HwobADWNQVo ZJBVJrSioWBKL5fLgm2r88e2TU1S2Ko6Uwu1Se3Gmo0qWtHkZXc2MkADp46tF8AIS8ChviD7QWQM /5SQtzYkmhZ2RrvqNi6S/dGLvxRcHyQRSc7pxgOTuo/NK/fJcBAlOPxatz7dPTndfXNuKi4l4ha9 K5R3ZOMlYKfxEZnOyCTD3/BGo7T1wPcVvtEmaJo0PkrcTi82Sc/cdB8lvW2UFdZLzU6rew84fRAn Xr+/F6Vxzx8+N+3oyKSolf9PqGZ1ZoNnwz6P/OF0HJuxZItaqdV1g9eTccSWnLhiB/Nm3Wvnjv0w 9Nq/Ll8iP2t7yIP8ej7fC8kc2xcxD/KtcD+fF5Zdyrf7PPK2wmYY5PJ7dlWBn+ZisYpDs6izERVF /d2ObA2WWPRE6q8Us1i1dNVnB+vigC/FTBnqameWTswA+Iz3HEoFawcvZgLR73+vW6s+F8/gJ0NZ xf1/AAAA//8DAFBLAwQUAAYACAAAACEAk5bEkuQBAADAAgAAFAAAAGRycy9tZWRpYS9pbWFnZTQu d21mjFLPaxNBFP5mdmPbNLgbf4EiugpKW7ShUvCa7Wa1CpFgAj2u23WsC9lNyCaYHKRBD4II8eLd S/Ef0JuHHD17F3rxXmRvgvG9ae1BL87um/e9NzPvzXzvCSwAxiMBSLwCjwKJFOTQSMjZbKbRqjh/ 5FuUBLSvJPfF2Fgk6/oJCyXUw/7T1qirgAZOHXkvgCLMAJvsKaFPJFUDeEcpONcCR5OMzsiq2MdF Qj/l9BcpGm/5Inw5uxUnKnMeqGfOw04Spph+qRgf1k8Oqs/PDXiLSXKTdhdJ3+KJDgFLy9/F+Dj6 /X+i6/D/HV3oLAd0qHSchZ6CYZQ4pniDsWQOmQtTuN1uVr/jeQLfyMdSU1m8kzrNKFZppG4499Jo FQWBObPWrLduA6e34tRttzfCLI68zmPVCHdUhnLh76eXjeYo2e60acnrDHqx6jEvKJv1luMP+72Q yJ+/YvmTWsVt5LZ1N3AbPy5fInzWcpH7+bV8shEQsi2P1cTPV4LNfKI9VdK7m7TkrgS1wM/5d62S AH2SBtEqqD0MsonyoiD75ZCmF0uMIp4SNpfpxVwGZqOoe+CwlIf1tTFHa8Bn3UsU+GpzlPVVgr2P eE3NUMTa1pM9Frbff60Yf+rL+kBfgM//BgAA//8DAFBLAwQUAAYACAAAACEAcaktlN8BAACqAgAA FAAAAGRycy9tZWRpYS9pbWFnZTYud21mbFJNb9NAEH27TvqRhtopHxIVAlOpHKqmkSIQEr3EddyW Q1BEQnt0TVhaS4kTxbEgB4RPCHEJP4Ebf4Ajhxy5ISHlT/RUIYsLEmHGDRygK4/mzaznze6bFVgE tCcCkIjBK0smBSVSJOR0Ok3Rlrg+yy1JAmkuL4/EWCxRdGdORx41b3DSHPYUYGJlll0FMUwBg+Ix oQlZTPT3yLjXIrNJRlekKU5xg9BPOf5FjtZ7Pggfzmj6HRWaj9QL83G34wUYfylpH+8uR5VX1yL+ JUNWpL/pPijnOMOlZcR/ubcv4hbM3Rh2nnbbiBa2L0UVqrqYW6Q9zv7rUVyPZUxVrMEPWL1eWNu1 bYGvlGOrqtA/DsxGy1dBS22aD4PWFrIC85lqo9a8D1w+9AOr3d7xQr9ld5+punesQhSy/165oM0O Wsja3ajvqz7rgUKm1jSdl4O+R6Iv3NadUbVk1RND33Ot+vdbNwlf1S0kTrKejHZcQoZusxs5yYa7 n4zSTIX8633asjbcqusk/Fl6XpCMQtIinQQ9C41ikjpHumXerKwVJd6W6Y4sON8/l077fGjnkzQw T3vA5/TVENVaYxgOVAeTT3hHY8/hwcHzCRvHH76VtD+TZH+WtuT63wAAAP//AwBQSwECLQAUAAYA CAAAACEACL4NFRYBAABHAgAAEwAAAAAAAAAAAAAAAAAAAAAAW0NvbnRlbnRfVHlwZXNdLnhtbFBL AQItABQABgAIAAAAIQA4/SH/1gAAAJQBAAALAAAAAAAAAAAAAAAAAEcBAABfcmVscy8ucmVsc1BL AQItABQABgAIAAAAIQBsi8TJpQYAAIAfAAAOAAAAAAAAAAAAAAAAAEYCAABkcnMvZTJvRG9jLnht bFBLAQItABQABgAIAAAAIQBFSIuhtgEAAEgCAAAUAAAAAAAAAAAAAAAAABcJAABkcnMvbWVkaWEv aW1hZ2U4LndtZlBLAQItABQABgAIAAAAIQA4quL53gEAAKoCAAAUAAAAAAAAAAAAAAAAAP8KAABk cnMvbWVkaWEvaW1hZ2U5LndtZlBLAQItABQABgAIAAAAIQBoIagL4gAAAAsBAAAPAAAAAAAAAAAA AAAAAA8NAABkcnMvZG93bnJldi54bWxQSwECLQAUAAYACAAAACEATL9Q6P8AAADHBQAAGQAAAAAA AAAAAAAAAAAeDgAAZHJzL19yZWxzL2Uyb0RvYy54bWwucmVsc1BLAQItABQABgAIAAAAIQD6apWf 4wEAAMACAAAVAAAAAAAAAAAAAAAAAFQPAABkcnMvbWVkaWEvaW1hZ2UxMC53bWZQSwECLQAUAAYA CAAAACEALi77cbkBAABIAgAAFAAAAAAAAAAAAAAAAABqEQAAZHJzL21lZGlhL2ltYWdlNy53bWZQ SwECLQAUAAYACAAAACEAbmd93LIBAABAAgAAFAAAAAAAAAAAAAAAAABVEwAAZHJzL21lZGlhL2lt YWdlNS53bWZQSwECLQAKAAAAAAAAACEAZn96XpC0AACQtAAAFAAAAAAAAAAAAAAAAAA5FQAAZHJz L21lZGlhL2ltYWdlMS5wbmdQSwECLQAUAAYACAAAACEAxIrAJ7ABAABAAgAAFAAAAAAAAAAAAAAA AAD7yQAAZHJzL21lZGlhL2ltYWdlMi53bWZQSwECLQAUAAYACAAAACEAi+iVsbcBAABIAgAAFAAA AAAAAAAAAAAAAADdywAAZHJzL21lZGlhL2ltYWdlMy53bWZQSwECLQAUAAYACAAAACEAk5bEkuQB AADAAgAAFAAAAAAAAAAAAAAAAADGzQAAZHJzL21lZGlhL2ltYWdlNC53bWZQSwECLQAUAAYACAAA ACEAcaktlN8BAACqAgAAFAAAAAAAAAAAAAAAAADczwAAZHJzL21lZGlhL2ltYWdlNi53bWZQSwUG AAAAAA8ADwDPAwAA7dEAAAAA ">
                <v:shape id="_x0000_s1027" type="#_x0000_t75" style="position:absolute;width:25126;height:12998;visibility:visible;mso-wrap-style:square" filled="t">
                  <v:fill o:detectmouseclick="t"/>
                  <v:path o:connecttype="none"/>
                </v:shape>
                <v:group id="Group 240" o:spid="_x0000_s1028" style="position:absolute;left:359;top:359;width:24783;height:12648" coordsize="24782,126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tC4MIAAADcAAAADwAAAGRycy9kb3ducmV2LnhtbERPy4rCMBTdC/MP4Q64 07S+GDpGERmHWYhgHRB3l+baFpub0sS2/r1ZCC4P571c96YSLTWutKwgHkcgiDOrS84V/J92oy8Q ziNrrCyTggc5WK8+BktMtO34SG3qcxFC2CWooPC+TqR0WUEG3djWxIG72sagD7DJpW6wC+GmkpMo WkiDJYeGAmvaFpTd0rtR8Ntht5nGP+3+dt0+Lqf54byPSanhZ7/5BuGp92/xy/2nFUxm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aLQuDCAAAA3AAAAA8A AAAAAAAAAAAAAAAAqgIAAGRycy9kb3ducmV2LnhtbFBLBQYAAAAABAAEAPoAAACZAwAAAAA= ">
                  <v:shape id="Picture 241" o:spid="_x0000_s1029" type="#_x0000_t75" style="position:absolute;left:3903;top:1803;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4Le6fCAAAA3AAAAA8AAABkcnMvZG93bnJldi54bWxEj81qwzAQhO+FvoPYQi8lkR1CKY6VUEIK vuaHnLfWxjKxVq6kOM7bR4FAj8PMfMOUq9F2YiAfWscK8mkGgrh2uuVGwWH/M/kCESKyxs4xKbhR gNXy9aXEQrsrb2nYxUYkCIcCFZgY+0LKUBuyGKauJ07eyXmLMUnfSO3xmuC2k7Ms+5QWW04LBnta G6rPu4tVEP5aG3y9rvzvR74ZXDUeWRql3t/G7wWISGP8Dz/blVYwm+fwOJOOgFze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uC3unwgAAANwAAAAPAAAAAAAAAAAAAAAAAJ8C AABkcnMvZG93bnJldi54bWxQSwUGAAAAAAQABAD3AAAAjgMAAAAA ">
                    <v:imagedata r:id="rId3068" o:title=""/>
                    <v:path arrowok="t"/>
                  </v:shape>
                  <v:line id="Straight Connector 242" o:spid="_x0000_s1030" style="position:absolute;visibility:visible;mso-wrap-style:square" from="3903,6641" to="23941,6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d7dsQAAADcAAAADwAAAGRycy9kb3ducmV2LnhtbESPQWsCMRSE74X+h/CE3mrWZallNYoI lUJPuqW9PjfPzeLmZU2ibv99Iwgeh5n5hpkvB9uJC/nQOlYwGWcgiGunW24UfFcfr+8gQkTW2Dkm BX8UYLl4fppjqd2Vt3TZxUYkCIcSFZgY+1LKUBuyGMauJ07ewXmLMUnfSO3xmuC2k3mWvUmLLacF gz2tDdXH3dkqOOTFdrPH7ItOp1/TTddV4X8qpV5Gw2oGItIQH+F7+1MryIscbmfSEZ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V3t2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243" o:spid="_x0000_s1031" style="position:absolute;flip:y;visibility:visible;mso-wrap-style:square" from="3903,0" to="3903,11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1CcMgAAADcAAAADwAAAGRycy9kb3ducmV2LnhtbESPT2sCMRTE74V+h/AKvdVsrYpsjdJW BD1oWf8centsXjdLNy/rJurqp28EweMwM79hRpPWVuJIjS8dK3jtJCCIc6dLLhRsN7OXIQgfkDVW jknBmTxMxo8PI0y1O3FGx3UoRISwT1GBCaFOpfS5IYu+42ri6P26xmKIsimkbvAU4baS3SQZSIsl xwWDNX0Zyv/WB6tgvihXWVb1L9/T/eKn2F0+zXLVKvX81H68gwjUhnv41p5rBd3eG1zPxCMg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T1CcMgAAADcAAAADwAAAAAA AAAAAAAAAAChAgAAZHJzL2Rvd25yZXYueG1sUEsFBgAAAAAEAAQA+QAAAJYDAAAAAA== " strokecolor="windowText" strokeweight="1pt">
                    <v:stroke endarrow="classic" endarrowwidth="narrow" joinstyle="miter"/>
                    <o:lock v:ext="edit" shapetype="f"/>
                  </v:line>
                  <v:shape id="Picture 244" o:spid="_x0000_s1032" type="#_x0000_t75" style="position:absolute;left:7849;top:285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a3pHDAAAA3AAAAA8AAABkcnMvZG93bnJldi54bWxEj8FqwzAQRO+F/IPYQG6NnOCW4kQJTUJJ r3YLuW6tjWVqrYyk2s7fR4VCj8PMvGG2+8l2YiAfWscKVssMBHHtdMuNgs+Pt8cXECEia+wck4Ib BdjvZg9bLLQbuaShio1IEA4FKjAx9oWUoTZkMSxdT5y8q/MWY5K+kdrjmOC2k+sse5YWW04LBns6 Gqq/qx+rAKuyp5OUp9Y8xebovy6X+nBWajGfXjcgIk3xP/zXftcK1nkOv2fSEZC7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trekcMAAADcAAAADwAAAAAAAAAAAAAAAACf AgAAZHJzL2Rvd25yZXYueG1sUEsFBgAAAAAEAAQA9wAAAI8DAAAAAA== ">
                    <v:imagedata r:id="rId3069" o:title=""/>
                  </v:shape>
                  <v:shape id="Picture 245" o:spid="_x0000_s1033" type="#_x0000_t75" style="position:absolute;left:20133;top:11102;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BIk93EAAAA3AAAAA8AAABkcnMvZG93bnJldi54bWxEj0+LwjAUxO8LfofwBG9rqqhoNUqRVTzs xT8I3h7Nsy1tXkqT1fjtzcLCHoeZ+Q2z2gTTiAd1rrKsYDRMQBDnVldcKLicd59zEM4ja2wsk4IX Odisex8rTLV98pEeJ1+ICGGXooLS+zaV0uUlGXRD2xJH7247gz7KrpC6w2eEm0aOk2QmDVYcF0ps aVtSXp9+jII60/tboLAYza9nl93u9ffs+KXUoB+yJQhPwf+H/9oHrWA8mcLvmXgE5PoN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BIk93EAAAA3AAAAA8AAAAAAAAAAAAAAAAA nwIAAGRycy9kb3ducmV2LnhtbFBLBQYAAAAABAAEAPcAAACQAwAAAAA= ">
                    <v:imagedata r:id="rId3070" o:title=""/>
                  </v:shape>
                  <v:shape id="Picture 246" o:spid="_x0000_s1034" type="#_x0000_t75" style="position:absolute;left:21226;top:6720;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uCbNXFAAAA3AAAAA8AAABkcnMvZG93bnJldi54bWxEj0FrAjEUhO9C/0N4BW+aVUTqahRbFD2J Wit4e2yeu6ubl7CJuv77plDwOMzMN8xk1phK3Kn2pWUFvW4CgjizuuRcweF72fkA4QOyxsoyKXiS h9n0rTXBVNsH7+i+D7mIEPYpKihCcKmUPivIoO9aRxy9s60NhijrXOoaHxFuKtlPkqE0WHJcKNDR V0HZdX8zCqqf62rb8Okw2swXF7dy4fO4HSnVfm/mYxCBmvAK/7fXWkF/MIS/M/EIyO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bgmzVxQAAANwAAAAPAAAAAAAAAAAAAAAA AJ8CAABkcnMvZG93bnJldi54bWxQSwUGAAAAAAQABAD3AAAAkQMAAAAA ">
                    <v:imagedata r:id="rId3071" o:title=""/>
                  </v:shape>
                  <v:shape id="Picture 247" o:spid="_x0000_s1035" type="#_x0000_t75" style="position:absolute;left:15351;top:894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7FZkDEAAAA3AAAAA8AAABkcnMvZG93bnJldi54bWxEj9GKwjAURN8F/yFcYV9EU0VcrUbRgrDs g7DVD7g217bY3NQmatev3ywIPg4zc4ZZrltTiTs1rrSsYDSMQBBnVpecKzgedoMZCOeRNVaWScEv OVivup0lxto++Ifuqc9FgLCLUUHhfR1L6bKCDLqhrYmDd7aNQR9kk0vd4CPATSXHUTSVBksOCwXW lBSUXdKbUZA8v+UuOer9lftso+fWTU7zmVIfvXazAOGp9e/wq/2lFYwnn/B/JhwBufo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7FZkDEAAAA3AAAAA8AAAAAAAAAAAAAAAAA nwIAAGRycy9kb3ducmV2LnhtbFBLBQYAAAAABAAEAPcAAACQAwAAAAA= ">
                    <v:imagedata r:id="rId3072" o:title=""/>
                  </v:shape>
                  <v:shape id="Picture 248" o:spid="_x0000_s1036" type="#_x0000_t75" style="position:absolute;left:2063;top:968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4JTw3CAAAA3AAAAA8AAABkcnMvZG93bnJldi54bWxET89rwjAUvg/8H8ITdptpi8jojFKmsoEe ptvA46N5JmXNS2midv+9OQgeP77f8+XgWnGhPjSeFeSTDARx7XXDRsHP9+blFUSIyBpbz6TgnwIs F6OnOZbaX3lPl0M0IoVwKFGBjbErpQy1JYdh4jvixJ187zAm2Bupe7ymcNfKIstm0mHDqcFiR++W 6r/D2SnYf9DgfvNqWqzz425rm6+VqYxSz+OhegMRaYgP8d39qRUU07Q2nUlHQC5u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eCU8NwgAAANwAAAAPAAAAAAAAAAAAAAAAAJ8C AABkcnMvZG93bnJldi54bWxQSwUGAAAAAAQABAD3AAAAjgMAAAAA ">
                    <v:imagedata r:id="rId3073" o:title=""/>
                  </v:shape>
                  <v:shape id="Picture 249" o:spid="_x0000_s1037" type="#_x0000_t75" style="position:absolute;left:8706;top:11123;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2MwLGAAAA3AAAAA8AAABkcnMvZG93bnJldi54bWxEj9FqwkAURN8L/sNyC32rm0prNXWVoNQq RcTYD7hkr0k0e3fJrpr+vSsU+jjMzBlmMutMIy7U+tqygpd+AoK4sLrmUsHP/vN5BMIHZI2NZVLw Sx5m097DBFNtr7yjSx5KESHsU1RQheBSKX1RkUHft444egfbGgxRtqXULV4j3DRykCRDabDmuFCh o3lFxSk/GwVvy6/zd3102/l7vlgextk622ycUk+PXfYBIlAX/sN/7ZVWMHgdw/1MPAJye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kPYzAsYAAADcAAAADwAAAAAAAAAAAAAA AACfAgAAZHJzL2Rvd25yZXYueG1sUEsFBgAAAAAEAAQA9wAAAJIDAAAAAA== ">
                    <v:imagedata r:id="rId3074" o:title=""/>
                  </v:shape>
                  <v:shape id="Picture 250" o:spid="_x0000_s1038" type="#_x0000_t75" style="position:absolute;left:14414;top:110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Kh+ZvAAAAA3AAAAA8AAABkcnMvZG93bnJldi54bWxET89rwjAUvgv7H8IbeNN0BWV2RhmjBcdO 1e3+aJ5NWfPSJbHt/vvlIOz48f3eH2fbi5F86BwreFpnIIgbpztuFXxeqtUziBCRNfaOScEvBTge HhZ7LLSbuKbxHFuRQjgUqMDEOBRShsaQxbB2A3Hirs5bjAn6VmqPUwq3vcyzbCstdpwaDA70Zqj5 Pt+sghmbcld91Mab3VeFP+9tOV0npZaP8+sLiEhz/Bff3SetIN+k+elMOgLy8A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cqH5m8AAAADcAAAADwAAAAAAAAAAAAAAAACfAgAA ZHJzL2Rvd25yZXYueG1sUEsFBgAAAAAEAAQA9wAAAIwDAAAAAA== ">
                    <v:imagedata r:id="rId3075" o:title=""/>
                  </v:shape>
                  <v:shape id="Picture 251" o:spid="_x0000_s1039" type="#_x0000_t75" style="position:absolute;left:2063;top:219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RFJzbEAAAA3AAAAA8AAABkcnMvZG93bnJldi54bWxEj8FuwjAQRO+V+AdrkbgVJ0BpFTAIoQIV N6AfsIq3cUS8DrEbAl+PkSr1OJqZN5r5srOVaKnxpWMF6TABQZw7XXKh4Pu0ef0A4QOyxsoxKbiR h+Wi9zLHTLsrH6g9hkJECPsMFZgQ6kxKnxuy6IeuJo7ej2sshiibQuoGrxFuKzlKkqm0WHJcMFjT 2lB+Pv5aBdPq875t3ycXG27GTfbncbrrWKlBv1vNQATqwn/4r/2lFYzeUnieiUdALh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RFJzbEAAAA3AAAAA8AAAAAAAAAAAAAAAAA nwIAAGRycy9kb3ducmV2LnhtbFBLBQYAAAAABAAEAPcAAACQAwAAAAA= ">
                    <v:imagedata r:id="rId3076" o:title=""/>
                  </v:shape>
                  <v:shape id="Picture 252" o:spid="_x0000_s1040" type="#_x0000_t75" style="position:absolute;top:463;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9FIzvEAAAA3AAAAA8AAABkcnMvZG93bnJldi54bWxEj0FrwkAUhO8F/8PyhN7qxkCtpK4hKlJP 1kbp+TX7mg1m34bsVuO/dwuFHoeZb4ZZ5INtxYV63zhWMJ0kIIgrpxuuFZyO26c5CB+QNbaOScGN POTL0cMCM+2u/EGXMtQilrDPUIEJocuk9JUhi37iOuLofbveYoiyr6Xu8RrLbSvTJJlJiw3HBYMd rQ1V5/LHKkjbw+HFm8/y67aZrvbb4u303rFSj+OheAURaAj/4T96pyP3nMLvmXgE5PIO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9FIzvEAAAA3AAAAA8AAAAAAAAAAAAAAAAA nwIAAGRycy9kb3ducmV2LnhtbFBLBQYAAAAABAAEAPcAAACQAwAAAAA= ">
                    <v:imagedata r:id="rId3077" o:title=""/>
                  </v:shape>
                </v:group>
                <w10:wrap type="square"/>
                <w10:anchorlock/>
              </v:group>
            </w:pict>
          </mc:Fallback>
        </mc:AlternateContent>
      </w:r>
      <w:r w:rsidR="005C3C9B" w:rsidRPr="00B74C77">
        <w:rPr>
          <w:b/>
          <w:bCs/>
        </w:rPr>
        <w:t xml:space="preserve">Câu </w:t>
      </w:r>
      <w:r w:rsidR="005C3C9B">
        <w:rPr>
          <w:b/>
          <w:bCs/>
        </w:rPr>
        <w:t>29</w:t>
      </w:r>
      <w:r w:rsidR="005C3C9B" w:rsidRPr="00B74C77">
        <w:rPr>
          <w:b/>
          <w:bCs/>
        </w:rPr>
        <w:t>:</w:t>
      </w:r>
      <w:r w:rsidR="005C3C9B" w:rsidRPr="00B74C77">
        <w:rPr>
          <w:bCs/>
        </w:rPr>
        <w:t xml:space="preserve"> Một sóng cơ hình sin lan truyền trên một sợi dây dài căng ngang</w:t>
      </w:r>
      <w:r w:rsidR="005C3C9B">
        <w:rPr>
          <w:bCs/>
        </w:rPr>
        <w:t xml:space="preserve">. Tại thời điểm quan sát </w:t>
      </w:r>
      <w:r w:rsidR="005C3C9B" w:rsidRPr="008F7A7E">
        <w:rPr>
          <w:bCs/>
          <w:position w:val="-6"/>
        </w:rPr>
        <w:object w:dxaOrig="139" w:dyaOrig="240">
          <v:shape id="_x0000_i2721" type="#_x0000_t75" style="width:6.75pt;height:11.25pt" o:ole="">
            <v:imagedata r:id="rId3078" o:title=""/>
          </v:shape>
          <o:OLEObject Type="Embed" ProgID="Equation.DSMT4" ShapeID="_x0000_i2721" DrawAspect="Content" ObjectID="_1653894870" r:id="rId3440"/>
        </w:object>
      </w:r>
      <w:r w:rsidR="005C3C9B">
        <w:rPr>
          <w:bCs/>
        </w:rPr>
        <w:t xml:space="preserve"> một phần sợi dây có dạng như hình vẽ. Tỉ số giữa tốc độ của phần tử sóng </w:t>
      </w:r>
      <w:r w:rsidR="005C3C9B" w:rsidRPr="008F7A7E">
        <w:rPr>
          <w:bCs/>
          <w:position w:val="-4"/>
        </w:rPr>
        <w:object w:dxaOrig="320" w:dyaOrig="260">
          <v:shape id="_x0000_i2722" type="#_x0000_t75" style="width:15.75pt;height:12.75pt" o:ole="">
            <v:imagedata r:id="rId3080" o:title=""/>
          </v:shape>
          <o:OLEObject Type="Embed" ProgID="Equation.DSMT4" ShapeID="_x0000_i2722" DrawAspect="Content" ObjectID="_1653894871" r:id="rId3441"/>
        </w:object>
      </w:r>
      <w:r w:rsidR="005C3C9B">
        <w:rPr>
          <w:bCs/>
        </w:rPr>
        <w:t xml:space="preserve"> tại thời điểm </w:t>
      </w:r>
      <w:r w:rsidR="005C3C9B" w:rsidRPr="008F7A7E">
        <w:rPr>
          <w:bCs/>
          <w:position w:val="-6"/>
        </w:rPr>
        <w:object w:dxaOrig="139" w:dyaOrig="240">
          <v:shape id="_x0000_i2723" type="#_x0000_t75" style="width:6.75pt;height:11.25pt" o:ole="">
            <v:imagedata r:id="rId3082" o:title=""/>
          </v:shape>
          <o:OLEObject Type="Embed" ProgID="Equation.DSMT4" ShapeID="_x0000_i2723" DrawAspect="Content" ObjectID="_1653894872" r:id="rId3442"/>
        </w:object>
      </w:r>
      <w:r w:rsidR="005C3C9B">
        <w:rPr>
          <w:bCs/>
        </w:rPr>
        <w:t xml:space="preserve"> và tốc độ cực đại mà nó có thể đạt được trong quá trình dao động </w:t>
      </w:r>
      <w:r w:rsidR="005C3C9B" w:rsidRPr="008F7A7E">
        <w:rPr>
          <w:b/>
        </w:rPr>
        <w:t>gần nhất</w:t>
      </w:r>
      <w:r w:rsidR="005C3C9B">
        <w:rPr>
          <w:bCs/>
        </w:rPr>
        <w:t xml:space="preserve"> giá trị nào sau đây?</w:t>
      </w:r>
    </w:p>
    <w:p w:rsidR="005C3C9B" w:rsidRDefault="005C3C9B" w:rsidP="00FD14D7">
      <w:pPr>
        <w:tabs>
          <w:tab w:val="left" w:pos="284"/>
          <w:tab w:val="left" w:pos="2835"/>
          <w:tab w:val="left" w:pos="5387"/>
          <w:tab w:val="left" w:pos="7938"/>
        </w:tabs>
        <w:ind w:firstLine="142"/>
        <w:rPr>
          <w:bCs/>
        </w:rPr>
      </w:pPr>
      <w:r w:rsidRPr="00B74C77">
        <w:rPr>
          <w:b/>
          <w:bCs/>
        </w:rPr>
        <w:tab/>
        <w:t>A.</w:t>
      </w:r>
      <w:r w:rsidRPr="00B74C77">
        <w:rPr>
          <w:bCs/>
        </w:rPr>
        <w:t xml:space="preserve"> </w:t>
      </w:r>
      <w:r>
        <w:rPr>
          <w:bCs/>
        </w:rPr>
        <w:t>0,5.</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B.</w:t>
      </w:r>
      <w:r w:rsidRPr="00B74C77">
        <w:rPr>
          <w:bCs/>
        </w:rPr>
        <w:t xml:space="preserve"> </w:t>
      </w:r>
      <w:r>
        <w:rPr>
          <w:bCs/>
        </w:rPr>
        <w:t>1.</w:t>
      </w:r>
    </w:p>
    <w:p w:rsidR="005C3C9B" w:rsidRDefault="005C3C9B" w:rsidP="00FD14D7">
      <w:pPr>
        <w:tabs>
          <w:tab w:val="left" w:pos="284"/>
          <w:tab w:val="left" w:pos="2835"/>
          <w:tab w:val="left" w:pos="5387"/>
          <w:tab w:val="left" w:pos="7938"/>
        </w:tabs>
        <w:ind w:firstLine="142"/>
      </w:pPr>
      <w:r w:rsidRPr="00B74C77">
        <w:rPr>
          <w:bCs/>
        </w:rPr>
        <w:tab/>
      </w:r>
      <w:r w:rsidRPr="00B74C77">
        <w:rPr>
          <w:b/>
          <w:bCs/>
        </w:rPr>
        <w:t>C.</w:t>
      </w:r>
      <w:r w:rsidRPr="00B74C77">
        <w:rPr>
          <w:bCs/>
        </w:rPr>
        <w:t xml:space="preserve"> </w:t>
      </w:r>
      <w:r>
        <w:t>1,5.</w:t>
      </w:r>
    </w:p>
    <w:p w:rsidR="005C3C9B" w:rsidRDefault="005C3C9B" w:rsidP="00FD14D7">
      <w:pPr>
        <w:tabs>
          <w:tab w:val="left" w:pos="284"/>
          <w:tab w:val="left" w:pos="2835"/>
          <w:tab w:val="left" w:pos="5387"/>
          <w:tab w:val="left" w:pos="7938"/>
        </w:tabs>
        <w:ind w:firstLine="142"/>
      </w:pPr>
      <w:r w:rsidRPr="00B74C77">
        <w:rPr>
          <w:bCs/>
        </w:rPr>
        <w:tab/>
      </w:r>
      <w:r w:rsidRPr="00B74C77">
        <w:rPr>
          <w:b/>
          <w:bCs/>
        </w:rPr>
        <w:t>D.</w:t>
      </w:r>
      <w:r>
        <w:t xml:space="preserve"> 1,6.</w:t>
      </w:r>
    </w:p>
    <w:p w:rsidR="005C3C9B" w:rsidRDefault="005C3C9B" w:rsidP="00FD14D7">
      <w:pPr>
        <w:tabs>
          <w:tab w:val="left" w:pos="284"/>
          <w:tab w:val="left" w:pos="2835"/>
          <w:tab w:val="left" w:pos="5387"/>
          <w:tab w:val="left" w:pos="7938"/>
        </w:tabs>
        <w:ind w:firstLine="142"/>
      </w:pPr>
    </w:p>
    <w:p w:rsidR="005C3C9B" w:rsidRPr="006F3F56" w:rsidRDefault="005C3C9B" w:rsidP="00FA4A31">
      <w:pPr>
        <w:shd w:val="clear" w:color="auto" w:fill="4472C4"/>
        <w:tabs>
          <w:tab w:val="left" w:pos="284"/>
          <w:tab w:val="left" w:pos="2835"/>
          <w:tab w:val="left" w:pos="5387"/>
          <w:tab w:val="left" w:pos="7938"/>
        </w:tabs>
        <w:ind w:firstLine="142"/>
        <w:rPr>
          <w:b/>
          <w:bCs/>
        </w:rPr>
      </w:pPr>
      <w:r w:rsidRPr="006F3F56">
        <w:rPr>
          <w:b/>
          <w:bCs/>
        </w:rPr>
        <w:sym w:font="Wingdings" w:char="F040"/>
      </w:r>
      <w:r w:rsidRPr="006F3F56">
        <w:rPr>
          <w:b/>
          <w:bCs/>
        </w:rPr>
        <w:t xml:space="preserve"> Hướng dẫn: Chọn A.</w:t>
      </w:r>
    </w:p>
    <w:p w:rsidR="005C3C9B" w:rsidRDefault="007974A5" w:rsidP="00FD14D7">
      <w:pPr>
        <w:tabs>
          <w:tab w:val="left" w:pos="284"/>
          <w:tab w:val="left" w:pos="2835"/>
          <w:tab w:val="left" w:pos="5387"/>
          <w:tab w:val="left" w:pos="7938"/>
        </w:tabs>
        <w:ind w:firstLine="142"/>
      </w:pPr>
      <w:r>
        <w:rPr>
          <w:noProof/>
        </w:rPr>
        <mc:AlternateContent>
          <mc:Choice Requires="wpc">
            <w:drawing>
              <wp:inline distT="0" distB="0" distL="0" distR="0">
                <wp:extent cx="6557645" cy="1300480"/>
                <wp:effectExtent l="0" t="38100" r="0" b="0"/>
                <wp:docPr id="994" name="Canvas 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53" name="Group 253">
                          <a:extLst>
                            <a:ext uri="{FF2B5EF4-FFF2-40B4-BE49-F238E27FC236}"/>
                          </a:extLst>
                        </wpg:cNvPr>
                        <wpg:cNvGrpSpPr/>
                        <wpg:grpSpPr>
                          <a:xfrm>
                            <a:off x="1909319" y="35999"/>
                            <a:ext cx="2478284" cy="1264773"/>
                            <a:chOff x="0" y="0"/>
                            <a:chExt cx="2478284" cy="1264773"/>
                          </a:xfrm>
                        </wpg:grpSpPr>
                        <pic:pic xmlns:pic="http://schemas.openxmlformats.org/drawingml/2006/picture">
                          <pic:nvPicPr>
                            <pic:cNvPr id="254" name="Picture 254">
                              <a:extLst>
                                <a:ext uri="{FF2B5EF4-FFF2-40B4-BE49-F238E27FC236}"/>
                              </a:extLst>
                            </pic:cNvPr>
                            <pic:cNvPicPr>
                              <a:picLocks noChangeAspect="1"/>
                            </pic:cNvPicPr>
                          </pic:nvPicPr>
                          <pic:blipFill>
                            <a:blip r:embed="rId3058"/>
                            <a:stretch>
                              <a:fillRect/>
                            </a:stretch>
                          </pic:blipFill>
                          <pic:spPr>
                            <a:xfrm>
                              <a:off x="390306" y="186299"/>
                              <a:ext cx="1884998" cy="962025"/>
                            </a:xfrm>
                            <a:prstGeom prst="rect">
                              <a:avLst/>
                            </a:prstGeom>
                          </pic:spPr>
                        </pic:pic>
                        <wps:wsp>
                          <wps:cNvPr id="255" name="Straight Connector 255">
                            <a:extLst>
                              <a:ext uri="{FF2B5EF4-FFF2-40B4-BE49-F238E27FC236}"/>
                            </a:extLst>
                          </wps:cNvPr>
                          <wps:cNvCnPr>
                            <a:cxnSpLocks/>
                          </wps:cNvCnPr>
                          <wps:spPr>
                            <a:xfrm>
                              <a:off x="390268" y="664137"/>
                              <a:ext cx="208800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56" name="Straight Connector 256">
                            <a:extLst>
                              <a:ext uri="{FF2B5EF4-FFF2-40B4-BE49-F238E27FC236}"/>
                            </a:extLst>
                          </wps:cNvPr>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57" name="Picture 257"/>
                            <pic:cNvPicPr/>
                          </pic:nvPicPr>
                          <pic:blipFill>
                            <a:blip r:embed="rId3443"/>
                            <a:stretch>
                              <a:fillRect/>
                            </a:stretch>
                          </pic:blipFill>
                          <pic:spPr>
                            <a:xfrm>
                              <a:off x="784904" y="285518"/>
                              <a:ext cx="177800" cy="139700"/>
                            </a:xfrm>
                            <a:prstGeom prst="rect">
                              <a:avLst/>
                            </a:prstGeom>
                          </pic:spPr>
                        </pic:pic>
                        <pic:pic xmlns:pic="http://schemas.openxmlformats.org/drawingml/2006/picture">
                          <pic:nvPicPr>
                            <pic:cNvPr id="258" name="Picture 258"/>
                            <pic:cNvPicPr/>
                          </pic:nvPicPr>
                          <pic:blipFill>
                            <a:blip r:embed="rId3444"/>
                            <a:stretch>
                              <a:fillRect/>
                            </a:stretch>
                          </pic:blipFill>
                          <pic:spPr>
                            <a:xfrm>
                              <a:off x="2013369" y="1110222"/>
                              <a:ext cx="177800" cy="152400"/>
                            </a:xfrm>
                            <a:prstGeom prst="rect">
                              <a:avLst/>
                            </a:prstGeom>
                          </pic:spPr>
                        </pic:pic>
                        <pic:pic xmlns:pic="http://schemas.openxmlformats.org/drawingml/2006/picture">
                          <pic:nvPicPr>
                            <pic:cNvPr id="259" name="Picture 259"/>
                            <pic:cNvPicPr/>
                          </pic:nvPicPr>
                          <pic:blipFill>
                            <a:blip r:embed="rId3445"/>
                            <a:stretch>
                              <a:fillRect/>
                            </a:stretch>
                          </pic:blipFill>
                          <pic:spPr>
                            <a:xfrm>
                              <a:off x="2122684" y="672072"/>
                              <a:ext cx="355600" cy="190500"/>
                            </a:xfrm>
                            <a:prstGeom prst="rect">
                              <a:avLst/>
                            </a:prstGeom>
                          </pic:spPr>
                        </pic:pic>
                        <pic:pic xmlns:pic="http://schemas.openxmlformats.org/drawingml/2006/picture">
                          <pic:nvPicPr>
                            <pic:cNvPr id="260" name="Picture 260"/>
                            <pic:cNvPicPr/>
                          </pic:nvPicPr>
                          <pic:blipFill>
                            <a:blip r:embed="rId3446"/>
                            <a:stretch>
                              <a:fillRect/>
                            </a:stretch>
                          </pic:blipFill>
                          <pic:spPr>
                            <a:xfrm>
                              <a:off x="1535101" y="894790"/>
                              <a:ext cx="152400" cy="152400"/>
                            </a:xfrm>
                            <a:prstGeom prst="rect">
                              <a:avLst/>
                            </a:prstGeom>
                          </pic:spPr>
                        </pic:pic>
                        <pic:pic xmlns:pic="http://schemas.openxmlformats.org/drawingml/2006/picture">
                          <pic:nvPicPr>
                            <pic:cNvPr id="261" name="Picture 261"/>
                            <pic:cNvPicPr/>
                          </pic:nvPicPr>
                          <pic:blipFill>
                            <a:blip r:embed="rId3447"/>
                            <a:stretch>
                              <a:fillRect/>
                            </a:stretch>
                          </pic:blipFill>
                          <pic:spPr>
                            <a:xfrm>
                              <a:off x="206378" y="968421"/>
                              <a:ext cx="177800" cy="139700"/>
                            </a:xfrm>
                            <a:prstGeom prst="rect">
                              <a:avLst/>
                            </a:prstGeom>
                          </pic:spPr>
                        </pic:pic>
                        <pic:pic xmlns:pic="http://schemas.openxmlformats.org/drawingml/2006/picture">
                          <pic:nvPicPr>
                            <pic:cNvPr id="262" name="Picture 262"/>
                            <pic:cNvPicPr/>
                          </pic:nvPicPr>
                          <pic:blipFill>
                            <a:blip r:embed="rId3448"/>
                            <a:stretch>
                              <a:fillRect/>
                            </a:stretch>
                          </pic:blipFill>
                          <pic:spPr>
                            <a:xfrm>
                              <a:off x="870630" y="1112373"/>
                              <a:ext cx="165100" cy="152400"/>
                            </a:xfrm>
                            <a:prstGeom prst="rect">
                              <a:avLst/>
                            </a:prstGeom>
                          </pic:spPr>
                        </pic:pic>
                        <pic:pic xmlns:pic="http://schemas.openxmlformats.org/drawingml/2006/picture">
                          <pic:nvPicPr>
                            <pic:cNvPr id="263" name="Picture 263"/>
                            <pic:cNvPicPr/>
                          </pic:nvPicPr>
                          <pic:blipFill>
                            <a:blip r:embed="rId3449"/>
                            <a:stretch>
                              <a:fillRect/>
                            </a:stretch>
                          </pic:blipFill>
                          <pic:spPr>
                            <a:xfrm>
                              <a:off x="1441438" y="1108121"/>
                              <a:ext cx="177800" cy="152400"/>
                            </a:xfrm>
                            <a:prstGeom prst="rect">
                              <a:avLst/>
                            </a:prstGeom>
                          </pic:spPr>
                        </pic:pic>
                        <pic:pic xmlns:pic="http://schemas.openxmlformats.org/drawingml/2006/picture">
                          <pic:nvPicPr>
                            <pic:cNvPr id="264" name="Picture 264"/>
                            <pic:cNvPicPr/>
                          </pic:nvPicPr>
                          <pic:blipFill>
                            <a:blip r:embed="rId3450"/>
                            <a:stretch>
                              <a:fillRect/>
                            </a:stretch>
                          </pic:blipFill>
                          <pic:spPr>
                            <a:xfrm>
                              <a:off x="206376" y="219590"/>
                              <a:ext cx="177800" cy="139700"/>
                            </a:xfrm>
                            <a:prstGeom prst="rect">
                              <a:avLst/>
                            </a:prstGeom>
                          </pic:spPr>
                        </pic:pic>
                        <pic:pic xmlns:pic="http://schemas.openxmlformats.org/drawingml/2006/picture">
                          <pic:nvPicPr>
                            <pic:cNvPr id="265" name="Picture 265"/>
                            <pic:cNvPicPr/>
                          </pic:nvPicPr>
                          <pic:blipFill>
                            <a:blip r:embed="rId3451"/>
                            <a:stretch>
                              <a:fillRect/>
                            </a:stretch>
                          </pic:blipFill>
                          <pic:spPr>
                            <a:xfrm>
                              <a:off x="0" y="46319"/>
                              <a:ext cx="393700" cy="190500"/>
                            </a:xfrm>
                            <a:prstGeom prst="rect">
                              <a:avLst/>
                            </a:prstGeom>
                          </pic:spPr>
                        </pic:pic>
                        <wps:wsp>
                          <wps:cNvPr id="266" name="Straight Connector 266">
                            <a:extLst>
                              <a:ext uri="{FF2B5EF4-FFF2-40B4-BE49-F238E27FC236}"/>
                            </a:extLst>
                          </wps:cNvPr>
                          <wps:cNvCnPr/>
                          <wps:spPr>
                            <a:xfrm>
                              <a:off x="393700" y="85725"/>
                              <a:ext cx="1689297" cy="0"/>
                            </a:xfrm>
                            <a:prstGeom prst="line">
                              <a:avLst/>
                            </a:prstGeom>
                            <a:noFill/>
                            <a:ln w="12700"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267" name="Picture 267"/>
                            <pic:cNvPicPr/>
                          </pic:nvPicPr>
                          <pic:blipFill>
                            <a:blip r:embed="rId3452"/>
                            <a:stretch>
                              <a:fillRect/>
                            </a:stretch>
                          </pic:blipFill>
                          <pic:spPr>
                            <a:xfrm>
                              <a:off x="1188232" y="9525"/>
                              <a:ext cx="127000" cy="152400"/>
                            </a:xfrm>
                            <a:prstGeom prst="rect">
                              <a:avLst/>
                            </a:prstGeom>
                            <a:solidFill>
                              <a:sysClr val="window" lastClr="FFFFFF"/>
                            </a:solidFill>
                          </pic:spPr>
                        </pic:pic>
                        <wps:wsp>
                          <wps:cNvPr id="268" name="Straight Connector 268">
                            <a:extLst>
                              <a:ext uri="{FF2B5EF4-FFF2-40B4-BE49-F238E27FC236}"/>
                            </a:extLst>
                          </wps:cNvPr>
                          <wps:cNvCnPr>
                            <a:cxnSpLocks/>
                          </wps:cNvCnPr>
                          <wps:spPr>
                            <a:xfrm>
                              <a:off x="412972" y="809625"/>
                              <a:ext cx="549732" cy="0"/>
                            </a:xfrm>
                            <a:prstGeom prst="line">
                              <a:avLst/>
                            </a:prstGeom>
                            <a:noFill/>
                            <a:ln w="12700"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269" name="Picture 269"/>
                            <pic:cNvPicPr/>
                          </pic:nvPicPr>
                          <pic:blipFill>
                            <a:blip r:embed="rId3453"/>
                            <a:stretch>
                              <a:fillRect/>
                            </a:stretch>
                          </pic:blipFill>
                          <pic:spPr>
                            <a:xfrm>
                              <a:off x="592588" y="733425"/>
                              <a:ext cx="190500" cy="190500"/>
                            </a:xfrm>
                            <a:prstGeom prst="rect">
                              <a:avLst/>
                            </a:prstGeom>
                            <a:solidFill>
                              <a:sysClr val="window" lastClr="FFFFFF"/>
                            </a:solidFill>
                          </pic:spPr>
                        </pic:pic>
                      </wpg:wgp>
                    </wpc:wpc>
                  </a:graphicData>
                </a:graphic>
              </wp:inline>
            </w:drawing>
          </mc:Choice>
          <mc:Fallback>
            <w:pict>
              <v:group id="Canvas 8" o:spid="_x0000_s1026" editas="canvas" style="width:516.35pt;height:102.4pt;mso-position-horizontal-relative:char;mso-position-vertical-relative:line" coordsize="65576,13004"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GiW3QpAgAALgpAAAOAAAAZHJzL2Uyb0RvYy54bWzs WNtu4zYQfS/QfyD07lj3ixFn0TjxosCiDZpt32mJkoiVSIFk7ATF/ntnSMlOnBTbLdw2W8SAbFKk hmdmDs9QPn9333dky5TmUiy94Mz3CBOlrLholt6vH9ez3CPaUFHRTgq29B6Y9t5dfP/d+W5YsFC2 squYImBE6MVuWHqtMcNiPtdly3qqz+TABAzWUvXUQFc180rRHVjvu3no++l8J1U1KFkyreHulRv0 Lqz9umal+bmuNTOkW3qAzdhvZb83+D2/OKeLRtGh5eUIg/4NFD3lAhbdm7qihpI7xZ+Z6nmppJa1 OStlP5d1zUtmfQBvAv/ImxUVW6qtMyVEZwIIrRPa3TSIW8uOV2veddgZlDarTpEthajtWm4Yxmn+ ZNYcUCzwWfzdQR4ZTNkNzWLXDPt8AgeOEvpV/r9X8m6w7jeL8qftjSK8WnphEnlE0B7YZCcQvIGw 2b35oM3YctH/fb0OL5PrdTxbQ2sW+5fx7PI6LmbrMMqvw2y9CqP08+jd9Dy4Nq7nPIKl36vhdrhR o4uN6+FK97Xq8RcySe5hAxR+EQWFRx6WXpQUReEIBpZJCcNhnOVhHnukhPEgTOMsi9yMsgWeogUg KYyNxCzb6y88CUlxECzoPbCBlwu4xkRA61kivryz4Clzp5g3Gun/ko2eqk93wwzIPVDDN7zj5sFu VMgQghLbG17eKNd5nFMIisspjOOykNX4tFnF5e2Kh8UdFCA8Lz/I8pMmQq5aKhr2gx5AOiBHlhrT k276HLtP/Nh0fJj2DrbHiIHMHLH/haA7CbiS5V3PhHGaplgHwZNCt3zQHlEL1m8YMF/9WFlAsBGN YqZskXk1bNpfAOy4Q6cBi/IADDFrYPALnI0KP/JTS7sgT8NjzgZ5HhcFyDhytkhDP0xsUCbiObl4 z2RPUDcAJYCxmaNb2I4OFo7gFFCRAxLbhC7uMlB/PcUNes8i91W6cdvSgQEENPuYY8nEsVujKG9a Q1ZSCIArFdAtOS3d9ovvcayEi395L24HyzcMzjjPDWLnz9MUppAGyEKaxkGUHUmLn+e+D+qBabLy sZeGZxnquMDw0MWLGaILIZHNAI4uOkF2KFWZNU2hQtfATVilH4CQWjQeoV0Dpb80ypp8Ukj0gz7U ES4qufsIUuiRjtoCA0DtZ+TTk0eRMVdUt64I2SHncA/lSJGO90sPHQZcFmjLaHUtKmIeBigMEkqX h8h1D6sxwAcNO89Q3h3macNoZ9qnU3tWjYg6gTFg9hwxcvmQIWxtZPVgy4JNI1D4X+MybFinly9y OX2FXCY1SONvqKkY1LFgPhKfMZFTrRypHARZkQTxmJCp3E56MkrO/5HQ/zhRUYjh+obOCNnE+Zv9 GcGqIHqCOo/1GSUV+/9VgQ6dzJyyQGdQgH04H4Gwh3mSBLlbYtooQZaBEI5nyqhApcYgnLI+Y0Dh +oaoAoXy+Dhpw4aevBaqjEf/U1IFXiKjKHXvH0EQ+GE48vFFsiRh/EYWeJ+EeB2Txb64vSay2Ap4 2oN/GIRwonTCkmahnx1xJUqSdC8shZ+8ccULUxDaI67ALdDb18QV+4J2Wq4ESZQEfmCLUF7EWXF0 Wguclrg/Nt50xf5PlUK4jrli398dV/4AAAD//+xYa2/jKBT9KxbfMzF+22r6oY+sVhqtou0vIBjb aLCxgDaJVvvf9wJOJ02m3UqbjjLaRooC4XW599zDgacVpys1v76aj5xWg69eX9nKWvBxyYW4viKu HGx7MehKLVBnzFjN55p2rCf6ixzZAG2NVD0xUFXtXDYNp+xO0seeDWYehWE2V0wQw+WgOz5qFKiK 9WtWL5D6vc4QWEAqbRQztLPFBhb+k1FjLTtocFZ+N8yaqceVsiO2jertLywdbBcoCrM4L1CwW6Ay K5II+yXY1gQUmnGeF2GIAgrtOC5zKPul9tOMSpvfmOwDWwAjwRZkpydPX/Vk1b7L5DxviLMQ7PI+ hMLkNii9x3G1Ihs+tL3wPoNR5lExNE3Sv2uOnqhvj+OMyn4Eh6+54GbnpoMNwIQvo0z/eFqpgEMc oixCwUB6tkArv2xg/wK32EG23yVAJT8/VIocsAJYsFDAOIrz+AgrWYqfsZJGySdWACvxKVac2y4J K8X5sYKTBCex5xWMwwK/SSyfYPHEkpyCJbk0YinPDxZ3BmWOWCJcpqU7Y0j1eQa9cQalp1BJLw0q eArkOfWKP3+SLMYTEPcoicvYqhOvVMow/YDTZzPqaqPHSWRA7USp9JwqqWVjvoCqmNTdfCNVDboC h640KkmZ1iBeHjoyMtAadtpDeQGZ4OXFg1GEt50JbuUwgLCSCpRG5uQV7Br0lRVadv+Pii/QX8tl dJPeL5PZEkqzJLxJZjf3STlbRnFxH+XL2yjO/rYYAaW4Hz9/XvzZjtvBCV3b8Ipm3LsahECR5pHD 3UG6ZkUZlbmPxL/IRcEH64FX5CKpBmmVNZhMKjEEGxAekQ8yGReoAZ0Mq/QjiDI9tCggoh0WiBrl ptRS8HovzLVq17dCBU9ELNByGcJn8sSLblaq3hHd+X6uydNdzw1TgeA9bNkOnpDdMVLfD3VgdiPI QW0YEaZD1lDdo0AwMKdntZ/CEC7e1xfiIwYX26aBsE9C+ntAbGkt652/kNgaoPJXFNIAkmMh7XTr JYkjPN2IzkliGBdFFMM1AjKoTE8SyGJ8z2T/WRrBrfBFIuz0cx7ADaqWG8Ap0Qb+tIlhP6eJ4S5r x/e2CXcfzYagId9gw+JnsKFNRbodHsavkn7TlkDt3oGyLVV63nyFKRMMTOjjXIRldhzpNClzCwN7 u97z0SsX60+m/BGr/m+YstxnATwu2JcOEAJO/1wUU7pHkINXqDM8T6VllBb+GpnHcXKcQNgLvTOJ vg+jSuCLttq0cEZDiVbwdSKsVWTsOL0jhhzWXa+KRbKTombq+h8AAAD//wMAUEsDBBQABgAIAAAA IQAXXgT43QEAAKoCAAAUAAAAZHJzL21lZGlhL2ltYWdlOS53bWZsUk1v00AQfbtO+pGG2uFLAlWt QQKhBhopAnHoJa7jNj0ERSQVR2PCUiwlThTHghwQOSGEVIV/wR/gyCH/oKfeOffSqrJ6qdQw46Yc oCuP5s2s583umxWYB7QdAUgMwStNJgUlEiTkZDJJ0Jq4M80tSAJJLitfi7FYoOjhjI4sql7/fWPQ VYCJ69PsXRDDBDAoHhM6IBsS/TMy7jXPbJLRTWmKQywROpPjc3K0vvNB+HBGw2+r0HyhPpgvO20v QOV3QfvxdDEqfbod8S8psif0N90HxQxnuLSI4V/u9au4BXPXB+03nRaiufVrUYmqruYWSY/j/3rk qceQqliDU1jdbljdtG2BfcqxlVXo7wZmvemroKkem9tBcw1pgdlUuV5tPAduvPIDq9Xa8EK/aXfe qpq3q0Lk0v9eOadND5pL252o56se64FcqtownY/9nkeiz93TnVG5YNViQ99yrdrJyjLhW7qF2Ikf xKMNl5Ch2+xGTrzqVuJRkimR/1yhLWvVLbtOzJ+lZwXJKCQt0knQs9AoJqkzpFvqSx55ia9FuiML zvfPJNO+GNrFJA3M0h7wK3k1RHW/Pgj7qo29n/hGY8/gaOfdHhvHjw4L2uUk2R8nLbn+DwAAAP// AwBQSwMEFAAGAAgAAAAhAHepTVPiAQAAwAIAABUAAABkcnMvbWVkaWEvaW1hZ2UxMC53bWaMUk1v 00AQfbtOKE0j7PAlgRCYSqC0gkYgJK5xbUM4BEUkiKMx6bZYip0ojgU5RFTlgMQlXLhz4w/AjUP/ CFJOHLi0qnxDIsxsPw5wYe3ZeTO7O7P7ZgQWAeO5ACTegUeRRApyaCTkfD7XaE1cOvItSQLaV5Yz MTOWyLp5ykQZzXD0sjMeKKCFs0fey6AIc8Aie5fQV5JPBvCRUnCuRY4mGZ2XdTHDFUK/5O5vUjQ+ 8EX4clYnilVqP1av7Cf9OEzQmNWMz/fOZPXJxYy3FEhu0+4S6bs80SGguuLJ7ZPod/6JrsP/d3Sh s+zTofJJFnoKsjh2lsUPbEvmkLkoCGcwSJsPXFfgO/lYPJVGW4nd7kYq6apb9qOku4aiwELBazc7 94Fzz6LE6fXWwzTquv0N1Qq3VIpK8e+nV4z2OH7R79GS28+GkRoyL6gUmh3bfz0ahkT+6eumP/Vq Tiu3zIeB0zq4dpXwBdNB7uc38ul6QMgyXVZTP18NGvlUe+qk3zRoyVkNvMDP+XfMsgB9kgbRKqg9 DLKJ8pIg+21G006VUXw87azQi7kMzEZJ98BhKQ/ra2GB1oBvupco8HJ7nI5UjMkXvKdmKGHv6eaE he3qz5pxXF/W+/oCfP4PAAAA//8DAFBLAwQUAAYACAAAACEA+84e+dkBAAC2AgAAFQAAAGRycy9t ZWRpYS9pbWFnZTEyLndtZpRSQWsTQRR+bzaxNgndjbaFqugq6KG0DYjQa7abtbWwEppADwWXdR3r QrIJ2QSzh1JB6MFLhNJ7b/0D9eYhR8+eSk/9CaHsTTC+N42X9tRhH/O9b2a+N/O9RZgG0HYQQMAB 8MhSCCRCIRTj8VihFVyYcHlBQHEFcYEXmKfsxR0dCuD63U/1pC0BqnBvwj4AUhgDGJQPCf2gOCb5 IwquNc1qgtGsOMQzeEToj1inEzy+q5vQ5Yx62JSx+VZ+NrdaTT+C4a+SdvJqplfem+/xzgzFMmnS e+Bljhl+g5t08Eq7jJsT7eFfXr29Nqoaoxs1+skXwd6xB4hWux27r20b4Zw4joqMw93IrAWhjAK5 ZL6JghXIIkxlKjW3vgpwfzuMrEZjzY/DwG59kFV/V8ZQzF5/clGrJc33rQYt2a1eJ5Qd9gOKGbdu Ov1uxyfT7z7VnUGlZFVTQ1/3rOrlk8eE53QLUid9ng7WPEKGbvM0cNJFbyMdKKZM8/4GLVmLXsVz Uv4svYBkIwoa1AOkZmiUk9U5pPxrn9KHAHmVuOQ4Ww5sPnuRU51X1MR5A6Z4A/xUfxDJPqslcVc2 ITiFb9SmHIzefQw4OD/+XdL+d5XnkSrP5/8BAAD//wMAUEsDBBQABgAIAAAAIQBNyrol3QAAAAYB AAAPAAAAZHJzL2Rvd25yZXYueG1sTI9BS8QwEIXvgv8hjODNTaxlt9SmiwiK6MF1LXjNNrNtMJmU Jrut/nqzXvQy8HiP976p1rOz7IhjMJ4kXC8EMKTWa0OdhOb94aoAFqIirawnlPCFAdb1+VmlSu0n esPjNnYslVAolYQ+xqHkPLQ9OhUWfkBK3t6PTsUkx47rUU2p3FmeCbHkThlKC70a8L7H9nN7cBLy bG+LzePy5fupaabnj9ysxKuR8vJivrsFFnGOf2E44Sd0qBPTzh9IB2YlpEfi7z154iZbAdtJyERe AK8r/h+//gEAAP//AwBQSwMEFAAGAAgAAAAhACL6jL0MAQAA0wYAABkAAABkcnMvX3JlbHMvZTJv RG9jLnhtbC5yZWxzvNXdasMgFAfw+8HeIZz7xZi2aTtqelMGvR3dA0hykkjjB+q69e0njMEKnbs7 lyr+z4+j6G7/qefigj4oawTwsoICTWd7ZUYBb6eXpw0UIUrTy9kaFHDFAPv28WH3irOMaVOYlAtF SjFBwBSje2YsdBNqGUrr0KSVwXotYxr6kTnZneWIrK6qhvnfGdDeZBbHXoA/9qn+6epS5f+z7TCo Dg+2e9do4p0STOlUOwVKP2IUoLFX8ntyU37oAdh9w4LGsMgZ1jSGdc7AaxoEr3MKIkTWwIkaUToz /nUrGxpDkzsLTtUInlOsaDqxyhl4ejkpHipe5RRLGsQyZ9jSGLY/BnbzFbVfAAAA//8DAFBLAwQU AAYACAAAACEAhGZ5ML0BAABCAgAAFQAAAGRycy9tZWRpYS9pbWFnZTExLndtZixRPY/TQBScXSfc XS5ghy8JhMCHBMUJLgghKGjicwxHERSRIDosE5bDkuNEcSxIAVxBRRN+Ah1/gA6KlIgKIdHzEwC5 QyLMM1n5aWfmrd++N6uwAVhbCtB4CVlVhlYUSqT0crks0Y46tdI2NUGp1fWBaqlNsouHbNTRiaZP +7OxAa7g6Eo9DVZYAg75gui7MJa/z5C7NqSaFnRcu+o6zhD90Yu/3LjeSieKzTm92fDRKEG+fvNw 3mJm8blpvb92JG+9OJnLyQrjMg9zHlytiUKCBAda5pL+fsEbj7POLd9X+EJNom2yeD91e4PYpANz yb2TDnZQVVirtHud/g3g2IM49ZJkN8rigT96bLrRvsnQqPbjocncu+aZe280jFI0rFWDjao/yiex mUgSjUqn7wbPp5OIhqxv2cG83fS6hWPfDr3u73NniU/YHoqguFDMd0Mix/ZlmwfFdrhXzEulxf3V HlPedtgOg0I+z64rjqg0F/1RNMoipw01+lV5/dFKOJ8YIbPXylcQR7By2MFayT6Vr8ky53uzbGqG wAe84XPU8OPhk68Swt99a1r/HS6vwE+Wssr//wEAAP//AwBQSwMEFAAGAAgAAAAhAKvISl23AQAA SAIAABQAAABkcnMvbWVkaWEvaW1hZ2U4LndtZlxRPY/TQBB9u044Lhdhhy+JEwKDAKETXKITEgXN +RxDKIIiEqC0TFgOS4kTxYkgBcIlgiL8BDr+ACVFfgEdPTUVQqZCIrxxrmLtt/NmdnZ2PhQ2AeuK AjQyyCoTWtFQMKVXq1XBdtW5I9uWJilsVZ2ppdqidu2YjSra0fRFbz42QAMnj6zbYIQV4FBfkn0j MoZ/RMhbmxJNCzutXXUH58n+6OVfCq4Pkogk5/TioUndB+al+3A0jBK0vtetT7dOzPZfn52JS4m4 Se8K5Z5svETW+IhMZ2SS4W9443Havuv7Cl9pEzRNGh8mbrcfm6Rvbrj3k/4uygobpWa33bsNnHoS J95gcBClcd8fPTOd6NCkqJX/T6hmdefDp6MBj/zRbBKbiWSLWqndc4NX00nElhy/ZAeLZt3r5I59 L/Q6vy5eID9je8iD/Gq+OAjJHNsXsQjynbCVLwrLPuWbFo+8nbAZBrn8nl1V4Ke5WKzi0CzqbERF UX+7J1uDJRY9kforxSzWLV332cGGOOBLMVOGutydp1MzBD7jHYdSwfvHz7cFol//UbfWfS6ewU+G sor7/wAAAP//AwBQSwMEFAAGAAgAAAAhAO7Q35rcAQAAqgIAABQAAABkcnMvbWVkaWEvaW1hZ2U2 LndtZmxSwW7TQBB9u05omwbstBQJhMBUaoUq0khREYde4jou4RAUkVQcXTddiqXEieJYbQ4InxDi kv4FP8CRQ/6AE2d67qlCFhckwowbOEBXHs2bWc+b3TcrsABoewKQiMErSyYFJVIk5HQ6TdGmuD3L LUoCaS4v98VELFK0fk1HHnVv+Lo16ivAxNIsewfEMAUMiieEvpLFRP+YjHstMJtkdFOa4hx3Cf2U k1/kaJ3yQfhwRsvvqtB8ro7NF72uF6B2VtI+bt2IKm9uRfxLhqxIf9N9UM5xhkvLiP9yb1/FLZi7 Oeoe9DqI5revRxWquppbpD0u/utRHMUypirW4Aesfj+s79q2wBfKsVVV6B8FZrPtq6CtHpnPgvYm sgJzmWqz3noCLL/0A6vT2fFCv233DlXDO1IhCtl/r1zQZgctZO1eNPDVgPVAIVNvmc7JcOCR6PMP dGdcLVmNxNCfulbj+/17hFd0C4mTrCXjHZeQodvsxk6y4daScZqpkH9boy1rw626TsKfpecFySgk LdJJ0LPQKCapc6Rb5t3SalHifZnuyILz/XPptC+HdjlJA3O0B3xOXw1RrTZH4VB14XzCBxp7Dt/2 XjlsHD88L2l/Jsn+Im3J9b8BAAD//wMAUEsDBAoAAAAAAAAAIQBmf3pekLQAAJC0AAAUAAAAZHJz L21lZGlhL2ltYWdlMS5wbmeJUE5HDQoaCgAAAA1JSERSAAAHuwAAA/IIBgAAAA0Uu9AAAIAASURB VHja7N0/SGzdej9w3/sK1wTDK0SIXCwsJLEQYsBCLsIRYmEhxOJALCwGYiFcCwkncAKChSEWFkJO YWFhYeElEk4hxsLiFBYWFhIsprCYgIWFxRQWU1jsX55Jzvmd99/RWfN3z3w+sC947z3ucc2ePc9a 373W6nvz5k0Wx+XlZQYAQJpSqZRtbW19OeJnAADUVwAA6itonr7/Ef+R7e3taQ0AgESfPn3KPtdV ccTPAACorwAA1FfQPMJuAACdBQAA9RUAgPoKckfYDQCgswAAoL4CAFBfQe4IuwEAdBYAANRXAADq K8gdYTcAgM4CAID6CgBAfQW5I+wGANBZAABQXwEAqK8gd4TdAAA6CwAA6isAAPUV5I6wGwBAZwEA QH0FAKC+gtwRdgMA6CwAAKivAADUV5A7wm4AAJ0FAAD1FQCA+gpyR9gNAKCzAACgvgIAUF9B7gi7 AQB0FgAA1FcAAOoryB1hNwCAzgIAgPoKAEB9Bbkj7AYA0FkAAFBfAQCoryB3hN0AADoLAADqKwAA 9RXkjrAbAEBnAQBAfQUAoL6C3OkbGhrK4vjjH/+oNQAAEt3c3GRzc3NfjvgZAAD1FQCA+gqap08T AAAAAAAAAJA3wm4AAAAAAAAAckfYDQAAAAAAAEDuCLsBAAAAAAAAyB1hNwAAAAAAAAC5I+wGAAAA AAAAIHeE3QAAAAAAAADkjrAbAAAAAAAAgNwRdgMAAAAAAACQO8JuAAAAAAAAAHJH2A0AAAAAAABA 7gi7AQAAAAAAAMgdYTcAAAAAAAAAudP35s2bLI7Ly0utAQCQqFQqZVtbW1+O+BkAAPUVAID6Cpqn 73/Ef2R7e3taAwAg0adPn7LPdVUc8TMAAOorAAD1FTSPsBsAQGcBAEB9BQCgvoLcEXYDAOgsAACo rwAA1FeQO8JuAACdBQAA9RUAgPoKckfYDQCgswAAoL4CAFBfQe4IuwEAdBYAANRXAADqK8gdYTcA gM4CAID6CgBAfQW5I+wGANBZAABQXwEAqK8gd4TdAOTe8/Nzdn9/n93d3WWXl5fZxcVFdnR0lB0e Hmb7+/vZ1tbWl2N9fT0rFAo/O96/f/+j/18cOzs71d8Rx/n5ebX4i6NYLGalUimrVCoaH50FAAD1 FQCA+graRNgNQMd6fHzMrq+vs5OTk+zg4KAaQEcwPTc3l42Pj2ejo6NZf3//jwq0Vh8jIyPZzMxM try8nK2trVUD8uPj4+zq6ip7eHjwJuosAACgvgIAUF9Bkwi7AWi7CIWjsNrd3a2G2VNTU9ng4GBb Q+xGHfF3TE5OZktLS9nGxkb24cOH7PT0tDoTHZ0FAADUVwAA6itI9yXsjkH4CLxTjj/+8Y9JJ4+l ZlPP2QnnPjs7y9254985t3Pn5dzxWcnbueOe5Ny/fvzrv/5r9o//+I/Z3//932e///3vq7Oz/+RP /qQrQu2U48/+7M+y6enp6hLqsex6LI/+2qXRG/F+/9d//VfbrrU8njtWF/jW7/3DH/7wo/c3fm7V udv5dzt3Z577v//7v3N37nrP69zO3cpzl8vlXJ07/o1zO3eezp0yGNvoc9ci7kfO7dx5OXfUe879 elHTO7dz5+XcqVlJO8+d94woj+f+t3/7txfHr7S5TDBv5+5rxGD90NBQ0h/65s2bXJ87Qpq8nTv+ nXM7d17OHZ+VvJ077knO7ah3Jngsi766uvrNALwRbf4P//APbXu/83juRiyZ79zO3apzpw6gtvPc jbiHOrdzt+rcqQ8Ituvc8W+c27nzdO6UsLvR5671QRbndu68nDvqPed+vajpndu583Lu1KyknefO e0aUx3P/9V//tTaXCXbduYXdLmzndm5ht8BZ2J2DAHx+fj7b3t7Ozs/Pq0ugC7uFn87t3MJu53Zu Ybfg1bmF3cJu53ZuYbfw07mdW9jt3MJumaCwW9jtwnZu5xZ2C5wTzh3LBMbe0+/evcu+//57oXSL j9/85jfCbuGnczu3sNu5nVvYLXh1bmG3sNu5nVvYLfx0bucWdju3sFsmKOy2Z7f1+Z3bue3Zbc/u 15z79va2+v+LfaYbEYg4GnP89re/zf7yL/+y+l3+L//yL/bstme3vaud257dzu3cTT63Pbud27mb e+6UsNue3c7t3Pbstoezc9uz257dzv0ye3bLBLtyz+54CiKO1AsEgO4VA0YfP37M3r59mw0PDwuW c3JMTk5m6+vr2cXFRfb8/OxCbpGbm5tsbm7uyxE/AwCgvgIAUF9B8/RpAgC+ViqVzN7uoiMeUlhe Xq4uOZ86Cw0AAAAAADqRsBuA7O7urrrM0szMjIC7i494b+OJzcPDw+zx8dGFDwAAAABArgm7AXrU w8NDdQb37OxsVwXcg4OD2djYWDY1NfVlOZ5Yhr1QKFSPtbW1bHNzM9va2vrREf/95/9PHCsrK9n8 /Hz1AYD4fd22jHu857HH98nJiRnfAAAAAADkkrAboIfE/s2xB3eEnAMDA7kJZuO1TkxMVIPrWJL7 /fv31ZnosSf15eVlden1CO9bIYLhON/19XV2fHyc7e/vfwnLIxyPkD0C97w9IBAPBJyfn9vjGwAA AACA3BB2A/SAq6ur7N27d9no6GhHh64jIyPVwHh9fb066/zTp0/VYDmPAWwsEx7tHoH4zs5Otrq6 Wv3bYpZ4J8+kj/cggvt47YJvAAAAAAA6mbAboEvFTOfd3d1scnKyI2dqT09PVwPgmBkdoXarZmZ3 gkqlUp0ZfnR0VA32YzZ4J860j9cV749lzgEAAAAA6ETCboAuE8FxLEndKeFpzGKOwD32wY7gNELe CHv5ubu7u+pM8JhZHXuFd8p7GK9jY2Oj+voAAAAAAKBTCLsBukDMvI0gOZbI7oRgNJbr3t7eru4P Hst5k+bp6am6L3ksQR/7rLd7L/B4cGFhYaEayFviHAAAAACAdhN2A+RY7Kscs4CHhobaFoDGuWMm +YcPH6qvx6zt5omAOWbGb21tZXNzc23d+3t8fLy6F7klzgEAAAAAaBdhN0DOROAZM2sj7Gxn0Bn7 bZ+cnJjh20axrPjBwUH1YYPh4eG2PewQD1xY4hwAAAAAgFYTdgPkxOeQO4LmdixfPT09nb1//z4r FovejA69PmLWd+yt3Y7l7D8vcR57xgMAAAAAQCsIuwE6XCwLHkuEj46OtjzAnJ2dzXZ3d7P7+3tv RM7c3Nxkm5ub1YcUWr3c+cTERHZ4eGjWPwAAAAAATSXsBuhQDw8P2bt371q6H3eEovPz89ne3p6A u4uUSqXq/tqtXvrevt4AAAAAADRT35s3b7I4Li8vtQZAB/gccg8ODrZ0Bvf+/r6AuwfEMvTb29vV 2det3Nc7Vgh4enrq6raNhwq2tra+HPEzAADqKwAA9RU0T9/ngeiYxQdAewuN2BO7VSH31NRUtaCx B3fvij2+48GKVi2RPzIyUt1TvFsfqoj9yr/+e+1fDgCgvgIAUF9Bcwm7Adrs7u4uKxQKLdlXOYL0 ONft7a2G54vYW/v8/DxbWlpqyXU4MDBQfdCi25Y311kAAFBfAQCor6C1hN0AbRLLla+urrYkXJyZ mckODw+zSqWi4fmmmHUd+2yPjY1Z3lxnAQBAfQUAoL6CjibsBmixCLnX19ers1ubPXvWLG7qLX5X Vlaa/kBGLG/eDaG3zgIAgPoKAEB9Ba0l7AZokZhVHTNmm70n9+TkZPWeHqE6NMLj42P1mopQutmh d6xAEMuq6ywAAKC+AgBQX8FLhN0ATRbBXdxjR0dHmxoUzs3NKU5o+rX88ePHbGJioqnX8vj4ePU8 OgsAAL1NfQUAoL6Clwi7AZokgsGDg4Om7n0cy0svLy9n19fXGpyWuri4yJaWlpq6xPnCwkJ2eXmp swAA0KPUVwAA6it4ibAboAlubm6y+fn5poWAQ0ND2cbGRnZ3d6exaatisVjdG76Ze9DH74+l1HUW AAB6i/oKAEB9BS8RdgM0ULlczt69e9e02a6xp/HW1lYugj96S+wRH9d+s/akj98b136lUtFZAADo EeorAAD1FbxE2A3QIPv7+9UZ182ayR1B39PTk4amo8WDGNvb29nw8HBTPgujo6PZ8fFxdZsAnQUA gO6mvgIAUF/BS4TdAHU6Pz/PZmdnmxLsRWAYIXfMGIc8iWs2Qu9YjaAZn43YJiCWUNdZAADoXuor AAD1FbxE2A2QKPbLfvv2bVOWLI+QO4JCITd5F8uOx7XcjOXNY5/w2Lu+U1Y80FkAAFBfAQCor6C1 hN0ANYrlk3d2dpoS3kXIHb9byE23iWs6VimIgLoZS5vHCgs6CwAA3UV9BQCgvoKXCLsBanBzc5NN TU01PKyL4Nxy5fSC+/v7bH19vSkrIiwvL1dXXNBZAADoDuorAAD1FbxE2A3wChFCr62tNTygi1mu 8XtLpZJGpqfEftuxDUAzljaP1RFiBQadBQCAfFNfAQCor+Alwm6AFxwfH2cjIyMND+UKhYKQm54X qyUsLi42/PM1OTmZXV5e6iwAAOSY+goAQH0FL+kbHx/P4jg7O9MaAF+JIHphYaEpSy1fX19rYPjK 0dFRtR5p9OctVk5o1fYAMVs9HmL5fMTPAACorwAA1FfQPH2aAODHYvnjWAY59tFu9EzT09NTDQzf +Ozt7+9no6OjDf3sxe87Pz/XwAAAAAAAXUbYDfCVmM0doXQjg7ahoaFsd3c3q1QqGhhe4enpKdvY 2Mj6+/sbvqrC/f29BgYAAAAA6BLCboDsf2eU7u3tNXQ2dwR1sRTMw8ODBoYEd3d31YC60Q+fHBwc aFwAAAAAgC4g7AZ6XuyfPT093dBAbWpqKru6utK40ACx/P/Y2FhDP6OLi4tmeQMAAAAA5JywG+hp 29vbDV0qOWaNxp7DMVMcaJzYBqDRS5vH5/Xjx48aFwAAAAAgp4TdQE+6ubnJZmZmGjpT9O3bt9nj 46PGhSaKpc3n5uYa+tldXV213QAAAAAAQA4Ju4Gec3h42NC9uScmJrLz83MNCy10cnJSnZndqM/x yMhI9XcCAAAAAJAfwm6gZzw9PWXLy8sNC8ciMN/Z2bFkObRJuVyuzspu5NLmhUKh+nsBAAAAAOh8 wm6gJ8S+vGNjYw0LxObn57NisahhoQPEygqN/HyPjo5mV1dXNb+OePAlllk/PT2triARx6dPnyyR DgAAAADQJMJuoKtF+PT+/fuGzfyM2dz7+/tmc0OHqVQq2cbGRsM+6/F7XrNyQzz0sr29nU1PT2e/ /e1vf/X3/fDDD9nbt2+z4+Pj6msFAAAAAKB+wm6ga8UMywigGjXbc3FxMSuVShoWOtj19XVDP/cL Cwu/ODM77i+xLcL3339f/f9999133/w9X//vf/EXf5EdHBx4aAYAAAAAoE7CbqArxezroaGhhoRd 8XvM5ob8iM/q5uZmdSWGRtwDRkZGqsuRf7a1tfXNWdwvHZ+D77/6q7/Kbm9vvWEAAAAAAImE3UBX ieWBl5aWGjarM2Zu3t/fa1jIoQiSZ2ZmGras+T//8z9nf/d3f/eqmdyvPf70T/+0urQ5AAAAAAC1 63vz5k0Wx+XlpdYAci32zp2cnGzYTE4BFHSHvb29bGBgoGEPwTTy+Byau98AAPxcbCMVq+p8Pmwr BQCgvoKf6vs82BoDwQB5tbOz07Ali2Nv7nK5rFGhi8Qs76mpqY4MvH/zm99U9/4+OjryRgEAfCW2 kvm6bvp6axkAANRXEITdQK49PDxk8/PzDQmcIiw/PDy0Nzd0qc97eXfiLO+Y4R37gNs2AQDg/zMY CwCgvoKXCLuBXH8xx3LjjQiapqens5ubG40KPSBmeU9MTHTkLO94eAcAgP/f5zMYCwCgvoJvEXYD uRT7ifT399cdLMXviJmelUpFo0IPeXp6yt6+fduRgffJyYk3CAAgMxgLAKC+gpcJu4FciWWIl5eX GxIojY+PZxcXFxoVetjBwUF1C4NOCrtjb3EAAAzGAgCor+Blwm4gN2J/7rm5uYaESTGjM2Z2AhSL xYbdWxp12FYBAMBgLACA+gpeJuwGcuH8/Lwh+3PHDM4PHz5UZ4gDfBZbGaytrTVke4RGHLG9AgBA rzMYCwCgvoKXCLuBjhehTyMCqFgaOGZwAnyr4B8eHm5r0P3dd99l8/Pz3gwAQG1mMBYAQH0FLxB2 Ax0rlhlfWVlpSHhUKBQsWw68SmyZ8Dd/8zdtDbx/97vfeSMAgJ5nMBYAQH0FL+lr1KDs2NhYQz5Y 9YZZKeLfNeo1HB4eJr2GaL9GvYYUpVKpYeePfU9TbG1tNew1xO9K0cg9W6NN2/k+pH4m4xrups/k Dz/8kJ2cnKTcHNv6meyEe2MjP5Op98Zu+ky6N9ZXQLf63hgrSrR7KfOfPqDTyHtj6vvQ7nqlkffG TvhMujd2Rr3i3pjvekVfTr3i3ti9fbm4x6QMxro3dka90sh7Y177cuqV9vTleuHeqC+nL6decW+s 5zPZyM+jvpy+XAd9JoXdPlQ+VAqOzuoE/O3f/m3DXsO///u/GzwWdgu7dQJqvjeurq62Pez+6TVr gMQAiXrFAIl6RV9OveLeKOwWdgu7hd36cu6N+nL6cuoV90Zht76cvpyw24fKh0rB0cGdgJ2dnew3 v/mNwWMDJMJuYbewW9htgES9YoBEvaIvp15xbxR2C7uF3cJu9Yp7o76cvpx6xb1R2K0vpy8n7Pah 8qFScHR+JyCW611bW2t4WGTwWNgt7NYJsIy5ARIDJOoV90Zht76cesW9UditLyfsFnYLu4Xd+nL6 cvpy+nLCbn05Ybew24fKh0rB0ZTPZPzdU1NTTQmLDB4Lu4XdOgEp98ajo6O2Bt2/+93vDJAYIFGv GCBRr+jLqVfcG4Xdwm5ht7BbveLeqC+nL6decW8UduvL6cu9Nuz+wx/+8KUjkXJcXV0l/RHlcrmu 8359FIvFpNcQ/65Rr+Hh4SHpNUT7Neo1pKhUKg07/83NTfIHu1GvIeXLPsRrb9RriDZt5/uQ+pmM a7iVn8nr6+tseHi47pvZwsJC9p//+Z8/ew1xj0ktwtv5meyEe2MjP5Op98Zu+ky6N3bGZ/K198a4 N7Ur6P7uu++y+fn5ptYrqe9Du+uVRt4bO+Ez6d7YGfWKe2O+6xV9OfWKe2P7+nLN/kx+vsfUOqDs 3tgZ9Uoj74157cupV9rTl+uFe6O+nL6cesW9sZ7P5E/rq729PX05fbncfyb7vr6gAVrp4OAgGxwc rCsU6u/vzz58+KAxgYaKYvOHH36oBs/tCLxjGXUAgF6XEnYDAKC+orf0jY+PZ3GcnZ1pDaBlGrE8 xsjIiC9joGmWl5fbNrs79WlMAIBuEjN+YonLz0fqzCEAANRXdK8+TQC0UsyWXFlZqTsIij2+U5cn AXiN8/PztixhHvc3AAAAAABeJuwGWib2MJmZmak7DFpcXMweHx81KNB0s7OzLQ+8/+M//kPDAwAA AAC8grAbaIlSqVSdrdiIfWyfn581KNASl5eXLQ+75+bmPNADAAAAAPAKwm6g6WJf7dhfu57wZ2ho KDs9PdWYQMttbGy0PPCemJjIbm9vNT4AAAAAwDcIu4Gm2t/fz/r7++sKfUZHR7ObmxuNCbRFrCYR s61bHXjHQz7xsBAAAAAAAL9M2A00zfv37xuynO/Dw4PGBNqqXC5nv//971seeMfDQh8/fvQGAAAA AAD8AmE30HAxC3JlZaXukCfCcvtzA52iUqlks7Oz1fvTd99919LQe29vz/0QAAAAAOAnhN1AQz09 PWXLy8t1z2Tc2dnRmEDHicA5gufvv/++5bO8C4VCNXAHAAAAAOB/CbuBhonlxqenp+1RC3S9YrGY vX379kvo/dJM7/jfGzEbfH5+vrqkOgAAAAAAwm6gQW5vb7Px8fG6QpzJyclqgASQF3HP2trayqam pqqrUvza/e2HH37IlpaWsn/6p3/K/vzP/7yue2Wcq1QqaXwAAAAAoOcJu4G6xUzs4eHhusKbCIFi CXSAvIolziP8/vjxY3Z4eFg94v4Yq1587e7uLpuYmKjrnhn/XuANAAAAAPQ6YTdQl6Ojo2xwcLCu 0GZjY6MaEgH0iliKfG5urq5759jYWDU4BwAAAADoVcJuIFnMXvzWsr2vOQ4ODjQk0JPiIZ9CoVDX PXRoaCi7urrSmAAAAABAT+qLPXbjODs70xrAq+3t7dUVdA8MDGQnJycaEugasYR5hNefj/j5NTY3 N+sKvON+enp66g0AANRXAACor+g5fZ8HSiO4AniNra0tMxEBfiL25/76Xhc/v9bu7m7dgffx8bE3 AQBQXwEAoL6ipwi7gZqsr6/XFciMjo5mNzc3GhLQWfiJWO1icHCwrnvs/v6+NwIAUF8BAKC+omcI u4FX29jYqCuEmZiYyO7u7jQkoLPwK66vr7Ph4eG67rWxLDoAgPoKAAD1Fb1A2A286Pn5OVtaWqor fJmamsoeHx81JqCz8IJ4KGhkZKSue+7a2lr13g0AoL4CAEB9RTcTdgPfVKlUssXFxbpClwjKy+Wy xgR0Fl6pVCpl4+Pjdd17C4WCwBsAUF8BAKC+oqsJu4FfFQH13NycsAWgDZ2FuAfPzMy4BwMA6iuD sQAA6iv4FcJu4Bc1ImR5//69kAXQWahDrK4xOztb1714eXm5+nsAANRXAADqK/UV3UbYDfzMw8ND Nj09XVe4sr29rSEBnYUGiKA6Aut67skLCwvZ09OTNwkAUF8BAKiv1Fd0FWE38CP39/fZ1NRUXaHK wcGBhgR0FhrcWVhbW6vr3hz39sfHR28UAKC+AgBQX6mv6BrCbuCLYrGYjY2NJQcpAwMD2cePHzUk oLPQpM7C1taWwBsAUF8BAKC+gv8j7Aaqbm5u6gq6BwcHs/Pzcw0J6Cw0ubNweHiY9ff3C7wBAPUV AADqK3qesBuoBt3Dw8PJwcnIyEh2dXWlIQGdhRZ1FgTeAID6CgAA9RUIu6Hn1Rt0T0xMZKVSSUMC Ogst7iwcHR1Vt48QeAMA6isAANRX9CphN/SweoPu0dFRQTdAGzsLl5eX2dDQkAeWAAD1FQAA6it6 krAbelS9QXfMCHx4eNCQAG3uLNR7Px8bGzPDGwBQXwEAqK8gl4Td0INiFl/ssy0YAeiOzsLt7W1d 93UzvAEA9RUAgPoK8qhvfHw8i+Ps7ExrQA9oxIxuQTfAzxWLxaxQKHw54udWirA6Hkaq50EmgTcA oL4CAFBfQZ70aQLorS+yeoLu+fl5QTdABxN4AwAAAAC9RNgNPSJmdI+OjiYHIDMzM1m5XNaQAB3u /v6+umqPrSoAAAAAgG4n7IYeUO/S5TGju1KpaEiAnIjAO/bhtmUFAAAAANDNhN3Q5eoNupeWlgTd ADkUq3FMTk4KvAEAAACAriXshi5Wb9C9sLAg6AbIsdh/W+ANAAAAAHQrYTd0qdvbW0E3ANUZ3tPT 08nfBzMzM74PAAAAAICOJOyGLhQzusfGxpKDjeXlZcEGQBd5eHioztL2ABQAAAAA0E2E3dBl6l26 fGVlJXt+ftaQAF2m3hneAm8AAAAAoNMIu6GL1Bt0Ly4uZk9PTxoSoEsJvAEAAACAbiLshi5Rb9Bd KBTM6AboAQJvAAAAAKBbCLuhCzRiRrfgAqB3CLwBAAAAgG4g7IacK5VKdQXd8/PzAguAHhSB99TU VPL3x+rqqkYEAAAAANpK2A05ZmYeAPV4eHjIJicnk79HNjc3NSIAAAAA0DZ94+PjWRxnZ2daA3Kk 3qB7ZmZG0A3QQMViMSsUCl+O+DkPIvCemJgQeAMA6isAAPUV5E7f54HKvb09rQE5UW/QPTs7W/0d ADTOp0+ffnSvjZ/z9L0i8AYA1FcAAOoryBthN+RMzMauN+h+fHzUkAA6Cz9SKpWysbExgTcAoL4C AFBfQW4IuyFnVldXBd0AOgtNUW/gvbOz40IAANRXAADqK2gZYTfkSD1B99zcXHVfVgB0Fr4l9moa Hh5O/r45OjpyMQAA6isAAPUVtISwG3JiY2MjOXiYn5+vLn8OgM7Ca9zc3CQH3gMDA9n5+bkLAgBQ XwEAqK+g6YTdkAPx+UwNuqempixdDqCzULN6A++rqysXBQCgvgIAUF9BUwm7ocPFcrD9/f2CbgCd hZarJ/AeGhrKrq+vXRgAgPoKAEB9BU0j7IYOdnp6mhx0Rzhhj24AnYVG/F0xUzs18I7AHABAfQUA oL6CZhB2Q4eKcGBwcNBsOgCdhbaLPbhTA++xsTGrjAAA6isAAPUVNIWwGzrQ/f19Njo6KugG0Fno GPUE3rbVAADUVwAA6itoBmE3dJhSqZSNj48nhQmx5Pnl5aVGBNBZaIrj4+Pk7TXm5uayp6cnFwoA oL4CAFBfQcMIu6GDlMvlbHJyMjnojj2+AdBZaKYPHz4kfU/Fsby8nD0/P7tYAAD1FQCA+goaQtgN HSKC7unp6aTwIJaVjeVlAdBZaIWtra3kwLtQKAi8AQD1FQCA+goaQtgNHSAG/WdmZpKDg8PDQ40I oLPQUmtra8nfW+/evXPBAADqKwAA9RXUTdgNHSCWdU0NDDY3NzUggM5CW8Qs7dTvr93dXRcNAKC+ AgBQX0FdhN3QZvUsBfv+/XsNCKCz0DaxMsns7Gzy99jR0ZELBwBQXwEAqK8gWd/4+HgWx9nZmdaA Ftvf37fnKUCXKBaL1Xvz5yN+7gXlcjmbnp5O+i4bHBzMrq+vXTwAgPoKAEB9BUn6NAG0R8xm6+/v TwoHVlZWBN0AdIx6Au/h4eHs7u5OIwIAAAAANRN2QxtcXFxkAwMDSaHA/Px8VqlUNCIAHeXh4SEb GRlJ+m4bHR0VeAMAAAAANRN2Q4vd3NxkQ0NDSWHA1NRU9vj4qBEB6NjvuJipnfIdNzEx4TsOAAAA AKiJsBtaKPa/SA0BJicnhQAAdLxPnz4lr14yOztr9RIAAAAA4NWE3dAisbzr2NhY0uB/zAS3vCsA eXF+fp719/cnfectLS1lz8/PGhEAAAAAeJGwG1rg6ekpm56eThr0j9lxV1dXGhGAXNnd3U363otj fX1dAwIAAAAALxJ2Qwu8ffs2OeiO2XEAkEfb29vJgff+/r4GBAAAAAC+SdgNTba1tZU80L+3t6cB Aci1QqGQ/D14enqqAQEAAACAXyXshiY6ODhI3rN0c3NTAwKQe5VKJVtYWLCVBwAAAADQcMJuaJJY fjw16LZXKQDdJALvmZmZpO/EoaGh7O7uTiMCAAAAAD8j7IYmuLm5yQYHB5MG9RcXF7Pn52eNCEBX KZfL2fj4eNJ349jYWPbw8KARAQAAAIAfEXZDg9UzmD81NVX99wDQjUqlUjY8PJz8Hfn09KQRAQAA AIAvhN3QQPUs0xqz1u7v7zUiAF0t9uCOvbhTVz8BAAAAAPisL2agxnF2dqY1oE4xCJ8yeB9LnheL RQ0IkGNxHy8UCl8O9/Vfd3R0lPX39yd9Z25tbWlAAFBfAQCgvoKqvs8Dh3t7e1oD6rC2tpY0aB/H +fm5BgTIuU+fPv3o3h4/8+t2dnaSvzePj481IACorwAAUF+BsBsa4cOHD8kD9vv7+xoQQGehJ62u riZ9d8Yy6NoXANRXAACor0DYDXW6uLhI3nvUUqwAOgu9bnl5Oek7dGhoKLu5udGAAKC+AgBAfUUP E3ZDHWI/ixhsTxmkj/0wANBZ6HWVSiWbnp5O+i4dHx/PyuWyRgQA9RUAAOorepSwGxI9PDxUB9lT BueXlpaqg/sA6CyQZff399nY2FjSd+r8/LzvVABQXwEAoL6iRwm7IcHT05NZaADoLDTQ5eVlNjg4 mPTdGnt/AwDqKwAA1Ff0HmE3JFhZWUkajB8dHa3OCAdAZ4GfOz4+zvr7+5O+Y3d3dzUgAKivAABQ X9FjhN1Qo83NzaRB+IGBgez6+loDAugs8A0RWqd8z8bx8eNHDQgA6isAANRX9BBhN9Rgf38/eQD+ 8PBQAwLoLPAKhUIh6bs2lkG/u7vTgACgvgIAQH1FjxB2wyvFXqKWVgVAZ6H5KpVKNjs7m/SdOzY2 lpVKJY0IAOorAADUV/QAYTe8wuPjYzYyMpI06B6z056fnzUigM4CNSiXy9nExETSd+/MzIzvXgBQ XwEAoL6iBwi74QUx2D49PZ002D41NZU9PT1pRACdBRIUi8VsaGgo6Tt4fX1d4A0A6isAANRXdDlh N7xgeXk5aZB9fHy8OiMcAJ0F0l1cXGQDAwNJ38VbW1saEADUVwAAqK/oYsJu+IbNzc2kwfXBwcHs 9vZWAwLoLNAAp6enSd/HcXz8+FEDAoD6CgAA9RVdStgNvyIGx/v7+5MG1o+OjjQggM6CRmmgmKWd 8p0cs8Kvr681IACorwAA1FfqK7qQsBt+wf39fTY8PJw0qL67u6sBAXQWdBaa4O3bt0nfzaOjo1mp VNKAAKC+AgBQX6mv6DJ9sa9wHGdnZ1oD/ke5XK5+JlIG01dXV7Pn52eNCNCDisViVigUvhzxM41V qVSy2dnZpO/oubk539EAoL4CAFBfqa/oMn2aAH5sYWHBIDoAdKh4KG1iYsJDaQAAAACAsBu+9u7d O8ujAkCHi6eOU7cb+fDhgwYEAAAAgC4h7Ib/c3p6mvX399c8aD40NJTd3NxoQADIwfd2/JvLy0sN CAAAAABdQNgN/yMGvQcGBpJmiJ2fn2tAAGiDg4ODpO/ukZGR7P7+XgMCAAAAQM4Ju+l5Mdgdg94p g+X7+/saEADaKPbhTvkOn5mZySqVigYEAAAAgBwTdtPTYpB7bm4uaZC8UChoQABos+fn5+Tv8gjK AQAAAID8EnbT096+fZs0OD47O2s2GAB0iIeHh2x0dNQqLQAAAADQY4Td9Kzd3d2kQfGJiYns8fFR AwJAB7m6usoGBgZq/l7v7+/PLi8vNSAAAAAA5JCwm56UOiA+ODiYFYtFDQgAHejo6KgaXtf6/T4y MpLd399rQAAAAADIGWE3PScGs4eHh5NmdZ+enmpAAOhgm5ubSd/xMzMztigBAAAAgJwRdtNTnp+f q4PZKYPgMXgOAHTvd/3a2poGBAAAAIAcEXbTU2IQO2Xwe2lpqTp4DgB0vnK5nE1MTCR95x8cHGhA AAAAAMgJYTc9IwavUwa9Y7DcsqYAkC/FYjFp/+74N1dXVxoQAAAAAHKgb3x8PIvj7OxMa9C1Li4u soGBgZoHvAcHB7ObmxsNCMCLIlwtFApfjviZ9jo8PEwKvEdGRrKHhwcNCADqKwAA9RV0uL7Pg3p7 e3tag669eQ8NDSXN7Do9PdWAALzKp0+ffvQ9Ej/Tfu/fv09a2WV2dtYWJgCgvgIAUF9BhxN209Vi kHpmZiZpkNtnAgCdhe6wtLSUVAtsbGxoPABQXwEAqK+ggwm76WoxSJ0yuL24uGg2FwA6C13i8fEx Gx0dTaoJjo6ONCAAqK8AANRX0KGE3XStGJxO2adzcnIye3p60oAA6Cx0kdvb22x4eLjmumBgYCC7 vr7WgACgvgIAUF9BBxJ207U37MHBwZoHtEdGRrK7uzsNCIDOQhe6vLxMehAuZoU/PDxoQABQXwEA qK+gwwi76TqlUilp5lYcJycnGhAAnYUutrW1lVQjzM/PazwAUF8BAKivoMMIu+kqlUolm56eThrE 3tzc1IAA6Cz0gMXFxaRaQb0MAOorAAD1FXQWYTddZWVlJWnwemlpKXt+ftaAAOgs9IByuZxNTk7W XC/EEujeVwBQXwEAqK+gcwi76RrHx8dJQffExET29PSkAQHQWeghxWIxGxwcrLluGBoaym5ubjQg AKivAADUV9ABhN10hdvb2+rgc60D1gMDA9nV1ZUGBEBnoQednp5WZ2vXWj+MjY1lj4+PGhAA1FcA AOoraDNhN7kXs7JjdnbKrO6PHz9qQAB0FnrY5uZmUg0R+34DAOorAAD1FbSXsJvci8HmlEHqGNwG AJ2F3vb8/JzNzs4m1RL7+/saEADUVwAA6itog1h5MVZuFHaTawcHB8mzsWJwGwB0Fnh4eMhGRkZq ridiCfTLy0sNCADqKwAA9RW0SOR7MaF1cHDw87Us7Ca/N+WvLuRXH7Hkeblc1oAA6Czwo/cvZf/u CMkjLAcA1FcAAOoraL6lpaWfjtEJu8mf1BlYEY4Xi0UNCIDOAj+zu7trxRgAUF8BAKivoEPFjO5f GJ8TdpMvMZg8MzOTNBh9dHSkAQHQWeBXRXCdUmNsbW1pPABQXwEAqK+gidfvL67MOD4+nsVxdnam lciF1dXVpEHo+HcA0CyxckihUPhyWEkkn+KhusnJyaRa4/T0VAMCgPoKAEB9BQ0WKz6Pjo7+8ric 5iFP9vf3kwafYya45UUBgNd2/GLrk1rrjaGhoaxUKmlAAAAAAGiQyPdmZ2d/fVxOE5EXt7e32cDA QNLAs6eTAIBaxNYnv7gs0gtHFN4esAMAAACAxnj37t23x+Q0EXnw4lMb3zjsOQEApHj//r39uwEA AACgTS4uLl6ekKKZyIO1tbWkwebNzU2NBwAkiYft5ubm7N8NAAAAAC0W2wUODw+/PBanqeh0BwcH SYPM8/PzlhEFAOry+PiYjY2N2b8bAAAAAFrk6ekpm5qaet1YnOaik11dXSXt0z06OlodnAYAaEQ9 krJ/dxTkHrwDAAAAgNqsr6+/fhxOc9GpyuVyNbSudWA5wvHr62sNCAA0zPb2dtJKM1GYAwAAAACv c3x8XNvEE01Gp6rpqY2vjsPDQ40HADRcbJGSUpucnJxoPAAAAAB4we3tbTY4OFjb+JtmoxMdHR0l LRe6tLRkuVAAoCkeHh6SVp0ZHh7O7u/vNSAAAAAA/IrYp3t8fLz2ySaajk5zc3NT+1Mb/3NMTExU lz4HAGiW2L87tkxJ2b87CnYAAAAA4OfevXuXtKqisJuOEoPAEVrXeiFHOF4sFjUgANB0Hz58SCq8 C4WCxgMAAACAn/j48WPSis/Ly8vCbjpLDAKnDB7v7OxoPACgZRYXF5NqlijcAQAAAID/dXd3lw0N DdU8zhZLnj8+Pgq76RwHBwdJg8Yx2GyfbgCglaxGAwAAAAD1iXxvZmYmKR+M7QZDX6TecZydnWlR 2qZUKtmnG4BciwAzVij5fAg0e+M9T3nqdHJy0v7dAKC+AgBQX9HzVldXk4Lu3d3dL7+j7/N/ube3 p0Vpi0qlkk1NTdV8IQ8MDLgRA9AxPn369KPvqfiZ7pe6n5CVaQBAfQUAoL6il52cnCQF3bFP99fj asJu2i51n27XLAA6C+S5ltne3tZ4AKC+AgBQX9FzYsXnlBUTY8Xnn66YKOymrY6Pj5MGh1dWVsyG AkBngY4QW6rEtkC11jMxI/zy8lIDAoD6CgBAfUXPiHxvdnY2KR88Pz//2e8TdtM2qU9txJLn9rkE QGeBTnJ7e5sNDg7WXNeMjIxkj4+PGhAA1FcAAOoresLa2lpDV0kUdtMWqU9txAyom5sbDQiAzgId J1asSdm/e35+3oo1AKC+AgBQX9H1Tk9Pk4LupaWlXx0/E3bTFqurq0kX887OjsYDQGeBjvX+/fuk Gufg4EDjAYD6CgBAfUXXihWfh4eHk/bpjm0Ef42wm5Y7PDxMGgReXl426wkAnQU6WtQqseVKrXVO LIFeLBY1IACorwAA1Fd0nRgzm56ebsqYmbCblor9LFOe2hgbG7NPNwA6C+RCbLmSsn93hOSVSkUD AoD6CgBAfUVXSV0N8TUrPgu7aZnUpzYGBgay6+trDQiAzgK5cXR0lLR/d2z1AgCorwAA1Fd0i4uL i6RxssXFxVet+CzspmXevXuX9NRGLHsOADoL5E0E1/bvBgD1FQCA+opeFas2j46ONnyf7q8Ju2mJ 09PTpMHepaUl+3QDoLNALsWS5Kn7d5dKJQ0IgPpKfQUAoL4i12J2dsqKzy/t0/01YTdN9/DwkPTU xsjISPb4+KgBAdBZILdub2+T9u+enZ31wB8A6iv1FQCA+orc2traSpoIW2tmLeymqWKQdmZmpuYL Odbuv7q60oAA6CyQex8/fkzal2h7e1vjAaC+Ul8BAKivyJ3I+GKGdq3jYfPz8zVPABF201Q7OztJ T23s7u5qPAB0Fugaa2trSTXRxcWFxgNAfaW+AgBQX5EbsWpzyorP8W9itehaCbtp6k0zZRbT8vKy ZTsB0Fmgq0Rtk7J/d2zrklLkA4D6CgAA9RXtEDlfyqSP8/PzpPMJu2mKcrmc9NTG+Ph49d8CgM4C 3aZYLCY9CBjLNwGA+kp9BQCgvqLTffjwISnofvfuXfI5+yJcjOPs7Mw7QMMsLS0lXcz26QYgryLI LBQKX474GX4qtmpJqZE8mAqA+kp9BQCgvqKTXV9fJ+3TPT09nVUqleTz9ml6Gi0GY+3TDQDwy1If CvS0NQAAAACd6OnpqTq5utbxrsHBwbofuhB201A3NzfVC7PWi3lhYcE+3QBAT3h8fEwq/mOLmPi3 AAAAANBJYqWAVu7T/TVhNw01Oztb84U8MjKSPTw8aDwAoGfE1i0p+3dHxwEAAAAAOkWsRpgyzrW5 udmQ8wu7aZj3798nPbVxcnKi8QCAnrO9vZ1UOx0dHWk8AAAAANru/v4+Gx4ernl8a25urmErPgu7 aYiLi4ukpzY2NjY0HgDQs2Irl5S9jG5vbzUeAAAAAG01Pz9f89hWhOONXPFZ2E3d4qmNWIq81ot5 YmIiq1QqGhAA6FlR2Ed4nVJHNerpVwAAAACo1d7eXkesWijspm6pT23c3d1pPACg50WBn7JCzrt3 7zQeAAAAAC13eXmZDQwM1DyetbKy0vDXIuymLh8+fEh6auPjx48aDwDg/6yuribVVKenpxoPAAAA gJZ5enrKxsbGklYqLJfLDX89wm6SFYvFbGhoqCOe2gAAyHsnYWpqKmm1nNhSBgAAAABaYXl5OWnS xvX1dVNej7CbJLFH5OTkZM0XcjzpEYO5AAD8WKlUqobXtdZXi4uLGg8AAACApjs8PEwKujc3N5v2 moTdJFlbW6v5Qo61+5v11AYAQC93GI6PjzUeAAAAAE3z+PiYjY6OJk3UiEm0zSLspmax33Z/f3/N F/PW1pbGAwB4wdLSUs111uDgYHZ3d6fxAAAAAGiKCK1rHbMaGRnJHh4emvq6hN3UJJ7aSFlec3Z2 NqtUKhoQAOAV9VbKU7IzMzPqLQAAAAAabm9vL2k1wtPT06a/tr7x8fEsjrOzM+8UL0rZdL4VT20A QLsVi8WsUCh8OeJnSHV1dVXdAqbWuiu2mgEA9RUAAOorGuXm5qa6qmCt41RxjbVC3+cTRiIP33Jw cJD01Mb5+bnGA6Drffr06Ufff/Ez1GNnZ6djn5gFAPUVAID6iu5XLpezsbGxmsenYqL109NTS16j sJtXiad7Up7aWF9f13gA6CxAovn5+Zrrr+iAREcEANRXAACor6hH5Hy1jk3FaoW3t7cte43Cbl70 /PycTU1N1XwxT0xMtOypDQDQWaAblUqlpAcOV1ZWNB4A6isAANRXJLu4uMj6+/trHpfa399v6esU dvOijY2Nmi/kGJS11wMAOgtQv+ggpCxnfnh4qPEAUF8BAKC+omaPj4/ZyMhIzeNRS0tLLX+twm6+ 6erqKumpjdjfGwB0FqAxoqOQsmRUzAwHAPUVAADqK2qxsLCQtLVehOStJuzmV8US5JOTkzVfzHNz cxoPAJ0FnQUaXJfFFjHqMgDUVwAAqK9opsiMU1YZjGXP20HYza9aXV2t+UIeGhoygwgAnQWdBZrg +vq6Olu71vpsa2tL4wGgvgIAQH3Fi25vb5PGn2JL5HYRdvOLjo6OkpYvPz4+1ngA6CzoLNAkEVyn PFl7eXmp8QBQXwEAqK/UV3zT7OxszeNOU1NTWaVSadtrFnbzMw8PD9UZ2rVezIVCQeMBoLOgs0AT RcchOhC11mmxBHoshQ4A6isAAPWV+opfsrm5WfOY0+DgYFYsFtv6uoXd/Mjz83M2Pz+f9NSGAVQA dBZ0Fmi+WE4qOhIeTARAfQUAgPqKRohVAVNWfN7f32/7axd28yO7u7s1X8hx8d/c3Gg8AHQWdBZo kehIpCxnfn5+rvEAUF8BAKiv1Fd8EZNZR0dHczuxQtjNF9fX10mbzseyBgCgs6CzQGutrKzUXLeN jIxUt6wBAPUVAID6Sn1FWFpaqnmMaWxsLCuXyx3x+oXdVMXy5bGXY60Xc2xUH/8WAHQWdBZordSn bhcWFjQeAOorAAD1lfqK7OTkJGnF51j2vFMIu6laX1+v+WIeGhrK7u7uNB4A6CzQJrEsecpy5js7 OxoPAPUVAID6SqP0sFj9L1YBrHVcaW1traP+DmE32enpadKm8/G0BwCgs0B7bW1t1VzHxdY1t7e3 Gg8A9RUAgPqKHjU/P1/zmNLU1FR1tcFOIuzucalPbXTKpvMAoLNAr4stZaKjUWs9Nz09bTsaANRX AADqK3rQ9vZ20uSJm5ubjvtb+t68eZPF0Ulrq9M6sWdjnjedB4BOUSqVqjNsPx/xM7RKdDSiw1Fr Xbe7u6vxAFBfAQCor+gh8ZBDyorPHz586Mi/p89b2ruOj4+T9ni8uLjQeAAAHSaC61rruujYXF1d aTwAAACAHlCpVJJWCJybm+vYFQKF3T3q7u4uGxoaqvli3tzc1HgAAB0qZa+l2NKm0/ZaAgAAAKDx YpviWseOBgcHq7lipxJ296B48mJmZqbmizn+jX0dAQA61/39fdIDjevr6xoPAAAAoIulLl9+enra 0X+XsLsHxezslE3ni8WixgMA6HAnJydJW9V0escFAAAAgDSPj4/V1f1qHS969+5dx/9twu4eE4F1 LDdQ68W8v7+v8QAAcmJlZSVpOfOHhweNBwAAANBlVldXax4rGh8fz8XWd8LuHhJLkKdsOr+wsGD5 cgCAHCmXy9nY2FjNdd/i4qK6DwAAAKCLHBwc1DxGFMudX15e5uLvE3b3kI2NjZov5tHR0erSBgAA 5EssZ56yD9OHDx80HgAAAEAXuLu7q25VXOv4UGyJnBfC7h6Ruun8+fm5xgMAyKlCoVBz/Rdb3sTW NwAAAADkV6zeNzc3V/PY0OTkZC6WL/9M2N0DYmZ2zNCu9WJeW1vTeAAAORYdk4mJiZrrwNj6xnLm AAAAAPm1vb1d85hQzAK/ubnJ1d8p7O4BqZvOVyoVjQcAkHPRQUlZrio6RAAAAADkT6zaF6v39cL2 dsLuLndxcZG0fPnp6anGAwDoEru7uzXXg3FcXl5qPAAAAIAcidX6ZmZmkpYvz+NKf8LuLpa6fPnG xobGAwDosk5OLE2estqP5cwBAAAA8iNl+fKYOHt7e5vLv1fY3cUWFxeT9mfM06bzAAC8TixnnrJ8 1ebmpsYDAAAAyIHU7ez29/dz+zf3xWyNOM7OzlwBXeTw8NBSlQDQQrEPTqFQ+HLEz9BpUpYzjyd7 o6MEAOorAAD1FZ1tenq65rGfpaWlXK/s1/f5D9nb23MFdIm7u7ukWTuWLweAdJ8+ffrR92r8DJ1o YWEhac8mq/8AoL4CAFBf0bm2trZqHvOJPPH+/j7Xf7ewuwvFExgpy5dXKhWNBwA6C3S5h4eHbHh4 uOZ6cW1tTeMBoL4CAFBf0YGurq6Sli8/Pj7O/d8u7O4ysaZ+rRdyXPyWpgQAnQV6x/n5eXV58lrr xvh3AKC+AgBQX9E5YjW+iYmJmsd53r592xV/v7C7i5RKpaTly2NZAwBAZ4Hesrq6WnPdODIyYjlz ANRXAADqKzrI+vp6zWM8Y2NjWblc7oq/X9jdRebn52u+mGOjesuXA4DOAr0nOjQRXtdaP25sbGg8 ANRXAADqKzrA5eVl0up9JycnXdMGwu4usb29nbTpfLFY1HgAoLNAjzo9PU3qEMW/AwD1FQCA+or2 SV2+fHl5OXt+fu6adhB2d4Hb29ukTecPDg40HgDoLNDjUpa6ihnhj4+PGg8A9RUAgPqKNknZoi6W L++2MR1hdxeYnZ2t+WKOJc+76akNANBZgDSpTwFHhwoA1FcAAOorWi9W3at1LCeOWPa82wi7c253 dzdp+fJSqaTxAEBnAapubm6SVgqynDkA6isAAPUVrRUzs2PVvVrHcTY3N7uyPYTdOXZ9fZ00KHl0 dKTxAEBnAX5ka2sraemrcrms8QBQXwEAqK9okZWVlZrHcKanp7t2xWdhd05VKpVscnKy5ot5aWlJ 4wGAzgL8THR4UurL6GABgPoKAEB9RfOdnJxYvvwnhN059f79+5ov5FjS4OHhQeMBgM4C/KJisVjd 8qbWOvP4+FjjAaC+AgBQX9FE9/f32dDQkOXLf0LYnUOpy5efn59rPADQWYBv2t3drbnOHB0d9VAl AOorAAD1FU309u3bmsdsZmdnu3b58s+E3TkTF+TMzEzNF3OhUNB4AKCzAK+qN1OWM48OFwCorwAA 1Fc03uHhYc1jNf39/dVV/LqdsDtnNjY2ar6YJyYmsnK5rPEAQGcBXiV1OfPT01ONB4D6CgBAfUUD xWp6w8PDNY/TbG1t9UT7CLtzdhOKpzBqvZjdrABAZwFqlbKceXS8Yv8oAFBfAQCor2iMxcXFmsdo pqenu3758s/63rx5k8VxeXnpaulglUolaTnJ9fV1jQcALVAqlapPS34+4mfIs+gQRcfI9jkAqK8A ANRXtMeHDx9qHpuJ1fru7u56po36XCb58O7du6Tly5+enjQeAABJbm9vk5Yzt2oUAAAAQH3iYYSU cZn9/f2eaidhdw5cXV0lLV9+fn6u8QAAqEsE17XWoQMDA9nNzY3GAwAAAEiQuuLewsJCzyxf/pmw u8OVy+Wk5ctjJjgAADTC3NxczfXozMxMz3WuAAAAABphe3u75rGYoaGhnlq+/DNhd4dbWVmxfDkA AG1VLBaTls2KjhkAAAAAr5e64nOvLV/+mbC7g52entZ8IcfFb8lIAID/x97dwrS2tgkDJvMiKioQ zYRJmklFBYJJEAgmITkVTIJAbIFAMAnJqUAgtkCQDAkCgUCQDJkgEAgEO0EgKhBMgkAgKsgJAlHB JBUViIoKBGJ98zDv2d/52WdvnkVLf9Z1JRXMbN71zt2199w/a90P3RYKpjS5aRafKAYAAABIK2zL i+3BhJdns8qwe0A9PT0lxWIx+mbe3t4WPAAAeuLTp0/R+enMzIx15gAAAABvsL+/n2p9eZgrZpVh 94BaW1uLvpnDQfUaiQAA9Eqz2Uy1zvzg4EDwAAAAAL4jbMdL03cJm6KzzLB7AF1dXUXv4s/lcsnj 46PgAQDQU2nWmYdCLZz7DQAAAMCfhZdZ06wvr1armY+dYfeACWsGJicno2/mvb09wQMA4EOkWWc+ Pz8vcAAAAADfsLW1Fd1rKZVKSafTyXzsDLsHTDhAPvZmXlxctL4cAIAPEx7QDOdBWWcOAAAA8D73 9/fRG5/Dn7+5uRG8xLB7oFxfX0ffzFZCAgDQD/v7+9HD7nD0Tjh/CgAAAID/s7CwYH35Oxh2D4iw ZqBYLEbfzMfHx4IHAEBfhA1Dsfnr7OysrUQAAAAA/yscUxzbWwnHIYete/wfw+4Bsba2Fn0zh7MS NQoBAOiXVquVFAqF6Dw2FHIAAAAAWXZ3d/e6BS+2r1Kr1QTvN8bCWXvh8+XLF9Hok9PT0+gbOawv bzabggcAA5ScViqVr5/wM8hl/3qdub8jAMivAADkV1kVXmadmZmJ7qmEl2f5vbFfg3NwcCAafZB2 ffnh4aHgAcAAub6+/t3/rw4/Q1ak2VJULpdfc2EAkF8BAMivsmZ3d1cvpUsMu/tsZWUl+mYOT9tY Xw4AigUYFO12+3VbVGxeu7+/L3gAyK8AAORXmdJoNFKtL7+5uRG8bzDs7qOwUz/N+vLwlwAAUCzA IDk6OpLbAiC/AgCQX/ED4aXW2B7K8vKywP0Fw+4+Sbu+/OzsTPAAQLEAA8nWIgDkVwAA8iv+Wthy F9s7CfPEVqsleH/BsLtP0jQCPbUBAIoFGGRPT0/J5ORkdJ67s7MjeADIrwAA5FcjLWy3C1vuYvsm V1dXgvcdht19+sdkfHw86kYOu/uteAQAxQIMuvPz8+iiLeTGd3d3ggeA/AoAQH41subn56N7Juvr 6wL3A4bdHyysLy+Xy9E3s+8HABQLMCzSbDGamZmxzhwA+RUAgPxqJKVZX14qlV7ninyfYfcH29jY iL6ZFxcXNf4AQLEAQyOsMy8UCtF57+HhoeABIL8CAJBfjZRw3naa9eW1Wk3w3sCw+wOFmzJ2fXm4 +R8fHwUPABQLMFROT09TrTO/v78XPADkVwAA8quREV5qje2RrK6uCtwbGXZ/kPB2y+TkZPTNHNYa AACKBRhGS0tL0fnv7OysrUYAyK8AAORXI+Ho6Ci6NxLmiWGuyNsYdn+QarUafTPPzc1p9AGAYgGG VljTlWad+fb2tuABIL8CAJBfDbWwuTnN+vLz83PBi2DY/QHq9Xqq9eWNRkPwAECxAEMtzTrzXC4n FwZAfgUAIL8aamk23oXf8SJsHMPuHmu320mpVIq+mff29gQPABQLkNnizjpzAORXAADyq2EV3s6O 7YWE7XhhSx5xDLt7LM368tDYe35+FjwAUCzASGg2m6nWdh0eHgoegPxKfgUAIL8aKqEPMjExEd0H OTs7E7wUDLt76PLyMnp9efiEtecAgGIBRsnR0VF0XhwG5A8PD4IHIL+SXwEAyK+GxuLiYnQPZHl5 WeBSMuzukU6nk5TL5eibeWNjQ/AAQLEAI2lhYSE6Pw6/Y505gPxKfgUAIL8aBmnWl4e3wMPb4KQz 9tNPPyXhc3NzIxpdtL6+bn05AGTI4+NjsrOz8/UTfgb+/PckzTrz/f19wQOQX8mvAADkVwPt6ekp mZycjO57HB8fC947jAlB94UnYawvBwCAPwvncKd5wrnVagkeAAAAMLDCKnIb7T6eYXeXhTezp6am om/mra0twQMAIBNmZmYUfwAAAMDIqNVq0b2OsP3O2/XvZ9jdZWFoHXszh+F4u90WPAAAMuH+/j4p FArRefPJyYngAQAAAAOl0+kkxWIxus9xcHAgeF1g2N1Ft7e30evLw58PvwcAAFlydHSUap15s9kU PAAAAGBgrK2tRfc4KpWKDXZdYtjdJeGGnJ2djb6ZNzc3BQ8AgExKs858ZWVF4AAAAICBENaXx74I m8vlkru7O8HrEsPuLtnb20u1vjyc8Q0AAFkUCrtwPlVsHh0KSQAAAIB+enp6SiYnJ6P7Gvv7+4LX RYbdXdBoNFI16a6urgQPAIBMOzw8jM6jQyEZCkoAAACAfgnb52J7GmHLnfXl3WXY/U7hhpybm4u+ mTc2NgQPAACSdOvMq9WqwAEAAAB9cX5+Ht3LCOvLHx4eBK/LDLvf6eDgwPpyAAB4h9vb2+jzrcKf d74VAAAA8NHCjK9cLkfPB8ORyHSfYfc7WF8OAADdkeYh0vBGuIdIAQAAgI+0tbWlhzFADLvfYX5+ PvpmXltbEzgAAPiGNOvMQ4EJAAAA8BHq9Xqq7XTWl/eOYXdKJycn0Y24QqGQtFotwQMAgG8Ia8nD +VU2JwEAAACDptPpJNPT09F9i52dHcHrIcPuFJ6enpLJycnom/n09FTwAADgOzY3N6Pz7FKp9Fpw AgAAAPRKtVqN7lnMzc1ZX95jYxMTE0n4fPnyRTTeaGVlxfpyAOB3whuplUrl6yf8DMRrt9uvw+vY fPvz58+CByC/AgBAftUTYauc9eWDaezXgB8cHIjGG5yfn1tfDgD8yfX19e/+/3/4GUgn7flX9/f3 ggcgvwIAQH7VVS8vL8nMzEz0fDBsr6P3DLsjPD4+vr4FH3szn52dCR4AKBaACFtbW9F59+zs7GsB CoD8CgAA+VW37O7uRvcopqamrC//IIbdERYWFqJv5uXlZYEDAMUCECkUhOVyOTr/3tvbEzwA+RUA APKrrgir3nO5XPT2OSviP45h9xtdXFxEN9rCzd9sNgUPABQLQAppjhCyzhxAfgUAgPyqG9KuL9/Y 2BC8D2TY/QbtdjspFoveKgEAFAvwwVZWVqLz8KWlJYEDkF8BACC/epc068vDlrpOpyN4H8iw+w2q 1arzAgEAxQL0wdPTU6oHT8/OzgQPQH4FAID8KpWwNS52fbmY9odh9w9cXl6+rkK0OhEAUCxAf9Rq tejislAoJK1WS/AA5FcAAMivooWtcbG9iLW1NYHrA8Pu70i7vvzo6EjwAECxICjQ5yJzeXlZ4ADk VwAAyK+inJ6epnroPswV+XiG3d+RZn354uKi9eUAoFhQLECXhbe08/l8dH5+fn4ueADyKwAA5Fdv EvoPYXAd23+4uroSvD4x7P4L9Xo91fryRqMheACgWFAsQA+EDUqxxebk5OTrud8AyK8AAORX8qsf SbNZbnV1VeD6yLD7G8Kb2TMzM9E38/b2tuABgGJBsQA9VKlUFJ0A8isAAORXXZdmfXnYQtdsNgWv jwy7v2F3dzf6Zg7D8efnZ8EDAMWCYgF6KGxSyuVy0fl6rVYTPAD5FQCA/Ep+9U1hK1ya9eUnJyeC 12eG3X9wd3cX3TwL68vD7wEAigXFAvTe4eFhdPFZLpc9nAogvwIAkF/Jr75pY2MjutcwPz//ui2a /jLs/o2068u3trbcSQCgWFAswAcKBaVjhwDkVwAAyK+6EZfwYmtMjyG8OPvw8CB4A8Cw+zfSrC8v lUpJp9NxJwGApFixAB/o/v4+uhC1kQlAfgUAIL+SX/1WmPGFbXCx80Fz1cFh2P134fD4cIh87M18 dXXlLgIAFAvQB2keVp2bmxM4APkVAID8Sn71anNzM7q3sLCwYH35ABn76aefkvC5ubnJdCCWlpai b+ZqteoOAgBePT4+Jjs7O18/4Wegt8IZ3FNTU9aZA8ivAACQX0ULs9E068vlpYNlTAiS5PT0NLpB VigUkqenJ8EDAIA+CmvJrTMHAAAAYoQH6GdmZqLng+EhAQZL5ofdrVbrdXAdezOfnZ25ewAAYACk WTkWClorxwAAACCb0vYSwpCcwZL5YffKykr0zby8vOzOAQCAAdHpdJJyuRyd1+/v7wseAAAAZEy9 Xo/eEhc+WT8SelBlethdq9Wib+R8Pp80Gg13DgAADJCrq6tU52w1m03BAwAAgIwIW94WFhai54Pb 29uCN6AyO+wOb3+USqXom/n4+NhdAwAAA6harUbn96HABQAAALLh8PAwuncwOzvrKLQBltlh98bG RqpGmJsZAAAGU7vdTorFYnSef35+LngAAAAw4sJ2t0KhENUzCFvk7u/vBW+AZXLYHXbqp1lxeHd3 544BAIABdnFxET3snpycfN38BAAAAIyu5eXl6J7B7u6uwA24zA27w5vZ5XI5+mYOaw0AAIDBl+bs rbD5CQAAABhNZ2dn0b2CcByyh+MHX+aG3eEJjNibuVKpWF8OAABD4vHxMcnn89FryW5vbwUPAAAA Rkw49iwMrmPng1dXV4I3BDI17G40GtHry8Off3h4cKcAAMAQOTo6ii5ip6enk+fnZ8EDAACAEVKt VqN7BOF3GA6ZGnbPzc1F38ybm5vuEgAAGEJp1plvb28LHAAAAIyI6+vr6BdhC4VC8vT0JHhDIjPD 7jRvdoSzve3iBwCA4ZR2nfnd3Z3gAQAAwJALRxTPzMxEzwfD+d4Mj0wMu9M0ucLn5ubGHQIAAEPs 4OAgug6YnZ19LYgBAACA4RW2t8X2BJaXlwVuyIxNTEwk4fPly5eR/T9yaWkp+mZeW1tzdwAAbxbe BK1UKl8/3gyFwRCG1uEs7th64Pj4WPAA5FcAAPKrIfXw8BC9vjyXyyWNRsONMmTGfv0CwxsPo+j0 9DS6sRV28bdaLXcHAPBm4fyf3+YT4WdgMNTr9egCNzwQ3Gw2BQ9AfgUAIL8aMuHB97m5uej54N7e nptkCI30sDsMrMPg2i5+AECxANm2ubkZXResrKwIHID8CgBAfjVkHGmWLSM97A6ryO3iBwAUC0Cn 00nK5XJ0fVCr1QQPQH4FACC/GhJhS1vY1ha7vvz+/t4NMqRGdtgd/oKmWVVofTkAoFiA0XR5eRk9 7J6cnEyenp4ED0B+BQAgvxoCnz59sr48Y0Zy2J32rY39/X13BACgWIARlqborVarAgcgvwIAkF8N uIuLi+iaP8wTrS8fbiM57N7a2rKLHwBQLAB/EtaZFQqFqFohbIy6u7sTPAD5FQCA/GpAha1sxWIx ej54dXXlxhhyIzfsDk2osFs/tnn18PDgbgAAFAuQAUdHR9HF78zMTPL8/Cx4APIrAAD51QBaW1uL rvXX19fdFCNgpIbd4c3s0ISKvZk3NzfdCQCAYgEyJGx2iq0btre3BQ5AfgUAIL8aMOHt7PBia0yN H94CD8ciM/xGath9eHiYahd/u912JwAAigXIkMfHR+vMAeRXAADyqyEXBtZTU1PR88EwU2Q0jMyw u9VqRTerwufy8tJdAAAoFiCDrDMHkF8BAMivhtvnz5+ja/uw7S1si2Y0jMywe2lpyS5+AECxAESp VCrRdcQobMUCkF8BAMivhj2/qtfr0evLw5+/v793M4yQkRh2n56eRjeoJicnrS8HABQLkHEPDw9J LpeLqiXCRqmnpyfBA5BfAQDIr/pofn4+ej64t7fnRhgxQz/sDuvLJyYmom/ms7Mz3z4AoFgAkp2d neh6YnV1VeAA5FcAAPKrPtnd3Y2u5aenp60vH0FDP+xeWVmJvpkXFxfdzACAYgF4FWqDqamp6Lqi VqsJHoD8CgBAfvXBms1mks/no+v4q6srN8EIGuph9+XlZfQu/vAWeKPR8M0DAIoF4KtQ8MbWFuFo JOvMAeRXAADyq48VXmqNHXRXq1U3wIga2mF3ePuiXC5H38xHR0e+dQBAsQD8SZqtUdaZA8ivAADk Vx/n5OQkunb3sPpoG/vpp5+S8Lm5uRmq/+JpztULB9VbXw4A9MLj4+NrfvLrJ/wMDJdQ+KZ5oHbY aikA+RUAgPxqGPOrdrv9OriOrdvPz899+SNsbBj/S9/f30evGAx/vl6v+8YBAIC/dHFx4aFaAAAA GEBhFXlszf7p0yeBG3FDOeyuVCrRN/Pu7q5vGwAA+KHl5eXoeuPw8FDgAAAAoEeurq6iX4QtFApJ q9USvBE3dMPucOZ2bONpamrqdbUBAADAj4Q1bvl8PqrmCH++0WgIHgAAAHRZp9NJdezY8fGx4GXA UA27Q9NpYmLCGXoAAEBPpXnIdmZmJnl+fhY8AAAA6KKNjY3oGn1xcVHgMmKoht1LS0vRN/Pnz599 ywAAQLRwFrfjkwAAAKB/rq+vo9eX53I529cyZGiG3ZeXl9E3c6lU8mYFAACQSiiM06wzbzabggcA AADvlHZ9+c7OjuBlyNiw3MzFYjH6Zr64uPANAwAAqe3t7aValfby8iJ4AAAA8A77+/vRNfnc3Jya PGOGYthdrVajb+aw8hwAAOA9QoEczuKOrUdOT08FDwAAAFJqtVpJoVCIrsdvbm4EL2MGftidZn15 WB348PDg2wUAAN6tXq+nOlIpbKgCAAAA4oWXWmMH3eHlWbJnoIfd4S2K0CSKvZkPDg58swAAQNds bW1F1yXr6+sCBwAAAJHCtrTYGjzME9vttuBl0EAPuw8PD6Nv5unp6eT5+dk3CwAAdE2oMYrFovVp AAAA0ENp15dfXV0JXkYN7LD78fHxdR15zI0cVgve3t76VgEAgK47OTmJLrZnZ2dfN1YBAAAAP5Zm fbnNatk2sMPuhYWF6Jt5e3vbNwoAAAxUnbK3tydwAAAA8APh7ezYmjuXy72+DU52jU1MTCTh8+XL l4H5L3V0dBR9M5fL5aTT6fhGAYC+uLu7SyqVytdP+BkYPWk2UIXCu9FoCB6A/AoAQH71F8JWtJmZ GQ+YE23s15vh4OBgIP4LpWkeOQsPAOi36+vr3+Um4WdgNB0eHkbXK8vLywIHIL8CAJBf/YXd3V1H h5HKwA277eIHABQLwCALhfT09HR03XJ2diZ4APIrAAD51R+EN8zDVrSYGnt8fDy5v7/3pTJYw+7b 29vXmzPmZg5vgYe3wQEAFAvAR6nX69G1S6FQSJ6engQPQH4FACC/+jvry3mvgRl2p307IqwQBABQ LAAfbWNjI7p+WV1dFTgA+RUAgPzq78LQ2vpy3mNght1bW1vRN3OlUnEzAwCKBaAv2u12UiwWo+uY q6srwQOQXwEAZD6/arVarxucY+vqm5sbXyZfDcSwO80KwHDzNxoN3yAAoFgA+ub4+Di6KC+VSkmn 0xE8APkVAECm86tqtRpdUy8vL/si+Z2BGHbPz89bXw4AKBaAobSwsBBdz4TNVgDIrwAAsppfXV5e Rr8IWygUXt8Gh9/q+7D7/Pw8ujE0NzdnfTkAoFgABsLj42P02rVQ0N/d3QkegPwKACBz+VXYdpbm WLCzszNfIn/S12F3OONucnIy+mYOT3sAACgWgEERNk/F1jVhw5WHeAHkVwAAWcuvwrYz68vplr4O u9fW1qJv5tXVVd8aAKBYAAZKGFrPzMw4nglAfgUAIL/6jnq9bn05XdW3YXeamzm8Bf709ORbAwAU C8DAubm5ia5xJiYmkmazKXgA8isAgJHPr8KD4tPT0x4Up6v6NuwO527H3swXFxe+MQBAsQAMrGq1 ahUbgPwKAEB+9Q1pjgArl8uvZ3zDX+nLsHtvby/6Zl5aWvJtAQCKBWCghQI8bKSKrXdqtZrgAciv AABGNr8Km5vDdrPYejlsUYPv+fBh9+PjY/TNnM/nrfYDABQLwFA4PT1N9aT68/Oz4AHIrwAARjK/ WllZia6VNzc3fWn80IcPuyuVSvTN/NEr1gEAhqlYAAZP2EwVW/dsb28LHID8CgBg5PKr8/Nz68vp mQ8ddl9eXkbfzOGgem84AACKBWCYtFqtpFAoRNU+4+PjSb1eFzwA+RUAwMjkV2HGVywWrS+nZ8Z+ +umnJHx6fdOEpy9KpVJ0s+f29ta3BAAMvHBUy87OztdP+BnItsPDw1QP+768vAgegPwKAGAk8qut ra3o2nh9fd2XxZuNfdSFNjY2om/mz58/+4YAAIChFIbWU1NT0XXQ/v6+4AEAADD0wvay8GJrTE2c z+c95EiUDxl2393dRd/MYeVfu932DQEAAEMrrISLrYUmJiZe16ADAADAMJudnY1+ADxsSYMYPR92 h7cZ0tzMZ2dnvh0AAGDohY1VsfXQ0tKSwAEAADC0jo6OomvhSqXiaC+i9XzYnWYX/6dPn3wzAADA SAiFeqlU8gAwAAAAmdBsNl/XkcfUwGEr2sPDg+ARrafD7rC+PJfL2cUPAABkWq1Wi15nXiwWHe0E AADA0FlbW4t+4Htzc1PgSKWnw+6wbiD2Zj44OPCtAAAAI2djYyO6PgoNAgAAABgWNzc30Q97T05O etib1Ho27D45OYlu5CwsLNjFDwAAjKRQuIcCPrZOqtfrggcAAMDACzO+6enp6Lr36upK8EitJ8Pu sIt/YmIi6kYO687D7wEAAIyqcA53bNE/NzcncAAAAAy8sL05tub99OmTwPEuPRl2p9nFv7297dsA AABG3uLiouOeAAAAGCnhhdZ8Ph9V64YXZ70Iy3t1fdgdVg3E7uIvFotJp9PxbQAAACPv8fExugEQ /nyj0RA8AAAABtLS0lL0g937+/sCx7t1ddgdBtZTU1PRN3M4rB4AACAr9vb2ouum8EY4AAAADJrT 09PoGnd+fv71jG94r64Ouzc3N6Nv5rDyHAAAIEtCQT89PR1dP52fnwseAAAAA+Pp6SkpFAq2l9E3 XRt2Pzw8JLlcLnoXf6vV8i0AAACZc3t7G30EVKlUcgQUAAAAAyPNi7A7OzsCR9eMhYFz+Hz58iX1 f0h4K2FmZib6Zj48PPQNAAAj4e7uLqlUKl8/4WeAH1lfX4+uo0IjAUB+BQBAv/Or8PuxL8KG45A9 xE03jf16cx0cHKT+DwlD69gGzdzcnF38AMDIuL6+/l2uE34G+JF2u51MTk5G11MGPoD8CgCAfuZX aV+Erdfrvgi66t3D7rCGPOzWj7mRw6o+zRkAQLEAkLyewx3bHJidnfXwMCC/AgCgb/nV/v5+dC0b tptBt7172F2tVqNv5o2NDZEHABQLAH+3tLQUXVft7e0JHCC/AgDgw/Orx8fH6Bdhw5HKYbsZdNu7 ht23t7evb2nH3MzFYtEufgBAsQDwzkZBqMXu7+8FD5BfAQDwofnVwsJC9APbJycnvgB6IvWw+/n5 OZmeno6+mc/OzkQdAFAsAPzB9vZ2dH0V3ggHkF8BAPBR+dXp6Wl07RqG447ioldSD7u3traib+bl 5WURBwAUCwDfEAr/NA8UX15eCh4gvwIAoOf5VdjcHDY4x24lu7u7E3x6JtWw++HhIXp9edjF32q1 RBwAUCwAfOffkthaq1QqOSoKkF8BANDz/GpzczP6Ae2dnR2Bp6dSDbvn5+ejb+b9/X3RBgAUCwA/ UK1Wo+ut9fV1gQPkVwAA9Cy/qtfrqR7ObrfbAk9PRQ+7z8/Poxsv5XLZmwYAgGIB4A3SrIXz7w4g vwIAoFf5Vdpjt+RvfISoYXfapsvNzY1IAwCKBYA3qtVq0XVXaDw8Pz8LHiC/AgCgq/nV9vZ2dI36 6dMnAedDRA27NzY2om/mz58/izIAoFgAiLSwsOD4KEB+Jb8CAOhrfvX4+Jjkcrmo2nRiYiJptVoC zod487A7vJ0du4t/cnIyeXp6EmUAQLEAEOn+/j5VQ6HZbAoeIL8CAKAr+dXy8nL0g9hvPToZuuFN w+60u/jD6j0AAMUCQDq7u7vRddjS0pLAAfIrAADenV+dn59H16QzMzOO2OJDvWnYnabBsrKyIroA gGIB4B08eAzIr+RXAAD9yK/a7fbrBufYevTu7k6g+VA/HHaHmzKfz0fdyOHPhx3+AACKBYD3ubq6 im4uOFIKkF8BAPCe/GpjYyO6Fl1fXxdkPtwPh92VSiX6Zt7b2xNZAECxANAla2tr0XXZ6uqqwAHy KwAAovOr8D8fHx+Pfug6vA0OH23sp59+SsLn5ubmT/9Lu/gBAN4mbLXZ2dn5+rHlBuimTqeTan2c wRAgvwIAICa/CjO+crkcXX+enZ0JMH0x9lf/i1arlUxMTETfzPV6XVQBAAC67OTkJLo+m5ubez33 GwAAAN5if38/uvZcXFwUOPrmL4fdaXbxb21tiSgAAECPzM7ORtdph4eHAgcAAMAPNZvNJJ/PR9Wc uVwuaTQagkfffHPYXavVonfxh7fA7eIHAADonYeHh9dGQkytFhoVVv8CAADwI0tLS9EPWO/t7Qkc ffWnYXdYcZdmF39YqQcAAEBvbW9vWykHAABAV52enkbXmtPT047Oou/+NOze3NyMvpnDkx5uZgAA gN7rdDpJqVSKrtvOzs4EDwAAgD9ptVpJoVCIrjOvr68Fj7773bA77NSPXV9uFz8AAMDHOj8/j25C FIvF10E5AAAA/Nby8nJ0jRlenoVB8Lth9/z8vF38AAAAQ6BarUbXb58/fxY4AAAAvrq4uIiuLcNb 4M1mU/AYCF+H3Wl28c/NzVlfDgAA0AftdjuZnJyMquHCJq+HhwfBAwAA4HXGVy6Xo+eDYdsYDIrX YffT09PrSrvYm7ler4sgAABAn6RZZx4eWgYAAICtra3omnJhYUHgGCivw+61tbXom3l9fV30AAAA +mxlZSW6njs4OBA4AACADLu7u0vy+XxULTkxMZE8Pj4KHgNl7Orq6nWVXczNHFblhZV5AAAA9Fc4 Jy1NgyJs+AIAACCbKpVK9IPTx8fHAsfAGSuVStE3cxiQAwAAMBjCm9qxdV3Y8AUAAED2HB0dpToS K5zxDYNmLPZmXl1dFTUAAIABEhoO09PTHmQGAADgu8Lm5rDtK7Z+vLm5ETwGUtSwu1AoJK1WS9QA AP4gnHMU1j/9+gk/A3yker0efUTV1NSUJ/MB+RUAQIbyq3/6p3+KHnSvr68LHgMrath9cnIiYgAA 33B9ff27vCn8DPDRQgMitmmxs7MjcID8CgAgA9IcgRWOQ+50OoLHwHrzsHtmZsYT/wAAf0EzFhgE oQFRLBajGhe5XC65v78XPEB+BQAwwsKM75//+Z+jh93n5+eCx0Abs4sfAOD9NGOBQXF5eRm9znxu bs7DzYD8CgBghO3t7UUPupeXlwWOgfemYffm5qZIAQB8h2YsMEhWV1ejmxjHx8cCB8ivAABGUKPR SPL5fFSNWCgUklarJXgMvB8Ou8MKPLv4AQC+TzMWGCSPj4+v68ljGhmTk5NqP0B+BQAwYsIWr7DN K/aB6HC+NwyDHw67a7WaKAEA/IBmLDBodnd3o5sZ6+vrAgfIrwAARsjJyUl0bTgzM+OoK4bGd4fd //Zv//ZaSPzoc3d3l+ri4W2Dt/znD+q1Hx4ehu7a4fdc27WH5drh78qwXTv8m+Tarj0s1067hiir 1769vf3uf2542vWPT79+1LX7+X+3aw/mtdvt9tBd+73Xde0/C42J0KCIbWr813/9l5j/4PP8/DxU 1w6/49quPUzX/u3fmbcOu7t97Rjh3yPXdu1huXbI91z77UJO79quPSzXTjsr6ee1h31GNAzXDv+G hnXksXXhf/7nf4q5meDQXHss9gb/1qdSqaT6P3RnZ2eor722tjZ01w6/59quPSzXDn9Xhu3a4d8k 13btYbl2eKrTtd+uVCq5tmsPzbXTNlD7ee1u1CWu/e2HhGLXmYv5jz9pH1br17XD77i2aw/TtdMM u7t97dgHWVzbtYfl2iHfc+23S/M2pGu7dr+unXZW0s9rD/uMaBiu3Y1euZibCQ76tQ273diu7dqG 3Yafrm3Y7doGr65t2G3YPcLX3tzcNOw27HZt1zbsNvx0bdc27DZ4dW3DbsPujF374uKiJ3WgmaCZ oGG3G9uN7dqubdjt2q5t2G3Y7dqubdht2P1h1356ekq1tk7MDbtd27UNuw1eXduw27Db4NW1DbvN iIbz2uGIl2KxaNhtJpjNYfff/va35Pj42JkI9vO7tms7szsF50e7tjO7ndntzG7Xdma3c7MH8dqn p6fRReW//Mu/JP/93/8t5s7sdm3X/vBrpxl2O7PbtV3bmd3OcHZtZ3Y7s9u1/780G77+9V//VczN BEfjzO69vb0EAID4AUY33jgE6JU02zHC2jsA+RUAwPAIA8Lx8fGo2i+fzyeNRkPwGEpfh93/8A// kHqVKgBA1mnGAoMuPAGfy+WiGh6Tk5Ova9AB5FcAAMNhcXEx+kHnw8NDgWNofR12/8d//IdoAACk pBkLDIM0Z4WlPZ8LQH4FAPCx0pzBPjc3l7y8vAgeQ2vst+dKAgCQjmYsMAzCmbblcjm6+ZH27EEA +RUAwMcI568XCoWoWu9vf/tb6nOwYVAYdgMAdIFmLDBM/17Fnt82NTWVdDodwQPkVwAAA6parUY/ 2Pzv//7vAsfQG/v555+T8Pnll19EAwAgpfD0bFgV9esn/AwwqJaXl6ObIJubmwIHyK8AAAbQ1dVV 9EPN//iP/5j8z//8j+Ax9MaEAAAAIFseHx+TfD4f1QgJjZOHhwfBAwAAGCDhvO2wjSv2geZarSZ4 jATDbgAAgAza39+PbobMzc0JHAAAwADZ3t6Oru2WlpYEjpFh2A0AAJBR8/Pz0U2Rw8NDgQMAABgA YftW7PryiYmJpNlsCh4jw7AbAAAgo+7v76MbI2H9uXXmAAAA/VepVKIfYA5bvmCUGHYDAABk2NbW VnRzJDRUAAAA6J+jo6PoWm56ejp5fn4WPEaKYTcAAECGhUZHqVSKbpKcnZ0JHgAAQB+0Wq2kUChE 13E3NzeCx8gx7AYAAMi4y8vL6CZJsVhMOp2O4AEAAHyw1dXV6BpufX1d4BhJht0AAAAkS0tL0c2S zc1NgQMAAPhA4WHl8fHxqNptcnIyabfbgsdIMuwGAADgdQ1ePp+PapiEBsv9/b3gAQAAfIBwDNXU 1FT0g8phQA6jyrAbAACAV7u7u9FNk9nZ2eTl5UXwAAAAeuzz58/RNVvY4gWjzLAbAACAV2FoHYbX sc2Tw8NDwQMAAOiher0evb48l8slj4+PgsdIM+wGAADgq+vr6+gGysTERNJsNgUPAACgR2ZmZqIf TN7b2xM4Rp5hNwAAAL+TZjVetVoVOAAAgB44OTmJrtHm5+cdOUUmjIUn8MPny5cvogEAkNLd3V1S qVS+fsLPAMOq3W6/1omxzZSrqyvBA+RXAABd9PT0lExOTkbVZmFb18PDg/yKTBj79cY/ODgQDQCA lMLa398WFeFngGGW5s2Bqamp5Pn5WfAA+RUAQJesrKx0bfOW/IpRZNgNANAFigVgFC0tLUU3Vba3 twUOkF8BAHTB5eVldE1WLBaTTqcjvyIzDLsBALpAsQCMomazmeTz+eh1eVbhAfIrAID3CQPrcrkc Peyu1WryKzLFsBsAoAsUC8Co2t/fj26uzMzMJC8vL4IHyK8AAFLa2NiIrsWWl5flV2SOYTcAQBco FoBRFc7gTvM2wfHxseAB8isAgBTCtqywNSt2y1aj0ZBfkTmG3QAAXaBYAEb937jYRkuhUEienp4E D5BfAQBEmp+fj37geHt7W35FJhl2AwB0gWIBGHVra2vRzZbV1VWBA+RXAAARTk5OUh0lFbZyya/I IsNuAIAuUCwAoy68pT05ORnddPHvISC/AgB4m1ar9bolK7buur29lV+RWYbdAABdoFgAsuD8/Dy6 6TI1NfWmNwwA5FcAQNYtLS1F11zr6+vyKzLNsBsAoAsUC0BWLC8vRzdfNjY2BA6QXwEAfEeah4tL pVLS6XTkV2SaYTcAQBcoFoCseHx8THK5XHQT5u7uTvAA+RUAwDe8vLwk09PT0XVWGJDLr8g6w24A gC5QLABZsr29Hd2EmZube23gAMivAAB+b3d3N7rGWlhYiK6x5FeMIsNuAIAuUCwAWZL2rYOjoyPB A+RXAAC/EbZgxW7PCn/+4eFBfgWJYTcAQFcoFoCsqdfr0cPuiYmJ5OnpSfAA+RUAwN/Nz89H11Z7 e3vyK/g7w24AgC5QLABZtLGxEd2UWVpaEjhAfgUA8L9qtVp0TRW2bD0/P8uv4O8MuwEAukCxAGRR p9NJisVidHPm8vJS8AD5FQCgnkpRT70nJ5JfMYrGfv755yR8fvnlF9EAAEip1WolJycnXz/hZ4As SPMmQrlcfj33G0B+BQBkVbVaja6lwu/Ir+D3xoQAAACA91heXo5u0mxubgocAACQSWHb1fj4eFQN VSqVkna7LXjwB4bdAAAAvMvj42MyMTER1ajJ5XLJ3d2d4AEAAJkTzt2OfWD44uJC4OAbDLsBAAB4 t8PDw+hmzdzcnHXmAABAphwdHUXXTouLiwIHf8GwGwAAgK6Yn5+PbtqERg8AAEAWhDOy8/l8VM0U 1p0/PDwIHvwFw24AAAC6Iqwlj23chD/fbDYFDwAAGHkLCwvRDwjv7u4KHHyHYTcAAABds7W1Fd28 WV5eFjgAAGCknZ2dOfoJesCwGwAAgK4JjZhyuRzdxDk/Pxc8AABgJD0+PiaFQiG6TqrX64IHP2DY DQAAQFfVarXoJk6pVEo6nY7gAQAAI2dpaSm6RtrY2BA4eAPDbgAAALpuZWUluplTrVYFDgAAGClX V1epHgZut9uCB29g2A0AAEDXtVqtZGJiwpo+AAAgs8IxT1NTU9F10c3NjeDBGxl2AwAA0BNHR0fR TZ3QCAoNIQAAgGG3vb0dXRNtbm4KHEQw7AYAAKBn5ubmops7+/v7AgcAAAy1+/v7ZHx8PKoWKhQK 1pdDJMNuAAAAeubh4SG6wRP+/N3dneABAABDa2FhIfrB38PDQ4GDSGPhDLXw+fLli2gAAKQUhjKV SuXrx5AG4P/b2tqKbvIsLi5aZw7yK/kVADCULi4uomugkO/0ugaSXzGKxn79S3RwcCAaAAApXV9f /65ACT8D8H+en5+TUqkU3ewJZ34D8iv5FQAwTMIa8rCOPKb2yeVySaPRkF9BCobdAACKBYCeu7y8 jB525/P5pNlsCh7Ir+RXAMDQWF1dja59dnZ25FeQkmE3AIBiAeBDLC8vRzd9wu8A8iv5FQAwDM7P z6NrnpmZmddtWPIrSMewGwBAsQDwIZ6enqLX+YVPrVYTPJBfya8AgIHW6XSSYrEYVeuMj49/6LnZ 8itGkWE3AIBiAeDDHB8fRw+7p6enP+xNB0B+BQCQRlhFHlvrVKtV+RW8k2E3AIBiAeDDvLy8JLOz s9FNoO3tbcED+ZWgAAADqdFoJPl8PqrGCVuvwvYr+RW8j2E3AIBiAeBDPTw8RDeCwnq/8HuA/AoA YNDMz89HP9Abtl7Jr+D9DLsBABQLAB9uf38/uhlUqVRe3wwH5FcAAIPi6OgourZZXFzsS20jv2IU GXYDACgWAPoizdsPh4eHAgfyKwCAgdBqtV7XkcfUNBMTE0mz2ZRfQZcYdgMAKBYA+qJer7+uJ49p DIX154+Pj4IH8isAgL5bWlqKfoA3bLmSX0H3GHYDACgWAPpmdXU1ujkUfgeQXwEA9FOtVouuZUql UvL8/Cy/gi4y7AYAUCwA9M3T01MyOTkZ3SS6ubkRPJBfAQD0RRhYl8vl6Drm6upKfgVdZtgNAKBY AOir8/Pz6CZRaCx1Oh3BA/kVAMCH29nZia5h1tfX5VfQA4bdAACKBYC+W1lZiW4WbW5uChzIrwAA PtTd3V2Sy+WiapeJiYmk3W7Lr6AHDLsBABQLAH2Xdp15vV4XPJBfAQB8mEqlEl23HB8fy6+gRwy7 AQAUCwADITSAYptGodH08vIieCC/AgDouaOjo+iaZXFxcWBqFvkVo2js559/TsLnl19+EQ0AgJRa rVZycnLy9RN+BiBOaABNT09HN48ODw8FD+RXAAA91Ww2o7dRjY+PJ4+Pj/Ir6KExIQAAAGBQhLXk oSEU00DK5/NJo9EQPAAAoGdWVlaiH8zd3d0VOOgxw24AAAAGytbWVqrVgAAAAL1Qq9Wia5RSqZR0 Oh3Bgx4z7AYAAGCgPD8/J1NTU9HNpKurK8EDAAC6qt1uJ8ViUX0CA8qwGwAAgIETGkOx68zL5bI3 JwAAgK7a2NiIHnSvrq4KHHwQw24AAAAGUrVajW4qbW5uChwAANAV9Xo9+iHc8BZ4q9USPPgght0A AAAMpNAgyufz0QPv29tbwQMAAN7l5eUl1fFKJycnggcfyLAbAACAgbW3txfdXJqfn39tTAEAAKS1 s7MTXYvMzc2pReCDGXYDAAAwsEKjaGZmJrrJdHh4KHgAAEAqDw8P0Vumwp9vNBqCBx/MsBsAAICB dnd3l+RyuehGU7PZFDwAACBKeOA2bIuKfeB2d3dX8KAPDLsBAAAYeKFxZJ05AAAwiLXH7Oxs8vz8 LHjQB4bdAAAADLy068yPj48FDwAAeJM0W6XGx8eT29tbwYM+MewGAABgKNzc3Lw2kmIaT4VCIXl6 ehI8AADgh8Ib2rEP2H7+/FngoI8MuwEAABga1Wo1uvm0srIicAAAwHednp5G1xrFYjFpt9uCB300 Fp6KDx+r3QAA0gvrqkql0teP9VUAvdHpdF4bSrFNqLOzM8ED+RUAwDe1Wq3XrVCxdUatVpNfQZ+N /foX8uDgQDQAAFK6vr7+XbETfgagNy4vL6PXmYcBeRiUA/IrAIA/+vTpUyY2SMmvGEWG3QAAigWA oZNmnfnGxobAgfwKAOB30jxMG94CD2+Dy6+g/wy7AQAUCwBDJ7ylPTk5GT3wtqYP5FcAAL+tK7J0 TJL8ilFk2A0AoFgAGEqHh4fRTam5ubnk5eVF8EB+BQCQrK+vR9cUi4uL8isYIIbdAACKBYChFIbW MzMz0c2p/f19wQP5FQCQcXd3d9Hry4d9W5T8ilFk2A0AoFgAGFqhQZXL5aKaU/l8Pmk0GoIH8isA IKPSPji7ubkpv4IBY9gNAKBYABhqu7u70U2q5eVlgQP5FQCghnjzp1wuv57xLb+CwWLYDQCgWAAY amnfyjg7OxM8kF8BABkTtjzFbocKn5ubG/kVDCDDbgAAxQLA0Etz3l6hUEharZbggfwKAMiQSqWS ufXl8itGmWE3AIBiAWAkrK2tRTetwu8A8isAIBtOT0+ja4ZisTj068vlV4wyw24AAMUCwEgIb2mH t7WzuI4Q5FcAAN/XbreTiYmJ6Hrh6OhIfgUDzLAbAECxADAy0rypUS6XR+ZNDZBfAQB828rKSnSt EFaev7y8yK9ggBl2AwAoFgBGytLSUmbP4AP5FQDAn9VqtWR8fDyqRsjn80mj0ZBfwYAz7AYAUCwA jJSwzjw0pqwzB/kVAEDY4hS2OcXWB4eHh/IrGAKG3QAAigWAkRMaU9aZg/wKACBsccr6+nL5FaPM sBsAQLEAMJJCgyq2qbWzsyNwIL8CAEbE7e1t9PryXC43cuvL5VeMsrGff/45CZ9ffvlFNAAAUgor c09OTr5+ws8A9Nfj42P0OvNRPJcP5FcAQBaFN7NnZ2ejH4ANb4LLr2B4jAkBAAAAo2pjY8PKQgAA yKCw0djRRjD6DLsBAAAYWaFRVSwWo5tcjvoCAIDh9fDw8LqOPLYOuLm5ETwYMobdAAAAjLRarRbd 5ArrzMMadAAAYPjMzc1ZXw4ZYdgNAADAyFtbW4tudi0sLFhnDgAAQ+bo6Mj6csgQw24AAABGXrvd TiYnJ6ObXqFRBgAADIdGo5FMTExYXw4ZYtgNAABAJpyfn0c3vUKjrNVqCR4AAAyBxcXF6Jx/eXlZ 4GCIGXYDAACQGZ8+fYpufq2srAgcAAAMuLOzs+hcv1AoeLgVhpxhNwAAAJkRGllp1hqGt8IBAIDB zfOLxWJ0nh8G5MBwM+wGAAAgU/b396ObYOG873DuNwAAMHiWlpaic/yw9QkYfobdAAAAZM7s7Gx0 M6xarQocAAAMmFqtFp3b5/P5pNlsCh6MAMNuAAAAMqfRaCTj4+PRTbHb21vBAwCAAdHpdJJSqRSd 1+/t7QkejAjDbgAAADJpc3MzuilWLpdfG2oAAED/7ezsROf0lUoleXl5ETwYEYbdAAAAZFJocM3M zEQ3x7a3twUPAAD67O7uLsnlctH5fL1eFzwYIWNhbVv4HB8fiwYAQEphrW1Ym/Xrx5pbgOFwc3MT vc48/PnQWAPkVwBAf3hwVX4Fvxr79S/4wcGBaAAApHR9ff274in8DMBw2NjYiG6Shcaa1YcgvwIA +mN/fz/VkURZz+HlV4wiw24AAMUCQKa12+2kUChEN8uOjo4ED+RXAMAHazQaST6fj87fr66u5Ffy K0aQYTcAgGIBIPMuLi6im2WhwdZsNgUP5FcAwAean5+Pzt0/f/4scPIrRpRhNwCAYgGA/7W8vBzd NFtcXLTOHORXAMAHOT8/j87Zi8Vi0ul0BE9+xYgy7AYAUCwA8L8eHx9TrTM/Pj4WPJBfAQA99vT0 lExOTkbn67VaTfDkV4www24AAMUCAH8XBtexzbOJiYnXc78B+RUA0DsrKyvRuXrY3oT8itFm2A0A oFgA4DcWFhaim2jr6+sCB/IrAKBHTk9Po3P0sLWp1WoJnvyKEWfYDQCgWADgN8I683w+H91Mu7q6 EjyQXwEAA5Kfn52dCZ78igww7AYAUCwA8AehRo5tppVKpaTT6QgeyK8AgC5aXFyMzs2XlpYETn5F Rhh2AwAoFgD4g5eXl2R6ejq6qba9vS14IL8CALqkVqtF5+QTExPJ09OT4MmvyAjDbgAAxQIA31Cv 15Px8fGoxloul0vu7+8FD+RXAMA7ha1JxWIxeti9v78vePIrMsSwGwBAsQDAXwhvasc212ZnZ1/f DAfkVwBAetVqNToXr1QqcnH5FRlj2A0AoFgA4Dvm5+e9TQLyKwDgA11eXkZvWQrry5vNpuDJr8gY w24AAMUCAN/RaDSSfD4f1WgLjbmHhwfBA/kVABAp7fry3d1dwZNfkUGG3QAAigUAfmBnZyfVOvPn 52fBA/kVABBhfX09Oveem5uzvlx+RUYZdgMAKBYA+IHwdkm5XLbOHORXAEAP3d3dRa8vD38+/B7y K7Jp7Oeff07C55dffhENAICUWq1WcnJy8vUTfgZgtIRGUGzjLaw/t84c5FcAwI+FN7NnZmaiHzDd 29sTPPkVGTYmBAAAAPA2Gxsb0c23hYUFKxUBAOAHwpnbsbl2GI6HLUxAdhl2AwAAwBu12+2kWCxG N+EcHQYAAH/t9vY2yeVy0evL6/W64EHGGXYDAABAhD+ec/fWdebNZlPwAADgD8Kb2eVyOTrH3t7e FjzAsBsAAABipVlnXqlUBA4AAP5gc3MzOrculUqvW5cADLsBAAAgUtp15oeHh4IHAAB/12g0Xrcg xa4vD9uWAALDbgAAAEghzTrziYmJ14YeAACQJPPz89E5dbVaFTjgK8NuAAAASGllZSW6Obe4uChw AABk3v7+fnQuHbYrPT09CR7wlWE3AAAApNRsNl/f1o5t0p2cnAgeAACZlWZ9efhYXw78kWE3AAAA vMPFxUWqdeatVkvwAADIpE+fPkXn0Ovr6wIH/IlhNwAAALxTmnXm4XcAACBrjo6OonPnyclJ68uB bzLsBgAAgHcKb2kXCoXopt3Z2ZngAQCQGY+Pj6mOAZI3A3/FsBsAAAC6IO0bKu12W/AAAMiEhYWF 6Jx5cXExeXl5ETzgmwy7AQAAoEuWlpaim3fLy8sCBwDAyDs8PIzOlcP2pLBFCeCvjI2Pjyfhc3x8 LBoAACnd3t4mpVLp6yf8DED2pF3LeHp6KnggvwKAkdVoNJJ8Pm99ufwKum7s138wDg4ORAMAIKXr 6+vfFWPhZwCy6eTkxBsrIL8CAH5jZWXFBiT5FfSEYTcAgGIBgC6rVCrRzby1tTWBA/kVAIyc8HZ2 bG4ctiV5GFR+BW9h2A0AoFgAoMvSrjO/uLgQPJBfAcDIeHp6SorFYnReHM73Rn4Fb2HYDQCgWACg B/b396ObeqERGBqCgPwKAEZBmvXli4uLycvLi+DJr+BNDLsBABQLAPRImnXmq6urAgfyKwAYemnX lzebTcGTX8GbGXYDACgWAOiR0KjL5/PRTb7QGAT5lfwKAIZVOG+7UChE58HHx8eCJ7+CKIbdAACK BQB6KNTb3mgB+RUAZMny8rL15fIr+BCG3QAAigUAemx+fj662VetVgUO+ZX8CgCGzvn5eTI+Ph6V ++ZyOQ97yq8gFcNuAADFAgA99vDw8NrAix14X11dCR7yK/kVAAyNdrudlEql6Lx3b29P8ORXkIph NwCAYgGAD7CzsxPd9AuNwtAwBPmV/AoAhsHq6mp0zlupVKwvl19BaobdAAD/j737B4lt3e8G7rnH kEmYwtwMl4Er9wqxsBAiRIiFhYWFhSQGhOyAEOEYECJhF0IsBANCLHZhIcFCggQLSXZhIcTCwsLC wkIOFhYWs8FiCospprCwWO995r1755xzzz5nr2fW/FlrPh9Y74vvfd3L89NZ83ue7zzPY7AAQBeE CbypqanUk3/hvEPQX+mvAKDfXVxcpN6+vFwuJ4+Pj4qnv4Jowm4AAIMFALrk7u4uajvz09NTxUN/ pb8CgL71/PycVKvV1H3uwcGB4umvoC3CbgAAgwUAumh3dzf1JGClUrGdOfor/RUA9K03b96k7nHn 5+dtX66/grYJuwEADBYA6KIwoTc5OZl6MnB9fV3x0F8BAH3n/Pw8dW8bdjt6enpSPP0VtE3YDQBg sABAl93e3qY+zzBcYSIR9FcAQL8I25ePjo6m7mv39vYUT38FmRB2AwAYLADQA1tbW6knBcM5iGFC EfRXAEA/WF1dTd3TTk9P275cfwWZGfrmm2+ScH377beqAQAQqV6vJ8fHx5+u8DUA/JSXl5eo7cxX VlYUD/0VANBzZ2dnqXcrCv//7+/vFU9/BZkZUgIAAADojdjtzC8vLxUPAICeCbsNhV2H0vaxh4eH igdkStgNAAAAPRSznfnY2FjSbDYVDwCAnlhcXEzdwy4sLNi+HMicsBsAAAB6KGxnPj4+nnqycH19 XfEAAOi68/Pz1L1r2M3o8fFR8YDMCbsBAACgx66urqK2Mz89PVU8AAC6JuwuNDo6mrpv3dnZUTyg I4TdAAAA0Ac2NjZSTxqGcxJtZw4AQLcsLS2l7lnn5uZsXw50jLAbAAAA+kAIrWO2M3/79q3iAQDQ cScnJ6l71XK5bPtyoKOE3QAAANAnbm9vo7YzD+cmAgBAp9Tr9aRSqaTuUw8ODhQP6ChhNwAAAPSR cJ5hzHbmjUZD8QAA6Ij5+XnblwN9SdgNAAAAfSRMCE5NTaWeTNzc3FQ8AAAy9/79+9S9aalUsn05 0BXCbgAAAOgz9/f3rQnCtJOKl5eXigcAQGbC9uVhF6G0fWnYrQigG4TdAAAA0IfevXsXtZ15mJAE AIAsxGxfvri4aPtyoGuE3QAAANCnpqeno85GBACAdsV8+LJcLidPT0+KB3SNsBsAAAD6VK1Wa00Y pp1kPDk5UTwAAKLFHqtzdHSkeEBXDQ0PDyfh8gACAIh3c3OTjI2NfbrC1wCQhZgVNSMjI1bUoL8C AKLFbF8edhiyfbn+Crpt6ONDaH9/XzUAACJdXV19b4AXvgaALIQJw6mpqdSTjTMzM4qH/goASG1v by/qw5YPDw+Kp7+CrhN2AwAYLADQ58LEYdiVzTaS6K8AgE4KK31jti8/PT1VPP0V9ISwGwDAYAGA HNjd3U096RjO+358fFQ89FcAwBeZnp5O3XMuLy8rnP4KekbYDQBgsABATsScnRgmLJ2diP4KAPg5 MR+urFQqSb1eVzz9FfSMsBsAwGABgJyo1Wqt1dq2M0d/BQBk6fb2NurYnIuLC8XTX0FPCbsBAAwW AMiRMH6P2c48nPsN+isA4IeazWYyOTmZusdcWVlRPP0V9JywGwDAYAGAnJmdnU09GRm+x3bm6K8A gB/a3NxM3VtWq1Xbl+uvoC8IuwEADBYAyJnHx8eo7cwPDg4UD/0VAPDJ9fV11Pbl5+fniqe/gr4g 7AYAMFgAIIeOj49TT0qWSqXk7u5O8dBfAQCt7cvHx8dtX66/glwTdgMAGCwAkFOLi4upJyfDeYxh YhP0VwAw2EJonbaXDOF4o9FQPP0V9A1hNwCAwQIAOfX8/JyMjo6mnqTc3t5WPPRXADDAwjbkaXvI cIVtz9FfQT8RdgMAGCwAkGNHR0epJynDuYwmKtFfAcBgCrv8TExMpO4hNzY2FE9/BX1H2A0AYLAA QM4tLS1FbUFpO3P0VwAweFZXV1P3jmNjY3pH/RX0JWE3AIDBAgA5F7Yzr1arqSctw0Qn6K8AYHCc nJzYFUh/pb+iUITdAAAGCwAUQDh3MUxEpp28PD09VTz0VwAwAOr1elKpVFL3i9vb24qnv4K+JewG ADBYAKAgwjmKaScvR0ZGkqenJ8VDfwUABTc7O5u6V5yZmUleXl4UT38FfWvom2++ScL17bffqgYA QKTw6ejj4+NPV/gaALotnKMYzlNMO4m5vLyseOivAKDAwntp2h6xVColj4+Piqe/gr42pAQAAABQ HBcXF1HbmR8dHSkeAEAB1Wq11m4+ti8HikjYDQAAAAWztbWVejKzXC4nDw8PigcAUCCvr69R25dP T0+3vheg3wm7AQAAoGDCxOTk5GTqSc0wEWpSEwCgOHZ2dqK2L7+/v1c8IBeE3QAAAFBAYZV2WK2d dnJzd3dX8QAACuDu7q4VXKftB/f39xUPyA1hNwAAABTUu3fvUk9uhvO+bWcOAJBvzWYzO1oOtQAA NEtJREFUmZiYSN0LLiws2OkHyBVhNwAAABTY1NRU6knOsAV6mCAFACCfVldXU/eAYVegWq2meECu CLsBAACgwMJ5izHbma+vryseAEAOnZ+fp+79wnVwcKB4QO4IuwEAAKDgDg8PoyY8r66uFA8AIEca jUYyNjaWuu+bn5+3fTmQS8JuAAAAGACLi4upJz0rlUry9PSkeAAAObG2thbV89XrdcUDcknYDQAA AAMgTGCOjIyknvwM5z0CAND/jo+Po3bzOTk5UTwgt4TdAAAAMCAuLy+T4eHh1BOgR0dHigcA0MfC bjzlcjl1n7eysqJ4QK4JuwEAAGCArK+v29oSAKBgFhYWUvd44+PjyfPzs+IBuSbsBgAAgAHy8vKS TExMpJ4MnZubS15fXxUQAKDPvHv3LnVvF3b7ub+/Vzwg94bCAy1ctiQDAIh3c3OTjI2NfbrC1wDQ r+7u7pJSqZR6UnR7e1vx0F8BQB95eHiI2r58Z2dH8fRX+isKYejjg21/f181AAAiXV1dfW/QGL4G gH62ublpBRD6KwDIsbDrzuTkZOqebmZmxo49+iv9FYUh7AYAMFgAYACF7cynpqZST46G72k2mwqI /goAemxjYyN1Lxd29/HhRf2V/ooiEXYDABgsADCgnp6ekpGRkdSTpG/fvlU89FcA0ENh++mw607a Pu7k5ETx9Ff6KwpF2A0AYLAAwAA7PDxMPUkarvPzc8VDfwUAPRB22RkfH0/dvy0vL9u+XH+lv6Jw hN0AAAYLAAy4ubm51JOlo6OjSaPRUDz0VwDQZW/evEndu1WrVb0b+isKSdgNAGCwAMCAq9VqUduZ h9VBoL8CgO45OjqyKw/6K/gOYTcAgMECACTv37+PmjgNE66gvwKAzru7u0tKpVLqfm1jY0Px0F9R WMJuAACDBQBoWVtbSz15Wi6XWyvDQX8FAJ01MzOTulebmJiwfTn6KwpN2A0AYLAAAC3Pz8+t8xzT TqIuLCwkr6+vCoj+CgA6ZHd3N3WPNjw83FoNDvorikzYDQBgsAAAn1xcXLQmRtNOpoYJWNBfAUD2 bm9v9Wfor+AzhN0AAAYLAPA9W1tbUed3X19fKx76KwDIUNh5Z2xsLHVfNj8/b+cd9FcMBGE3AIDB AgB8T5gYjT0TstlsKiD6KwDIyOLiYtT25bVaTfHQXzEQhN0AAAYLAPAHHh8fk5GRkdSTq+vr64qH /goAMnB4eBi1287R0ZHiob9iYAi7AQAMFgDgRx0cHERNsJ6cnCge+isAaMPT01NSrVZT92ErKyuK h/6KgSLsBgAwWACAzwrnPaadZC2Xy62V4aC/AoD0wpEy09PTqXuw0dHRpNFoKCD6KwaKsBsAwGAB AD4rdlXR3Nxca6IW9FcAkM7W1lbU7jrv379XPPRXDJyhb775JgnXt99+qxoAAJHq9XpyfHz86Qpf A0BRXF5eJsPDw6knXLe3txUP/RUApHB2dhbVd4WAHPRXDKIhJQAAAAB+TuwKI6tFAAC+TOyOOrOz s3bUAQaWsBsAAAD4WWECdWpqKursyGazqYAAAD/jzZs3qXutkZGR5PHxUfGAgSXsBgAAAL7I3d1d Ui6XU0/Crq2tKR4AwE84PDyM2kVnf39f8YCBJuwGAAAAvliYUDURCwCQnYeHh6gPFC4sLNi+HBh4 wm4AAAAglZgtNkulUmsiFwCA//Py8pJMTEyk7q3C2d71el0BgYEn7AYAAABSaTQaydjYWOpJ2XDm d5jQBQDg/1tfX4/aNefi4kLxABJhNwAAABDh9vY2GR4eTj0xu7m5qXgAAL9zenoaFXTv7u4qHsDv CbsBAACAKCG4thIJACC9sAV5pVKJ2inHOd0A/0fYDQAAAEQJE61hwjXtJO3IyEjy9PSkgADAwFpa WkrdQ4Vdde7u7hQP4DuE3QAAAEC0h4eHVniddrJ2ZmbGqiQAYCDt7OxE7Y6zv7+veAA/IOwGAAAA 2nJycuK8SQCAL3B7e5uUSqXUfdPi4qIPCgL8CGE3AAAA0LbV1dWorThvbm4UDwAYCI1GI5mcnEzd M42OjjoCBuAzhN0AAABA28JKo5jJ24mJiaTZbCogAFB4KysrqXulsAr8+vpa8QA+Yyh8ijpcR0dH qgEAECmsShsbG/t0WaUGwCAK53eXy+XUk7jr6+uKh/4KgEI7PT2NOvbl+PhY8dBfwU8Y+vjA3N/f Vw0AgEhXV1ffG4yGrwFgEIUP08dM5IZzv0F/BUARhS3IK5VK1DndoL+CnybsBgAwWACATC0tLaWe zA0rwh8fHxUP/RUAhRKOepmbm0vdG1WrVed0o7+CLyDsBgAwWACATMWuXpqammpNCIP+CoCi2Nra itr15vLyUvHQX8EXEHYDABgsAEDmLi4uoiZ2w4Qw6K8AKILz8/OofmhjY0Px0F/BFxJ2AwAYLABA R2xubkZN8IaJYdBfAZBntVotGRkZSd0HTU9PJy8vLwqI/gq+kLAbAMBgAQA6IkzUTkxMpJ7kDVug hwli9Ff6KwDyKBzLMjs7m7oHKpfLycPDgwKiv4IUhN0AAAYLANAx9/f3SalUijq/u9lsKqD+Sn8F QO7E7m5zeHioeOivICVhNwCAwQIAdFSYuI2Z8F1bW1M8/ZX+CoBcOTs7S4aHh1P3PW/evGmtCAf9 FaQj7AYAMFgAgI4LwXVM4H15eal4+iv9FQC5UK/XW8expO13Jicn7WiD/goiCbsBAAwWAKDjwkql sDV52snfarWaPD09KaD+Sn8FQN/3OgsLC1Ef7ru9vVVA9FcQSdgNAGCwAABdESZyY87vnpmZSV5e XhRQf6UoAPStra2tqKB7d3dX8dBfQRuE3QAABgsA0DWnp6fO70Z/BUChnJ+fR53TvbS05Jxu9FfQ JmE3AIDBAgB01crKSlTgfXR0pHj6KwDoKw8PD8nIyEjUUS3Pz88KiP4K2iTsBgAwWACArmo2m8nk 5GTqSeFyudyaUEZ/BQD9IKzKDsetpO1pwirwm5sbBUR/BRkQdgMAGCwAQNfd3d1Fbfc5MTHRCsvR XwFAr719+zZqt5qDgwPFQ38FGRF2AwAYLABAT4RtyWMmiNfX1xVPfwUAPXV6ehr1wb3FxUXndKO/ ggwNhZA7XB8+fFANAIBIjUajNUD4eIWvAYCft7y87Pxu9FcA5EqtVksqlUrUOd31el0B0V9BhoaU AAAAAOiVsCV52JrcWZcAQF56l6mpqaje5fr6WgEBMibsBgAAAHoqnN9dKpWc3w0A9L2NjY2oXWkc JQvQGcJuAAAAoOcODg6iJo7fvHnj3EsAoCuc0w3Qf4TdAAAAQF8IE8Exgffe3p7iAQAddX9/n5TL 5aidaJyLDNA5wm4AAACgL4QtyUdHR6MC76urKwUEADoihNXj4+NR53SH41oA6BxhNwAAANA3rq+v o87vHhsbS56fnxUQAMjcyspK1IfxDg8PFQ+gw4TdAAAAQF8JE8MxE8rz8/POwwQAMnVwcBDVl6yu rioeQBcIuwEAAIC+E7uCant7W/EAgEyEY1LCVuR2nAHoX8JuAAAAoO+ECeJqtRoVeN/c3CggANCW er2ejI6Opu5DyuWyc7oBukjYDQAAAPSl2NVUExMTSaPRUEAAIEo4FmV2djbqQ3dh23MAukfYDQAA APStd+/eRU00Ly4uOr8bAIiyu7sb1X+8efNG/wHQZcJuAAAAoK8tLS1FTTiHiWoAgDQuLi6idpaZ mpqyswxADwi7AQAAgL4WVkjNzc2lnnQOE9XO7wYAvlStVktGRkaizum+v79XQIAeGAoDv3AdHR2p BgBApDCRPjY29ukysQ4A2arX60m1Wk09+Ry+J0xco78CgJ/y8vKSTE9PR+0m8/79ewVEfwU9MvTx Yby/v68aAACRrq6uvjfQDV8DANm6vr5OSqVS1LaiYQIb/RUAfM7GxkZU0L29va146K+gh4TdAAAG CwCQG8fHx1ET0SsrK4qnvwKAH3VychJ1Tnc4ZsUH6tBfQW8JuwEADBYAIFeWlpaiAu8QlKO/AoDv enx8jDqnOxyV8vz8rIDor6DHhN0AAAYLAJArjUYjGR8fTz0pHbZA9x6tvwIAPQX6K/0VxSHsBgAw WACA3Hl4eEjK5XLUKqx6va6A+isASBYWFqJ2i3n37p3iob+CPiHsBgAwWACAXIo9vzucr4n+CoDB trW1FdVHrKysJK+vrwqI/gr6hLAbAMBgAQBy6+3bt1ET1WGCG/0VAIPp9PQ0GR4eTt0/TE5OtrY+ B/0V9A9hNwCAwQIA5FZYWRVWascE3icnJwqovwJgwDw9PSUjIyOp+4ZwfEo4RgX0V9BfhN0AAAYL AJBrz8/PyejoaOpJ6zDRfXd3p4D6KwAGRLPZTCYmJqI+JHd+fq6A6K+gDwm7AQAMFgAg98IEdMx2 pGNjY62wHP0VAMW3uLgYFXRvbGwoHvor6FPCbgAAgwUAKITd3d2oCeyFhYXWdujorwAoru3t7ag+ YWZmJnl5eVFA9FfQp4TdAAAGCwBQGEtLS1ET2WECHP0VAMV0dnYWtQNMtVptnfEN+ivoX8JuAACD BQAojHbO4gwT4eivACiWWq2WVCqV1H1BuVxObm9vFRD9FfQ5YTcAgMECABTKw8NDa4I6ZlI7fC/6 KwCKwYfgQH9F8Qm7AQAMFgCgcA4PD6MmtsOEeKPRUED9FQAFEHu8ydramuKhv4KcEHYDABgsAEAh hYnqmAnuMDH++vqqgPorAHLs3bt3UX3A1NRUa0U46K8gH4ZCyB2uDx8+qAYAQKSwAiwMED5eVoQB QO+FwHpmZiZqont3d1cB9VcA5FR434g50iSc7R3O+Ab9FeTHkBIAAAAARVWv15PR0dGowPvi4kIB ASBnQlgdQuu07/vDw8NWuQLkkLAbAAAAKLSbm5ukVCqlnvQeGRlJHh8fFRAAcuLl5SWZnZ2N+pCb o14B8knYDQAAABTe6elp1MT35ORk8vz8rIAAkAMrKytR7/eLi4ut408AyB9hNwAAADAQ1tfXoybA 5+bmTIADQJ/b3d2N/mBbs9lUQICcEnYDAAAAAyEE1vPz81ET4ZubmwoIAH3q/Py8dea2I0sABo+w GwAAABgYYeXW6OhoVOAdtkIHAPrLw8NDUqlUot7bLy4uFBAg54TdAAAAwEC5vb1NSqVS6gnxcrnc +l4AoD+ED7FNTExEBd17e3sKCFAAwm4AAABg4BwfH0dNjIeVY7VaTQEBoMfC8SQLCwtR7+fhWJPw /QDkn7AbAAAAGEjr6+tRE+STk5PJ8/OzAgJAD62trUW9j4eV4I1GQwEBCkLYDQAAAAyksKIrrOyK mShfXV1VQADokaOjo6j373AkSTjjG4DiEHYDAAAAA6teryfVajVqwnx3d1cBAaDLbm5uklKpFPXe fX5+roAABSPsBgAAAAba3d1d6yzumEnzs7MzBQSALgmrsmPfs/f29hQQoICE3QAAAMDAu76+ToaH h1NPnIfvub29VUAA6LBms5lMTk5GHz8Sji8BoHiGPj7s9/f3VQMAINLV1dX3BtLhawAgX8KKr5gJ 9NHR0aRWqymg/gqADglB9eLiYtT79MzMjKAb9FcUmLAbAMBgAQD4vTdv3kRNpE9MTLRWnKG/AiB7 Gxsb0e/Pz8/PCgj6KwpM2A0AYLAAAPzey8tLa2I8ZkI9BOXorwDI1uHhYdT7crlcbp3xDeivKDZh NwCAwQIA8B1hS/KxsbGoifXd3V0F1F8BkOF7QalUinpPPj8/V0DQXzEAhN0AAAYLAMAPXF9fJ8PD w1GT68fHxwqovwKgTU9PT0m1Wo16L97a2lJA0F8xIITdAAAGCwDAj4jdNjWE5Hd3dwqovwIgUqPR SKanp6Peh5eXl5PX11dFBP0VA0LYDQBgsAAAfEZYGRYz0R62QQ/boaO/AiCdEFTPz89Hvf+GgLzZ bCoi6K8YIMJuAACDBQDgJywuLkZNuE9NTZlw118BkNLGxkb0B82en58VEPRXDBhhNwCAwQIA8BPC Vqrj4+NRE+9hZZqtVPVXAHyZg4ODqPfbUqmUXF9fKyDorxhAwm4AAIMFAOBnhC3Jq9Vq1AR82Aod /RUAP+3s7CwZHh6Oeq89PT1VQNBfMaCE3QAABgsAwBe+34eVYzGT8GGlGvorAH7cw8NDMjIyEvUe u7e3p4Cgv2KACbsBAAwWAIAvFFaOxa46Oz8/V0D9FQA/UK/XW+dtx7y3rq6uOi4E9FcMOGE3AIDB AgCQwubmZtSEfLlcTm5vbxVQfwXA7zWbzWR6ejrqfXVmZkbQDforEHYDABgsAABphIn1xcXFqIn5 sEXr4+OjIuqvALyf/u79dGFhIer9tFqtej8F/RW0CLsBAAwWAICUwkq0qampqAn68H0vLy+KqL8C GGgbGxt2SgH9FbRN2A0AYLAAAER4enqKPmM0rGSz9ar+CmBQHR0dJcPDw1Hvoefn5woI+iv4RNgN AGCwAABEur+/TyqVStRk/crKisBbfwUwcC4uLqKD7sPDQwUE/RV8z1AIucP14cMH1QAAiNRoNFoD hI9X+BoAGAynp6fRk/a7u7sKqL8CGBhh+/GwDXnMe+ba2poCgv4K/sCQEgAAAAC0J4TWMRP34Qph OQAUXTj+Y3R0NOq9cn5+Pnl5eVFEAP6AsBsAAAAgA6urq1ET+KVSqbWlKwAU1fPzczIxMRH1Phm+ z+pTAD5H2A0AAACQgXD+9sLCQnTgHbZ2BYCiaTabyfT0dNT7Y7VaTWq1miIC8FnCbgAAAICMhAn9 2JVrYWvXx8dHRQSgMMLW42ELch8EA6BThN0AAAAAGXp4eEgqlUrUxP7Y2Fhrq1cAKILl5eWo98Nw HR0dKSAAP0vYDQAAAJCx6+vrZHh4OGpyf2ZmprUSDgDybGdnJzroDt8LAF9C2A0AAADQAaenp9GB 98rKSusMcADIo+Pj4+j3wLW1Ne+BAHwxYTcAAABAh7Qz2b++vq6AAOTO+fl59HvfwsKCoBuAVITd AAAAAB10cHBgG1cABsLNzU1SKpWi3vOmp6eTZrOpiACkIuwGAAAA6LB2zi09OjpSQAD6Xq1WSyqV StR73eTkZPL8/KyIAKQm7AYAAADognAOd0wAELaCDVvCAkC/ajQaycTERNT73MjISPL4+KiIAEQR dgMAAAB0wcvLS2uL1tjA++LiQhEB6Dsh6I59fwtbnoetzwEglrAbAAAAoEvaCQTK5XJye3uriAD0 jdfX12R2djb6qA47lwDQrqGPbyr7+/uqAQAQ6erq6nsD9vA1AMCPqdfr0WeaDtJWr/orgP63tLQU HXQfHR0pIOivoG3CbgAAgwUAoMvu7u5aK7VjwoHJycnk+flZfwVAT62vr0cH3e/evVNA0F9BJoTd AAAGCwBAD4QzuGNDgqmpqaTZbOqvAOiJnZ2d6Pewzc1NBQT9FWRG2A0AYLAAAPRImI+JDQsWFhb0 VwB0XTtB9+LiYuucb0B/BVkRdgMAGCwAAD3UTmiwvLxc2NBAfwXQf9r5kNbs7Gzy8vKiiKC/gkwJ uwEADBYAgB7b2NiIDg/Cman6KwA67fj4OBkeHo56rxobG0uenp4UEfRXkDlhNwCAwQIA0AdWV1ej A+/t7W39FQAdc3JyEh10T0xMCLpBfwUdI+wGADBYAAD6QNiOfH5+PjrwDtuh668AyNrd3V1SLpej 3ptGR0eTWq2miKC/go4RdgMAGCwAAH2i2Wwm09PT0YF32GJWfwVAVkLQXalUot6TRkZGkvv7e0UE /RV0lLAbAMBgAQDoI41Go7Xla0ywELaYPT091V8B0LZ2gu5SqZRcX18rIuivoOOE3QAABgsAQJ8J W76OjY1FB97n5+f6KwCihTO2Y9+HQtB9cXGhiKC/gq4QdgMAGCwAAH0oBN7hrNPYwDvvK+r0VwC9 EYLu8fHx6PcfQTfor6CbhN0AAAYLAECfurm5aa2Qi11Zl+eeRH8F0H3tBN3hOjg4UETQX0FXCbsB AAwWAIA+dnl5GR14j4yMtAJz/RUAP6fRaCRTU1PRQff29rYigv4Kuk7YDQBgsAAA9Ll2A+/b21v9 FQCfFYLu6enp6KB7c3NTEUF/BT0h7AYAMFgAAHJg0AJv/RVAd7QbdK+uriavr68KCfor6AlhNwCA wQIAkBPhLNTYMCJvgbf+CqDz2g2637x5I+iGHNFfUURDIeQO14cPH1QDAKCNCYIwQPh4ha8BADph Z2dnIAJv/RVAZ4WQemFhIfo9ZW5uLnl5eVFIyBH9FUU0pAQAAAAA+TIogTcAnRGC7sXFxej3kqmp qeT5+VkhAeg5YTcAAABADrUbeN/f3ysiwAAKq7EF3QAUhbAbAAAAIKfaCbzHxsYE3gADRtANQNEI uwEAAAByzJbmAHyJds/oFnQD0I+E3QAAAAA5t7Ky0lbg/fDwoIgA3is+e01OTgq6AehLwm4AAACA nGt3W9rR0dHk8fFRIQEK+h6xtLTkPQKAQhJ2AwAAABRAFoH33d2dQgJ4bxB0A5Abwm4AAACAgsgi 1KjVagoJUJD3hHbO6BZ0A5AHwm4AAACAAmk38B4bGxNuAAz4e4GgG4C8EHYDAAAAFEy7IcfIyIgV 3gA51Ww2regGYGAIuwEAAAAKKATec3Nz0WFHtVpNbm9vFRIgR15fX9sKusOzX9ANQJ4IuwEAAAAK qtFoJNPT022t8BZ4A+TnmT8zM+OZD8BAEXYDAAAAFJjAG6D4wm4egm4ABtHQxzez/f191QAAiHR1 dfW9iYLwNQBAv8gi8O52f6O/AujOM35sbCy5v79XSBgA+iuKSNgNAGCwAAAMgHbDkFKplFxfX+uv APpIrVZLJicn2zqjO/wbwGDQX1FEwm4AAIMFAGBAtBt4Dw8PJ+fn5/orgD5Qr9fbCrptXQ6DR39F EQm7AQAMFgCAARIC77m5ubZWeL9//15/BdBDYTX2+Pi4oBvQXzHwhN0AAAYLAMCAeXl5SRYXF6ND knAdHR3prwB64PHxsbX9eDtbl9/d3SkkDCD9FUUk7AYAMFgAAAZQvwfe+iuAP3Rzc9NW0F2pVJL7 +3uFhAGlv6KIhN0AAAYLAMCAen19TVZXV9sKvDs1p6S/Avi+EHSH7cfbWdEt6IbBpr+iiITdAAAG CwDAgFtZWWkr8N7Y2GgF5/orgM44PT1NSqVSW0G3M7oB/RVFJOwGADBYAAAGXAiqFxYW2gq8wwrx LANv/RXA/3d4eJgMDw9HP58nJiaSWq2mkID+ikISdgMAGCwAALSC6nZXeGcZeOuvAJJkZ2enrefy 2NhY8vT0pJCA/orCEnYDABgsAAB8sra21lawElaIv7y86K8A2hA+OBSOiGjneTw1NZXU63XFBPRX FJqwGwDAYAEA4Hu2trbaClhmZmaS5+dn/RVAhPCBocXFxbaew/Pz820/h4Hi0V9RRMJuAACDBQCA P7C3t9f2GbEPDw/6K4AUGo1GMjc311bQHY6kyGKHDaB49FcUkbAbAMBgAQDgR52cnCTlcjk6cBkZ GUlubm70VwBfIGw5Pjk52VbQvby8LOgG9FcMFGE3AIDBAgDAZ52fn7e1wrtUKrX+Df0VwOfd39+3 dsRoJ+h++/Zt66xvAP0Vg0TYDQBgsAAA8JMuLi5aoXVsABPC8sPDQ/0VwGeed5VKpa2ge2dnRyEB /RUDSdgNAGCwAADwRf1Ou2HM1tbWF6861F8BgyB8mKid4yLClfbDRMBg93P6K4pmKITc4frw4YNq AABEajQarQHCxyt8DQBQNA8PD8nY2FhboczKykrSbDa/qL/6n//5n9a81b/9278l//Ef/5Gcnp62 eq1wri1A3h0cHLS1a4agG0jL/BVFNKQEAAAAAHypWq2WTE5OthXOzMzMfDbwvr6+bp07+9vf/jb5 +uuvP/tv/MVf/EWysbFhRRKQS2Hb8XaeoyEkPz8/V0gABp6wGwAAAIBUwiqgubm5toKaiYmJVnD+ UdjKd3p6+tP//lNB9w//9/B9Qh8gD8JRDqurq209P0dGRnzQBwB+T9gNAAAAQGphZfbCwkJbgU21 Wk3++7//O5mfn299/Ytf/CLq3/n4fUtLS7bjBPrWy8tLMjs729ZzMxwlcX9/r5gA8HvCbgAAAACi hBWKIWBuJ7jJ+vrzP//z1tniAP0kPJfaPQJiamoqqdfrigkA3yHsBgAAAKAt4Yztfgm7v/rqq+SX v/ylwBvoG2HL8Uql0nbQ/fz8rJgA8APCbgAAAADatru721eB969+9SuBN9Bz5+fnSblcbuuZtri4 2Do6AgD4Q8JuAAAAADKxv7+fDA8P903gPTMz09pqHaDbwrNnY2Oj7WfZ+vq65xgA/ARhNwAAAACZ OTs7a3sVY5bXwcGBXwrQVWEVdliN3c6zK3xwaG9vTzEB4GcIuwEAAADI1N3dXVKtVnsedH/99ddJ qVRKGo2GXwrQFU9PT8n09HRbz67wgaGw/TkA8POE3QAAAABkrl6vtx34ZHWF7dUBOu3q6iqpVCpt B93h3wEAvoywGwAAAICOCOfMLi0t9TToDlsB/+Vf/qVfBtBRx8fHrZ0k2nlejY2NJY+Pj4oJACkI uwEAAADoqLW1tZ6v7hYgAZ2yvb3d+mBNO8+o+fn55Pn5WTEBICVhNwAAAAAd9zd/8zc9DbvDqkuA LDUajVZI3e7zKeyA8fLyoqAAEGHI2UUAAO0LZ6p9d7LCGWsAAN+3uLiY/OIXv+hZ2L2+vu6XAGTm 7u4umZiYaPvZ9PbtW0E30DXmrygiYTcAgMECAEDHzczMtL3Nb+wVQvbl5WW/BCATBwcHbZ/PbU4e 6AXzVxSRsBsAwGABAKDjxsfHk6+++qonYXcI2efm5vwSgLa8vr4mGxsbbT+TyuVycnZ2pqBA15m/ oog+hd2//OUvk7GxsehrdnY26ge4ublp677fvTY3N6N+hvB9Wf0M79+/j/oZQv2y+hliPD09ZXb/ N2/eRP0M4QMXWf0MsR/eCD97Vj9DqGkvfw+xr8nwN1yk12R4xsTI6v6xr8l+eDZm+ZqMfTYW6TXp 2dgfr8lOPhur1er3Bgvh66I9G3vdr2T5bOyH16RnY3/0K56N+e5XjOX0K56N+RrL/dEf/VHPtjAP IXtYhWksl79nY17HcvqV/IzlvvT6p3/6p9YOFVl8+ObXv/61sZyxnH7Fs7Enr8kfht2fm78yljOW y9NrciirQUPsL/OHL6x2rtXV1aifIXxfVj/D8fFx9MMtq58hRq1Wy+z+sZ+U3tnZyexnCP9WjPCz Z/UzhJr28vcQ+5oMf8NFek3GfjIty0mVvD4bs3xNxj4bi/Sa9Gzsj9ekZ2N7v4de9ytZPhv74TXp 2dgfr0nPxnz3K8Zy+hXPxuL2K/1wGcv1x7Mxr2M5/UrxxnK9/MCOsZyxnH7FszGr12SWr0djOWO5 PnpNCru9qLyoNBwCHZPHBgGejSZIPBtNkHg2miAxQWIsZyynX/FsFHYbywm7hd3Gcv18GcsZy+lX PBuF3cZyxnLCbi8qLyoNh0DH5LFBgGejCRLPRhMkJkj0K56Nwm5jOf2KZ6Ow21hO2C3sNpbrypXl inBjOWM5/Ypno7DbWM5YTtjtReVFpeEQ6Jg8NgjwbDRB4tlogsQEiX7Fs1HYbSynX/FsFHYbywm7 hd3Gch2/ws/9d3/3d8ZyxnL6Fc9GYbexnLFcN8Luf/iHf2j9QcResQfA1+v1tu773ev6+jrqZwjf l9XP8Pj4GPUzhPpl9TPEaDabmd3/4uIi6me4u7vL7GcI/1aM8LNn9TOEmvby9xD7mgx/w0V6TYZn TGzj1cvXZD88G7N8TcY+G4v0mvRs7I/XZCefjf/6r//6vSYrfF20Z2Ov+5Usn4398Jr0bOyPfsWz Md/9irGcfsWzMX9juT/7sz9LfvGLX3Q1bAr3+81vfmMsl9NnY17HcvqV/Izlvnv953/+Z/K3f/u3 yR//8R9nEjyEuhnLGcvpVzwb+2ks98Ow+3PzV8ZyxnJ5ek1+Crv39/cTAADi/HCwEPvpXgCAItve 3u7J6sp/+Zd/UXzgJ4XQKqsVn2F12+vrq6ICfcf8FUUk7AYAMFgAAOiKECaFFZPdXt09PDzcmvsS PgE/5vz8PKlUKm0/a8rlcnJ5eamgQN8yf0URCbsBAAwWAAC6JsxB9er83LBq8+npyS8BaAkfgNnc 3Gx9IKbd50u1WjUOBPqe+SuKSNgNAGCwAADQNSFc+uu//uueBd5h5eXJyYlfBAy4cMbr9PR0Js+V hYWF6LN7AbrJ/BVFJOwGADBYAADoqhAy/eY3v0m++uqrnoXeq6urSbPZ9MuAAXR0dNT64EsWRyTs 7u46IgHIDfNXFJGwGwDAYAEAoOseHh6SX/3qVz0Lu8M1Njamb4MBElZfv3nzJpPnh23LgTwyf0UR CbsBAAwWAAB6IgTev/3tb1v9U69WeYeVmVtbW8nLy4tfCBTYzc1NK6DO4rkxMzNj23Igl8xfUUTC bgAAgwUAgJ4JW4mHLcW//vrrnq7ynpycbIXvQLGELcbDB1rCB1uyeFZsbGz4cAyQW+avKKKhEHKH 68OHD6oBABCp0Wi0Bggfr/A1AABf7vr6OllaWvoUev9c+P3d/71SqWS2yntnZ8f5u1AQFxcXreMK sng+jI6OJpeXl4oK5Jr5K4poSAkAAAAA6Be1Wi159+5dMjc3l/zpn/7pj4ZO4f89/O97e3vJ4+Nj K5ze3t7ObOXm/Py8Vd6QY2HHiLW1tcyeCWHb8ufnZ4UFgD4k7AYAAACgL4UQO4Tf4azdsPoo/N8h 3P7cFsJhFefIyEgm4Va5XE4ODw+t8oacCc+BsAo7qyMONjc3bVsOAH1M2A0AAABAYdTr9daq76yC rtnZ2VbgDvS3rFdzV6vV5Pz8XGEBoM8JuwEAAAAonP39/dbq7CxCr1Kp1Pr3rPKG/nR6eprpau7l 5WXn2AJATgi7AQAAACik+/v7ZGpqKtNV3re3twoLfSKco72yspLZazx8sOXk5MQHWwAgR4TdAAAA ABRWOGt3dXU1szAsbJG8sbHR2jIZ6J2wmjtsNZ7Va3tmZqb1ARkAIF+E3QAAAAAU3tnZWVKpVDIL xsKWyeHfBLrr8fExmZ+fz/QDLDs7O1ZzA0BOCbsBAAAAGAj1ej158+ZNZiFZuMK/F8I3oPP29/db W41n9fqdnJy0mhsAck7YDQAAAMBACWfyjoyMZHrO77t372xtDh1yfX2dTE9PW80NAPwBYTcAAAAA Ayes8l5cXMx0lff4+Hjy/v17xYWMPD09Jaurq61w2tncAMCPEXYDAAAAMLBOT08zXeUdrhCi29oc 4oUV12HL8nK5nOlq7rdv39qBAQAKRtgNAAAAwECr1WrJ/Px8poF3CNa2trYEa5BSOGYg7JKQ5etx YmIiubq6UlwAKCBhNwAAAAD8zsHBQearvEdHR1vhnbOB4afd3d0ly8vLmX/oJJzN7UMnAFBcQx/f +MO2MAAAxAmrBL47qWLVAABAPvurcEbw0tJSpoHbx3OCb25u/GLhBxqNRrK2tpbpudzO5gbor/4K OknYDQBgsAAAoL/6gbOzs9aq7KxD7xCkO88bkuTl5SXZ29vLfDeFUqlkNTdAn/ZX0AnCbgAAgwUA AP3Vj3h+fk5WV1czX3Ea/r3Nzc3WilYYRMfHxx35MMni4mLy8PCgwAB93F9B1oTdAAAGCwAA+quf cHl5mUxMTGQezFUqldacXFjhCoPyug7bi2f9Wgqrw09PTxUYIEf9FWRF2A0AYLAAAKC/+hkhkN7d 3U3K5XLmQV1Y4Xp0dCT0prDu7u6ShYWFzF874VpZWWntwgBA/voryIKwGwDAYAEAQH/1hZ6enpLl 5eXMtzb/GHofHBwkr6+v/gAozOs4bC3eidfL1NRUa9cFAPLfX0E7hN0AAAYLAAD6q5Rubm6S6enp jqxUDVumn5yc+CMgt8LrY25uriOvj7BleXh9+FAIQPH6K4gh7AYAMFgAANBfRTo8PGytyO5U6G17 c/Lk4uIimZ+f78hK7vBvbmxsJI1GQ6EBCt5fQRrCbgAAgwUAAP1VG5rNZvL27duOBHzhqlarrbk7 K1npV2GlddhWvBN//+EKq8Tv7+8VGmCA+iv4UsJuAACDBQAA/VUGHh8fW6taOxX4hRXku7u7rXAd ei18+OL4+Lhj2/mHa3JyMnn//r0PegAMcH8FP0fYDQBgsAAAoL/K0Pn5eTI+Pt6xADCs9N7a2rKd Mz0RttUPIXen/8bfvXtnC38A/RX8LGE3AIDBAgCA/ipjYSVqOG97ZGSkY4FguVxO1tfXk4eHB38w dNzz83Oyt7fXsTPqv3sut90LAPRX8KWE3QAABgsAAPqrDgmrr3d2dlrBdKcCwnDNzMwkZ2dntnsm czc3N8nS0lLHzqT/eK2urraOAgBAfwVpCLsBAAwWAAD0Vx1Wr9eTzc3NjofeYWvpsP1zuB/ECqu4 w3zx1NRUR/9ewzU3N5dcX18rOoD+CqIIuwEADBYAAPRXXdKt0LtUKiUrKyvJxcWFc4/5Yvf3960V 1uHvpxsht3ETgP4K2iXsBgAwWAAA0F91WQi9Q6jY6a2hw1WpVFrnINsimh8Tzsc+OTlpbYXfjb/H 6elp4yUA/RVkRtgNAGCwAACgv+qREEB3K/QO1+LiYnJ6emq1N8nd3V3y9u3b1ochuvG3F7ZEf//+ vXPlAfRXkKmhEHKH68OHD6oBABCp0Wi0Bggfr/A1AAD6qy/V7dA7bKMe7nd5eSl8HCDh7+zg4KC1 irsbf2cfV3ILuQH0V9ApQ0oAAAAAAP2hVqslOzs7ycjISNfCyGq12jpH3OquYgrncL979651Rna3 PkzxcRcBf1MAQKcJuwEAAACgz4SVVt0OvcM1NjbWuu/19bWVuDnWixXc4SqVSsmbN2+cDw8AdI2w GwAAAAD6VLPZTI6Pj5Px8fGuhpYfg++NjY3k4uLCNqc5cHt7m+zt7SUTExNd/1sJH8rY2tpKnp6e /CIAgK4SdgMAAABAnwurrM/OzpL5+fmubkX98Qr3DCt2Q/Au0OwP4YMQ5+fnyfLyclKpVLr+NxGu ycnJ1hbpPgwBAPSKsBsAAAAAciRsEb22ttbaMroXAWe4wkrzsOr7/fv3yfPzs19KF4QPPNzc3LS2 mZ+dne3p7z+cxx1W/NvqHgDoNWE3AAAAAORQvV5vbVs9Ojras9Dz46rv6enpZHNzM7m6ukpeXl78 cjLy8eztpaWlrp/f/sOrXC4nq6uryd3dnV8MANA3hN0AAAAAkGNhdW3Yznpubq4nW5z/8AorjsPP sr6+btvzFMKHF8KHBcLK7bBlfK8/xPDdVfz7+/u2KgcA+pKwGwAAAAAKIqwE3t7e7pug9ONVrVZb q5N3d3eT09PT5OHhYaBXgIcPAIQz2MPK/BBsh0C5Hz6o8N1V3CsrK8nl5aWtygGAvibsBgAAAICC +bjaO5yt3E8h6g+vycnJZHl5ubWa+eTkpHAhePhvCdt+h7PNwzbv8/PzrQ8i9OvvZGpqyipuACBX hN0AAAAAUGC1Wq0VJk9MTPRt6P1jK8FnZ2dbq4vDavCwHXrY4rvfwvCw9fj9/X1rlXYIicOq+nCu 9czMTOu/IQ+1rlQqydu3b53FDQDkkrAbAAAAAAbEzc1NsrW1lYyNjeUm+P6xa2RkpLX1dzgbPITL 4b8pBPpHR0etYDxcYQvuEJD/8Lq+vm5t9x4+BPDdK9Qm/O/h+8Iq8/BvhG3Gw78bzh8P27CH+4XV 6HkJsn+qfuGDBCGkt005AJBnwm4AAAAAGEAh3A0hbr+d7+3q3Dnc4YMBIcgf5PPSAYBiEXYDAAAA wAALK3vDiuYirPh2ff8KH2RYW1trreAWcAMARTT0sfEJZ8oAABAnTA5+d1IpfA0AgP4qj8KW3mH7 7nBmdqlUEhrn7ArbrIdzzsMZ3LYoB0B/RdF9Crv/+Z//+UfPsPmSKzROsY1z7D374d4PDw+5u3f4 Pvd277zcO7xW8nbv8Exyb/fOy73r9bp7p/Dx/L7PXeGDg98dLISvu3XvXv53u3d/3rvRaOTu3u3e 173du5v3jl0Z16t7h+9xb/fO071jJmOzvnca4XlU5Hs3m83W2dXhfGfbnffn9Sd/8ifJX/3VX7Xm d//rv/7rJ3/Xod/r1d9aHu8denr3du+83Ds2K+nlvfOeEeXx3qenpz87f6XmMsG83Xsoi4Zqbm4u 6j90Z2cn1/cOZ9zk7d7h+9zbvfNy7/Baydu9wzPJvd07L/cOE1bu/eWy2M7Rvd27W/eOnTDv5b2z GJe4t3t3696xH1br1b3D97i3e+fp3jFhd9b3TvtBlkG69+PjY3J0dJRMTU0JmnN4hX6vV39rebx3 6Ond273zcu/YrKSX9857RpTHe//jP/6jmssEC3dvYbc/bPd2b2G38NO9hd3uLXh1b2G3sNu93VvY 7d7uLewWdvfk3q4vD9AWFhaE3cJP93ZvYbd7C7tlgvIpYbc/bPd2b2G38NO93VvYLXh1b2G3sNu9 3VvY7d7uLewWOAu7+/OqVqutsU8YL15cXHx6PQ5q4Czsdm/3Fna7t7BbJiif+qKw25nd9ud3b/d2 ZrcznN17sO7tzO50nNnt3s7sdoaze7u3M7vd2727c++YsNuZ3f177//93/9N/v3f/z35+7//+2R2 djb59a9/nXz99ddC7R+s2A4T4eEc1Z8aIw7qudnO7HZv93Zmt3s7s1smKJ/6orA7/EEDABAnzWQs AAD6q0EWwsvr6+vk4OAgefv2bTI/P59UKpVCh9rhv29mZqa1QinMw15eXkZ/eAoA9Ffwf4TdAAAG CwAA+it6LoS/9/f3ydnZWbK3t9da7RzC4bBl6fj4eDI8PNy3YXa5XE6mpqaS5eXl1s8cfvawNXBY 5Rm74w8A6K/g5wm7AQAMFgAA9FfkwtPTU2sL07AyOoTJu7u7ycbGRitgXlpaagXjExMTre3Bw9nX MSuww/d+vKanp1v/Zlh9vrKykmxubrZWpJ+cnLR+hhDON5tNvxgA9FfQI8JuAACDBQAA/RUAgP4K ckfYDQBgsAAAoL8CANBfQe4IuwEADBYAAPRXAAD6K8gdYTcAgMECAID+CgBAfwW5I+wGADBYAADQ XwEA6K8gd4TdAAAGCwAA+isAAP0V5I6wGwDAYAEAQH8FAKC/gtwRdgMAGCwAAOivAAD0V5A7Q9fX 10m4Go2GagAARHp5eUlqtdqnK3wNAID+CgBAfwWdM6QEAAAAAAAAAOSNsBsAAAAAAACA3BF2AwAA AAAAAJA7wm4AAAAAAAAAckfYDQAAAAAAAEDuCLsBAAAAAAAAyB1hNwAAAAAAAAC5I+wGAAAAAAAA IHeE3QAAAAAAAADkjrAbAAAAAAAAgNwRdgMAAAAAAACQO8JuAAAAAAAAAHJH2A0AAAAAAABA7gz9 Tvg/kv39fdUAAIh0dXWVfOyrwhW+BgBAfwUAoL+CzhF2AwAYLAAA6K8AAPRXkDvCbgAAgwUAAP0V AID+CnJH2A0AYLAAAKC/AgDQX0HuCLsBAAwWAAD0VwAA+ivIHWE3AIDBAgCA/goAQH8FuSPsBgAw WAAA0F8BAOivIHeE3QAABgsAAPorAAD9FeSOsBsAwGABAEB/BQCgv4LcEXYDABgsAADorwAA9FeQ O8JuAACDBQAA/RUAgP4KckfYDQBgsAAAoL8CANBfQe4IuwEADBYAAPRXAPy/9uzYBKAYBKDg338t B3EES8t80mSAQArhDizSpnoioK9gHMduAADLAgCAvgIA0FcwjmM3AIBlAQBAXwEA6CsYx7EbAMCy AACgrwAA9BWM49gNAGBZAADQVwAA+grG+SJi7akqvwEAcKm7V2ae2W8AAPQVAIC+gnd+VxazIbLY BXQAAAAASUVORK5CYIJQSwMEFAAGAAgAAAAhABy//TyyAQAAQAIAABQAAABkcnMvbWVkaWEvaW1h Z2UyLndtZlxRQWsTQRh9M5tYmwZ3o7WgiK6CIkUbEEuhp2w328bDSjBBj+sax7qQbEI2weZQWvDm Zf0X/QMePeTqD/Du2VMpeysY34w5OezHvPdm9pvve5/AKmC5ApA4hl5lhhQUDBJysVgYtCVuLbU1 SWC0qnwr5mKN7NEVG1WE8eRjdzZSgIvrS/U2mGEBOORzop+MU6bfZui3VnU2qdG6dEUDd4gu5fwP N66vphIW53STgcrcl+qT+2o4iFO0ftWts+fXpo3jjam+WWI8ZU72g2cVrZAgnJ1K3Zeu7xzeaJSF +74v8IOajqbKksPU7fQSlfbUE/dF2ttCWWCl1OyE3R3gxpsk9fr9vThLev7wvWrHhypDrfx/OTWr Mxu8G/Z55A+n40SNda2olcKuGxxNxjENuXrfDvJm3WsXjn0Qee2Le3eJb9oeiqB4WOR7EZFj+3rL g2IzahW5URrcT1o88jajZhQU+vPsqmCLQnLRH0GjLHLaUBHkn0N2p23QnVfMDLQfWPrrYMWw72aW TPKgM8smagB8wxcOo4Ld1x9yHZo//l23/vlrHsA5U1nm/78AAAD//wMAUEsDBBQABgAIAAAAIQAA YmZwuAEAAEgCAAAUAAAAZHJzL21lZGlhL2ltYWdlMy53bWZcUU1v00AQfbtOKE0j7PAlgRAYRBGq ShPaSlzrOoZwCIpIoEfLhG1rKXGiOBHkUOFjxSX8BG78AY4c8gu4cefMCSFzQiK83fTE2m/nzezs 7HwIrALWXQFIZNCrSEhBg2FCLhYLw7bEtTPbmiQxtrLMxFysUbt3zkYZzWh83JkOFVDDxTPrdTDC AnCoz8m+ERnDvyD0W6s6mtTssnTFQ9wg+yPnfym4PuhEdHJOJ+6r1H2m3rjPB/0oQeN71fq0e2Gy d3J1ol0KxAN6lyi39cZLwE7tIzKZkekMf8MbDtPmY98X+EqbRl2l8VHitruxSrpq032adLdQFFgp 1NvNziPg0kGceL3efpTGXX/wWrWiI5WiUvw/oYrVnvZfDXo88geTUaxGOltUCs2OG7wdjyK25Pxt O5jVq14rd+wnodf6desm+RXbQx7k6/lsPyRzbF+LWZBvhI18Zix7lO8aPPI2wnoY5Pr37LIAP8nF YgWHZlFnI0qC+umO3mos0fRE118ys1i2dNlnByvaAV/MTBnqTnuajlUf+Iz3HEoJBy8PjzW0fv9H 1Vr22TyDnwxlmfv/AAAA//8DAFBLAwQUAAYACAAAACEADzjmo+MBAADAAgAAFAAAAGRycy9tZWRp YS9pbWFnZTQud21mjFLPaxNBFP5mdmNtGtxN/QGK6CpY0mIbEMFrtpvVKESCCfS4btexLmQ3IZtg chCDHgQR4sW/wX9Abx76jwi5eJEeiuxNML43rT3oxdl98773Zua9me89gWXAeCwAiTfgUSCRghwa CblYLDTaEhePfSuSgPaV5FxMjRWy1k5ZKKEZDp91Jn0FtLB67L0EirAAbLL3CX0mqRnAB0rBuZY5 mmR0TtbEHJcJ/ZT7v0jReM8X4cvZnThRmfNQPXce9ZIwRWNeNT7ePjOqvbgw4i0mySbtLpK+xRMd Airr38T0JPqDf6Lr8P8dXegsh3SodJKFnoJxlBimeIepZA6ZC1O4/X7WvOt5Al/Jx1JXWbyXOu0o Vmmkbjr302gLBYEls95udu4AZ3fi1O12t8MsjrzeE9UK91SGcuHvp5eN9iTZ7XVpyeuNBrEaMC8o m82O44+Hg5DIP33N8mf1qtvKbete4LZ+XL1C+LzlIvfzG/lsOyBkWx6rmZ9vBI18pj010i8btORu BPXAz/l3rZIAfZIG0SqoPQyyifKiIPv1mKZXFUYRTwmb6/RiLgOzUdQ9cFTKo/raWKI14IvuJQp8 vT3JhirBwSe8pWYoYm3n6QEL25XvVeNPfVkf6gvw+d8AAAD//wMAUEsDBBQABgAIAAAAIQCIMVcl swEAAEACAAAUAAAAZHJzL21lZGlhL2ltYWdlNS53bWZcUU2LE0EQfd2TuG42OBO/QBEdBRdZdjci gtfMTkajkBBMZI9DNrbrQDIJmQTNYTHgzUv8F/4Bjx726g/w5sGzp0XmJhhftTlZTFGvXvdUV71S 2AQcXwEaJxAr0rUiYZHSq9XKon11bc1taQLLlfVCLdQWs+1zLspo9qavu/OxAe7j4pq9DlZYAR7z U6Jv9BrLv6DLW5tSTQu6rH31DDeIfuvTPwy0j7YTNud1k6HJ/JZ54z8fDXspGj+qzqeHF2a1k6sz uVmg77Em58GDkjAyQ8tfaJlL+jtDMB5nzcdhqPCVnHjdZMlx6nf6iUn7Ztd/mvb3UVTYKNQ7ze4j 4NJhkgaDwUEvS/rh6KVp945Nhkrx/3YqTmc+PBoNeBSOZpPETKRXVArNrh+9nU56FOT8bTda1qtB O/fcJ3HQ/nXrJvEVN0Ae5Xfz5UFM5LmhhGWU78SNfGmZGuO7Bo+CnbgeR7l8gVtWHFFpGvVRFMph ThlKivn7FqcTGWTykt2B6IG1vh42bPbF7pJF7nTm2dQMgc/4wGWUsH346ru45Pd+Vp1/+toHcMZS jv3/LwAAAP//AwBQSwMEFAAGAAgAAAAhACDdAlW4AQAASAIAABQAAABkcnMvbWVkaWEvaW1hZ2U3 LndtZlxRTW/TQBB9u04oTSPs8CVACAyCClXQpAjEta5jCIegiKTq0Zh0KZYSJ4oTQQ6IHBGX8BN6 4w9w5NBfwI0znDkhZE5IhDdOT6z9dt7Mzs7Oh8IqYN1QgMYMsoqEVjTkTOnFYpGzTXXx2LamSXJb Wc/UoVqjtn7CRhnNaPyyMx0aoIbTx9ZLYIQF4FA/IvtKPGP4XULeWpVoWthZ7aoLuEz2Rx/9peD6 IIlIck4n7pvUfWJeuU8H/ShB43vV+njv1GT7zfmJuBSIO/QuUd6VjZeArdohZnpGJhn+hjccps2H vq/whTZB3aTxQeK2u7FJuua2+zjpbqKosFKot5udB8CZvTjxer2dKI27/mDftKIDk6JS/D+hitWe 9p8PejzyB5NRbEaSLSqFZscNXo9HEVty8podzOtVr5U59qPQa/26eoX8nO0hC7Kb2XwnJHNsX8Q8 yDbCRjbPLduUbxs88jbCehhk8nt2WYGf5mKxikOzqLMRJUX93ZZsNZaY90TqL+WzWLZ02WcHK+KA z/lMGep6e5qOTR/4hPccSgnfdl/cF4h+60fVWvY5fwY/GcrK7/8DAAD//wMAUEsBAi0AFAAGAAgA AAAhAAi+DRUWAQAARwIAABMAAAAAAAAAAAAAAAAAAAAAAFtDb250ZW50X1R5cGVzXS54bWxQSwEC LQAUAAYACAAAACEAOP0h/9YAAACUAQAACwAAAAAAAAAAAAAAAABHAQAAX3JlbHMvLnJlbHNQSwEC LQAUAAYACAAAACEABolt0KQIAAC4KQAADgAAAAAAAAAAAAAAAABGAgAAZHJzL2Uyb0RvYy54bWxQ SwECLQAUAAYACAAAACEAF14E+N0BAACqAgAAFAAAAAAAAAAAAAAAAAAWCwAAZHJzL21lZGlhL2lt YWdlOS53bWZQSwECLQAUAAYACAAAACEAd6lNU+IBAADAAgAAFQAAAAAAAAAAAAAAAAAlDQAAZHJz L21lZGlhL2ltYWdlMTAud21mUEsBAi0AFAAGAAgAAAAhAPvOHvnZAQAAtgIAABUAAAAAAAAAAAAA AAAAOg8AAGRycy9tZWRpYS9pbWFnZTEyLndtZlBLAQItABQABgAIAAAAIQBNyrol3QAAAAYBAAAP AAAAAAAAAAAAAAAAAEYRAABkcnMvZG93bnJldi54bWxQSwECLQAUAAYACAAAACEAIvqMvQwBAADT BgAAGQAAAAAAAAAAAAAAAABQEgAAZHJzL19yZWxzL2Uyb0RvYy54bWwucmVsc1BLAQItABQABgAI AAAAIQCEZnkwvQEAAEICAAAVAAAAAAAAAAAAAAAAAJMTAABkcnMvbWVkaWEvaW1hZ2UxMS53bWZQ SwECLQAUAAYACAAAACEAq8hKXbcBAABIAgAAFAAAAAAAAAAAAAAAAACDFQAAZHJzL21lZGlhL2lt YWdlOC53bWZQSwECLQAUAAYACAAAACEA7tDfmtwBAACqAgAAFAAAAAAAAAAAAAAAAABsFwAAZHJz L21lZGlhL2ltYWdlNi53bWZQSwECLQAKAAAAAAAAACEAZn96XpC0AACQtAAAFAAAAAAAAAAAAAAA AAB6GQAAZHJzL21lZGlhL2ltYWdlMS5wbmdQSwECLQAUAAYACAAAACEAHL/9PLIBAABAAgAAFAAA AAAAAAAAAAAAAAA8zgAAZHJzL21lZGlhL2ltYWdlMi53bWZQSwECLQAUAAYACAAAACEAAGJmcLgB AABIAgAAFAAAAAAAAAAAAAAAAAAg0AAAZHJzL21lZGlhL2ltYWdlMy53bWZQSwECLQAUAAYACAAA ACEADzjmo+MBAADAAgAAFAAAAAAAAAAAAAAAAAAK0gAAZHJzL21lZGlhL2ltYWdlNC53bWZQSwEC LQAUAAYACAAAACEAiDFXJbMBAABAAgAAFAAAAAAAAAAAAAAAAAAf1AAAZHJzL21lZGlhL2ltYWdl NS53bWZQSwECLQAUAAYACAAAACEAIN0CVbgBAABIAgAAFAAAAAAAAAAAAAAAAAAE1gAAZHJzL21l ZGlhL2ltYWdlNy53bWZQSwUGAAAAABEAEQBVBAAA7tcAAAAA ">
                <v:shape id="_x0000_s1027" type="#_x0000_t75" style="position:absolute;width:65576;height:13004;visibility:visible;mso-wrap-style:square" filled="t">
                  <v:fill o:detectmouseclick="t"/>
                  <v:path o:connecttype="none"/>
                </v:shape>
                <v:group id="Group 253" o:spid="_x0000_s1028" style="position:absolute;left:19093;top:359;width:24783;height:12648" coordsize="24782,126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shape id="Picture 254" o:spid="_x0000_s1029" type="#_x0000_t75" style="position:absolute;left:3903;top:1862;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lTuLCAAAA3AAAAA8AAABkcnMvZG93bnJldi54bWxEj0FrAjEUhO+F/ofwBC/FzSq2yGoUkRb2 WiueXzfPzeLmZZvEdf33jSB4HGbmG2a1GWwrevKhcaxgmuUgiCunG64VHH6+JgsQISJrbB2TghsF 2KxfX1ZYaHflb+r3sRYJwqFABSbGrpAyVIYshsx1xMk7OW8xJulrqT1eE9y2cpbnH9Jiw2nBYEc7 Q9V5f7EKwl9jg692pf99m372rhyOLI1S49GwXYKINMRn+NEutYLZ+xzuZ9IRkOt/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7pU7iwgAAANwAAAAPAAAAAAAAAAAAAAAAAJ8C AABkcnMvZG93bnJldi54bWxQSwUGAAAAAAQABAD3AAAAjgMAAAAA ">
                    <v:imagedata r:id="rId3068" o:title=""/>
                    <v:path arrowok="t"/>
                  </v:shape>
                  <v:line id="Straight Connector 255" o:spid="_x0000_s1030" style="position:absolute;visibility:visible;mso-wrap-style:square" from="3902,6641" to="24782,6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d138UAAADcAAAADwAAAGRycy9kb3ducmV2LnhtbESPzWrDMBCE74G+g9hCb7Fck5/iRgkh kFLoKXFJr1trY5laK0dSE/fto0Cgx2FmvmEWq8F24kw+tI4VPGc5COLa6ZYbBZ/VdvwCIkRkjZ1j UvBHAVbLh9ECS+0uvKPzPjYiQTiUqMDE2JdShtqQxZC5njh5R+ctxiR9I7XHS4LbThZ5PpMWW04L BnvaGKp/9r9WwbGY7N6+Mf+g0+nLdPNNNfGHSqmnx2H9CiLSEP/D9/a7VlBMp3A7k46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2d138UAAADcAAAADwAAAAAAAAAA AAAAAAChAgAAZHJzL2Rvd25yZXYueG1sUEsFBgAAAAAEAAQA+QAAAJMDAAAAAA== " strokecolor="windowText" strokeweight="1pt">
                    <v:stroke startarrow="oval" startarrowwidth="narrow" startarrowlength="short" endarrow="classic" endarrowwidth="narrow" joinstyle="miter"/>
                    <o:lock v:ext="edit" shapetype="f"/>
                  </v:line>
                  <v:line id="Straight Connector 256" o:spid="_x0000_s1031" style="position:absolute;flip:y;visibility:visible;mso-wrap-style:square" from="3903,0" to="3903,11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N3NcYAAADcAAAADwAAAGRycy9kb3ducmV2LnhtbESPQWsCMRSE70L/Q3iF3jSroMjWKNoi 6EFl1R56e2xeN4ubl3WT6uqvbwqCx2FmvmEms9ZW4kKNLx0r6PcSEMS50yUXCo6HZXcMwgdkjZVj UnAjD7PpS2eCqXZXzuiyD4WIEPYpKjAh1KmUPjdk0fdcTRy9H9dYDFE2hdQNXiPcVnKQJCNpseS4 YLCmD0P5af9rFazW5TbLquF993lefxdf94XZbFul3l7b+TuIQG14hh/tlVYwGI7g/0w8AnL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TdzXGAAAA3AAAAA8AAAAAAAAA AAAAAAAAoQIAAGRycy9kb3ducmV2LnhtbFBLBQYAAAAABAAEAPkAAACUAwAAAAA= " strokecolor="windowText" strokeweight="1pt">
                    <v:stroke endarrow="classic" endarrowwidth="narrow" joinstyle="miter"/>
                    <o:lock v:ext="edit" shapetype="f"/>
                  </v:line>
                  <v:shape id="Picture 257" o:spid="_x0000_s1032" type="#_x0000_t75" style="position:absolute;left:7849;top:285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lAz7GAAAA3AAAAA8AAABkcnMvZG93bnJldi54bWxEj91qwkAUhO8LfYflFHqnGwO1Gl2lKkIv /MGfBzhmT5OQ7NmQ3Zrk7d2C0MthZr5h5svOVOJOjSssKxgNIxDEqdUFZwqul+1gAsJ5ZI2VZVLQ k4Pl4vVljom2LZ/ofvaZCBB2CSrIva8TKV2ak0E3tDVx8H5sY9AH2WRSN9gGuKlkHEVjabDgsJBj Teuc0vL8axTs/fawu23wuBq362k/2pdx3ZdKvb91XzMQnjr/H362v7WC+OMT/s6EIyAX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WUDPsYAAADcAAAADwAAAAAAAAAAAAAA AACfAgAAZHJzL2Rvd25yZXYueG1sUEsFBgAAAAAEAAQA9wAAAJIDAAAAAA== ">
                    <v:imagedata r:id="rId3454" o:title=""/>
                  </v:shape>
                  <v:shape id="Picture 258" o:spid="_x0000_s1033" type="#_x0000_t75" style="position:absolute;left:20133;top:11102;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sD8PFAAAA3AAAAA8AAABkcnMvZG93bnJldi54bWxEj8FqwkAQhu9C32GZQi9SN0ZaSuoqtbTU k6AtnifZMQnNzobdjaZv7xyEHod//m/mW65H16kzhdh6NjCfZaCIK29brg38fH8+voCKCdli55kM /FGE9epussTC+gvv6XxItRIIxwINNCn1hdaxashhnPmeWLKTDw6TjKHWNuBF4K7TeZY9a4cty4UG e3pvqPo9DE4otjwu6mo3/erL/Phx2uzCUA7GPNyPb6+gEo3pf/nW3loD+ZN8KzIiAnp1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LA/DxQAAANwAAAAPAAAAAAAAAAAAAAAA AJ8CAABkcnMvZG93bnJldi54bWxQSwUGAAAAAAQABAD3AAAAkQMAAAAA ">
                    <v:imagedata r:id="rId3455" o:title=""/>
                  </v:shape>
                  <v:shape id="Picture 259" o:spid="_x0000_s1034" type="#_x0000_t75" style="position:absolute;left:21226;top:6720;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N28MfGAAAA3AAAAA8AAABkcnMvZG93bnJldi54bWxEj0FLw0AUhO+C/2F5BW9206KisdsSA4WC UGn0YG+P7DMbm30bdrdN+u+7BcHjMDPfMIvVaDtxIh9axwpm0wwEce10y42Cr8/1/TOIEJE1do5J wZkCrJa3NwvMtRt4R6cqNiJBOOSowMTY51KG2pDFMHU9cfJ+nLcYk/SN1B6HBLednGfZk7TYclow 2FNpqD5UR6vAFm72sF0Pxv++d/u34rv6KPelUneTsXgFEWmM/+G/9kYrmD++wPVMOgJye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s3bwx8YAAADcAAAADwAAAAAAAAAAAAAA AACfAgAAZHJzL2Rvd25yZXYueG1sUEsFBgAAAAAEAAQA9wAAAJIDAAAAAA== ">
                    <v:imagedata r:id="rId3456" o:title=""/>
                  </v:shape>
                  <v:shape id="Picture 260" o:spid="_x0000_s1035" type="#_x0000_t75" style="position:absolute;left:15351;top:8947;width:1524;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b1TnBAAAA3AAAAA8AAABkcnMvZG93bnJldi54bWxET89rwjAUvg/2P4Q38DZTC+2kGqUKE2Gn qYMdH82zLSYvtcna+t8vh8GOH9/v9XayRgzU+9axgsU8AUFcOd1yreByfn9dgvABWaNxTAoe5GG7 eX5aY6HdyJ80nEItYgj7AhU0IXSFlL5qyKKfu444clfXWwwR9rXUPY4x3BqZJkkuLbYcGxrsaN9Q dTv9WAVM7vp9z7MPZ8r8UGZ7s/t6Wyg1e5nKFYhAU/gX/7mPWkGax/nxTDwCcvM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Rb1TnBAAAA3AAAAA8AAAAAAAAAAAAAAAAAnwIA AGRycy9kb3ducmV2LnhtbFBLBQYAAAAABAAEAPcAAACNAwAAAAA= ">
                    <v:imagedata r:id="rId3457" o:title=""/>
                  </v:shape>
                  <v:shape id="Picture 261" o:spid="_x0000_s1036" type="#_x0000_t75" style="position:absolute;left:2063;top:9684;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Kr8YHEAAAA3AAAAA8AAABkcnMvZG93bnJldi54bWxEj0GLwjAUhO8L/ofwFrwsmragLNUoq1DQ i2Are340b9u6zUtpotZ/bwTB4zAz3zDL9WBacaXeNZYVxNMIBHFpdcOVglORTb5BOI+ssbVMCu7k YL0afSwx1fbGR7rmvhIBwi5FBbX3XSqlK2sy6Ka2Iw7en+0N+iD7SuoebwFuWplE0VwabDgs1NjR tqbyP78YBZf4YIpzdaT8lHzNzr9Ntj9sMqXGn8PPAoSnwb/Dr/ZOK0jmMTzPhCMgVw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Kr8YHEAAAA3AAAAA8AAAAAAAAAAAAAAAAA nwIAAGRycy9kb3ducmV2LnhtbFBLBQYAAAAABAAEAPcAAACQAwAAAAA= ">
                    <v:imagedata r:id="rId3458" o:title=""/>
                  </v:shape>
                  <v:shape id="Picture 262" o:spid="_x0000_s1037" type="#_x0000_t75" style="position:absolute;left:8706;top:11123;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5RnDAAAA3AAAAA8AAABkcnMvZG93bnJldi54bWxEj0trAjEUhfeF/odwC93VTAcqMjWKDyyi Kx/Q7WVynYxObqZJquO/N4Lg8nAeH2c47mwjzuRD7VjBZy8DQVw6XXOlYL9bfAxAhIissXFMCq4U YDx6fRliod2FN3TexkqkEQ4FKjAxtoWUoTRkMfRcS5y8g/MWY5K+ktrjJY3bRuZZ1pcWa04Egy3N DJWn7b9N3MXPejUzmfn9+rOT6XI3935+VOr9rZt8g4jUxWf40V5qBXk/h/uZdATk6A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5jlGcMAAADcAAAADwAAAAAAAAAAAAAAAACf AgAAZHJzL2Rvd25yZXYueG1sUEsFBgAAAAAEAAQA9wAAAI8DAAAAAA== ">
                    <v:imagedata r:id="rId3459" o:title=""/>
                  </v:shape>
                  <v:shape id="Picture 263" o:spid="_x0000_s1038" type="#_x0000_t75" style="position:absolute;left:14414;top:1108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fiCnDAAAA3AAAAA8AAABkcnMvZG93bnJldi54bWxEj9GKwjAURN8X/IdwBd/WVIXiVqOIIMq+ 6Lb7AZfm2habm5pErX+/EYR9HGbmDLNc96YVd3K+saxgMk5AEJdWN1wp+C12n3MQPiBrbC2Tgid5 WK8GH0vMtH3wD93zUIkIYZ+hgjqELpPSlzUZ9GPbEUfvbJ3BEKWrpHb4iHDTymmSpNJgw3Ghxo62 NZWX/GYU4HexncyPJ+3KJr+Fy9fV7vNUqdGw3yxABOrDf/jdPmgF03QGrzPxCMjV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B+IKcMAAADcAAAADwAAAAAAAAAAAAAAAACf AgAAZHJzL2Rvd25yZXYueG1sUEsFBgAAAAAEAAQA9wAAAI8DAAAAAA== ">
                    <v:imagedata r:id="rId3460" o:title=""/>
                  </v:shape>
                  <v:shape id="Picture 264" o:spid="_x0000_s1039" type="#_x0000_t75" style="position:absolute;left:2063;top:219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fwcNnBAAAA3AAAAA8AAABkcnMvZG93bnJldi54bWxEj0GLwjAUhO/C/ofwFrzZdGUpUo0iwuJ6 Ettdz4/m2Qabl9JErf/eCILHYWa+YRarwbbiSr03jhV8JSkI4sppw7WCv/JnMgPhA7LG1jEpuJOH 1fJjtMBcuxsf6FqEWkQI+xwVNCF0uZS+asiiT1xHHL2T6y2GKPta6h5vEW5bOU3TTFo0HBca7GjT UHUuLlbBurSnujhiud91Zvt/z7TZUVBq/Dms5yACDeEdfrV/tYJp9g3PM/EIyOU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fwcNnBAAAA3AAAAA8AAAAAAAAAAAAAAAAAnwIA AGRycy9kb3ducmV2LnhtbFBLBQYAAAAABAAEAPcAAACNAwAAAAA= ">
                    <v:imagedata r:id="rId3461" o:title=""/>
                  </v:shape>
                  <v:shape id="Picture 265" o:spid="_x0000_s1040" type="#_x0000_t75" style="position:absolute;top:463;width:393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I4RPbIAAAA3AAAAA8AAABkcnMvZG93bnJldi54bWxEj1FLAkEUhd8D/8NwhV4iZxWSWp1dJDQq kcgifbzuXHc3d+5sM6Nu/74Jgh4P55zvcKZ5ZxpxIudrywqGgwQEcWF1zaWC97fF9S0IH5A1NpZJ wTd5yLPexRRTbc/8Sqd1KEWEsE9RQRVCm0rpi4oM+oFtiaO3t85giNKVUjs8R7hp5ChJxtJgzXGh wpbuKyoO66NRMN+2X0+fd+5hswzHj9VLt3yWVzulLvvdbAIiUBf+w3/tR61gNL6B3zPxCMjsBwAA //8DAFBLAQItABQABgAIAAAAIQAEqzleAAEAAOYBAAATAAAAAAAAAAAAAAAAAAAAAABbQ29udGVu dF9UeXBlc10ueG1sUEsBAi0AFAAGAAgAAAAhAAjDGKTUAAAAkwEAAAsAAAAAAAAAAAAAAAAAMQEA AF9yZWxzLy5yZWxzUEsBAi0AFAAGAAgAAAAhADMvBZ5BAAAAOQAAABIAAAAAAAAAAAAAAAAALgIA AGRycy9waWN0dXJleG1sLnhtbFBLAQItABQABgAIAAAAIQDyOET2yAAAANwAAAAPAAAAAAAAAAAA AAAAAJ8CAABkcnMvZG93bnJldi54bWxQSwUGAAAAAAQABAD3AAAAlAMAAAAA ">
                    <v:imagedata r:id="rId3462" o:title=""/>
                  </v:shape>
                  <v:line id="Straight Connector 266" o:spid="_x0000_s1041" style="position:absolute;visibility:visible;mso-wrap-style:square" from="3937,857" to="20829,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9QIMcAAADcAAAADwAAAGRycy9kb3ducmV2LnhtbESPT2vCQBTE70K/w/IKvZlNPUSJbqS0 iEXxUFsq3l6zL39q9m3IriZ++64g9DjMzG+YxXIwjbhQ52rLCp6jGARxbnXNpYKvz9V4BsJ5ZI2N ZVJwJQfL7GG0wFTbnj/osvelCBB2KSqovG9TKV1ekUEX2ZY4eIXtDPogu1LqDvsAN42cxHEiDdYc Fips6bWi/LQ/GwVu83vsp9Of06F4+9aH7W4Wr7VT6ulxeJmD8DT4//C9/a4VTJIEbmfCEZD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j1AgxwAAANwAAAAPAAAAAAAA AAAAAAAAAKECAABkcnMvZG93bnJldi54bWxQSwUGAAAAAAQABAD5AAAAlQMAAAAA " strokecolor="red" strokeweight="1pt">
                    <v:stroke startarrow="classic" startarrowwidth="narrow" endarrow="classic" endarrowwidth="narrow" joinstyle="miter"/>
                  </v:line>
                  <v:shape id="Picture 267" o:spid="_x0000_s1042" type="#_x0000_t75" style="position:absolute;left:11882;top:95;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JtFjGAAAA3AAAAA8AAABkcnMvZG93bnJldi54bWxEj1trAjEUhN8L/Q/hFHwRzboFLatRrBfs gxa8gK+HzelmcXOybKJu/70pCH0cZuYbZjJrbSVu1PjSsYJBPwFBnDtdcqHgdFz3PkD4gKyxckwK fsnDbPr6MsFMuzvv6XYIhYgQ9hkqMCHUmZQ+N2TR911NHL0f11gMUTaF1A3eI9xWMk2SobRYclww WNPCUH45XK2CSnY//f6yOu/M+3bu0s3y9J0sleq8tfMxiEBt+A8/219aQTocwd+ZeATk9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km0WMYAAADcAAAADwAAAAAAAAAAAAAA AACfAgAAZHJzL2Rvd25yZXYueG1sUEsFBgAAAAAEAAQA9wAAAJIDAAAAAA== " filled="t" fillcolor="window">
                    <v:imagedata r:id="rId3463" o:title=""/>
                  </v:shape>
                  <v:line id="Straight Connector 268" o:spid="_x0000_s1043" style="position:absolute;visibility:visible;mso-wrap-style:square" from="4129,8096" to="9627,8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xhycQAAADcAAAADwAAAGRycy9kb3ducmV2LnhtbERPTWvCQBC9F/wPywje6kYPRmJWEaVU WnqoFYO3MTsm0exsyG6T9N93D4UeH+873QymFh21rrKsYDaNQBDnVldcKDh9vTwvQTiPrLG2TAp+ yMFmPXpKMdG250/qjr4QIYRdggpK75tESpeXZNBNbUMcuJttDfoA20LqFvsQbmo5j6KFNFhxaCix oV1J+eP4bRS4t/ulj+PrI7vtzzp7/1hGr9opNRkP2xUIT4P/F/+5D1rBfBHWhjPhCM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XGHJxAAAANwAAAAPAAAAAAAAAAAA AAAAAKECAABkcnMvZG93bnJldi54bWxQSwUGAAAAAAQABAD5AAAAkgMAAAAA " strokecolor="red" strokeweight="1pt">
                    <v:stroke startarrow="classic" startarrowwidth="narrow" endarrow="classic" endarrowwidth="narrow" joinstyle="miter"/>
                    <o:lock v:ext="edit" shapetype="f"/>
                  </v:line>
                  <v:shape id="Picture 269" o:spid="_x0000_s1044" type="#_x0000_t75" style="position:absolute;left:5925;top:7334;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sj+JbDAAAA3AAAAA8AAABkcnMvZG93bnJldi54bWxEj1FrwjAUhd+F/YdwB75pOgXduqYigqBs L9b9gEtz13RrbkoSa92vXwYDHw/nnO9wis1oOzGQD61jBU/zDARx7XTLjYKP8372DCJEZI2dY1Jw owCb8mFSYK7dlU80VLERCcIhRwUmxj6XMtSGLIa564mT9+m8xZikb6T2eE1w28lFlq2kxZbTgsGe dobq7+piFWB1tPWpPb8v3/Y80Jp/vLFfSk0fx+0riEhjvIf/2wetYLF6gb8z6QjI8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yP4lsMAAADcAAAADwAAAAAAAAAAAAAAAACf AgAAZHJzL2Rvd25yZXYueG1sUEsFBgAAAAAEAAQA9wAAAI8DAAAAAA== " filled="t" fillcolor="window">
                    <v:imagedata r:id="rId3464" o:title=""/>
                  </v:shape>
                </v:group>
                <w10:anchorlock/>
              </v:group>
            </w:pict>
          </mc:Fallback>
        </mc:AlternateContent>
      </w:r>
    </w:p>
    <w:p w:rsidR="005C3C9B" w:rsidRDefault="005C3C9B" w:rsidP="00FD14D7">
      <w:pPr>
        <w:tabs>
          <w:tab w:val="left" w:pos="284"/>
          <w:tab w:val="left" w:pos="2835"/>
          <w:tab w:val="left" w:pos="5387"/>
          <w:tab w:val="left" w:pos="7938"/>
        </w:tabs>
        <w:ind w:firstLine="142"/>
      </w:pPr>
      <w:r>
        <w:t>Từ đồ thị, ta có:</w:t>
      </w:r>
    </w:p>
    <w:p w:rsidR="005C3C9B" w:rsidRDefault="005C3C9B" w:rsidP="00B835DC">
      <w:pPr>
        <w:pStyle w:val="ListParagraph"/>
        <w:numPr>
          <w:ilvl w:val="0"/>
          <w:numId w:val="73"/>
        </w:numPr>
        <w:tabs>
          <w:tab w:val="left" w:pos="284"/>
          <w:tab w:val="left" w:pos="2835"/>
          <w:tab w:val="left" w:pos="5387"/>
          <w:tab w:val="left" w:pos="7938"/>
        </w:tabs>
        <w:jc w:val="both"/>
      </w:pPr>
      <w:r w:rsidRPr="00FF54C6">
        <w:rPr>
          <w:position w:val="-6"/>
        </w:rPr>
        <w:object w:dxaOrig="700" w:dyaOrig="279">
          <v:shape id="_x0000_i2724" type="#_x0000_t75" style="width:35.25pt;height:14.25pt" o:ole="">
            <v:imagedata r:id="rId3465" o:title=""/>
          </v:shape>
          <o:OLEObject Type="Embed" ProgID="Equation.DSMT4" ShapeID="_x0000_i2724" DrawAspect="Content" ObjectID="_1653894873" r:id="rId3466"/>
        </w:object>
      </w:r>
      <w:r>
        <w:t xml:space="preserve">cm, </w:t>
      </w:r>
      <w:r w:rsidRPr="00FF54C6">
        <w:rPr>
          <w:position w:val="-12"/>
        </w:rPr>
        <w:object w:dxaOrig="820" w:dyaOrig="360">
          <v:shape id="_x0000_i2725" type="#_x0000_t75" style="width:40.5pt;height:18pt" o:ole="">
            <v:imagedata r:id="rId3467" o:title=""/>
          </v:shape>
          <o:OLEObject Type="Embed" ProgID="Equation.DSMT4" ShapeID="_x0000_i2725" DrawAspect="Content" ObjectID="_1653894874" r:id="rId3468"/>
        </w:object>
      </w:r>
      <w:r>
        <w:t xml:space="preserve">cm → </w:t>
      </w:r>
      <w:r w:rsidRPr="00FF54C6">
        <w:rPr>
          <w:position w:val="-32"/>
        </w:rPr>
        <w:object w:dxaOrig="3060" w:dyaOrig="740">
          <v:shape id="_x0000_i2726" type="#_x0000_t75" style="width:153.75pt;height:36.75pt" o:ole="">
            <v:imagedata r:id="rId3469" o:title=""/>
          </v:shape>
          <o:OLEObject Type="Embed" ProgID="Equation.DSMT4" ShapeID="_x0000_i2726" DrawAspect="Content" ObjectID="_1653894875" r:id="rId3470"/>
        </w:object>
      </w:r>
      <w:r>
        <w:t>.</w:t>
      </w:r>
    </w:p>
    <w:p w:rsidR="005C3C9B" w:rsidRDefault="005C3C9B" w:rsidP="00B835DC">
      <w:pPr>
        <w:pStyle w:val="ListParagraph"/>
        <w:numPr>
          <w:ilvl w:val="0"/>
          <w:numId w:val="73"/>
        </w:numPr>
        <w:tabs>
          <w:tab w:val="left" w:pos="284"/>
          <w:tab w:val="left" w:pos="2835"/>
          <w:tab w:val="left" w:pos="5387"/>
          <w:tab w:val="left" w:pos="7938"/>
        </w:tabs>
        <w:jc w:val="both"/>
      </w:pPr>
      <w:r w:rsidRPr="00003E2F">
        <w:rPr>
          <w:position w:val="-6"/>
        </w:rPr>
        <w:object w:dxaOrig="139" w:dyaOrig="240">
          <v:shape id="_x0000_i2727" type="#_x0000_t75" style="width:6.75pt;height:11.25pt" o:ole="">
            <v:imagedata r:id="rId3471" o:title=""/>
          </v:shape>
          <o:OLEObject Type="Embed" ProgID="Equation.DSMT4" ShapeID="_x0000_i2727" DrawAspect="Content" ObjectID="_1653894876" r:id="rId3472"/>
        </w:object>
      </w:r>
      <w:r>
        <w:t xml:space="preserve">: </w:t>
      </w:r>
      <w:r w:rsidRPr="00003E2F">
        <w:rPr>
          <w:position w:val="-12"/>
        </w:rPr>
        <w:object w:dxaOrig="680" w:dyaOrig="360">
          <v:shape id="_x0000_i2728" type="#_x0000_t75" style="width:33pt;height:18pt" o:ole="">
            <v:imagedata r:id="rId3473" o:title=""/>
          </v:shape>
          <o:OLEObject Type="Embed" ProgID="Equation.DSMT4" ShapeID="_x0000_i2728" DrawAspect="Content" ObjectID="_1653894877" r:id="rId3474"/>
        </w:object>
      </w:r>
      <w:r>
        <w:t xml:space="preserve"> → </w:t>
      </w:r>
      <w:r w:rsidRPr="00003E2F">
        <w:rPr>
          <w:position w:val="-24"/>
        </w:rPr>
        <w:object w:dxaOrig="1080" w:dyaOrig="680">
          <v:shape id="_x0000_i2729" type="#_x0000_t75" style="width:54pt;height:33pt" o:ole="">
            <v:imagedata r:id="rId3475" o:title=""/>
          </v:shape>
          <o:OLEObject Type="Embed" ProgID="Equation.DSMT4" ShapeID="_x0000_i2729" DrawAspect="Content" ObjectID="_1653894878" r:id="rId3476"/>
        </w:object>
      </w:r>
      <w:r>
        <w:t xml:space="preserve"> hay </w:t>
      </w:r>
      <w:r w:rsidRPr="00003E2F">
        <w:rPr>
          <w:position w:val="-24"/>
        </w:rPr>
        <w:object w:dxaOrig="960" w:dyaOrig="680">
          <v:shape id="_x0000_i2730" type="#_x0000_t75" style="width:47.25pt;height:33pt" o:ole="">
            <v:imagedata r:id="rId3477" o:title=""/>
          </v:shape>
          <o:OLEObject Type="Embed" ProgID="Equation.DSMT4" ShapeID="_x0000_i2730" DrawAspect="Content" ObjectID="_1653894879" r:id="rId3478"/>
        </w:object>
      </w:r>
      <w:r>
        <w:t>.</w:t>
      </w:r>
    </w:p>
    <w:p w:rsidR="005C3C9B" w:rsidRPr="00B74C77" w:rsidRDefault="005C3C9B" w:rsidP="00FD14D7">
      <w:pPr>
        <w:tabs>
          <w:tab w:val="left" w:pos="284"/>
          <w:tab w:val="left" w:pos="2835"/>
          <w:tab w:val="left" w:pos="5387"/>
          <w:tab w:val="left" w:pos="7938"/>
        </w:tabs>
        <w:ind w:firstLine="142"/>
        <w:rPr>
          <w:bCs/>
        </w:rPr>
      </w:pPr>
      <w:r>
        <w:rPr>
          <w:bCs/>
        </w:rPr>
        <w:t xml:space="preserve">→ </w:t>
      </w:r>
      <w:r w:rsidRPr="00003E2F">
        <w:rPr>
          <w:bCs/>
          <w:position w:val="-36"/>
        </w:rPr>
        <w:object w:dxaOrig="3620" w:dyaOrig="920">
          <v:shape id="_x0000_i2731" type="#_x0000_t75" style="width:180.75pt;height:46.5pt" o:ole="">
            <v:imagedata r:id="rId3479" o:title=""/>
          </v:shape>
          <o:OLEObject Type="Embed" ProgID="Equation.DSMT4" ShapeID="_x0000_i2731" DrawAspect="Content" ObjectID="_1653894880" r:id="rId3480"/>
        </w:object>
      </w:r>
      <w:r>
        <w:rPr>
          <w:bCs/>
        </w:rPr>
        <w:t>.</w:t>
      </w:r>
    </w:p>
    <w:p w:rsidR="005C3C9B" w:rsidRDefault="005C3C9B" w:rsidP="0012391C">
      <w:pPr>
        <w:tabs>
          <w:tab w:val="left" w:pos="284"/>
          <w:tab w:val="left" w:pos="2835"/>
          <w:tab w:val="left" w:pos="5387"/>
          <w:tab w:val="left" w:pos="7938"/>
        </w:tabs>
        <w:ind w:firstLine="142"/>
      </w:pPr>
      <w:r w:rsidRPr="00516F94">
        <w:rPr>
          <w:b/>
          <w:bCs/>
        </w:rPr>
        <w:t xml:space="preserve">Câu </w:t>
      </w:r>
      <w:r>
        <w:rPr>
          <w:b/>
          <w:bCs/>
        </w:rPr>
        <w:t>30</w:t>
      </w:r>
      <w:r w:rsidRPr="00516F94">
        <w:rPr>
          <w:b/>
          <w:bCs/>
        </w:rPr>
        <w:t>:</w:t>
      </w:r>
      <w:r w:rsidRPr="00516F94">
        <w:rPr>
          <w:bCs/>
        </w:rPr>
        <w:t xml:space="preserve"> </w:t>
      </w:r>
      <w:r>
        <w:t xml:space="preserve">Một khung dây dẫn hình chữ nhật, cạnh </w:t>
      </w:r>
      <w:r w:rsidRPr="0047285A">
        <w:rPr>
          <w:position w:val="-6"/>
        </w:rPr>
        <w:object w:dxaOrig="680" w:dyaOrig="279">
          <v:shape id="_x0000_i2732" type="#_x0000_t75" style="width:33pt;height:14.25pt" o:ole="">
            <v:imagedata r:id="rId3084" o:title=""/>
          </v:shape>
          <o:OLEObject Type="Embed" ProgID="Equation.DSMT4" ShapeID="_x0000_i2732" DrawAspect="Content" ObjectID="_1653894881" r:id="rId3481"/>
        </w:object>
      </w:r>
      <w:r>
        <w:t xml:space="preserve">cm, </w:t>
      </w:r>
      <w:r w:rsidRPr="0047285A">
        <w:rPr>
          <w:position w:val="-6"/>
        </w:rPr>
        <w:object w:dxaOrig="680" w:dyaOrig="279">
          <v:shape id="_x0000_i2733" type="#_x0000_t75" style="width:33pt;height:14.25pt" o:ole="">
            <v:imagedata r:id="rId3086" o:title=""/>
          </v:shape>
          <o:OLEObject Type="Embed" ProgID="Equation.DSMT4" ShapeID="_x0000_i2733" DrawAspect="Content" ObjectID="_1653894882" r:id="rId3482"/>
        </w:object>
      </w:r>
      <w:r>
        <w:t xml:space="preserve"> cm, điện trở </w:t>
      </w:r>
      <w:r w:rsidRPr="0047285A">
        <w:rPr>
          <w:position w:val="-10"/>
        </w:rPr>
        <w:object w:dxaOrig="920" w:dyaOrig="320">
          <v:shape id="_x0000_i2734" type="#_x0000_t75" style="width:46.5pt;height:15.75pt" o:ole="">
            <v:imagedata r:id="rId3088" o:title=""/>
          </v:shape>
          <o:OLEObject Type="Embed" ProgID="Equation.DSMT4" ShapeID="_x0000_i2734" DrawAspect="Content" ObjectID="_1653894883" r:id="rId3483"/>
        </w:object>
      </w:r>
      <w:r>
        <w:t xml:space="preserve">Ω. Trong mặt phẳng khung dây, có hai vùng từ trường được chia đều nhau lần lượt </w:t>
      </w:r>
      <w:r w:rsidRPr="0047285A">
        <w:rPr>
          <w:position w:val="-12"/>
        </w:rPr>
        <w:object w:dxaOrig="300" w:dyaOrig="400">
          <v:shape id="_x0000_i2735" type="#_x0000_t75" style="width:15pt;height:20.25pt" o:ole="">
            <v:imagedata r:id="rId3090" o:title=""/>
          </v:shape>
          <o:OLEObject Type="Embed" ProgID="Equation.DSMT4" ShapeID="_x0000_i2735" DrawAspect="Content" ObjectID="_1653894884" r:id="rId3484"/>
        </w:object>
      </w:r>
      <w:r>
        <w:t xml:space="preserve">, </w:t>
      </w:r>
      <w:r w:rsidRPr="0047285A">
        <w:rPr>
          <w:position w:val="-12"/>
        </w:rPr>
        <w:object w:dxaOrig="320" w:dyaOrig="400">
          <v:shape id="_x0000_i2736" type="#_x0000_t75" style="width:15.75pt;height:20.25pt" o:ole="">
            <v:imagedata r:id="rId3092" o:title=""/>
          </v:shape>
          <o:OLEObject Type="Embed" ProgID="Equation.DSMT4" ShapeID="_x0000_i2736" DrawAspect="Content" ObjectID="_1653894885" r:id="rId3485"/>
        </w:object>
      </w:r>
      <w:r>
        <w:t xml:space="preserve"> . Đồ thị biễu diễn sự thay đổi của cảm ứng từ </w:t>
      </w:r>
      <w:r w:rsidRPr="00CE510B">
        <w:rPr>
          <w:position w:val="-12"/>
        </w:rPr>
        <w:object w:dxaOrig="300" w:dyaOrig="360">
          <v:shape id="_x0000_i2737" type="#_x0000_t75" style="width:15pt;height:18pt" o:ole="">
            <v:imagedata r:id="rId3094" o:title=""/>
          </v:shape>
          <o:OLEObject Type="Embed" ProgID="Equation.DSMT4" ShapeID="_x0000_i2737" DrawAspect="Content" ObjectID="_1653894886" r:id="rId3486"/>
        </w:object>
      </w:r>
      <w:r>
        <w:t xml:space="preserve"> tại hai vùng không gian theo thời gian được cho như hình vẽ. Dòng điện cảm ứng trong mạch trong khoảng thời gian từ </w:t>
      </w:r>
      <w:r w:rsidRPr="00D936B2">
        <w:rPr>
          <w:position w:val="-6"/>
        </w:rPr>
        <w:object w:dxaOrig="499" w:dyaOrig="279">
          <v:shape id="_x0000_i2738" type="#_x0000_t75" style="width:25.5pt;height:14.25pt" o:ole="">
            <v:imagedata r:id="rId3096" o:title=""/>
          </v:shape>
          <o:OLEObject Type="Embed" ProgID="Equation.DSMT4" ShapeID="_x0000_i2738" DrawAspect="Content" ObjectID="_1653894887" r:id="rId3487"/>
        </w:object>
      </w:r>
      <w:r>
        <w:t xml:space="preserve"> đến </w:t>
      </w:r>
      <w:r w:rsidRPr="00D936B2">
        <w:rPr>
          <w:position w:val="-6"/>
        </w:rPr>
        <w:object w:dxaOrig="499" w:dyaOrig="279">
          <v:shape id="_x0000_i2739" type="#_x0000_t75" style="width:25.5pt;height:14.25pt" o:ole="">
            <v:imagedata r:id="rId3098" o:title=""/>
          </v:shape>
          <o:OLEObject Type="Embed" ProgID="Equation.DSMT4" ShapeID="_x0000_i2739" DrawAspect="Content" ObjectID="_1653894888" r:id="rId3488"/>
        </w:object>
      </w:r>
      <w:r>
        <w:t>s</w:t>
      </w:r>
    </w:p>
    <w:p w:rsidR="005C3C9B" w:rsidRDefault="007974A5" w:rsidP="0012391C">
      <w:pPr>
        <w:tabs>
          <w:tab w:val="left" w:pos="284"/>
          <w:tab w:val="left" w:pos="2835"/>
          <w:tab w:val="left" w:pos="5387"/>
          <w:tab w:val="left" w:pos="7938"/>
        </w:tabs>
        <w:ind w:firstLine="142"/>
      </w:pPr>
      <w:r>
        <w:rPr>
          <w:noProof/>
        </w:rPr>
        <mc:AlternateContent>
          <mc:Choice Requires="wpc">
            <w:drawing>
              <wp:inline distT="0" distB="0" distL="0" distR="0">
                <wp:extent cx="6503035" cy="1428115"/>
                <wp:effectExtent l="0" t="38100" r="0" b="635"/>
                <wp:docPr id="1013" name="Canvas 5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90" name="Group 290">
                          <a:extLst>
                            <a:ext uri="{FF2B5EF4-FFF2-40B4-BE49-F238E27FC236}"/>
                          </a:extLst>
                        </wpg:cNvPr>
                        <wpg:cNvGrpSpPr/>
                        <wpg:grpSpPr>
                          <a:xfrm>
                            <a:off x="939317" y="35999"/>
                            <a:ext cx="5115429" cy="1392196"/>
                            <a:chOff x="0" y="0"/>
                            <a:chExt cx="5115429" cy="1392196"/>
                          </a:xfrm>
                        </wpg:grpSpPr>
                        <pic:pic xmlns:pic="http://schemas.openxmlformats.org/drawingml/2006/picture">
                          <pic:nvPicPr>
                            <pic:cNvPr id="291" name="Picture 291">
                              <a:extLst>
                                <a:ext uri="{FF2B5EF4-FFF2-40B4-BE49-F238E27FC236}"/>
                              </a:extLst>
                            </pic:cNvPr>
                            <pic:cNvPicPr>
                              <a:picLocks noChangeAspect="1"/>
                            </pic:cNvPicPr>
                          </pic:nvPicPr>
                          <pic:blipFill>
                            <a:blip r:embed="rId3100"/>
                            <a:stretch>
                              <a:fillRect/>
                            </a:stretch>
                          </pic:blipFill>
                          <pic:spPr>
                            <a:xfrm>
                              <a:off x="3032507" y="308418"/>
                              <a:ext cx="1884998" cy="962025"/>
                            </a:xfrm>
                            <a:prstGeom prst="rect">
                              <a:avLst/>
                            </a:prstGeom>
                          </pic:spPr>
                        </pic:pic>
                        <wps:wsp>
                          <wps:cNvPr id="292" name="Straight Connector 292">
                            <a:extLst>
                              <a:ext uri="{FF2B5EF4-FFF2-40B4-BE49-F238E27FC236}"/>
                            </a:extLst>
                          </wps:cNvPr>
                          <wps:cNvCnPr/>
                          <wps:spPr>
                            <a:xfrm>
                              <a:off x="3034345" y="639475"/>
                              <a:ext cx="2081084"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93" name="Straight Connector 293">
                            <a:extLst>
                              <a:ext uri="{FF2B5EF4-FFF2-40B4-BE49-F238E27FC236}"/>
                            </a:extLst>
                          </wps:cNvPr>
                          <wps:cNvCnPr>
                            <a:cxnSpLocks/>
                          </wps:cNvCnPr>
                          <wps:spPr>
                            <a:xfrm flipV="1">
                              <a:off x="3035832" y="0"/>
                              <a:ext cx="0" cy="1290049"/>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94" name="Picture 294">
                              <a:extLst>
                                <a:ext uri="{FF2B5EF4-FFF2-40B4-BE49-F238E27FC236}"/>
                              </a:extLst>
                            </pic:cNvPr>
                            <pic:cNvPicPr/>
                          </pic:nvPicPr>
                          <pic:blipFill>
                            <a:blip r:embed="rId3101"/>
                            <a:stretch>
                              <a:fillRect/>
                            </a:stretch>
                          </pic:blipFill>
                          <pic:spPr>
                            <a:xfrm>
                              <a:off x="2900850" y="622606"/>
                              <a:ext cx="139691" cy="152331"/>
                            </a:xfrm>
                            <a:prstGeom prst="rect">
                              <a:avLst/>
                            </a:prstGeom>
                          </pic:spPr>
                        </pic:pic>
                        <pic:pic xmlns:pic="http://schemas.openxmlformats.org/drawingml/2006/picture">
                          <pic:nvPicPr>
                            <pic:cNvPr id="295" name="Picture 295">
                              <a:extLst>
                                <a:ext uri="{FF2B5EF4-FFF2-40B4-BE49-F238E27FC236}"/>
                              </a:extLst>
                            </pic:cNvPr>
                            <pic:cNvPicPr/>
                          </pic:nvPicPr>
                          <pic:blipFill>
                            <a:blip r:embed="rId3102"/>
                            <a:stretch>
                              <a:fillRect/>
                            </a:stretch>
                          </pic:blipFill>
                          <pic:spPr>
                            <a:xfrm>
                              <a:off x="2748459" y="264006"/>
                              <a:ext cx="279383" cy="165025"/>
                            </a:xfrm>
                            <a:prstGeom prst="rect">
                              <a:avLst/>
                            </a:prstGeom>
                          </pic:spPr>
                        </pic:pic>
                        <pic:pic xmlns:pic="http://schemas.openxmlformats.org/drawingml/2006/picture">
                          <pic:nvPicPr>
                            <pic:cNvPr id="296" name="Picture 296">
                              <a:extLst>
                                <a:ext uri="{FF2B5EF4-FFF2-40B4-BE49-F238E27FC236}"/>
                              </a:extLst>
                            </pic:cNvPr>
                            <pic:cNvPicPr/>
                          </pic:nvPicPr>
                          <pic:blipFill>
                            <a:blip r:embed="rId3103"/>
                            <a:stretch>
                              <a:fillRect/>
                            </a:stretch>
                          </pic:blipFill>
                          <pic:spPr>
                            <a:xfrm>
                              <a:off x="2592795" y="54537"/>
                              <a:ext cx="431773" cy="190414"/>
                            </a:xfrm>
                            <a:prstGeom prst="rect">
                              <a:avLst/>
                            </a:prstGeom>
                          </pic:spPr>
                        </pic:pic>
                        <pic:pic xmlns:pic="http://schemas.openxmlformats.org/drawingml/2006/picture">
                          <pic:nvPicPr>
                            <pic:cNvPr id="297" name="Picture 297">
                              <a:extLst>
                                <a:ext uri="{FF2B5EF4-FFF2-40B4-BE49-F238E27FC236}"/>
                              </a:extLst>
                            </pic:cNvPr>
                            <pic:cNvPicPr/>
                          </pic:nvPicPr>
                          <pic:blipFill>
                            <a:blip r:embed="rId3104"/>
                            <a:stretch>
                              <a:fillRect/>
                            </a:stretch>
                          </pic:blipFill>
                          <pic:spPr>
                            <a:xfrm>
                              <a:off x="4861395" y="624983"/>
                              <a:ext cx="228586" cy="190414"/>
                            </a:xfrm>
                            <a:prstGeom prst="rect">
                              <a:avLst/>
                            </a:prstGeom>
                          </pic:spPr>
                        </pic:pic>
                        <pic:pic xmlns:pic="http://schemas.openxmlformats.org/drawingml/2006/picture">
                          <pic:nvPicPr>
                            <pic:cNvPr id="298" name="Picture 298">
                              <a:extLst>
                                <a:ext uri="{FF2B5EF4-FFF2-40B4-BE49-F238E27FC236}"/>
                              </a:extLst>
                            </pic:cNvPr>
                            <pic:cNvPicPr/>
                          </pic:nvPicPr>
                          <pic:blipFill>
                            <a:blip r:embed="rId3105"/>
                            <a:stretch>
                              <a:fillRect/>
                            </a:stretch>
                          </pic:blipFill>
                          <pic:spPr>
                            <a:xfrm>
                              <a:off x="4704242" y="1252559"/>
                              <a:ext cx="114293" cy="139637"/>
                            </a:xfrm>
                            <a:prstGeom prst="rect">
                              <a:avLst/>
                            </a:prstGeom>
                          </pic:spPr>
                        </pic:pic>
                        <wps:wsp>
                          <wps:cNvPr id="299" name="Rectangle 299">
                            <a:extLst>
                              <a:ext uri="{FF2B5EF4-FFF2-40B4-BE49-F238E27FC236}"/>
                            </a:extLst>
                          </wps:cNvPr>
                          <wps:cNvSpPr/>
                          <wps:spPr>
                            <a:xfrm>
                              <a:off x="219332" y="244725"/>
                              <a:ext cx="540000" cy="108000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0" name="Straight Connector 300">
                            <a:extLst>
                              <a:ext uri="{FF2B5EF4-FFF2-40B4-BE49-F238E27FC236}"/>
                            </a:extLst>
                          </wps:cNvPr>
                          <wps:cNvCnPr/>
                          <wps:spPr>
                            <a:xfrm>
                              <a:off x="219332" y="789840"/>
                              <a:ext cx="540000" cy="0"/>
                            </a:xfrm>
                            <a:prstGeom prst="line">
                              <a:avLst/>
                            </a:prstGeom>
                            <a:noFill/>
                            <a:ln w="6350" cap="flat" cmpd="sng" algn="ctr">
                              <a:solidFill>
                                <a:sysClr val="windowText" lastClr="000000"/>
                              </a:solidFill>
                              <a:prstDash val="lgDash"/>
                              <a:miter lim="800000"/>
                            </a:ln>
                            <a:effectLst/>
                          </wps:spPr>
                          <wps:bodyPr/>
                        </wps:wsp>
                        <wps:wsp>
                          <wps:cNvPr id="301" name="Circle: Hollow 301">
                            <a:extLst>
                              <a:ext uri="{FF2B5EF4-FFF2-40B4-BE49-F238E27FC236}"/>
                            </a:extLst>
                          </wps:cNvPr>
                          <wps:cNvSpPr/>
                          <wps:spPr>
                            <a:xfrm>
                              <a:off x="392659" y="438388"/>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2" name="Flowchart: Summing Junction 302">
                            <a:extLst>
                              <a:ext uri="{FF2B5EF4-FFF2-40B4-BE49-F238E27FC236}"/>
                            </a:extLst>
                          </wps:cNvPr>
                          <wps:cNvSpPr/>
                          <wps:spPr>
                            <a:xfrm>
                              <a:off x="391207" y="951652"/>
                              <a:ext cx="194388" cy="194312"/>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3" name="Picture 303">
                              <a:extLst>
                                <a:ext uri="{FF2B5EF4-FFF2-40B4-BE49-F238E27FC236}"/>
                              </a:extLst>
                            </pic:cNvPr>
                            <pic:cNvPicPr/>
                          </pic:nvPicPr>
                          <pic:blipFill>
                            <a:blip r:embed="rId3106"/>
                            <a:stretch>
                              <a:fillRect/>
                            </a:stretch>
                          </pic:blipFill>
                          <pic:spPr>
                            <a:xfrm>
                              <a:off x="4348664" y="286217"/>
                              <a:ext cx="177789" cy="190414"/>
                            </a:xfrm>
                            <a:prstGeom prst="rect">
                              <a:avLst/>
                            </a:prstGeom>
                            <a:solidFill>
                              <a:sysClr val="window" lastClr="FFFFFF"/>
                            </a:solidFill>
                          </pic:spPr>
                        </pic:pic>
                        <pic:pic xmlns:pic="http://schemas.openxmlformats.org/drawingml/2006/picture">
                          <pic:nvPicPr>
                            <pic:cNvPr id="304" name="Picture 304">
                              <a:extLst>
                                <a:ext uri="{FF2B5EF4-FFF2-40B4-BE49-F238E27FC236}"/>
                              </a:extLst>
                            </pic:cNvPr>
                            <pic:cNvPicPr/>
                          </pic:nvPicPr>
                          <pic:blipFill>
                            <a:blip r:embed="rId3107"/>
                            <a:stretch>
                              <a:fillRect/>
                            </a:stretch>
                          </pic:blipFill>
                          <pic:spPr>
                            <a:xfrm>
                              <a:off x="0" y="438388"/>
                              <a:ext cx="177789" cy="190414"/>
                            </a:xfrm>
                            <a:prstGeom prst="rect">
                              <a:avLst/>
                            </a:prstGeom>
                          </pic:spPr>
                        </pic:pic>
                        <pic:pic xmlns:pic="http://schemas.openxmlformats.org/drawingml/2006/picture">
                          <pic:nvPicPr>
                            <pic:cNvPr id="305" name="Picture 305">
                              <a:extLst>
                                <a:ext uri="{FF2B5EF4-FFF2-40B4-BE49-F238E27FC236}"/>
                              </a:extLst>
                            </pic:cNvPr>
                            <pic:cNvPicPr/>
                          </pic:nvPicPr>
                          <pic:blipFill>
                            <a:blip r:embed="rId3108"/>
                            <a:stretch>
                              <a:fillRect/>
                            </a:stretch>
                          </pic:blipFill>
                          <pic:spPr>
                            <a:xfrm>
                              <a:off x="0" y="959775"/>
                              <a:ext cx="203188" cy="190414"/>
                            </a:xfrm>
                            <a:prstGeom prst="rect">
                              <a:avLst/>
                            </a:prstGeom>
                          </pic:spPr>
                        </pic:pic>
                        <pic:pic xmlns:pic="http://schemas.openxmlformats.org/drawingml/2006/picture">
                          <pic:nvPicPr>
                            <pic:cNvPr id="306" name="Picture 306">
                              <a:extLst>
                                <a:ext uri="{FF2B5EF4-FFF2-40B4-BE49-F238E27FC236}"/>
                              </a:extLst>
                            </pic:cNvPr>
                            <pic:cNvPicPr/>
                          </pic:nvPicPr>
                          <pic:blipFill>
                            <a:blip r:embed="rId3109"/>
                            <a:stretch>
                              <a:fillRect/>
                            </a:stretch>
                          </pic:blipFill>
                          <pic:spPr>
                            <a:xfrm>
                              <a:off x="4074887" y="947203"/>
                              <a:ext cx="203188" cy="190414"/>
                            </a:xfrm>
                            <a:prstGeom prst="rect">
                              <a:avLst/>
                            </a:prstGeom>
                            <a:solidFill>
                              <a:sysClr val="window" lastClr="FFFFFF"/>
                            </a:solidFill>
                          </pic:spPr>
                        </pic:pic>
                        <wps:wsp>
                          <wps:cNvPr id="307" name="Straight Connector 307">
                            <a:extLst>
                              <a:ext uri="{FF2B5EF4-FFF2-40B4-BE49-F238E27FC236}"/>
                            </a:extLst>
                          </wps:cNvPr>
                          <wps:cNvCnPr/>
                          <wps:spPr>
                            <a:xfrm>
                              <a:off x="1653766" y="946809"/>
                              <a:ext cx="631735" cy="0"/>
                            </a:xfrm>
                            <a:prstGeom prst="line">
                              <a:avLst/>
                            </a:prstGeom>
                            <a:noFill/>
                            <a:ln w="12700" cap="flat" cmpd="sng" algn="ctr">
                              <a:solidFill>
                                <a:sysClr val="windowText" lastClr="000000"/>
                              </a:solidFill>
                              <a:prstDash val="solid"/>
                              <a:miter lim="800000"/>
                              <a:tailEnd type="stealth" w="sm" len="med"/>
                            </a:ln>
                            <a:effectLst/>
                          </wps:spPr>
                          <wps:bodyPr/>
                        </wps:wsp>
                        <wps:wsp>
                          <wps:cNvPr id="308" name="Straight Connector 308">
                            <a:extLst>
                              <a:ext uri="{FF2B5EF4-FFF2-40B4-BE49-F238E27FC236}"/>
                            </a:extLst>
                          </wps:cNvPr>
                          <wps:cNvCnPr>
                            <a:cxnSpLocks/>
                          </wps:cNvCnPr>
                          <wps:spPr>
                            <a:xfrm rot="16200000" flipV="1">
                              <a:off x="1333160" y="637412"/>
                              <a:ext cx="631487" cy="0"/>
                            </a:xfrm>
                            <a:prstGeom prst="line">
                              <a:avLst/>
                            </a:prstGeom>
                            <a:noFill/>
                            <a:ln w="12700" cap="flat" cmpd="sng" algn="ctr">
                              <a:solidFill>
                                <a:sysClr val="windowText" lastClr="000000"/>
                              </a:solidFill>
                              <a:prstDash val="solid"/>
                              <a:miter lim="800000"/>
                              <a:tailEnd type="stealth" w="sm" len="med"/>
                            </a:ln>
                            <a:effectLst/>
                          </wps:spPr>
                          <wps:bodyPr/>
                        </wps:wsp>
                        <wps:wsp>
                          <wps:cNvPr id="309" name="Circle: Hollow 309">
                            <a:extLst>
                              <a:ext uri="{FF2B5EF4-FFF2-40B4-BE49-F238E27FC236}"/>
                            </a:extLst>
                          </wps:cNvPr>
                          <wps:cNvSpPr/>
                          <wps:spPr>
                            <a:xfrm>
                              <a:off x="1552229" y="847474"/>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0" name="Picture 310">
                              <a:extLst>
                                <a:ext uri="{FF2B5EF4-FFF2-40B4-BE49-F238E27FC236}"/>
                              </a:extLst>
                            </pic:cNvPr>
                            <pic:cNvPicPr/>
                          </pic:nvPicPr>
                          <pic:blipFill>
                            <a:blip r:embed="rId3110"/>
                            <a:stretch>
                              <a:fillRect/>
                            </a:stretch>
                          </pic:blipFill>
                          <pic:spPr>
                            <a:xfrm>
                              <a:off x="1508432" y="1024564"/>
                              <a:ext cx="114293" cy="114248"/>
                            </a:xfrm>
                            <a:prstGeom prst="rect">
                              <a:avLst/>
                            </a:prstGeom>
                          </pic:spPr>
                        </pic:pic>
                        <pic:pic xmlns:pic="http://schemas.openxmlformats.org/drawingml/2006/picture">
                          <pic:nvPicPr>
                            <pic:cNvPr id="311" name="Picture 311">
                              <a:extLst>
                                <a:ext uri="{FF2B5EF4-FFF2-40B4-BE49-F238E27FC236}"/>
                              </a:extLst>
                            </pic:cNvPr>
                            <pic:cNvPicPr/>
                          </pic:nvPicPr>
                          <pic:blipFill>
                            <a:blip r:embed="rId3111"/>
                            <a:stretch>
                              <a:fillRect/>
                            </a:stretch>
                          </pic:blipFill>
                          <pic:spPr>
                            <a:xfrm>
                              <a:off x="1511063" y="391114"/>
                              <a:ext cx="126992" cy="152331"/>
                            </a:xfrm>
                            <a:prstGeom prst="rect">
                              <a:avLst/>
                            </a:prstGeom>
                          </pic:spPr>
                        </pic:pic>
                        <pic:pic xmlns:pic="http://schemas.openxmlformats.org/drawingml/2006/picture">
                          <pic:nvPicPr>
                            <pic:cNvPr id="312" name="Picture 312">
                              <a:extLst>
                                <a:ext uri="{FF2B5EF4-FFF2-40B4-BE49-F238E27FC236}"/>
                              </a:extLst>
                            </pic:cNvPr>
                            <pic:cNvPicPr/>
                          </pic:nvPicPr>
                          <pic:blipFill>
                            <a:blip r:embed="rId3112"/>
                            <a:stretch>
                              <a:fillRect/>
                            </a:stretch>
                          </pic:blipFill>
                          <pic:spPr>
                            <a:xfrm>
                              <a:off x="2096183" y="961092"/>
                              <a:ext cx="114293" cy="126942"/>
                            </a:xfrm>
                            <a:prstGeom prst="rect">
                              <a:avLst/>
                            </a:prstGeom>
                          </pic:spPr>
                        </pic:pic>
                        <pic:pic xmlns:pic="http://schemas.openxmlformats.org/drawingml/2006/picture">
                          <pic:nvPicPr>
                            <pic:cNvPr id="313" name="Picture 313"/>
                            <pic:cNvPicPr/>
                          </pic:nvPicPr>
                          <pic:blipFill>
                            <a:blip r:embed="rId3113"/>
                            <a:stretch>
                              <a:fillRect/>
                            </a:stretch>
                          </pic:blipFill>
                          <pic:spPr>
                            <a:xfrm>
                              <a:off x="2830995" y="1160164"/>
                              <a:ext cx="177800" cy="152400"/>
                            </a:xfrm>
                            <a:prstGeom prst="rect">
                              <a:avLst/>
                            </a:prstGeom>
                          </pic:spPr>
                        </pic:pic>
                      </wpg:wgp>
                    </wpc:wpc>
                  </a:graphicData>
                </a:graphic>
              </wp:inline>
            </w:drawing>
          </mc:Choice>
          <mc:Fallback>
            <w:pict>
              <v:group id="Canvas 513" o:spid="_x0000_s1026" editas="canvas" style="width:512.05pt;height:112.45pt;mso-position-horizontal-relative:char;mso-position-vertical-relative:line" coordsize="65030,1428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LGcKLZwsAAGpDAAAOAAAAZHJzL2Uyb0RvYy54bWzs W2tz2zYW/b4z+x84/O6ID5AiNVE6jmJlu5NpPevs9jNMUSJbkmBByrK30//ecwFQD0uJ4wzlRrGd sUwKIHEBnPs6F3n9w21ZWDepbHJRjW33lWNbaZWIWV4txvZ/P07PIttqWl7NeCGqdGzfpY39w5t/ /uP1qh6lnshEMUulhZdUzWhVj+2sbevRYNAkWVry5pWo0wqNcyFL3uJWLgYzyVd4e1kMPMcJBysh Z7UUSdo0+PadbrTfqPfP52nS/jyfN2lrFWMbsrXqU6rPa/ocvHnNRwvJ6yxPjBj8K6QoeV5h0PWr 3vGWW0uZ772qzBMpGjFvXyWiHIj5PE9SNQfMxnXuzWbCqxveqMkkWJ1OQFz1+N7rBcndiCKfTfOi oJtaNu2kkNYNx6qtsrxNaZ0GO70GkGJEz9LfFfYxRZdVvRitFvV6P4GBexv6qPm/l2JZq+kvRslP N5fSymdj24uxkRUvgSbVwaIvSOz0tv3QtOZKr/4f06n3NriYsrMprs6Y85advb1g8dnU86MLbzid eH74p5ld9zymZsbTM8LQ72V9VV9KM8WFvqORbueypL/YSet2bMd+7LtD27ob234Qx7HGF15sJWgN XDdgXmxbCdpdP/bcONQ9kgwwpRdgamgzuEyyiweexJ5oCZTMa7nqPBnh1+wDrvb24WHFwlPtUqa2 eUn5Re8oufxtWZ8B2zVv8+u8yNs7pafYIBKqurnMk0upb7a31O22FO00LDbV7XdTaXg14mZwLQrw nicfRPJbY1VikvFqkZ43NSwH9kgho3tSdx/Q7c48rou87lSHrs2KwcrcA/+BRdcW4J1IlmVatdqk ybTA4omqyfK6sS05SsvrFMCXP86UQNDDVqZtkhHw5tDZ/0BYo6Bdg5JyIxjJ3ADAByDrO74XOAaz TsTcaBe0bhSxOIYZJ9DGoed4gVqVDnnaXLxPRWmR3YCYkEZtHb+BOmq5qIW6wIpsRFGXuCUtg/Vv uoXD3d7SPcpuXGW8TiECvXYbZF4HsqtW8nyRtdZEVBXEFRJ48/rF23rwtRyTyliQ5jN7wXwWKBsQ +jEbqqVWlk0ZEM+JXGyR3gtlJNYGYG8biryiNeCjg9vAR5UgzGJ7+KiorBXA7g0dmJ+Eww3PgUBc ljVg11QL2+LFAv49aaV65Y63aO6ajbPIq5lYfYTBs62CKy8Ca6Z+DGh2HiVYvONNpj2NatLgK+Fz pFXk5diO1k/zUZby2UU1s9q7GtZfwD/ZJHlTYrQU8uFCTajlebHp17QpL9pst2uZzoxERUVrkKpg wQCW9k6rC11di9md2jkYWYXTJwOs/1nA+k8BWFqb5La6qpWFJG02wCY064XYNizWHAbwf2Q56UHj FWFigsiH9m1cW+cSCXDkDOHDHabc5fNC9NGRSuYWvycUCsC86ejuch0KsH6RTmtyIBQgcFPT3+Xc PW28+nTupFZRoIPK0PNCx8SbnfohCA0RaGkdDDzf1xFPn76dVhS/JwRA+N/7AAyeBQD9IwBwyCIW IOWBkfdChoxdj9EB0BvGfgQ3p5xAGBwjuDw9AIb7AAyfBQDZEQAYxMCYDqkDFvjDXfwxpOvDDn+x w1wlwqdjkK9Ibk4Pf0gG7xvA4bPAn0m3+vTALArhZE1K57EYxk6lKGsD6EVBBIVXBvAFgJrgA9tw H4DRswCg8Y69AnDoMI/p5Mv1Ai+AN95BoOuCk+xMIOJBbSJ7NYEmbzYxIO6Ow+8gzNCwIUIMPF5B NGLcL3BM9tvlvkgj1sRwxxlsomeT/4Ln9U366zE21ATahtUJEBYp5oUSYUfxHbRDX7sDp0jtYK5f SMNYUoBjREbT1Mk0B3/0ATTTJZeo2uBLVKLQmgn5f7A9qOqAEvp9yYnFLn6sgLrYZQzdWnXDgqGH G7ndcr3dUi3LiUAJBAkSRlOX1L8tusu5FOUvKECd06ho4lWCsTVPZm4mra42oYSVpOfnqpumxz+A VAGprpkSYsI+3v7CZW1Y1BYO4ifRMZl7LJ7uSxxLJc6XrZjnimkldGq6yhA1YFWfiK3yCcJa/a72 6VVqVTRbfzUaw+0+gl7d0sNhFEdAwo4h3NbDvsnV0Kcs/O/jVosF8ax6vgfJ1S/XQDJNxqA/GbTW 5aFJLpMiHVn/EkUhVpbv9Fwl+hrzjkJeaFJchmQ2ul9AgfFn6wjPB8v+ees+E9Vyq4BCWrOYGc3i s19ta14WsHYgvy029MMuYVE0v/Iam2LLTsUWN3tM/RZLjwIpfoxoiorvalonUh74cgS/+BBV4v8W fci6RDeFeicZl+3IulqWJc52WP9eVgnVRaH1R6/VPRzU+bHrmbJpHLhhYNjbLq9zY9gCUzWla1e1 fzqmm2O+KD7L1sy2m6zymp8o4e1o6Yty68DnRbkfr9ynRlGhoNjFmpemSERf9Rpg0pp8g0Uiw1/2 yhD4IKkQRyiOPgo9HGDaiYvBkCJc7oui6iMmOXiI5PRAvFfp9J3nUek0EXKfIEZ2BfrkYPzdK3y/ E+jt1Th953nUOA352T/04iAe7p/X8nF8ri/L+Z1Ab6+66aMo/Bxct2v4pj6xxxwU2CN9ehPnBT1E QTu+G1/0iMCj+W7DJx23QOBTuvYZhrLnGuc+lfTwAVDkkf4whIbAl8UsjJx7tZoQ5WoftpuqhQ/Q SN/j+c+jn5Z7Ihyu65tXh5jynkudh3FIBvcx5zpV2cXF8W9dqzp0zNP1cX4s1IEYqohMUx6bOhfA y8hUvYAXh5dP9VCyD5NkjOgeF/8NlFrdIPA8+i82MJARG+Lfrj+kSuw3SMb/BQAA///kVm1v0zAQ /iuRv5cmTvqSaKm0tyKkCU0Mic+u47QWdmxs92Ug/jt3TjrKmAQfhgSsUqVz7s539/i5s2XXmD1J FPPhUrmaLOOPjBdnY1Z5o2SzlEotzlilumRfk4zO0pQknNmatIoFELVtauK7NUmYWnc14cERdPjB 29972D/ZMVWTfQz6XhzA+yFwGn9PBbbOhyvmN71z3BXNWKVlEC5RUtdkfuqtOtSKthU83PiAteyt r7y9dYszlFamub91iTOhJlCMt3wpIcgNgHDLHIsfd8KBdmPcZ5LsHZbrP22ZE5Dym87XpMyKAnxD XBSTGYWFO9WsTjXdVl8aKD2L0aKI9kEdxdYZ/cG45hyjgop1HGL3YA6LywBrULXGcXF+HmVutGXh pruzHDfHuhGu94cPzNkExZoEAPqtudswK6IB2w2gnNqiZ2fOt8G08gGxHqcBvr23izMreQX/5KBV 51ECiEKw1Xjs+UZo5l8ZKzrQQpKaBVi69bhxDI58rdWYpul0DF5hi0D2m+jf2kMz93FrR329ciWV DPdxOygJk+p2t5Lj+eKCv93B8cqmJnkGgHVMi5qAHsMm+Cny44DkGKRk62RNviyX9GJyvSxG0AV0 VKQXxejiuihHS5rPr+lseUnz6deBo4Bq9Md6+ojfg2MqSDtU/ZDZSkl7bCiUBwzgYH8No2lbycWV 4VstutBj6QT0oDSd30jrgVCV0CsBdbs3TZb1XeKDE4FvsNAWWvkdNMXQ3UdFTPN7Zph03yusOrRO oyfETg7AsEk6L3JKknuQU1pMpkUfBMBIOBpkBS1zGApoAHIxH9A6boSUfC2MHrjpIJunSIkmA359 KjFHyOxfpCA0/WMK9q16pBAMK8DvP6Qg/RMUzLJ0ChQDhuVlBiR7xEA6LUtgaGTghOZ5bAO4zF4y AwGPxwykL2MI5s/PQJqW02zeMxCkFNgWnyNPzkBgYxH1L5yBANdjBsajOV6ef8WNOYyS57wx6TxP y3LS35jZNM1+ujFnM3i8PsyrAuT+en6+eQWv33W1X8PzDSRewR8kVq3hVbuR/IoFdrqOVpWgZmNU I9ziGwAAAP//AwBQSwMEFAAGAAgAAAAhAB7hpOWyAQAAQAIAABUAAABkcnMvbWVkaWEvaW1hZ2Ux Mi53bWZcUT2P00AQfbtJOC4Xyc7BFXwIDBIUJ7iTEBJtHMdwIAVFJBKiMia3HJYSJ8SJwMWJSHQ0 oeE38CcorqGAhpqOn3BC7pAS3iypGHk0b96sZ2feKmwCJU8BGscQq9C1ImGR0qvVyqI9dWHNbWkC y9X0XDXUFrObZxzU0I6nr3r52AAdbK/Zi2CHFeAyPyHaYQTbf6LLXZvSTQs6r3/hGS4T/dEnSwba RzsJh3N7ydBk3mPzxnsyGsYp5l+X+vPd5qxx/GgmJ8v02+zJfXCnKozskGOuZS+Z7xT+eJy17weB wjdy4i2TJUep1+0nJu2bW97DtL+HisJGudVt9+4B554mqT8YNOMs6QejQ9OJj0yGeuX/ceqlbj58 MRqwFIxmk8RMZFbUy+2eF76dTmIKcvaaEy5a+36ncJ0Hkd/5ffUK8Y7jowiLG8WiGRG5TiBhERa7 0UGxsEyD8d0BS/5u1IrCQj7fqSmuqDSN+igKVWJOGaqK+fuc24kMsnnVvoHogbW+LjZs9sW+JZtc 7+bZ1AyB15UPrFTx/dLLn+KSP/+x1P/0tRfglK1K9v+/AAAA//8DAFBLAwQUAAYACAAAACEAj9sD QL4BAABQAgAAFQAAAGRycy9tZWRpYS9pbWFnZTEwLndtZlxRsW7TUBQ97yWhbRrJToEBVIFBAqUV tFKE6BrHMRSkoIhEYjQmfRRLiRPiRJABUXVCLGFhZ+ML2BiyMDPwA3wCQp5ASjjX6cSzj++55z3d d32uwgaQqyhA4xSyCoRWFDKm9HK5zNieunSmbWqSTCvpnwp6k9nNcxZKaIbjF53p0AAtbJ2pl8EK S8BmPif7QsxZ/iMhd21INS3sgq6pu9gm+6vnCwauD9KINGd3or5JnEfmlfN40A9jnHxb6M936pPa m4cTOZInbvN0ibFaFCVHVKo7OsEnnGj5O+nyD9zhMGne8zyFH9QEDZNEx7HT7kYm7ppbzoO4u4eC wlq+0W52DoDzT6LY7fXqYRJ1vcGRaYXHJkG58H9T5Vx72n826HHLG0xGkRlJxyjnmx3Hfz0ehbRl /Zrlzxr7biu1rfuB2/p99Qr5RctF6qc30lk9ILMtT8LMT3eDw3SWKTXGt4fccneDRuCn8rpWSYGP 5qJLioPLMacZRU4GpxV+3lWF7fA/xRbxoJjNZGXtym8ba9wDvmazZbnr7WkyNn3gZeE99SLWt58f CCR/+n2hV35nV+EXS4nbwD8AAAD//wMAUEsDBBQABgAIAAAAIQCxocY3sAEAAEACAAAVAAAAZHJz L21lZGlhL2ltYWdlMTEud21mXFHBahNRFD3vJbE2DcxE7UIp+hR0UbQFUdx2MhmthUgwAZfjGJ91 IJnETIKmUCy4cxP/wp9w0Y0LceEv9BOKzE5IPPeZlZe53HPPfXPfvecprAMlowCNY4hV6FqRcEjp 5XLp0I66uuI2NIHjatooozaY3bngoYZWMnnbnY0sYHBpxV4DOywBn/kp0SbjGf0hr5C71qWbFnRF n+EAW0R/9OmCgfbFTcLh/G46sLl5Zt+b58NBkuHk+0J/fdCY7h0fTOVkmX6PPbkP7leFkR2OcKJl L5nvHMFolLceh6HCD3LiTZunh5np9FKb9exd8zTr7aCisFZudlrdR8DlF2kW9PuNJE974fC1bSeH Nke98v849VJnNng17LMUDqfj1I5lVtTLra6JPkzGCQW5eNOL5s3doF343pM4aP++cZ140wtQRMXt Yt6IiXwvlDCPiu14v5g7Zo/x4z5LwXbcjKNCvsCrKa6oNI36KApVYk4Zqor5pyNuJzLI5lX3BqIH Vvr6WHPZN/eWbHKrM8sndgC8q3xmpYrdrTc/xSV/+Wuh/+nrLsA5W5Xc/38BAAD//wMAUEsDBBQA BgAIAAAAIQBUI1Tr4AEAAKoCAAAVAAAAZHJzL21lZGlhL2ltYWdlMTQud21mbFJBaxNREP7e28S2 aXQ3tRYU0bXQHkrTiFh66CXbzWo9RIKJCF6WbXy2C8kmZLNoDqV7EvESf4K3/oCWnjzk2FtB8E94 KrJ4EYwz2+hB+9hhvpm388173zyBGUB7LgCJGLyyZFJQIkVCjsfjFK2Jm5PcrCSQ5vIyFiMxS9Hy FR15VL3+XmPQVcB9zE2yt0AMY8CgeEToK1lM9NyTe80wm2Q0L03xDbcJ/ZSjX+RofeSD8OGMht9W oflUvTGfddpegNFpSTt8eC0q7y9E/EuGrEh/033wIMcZLl1H/Jd78zJuwdz1QXun00I0vXk1KlPV 5dwi7XH+X48i9YipijX4AavbDauPbFvgjHJsFRX6u4FZb/oqaKpV80nQXENWYCpTqVcbG8D1F35g tVpbXug37c4rVfN2VYhC9t8rF7TJQQtZuxP1fNVjPVDIVBum87bf80j06Xu6M6yUrFpi6I9dq/b9 7h3CN3QLiZMsJcMtl5Ch2+yGTrLibifDNFMmf7BNW9aKW3GdhD9LzwuSUUhapJOgZ6FRTFLnSLfM u7nFosT7dbojC873z6XTvhjaxSQNTNEe8Dl9NUS1WB+EfdXG0TE+0NhzOHn5+oiN409fStqfSbI/ T1ty/W8AAAD//wMAUEsDBBQABgAIAAAAIQC3diG+3gAAAAYBAAAPAAAAZHJzL2Rvd25yZXYueG1s TI9RS8MwFIXfBf9DuIJvLlkoc3ZNhwiK6INzFvaaNXdtsLkpTbZWf72ZL/py4XAO53y3WE+uYycc gvWkYD4TwJBqbyw1CqqPx5slsBA1Gd15QgVfGGBdXl4UOjd+pHc8bWPDUgmFXCtoY+xzzkPdotNh 5nuk5B384HRMcmi4GfSYyl3HpRAL7rSltNDqHh9arD+3R6cgk4duuXlavH4/V9X4ssvsrXizSl1f TfcrYBGn+BeGM35ChzIx7f2RTGCdgvRI/L1nT8hsDmyvQMrsDnhZ8P/45Q8AAAD//wMAUEsDBBQA BgAIAAAAIQAVWCrnFwEAAN8HAAAZAAAAZHJzL19yZWxzL2Uyb0RvYy54bWwucmVsc7zVTWrDMBAF 4H2hdzDa1/I4iZOUyNmEQrYlPYCwx7aI9YOkps3tKyiUBlJ1N0vL+M3HE5Z2+089Fxf0QVkjGJQV K9B0tldmFOzt9PK0YUWI0vRytgYFu2Jg+/bxYfeKs4zpozApF4qUYoJgU4zumfPQTahlKK1Dk94M 1msZ06MfuZPdWY7I66pquP+dwdqbzOLYC+aPfZp/uro0+f9sOwyqw4Pt3jWaeGcEVzrNToHSjxgF 09gr+b24KT/0wPh9AyxoELDIKYgQWcOapoh1rgeoaRBQ5xREiKwBiIoonRn/+jcaGkOT2wugKgJy ihVNE6ucAdL5TXFcQpVTLGkQy5xhS2PY5gxAVAT8NMFvruX2CwAA//8DAFBLAwQUAAYACAAAACEA td04J7IBAABAAgAAFQAAAGRycy9tZWRpYS9pbWFnZTEzLndtZlxRTWsTURQ97yWxbRqYiVrwCx0F XRStIgWXZjIZrYVIMCkuhzF9rQPJJGYSTBZFwZ2b+C/8Ey66Elz5F/oTisxCEBLPfWblZS733HPf 3HfveQobQMFTgMYJxEp0rUhYpPRyubRoR11dcZuawHIVXVOe2mR274KDCprx+G1nNjTAI1xcsdfA DkvAZX5KtMV4Rj/gFXLXhnTTgi7rM+zjBtEffbpgoH2xk3A4t5P0Tea9NO+9V4N+nOLK94X+uluf 1E72J3KySH/AntwHj8vCyA5TfNSyl8x3Dn84zJrPgkDhBznxhsmS49RrdxOTds1970Xa3UFJYa3Y aDc7T4BLr5PU7/XqcZZ0g8GhacXHJkO19P841UJ71n8z6LEUDCajxIxkVlSLzY4XTsejmIKs33bC eeOh38pd53nkt37dukm85fjIw/xuPq9HRK4TSJiH+Xa0l88tU2P8sMeSvx01ojCXz3cqiisqTaM+ ikIVmFOGsmL+acrtRAbZvGzfQPTASl8Xazb7Zt+STe60Z9nY9IF3pc+slHFw/eipuOS/fy70P33t BThnq4L9/y8AAAD//wMAUEsDBBQABgAIAAAAIQC/ilzdvQEAAFACAAAUAAAAZHJzL21lZGlhL2lt YWdlOS53bWZcUcGO0lAUPe8BjsMQW0ZdaIxWEw0zccaEGN1SSnU0qSFC4rIy+BybQEEKURbGCSvj Bjfu3fkF7lywce3CH/ATjOlKE/DcMitfe3rPPe/lvttzFTaBXEUBGjPIKhBaUciY0qvVKmP76sKJ tqVJMq2kfyroLWY3TlkoIeiMX7SnQwM0sX2iXgQrrACb+YLsC7Fg+Y+E3LUp1bSwc7qm7uAS2V+9 WDJwfZBGpDm7HfVN4jwyr5zHg34nxvG3pf58uz6pvXk4kSN5Yo+nS4zVoig5olLdCRJ8wrGWv5Mu /8AdDpPgnucp/KAmaJgkOoqdVjcycdfcdB7E3X0UFDbyjVbQvgucfRLFbq9X7yRR1xs8M83OkUlQ LvzfVDnXmvYPBz1ueYPJKDIj6RjlfNB2/NfjUYe2nL5q+fPGLbeZ2tb90G3+vnKZ/LzlIvXT6+m8 HpLZlidh7qe74UE6z5Qa49sDbrm7YSP0U3ldq6TAR3PRJcXB5ZjTjCIng1mFn3dVYTv8T7FFPChm M1lbu/bbxgb3gK/ZbFnuWmuajE0feFl4T72ImfX8jEDyp9+Xeu13dhV+sZS4DfwDAAD//wMAUEsD BBQABgAIAAAAIQDqvujTvgEAAFACAAAUAAAAZHJzL21lZGlhL2ltYWdlNy53bWZcUU2P0lAUPe8B jsOQtIy68CNaTTTMZByDMbqlQHU0wTRC4rJWfI5NoCCFKAsjcePHBjf+Bn+BOxdsXLvwD/gTjOlK E/DcMitfe3rPPe/lvttzFTaBXEUBGm8gq0BoRSFjSq9Wq4ztq9NH2pYmybSS/qkWaovZlWMWSmiF 42ed6dAAPraP1DNghRVgM1+QfSFmLP+JkLs2pZoWdlLX1E2cI/urF0sGro/SiDRnd6K+SZz75oXz YNAPY8y+LfXnG/VJ7dW9iRzJE1d5usR4vShKjqhUd7SPt5hp+Tvp8g/c4TBp3W40FH5QEzRNEh3G Trsbmbhr9py7cXcfBYWNfLPd6twCTjyMYrfXq4dJ1G0Mnhg/PDQJyoX/myrn2tP+40GPW43BZBSZ kXSMcr7VcbyX41FIW45ftLx585rrp7Z1J3D93xfOk5+yXKReejmd1wMy22pImHvpbnCQzjOlxvj6 gFvubtAMvFRe1yop8NFcdElxcDnmNKOoZKQVft5Vhe3wP8UW8aCYzWRt7dpvGxvcA75ms2W5S+1p MjZ94HnhA/Ui3p99WhVI/uj7Uq/9zq7CL5YSt4F/AAAA//8DAFBLAwQKAAAAAAAAACEAJ6/r68Sv AADErwAAFAAAAGRycy9tZWRpYS9pbWFnZTEucG5niVBORw0KGgoAAAANSUhEUgAAB7sAAAPyCAYA AAANFLvQAACAAElEQVR42uzdP0ile34/8Nld2QgrrGxOYUDIIUiQYIgkFpIYrgELCwshBgxYCLEQ YmFxCgtBiIUBiylOYWFhYeGChYWIhYXFKSwsJFhYWBiwsLCwsLCw+P74fPfn7L03e//MjOOc83xf L3hIDLn7vc+zz8w45+3n/Xn3zTffpLharVYCAAAAAAAAqufm5iatra19uOJr+BgXFxdpZ2cnNRqN NDMzk+r1eurq6krv3r37mtcf/pf379/7bwgAAAAAAAAq6PT09DshYXwNf0r8IMTe3l5aXV3Nofbg 4GA7hNrCbgAAAAAAACiRsJvvu7+/z+9B5MSLi4tpbGwsdXd3t2uoLewGAAAAAACAEgm7y/X4+Jgu Ly/ztHZUkE9PT6dardZpobawGwAAAAAAAEok7C7D1dVVDrU3NzfT7OxsGhkZ6cRpbWE3AAAAAAAA 8AfC7mp5eHhIrVYrZ7xLS0tpYmIi9ff3VznU/s4VO8Rjl7iwGwAAAAAAACpO2N2Zvl1Bvrq6mivI BwYGcthbSrAdlevj4+NpYWEhZ9rn5+fp+fk5Px9hNwAAAAAAAFScsLu93d/f5xB3d3c3rayspMnJ yTy5XPEK8u9cPT09aWhoKNevb2xspJOTk/xcfoywGwAAAAAAACpO2N0+YlL74OAgNRqNNDU1ler1 elGT2nH19fXlKfWYVo+p9dg1/vT09NHPUtgNAAAAAAAAFSfsfnsxlRzPeXNzM83NzaWRkZGiJrVf prXjvhcXF3MeHc8j9o2/FmE3AAAAAAAAVJyw+8uJ8Pbi4iJPKK+vr+dp7f7+/qJC7ZhMjwry+fn5 1Gw2U6vVSjc3N580rf0xhN0AAAAAAABQccLu1xEB7uHhYd4pHdPape3Vjmt4eDjv1V5bW0s7Ozuf XEH+GoTdAAAAAAAAUHHC7o8TFeRnZ2c5Q11YWEijo6PFhdoDAwM51I5gP3aMX19fp+fn57b670nY DQAAAAAAABUn7P7THh8f0+XlZdrd3U2NRiNNT0+ner2ea7lLCbWjcn1ycjKtrKzkSe3z8/OvNqn9 sYTdAAAAAAAAUHHC7j9UkB8fH3+oIB8ZGSlqWru3tzdXkMde7ciG41nEvvFOJuwGAAAAAACACorK 6VarlXPAmNz9dvAZX0foe3Jy0jFTvD9XBLgxnRzT2svLyznU7unpKaqCvFarpYmJibS6upp3jLdj BflrEHYDAAAAAABAhUQtd+yZ/vM///OfFYz+9re/zdO+saO6k0QFefw77+3t5QrulwrykkLtvr6+ ND4+nkP97e3t/DziuZTiXYyrx/X73//er3wAAAAAAADoULe3tzm0/vWvf52D0F/84hc/KzD99v9f BKdR991O7u/v84T61tZWWlxczFPpsWe6pFA7JtOHhobS7Oxsnsg/ODio7LT2x3jnlz0AAAAAAAB0 tqiq/t3vfvdRIfcPXb/5zW9yK/TXCFJjKj2C3LW1tTypPTg4mLq6uoqb1o4K8phW39nZSVdXV5Wr mn8twm4AAAAAAADoYDHp+6tf/eqzQ+7vT3pHNfaXcnd3l05PT/O09tzcXN6r3d3dXVSoHdPpU1NT +Tk3m838PGLfOD+fsBsAAAAAAAA61Pr6eg5Of/nLX75qEPsSeDcajc/+d4zJ5N3d3fyfFRXkJe7V fpnUjudwfn6eq9n5fMJuAAAAAAAA6EAxFf0ateU/dUWl+c8RO6SjTj0mzUuc1q7VavmeY692/BCC vdpfnrAbAAAAAAAAOkzstv6zP/uzV5/o/v4V//lRkR7TyC9iKvns7Cxtb2+nxcXFND4+XlwF+cDA QN4pvrq6mvb394XaX4mwGwAAAAAAADpM7Hp+y3D3L//yL/OZUUHe1dVVVAV5hPnfriB/enryArYJ YTcAAAAAAAB0kNPT06KmqN/i6u3tzRXk8/Pzubb9+Pg43d7eetnanLAbAAAAAAAAOshbT3VXsYI8 nmFMa0cF+cXFhQryDiXsBgAAAAAAgA7x+PiYd3X/4he/EFz/xFWr1dLo6Gie1t7Z2cl7xlWQV4uw GwAAAAAAADrE3t6eIPt7V+wQ7+/vz9PaGxsb6fDwMF1fX5vWLoCwGwAAAAAAADrA5eVl+rd/+7ei g+0ItScnJ9Py8nJqNpvp/PzctHbB3rVarbxk/XOu3//+9590eKeffXR01HFnxz/nbGd3ytnxa6XT zo7fk5zt7E45+3/+53+c/RG2t7ed7eyOOft///d/O+7szz3X2c5+y7MfHh466uz4Z5zt7E46+1N8 zbPj9yNnO7tTzo7v95z988X39M52dqec/alZydc8Wz7149d//dd/pf/8z//MwfY//uM/pr/6q79K v/nNb4oKtf/iL/4i/e3f/m36l3/5l/Tv//7v6b//+79zhbtMUD71nbD7m2+++eyXrbe395NutNPP juX1nXZ2/HPOdnannB2/Vjrt7Pg9ydnO7pSz/+M//sPZHyGqkJzt7E45+1M/QP2aZ7/GX4Kd7ey3 OvtTf1jta50d/4yznd1JZ3/qh4hf6+z4/cjZzu6Us+P7PWf/fPE9vbOd3Slnf2pW8jXPlk+5ZIIy otc4+91vf/tbv5l4sZ3tbGG38NPZwm5nC16dLewWdjvb2cJuZztb2C14dbaw29mCV2cLu2VEX/Ds m5ub9Dd/8zeCa5mgjOg1w+5Of7m82F5sZwu7hd3OdrawW/jpbGcLu53tbGG34NXZwm7hp7OdLewW fjpb2C3sbpezo2r77Ows7ezspKWlpTQ+Pp5qtVpxwXTs1V5dXc3P4R/+4R9kgjKiLxt2T09P24mg n9/Zzraz2/5oZxd0tp3dH8f+aGfb2W2Hs7OdbWe3s539Nmd/Cju7ne1sO7vtcHa2nd12dn+ts6+u rtL+/n5aW1tLMzMzaWhoKHV3dxcTakeIPzY2lhYXF1Oz2UzHx8fp7u5OJigTfLud3Z/7U/EAAAAA AABQZRHgnpyc5EB3bm4ujYyMvEpDWide//zP/5yfxZ8KteGtCbsBAAAAAAAg/SHUPj09zdXbMa0c FeR9fX12Zn/r2tra8qLQNoTdAAAAAAAAFCVC7ajcjnxsYWEhTUxM5J3Qwuyfvq6vr71AtA1hNwAA AAAAAJX0+PiYzs7O8qR2o9FIk5OTqb+/X2j9CdcvfvGLXN8O7UTYDQAAAAAAQMd7eHhIrVYrB9tL S0t5Wru7u1tQ/YrX3t6eF422IuwGAAAAAACgYzw9PeW92rE7+mWvdkxrd3V1FRM6Dw0Npd/97ndv OtX993//9+n5+dkLSFsRdgMAAAAAANCWLi4u8jTx2tpamp6eTvV6vahJ6r6+vjyhHpPqEe6fn5/n CfaXZ/PrX/86/fKXv/ziQXf8z/gBA2g3wm4AAAAAAAC+qru7u3RycpLzqoWFhbwbuqRJ7bjX4eHh ND8/nzY2NnKwHM/kp8QPAbzFv9/KyoqXlLYk7AYAAAAAAOBNRAX52dlZ3qsdFeRjY2OpVqsVNa0d letTU1NpdXU1HRwcpKurq8+qB280Gl/033d2dlZ9OW1L2A0AAAAAAMCriqnkCLW/XUE+ODhY1LT2 9yvIW63Whwry1xbT8N+uHH+t6vJ//dd/TY+Pj15o2pawGwAAAAAAgE/yMqm9vb2dlpeX88RyTC6X NKn9UkEeE9CRt0UFeTyXt7a5uZl3eH9u4P2yAzz++/wa9wEfQ9gNAAAAAADAj4oa65ubm1y7HZPa EezW6/WiQu3vT2vv7++ni4uLtqr4jn+fv/u7v/ukKe+XkPuv//qv8w8wQCcQdgMAAAAAAPBBVG1H 5Xaz2cz12DG13NPTU9y09sjISJqfn88V5DGtHdXsnSJ+KCFC+V/96lc/Gnx/+//+T//0T7l23jQ3 nUTYDQAAAAAAUKCXCvKdnZ3UaDTS5ORkcRXkccUu8dgpvrq6mqe1r66u2mpa+3Pc39+n3d3dPIke P7Tw7fseGhpKi4uLOcy/vb31C4KO9K63tzfF9fvf/97TAAAAAAAAqKAIPY+Pj/Ne55hWLm1au7u7 O42Ojub69fX19Q+hdklTzFFxPj4+/uGKr6HTvfMIAAAAAAAAqiEqyKNyO0Ltubm5HGqWNq09MDCQ ZmZmcqgdU83n5+equaGihN0AAAAAAAAdJmq2b25u8oTy2tpariCPkDd2TZcSasdkeuyljoru7e3t XMn++Pjo5YCCCLsBAAAAAADa2N3dXa4gf//+fVpYWEgjIyNFVZBHgB8V5FG/vrGxkZ+FHdNAEHYD AAAAAAC0gajajunknZ2d1Gg08rR2aRXkcb9TU1NpZWUlP4fLy8s8xQ7wpwi7AQAAAAAA3lDs1Y49 0hHmLi8v53A3KshLCrVjMj2mtWNSfWtrK4f88VwAPoawGwAAAAAA4Au5vr5Ou7u7ea90TGrXarXi Qu2oXZ+bm/tQQR67xgFeg7AbAAAAAADgM0TNdgS4e3t7aX19Pc3OzqahoaGi9mrH1dfXl8bGxvK0 +uHhYQ76VZADX5KwGwAAAAAA4GeKqu1Wq5WazWZaXFxM4+Pjqbe3t6hQu6urKw0PD6f5+fk8rX16 epru7u68HMCbE3YDAAAAAAB8z9PTU7q6usrT2qurq7mCvL+/v6hQO0L8CLWjgjyewcHBQX4mprWB diHsBgAAAAAAihbT2lG7vbm5maeVI+AtqYK8u7s7jY6OpoWFhfwMYq92hNoR+AO0M2E3AAAAAABQ hAhvz87O0vb2dmo0Gnlau1arFTWtXa/X0/T0dFpZWUm7u7tCbaCjCbsBAAAAAIBKiZrtCLWjgjxC 3Qh3I+SNXdOlhNp9fX15WntpaSltbW3l53F/f+/lACpF2A0AAAAAAHSsqCBvtVqp2WzmGu4SK8gH Bwdz/frGxkauIL+5ufFiAEV4980336S44g8CAAAAAACAdnR3d/d/Ksj7+/uLqiCP+32pIN/Z2UkX FxcqyPnZ4ocg1tbWPlx+KIIqePfyG+T79+89DQAAAAAA4KuKCvLLy8ucW0QF98TERK7kLinU7u3t zRXkMakez+Hk5EQFOZ/t9PT0O+9ZfA2dTtgNAAAAAAC8uZhIjlB7f38/ra6uppmZmTQ0NFTUXu24 BgYG8r3HM9jd3U23t7c58IfXJuymioTdAAAAAADAFxV1ybFLOqqTZ2dn847p2DVdUqgde8RjSj2m 1aOKPdbLRjU7vBVhN1Uk7AYAAAAAAF7FSwX51tZWWlxcTOPj47mSu6RQu1ar5VA77n9jYyOH/DGt DV+bsJsqEnYDAAAAAAAfJSrIr66u0sHBQdrc3Mw13FHHXdK0doT4EebPz8/ncD8mtR8eHrwctC1h N1Uk7AYAAAAAAH5QBLgRikWOENPKw8PDuZK7lFA7AvzYJR716+vr63lSW/04nUjYTRUJuwEAAAAA gPT4+JgryGOfdKPRyFXcUcldUgV5X19fmp6eTqurq2lvby9Pr8cUO1SBsJsqEnYDAAAAAEBBYq/2 zc1NDnPX1tbyxPLg4GBRFeQxmT42NpaWlpZyPhKhnwpyqk7YTRUJuwEAAAAAoKLu7+/zLulms5kr yGPHdOyaLqmCPIL8lwry/f39dHt768WgSMJuqkjYDQAAAAAAHS4C3Nglvbm5mUPt0dHRokLtuOJ+ p6amPlSQRyW7CnL4I2E3VSTsBgAAAACADhGT2mdnZ/kz/YWFhRxqRyV3SaF23G/cd9x/PIcI+aOW PerZgR8m7KaKhN0AAAAAANBmHh8f82Ty7u5uajQaaXp6OtXr9dTV1VVMqB33Gvcc9/4yrX11dWVa Gz6RsJsqEnYDAAAAAMBXFFPJMZ28sbGR5ubm0sjISN41XdKk9tDQ0IcK8tirfXFxkR4eHrwc8IqE 3VSRsBsAAAAAAN5AhLcR4sa09tLSUhofHy9ur3ZMak9OTqa1tTWT2vDGhN1UkbAbAAAAAABeWUxr x4Ty+vp6mpmZSYODg0VNa8e9xoR67NXe2trKoZpJbfi6hN1UkbAbAAAAAAA+0f39fQ6Mms1mmp+f T2NjY6lWqxVXQT47O5s2Nzfz1Pr5+blpbWhDwm6q6N3AwECK6+joyNMAAAAAAIA/4fHxMV1eXubq 7Uajkaanp4sKtePq6+tLExMTaWVlJe3s7Kgghw4Tv2bjh3JervgaOt07jwAAAAAAAP4oKsiPj4/z XumYWC6tgjz2iA8PD+e94jGxroIcgHYl7AYAAAAAoEi3t7ep1WrlNZ+Li4tpfHw8B70l7dWOID8C /dgtHjvGY9Lz+fnZywFARxB2AwAAAABQaXd3d+nk5CRtbGzkUHt0dLSoUPulgjzC/OXl5VxBfnZ2 poIcgI4n7AYAAAAAoBLu7+/T+fl52t3dzXulJycnU71eLyrUjmntCPNjH+/W1lauY4+wHwCqSNgN AAAAAEDHuby8TAcHB6nRaKSpqakcand1dRUTase9xl7tmZmZtLq6mvb29nIFuWltAEoi7AYAAAAA oG3d3Nzk6eSoIJ+bm0sjIyN5ermUULunpycNDQ3le9/c3MwBfwT99moDgLAbAAAAAIA28PDwkC4u LnIFeeyVLrGCPO437jsq2OM5RCW7SW0A+GHCbgAAAAAA3lRMax8eHn6Y1h4cHCxqWru3t/fDXu1m s5lOT0+F2gDwCYTdAAAAAAB8Eff39+nk5CRtb2/n3drj4+NFhdpxRZD/Mq29v7+frq+vVZADwCsR dgMAAAAA8FkeHx/zHumo3o5Qd2pqKvX39xcVasf9Rqgdof7W1lY6OzvLzwUA+HKE3QAAAAAA/GxR QX58fPyhgnxkZKS4CvLh4eFcQf7+/fv8LGLfOADw9oTdAAAAAAD8H7e3t+ng4CCH2hHsllhBPjAw kKfU19fXVZADQBsSdgMAAAAAFOzu7i7v1Y5Qe3Z2Nk8td3V1FRVq9/X15TB/eXk57ezs5Aryp6cn LwcAtLl333zzTYqr1Wp5GgAAAAAAFRX7o+Nz4Ngnvbi4mMPdWq1WVKgdk+lDQ0M51I9wPybXTWsD pYg1FGtrax+u+Bo63buXP+RjtwgAAAAAAJ0tgtsIcGOX9ObmZg62R0dHi6ogj8n0qCCfmZlJq6ur aW9vL11eXgq1gaKdnp5+5/fK+Bo6nbAbAAAAAKBD3d/fp/Pz87S9vZ0WFhby1HJpe7Xr9Xreqx2h tr3aAD9M2E0VCbsBAAAAADpATCbv7u7mvdIR7vb39xcXak9OTqaVlZW8Vzsq2SPsB+DnEXZTRcJu AAAAAIA2EpPJh4eHeaf03NxcGh4ezrXcpYTasUc8atfn5+fz59YRxtzd3XkxAD6TsJsqEnYDAAAA AHwFMZV8dnaWK8hjr/b4+HhxFeSxV3t6eloFOcAbEHZTRcJuAAAAAIAvLCrI9/b2cgX3zMxMruQu aVq7t7c3jY2N5b3iW1tb6eLiIj09PXkxAN6QsJsqEnYDAAAAALyCCG8jOIgwNya1Y7/04OBgUdPa EWqPjIzkCvKoYT84OMhBv2ltgK9P2E0VCbsBAAAAAD5STCbHpPba2lqu4Y5J7ZLqx18qyKempvK0 elSQxzMRagO0L2E3VSTsBgAAAAD4AXd3d+nk5CR/fhoV3DG1XFL9eFy1Wi2Njo7mae2dnZ28Z1wF OUDnEXZTRcJuAAAAAKB4Ed5GiBthblSQx37pCHlLCrV7enpyqD07O/uhgvz6+tq0NkBFCLupImE3 AAAAAFCU2CEdQe5LBXns1S5pWjtC/AjzI9SP/eLHx8fp9vbWiwFQccJuqkjYDQAAAABUUkxrxwf5 EeiWOq09NDSUA/0I9iPgv7q6MqkNUChhN1Uk7AYAAAAAOlqEtzc3N2lvby+trq7mcDdC3pKmtV8q yJeWlvJnvaa1Afg+YTdVJOwGAAAAADrG3d1dOjk5yTulY7f08PBwUaF23OvIyEian5/PE+sRVMQz AYCfIuymioTdAAAAAEDbub+/T61W60MF+fj4eHEV5LFLPKbUY1p9f39fBTkAn0XYTRUJuwEAAACA ryaqtg8PD/Pnk1HBHaF2b29vUaF2X19fvu+4/wj3I+SPfeMA8JqE3VTRu4GBgRTX0dGRpwEAAAAA fBER3p6dnaXt7e3UaDTS2NhYcZPaUUEetetRvx7hftSxqyAH4K1EQ0iswXi54mvodO88AgAAAADg NV1eXqbd3d20srKSpqamUr1eLyrUjivueWJiIgf7e3t76eLiQgU5AMArE3YDAAAAAJ8kppKPj4/z lHKpe7XjfkdGRvKE3Pr6ejo4OMj7xgEA+PKE3QAAAADAj3qpIN/Z2cmTypOTk6m/v7+4vdqjo6M5 1H+pIL++vjatDQDwFQm7AQAAAIAPbm9v0+HhYdrc3EzT09NpcHCwqFC7u7s7h9oxqb21tZVarZZJ bQCANiXsBgAAAIACxbT26elpDnRjWnlsbKy4CvKhoaE0MzOT1tbWcv341dWVSW0AgA4i7AYAAACA Coup5Ahx9/b2cqgb09r1er2oULu3tzdNTEykpaWlHO6fn5+nh4cHLwcAQIcTdgMAAABARdzd3eUK 8vX19TyxXFqo3dPTk0ZGRtLCwkJqNpu5gvzx8dGLAQBQUcJuAAAAAOgwsVf7+Pg4bWxsFFtB3t/f n6amptLq6mquIL+8vMzV7AAAlEPYDQAAAABtKqq2Y1J7c3Mzzc/Pp+Hh4Ty9XFKo3dfX950K8pjW VkEOAEAQdgMAAADAVxYTyWdnZ2l7ezs1Go00OTlZ3KR2V1dXDvNnZ2dzDXtMrt/c3Hg5AAD4QcJu AAAAAHgjz8/POcCN2u21tbUc7Ja2V/v709r7+/vp4uIiPxsAAPgYwm4AAAAA+ALu7u7S6enph73a o6OjxVWQR5A/PT2dp9WbzWZ+HvFcAADgNQi7AQAAAOAzvFSQ7+zsfKggL21aOya1476Xl5dzFXvs 1Y7nAgAAX9K7gYGBFNfR0ZGnAQAAAAA/4vb2Nh0eHqbNzc00Pz+fd0yXNK3d3d2dJ9Tj3uMZxF7t eCYAQPu7urrKf4a/XPE1dLp3L9+ovn//3tMAAAAAgPTHae2YUo5p7bGxsVSr1YqsIF9ZWck7xq+v r70YANDBYp3It/+sj6+h0wm7AQAAACjW8/Nzurm5Sfv7+2ltba3ICvKYTJ+YmEhLS0s53D8/P08P Dw9eDgCoGGE3VSTsBgAAAKAIEWqfnJzk+u2FhYU0MjJSVAV53Ovg4GCuLd3Y2FBBDgCFEXZTRcJu AAAAACoj6sdj/2RMaq+vr6fZ2dni9mrHFZXrMaUezyB2jF9cXORnAwCUS9hNFQm7AQAAAOhIUbUd H9LG51qLi4tFhtpxv6Ojo3lSfWtrK+8ZV0EOAPwpwm6qSNgNAAAAQFt7fHxMl5eXeZ90o9HI+6Vj crmkULu3tzfXrsek+ksFedSyAwD8XMJuqkjYDQAAAEBbeH5+zgHu3t5eWltby8Fu7Jju7u4uJtSO e32Z1I7d4gcHB+n6+jo/GwCAzyHspoqE3QAAAAC8ufv7+9RqtVKz2cwV5OPj43l6uZRQu6urK9Xr 9TQ9PZ2D/Qj4TWoDAF+SsJsqEnYDAAAA8MU8PT2l8/PztLu7myvIp6amUn9/f1EV5FG5HmH+0tLS h73aUc0OAPCWhN1UkbAbAAAAgFfx8PCQDg8Pc/32/Px8Gh4eTj09PcVWkNurDQC0E2E3VSTsBgAA AOCjxLR2TCdvb2/nae3Jyck8vVxiBfnKykqeWr+6usrPBQCgXQm7qSJhNwAAAAB/0vPzc55MPjg4 yHulZ2dnc8hbUgV5TKbHtHZUkMfnZ1HJHhPsAACdRthNFQm7AQAAAMiTyRFqr6+v5xruEivIBwcH c/36xsZGriC/vb31YgAAlSHspoqE3QAAAAAFiQD35OQkB7pRwx0BbwS9JU1rxz3PzMzkCvKdnZ10 cXGhghwAqDxhN1Uk7AYAAACooPv7+/wB5tbWVlpeXk5TU1NF7dV+qSAfGxvL999sNnPIb1obACiV sJsqEnYDAAAAdLDHx8d0eXmZ9vb2UqPRyNPapYXavb29ea92VJDHZ1xRQR67xgEA+CNhN1X0bmBg IMV1dHTkaQAAAAC0sQhwI8hdW1tLs7OzxVWQx6T20NBQ3im+ubmZJ7Vjgh0AgJ92dXWVfzjw5Yqv odO98wgAAAAA2svDw0NqtVq5entxcTGNj4/n6eVSQu2urq5Ur9dzoB/Bfkytx4ex9moDAADfJuwG AAAA+EoivI0QN8Lc1dXVNDMzU9y0doT4sVd7aWkp7xePOs0I+wEAAH6KsBsAAADgDUSAG0Fu7JSO ae3h4eFcy11KqB0BflSQx7T2+vp6rmO/u7vzYgAAAJ9M2A0AAADwih4fH9PFxcWHCvKYWi6pgjyu vr6+ND09nafVVZADAABfirAbAAAA4BM8Pz+nm5ubHObGXumYWC6tgjwm018qyGNiXQU5AADwloTd AAAAAD8iwtuY1N7d3c312zGxHKF2V1dXURXkcc8vFeT7+/vp9vbWywEAAHxVwm4AAACA/y8mtQ8P D9PGxkaam5srblL7pYJ8fHw8NRqNtLOzo4IcAABoW8JuAAAAoDj39/fp7OwsV28vLCyk0dHRIkPt uO+4/3gOJycn+bkAAAB0CmE3AAAAUFmxV/v6+jrXbq+srOQK8nq9XlQFeezVjlB7eXk5NZvNvFf7 7u7OywEAAHQ8YTcAAABQCbFDOoLcra2ttLS0lEZGRooKteNeo3Y9Av2oID8+Ps617BH4AwAAVJGw GwAAAOgoDw8P6eLiIu3u7uZQO/ZL9/b2FlVBHtPpk5OTaW1tLe3t7dmrDQAAFEnYDQAAALStmEyO MHd1dTXNzMzkyeWSdmtHiD82NpYryGNiPSbXI+wHAABA2A0AAAC0gfv7+xzkvn//Pi0uLuaAt6RQ O/ZqDw0NpdnZ2bS+vp4ODg7yrnEV5AAAAD/s3cDAQIrr6OjI0wAAAAC+qMfHx3R5eZmntWOvdOyX rtVqRVWQ9/X1pYmJibSyspJ2dnZUkAMA8Cbi+875+fkPV3wNne7dy1+04ienAQAAAF5DTGrHh2f7 +/u5gnxqaioNDw8XN609MjKSFhYWcgX58fGxCnIAAL6aaFL69ver8TV0OmE3AAAA8FliUnt3dzfv lY5Qu7+/v6hJ7QjwY5d4VJCvra3lgF8FOQAA7UbYTRUJuwEAAICf5ebmJh0eHqaNjY00NzeXJ7W7 urqKqyAfHx/PwX5UkJ+dnakgBwCgIwi7qSJhNwAAAPAdUbV9fn6ew9wIdWO/dEn143H19vbmCvII 9SPcj1A79o0DAECnEnZTRcJuAAAAKFhUkB8cHKRGo5EryOv1elHT2rVaLY2OjuZQf3t7O4fad3d3 XgwAACpH2E0VCbsBAACgAC/T2pubm3laOaaWS5vWjgrymZmZ/Awi4I9adnu1AQAohbCbKhJ2AwAA QIVEqH1xcZF2d3fT6upqmpyczNPaJYXa/f39aWxsLC0uLqatra10cnKSnwsAAJRM2E0VCbsBAACg Q8Vk8uHhYd4pHdPag4ODRU1rx17tqCCfn59PzWYzf1j39PTkxQAAgD9B2E0VCbsBAACgjUXNdoTa Ubsd9dsLCws54C2tgnxgYCDNzs7mYD+exfX1tQpyAAD4CMJuqkjYDQAAAG0iAtyY1F5fX8+7pYeH h/P0cmkV5FG9vrKyknZ2dvKecdPaAADw+YTdVJGwGwAAAN5YhLfxwVLsk4690rFfularFRVqR4gf YX5UkMdnEsfHx/ZqAwDAFyTspoqE3QAAAPAFRQX5yclJrt+Oae2RkZHiKshjl3hUkMe0dlSQX1xc qCAHAIA3JuymioTdAAAA8Aru7u4+hNoR7MbUck9PT1Ghdr1eT+Pj42l5eTltb2/n53F/f+/lAACA NiDspoqE3QAAAPARIrxttVofKsgj3C2tgnxgYCBNTU3lSe14DrFXWwU5AAC0N2E3VSTsBgAAgB9w eXmZa7fX1tbS9PR0ruPu6uoqJtSOEH90dDQtLCzkUDs+DIt94wAAQOcRdlNFwm4AAACKFxXk8UFP BLpzc3NF7tUeGhrKgf7m5mY6PDzMu8bt1QYAgOoQdlNF76J6LK6joyNPAwAAgEqLqeSY1t7b28sV 3JOTk3nPdEmhdkxrR/V6o9FIu7u7uYLctDYAAFTf1dVVmp+f/3DF19Dp3nkEAAAAVNH19XWeUN7Y 2Mgf5MTkcknT2hFqx4T67OxsrmGPZ3F7e+vFAAAAoDKE3QAAAHSsqNm+uLhI+/v7aX19PQe7sVe7 tAryaGyLCvLV1dX8LCLoV0EOAABA1Qm7AQAA6AixVzumk9+/f59mZmbypHZXV1dRoXZfX1+uII8K dhXkAAAAlE7YDQAAQFuJ8Pb09DRtbW2lxcXFNDY2liu5Swq1e3t7cwV51K9HuH98fKyCHAAAAL5H 2A0AAMBX8fj4mCeT9/b28k7pqOGu1+tFhdpxRe361NRUntaOCvKoZVdBDgAAAD9N2A0AAMAXF1PJ BwcHaXNzMy0sLKTR0dHiKshjOv3b09qXl5c58AcAAAA+jbAbAACAVxMV5GdnZ2lnZ6fYCvLYqz0x MZEntWNqPSa1Y984AAAA8LqE3QAAAHySmEyOae2XCvKo4y5pWjtC/AjzI9SP/eKxZ/z+/t6LAQAA AG9E2A0AAMCPiqnkCHIj0C11WntoaCgH+hHsR8B/dXVlrzYAAAB8ZcJuAAAAPohp7ajejlB3amoq 1ev1IivIl5aW0u7ubjo/PxdqAwAAQJsSdgMAABTm8fHxQ6i9sbGRZmdn0/DwcFEV5L29vXlCfX5+ Pr1//z5PrturDQAAAJ1F2A0AAFBRMZF8cXGRJ5RXVlbS5ORk3qvd3d1d1LR23PPMzEyuYT8+Pk63 t7deDgAAAKgAYTcAAEAFRIB7eHiYp5RjWjkmtXt6eoqrIB8fH88V5BFst1qt9PT05OUAAACAino3 MDCQ4jo6OvI0AAAA2lyEt2dnZ2l7ezs1Go1cxV2r1YoKteN+I9ReXl5OzWYznZycqCAHAAD4CVdX V/mHo1+u+Bo63buXDwvip/8BAABoD1FBfnNzk/b399Pa2lquIK/X60WF2lG3PjEx8WFS+/z8PD08 PHg5AAAAPsHp6el3/s4VX0OnE3YDAAB8ZTGVHLuk4+9lCwsLaWRkpLgK8qhdn52dzcF+PIsI+gEA AHg9wm6qSNgNAADwRl4qyHd2dnIFeUxr9/f3F7dXO6a1o4I8qthjWjum2AEAAPiyhN1UkbAbAADg C7i+vs4V5Ovr63liOULekkLtmEyPCfXYA7e5uZlDfhXkAAAAX4+wmyoSdgMAAHyG+/v7HOQ2m808 rR1Ty6UF2zGdHvcdFeR7e3vp4uIiT7EDAADQPoTdVJGwGwAA4GeKEPdlWnt6ejrVarUiK8gXFxdz FXur1TKtDQAA0CGE3VSRsBsAAOBbHh8f86R2TCivrKzkUHtgYCB1dXUVE2rHvQ4PD+cK8o2NjfwB yN3dnZcDAACggwm7qSJhNwAAUKTn5+e8VztC7ajfnpyczHXcJU1qv1SQT01NpdXV1XRwcJCurq7y swEAAKBahN1UkbAbAACovNirfXJykqeUo4I7ppZ7enqKmtQeHBzMgf7S0lLa2tpSQQ4AAFAYYTdV JOwGAAAq4+npKVeQxz7pRqORw93YM13SpHa9Xs+T2nH/u7u76fz8PD8XAAAAyibspoqE3QAAQMeJ mu2bm5tcux0V5LOzsznkLSnU7u7uTqOjo2lhYSFtbm7mUNukNgAAAD9E2E0VCbsBAIC2FgFuVG43 m80c7JZYQR5B/szMTA72j4+Pc9APAAAAH0PYTRUJuwEAgLbwUkG+vb39oYK8v7+/qGntqFyP+15e Xs7PIaa1Hx8fvRwAAAB8NmE3VSTsBgAA3tz19XWuIN/Y2Ehzc3NpcHAw13KXEmrHZHpUkM/Pz+cK 8pjWvr299WIAAADwxQi7qSJhNwAA8MXc399/mNaOCvKhoaGiKsgjwI8K8omJiVxBfnh4mIP+2DkO AAAAb0nYTRUJuwEAgM/2Emrv7OzkUDequAcGBvK+6ZKmtSPUXlpayuF+PA8V5AAAALQLYTdV9C4+ gIrr6OjI0wAAAH5UhLcR4m5tbeW90hHulhZqx72+VJBHDbsKcgAAADrB1dVV/rvsyxVfQ6d75xEA AADf9/T0lP/Su7e3lye1Z2ZmiturHVd/f3+amppKKysreWr98vJSBTkAAABAmxB2AwBA4R4eHnJ1 Waw2WlxcTMPDw0Xt1Y4rptNfQu2YWo/p9XguAAAAALQvYTcAABTipYI8prWjgnx6ejrVarWiQu2+ vr40Pj7+YVI7ptdjih0AAACAziPsBgCAioma7Zubmxxqr6+vp4WFhTQyMlLUXu2oW4+92nHvMbF+ eHhorzYAAABAxQi7AQCgg0XVdqvVSs1mM1eQx9Ryb29vMaF2BPj1ej1Pqcdu8Qj4I+gHAAAAoPqE 3QAA0AGiavvy8jKHuaurq2lycjJXcpdUQR4h/tjYWFpaWkrb29vp4uIiV7MDAAAAUCZhNwAAtJn7 +/t0cHCQNjY20uzsbBocHMy13CVWkG9ubqbj42MV5AAAAAD8H8JuAAD4SmJa+/z8PE8pNxqNNDEx kWq1WlHT2jGdHhXkKysraXd3N11dXeXnAgAAAAA/RdgNAABfWExqn52dpZ2dnVzBHVXcsWe6pGnt CPFjn3iE+hFqn56emtYGAAAA4LMIuwEA4JXE/ujYIx1h7sukduyZLmlSOwL8qF2fn5/PNexRQX5z c+PlAAAAAODVCbsBAOATRIC7t7eXVldX08zMTHF7tePq7+//UEEeU+sR9KsgBwAAAOCtCLsBAOBH RAV5VG6/f/8+LS4u5grykkLtuNehoaE0OzubQ+0I+CPUfn5+9nIAAAAA8FUJuwEAIP2hgvzy8jKH uVFBHhPLsWe6pEntl73ay8vLaXt7O11dXZnUBgAAAKBtvRsYGEhxHR0deRoAABTh29PaU1NTeXK5 q6urqGA7/g4wNzeXms1m3qsdzwQAAACorvih9vn5+Q9XfA2d7t3Lh13xQR8AAFTJw8NDarVa+Xvd paWlXEHe09NTTKAdAX69Xs8V5LFbPKbWY3o9ptgBAACAssQP/n/7c4P4GjqdsBsAgI4XVdsvFeQR 6kYFeUwulzSt3dvbm8P8CPW3trbyX1gj7AcAAAAIwm6qSNgNAEDHiPD24uIih9pra2s51B4cHEzd 3d3FhNpxr1G7HtPa6+vruYL87u7OywEAAAD8KGE3VSTsBgCgLV1fX6fDw8M8qT0zM1PcpHZcfX19 OdB/qSCPXVoxxQ4AAADwsYTdVJGwGwCAryqmteMvV/H96Pz8fBodHS1qUvtlWjvuOyrI4zmoIAcA AABem7CbKhJ2AwDwJp6fn7+zVzumtaOCvKRp7ZdQOyrINzY2cgX57e2tlwMAAAD44oTdVJGwGwCA V3d/f59arVb+HjNC7dgxXdK0dgT4w8PDeVI9Qu39/f1cQR6BPwAAAMDXIOymioTdAAB8sgi1z87O 8veSCwsLeWq5t7e3qAry2CUek9rr6+vp4OAg7xoXagMAAADtRthNFQm7AQD4SY+Pj7mCfHd3NzUa jTQ9PZ3q9XpRFeS1Wi2Nj4+n5eXltL29nUP+p6cnLwcAAADQEYTdVJGwGwCA77i5ucm7pKN+e25u Lo2MjBRVQd7T05Nr12Nae3NzM09rxwQ7AAAAQCcTdlNFwm4AgEI9PDzk6eSdnZ20tLSUp5ZLCrXj iun0ycnJtLa2lvb29vJebdPaAAAAQBUJu6kiYTcAQMXF/uhWq5VD7ZWVlTQ1NZX3TJdUQR7T2jGh HnvFt7a28l/mIuwHAAAAKIWwmyoSdgMAVESEt+fn5x9C7dirHXXcEfSWWEEe09pRQR617AAAAACl E3ZTRcJuAIAOdH19nQ4PD/Ne7ZmZmTQ8PFzUpHZcfX19aWJiIgf7EfCrIAcAAAD4YcJuqkjYDQDQ xu7v7/NfPKJ6e35+Po2Ojha3V7u3tzeH+bFXvNlsqiAHAAAA+ATCbqpI2A0A0CYuLy/T7u5uWl5e TpOTk6lerxc1rR0h/uDgYK4gX19fT/v7+3laO3aOAwAAAPB5hN1U0buBgYEU19HRkacBAPAG7u7u 0snJSa4gn5ubK7KCPO45JtVjr/bx8bG92gAAAABfWAwVxOcxL1d8DZ3unUcAAPBlRNX2+fl52t7e To1GI09rx57pkkLt+KHKuO+4/6hiPzs7U0EOAAAAALwKYTcAwCuICvKDg4Mc6k5NTRVXQV6r1dLY 2FhaWVlJOzs7OeR/fHz0YgAAAAAAX4ywGwDgI0TddtRuv1SQj4yM5F3TpYTaPT09aWhoKN/75uZm Ojw8zM/EXm0AAAAA4K0JuwEA/oSo2o7K7ZhSXl5eTuPj48VVkMd0elSQx7T27u5untZ+enrycgAA AAAAbUHYDQAU7e7uLofa396rHXumS6og7+3tTaOjo2l+fj41m810enoq1AYAAAAA2p6wGwAoRgTb EeRG/fbCwkLq7+8valL7ZVp7ZmYmra2tpf39/XR9fa2CHAAAAADoSMJuAKByIsCNXdLr6+tpdnY2 Ty3HrumSQu0I8mNKPabVo4K81Wql+/t7LwcAAAAAUBnCbgCgY71Mam9tbaXFxcU0NjaWarVaUaH2 0NBQmp6ezqF27Be/uLhIj4+PXg4AAAAAoPKE3QBAR7i8vEx7e3u5fntqairXcZcUavf19aWJiYm0 tLSUJ7XPz8/VjwMAAAAARRN2AwBtJaa1T05O0sbGRq4gHx4eTl1dXcWE2nGvIyMjaX5+Pk+sx+R6 PBMAAAAAAL5L2A0AfBXfryAfHx8vroI8prVjr/bq6mra399PV1dXprUBAAAAAH4mYTcA8MVFBXmE ucvLy7mKu7u7u6hQO0L8mNaem5vLE+vHx8fp9vbWiwEAAAAA8BmE3QDAq3mpIG82mznYjYC3pAry uIaGhtL09HTa3NxMh4eH6ebmxrQ2AAAAAMAX8G5gYCDFdXR05GkAAD/Lw8NDriDf2dnJ09pRQR6V 3CWF2vV6PVeQr6yspN3d3XR+fp6enp68HAAAAAC0pVihNz8//+GKr6HTvXv5wPb9+/eeBgDwHd+e 1I692hHulrZXO+53dHQ0/wUgvl+KkD+eCwAAAAB0kvhc69ufe8XX0OmE3QBArtm+uLhIe3t7aXV1 NYfaMblcUqgdV7TdRAV5PIPYMX59fa2CHAAAAIBKEHZTRcJuAChM7JCOIDcC3ZhWHhsbSz09PcUE 2nGvsUt8amoqP4OoYm+1WirIAQAAAKg0YTdVJOwGgIqK8Da+Yd3a2soV5LFXu6RQO66hoaE0MzOT 1tbWcsB/eXkp1AYAAACgSMJuqkjYDQAV8FJBHqFu1HCXVkHe19eXJiYm0tLSUg73z8/P08PDgxcD AAAAAP4/YTdVJOwGgA5yd3eXTk5O8p/bCwsLuY67q6urmFA77nV4eDjXr29sbORvyOOZAAAAAAA/ TthNFQm7AaANxVRyTCdvb2/naeXJyclUq9WKm9aOKfW4/3gOV1dX6fn52csBAAAAAJ9A2E0VCbsB 4CuK/dGxRzr2Sa+uruZwd3BwsKhp7Qjxx8bG8l7xZrOZjo+P0/39vZcDAAAAAF6RsJsqEnYDwBuJ uu1Wq5X/zJ2amkoDAwNFhdpxxT3Pzs5+CLVVkAMAAADA2xB2U0XCbgB4Zbe3t/kbxfizNaaVR0dH cyV3aRXkExMTuYJ8d3c3V7KrIAcAAACAr0fYTRUJuwHgEz0+Pqazs7O8T/ol1O7t7S0q1I7J9JGR kTQ/P5+2trbyN8imtQEAAACg/Qi7qSJhNwD8hJhIvri4yBPKKysraXJyMtXr9aJC7bhil3jsFI/d 4rFj/OrqyrQ2AAAAAHQIYTdVJOwGgG+JqeTDw8P852JMKw8PD6eenp5iAu2415hQj73a6+vrH0Lt p6cnLwcAAAAAdDBhN1Uk7AagSBFqRwV5VG9HBfnY2Fhxe7VrtVqamprKk9pRxW6vNgAAAABUl7Cb KhJ2A1BpEd7e3NzkCeW1tbUiK8hjWntiYiItLS3lUDtC/oeHBy8HAAAAABRE2E0VCbsBqIyY1j4+ Ps5/pi0sLKSRkZGiKsi7urpy7XrUr29sbORncXt768UAAAAAAITdVNK7gYGBFNfR0ZGnAUBHiP3R MZ28s7OTGo1Gntbu7+8valo7KtfjvpeXl/O09uXlpQpyAAAAAOAHXV1d5UGZlyu+hk73ziMAoJ1F BfnBwUGeVJ6ens4/oFVSqN3d3Z1GR0fzN5+xX7zVaqX7+3svBgAAAAAAxRN2A9AWItQ+PDxMzWYz LS4u5gry3t7eooLtoaGhNDMzk3eLR8AfP1lpWhsAAAAAAP40YTcAbyqmkk9OTvKkdkwrx9RyTC+X tFc7ptOnpqbS0tJSntY+Pz9PDw8PXg4AAAAAAPgIwm4AvojHx8cPe7Vjr/T4+Hiq1WpFVpAvLCyk zc3NHGrHcwEAAAAAAD6fsBuAzxI129fX12lvby/Xb09OTqb+/v6iQu2oWx8eHk5zc3NpdXVVBTkA AAAAALwBYTcAP1tUbcde7ZhSjgryCHh7enqKndQ+Pj7OofbT05OXAwAAAAAA3piwG4D/I8LbqCDf 3t5OjUYjT2uXVEEee7Xr9Xqanp5OKysraXd3V6gNAAAAAABtRtgNULCo2b65ucm121FBPjs7m0Pe kirIYzI9prWXlpbS+/fv817tmGAHAAAAAADam7AboBCPj4+5dnt9fT2H2qVVkMc1NDSU92pvbGzk Ovbb21svBgAAAAAAdChhN0DF3N3dfaeCfGpqKvX39+dq7lJC7b6+vly9vry8nLa2ttLp6Wm6v7/3 cgAAAAAAQIUIuwE6VFRtR4gb1dtRwT0xMZFD3pImtbu7u3MF+fz8fNrc3MyT66a1AQAAAACgDMJu gDb39PSUrq6u0t7eXlpdXU0zMzOpVqsVFWrHFbvEp6en08rKSt4xfn197eUAAAAAAICCCbsB2khU kMe0dkwpx7Ty4OBgnl4uKdSOPeIxpR7T6lHFfn5+nqfYAQAAAAAAvu3dwMBAiuvo6MjTAHgjMa0d Ie7Ozk7eqx3hbmnT2nG/Q0NDaW5uLm1sbKggBwAAAAD4gqJBNIasXq74Gjrdu5fQIXa+AvC6XirI 9/f3cwV5BLsjIyNFTWv39vam8fHxPKkdofbh4WG6ubnxcgAAAAAAvKFoFf32Z7fxNXQ6YTfAK4mq 7fjmIH4/XVxcTMPDw7mSu5RQOwL8mNSenZ1N6+vreVI7atkBAAAAAPj6hN1UkbAb4CM9Pj6my8vL vE+61Aryvr6+ND09nafV9/b28vR6TLEDAAAAANCehN1UkbAb4Ac8Pz/nuu0Ic9fW1vLE8uDgYFEV 5DGZPjo6mivI48+J+OYnJtgBAAAAAOgswm6qSNgNkP5QQd5qtVKz2cwV5LFjOnZNlxJqd3V1pXq9 ngP9CPYj4L+9vfViAAAAAABUhLCbKhJ2A0WJHdLxB/jW1lYOtScnJ1N/f39xFeQR5q+srOTncHZ2 lqvZAQAAAACoLmE3VSTsBiopJrXPz8/z720RakcVd0n143HF/cZ9LywspM3NzXR8fJxr2QEAAAAA KI+wmyoSdgMdLwLcw8PDtLq6mmZmZtLAwECu5S6tgnx6ejpPa+/u7qarq6v09PTk5QAAAAAAIBN2 U0XCbqBj3N/fp5OTkzyl3Gg0cgV5rVYralo79oiPjIyk+fn5HGpfXl4KtQEAAAAA+EnCbqpI2A20 ndgffXFxkcPcCLUnJiZyyFviXu2oYN/Y2PhQQf78/OwFAQAAAADgowm7qSJhN/BVXV9f5yA3prXn 5ubS4OBgUbu1I8QfGhrK9761tZW/ubBXGwAAAACA1ybspoqE3cCbiAry+IOz2WympaWlNDY2lnp6 eooJteNeI9SOneKxW3xvby/v1TapDQAAAADAWxB2U0XCbuBVRQV57JGOMDcqyKenp4vbqx0V5FG9 vrKyknZ2dnKoba82AAAAAABfk7CbKhJ2A58s6rajgnxtbS3Nzs4WV0H+Mq0dk+rxe2h8Y/Dw8ODF AAAAAACg7Qi7qSJhN/CTbm9vU6vVyr9PLC4upvHx8bxrupRQu6urK9Xr9RzoR7D/UkFuWhsAAAAA gE4h7KaKhN3AB9fX1+nw8DBtbGzkUHt0dLSoUDuuqFyPfeIxrb21tWVaGwAAAACAShB2U0Xvvvl/ 7N0vTKRbfPh/0pJ0moxAIBAIBAJBUgRiBMkitgkCgUCQhqSTXAQCgSApgoSkCAQCQRrECgSCTUiD IA0CgUAgEJMbBAKBQCAQCARixPn+Pk+7+2P/w8MMzDzzeiUnLe3dObPPcPfu3fc9n/PhQ4oVpzaB zhAnkuNk8v7+flpbW8tOLHfavdoxbn10dDTNzs6mjY2NLPLHCXYAAAAAACiiuJo0ppd+WfE1tLsu jwCK7ctp7ZWVlTQ9PZ0GBwezsdydNIJ8ZGQk+7nHMzCCHAAAAAAAoBjEbiiI29vbbORIjCCvVqvZ CPI4vdwpUbtcLqfh4eGvJ7UPDg7SxcVFqtfrvjkAAAAAAAAKSOyGNhP3R9dqtbS7u5uWlpbSxMRE GhgY6KjT2vHzjZ/38vJy9hzOz8+d1AYAAAAAAOgwYje0sLgvI0aQx2ntOLE8NDTUUae1e3p6shPq cVJ9a2srO7kuagMAAAAAABDEbmgBcVr79PT062ntThtBHqfS+/v70/j4eHavdgT+uGvcCHIAAAAA AAB+ReyGN/Tw8JDdIx1RO0ZwT01NZfdMd9II8r6+vmwE+fz8fNrc3MzCdjwXAAAAAAAAeAmxG5ok RpAfHR19HUE+OjraUae1y+VyFvLj576xsZFF7TjBDgAAAAAAAI0gdsMr3dzcpIODgyxqx93SMYq7 k6J2rIGBgey09urqatrb20uXl5fu1gYAAAAAAKCpxG54ptvb23R8fPz1pPbIyEhHjR+P1dPTk8bG xtLi4mLa3t5OJycnTmsDAAAAAADwLsRu+E7E2/Pz87Szs5NF3Y8fP2b3THdS1P4ygnxmZiatra1l J9evrq5SvV73DQIAAAAAAEBLELvpaBFw4y7pOK09PT3dcae1e3t7s7vE46R6PIO4Y9wIcgAAAAAA ANqB2E1HiHh7dnaWPn36lJ3Wjvul+/v7O+q0dvx8Jycn09LSUjaCPJ6Hk9oAAAAAAAC0K7Gbwrm4 uEi7u7sdG7UHBgayn/fy8nL2HGIku3u1AQAAAAAAKJquwcHBFOt//ud/PA3aytMR5DGGuxNHkFcq lVStVtPm5mY6OTlJt7e3vjEAAAAAAIAfxDWm0RS+rPga2l3Xl3AWsQxa0d3d3dcR5PPz82l8fDyV SqWOOq0d/0HK1NRUWllZSfv7+1noN4IcAAAAAAB4rjg097Q9xNfQ7sRuWkqMID84OMjulY77pWMk d6ed1h4bG8tGkO/s7GQjyOO+cQAAAAAAgNcQuykisZt3cX19nY6Pj9PGxkY2gnx0dLSjTmtHwB8a GkrT09PZGPYYxx7PxGltAAAAAACgGcRuikjspqnipHaM3V5dXf16r3a5XO6oEeT9/f3Z6PUYwb61 tZWd1ha1AQAAAACAtyR2U0RiNw1xe3ubndSOmBtRt1KpdNT48Vg9PT3Zz7tarWbPIf4hYQQ5AAAA AADQCsRuikjs5kXiRHKtVkt7e3tpcXExffz4MfX19XVU1I6T6RG1Z2ZmshHkccf41dWV09oAAAAA AEDLErspIrGbX4qAG3dJr62tZXdLxwjyTjqt3dvbm8bGxrKT6tvb2+no6Cjd3Nz4xgAAAAAAANqO 2E0Rid2kh4eHdHp6mgXdCLsReCP0dtJp7eHh4TQ1NZXdLR4ntS8vL53UBgAAAAAACkPspojE7g4S 90dH1N7d3U3Ly8tpfHw8G8ndSVE7In6MII8R7Ds7O+ni4iLd39/75gAAAAAAAApN7KaIxO6Cur29 TcfHx9md0nG3dIwgL5VKHRO1Y9z66Ohoqlar2Yn1eBbX19dOawMAAAAAAB1J7KaIxO42d3d3980I 8jit3WkjyAcHB7MR5CsrK2l/f98IcgAAAAAAgO+I3RSR2N1GYuR23Ccd90pH3B0aGspOMHfSCPK4 TzyifsT9iPwxmh0AAAAAAIDfE7spIrG7xUS8jZPJe3t72Unl6enpbBx3J0XtWMPDw1nQ39jYSIeH h0aQAwAAAAAAvILYTRGJ3e8oAm6c1I6gG1F7YGCgo4J23CEed4nHzz3C/u7ubjo/P3daGwAAAAAA oMHEbopI7H4Dt7e36fj4OG1tbX29VztCbyeF7RhBXqlU0sLCQvr06VM2gvzh4cE3BwAAAAAAwBsQ uykisbuBYsx2rVb7OoJ8YmKi405r9/X1ZVE7on58T0Xkv7q6MoIcAAAAAADgHYndFFHXhw8fUqw4 acvzxWntuEs6gm6M4Y47pjvpXu04mR5Ru1qtpu3t7ez75+7uzjcGAAAAAABAC4rrdVdXV7+u+Bra XZdH8Htxf3T8ly0RdOO08tjYWDaSu5NOa0fIj6Afv/DFHeOXl5dOagMAAAAAAADvSuz+P3F/dETc GEEeUXdqaqrjRpCXy+X08ePH7F7tiPvn5+fp/v7eNwcAAAAAAADQcjoydse47TitHfdqT05OppGR kWwsd6dE7Ri3PjQ0lJ1Uj6gd49hjLDsAAAAAAABAuyh07L65uUlHR0dpfX29Y0eQ9/X1pYmJiSzs 7+/vp4uLi2w0OwAAAAAAAEA7K0TsjlHbcTp5Y2MjVavV7KR2jOTupKgdET9i/pfT2qenp9kJdgAA AAAAAIAiaqvYHSeSz87O0qdPn9LS0lJ2YrnTTmrHGh4ezu4Uj7vFDw4OsrvG6/W672YAAAAAAACg Y7Rs7I4R5BFyYwR5nNYeGBjouKgdI8g/fvyYFhYW0u7ubjo/Pxe1AQAAAAAAAFILxO4YtR0jt7e2 trKoG6O4O20EeYT8+HnPzs5mo9iPj4/T7e2t704AAAAAAACAX3iz2B0nkmu1WnZCeXl5ORtB3mmn teOkdvy8FxcXs3u1I2o/PDz4LgQAAAAAAAB4oabE7hhBfnh4mDY3N7MR5CMjIx11WrtUKqVKpZL9 3OOk9tHRUfZMAAAAAAAAAGiMV8Xux8fHdHZ2lj59+pSWlpayUdy9vb0dN4J8amoqO60ed4xfXV35 rgIAAAAAAABosmfF7hhBfn19nfb399Pq6mpHjiCPk+kfP37M7hWPuH9+fp7u7+99BwEAAAAAAAC8 gx9id0TtGEEe47fn5ubS6OhoR40g7+npyX7OMYJ8fX3dCHIAAAAAAACAFtT1z//8z+mf/umf0r/8 y7+k/v7+jjqtHT/fGEEeI9jjtHatVstOsQMAAAAAAECRRAcbHx//uuJraHddnRC1S6VSqlQq2Wnt 7e3tdHp6mu7u7nz6AAAAAAAAdISTk5Nv+ll8De2ucLF7eHg4TU9PZ3eLHxwcpMvLS6e1AQAAAAAA 6GhiN0XUtrG7r68vffz4MS0sLGSntc/Pz9P9/b1PFAAAAAAAAL4jdlNELR27//Ef/zGL2iMjI+nf /u3f0n/8x3+k//qv/0r//d//nf0NGCvvfQLX19dfXyPvilPj7bZ3/Dh727td9o6/V9pt7/g1yd72 bpe9b29v7f0CZ2dn9rZ32+yd9z8Cfc+9X7uvve39lns/Pj621d7xY+xt73baO4/33Dt+PbK3vdtl 7/j9nr2fL35Pb297t8veeVvJe+7diFZi75fZ29v7psNtbm565ppg2+/d9mPMx8fHcz3kGHP+2r3j DvB22zt+nL3t3S57x98r7bZ3/Jpkb3u3y947Ozv2foGBgQF727tt9s77B6jvuXcj/t3A3vZ+q73z /sdq77V3/Bh727ud9s77h4jvtff3J6Tsbe9W3jt+v2fv54vf09vb3u2yd95W8p57N6KV2Ptl/v3f /90z1wQLt/ebx+5SqZQqlUqam5tL//qv/+ob2ze2ve0tdtvb3oKz2G1ve4vdwqu9xW7x0972Frvt bW/BWey2t73FbnuL3ZqgRtQ6sbu7uzv7hX1qaiotLy+n3d3d7Lj50zFYvrF9Y9vb3mK3ve0tdovd 9ra32C282lvsFj/tbW+x2972FpzFbnvbW+y2t9itCWpELRO7467t0dHRtLW19dt71MznN5/f3vZ2 Z7e97f1+e7uz+2XcH21vd3a7w9ne9nZnt73t/TZ75+HObnvb253d7nC2tzu73dlt7z9zZ7cm6M7u nGPLz8/PEwAAAAAAAPA+vp+Wkfc/wIJW0vTY3dPTk+r1uicNAAAAAAAA70TspoiaHrtnZmY8ZQAA AAAAAHhHYjdF9DV2/8M//ENTYvfBwYGnDAAAAAAAAO9I7KaIvsbu//zP/8wuoq9UKg0L3f39/blH mBt9DgAAAAAAAI0hdlNEX2N3hO4vrq+vs69HRkbebYR57D0xMZF2dnbS/f29TwoAAAAAAAByErsp op/G7qdqtVpaWlpKg4ODL47dR0dHud7U5eXlN69TKpWycB4j0R8fH31qAAAAAAAA8AJiN0X0x9j9 1OnpaZqbm0s9PT1NHWG+trb2y9ctl8upWq1mfwMadQ4AAAAAAAB/JnZTRF0fPnxIsSJkP1dE5ji1 Haet49T1z6L08vJy7jf13FPkAwMDaXFxMZ2fnwvfAAAAAAAA8AtxjfHq6urXFV9Du+t67QvEfdpx r3bcr93d3f3q/xokwnWe+8GHhoaywH5xcSF8AwAAAAAAABRcVyNf7ObmJhuHPjU1lTs4x39Jkid2 fz9CPcJ33P0NAAAAAAAAQPF0tdobeu4I85ec+I6AfnV15dMGAAAAAAAAKIiWit0x+ryRofvpihHr MWo9Rq7f3d355AEAAAAAAADaWEvF7mq12rTY/f1pbwAAAAAAAADaV0vF7oGBgTeJ3THWHAAAAAAA AID21TKxO0aLT01NZePGmx27z8/PffIAAAAAAAAAbayr1d7Q/f192t3dTR8/fmzaCPN6ve6TBwAA AAAAAGhjXa385m5ubtLGxkaqVCoNO/Gdd4R5BPLLy0vfMQAAAAAAAAAtoKtd3ujFxUVaXl5+1b3e EcwjoOdxfHycvcbo6GgW4PO+DgAAAAAAAACv19WOb/rs7CzNz8+nvr6+F8XuiYmJ3HtWq9Ufwnmc ON/e3s5GrwMAAAAAAADwdrra+c0/Pj5mJ64jRJfL5T/G7p2dndz7lEqlX75u/P9mZmbS3t5e9tcC AAAAAAAA0FxdRfmJPDw8pN3d3TQ5OfnTMB0nse/u7nK99sHBwbNPj/f09KS5ubl0cnKS3fMNAAAA AAAAQON1RZyN9fnz58L8pCJ8xynup+E7/ve8pqenc90R3tvbm41br9VqvtMAAAAAAAB4N9GrxsfH vy79iiLo+hJmNzc3C/kT/BK+457vPG5vb7NT4Xli99M1Ojqa1tfX0/X1te86AAAAAAAA3lRMJX7a ruJraHeFj92v9enTp1eH7u9X/NcyW1tb6ebmxgMGAAAAAACg6cRuikjs/oOJiYmGx+6n94hPTU2l vb297AQ6AAAAAAAANIPYTRGJ3b/RqBHmz1m7u7seOAAAAAAAAE0hdlNEYvdvxDN5i9BdLpfT/f29 Bw4AAAAAAEBTiN0Ukdj9G4eHh2lycjKVSqWmxu7p6WkPGwAAAAAAgKYRuykisfsZYpz59vZ2Gh8f b8pY86OjIw8ZAAAAAACAphG7KSKx+4Vubm7S+vp6GhkZaUjo7u3tTY+Pj7ney/Hxcbq8vPShAAAA AAAA8FtiN0Ukdr/C1dVVWl1dTQMDA7lj9+LiYu79BwcHs9eIE+cbGxvp+vrahwIAAAAAAMAPxG6K SOxukNPT0yxcx0ntl8Tu+HF5nJ+f//BaMWJ9amoq7ezsZKPXAQAAAAAAIIjdFJHY3WD1ej27g3t+ fj719PT8NnTHyey81tbWfvvapVIpC98HBwfZewIAAAAAAKBzid0UkdjdRHEXd4TvarWayuXyD0E6 RqDnNTQ09OzT4xHdZ2dnszu+AQAAAAAA6DxiN0Ukdr+Rh4eH7JR1nLaOcePxzC8uLnK9Vow+z3tH eH9/f1paWkpnZ2dOfAMAAAAAAHQIsZsiErvfwd3dXdrd3c394+fm5nLH7qdrYGAgu2c87v8GAAAA AACguMRuikjsbjNxQvxPd4HnWcPDw9mJ71qt5iEDAAAAAAAUjNhNEYndbSbu3W506P5+VSqV9OnT Jw8bAAAAAACgIMRuiqjrw4cPKVbcA03rq1arTY/dsSYmJjxsAAAAAACAgri+vk6rq6tfV3wN7a7L I2gfMcK8XC6/Seze2NjwwAEAAAAAAICWJXa3kXq9nnZ2dtL09HTTo/fNzY0HDgAAAAAAALQssbtN 3d/fp+3t7fTx48fU3d3d0NA9Pj7uAQMAAAAAAAAtTewugAjfu7u72T3bjQjfcXo8j7u7u7S+vp6u rq58KAAAAAAAAEBTid0FE+PHIzhXKpXcsfv6+jrX3nHS/MtrjIyMpK2tLePQAQAAAAAAgKYQuwvs 8vIyrayspIGBgWeH7snJydz7TU1N/fB6cdJ8dHQ0C/DCNwAAAAAAANAoYneHOD8/T8vLy6m/v/+3 sXtvby/X68cI81Kp9NvXjvAdd4zHyPX46wEAAAAAAADyErs7TL1eT0dHR6larabe3t5vYnTE6sfH x1yvGyPLXzIqPfaanZ1Nh4eHufcEAAAAAAAAOpfY3cEifO/v72ejyyNAT0xM5H6t+LF57wiP6D43 N5eOj4+z9wQAAAAAAADwJ2I3mbhPO+74zuP29jYbUZ43dn8fvpeWllKtVvOhAAAAAAAAAL8kdvNq m5ubDQnd36+hoaG0traWLi4uPGQAAAAAAADgG2I3rxZRuhmx++kaGRnJxpwDAAAAAAAABLGbV4kR 5s0O3V/WwcGBBw4AAAAAAABkunp6elKsz58/exq8WLNGmH+/yuVyqtfrHjgAAAAAAEAOtVotjY+P f13xNbS7ri8xMaIlvFQE6DhxPT09nUqlUtNi98LCgocNAAAAAACQ08nJyTftJb6Gdid20zAPDw9Z +J6ZmWl4+D47O/OAAQAAAAAAchK7KSKxm6a4u7vLvqdiDEZ3d/erQvfQ0FDu97GxsZGdChfLAQAA AACATiZ2U0RiN013eXmZReeI1nli98rKSu69BwcHv77O8PBwWltbSzc3Nz4UAAAAAACgo4jdFJHY zZu6urpKS0tLWXh+buyu1Wq59rq4uPjla1YqlSzA397e+lAAAAAAAIDCE7spIrGbdxOjxefn51O5 XP5llB4ZGUn1ej3X66+urj4rpk9OTqa9vb3sznEAAAAAAIAiErspIrGbdxeR+ejoKE1PT6fe3t5v fqF9zfflwMDAi8all0qlNDMzk72XvIEdAAAAAACgFYndFJHYTUt5fHxM+/v7WXSO+Jz3fu3vf8F+ 6erv789OncfpcwAAAAAAgHYndlNEYjct6zVjxavV6qti99M1ODiYjUSP+8YBAAAAAADakdhNEYnd FE6cDo9T4Y2K3U/X0NBQFr6vr689aAAAAAAAoG2I3RSR2E3hf7Fu1orw/ZrT5wAAAAAAAG9F7KaI xG4KJ+77fovYPTEx4WEDAAAAAABtQeymiMRuCqVer6eBgYE3id07OzseOAAAAAAA0BbEbopI7KZw IngfHh5mJ7x7enqaFrtvb289bAAAAAAAoC2I3RSR2E2hxZ3aBwcH2cjxcrncsNA9OTnp4QIAAAAA AG1D7KaIxG46xt3dXdrf389OfJdKpVfF7r29vdzvYWhoKC0tLaWLiwsfCgAAAAAA8CbEboqo68OH DynW6empp0HHuL+/T9vb22l0dPTFobu3tzc9Pj7m2ndra+ub14r9NzY20uXlpQ8FAAAAAABomuvr 67S6uvp1xdfQ7ro8Ajrd1dVVWllZScPDw8+K3QsLC7n3inHqv3rdSqWSBfgI8QAAAAAAAMDvid3w xNnZWVpeXs5Ob/8qSscd4Hnc3t6m7u7uP8b0GLEeUTxGpec9QQ4AAAAAAABFJ3bDT9Tr9eyuitnZ 2VQulxsywnxzc/PFI9Nj72q1mgX2eE8AAAAAAADA/xK74Q8eHh7S4eFhFr6XlpZyv87Q0NCLY/f3 d4XHCPXj42MfCgAAAAAAAB1P7IY3UKvVXhW6v199fX1pfn4+O30OAAAAAAAAnUjshjcQ94A3MnY/ XQMDA9nrX19fe9AAAAAAAAB0DLEb3sBrR5g/d21tbXnYAAAAAAAAdASxG5rs7OzsTUJ3rPPzcw8c AAAAAACAjiB2Q5Pt7++n3t7epofu/v7+VK/XPXAAAAAAAAA6gtgNbyROeFer1dTT09OU2B33dgMA AAAAAECnELvhHRweHqbJyclUKpUaFrsvLy9zvZe7u7v08PDgQwEAAAAAAKCtiN3wjiIy7+zspImJ iVeF7sHBwdzvIU6b9/X1pbm5uezOb6PQAQAAAAAAaAdiN7SI6+vrtLGxkSqVyotj98rKSq49I2x/ P1Y9wneMRK/Vaj4UAAAAAAAAWlZXhK5Ynz9/9jSgRdzc3KT19fU0NDTU1BHmJycnv33d4eHhLKRf XV35UAAAAAAAoI3FIbfx8fGvy6E3iqDrS9Ta3Nz0NKAFnZ2dZSet+/v7fxqk4x9Iec3Ozj779PjY 2Fja2trKQjwAAAAAANBevj8AF19DuxO7oU3EyPHj4+Psju2no8fX1tZyvd7j4+MPI8yfs7q7u7M7 xvf29rLXAAAAAAAAWp/YTRGJ3dCGInyfnp6mhYWF7K7vPPb3918cur9fpVIpzczMpMPDw+w9AQAA AAAArUnspojEbuhQLxlh/pwVY9Zj3HpEeAAAAAAAoLWI3RSR2A0dKE5h5xlh/tw1PDyche+rqysP GwAAAAAAWoDYTRGJ3dCBDg4Omha6v1+3t7ceOAAAAAAAvDOxmyISu6EDxT3bbxG6x8fHPWwAAAAA AGgBYjdFJHZDB1paWmrqGPMva2Njw8MGAAAAAIAWIHZTRGI3dKjHx8dsnHmc8i6Xy02J3Tc3Nx40 AAAAAAC0ALGbIhK7gfTw8JB2dnbS1NRUKpVK7z7C/Pz8PIvxAAAAAABAY4jdFJHYDXzj/v4+bW9v p7GxsdTd3Z07du/v7+fa//b2Ntu3t7c3zc/Pp7OzMx8KAAAAAAC8kthNEYndwC9dXV1lvzaMjIy8 KHTHWPS8J7O3trZ+eL2hoaG0urqaLi8vfSgAAAAAAJCD2E0Rid3As9RqtbS0tJQGBwf/GLur1Wru fSYnJ3/72pVKJfv1yn3gAAAAAADwfGI3RSR2Ay8W4XthYSH19/f/NEgfHBzket27u7sX3Rke94LH XeMxeh0AAAAAAPg1sZsiEruB3Or1ejo/P0/Ly8tfw3fctZ13hPnGxkau+8FjbPrU1FQW2eM9AQAA AAAA3xK7KSKxG2iIiMxHR0dpd3c392u89G7wn62I7fPz89l7Eb4BAAAAAOB/id0UUdeHDx9SrNPT U08DeDdnZ2evDt3fr4GBgeye8ePjY+EbAAAAAICOdn19nVZXV7+u+BraXZdHALSC9fX1hsfupyvG rMc/vC8uLjxsAAAAAACAAhC7gZYwNDTU1Nj9ZcX94gAAAAAAALQ/sRt4d7Va7U1Cd6zLy0sPHAAA AAAAoADEbuDdXV1dpYWFhWzUeDNDd9zhDQAAAAAAQDGI3UDLqNfr6eTkJFWr1dTX12eEOQAAAAAA AL8kdgMt6fHxMR0fH6fFxcXU29v7riPMLy4u0unpaRbjAQAAAAAAaA1iN9DyIjIfHh6mubm5VCqV coXuSqWSe//YN14jTpvH6XDhGwAAAAAA4P2J3UBbubu7S3t7e2lycjJ1d3c/O3Z/+vQp134RtXt6 en54vcHBwbS0tJRqtZoPBQAAAAAA4B2I3UDburm5Sevr62lkZOSPsTsieR5xh/ifXnt4eDgbtx7h 24lvAAAAAACAtyF2A4VwdXWVVlZWUn9//w8xemxsLPfrVqvVF41Lj/Ado87j/QAAAAAAANA8YjdQ OHEaOyJ1b2/vq0aYPzw8/HSE+XNWjFgfHx9P29vb6fb21ocCAAAAAADQYGI3UFiPj4/Z/d739/e5 fnyE6jyh+/tVKpXS1NRU9l6MOQcAAAAAAGgMsRvgF+JkdiNi99MVJ8Xn5ubS8fFxFuMBAAAAAADI pyvCS6zPnz97GgD/5+7uLhtF3ujY/XT19fWlxcXFbC8AAAAAAGimWq2WHfL6suJraHddX6LL5uam pwHwfxo1wvw5I87FbgAAAAAAmu3k5OSbP5+Or6Hdid0APzE6OvomsTvu8gYAAAAAgGYTuykisRvg Jy4uLtLKykoaHBxsauze39/3sAEAAAAAaDqxmyISuwH+4PT0NLtbu7e3t6Ghu6enJz0+PnrAAAAA AAA0ndhNEYndAC9wfHyc5ubmslD92tg9Ozub+30sLCykvb09sRwAAAAAgGcRuykisRsgh3q9no0g jzu3S6VSrth9cHCQa+8Ysf70dHi1Wk2Hh4fZewIAAAAAgJ8RuykisRvglR4eHtLOzk4aHx9P3d3d zwrdMRI9b5xeX1//6Wv29fWl+fn5dHZ25kMBAAAAAOAbYjdFJHYDNND19XX26+nIyMhvY3eMIc/r T68da3BwMK2urqZareZDAQAAAABA7KaQxG6AJonQvLy8nAYGBn6I0XH3dx5xavul49Ijjsev8Xd3 dz4UAAAAAIAOJXZTRGI3wBuISL20tJSF71iNHmH+3FWpVLKR68I3AAAAAEBnEbspIrEb4I3FqPO8 hoaGXhW7v6y4W3xqairt7u7mDu8AAAAAALQPsZsiErsB2kSeEebPWeVyOc3OzuYerQ4AAAAAQOsT uykisRugTczPzzcldj9dvb29aW1tzcMGAAAAACgYsZsiErsB2kTc9d3s2B1rZWXFwwYAAAAAKBix myISuwHaQK1We5PQHevi4sIDBwAAAAAoGLGbIhK7AdpEROjl5eU0ODjYtNAdp8fr9bqHDQAAAABQ MGI3RdT14cOHFOv09NTTAGij35TMzc1ld2wbYQ4AAAAAwJ9cX1+n1dXVryu+hnbX5REAtK84hX14 eJhmZ2dTT0/Pq2P31dVVrvcR8X1qaiodHBw4GQ4AAAAAALwJsRugIB4fH9P+/n6an5/PFb7HxsZy 7x17fnmdOG2+sLCQjo+PhW8AAAAAAKBpxG6AAorwvbe3lyYnJ1N3d/ezYvfOzk7u/eKu71/dAR6j 0S8vL30oAAAAAABAQ4ndAAX38PCQtra20vj4+G9jd977WWKE+XNi+sjISFpfX3cPDAAAAAAA0BBi N0AHiTu519bW0uDg4DchOkJ4XtVqNdfI9Ajwd3d3PhQAAAAAACAXsRugQ8Vo8aWlpWzUeDNGmD9n xYj1mZmZbOR6nEAHAAAAAAB4LrEbgOyO7zyeO8L8OatcLqfp6el0cHCQ6vW6DwUAAAAAAPgtsRuA 3OJUdqNi99PV09OTpqamsvDtxDcAAAAAAPAzYjcAuUSEjijdjNj9dPX29qbz83MPHAAAAAAA+IbY DUAuh4eHTQ/dX8ab5x2zDgAAAAAAFJfYDUAuKysrbxK7q9Wqhw0AAAAAAPxA7AYgt4uLiyx6Dw0N NS12x73dAAAAAAAA3xO7AWiIuFd7fX29oeE77uvOO8Lc6HMAAAAAACi2rp6enhTr8+fPngYADXF2 dpaWl5dTf3//q2L34uJi7vcwOjqapqen0/7+fqrX6z4UAAAAAKCj1Wq1ND4+/nXF19Duur4Ehc3N TU8DgIaKyHx8fJzdu93X1/fi2B1j0vO4vLz85nVi7wjnJycnTnwDAAAAAB0p/nz06Z+bxtfQ7sRu AN5EROa4f3tqaip1d3f/MXQPDw/n3ivGqf9uNPrCwkI2dt2JbwAAAACgU4jdFJHYDcCbu7u7S1tb W2lsbOyXUTrGoOc1ODj4rJPjAwMDaX5+XvgGAAAAAApP7KaIxG4A3lWMHF9bW0tDQ0PfnPjOe1/M 6elprvvBY//V1dV0fX3tQwEAAAAACkfspojEbgBaRpywXlpaStPT07lfI0aU54ndT9fIyEj2z8WH hwcfCgAAAABQCGI3RSR2A1AYMYo87uR+bez+suKk+cTERNrZ2Un39/ceMAAAAADQtsRuikjsBqCw v1lr5Orp6UmLi4vp7OzMgwYAAAAA2o7YTRGJ3QAUxvz8fNNi99P1mjHrAAAAAADvQeymiMRuAArh 8fExlcvlN4ndGxsbHjgAAAAA0FbEbopI7AagEK6urtLo6OibxO7Ly0sPHAAAAABoK2I3RSR2A1Ao Eb3jn2kjIyNNCd2VSsVDBgAAAADajthNEYndABRWrVZLS0tLaXBwsGGxe3t7O9d7iTHr9/f3PhQA AAAA4F2I3RSR2A1ARzg9PU1zc3Opp6fnVbH7+vo61/4Rybu7u9Ps7Gw6PDzM4jcAAAAAwFsRuyki sRuAjlKv17PYPDMzk0ql0otC99jYWO59p6env3mtiO5TU1Pp4OAge08AAAAAAM0kdlNEYjcAHevu 7i59+vQpTU5OZqeu/xS746/Nu8/vwnpvb2+an59PR0dHwjcAAAAA0BRiN0UkdgPA/yfGk29sbKRK pfLTIF0ul3PfuR0jzJ97ery/vz8tLy+ny8tLHwoAAAAA0DBiN0XU9ddff6VYf//9t6cBAOn/D9+j o6Nff+P38ePH3K83Pj6e637woaGhtL6+nm5ubnwoAAAAAMCr3N7epp2dna8rvoZ21+URAMCvxQnr 1dXV7J7vPP40wvy5K4J5TGHxG1AAAAAAAPhfYjcANNHW1tarQ/fTFeF8amoq7e/v5x6rDgAAAAAA RSB2A0ATjYyMNDR2f3+P+MzMTNrb20uPj48eNgAAAAAAHUXsBoAmiRHozQrd36+DgwMPHAAAAACA jiJ2A0CTxB3bbxG6e3t7newGAAAAAKDjiN0A0CSHh4dpcnIydXd3NzV2xyhzAAAAAADoNGI3ADTZ 1dVVWltbS0NDQ02J3fv7+x4yAAAAAAAdR+wGgDd0fHycFhcXs9Hj7z3C/OLiIt3d3flQAAAAAABo S2I3ALyDer2eTk5OXh2+FxYWcr+HSqWSSqVSqlar2elw934DAAAAANBOxG4AeGcRvs/OznKF71qt lmvPGK3+/V3iPT092XuICC98AwAAAADQ6sRuAGghEb4PDg7SzMxMFp9/F7rjDvC84g7x3712X19f mpubS+fn59l7AgAAAACAViN2A0CLitPVe3t7aWJi4odT2LHiFHZeg4ODzz49PjAwkI1Lj/vGAQAA AACgVYjdANAGbm5u0vb2dhoZGfkaoS8uLnK91unpae47wvv7+9PS0lI2dt2JbwAAAAAA3lNXjEiN 9fnzZ08DANpA3Le9vr6e+8fHifC8sfvpGh4ezt7H9fW1DwUAAAAAWlytVkvj4+NfV3wN7a7ryx9Y b25uehoAUHBxGvtPd4HnWZVKJTt5fnt76yEDAAAAQAs6OTn55s/04mtod2I3AHSQo6Ojhofup6tU KqXJycl0eHjoYQMAAABACxG7KSKxGwA6SLVabWrs/rLibnEAAAAAoHWI3RSR2A0AHeL+/j47ef0W sXtjY8MDBwAAAIAWInZTRGI3AHSIuK/706dP6ePHj02N3t3d3enm5sYDBwAAAIAWInZTRGI3AHSg h4eHtLW1lSqVSsNj98TEhAcMAAAAAC1G7KaIxG4A6HBXV1fZ7wPinu1GxO69vb1c7+Pu7i4L8Le3 tz4UAAAAAGgwsZsiErsBgK9qtVpaXl5OQ0NDuUJ3jEePu8Hz2N7e/voaMWp9f38/92sBAAAAAN8S uykisRsA+Kmzs7M0Pz+fenp6nh27q9Vq7v3Gx8d/eL1yuZwmJyezu8Zj9DoAAAAAkI/YTRGJ3QDA bz0+Pqajo6M0NTWVnbr+Xew+PDzMtUeE7D+9dvz/p6enszHp9XrdBwMAAAAALyB2U0RiNwDwbBGl d3Z2sjHj3d3dP5zCjjCeR9zV/ZJx6f39/dmp8/gNufANAAAAAH8mdlNEYjcAkMv19XXa2NhIw8PD 2e8lFhYWcr9WpVLJdUd4rMHBwbS6upqurq58KAAAAADwC2I3RSR2AwCvdnNzk608Li4ufjglnneN jIxkp8SFbwAAAAD4lthNEYndAMC7Wlpaakjofroinseo9Qjfd3d3HjIAAAAAHU/spojEbgDgXcVp 7EbH7u/X5ORkOj8/97ABAAAA6FhiN0UkdgMA76ZWqzU9dH9ZMS4dAAAAADqV2E0Rdf31118p1t9/ /+1pAABvqhkjzH+2+vr6PGwAAAAAOtrt7W3a2dn5uuJraHddHgEA8F7iPu3d3d00MTGR3bPdrNgd UR0AAAAAgGIRuwGAlnBzc5PW19dTpVJpeOyOcekAAAAAABSL2A0AtJzLy8u0srKSBgYGXh26h4aG cr+PjY2NtLW1ZaQTAAAAAEALErsBgJYWp7IjfPf29uaK3YuLi7n3frrn+Ph42t7eTvf39z4UAAAA AIAWIHYDAG3j9PQ0u397cHDw2bE7TonncXZ29tPXK5VKaWpqKrtr/OHhwYcCAAAAAPBOxG4AoC1F +F5YWEh9fX2/DN0jIyO5X39+fv6PIb1cLqdqtZqOj49TvV73oQAAAAAAvCGxGwBoa4+Pj+nw8DDN zMyk7u7ub2L0+vp67td86dj0+OsjvkeEF74BAAAAAJpP7AYACiPu047x4hMTE1n4jvu+84iT2nnu B/+y+vv7s3HrR0dHwjcAAAAAQJOI3QBAId3c3OT+sXNzc6+K3d+H7+Xl5XR+fu5DAQAAAABoILEb AOCJh4eH1NPT07DY/XRVKpW0tbWVnUAHAAAAAOB1xG4AgCd2dnaaErqfrhixPjk5mYV1AAAAAADy EbsBAJ6YnZ1teuyONTo66mEDAAAAALyC2A0A8H/q9XoaGBh4k9i9vr7ugQMAAAAAvEJX3EkZ6/Pn z54GANDxHh8f0/b2dna/dowbb9YY8+vraw8bAAAAgDdTq9XS+Pj41xVfQ7vr+vKHrpubm54GAMAT EaTj90hDQ0MNDd/T09MeLgAAAABv6uTk5Js/o4qvod2J3QAAz3BxcZE2NjayE9+vjd17e3u53sPD w0MaHh7O3sfd3Z0PBQAAAIBnE7spIrEbAOCFLi8v0+rqanbi+6Whu1wuZ9E6j93d3W9eK8L7zs5O 7tcDAAAAoHOI3RSR2A0A8ApnZ2dpcXEx9ff3N32E+eTk5E9fs1QqZa97cHCQ3TkOAAAAAN8Tuyki sRsAoIH/wlCtVlNPT88vY/f+/n6u1477w59zb3jsHe8hRqUL3wAAAAB8IXZTRGI3AECDxVjxiM0T ExPZ2PIvv9/q6+vLHaDX1tZyjUyP8B3/4lKv130wAAAAAB1M7KaIxG4AgCaK8L21tZWF74WFhdyv Mzw8/OLY/XQNDAyk5eXl7L5xAAAAADqP2E0Rid0AAC2uVqu9KnR/vyKcx0nxq6srDxcAAACgQ4jd FJHYDQDQ4lZXVxsau5+uSqWS/T7w/v7egwYAAAAoMLGbIhK7AQBa3GtHmD9nlUqltLOz42EDAAAA FJTYTRGJ3QAALezs7KzpofvLir0AAAAAKCaxmyISuwEAWtinT5+yU9fNDt29vb2pXq974AAAAAAF JXZTRGI3AECLi/u09/f309TUVOru7m5K7F5cXPSgAQAAAApM7KaIxG4AgDby8PCQdnd308TEREPD 9/n5ea738/j46EQ4AAAAQBsQuykisRsAoE3d3Nxkv4cbGxt7Vfju6+vL/R7m5+fT6OhoWl1dTdfX 1z4UAAAAgBYldlNEYjcAQAFcXV1lwXlwcPDFsXtpaSnXnnGqO+76fvpaIyMjaWtrK3s/AAAAALQO sZsi6vrrr79SrL///tvTAAAogFqtlt3B3d/f/6zYHX99HsfHx798zThp/vHjx7Szs5ONXgcAAADg fd3e3mZ/VvNlxdfQ7ro8AgCAYoq7tM/OzrJR478K35VKJffrz83NPSuml8vlNDs7m901HqfBAQAA AAAaQewGAOgAEb5jNFW1Wk2lUulriF5eXs71enFau6en58Uj02PseZw6jwgPAAAAAPAaYjcAQIeJ UB2jqiYnJ9Pl5WWu14gf/9LQ/f2K0+YR2/O+BwAAAACgs4ndAAC82Pj4+Ktj99M1MjKS1tbW0vX1 tYcLAAAAADyL2A0AwIvc39+n7u7uhsbupytC+qdPn9Ld3Z2HDQAAAAD8ktgNAMCLbG9vNy10f79u b289cAAAAADgp8RuAABepNEjzH93whsAAAAA4FfEbgAAnq1er6fFxcXU29vb9Ni9sbHhgQMAAAAA vyR2AwDwYhG99/b20sTERCqVSk2J3VdXVx40AAAAAPBLYjcAAK/y8PCQdnZ20tjYWOru7n73EeY3 Nzc+FAAAAADoAGI3AAANE6E5xo+PjIy8KnZHPM/j8vIyC+5DQ0NpbW1N+AYAAACAAhO7AQBoigjP q6urqVKpvCh0l8vldH9/n2vPra2tn54Sj/97nEAHAAAAAIpD7AYAoOni/u0I3wMDA3+M3dVqNfc+ o6Ojv3zduFt8eno6u2v88fHRhwIAAAAAba4rxjzG+vTpk6cBAEBT1ev1dHx8nGZmZrIT3I0eYf7c 0+MRvuM97O/vC98AAABARzg7O8sOInxZ8TW0u64vf+C3ubnpaQAA8GYiMh8eHmbROeJz/J60p6cn d3yOk+N57geP6B6nyXd3d406BwAAAArr5OTkmz8Tia+h3YndAAC8u4jMccp6Y2Mj92uMjIzkit3f h+/Z2dl0cHDgxDcAAABQKGI3RSR2AwDQ9i4uLl4dur9ffX19aXFxMRuPDgAAANDuxG6KSOwGAKDt RZRudOx+uoaHh9P6+nq6vb31sAEAAIC2JHZTRGI3AABtL05hNzN2f1nz8/MeNgAAANCWxG6KSOwG AKCt1Wq1Nwnd/iUQAAAAaGdiN0UkdgMA0Naurq7SwsJC6u3tbWro7u/vT/V63QMHAAAA2pLYTRGJ 3QAAFMLj42M6PDxM09PTqVwuNzx2Ly8ve8gAAABA2xK7KSKxGwCAwrm/v0+7u7tpYmIidXd3NyR2 n56e5novFxcX6ejoyKlwAAAA4F2J3RSR2A0AQKHd3d2lra2tNDY2ljt0Dw8P547Vc3Nz2WsMDg5m p8Ovr699KAAAAMCbE7spIrEbAICOcXNzk7a3t1OlUnlR7F5ZWcm1XwTynp6eH15vfHw8C/AR4gEA AADegthNEYndAAB0pKurqyxiDwwM/DF2xyjyPGL0+e9eN0asT05OZr8XF74BAACAZhK7KSKxGwCA jhdRemFh4aensGP8eV5fRpg/Z0X4jjvG4+R53DkOAAAA0EhiN0UkdgMAwP+JseNHR0dpfn4+lcvl 7PfJOzs7uV7r8fHxp/H8OatUKqWZmZnsvcTrAAAAALyW2E0Rid0AAPATDw8PaW9vL/ufeezu7uYK 3d+vCOYR3+P0ecR4AAAAgDzEbopI7AYAgCYYHx9vSOx+ugYHB7N7xvPeIQ4AAAB0LrGbIur666+/ Uqy///7b0wAAgAaI0+AxirzRsfvpGh4eTqurq+nu7s4DBwAAAP7o9vY2u67ty4qvod11eQQAANBY 8S+MzQzdT0ecu9MbAAAAgE4ldgMAQIM1Y4T5z9bk5KSHDQAAAEDHErsBAKDBjo+P0+zsbOrr62tq 7N7b2/OwAQAAAOhYYjcAADRJjBg/PDxM8/PzqVwuNzR0x+vd3997yAAAAAB0LLEbAADewMPDQ3YS e2pqKrtr+7Wxu1qt5n4vW1tb6ezszIcCAAAAQFsTuwEA4I3Fiezt7e308ePH1N3dnSt27+zs5Nr7 +vr66579/f1peXk5XVxc+FAAAAAAaDtiNwAAvKObm5u0vr6eRkZGnh26e3t7sxHpeWxubv70NYeG htLKykq6urryoQAAAADQFsRuAABoERGaV1dX/xi+4w7wvP702nHqe3x8PDt5fnt760MBAAAAoGWJ 3QAA0IJitPjS0lIaGBj4IUifnJzkes2I6S8ZlV4qlbI7xuOu8Xq97kMBAAAAoKWI3QAA0OLOzs7S 3Nxc6unpSeVyOfcI8zg1nud+8Fix9+zsbDo4OPCBAAAAANASxG4AAGgTcbo6TnznNTw8nDt2P119 fX3ZKPXDw8P08PDggwEAAADgXYjdAADQAWKEedzH3YjY/XT19vZm4fv09NRDBgAAAOBNid0AANAB FhcXGx66v1+Dg4NpfX3dwwYAAADgTXTF6Y5Ynz598jQAAKCAYvx5hOhmx+5Yy8vLHjgAAAC0oLOz szQwMPB1xdfQ7rq+/KHU5uampwEAAAUUI8bfInTHOj8/98ABAACgBZ2cnHzz7/DxNbQ7sRv4f+zd L0xrXYPwbQR5g6ggEwTJICoQCAQCgUAgEBUIBAJxJtPkRpAMAoFAkCAQZIJAIBAIMkEgEJ0EQSaI IxAIBLmDqED0JIiKioqKior1zdrfcMLhPn/KpoV297qSlXeY92GvztrP89wHfmetBQAMgPi3tbe2 tpI7trsVuicmJpJd5AAAAEDvEbvJIrEbAAAGSLPZDKVSKRQKheQ6o07G7p2dHQsMAAAAPUrsJovE bgAAGFCNRiOcnp6GpaWljoTvx8fHVJ8jHrO+vr7urjAAAADoIrGbLBK7AQCAUKvVwtHRUVheXk4V vufn51PPvbm5+f05k5OTYXd3N9zf33spAAAA0EFiN1kkdgMAAD+I4fv4+PhNR53HHeJpxbu+f/bM mZmZ5OeU+HkAAACA9xG7ySKxGwAA+KWnp6ewv78fpqamfhm6YxCvVqupnh/vD29353j8mSUevQ4A AAC8ndhNFondAABAW8rlctje3v7HTuy4AzytxcXFNx2XHsN6nC8euR5DPAAAANAesZssErsBAIBU PyAXi8UwOjoaLi4uUj0j7gZPcz/46/B9dnYWms2mlwIAAAB/+Fle7CZrxG4AACC1VquV+nvj7uy0 ofv1yOVy4cuXL+H6+lr4BgAAgJ8Qu8kisRsAAPgUbz3CvN0xPj4etra2/NAOAAAAL4jdZJHYDQAA fLharfauI8zbHZOTk8ld4wAAADDoxG6ySOwGAAA+XPz5o9uh+/l4c8eaAwAAgNhNNondAADAh1tb W/uQ2F0sFi02AAAABLGbbBK7AQCAT3F/fx82NzfDxMRE12L3+fm5hQYAAIAgdpNNYjcAAPCpWq1W uL29Devr62F0dLRjoXtsbMwR5gAAAPB/xG6yaOivv/4Kcfz9999WAwAA+FQxTsfd2Kurq2FkZORd sTvG87QWFxeTo9avrq5Co9HwYgAAAOh71Wo1nJ6efh/xa+h3Q5YAAADoRfV6PZycnISFhYVU4fvu 7i7VvA8PD//YIR7Dedx9DgAAAEDvELsBAICeF/+2ebx6aWZmpq3QPT09nXqu/f39Xz43n8+H7e3t UC6XvRQAAACATyZ2AwAAfSXuvN7b2/tt+N7c3Ez9/BjK2wnqcf74OSqVipcCAAAA8AnEbgAAoG/F o8rjTusYqIeHh7+H6Pv7+1TPi9+X5n7weNR6PHK9Vqt5KQAAAAAfROwGAAAyIe74juG7UCikfka8 mztN7H4eMbgvLy+HUqkUGo2GlwIAAADQRWI3AADA/2q1WmFsbOxdsfvliM9aXV0NV1dXybMBAAAA 6CyxGwAA4H/FKN2p0P16TExMJLvOb29vLTQAAABAh4jdAAAA4f1HmLc7VlZWLDYAAABAB4jdAADA wGs2mx09wvx34/Dw0IIDAAAAdIDYDQAADLzHx8cwNTX1IbG7UqlYcAAAAIAOELsBAAD+z8PDQ3K3 drxjuxuhOwZ1AAAAADpD7AYAAHil1WqF6+vrUCwWw/j4eMdi9/7+furPAwAAAMCPxG4AAIDfiPd5 l0qlsLy8HIaHhz/lCPPz8/Nkt/nm5mb4+vWr+A0AAADwv4biL2viODk5sRoAAAC/Ua/Xw9nZWVhc XHxz+F5YWEg97+rq6g/PiuF7bW0t3NzceCkAAAC05fb2NuTz+e8jfg39buj5lyWHh4dWAwAAoE3V ajUcHx8nEbud8J32Z65GoxFGR0d/+dzp6emws7OT3DcOAAAAvxJPCnv582T8Gvqd2A0AAPBOT09P yc9Uc3NzPw3SMYbHf00acSd5u7vH4/xHR0fJDnQAAAB4Sewmi8RuAACADor3cu/v7ydHwr2M0Gkt LS29+W7wkZGR5I7xeNd33BkOAAAAYjdZJHYDAAB0QavVCldXV6FYLCa7s9P40xHm7YxcLpd8hlKp FJrNphcDAAAwoMRuskjsBgAA6FGnp6fvCt2/Ct8xvjvqHAAAYLCI3WSR2A0AANCjFhYWOhq7X4fv jY2NcH19baEBAAAGgNhNFondAAAAPSje/T08PNy12P1ypD1mHQAAgP4hdpNFYjcAAEAP6vQR5r8a Mag70hwAACD7xG6ySOwGAADoQTF2T09Pdz12Ly8vW2wAAIABIHaTRd9j93/8x38k/6ZOM+7v71NN Ho/lSztnL8xdLpf7bu74feY2d7/MHf+z0m9zx/9OMre5+2XuarVq7je4vb01t7n7Zu60u3Q/c+73 zpvluf/rv/4r/Nu//Vv413/9167E7v/8z/+05m8czWazr+aO32Nuc/fT3Gl85tzxv4/Mbe5+mTv+ ec/c7Yt/pje3uftl7rSt5DPn7vdG1I9zn5+f//DzYNwIa801wX6fe6gTvxxZWFhI9X/o7u5uX89d LBb7bu74feY2d7/MHf+z0m9zx/9OMre5+2XuuGPQ3O3L5/PmNnffzJ32F6ifOXcnfi4Z1Lk/c/z3 f//3QK552r+s9llzx+8xt7n7ae60v0T8rLlf75Ayt7l7ee745z1zt68T18qY29wfNXfaVvKZc/d7 I+rHuf/93//dmmuCmZtb7PZvbHObW+wWP80tdptbeDW32C129/HcuVzu02L3//t//y+srq4muwPe stNa7BY/zW1usdvc5hacxW5zm1vsFrvFbk1QIxK7/Rvbv7HNLXaL3eY2t9gtfprb3GL3gM/9P//z P+Hy8jJ8+fLlU8P3yMhI8uew+Fn+dPyx2C1+mtvcYre5zS04i93mNrfYLXaL3ZqgRtTR2O3Obufz m9vc7ux2h7O5B2tud3a/jfujze3Obnc498PcjUYj+WXV4uJiGB4e/u0Pjf/yL/+ShPI0c66vr/9x t3n8ofRXQdqd3e5wNre53dltbnN/ztzu7H4b90eb253dGpE7u625JthHd3bHf0MDAACQDbVaLfk5 b2Zm5qfhe3t7O/Wz4zPb/ZvYU1NTyd9kf3h48FIAAAA+0evTMtL+BSzoJWI3AABAxsXQvL+/H+bm 5r7/UuPx8THVs+7u7lIfQTY7OxsODg5Szw0AAEB6YjdZNPTXX3+FOP7++2+rAQAAkHHxGLCjo6PU 37+5udmRu0rn5+fDyclJ6uPIAQAAeJt4bH28+up5pL2CDXrJkCUAAACgHfFO3LGxsY7E7ucRj1gv FArJ3XFp78IGAAAABpPYDQAAQFtub287Grpfj9HR0VAsFsPl5aXFBgAAAP5I7AYAAKAt6+vrXY3d zyPeLQ4AAADwJ2I3AAAAf9RqtTp+hPmvxvHxsQUHAAAA/kjsBgAA4I8ajUbY398P+Xy+67G7UqlY cAAAAOCPxG4AAADe5O7uLuzs7ISJiQlHmAMAAACfRuwGAAAglXi0+c3NTdjc3OzYEedpjzCPO8/P zs5CtVr1YgAAAGBAiN0AAAC8WwzfpVIprK6uhtHR0VShe2RkJNRqtVTzx9D9/Izl5eXkszSbTS8G AAAAMkzsBgAAoKNiZD4/Pw+FQiEMDw+3Hbu/fPmSes6lpaWfxvNisRguLy+TGA8AAABki9gNAABA 1zw9PSVHky8sLCTx+Xex++LiItUc8QjzP+0mj/eLx+PWb29vhW8AAADICLEbAACADxGj9MnJSRK+ X+/4zuVyoV6vp3ru6enpm45Ln56eDvv7+6FSqXgpAAAA0MfEbgAAAD5cvJv76OgozM7OvvsI8xjP 09wRHsfc3Fyy87xarXopAAAA0GfEbgAAAD5VPFr84eEh1feWy+U33Qv+qxGPWF9cXEyOUo870AEA AIDeNxR/KRBHPEoOAAAA+snu7u67Q/frEY9ULxaLoVQqud8bAADIjPgXjfP5/PcRv4Z+N/T8w/zh 4aHVAAAAoK/MzMx0PHa/HKOjo2FjYyPZQQ4AANDPvn79+sPPO/Fr6HdiNwAAAH0pBuhuhm6/BAIA ALJE7CaLxG4AAAD60tbW1oeE7rGxsdBsNi04AADQ18RuskjsBgAAoC9VKpXkZ9luH2UejzEHAADo d2I3WSR2AwAA0Pfu7+/D9vZ2mJqa6njsvrq6ssAAAEDfE7vJIrEbAACATLm9vQ3r6+thdHT03aF7 YmIitFqtVJ8j/px9fHwcGo2GlwIAAHw6sZssErsBAADIpHjPdtyVXSwWk3u308TueC94WuPj48kz RkZGwsrKSri4uHD3NwAA8GnEbrJI7AYAACDz4u7sUqmUhO8Yn9uN3Wl/+RMj+8+el8vlkjvA7+7u Uu8YBwAASEPsJovEbgAAAAZKPFb87OwsLC8v/zZ85/P51EF6bW2trSPS4z3jDw8PXgoAANB1YjdZ JHYDAAAwsGq1Wtjf3w/z8/NheHj4h1/8xB3YacRA/tZj02dnZ5Ofy5+enrwUAACgK8RuskjsBgAA gP9VrVbD7u5umJ6eTn5OjkeNpxHv5k5zP3gcMbjH8B0DvPANAAB0kthNFondAAAA8EqlUkn9vSsr K6lj9+uxuLgYTk5Okh3oAAAA7yF2k0ViNwAAAHRIs9l88xHm7e74LhQK4ejoSPgGAABSEbvJIrEb AAAAOuTq6qrjofv1GBkZSXZ8NxoNCw4AALRN7CaLxG4AAADokE4eYf67MT8/b7EBAIA3EbvJIrEb AAAAOqDVaoXx8fEPid3xOHMAAIC3ELvJoqG//vorxPH3339bDQAAAHiHeJ/28fFxWFhYSO7Z7lbs fnx8tNgAAMCbVKvVcHp6+n3Er6HfDVkCAAAA6LwYpPf29sLU1JQjzAEAAKALxG4AAADostvb27C1 tRUmJibeHbtPTk5SfYZmsxmWlpbs4AAAACAzxG4AAAD4QDc3N2F9fT1V+M7lcqFer6ea9/Ly8odn xfAdj1yPR68DAABAPxK7AQAA4BO0Wq1wdXUVVldXw8jISFuxu1gspp6vUCj89JnxbvHl5eVQKpVC o9HwYgAAAOgbYjcAAAB8snjE+Pn5eRKkfxe+z87OUj0/7t6OUftPMX1sbCyJ7zHCxxgPAAAAvUzs BgAAgB4S79M+OjoKs7OzPwTq9xxhfnBw8OYj0+Mx69vb28l94wAAANCLxG4AAADoUU9PT2F3dzfM zMy86wjz+P1vjd0vx9TUVNjb2wuVSsVLAQAAoGeI3QAAANAH4lHnacRA/Z7Q/XrEcH54eJgcjQ4A AACfSewGAACADIs7wzsZu59HPGJ9aWkpnJ6eCt8AAAB8CrEbAAAAMmx6erorsfvlGBkZSaI3AAAA fCSxGwAAADLq/v6+66H7edze3lpwAAAAPpTYDQAAABl1fHyc7LrudujO5/Oh1WpZcAAAAD6U2A0A AAAZ1mg0wtHRUZiZmela7F5fX7fQAAAAfLih4eHhEMfJyYnVAAAAgAwrl8thb28vTE1NdTR2393d WVwAAOhx8e/xn4MAAC9/SURBVOqheCrT83AVEVkw9PyD6eHhodUAAACAARF/sbW5uRkmJibeFbpj OE9ra2srLC8vh9PT02QHOgAA0D1fv3794c/y8Wvod2I3AAAADLj4S65isRhGR0ffHLsPDg5SzRnv +H4Z2nO5XBK+r66uQr1e91IAAKALf+4Xu8kasRsAAABIxN3VpVIprKystB2+a7VaqrnizvJfPTPO vba2lnyWZrPpxQAAQAeI3WSR2A0AAAD8Q9xdfX5+HpaWln4ZvmdmZlI/f2Njo62YPj4+nhy3Hu8F j7vBAQCAdMRuskjsBgAAAH4r7q6O4btQKISRkZHw3t8lxGg9Njb25iPT8/l82NnZCY+Pj14KAAC8 kdhNFondAAAAQNviju+9vb0wOTkZnp6eUj0jhvO3hu7XY3Z2Nuzv74dyueylAABAG8RuskjsBgAA AD7U8vLyu2P3y7GwsBCOj49DpVKxuAAA8AtiN1kkdgMAAAAfptFohOHh4Y7G7pdjbm4u+R1HtVq1 2AAA8ILYTRaJ3QAAAMCH6cQR5u2MeLd4DOsAAMD/T+wmi8RuAAAA4MMUCoUPid2Li4sWGwAAXhC7 ySKxGwAAAPgQrVYrid3dPMb8eRwdHVlwAAB4Qewmi8RuAAAA4EPF+7RjjF5YWOhK+I5HmLuzGwAA fiR2k0ViNwAAAPBpYpQ+Pj5Ojh3vVPh+zxHmtVrNSwEAIJPEbrJI7AYAAAB6QgzNBwcHYXp6+l3h +/T0NNX85XI52RUeY3n8PYnwDQBAlojdZJHYDQAAAPSch4eHsLu7GyYmJt58hHmj0Ug1Zzxa/eWz YnBfWloKJycnqZ8JAAC9Quwmi8RuAAAAoGe1Wq3kl3DFYjGMj4//MXbHOJ3W3NzcL58bw3ehUEh2 jTebTS8GAIC+I3aTRUN//fVXiOPvv/+2GgAAAEDPipG5VCqF5eXlXx5zHv//03h8fGz76PS4e3x1 dTVcXV0J3wAA9I1qtZr85c3nEb+GfjdkCQAAAIB+U6/Xw9nZWXK/9nOEjju/0x43Ho9MT3M/eJxz bW0t2RUTd6EDAADwccRuAAAAoK89PT2Fg4OD5M7ttBYWFlLF7pdjcnIy7OzshHK57KUAAAB8ALEb AAAAGGgPDw9tH2He7piamkoCvPANAADQPWI3AAAAMNC2t7c7Grpfj+np6WTXea1Ws9gAAAAdJHYD AAAAAy2fz3c1dj+PjY0Niw0AANBBYjcAAAAwsOIx4x8RuuO4urqy4AAAAB0kdgMAAAAD6/7+Pqys rIRcLtfV0D05ORlarZYFBwAA6CCxGwAAABh4zWYznJ+fh0KhEIaHhzseu+O94AAAAHSW2A0AAADw wtPTUzg+Pg5zc3Mdi93xuPS0n+Xx8dFLAQAA+AmxGwAAAOAXYmje3d0NMzMzqUN3/N60NjY2kmfE 8L6/vx8qlYqXAgAA8H/EbgAAAIA2xPu9Nzc3w9jY2Jti98HBQeo5fzZXDN9x53m1WvVSAACAgSZ2 AwAAALzRzc1NWFtbC7lc7o+xO22Uvr29/e1zR0ZGwuLiYjg9PQ2NRsNLAQAABo7YDQAAAJBSs9kM FxcXYWVlJQwPD/8jSM/Pz6d+dtxF3u7u8Rjdv3z5Ei4vL5PPBAAAMAiG4g9icZycnFgNAAAAgJTi Du74+5VCofA9fMfjxtOIwfqtx6W/DN/r6+vh69evodVqeTEAACTiyUH5fP77iF9Dvxt6/kHo8PDQ agAAAAB0wOPjY9jf3w+1Wi3V95+fn6cK3a9HDOZbW1uhXC57KQAAAy7+ZciXf1aMX0O/E7sBAAAA ekzcHd6J2P1yzM3NhaOjo9R3iAMA0N/EbrJI7AYAAADoIY1GI4yMjHQ8dj+PeMT64uJicuR6nAsA gMEgdpNFYjcAAABADzk7O+ta6H4dvev1ugUHABgQYjdZJHYDAAAA9JC46/ojYvfCwoLFBgAYIGI3 WSR2AwAAAPSQ6+vrsLy83NWjzOO4uLiw2AAAA0TsJovEbgAAAIAeFO/TPjo6SnZ6xyPHO32Eufu6 AQAGi9hNFondAAAAAD2uVquFg4ODMDc315HwvbKykvqzxN8h3d7eeikAAH1G7CaLxG4AAACAPlKt VsPx8XESvj/6CPPHx8fvsX1ycjL5HPV63UsBAOgDYjdZJHYDAAAA9KlKpRL29/fD1NRU26E73gUe d4qnsbe399Mj0QuFQjg5OUn9XAAAuk/sJovEbgAAAIAMuL+/Dzs7OyGfz/82dn/58iX1HH+K6jGk Ly0tJTvHm82mlwIA0EPEbrJI7AYAAADImPiLy7W1tTA2NtaxI8xjTH/LUem5XC4J69fX18I3AECP /BlR7CZrxG4AAACAjIqR+ezsLKyuria7rmP8ThueNzY2Ut8RPj4+nuw6j8G81Wp5MQAAn0DsJovE bgAAAIABEO/Tvru7S/39P9slnmbEY9Zj+C6Xy14KAMAHErvJIrEbAAAAgN+6vb3tSOh+PSYmJsLW 1lZ4eHiwyAAAXSZ2k0ViNwAAAAC/Fe//7kbsfjlmZmbC+fm5xQYA6BKxmywaipE7jm/fvlkNAAAA AP6hU0eY/2kcHR1ZbACALqnX60ngfh7xa+h3Q5YAAAAAgF+5vLz8kNAdh3u8AQCAtxC7AQAAAPil ZrMZLi4uwurqasjlcl0L3bOzsxYbAAB4E7EbAAAAgLZ0M3zHa/YAAADeQuwGAAAA4M1i+D4/Pw8L CwthZGTk3bG7Wq2m+hzxmPWdnZ3w8PAQWq2WFwMAAANE7AYAAADgXWKoPj4+DjMzM6lCd/y+tFZW Vn44Cn1/fz9UKhUvBQAABoDYDQAAAEDHxB3WW1tbYXJysu3YHUN5GnF3+djY2E+fOTU1Ffb29oRv AADIMLEbAAAAgK64u7sLGxsbvwzScQwPD4darZbq+fEY9XZieqFQCGdnZ6HRaHgpAACQIWI3AAAA AF0V79K+uroKX758+cf93jFEpxW/9y3HpedyueQzXFxcJLvCAQCA/iZ2AwAAAPBh6vV6siN7cXEx Cd+Hh4epnhN3ab8O528Zcbd5DN9fv35NYjwAANB/xG4AAAAAPkU8vjztDut4LHna0P16TExMhO3t 7XB/f++lAABAHxG7AQAAAOg7cWd4p2L3yzE5ORl2d3dDpVKxyAAA0OPEbgAAAAD6yuPjYxgeHu5K 7H455ufnQ7VateAAANCjxG4AAAAA+srJyUnXQ3cc+Xzefd4AANDDhuLfgo0j/pAAAAAAAL1uZWXl Q2L32tqaxQYAMuP29jb5y3zPI34N/W7o+Q/vh4eHVgMAAACAvvD169dQLBbD6Oho12J3nAMAIEt/ fvJnHbJG7AYAAACgbzUajVAqlcLy8nJH7/F2hDkAkDViN1kkdgMAAACQCbVaLRwfH4dCofDu8L2x sZH6cywuLobNzU2/QAYAeorYTRaJ3QAAAABkztPTU9jf3w9TU1OpYnfaOywfHh5+eM709HTY29tL Pg8AwGcSu8kisRsAAACATCuXy2F7eztMTEy0FbonJydTH2EeA/vPnhl3ms/Pzye/g6tWq14KAPDh xG6ySOwGAAAAYGDEX+rGI8Z/F74PDg5SP392dvaPMX1kZCQsLS2F09PTUK/XvRQA4MP+HCR2kzVi NwAAAAAD6fLyMqytrYWxsbEffvEbjyJP4/7+/s3Hpcfwvbq6GkqlUmg2m14KANA1YjdZJHYDAAAA MPBubm6S8B2PGk97hPnW1laq+8GfRy6XC8ViMfnFc9rPAADwK2I3WSR2AwAAAMA7xTj9eof4e0Y+ n0/iedwtDgDQCWI3WSR2AwAAAMA7XV1ddSx0vx5TU1Nhb28vPD4+WmgAIDWxmywSuwEAAADgnTY3 N7sWu1+OeMw5AEAaYjdZJHYDAAAAwDt0+gjz342dnR0LDgCkInaTRWI3AAAAALzDw8PDh8Vud3gD AGmJ3WSR2A0AAAAA79RsNsPl5WX48uVLGB0d7Uronp2dTXaRAwCkIXaTRWI3AAAAAHRQDNJnZ2dh aWkpDA8Pdyx27+3tpf48AABiN1kkdgMAAABAlzw9PYXj4+OwsLAQcrncu2J3pVJJ9RkuLi7CxMRE 2Nracgw6AAwwsZssGoqRO45v375ZDQAAAADokkajkez4XlxcTHWEeVrFYvGHZ01NTYXd3d3U8RwA 6E/1ej0J3M8jfg39bsgSAAAAAMDHiju+Dw4OwtzcXFtHnac9wjwG9pGRkd9G9LgRplareSkAAPQd sRsAAAAAPtHDw0PY3t4O+Xz+l1E6bYw+PT1te/f4zMxMEr5jiAcAgH4gdgMAAABAj7i7uwubm5vJ HdvPEToee55WvCv8rUemx53mccd5vGvc8aYAAPQysRsAAAAAelC8S3NtbS2USqVU3//4+NjWEem/ G/EI9NXV1XB+fh6azaaXAgBATxG7AQAAACCD4s7s94Tu12N0dDSJ7zHCC98AAPQCsRsAAAAAMige Rd7J2P1yxGPWNzY2kmPXAQDgs4jdAAAAAJAx5XK5a6H79bi4uLDgAAB8CrEbAAAAADJme3v7Q0J3 LpcLjUbDggMA8CnEbgAAAADImBi74x3b3Y7dS0tLFhsAgE8jdgMAAABARsU7tePd2mNjY12J3aen pxYZAIBPI3YDAAAAwAC4ubkJKysrHdvxHY8wr9frqT7L09OTFwIAwLuJ3QAAAAAwQJrNZri4uAiF QiEMDw+njt3FYjH1Z5iYmEjG7u5usvscAADSELsBAAAAYEDFHdaHh4dhfn7+zeH769evqeZ8eHj4 x7PiMes7Ozvh/v7eSwEAoG1Dz3+gjH+oBQAAAAAG0+PjY7LTenJy8o+hO5/Ph1arlWqera2t3z77 ecd3pVLxUgCgg+JfVOvEX1yDXiJ2AwAAAAA/iDusNzc3kx3XnT7CfHx8vO3d43Nzc8nvLavVqpcC AO8kdpNFYjcAAAAA8FNx9/bV1VVYW1sLIyMj3385fnt7m+p5r3/J3u6Ic8c7xuNd4/V63YsBgA78 c1jsJgvEbgAAAADgj5rNZiiVSmF9fT31EeZxt3ia2P1y5HK58OXLl3B9fZ36cwDAIBK7ySKxGwAA AADouhim433c743dL0c8Ej3G97Q7zQFgkIjdZJHYDQAAAAB0XdwV3snQ/XpMTU2F3d3d8PDwYLEB 4CfEbrJI7AYAAAAAum51dbWrsft5TE9PW2wA+AmxmywSuwEAAACAropHmI+NjX1I7N7e3rbgAPAT YjdZJHYDAAAAAF3VaDTC/v5+yOfzXY/d5XLZggPAT4jdZJHYDQAAAAB8mNvb21AsFruy09sR5gDw a2I3WSR2AwAAAAAfLh5tfn5+ntzlncvlOhK7Dw4OUn2WZrMZrq6ukv8XALJK7CaLxG4AAAAA4FPF Y84vLi7C8vJyGB4eTh27a7VaqvljdI/fPzo6GtbX18PNzU0S4wEgS8RuskjsBgAAAAB6Rr1eD6VS KQnfb9nxPTc3l3rOONfr501OTobNzc1wf3/vpQCQCWI3WSR2AwAAAAA9Ke7UjruuFxYW/hi7T05O Us1RrVb/uJt8ZmYmOSL94eHBSwGgb4ndZJHYDQAAAAD0vEqlEvb395Pw3MkjzOPvRd9yVPr8/Hw4 Pj5Ojl4HgH4idpNFYjcAAAAA0Ffi0eLb29thbGws+d3m0tJS6mfNzs6muh887gZfXFxMdp4L3wD0 A7GbLBK7AQAAAIC+dXd3l/p48fh9aUL36zE6OhqKxWK4uroKrVbLSwGgJ4ndZNFQjNxxfPv2zWoA AAAAAAMjHoveidj9csTd5uvr66FUKoVms2mRAegZ9Xo9CdzPI34N/W7IEgAAAAAAg+hX9393Onyn 3XkOAMDvid0AAAAAwMApl8tdDd0vRzzeHACAzhO7AQAAAICBs7e39yGhO+7udpw5AEB3iN0AAAAA wMC5u7sLm5ubSYzuZuyOx5gDANAdYjcAAAAAMNCur6+TKD06Otrx2B2fDQBAd4jdAAAAAAD/q9Vq hdvb246F73w+nzwzjbOzM3d9AwD8gdgNAAAAAPBKvGc7xubV1dUwMjLy4UeYj4+Pfw/mW1tbSYRP G84BALJK7AYAAAAA+I1GoxFOT0/D8vLym8J32iPM7+/vf7lTfHd3N5TLZS8FACCI3QAAAAAAbatW q+Hw8DDMzs6G4eHhX4buycnJ1DuxNzc32zoifXt7OwnjAACDSuwGAAAAAEgh7rDe399PwvPrGL23 t5fqmTGQT0xMvOm49BjW43xPT09eCgAwUMRuAAAAAIB3iuE77siO4TkG6LQ7ruPd3GnuB38eCwsL yZHrtVrNSwEAMk/sBgAAAADokLgz++vXr6m/f2Nj412x+3nEu8VXV1dDqVQK9XrdiwEAMknsBgAA AADoATGUj42NdSR2vxy5XC4Ui8UkfKe9RxwAoBcNPf+B5/Dw0GoAAAAAAHyS8/Pzjofu1yPeB762 thaazaYFBxgw8eSRl/9MeM9JJNArxG4AAAAAgB6wvr7e9dgdx+zsrMUGGEBiN1kkdgMAAAAAfLJ4 vPj4+PiHxO6DgwMLDjCAxG6ySOwGAAAAAOgBtVot7O3thenp6a7G7nK5bLEBBpDYTRaJ3QAAAAAA PSYG6c3NzeSO7U6G7pmZGYsLMKDEbrJI7AYAAAAA6GExRqytrYXR0dF3x+7j4+NUn6HRaISlpaVw dnaW/M8A9Oc/T8RuskbsBgAAAADoAzEyX1xcJNE5l8u9OXSPjIyEer2eau7T09Pvz4lzP4fvZrPp xQD0CbGbLBK7AQAAAAD6TLzfO+7Snpubazt2r66upp5vZWXlp8+M4TvuOr+7uwutVsuLAehhYjdZ JHYDAAAAAPSxSqUS9vf3w9TU1G9jd9yJnUbcUd7OTvJ8Ph+2traS+8YB6D1iN1kkdgMAAAAAZMT9 /X0SnMfHx7tyhHm7Y3Z2Ntl5/vT05KUA9AixmywSuwEAAAAAMug5fE9OToYvX76kfs7CwsKbY/fz GB4eDoVCIdlVHneIA/B5xG6ySOwGAAAAAMi4tKH58fExCdZpY/fr+72Xl5dDqVRyvzfAJxC7ySKx GwAAAACAn9rd3e1I6H49xsbGwsbGRri+vha+AT6I2E0Wid0AAAAAAPzUe44wb3dMTEyE8/Nziw3Q ZWI3WSR2AwAAAADwD+VyuWNHmP9pXFxcWHCALhO7ySKxGwAAAACAfzg5OfmQ0B2PNHeUOUD3id1k kdgNAAAAAMBPxd3dBwcHYWpqqmuxe21tzUIDfACxmywaipE7jm/fvlkNAAAAAAB+6u7uLmxsbCR3 bHcydt/c3FhcgA9Qr9eTwP084tfQ74YsAQAAAAAA7YpHjsdAXSwWw+jo6LtCdz6fT32E+dbWVlhe Xk7u+242m14MAAwgsRsAAAAAgFRiZI67A9fX18P4+PibY3cM1mnEQP5yh3kul0vie6lU8lIAYICI 3QAAAAAAvFsM39fX18lu6+Hh4bZid7wTPI3b29tfPjNG983NzdTPBgD6h9gNAAAAAEBH1Wq1cHh4 GObm5n4Zpaenp1M/P+4IbyemT05Oht3d3fD4+OilAEAGid0AAAAAAHRNDM0HBwdJ+H654zvG8DTi EeZjY2NvPjJ9amoq7OzshEql4qUAQEaI3QAAAAAAfIgYmvf29pJd3Wl3W19eXr45dP9sV3kM33Z8 A0B/E7sBAAAAAOgb8U7w98bul2N+fj4cHR2Fp6cniwsAfUbsBgAAAACgLzQajR+OQu/kiM8tFArh /Pw8NJtNiw0AfUDsBgAAAACgL5RKpa6E7tcj3gkewzoA0NvEbgAAAAAA+sLS0tKHxO44DwDQ+8Ru AAAAAAB6XqvVCrOzsx8Su4+Pjy04APQBsRsAAAAAgL7x8PAQtra2wvT0dNfu7q7VahYaAPqA2A0A AAAAQF+6vb0NOzs7IZ/Pdyx2r66upv48zWbTSwGADzT0/A/ww8NDqwEAAAAAQF+K4Xt7ezuMjY19 yhHmT09Pydxra2vh4uJC+AZ6ztevX3/477v4NfQ7sRsAAAAAgEyJ4TsedT4+Pv6m0D0yMpL6CPMY yV8/q1AohPPz89BoNLwU4NOJ3WSR2A0AAAAAQCa1Wq0kNi8tLSXxuZtHmC8uLv42on/58iVcXV0l nwngM4jdZJHYDQAAAABA5tXr9WT39fz8fBgeHv5plI4xOo1KpfLLZ74e8ajz9fX1ZPc5wEcSu8ki sRsAAAAAgIHy+PiY/E58Zmbmh93Xae/ZPjg4SHU/+NTUVNjd3Q3lctlLAbpO7CaLxG4AAAAAAAbW /f19cr93HGktLCykit0vx9zcXPJ7+qenJy8F6AqxmywSuwEAAAAAIKW3HGHe7igUCsld4/HodYBO EbvJIrEbAAAAAABSiseQdzJ0vxwxoi8vLyd3iac9Yh3gmdhNFondAAAAAACQUj6f71rsfjnW19ct NvAuYjdZJHYDAAAAAEAKj4+PHT/C/FejVCpZcOBdxG6ySOwGAAAAAIAU7u7uwvz8fNeD99jYmGPM gXcTu8kisRsAAAAAAN6hWq2G4+PjMDc35whzoGeJ3WSR2A0AAAAAAB1SqVTCwcFBmJ6e7ljsvr6+ TvVZnp6ekqPWASKxmywSuwEAAAAAoAtub29DsVgM4+PjqUP31NRUaLVaqebf3t5OnhGPWj85OQn1 et1LgQEmdpNFYjcAAAAAAHRRvG877s5eWVkJo6Ojb4rdMVinEQP5xMTED8+Kd4sXCoVwdXXlDnAY QGI3WSR2AwAAAADAB2k0GuHy8jKsra2FXC73x9hdLpdTzXNzc/Pb58boHnedx9iVduc40F/EbrJI 7AYAAAAAgE8Qd1dfXFwkO75HRkb+EaTjvd9pbW5utr17fHJyMuzs7IT7+3svBTJM7CaLhmLkjuPb t29WAwAAAAAAPkG1Wg3Hx8dhcXExOW48hqiDg4NUz4o7td96XPrzmJubC7u7u+Hp6clLgYyp1+tJ 4H4e8Wvod0OWAAAAAAAAekcMzfv7+6FWq6X6/lKplCp0vx4LCwvh5OREEAOgZ4ndAAAAAACQIfFY 9E7E7ucRj1hfXV0NZ2dnyZ3jANArxG4AAAAAAMiIeIR5LpfraOx+Hb6Xl5eTHd/CNwCfTewGAAAA AICMuLi46Frofh29HW8OwGcTuwEAAAAAICPiruuPiN3xWHMA+GxiNwAAAAAAZEQ8XnxxcTEMDw93 NXafnp5abAA+ndgNAAAAAAAZU61Ww8HBQZiZmenKEea1Ws0iA/DpxG4AAAAAAMiwx8fHsLW1FSYn Jz/9CPN4p3gM8QDQCWI3AAAAAAAMiIeHh7C3t/eu8H11dZVq7kql8v149UKhEC4vL0Oz2fRSAEhN 7AYAAAAAgAF0d3cXtre3w8TERNuhO5/Ph1arlWq+eKz66+flcrlQLBZDqVRK/VwABpfYDQAAAAAA AyxG5rhbO0bn0dHR38bujY2N1PMsLCz89tlx7rW1teSzCN8AtEPsBgAAAAAAEvFY8fPz87C8vBxG Rkb+EaSvr69TPfflEebtjPHx8eRucOEbgN8RuwEAAAAAgH+oVqvh8PAwzM3NvfsI893d3dR3hMdj 1tfX18Pt7a2XAsAPhp7/YRH/gQUAAAAAAPBauVxOdlmn9ZZ7wX83Jicnk3B+f3/vpcAbff369Yf/ PMWvod+J3QAAAAAAQNe8DmydGjMzM0nbqNVqFhlS/GdR7CYLxG4AAAAAAKBrNjc3uxK7n0e8Czze MZ72PnEYFGI3WSR2AwAAAAAAXTM+Pt7V2P089vf3LTb8hthNFondAAAAAABAV1xeXn5I6I7j7u7O gsNviN1kkdgNAAAAAAB0RbPZDBcXF2FlZSU5brxboXt6ejq0Wi0LDr8hdpNFYjcAAAAAANB1T09P 4eDgIMzNzTnCHD6B2E0Wid0AAAAAAMCHiuE7BuqpqamOxO5KpZLqc8Rj1nd2dkK5XPZSyDyxmywS uwEAAAAAgE9zf3+fBOd8Pp8qdM/MzKSeOx6v/vycuOP8+Pg4CfGQRWI3WSR2AwAAAAAAPSHGt7W1 tTA2NtZ27I5Ho6cR7xP/2TzxbvFCoRDOzs5Co9HwUsjUf77EbrJG7AYAAAAAAHpKq9UKpVIpLC8v h1wu98vQHcN0rVZLNUd8/p9Cepw7fob4r42fCfqZ2E0Wid0AAAAAAEDPijH7/Pw82W0d4/bLWBf/ d2nF733LcelxF/jGxka4vr4WvulLYjdZJHYDAAAAAAB9Id6nvb+/H+bn59/VNmKs/t2O8T+NeL94 vGf84eHBS6FviN1kkdgNAAAAAAD0nWq1mty7nUbcKZ42dL8e09PT4fj4OAnx0MvEbrJI7AYAAAAA AAbKW48wb3fMzc2F09PT1PeIQzeJ3WSR2A0AAAAAAAyMuAP79d3fnR7x+TGol8tlC07PELvJIrEb AAAAAAAYGHHndTdD98vx+PhowekZYjdZNBQjdxzfvn2zGgAAAAAAQKYtLy9/SOiOO7uhl9Tr9SRw P4/4NfS7IUsAAAAAAAAMimazGS4uLpLoPTIy0rXYfXZ2ZrEBukzsBgAAAAAABlKtVktOv11YWOho 6M7lcklUB6C7xG4AAAAAAGDgPTw8hJ2dnTA5Ofnu2L26upr6c6ytrYWDg4NQLpe9FIA/ELsBAAAA AABeuLu7C5ubm2FiYiJV7L6+vk41b6VSCcPDw9+fMzMzE05OTpId6AD8k9gNAAAAAADwE61WK3z9 +jVsb2+3Hb7jEebx+9I4Ojr66TNjAF9aWkruGm80Gl4MwP8RuwEAAAAAANoQw3fc8T0+Pv7L2L2x sZH6+XNzc3+M6WNjY6FYLCafJW1UB8gKsRsAAAAAAOANms1mKJVKYWVlJYyOjv4Qo29ublI98/Hx 8YcjzNsZcbd5jO+3t7deCjCQxG4AAAAAAICU4rHiZ2dnYXFxMczOzqZ+ztbWVqr7wZ/H9PR08oyH hwc7voGBIXYDAAAAAAB0wHvu0/7d0ehvHTG6x3vG7+/vvRQg08RuAAAAAACATxTv3+5U6H49pqam wt7eXnJMOkDWiN0AAAAAAACfKN673a3Y/XKsr69bbCBTxG4AAAAAAIBPEu/XnpiY+JDYvb+/b8GB TBG7AQAAAAAAPsnDw0MYGxv7kNhdqVQsOJApQ8//BXd4eGg1AAAAAAAAPliz2QzX19fJMeOjo6Nd u7ubwfb6bvj4NfQ7sRsAAAAAAKBHxPB9fn4eCoVCGBkZ6VjsPjg4sLgDTuwmi8RuAAAAAACAHlSv 18Px8XGYn58Pw8PD74rd1Wo11WcolUrJ/LEj1Wo1L6WPid1kkdgNAAAAAADQ4x4fH5OWMzMz8+bQ vbS0lHrelZWVH561uLgYTk5OkhBPfxG7ySKxGwAAAAAAoI/c39+Hra2tMDk52Vbsvri4SDVPq9UK uVzup8+MR6zHiH52dhYajYaX0gfEbrJI7AYAAAAAAOhTNzc3YW1tLYyOjv40Ssfjz9MeYR4jeTsx PQbxuOP79PTUju8eJnaTRWI3AAAAAABAn4u7sGO8XF1d/WE39vLycupnxu9965Hpce549Pnl5WXy megdYjdZJHYDAAAAAABkSIzM8XjxuNu6VCqlesbT01OyK/ytsft1+N7Y2BBVe4TYTRaJ3QAAAAAA APwgdqP3hO7XI94vvrOzEx4fHy3uJxG7ySKxGwAAAAAAgB/Mzc11NHa/HLOzs0mXcr/3xxK7ySKx GwAAAAAAgO86cYR5O2NkZCTc399b8A8idpNFYjcAAAAAAADf7e/vdz10P9/p3Ww2LfgHEbvJIrEb AAAAAACA7+Ld2mNjY12P3cVi0WJ/ILGbLBK7AQAAAAAA+EHccX12dhaWl5fD6OhoV2L31dWVhf5A YjdZJHYDAAAAAADwS41GIwnfi4uLHQvd4+PjodVqpfo88U5x3k7sJovEbgAAAAAAANoSQ/PBwUGY m5sLw8PDn3KEeT6fDxMTE2F3dzdUKhUvpU1iN1kkdgMAAAAAAPBmDw8PYXt7O4nPb43dd3d3qeZ8 fHz8R2SfnZ0Ne3t7oVareSm/IXaTRUMxcsfx7ds3qwEAAAAAAMCb3d7ehq2trWTH9Z9Cd/zXpBXn +N2z5+fnw/HxcahWq17KK/V6PQnczyN+Df1uyBIAAAAAAADQKTc3N2FnZ+eX4TseP57W9PR027vH FxYWwunpaWg2m14KZJTYDQAAAAAAQMe1Wq0kfK+vr4dcLvc9Qt/f36d6Xjw2Pc094WNjY8lniLuZ 42cCskPsBgAAAAAAoKsajUa4uLgIGxsbqZ+xubn55tD9s/Adj0J3XzVkg9gNAAAAAABAT4s7stu5 D/wtI5/PJwE97j634xv6k9gNAAAAAABAT7u7u+to6P5Z+N7e3k7mAfqH2A0AAAAAAEBPi0ePdzN2 P4+ZmRmLDX1E7AYAAAAAAKCnjY+Pf0jsPjg4sNjQR8RuAAAAAAAAela9Xg/r6+shl8t1PXaXy2UL Dn1E7AYAAPj/2rt/kMjOPQzAqw5oiNkVVpINESJBEmGFWAiZYiEWKQayxRYWFhIMTCEkhYWQFMIU FhYWQoQ0KSwsLCymsJCwAQuLLSymsFiChYXFFlNYWExh8V2+czHXNdc/cxxn5ozPA4dEcM579Jyd mH39fR8AAABt7/T0NGxsbITJycmQy+UaXnSPjY35JkPGKLsBAAAAAADIlDjtvby8HCYmJhpWdq+u rqa6lrOzs1CpVJJ/As2l7AYAAAAAACCzDg8PQ6lUCvl8PvXEd3zd8fFxqvytra3kHMPDw2FhYSEc HBy4KdAkym4AAAAAAAA6QrVaDSsrK8mS5PWU3a9evUqdOTU19a/zjY+PJ9eRtkAHbkfZDQAAAAAA QMeJE9ZxqfPR0dEby+7Nzc1UGbVaLQwODl47MR6L9PX19WTpdaCxHt11HwIAAAAAAABoZ2/evAlz c3NhaGjo/xbScSI8jXK5fOvp8f7+/qT43tnZCaenp03/Huzu7r53PfFjyDplNwAAAAAAAA/C2dlZ UjbPzMwk5XPsyOIy5GkVCoVUe4THafCYGyfK43T4fX/NlUol/PLLL+9dQ/w4/hLAfefDfVJ2AwAA AAAA8ODE6eqtra2k8E0j7scdp8LTlN0Xj4GBgVAsFsPe3l7DvrZYYG9sbCST5L29vdfmx68hlvZx qfVWTJzDXSi7AQAAAAAAoE5xP/C7Ft2Xj7jM+uLiYrLfeFqxtP7888+T8/X09ITu7u4bc88/5+nT p6FUKiXT4JAFym4AAAAAAACo04sXLxpedl88xsbGwsrKSjJBfhvx886vKZbcaTLPXzc+Ph729/fd ZNqeshsAAAAAAADqcHR01JAlzG9zxD3Gb7K7uxs+/fTT0NXV1ZDM80nvuMw7tDNlNwAAAAAAANRh aWmpKUV3XNb8piXFX79+nezLfZvlyhXedBplNwAAAAAAANShUqkke2uPjIzca9ldLBavvY69vb17 KbrPjzgpHs8fJ8ehHSm7AQAAAAAAIIU4dR0nq2dnZ0N/f3/Dy+Z47qtUq9XwySefNGzp8usK76dP n95673BoJmU3AAAAAAAA3FGtVkuW/C4UCqGvr+/OJfPw8PC1S5jPz883ZSn182Nubs5Npu0ouwEA AAAAAKCB4tT15uZmUnzncrlU5XKpVLry/IeHh6Gnp+fep7ovHjEv5kI7UXYDAAAAAADAPYnLfy8v L4d8Pl9XuXxdsTwzM9PUqe7zIy7XDu1E2Q0AAAAAAABN8Pbt27C4uJgsUX5dqTw2NnblOeJy6U+e PAnd3d1NLbrjFHlvb284OTlxI2kbym4AAAAAAABosoODg7CwsBBGRkb+VSzHSfCrbG9vt2Sq+/wo l8tuHm1D2Q0AAAAAAAAttLOzE4rFYhgcHEx6u6Ojoys/d2lpqaVld5xMh3bxT9n9008/hd3d3VRH pVJJFR7/oKbNbIfsuNRE1rLj62TLzkr2df8xb9fs+J4kW3ZWst+9eye7Dm/evJEtOzPZaZcTa2X2 XXNly25mdlwyMEvZ8TWyZWcpO41WZsf3I9mys5Idf96TfXvxZ3rZsrOSnbYraWV21jui+8r+888/ w2+//Xbt53z//fctLbunpqZ0gjrBtsl+1IiHenJyMtUXWiqVMp09Ozubuez4Otmys5Id/6xkLTu+ J8mWnZXs9fV12XW4aR8l2bLbKTvtX6C2MrsR/18iW3azstP+slqrsuNrZMvOUnbav0RsVXZ8P5It OyvZ8ec92bcXf6aXLTsr2Wm7klZmZ70jamX2Rx99lOyf3aqye3x8XCeoE2yb7Ec//vijNxMPtmzZ ym7lp2xlt2zFq2xlt7Jbtmxlt2zZym7Fq2xlt2zFq2xlt44oA9l9fX0tnex+/PixTlAn2D5ltzcT D7Zs2cpu5adsZbdsxatsZbeyW7ZsZbds2cpuxatsZbdsxatsZbeOKBvZH3zwQUsnu2PZrhPUCbZN 2W1PBOvzy5Ztz257OMt+mNn27K6P/aNl27PbHs6yZduzW7bs5mSnYc9u2bLt2W0PZ9n27LZn90PK /uabb1o62f3FF1/oBHWCbZOd7tcIAQAAAAAAgKb7+eefW1p2//DDD24CbUPZDQAAAAAAABmxtrbW 0rJ7ZWXFTaBtKLsBAAAAAAAgI+Lyzq0su9MsJ358fBzm5+fD/v6+G0hDKbsBAAAAAAAgQ/L5fOju 7m560T0yMpLqei9Oo4+OjibFd9p97uEiZTcAAAAAAABkyMbGRqaWMC8UCleW56VSKRwdHbmppKLs BgAAAAAAgAyp1Wrhs88+C11dXU0ruh8/fhxOT0/rvta4hHkul7vx/C9evAirq6uhWq26wdyashsA AAAAAAAyZmtrKymJm1V4//7776muc3l5ua6cWIy/evUqbG5uhpOTEzeaaym7AQAAAAAAIIOmpqaa UnR//PHH4ezsLNU1xonttLl9fX3J11gul5NpdrhM2Q0AAAAAAAAZFJcV//bbb++16H7+/Hn4+++/ U11f3Iv7NkuY3+YYGBgIs7OzycS34ptzym4AAAAAAADIqFh4T0xM3EvR/dVXX4XDw8PU17a0tHQv 19Xf358U39vb26knzukMym4AAAAAAADIsLi39cuXL5MiuKen505F8vnrv/7663B8fHyn6xoeHr73 JdafPXuWTHvzMD06fxBWV1d9NwAAAAAAACCj1tbWwocffph0f93d3XWVxuef39vbG1ZWVu48MR0n wpuxn3g8Xr9+7eY/UMpuAAAAAAAA6BBxGnt+fj48efLkX0X25aOrqys5zkvuubm5cHBw0JDriMV7 M4ruONltKfOHS9kNAAAAAAAAHaZWq4Wtra1QLBbD8+fP/29R/OWXX4bp6elkGfC4FHqjvX37Niws LITR0dF7K7tnZmbc7AdM2Q0AAAAAAAAdbnd3972S+K+//mpqfpwYjxPnQ0NDljCnYZTdAAAAAAAA 0OEul93x41aIS47v7OwkE+V9fX13KrqHh4dTL2Ee9yWP5fv+/r6HI8OU3QAAAAAAANDh2qXsvigu tR6XUC8UCqmK78XFxdTZIyMj/5wn/nupVAqVSsWDkjHKbgAAAAAAAOhw7Vh2X/Tu3bvwxx9/hMnJ yZDL5W5Vdh8dHaXKikuqX3XOfD6f9KbHx8cemgxQdgMAAAAAAECHa/ey+6LDw8OwtLQUxsfHryyl 4zR2Wr/++uuNRXos3GPxvr6+nhTxtCdlNwAAAAAAAHS4LJXdF8WlxePe2kNDQ+9df1x2PK2413c9 y6XHJda/++67pE+tVqsepjai7AYAAAAAAIAOl9Wy+9zZ2VnY29sLxWIxDA4OJtPfaWxvb9e9N/jl ie+XL1+GjY2NcHJy4sFqMWU3AAAAAAAAdLisl90X1Wq11K+dnp6+U9l9ufiO54vFdyzjaT5lNwAA AAAAAHS4Tiq704oleVySvFFl98VjYGAgTE1NhZ2dHcV3Eym7AQAAAAAAoMMpu0Mol8v3UnRfPuKe 4Kenpx66JlB2AwAAAAAAQIdTdodk8roZZffExIQHrkmU3QAAAAAAANDhHnrZHZcWz+fzTSm719bW PHBNouwGAAAAAACADmey+78qlUpYWFgIz549u5eiO5fLhWq16oFrEmU3AAAAAAAAdDhl9/vipPf+ /n6Ym5sLQ0NDDSu7C4VC6muq1Woe1Do92tvbC/E4OTnx3QAAAAAAAIAOFIvUo6Ojfw7F6v/E4rtc Lofp6enQ19d3p7J7c3Mz1TXErnZgYCC5hngt8Zq42X8ARUU1clb19a8AAAAASUVORK5CYIJQSwME FAAGAAgAAAAhAAtrV/GwAQAAQAIAABQAAABkcnMvbWVkaWEvaW1hZ2UyLndtZlxRPW8TQRB9u7YJ cSzdmY+CD8GBBEUE4UORaHM+HwQkEwsbUV4uZgkn2WfjsxVcRFiiozH/gj9B4YaCKhX/I4qui2Tz ZnHF6Ebz5s3e7MxbhXWg4ClA4xhiJbpWJCxSerlcWrSlrq24DU1guYqeqn21wez+BQcVNOLRx/Zk YIDHuLRir4MdloDLfE70hy73vaXLXevSTQu6oj31BDeJzvV8wUD7bifhcG476ZnMe22OvDf9Xpxi +muhf2zXxjvHr8Zyskh/yJ7cB0/LwsgOe5hq2UvmO4U/GGSN50Gg8JuceN1kyWHqtTqJSTvmgfcy 7WyhpLBWrLca7WfA5XdJ6ne7tThLOkH/vWnGhyZDtfT/ONVCa9I76HdZCvrjYWKGMiuqxUbbCz+P hjEFuXjHCWf1R34zd50Xkd88u32L+KrjIw/ze/msFhG5TiBhFuab0W4+s8wO45ddlvzNqB6FuXy+ U1FcUWka9VEUqsCcMpQV86973E5kkM3L9g1ED6z0dbFms5/2LdnkbmuSjUwP+FT6xkoZ8xsfTsQl 3z9Z6H/62gtwylYF+/9fAAAA//8DAFBLAwQUAAYACAAAACEA7f8itusBAAC6AgAAFAAAAGRycy9t ZWRpYS9pbWFnZTMud21mbFIxb9NAFH53iWmaRrIDdChUYJBgaEKRIqoOXeI4bgtSUEQiwYIcNxzF UuKEOBZkqKiQiiqWsLOwMfEPGLJ0ZmLgLzBVyBtSwvfcwIB69vP73nd377t7z4IWiVJPBZGkI+Kh waQAkSAhZ7NZgtbFypxbkgAJl5OfxEQuIbp9Qacc1bzhi+aor4jKdHHOXiFkmBEZiCdA32GHyBBB grUWOZtkdFma4ietAv2Wkykcxgc+CB/OaPpdFZoP1SvzUa/rBXR4MpWf71Wi8sGDiJekYXewOgdf yjKTYlTcePKRsPqfwtZ5CoIVGqPuXq9DUWbLisrYe76CSJROoYTKzZX4kAVoHMFzJUhY/X5Y27Zt QT/AsVVV6O8HZqPtq6Ctiub9oL1OmqCFdLVRa24SXXrsB1anU/FCv233nqm6t69Cymv/Xzyfmh80 r9m9aOCrAVeF8ula03ReDwceSp+5oTvj6l2rHhv6jmvVf12/BrysWxQ78a14XHGBDN1mN3biNXc3 HidMGf7NLqasNbfqOjG/lp4ThEdioE4CP0cKMQqeRd3S7wpUkHRcwtTbIj7HG7gtN4ArkU26f9bE s84atIA5oq/cd056szEKh6pLrZfaezBZ+nL1eYuN49a3qfzbWfaniTjv/AMAAP//AwBQSwMEFAAG AAgAAAAhAFOtGnElAgAAmAMAABQAAABkcnMvbWVkaWEvaW1hZ2U0LndtZpRTT4vTUBCf95run7aQ VC2iKxoFZXfRFUTw4CVpG3cVKsUGPNZaYw00aW1atAtiXT156S7iZ/ATeNvDXrwJfgU/QpFcRGj9 zSMVXBXcIS9vZjJvZn6/eRG0TJT6LIgk7RFLGksKOJQm5Gw2U9qGOJX4shKK8uXkV2FpWViXFnTK UaXRf+IOux5RlY4l3tOEDDMiA/YBtI9saUTvUYJrLXM2ydoJaYlX4gy0H/Jgig2yy41wc4brB15k 3vWemfc6QSOk0aep/HC9OLBe3BlwCFLSFURnsF/jFw4Rra4ZcpRkfycWkuyb6IdlV+H8/+xCVZmg ClhLqnCD2ys9MUfg0GEECsIREDCSCTr7HUnR7f5CYonvf/CEKoKR1IbBw06bBks37YGFTH/n6V9I guFI7uEUz/OksLvdqHKrVBI0gY9X2Yv8VmjWmr4XNr3L5u2wuUFpQYtauVZxbxAdv++HdrtdbER+ s9R55FUbLS+ifPrw+PKppNF8utQZ9Hyvx7OlvFZxTed5v9fABVo6rzvj8lW7Ghv6Zt2ufjt3FnpB tyl24ovxuFiHZugl3sZOvF7fisfKY2F/uYVP9nq9XHdifmw9J8CQkBDwJEBwCjbIzjBvr4swV4iy ytgGmRiApJ1Vktqb/VSACBdhO2sgQU2GGcqou63mm0zdoEUOoH31j6DYhdow6nsBtZ6m36qThcLj Fi+2H3yZyvm9nU89pc7/BAAA//8DAFBLAwQUAAYACAAAACEAtFi3gdYBAAC4AgAAFAAAAGRycy9t ZWRpYS9pbWFnZTUud21mjFK/b9NAFP7uklCaRnLCj4EfAoMEaisoAiGxxnEMBSkoIpFYkIwbjmIp cULsCDIgKlAXlrAwM/IXsDF0YUZiYmRirpA3pJjvuYWBLpz97n3v3fn77t6zwiJQeKAAjW3IKNG0 YiJHSmdZlqM1dWI/t6QJ8lxFf1d1vcTo4iELFbSC5El3OjJAG0f2sydBhgyoMt4h+igRGd5RQrQW hU0LOqbr6j1OE/3SO3M6jrdyEDlctRsOTGzfNc/se8NBEGHr81x/uN6Y1F/cmciWIu0yd5fpr8kk IlheybD1l/3qAfac/r/ZVa6ye0AliX9QZZt6UocMzmgUt266rsI35sSaJg43I7vTC03UM5fs21Fv DSWFhWKz0+reAI7eDyOn328Ecdhzh49MO9g0MWqlf69dK3Smg41hn0vucDIOzVhqglqx1bW958k4 YOEPn7O8WfOK006r1i3faf88e4b4uOUg9dIL6azhE1UtV9zMS1f99XSWZ+r0L9e55Kz6Td9L5XWs igIfzcGSKv4aBcYsd1kxfp1werUsKBa0wssqKb9Uopz3fq+Fe32tYoFrwCdpjpCe70zjxAzgPi29 YaaMr6ceu2ISP/wy13/6Kn43F5cvfwMAAP//AwBQSwMEFAAGAAgAAAAhAKK/slOzAQAAQAIAABQA AABkcnMvbWVkaWEvaW1hZ2U2LndtZlxRQWsTQRT+ZpJYmwZ2U6tgER0FPZS2QrB48NLNZrUKkWAC HrdrHNuFZBOzCZpDsUfxEv+F4G/w0IsHT568+xOK7E1I/N6mJx/zmO99M/Pmve8prAIFowCNE4iV 6FqRyJHSi8UiR7vq+gW3pglyrqIPlVFrjO5dclBBMxofd6ZDCxisX7CbYIYF4DI+I/pF/028xy/k r1XJpgVtaKMe4QbRX30250b7LIVIcW4n7tvUPLfvzItBP0pw+n2uvzyoT/ZPnk3kSpG+w9vsB7Wy MPK0hlMtfUl95/CGw7T52PcVfpATb9g0PkpMuxvbpGu3zdOku4uSwkqx0W52HgJXXsaJ1+vVozTu +oPXthUd2RTV0v/lVAvtaf/VoMcjfzAZxXYktaJabHZM8H48iijI5dtOMGvc91qZ6zwJvdafWzeJ rzoesiC7m83qIZHr+LLNgmwrPMhmObPP/cMBj7ytsBEGmSzPqSi2qDSN+iiOrMCYMpQV4481dicy SOflfAZLKZf6uljhGfAtnyWT3GlP07HtA29Ln8iX8XXzzTVxiQ9/zvVS3/wDnDNVIX//DwAA//8D AFBLAwQUAAYACAAAACEAs3vIt78BAABQAgAAFAAAAGRycy9tZWRpYS9pbWFnZTgud21mXFE9b9NQ FD3vJaE0jWSnwMCHwCCB0gqKWiFY4ziGgmRkkUiMxg2mWE2cECeCDIiIBcQSFn4Dv4CNIQszA3+A n4CQJ5ASznU68ezje+55T/ddn6uwDhRqCtB4C1klQisKOVN6uVzmbEedPdY2NEmuVfRPNVcbzK6d MFCBF46etyeDCPCxeayeAyssAZP5nOwLMWX5T4TctS7VtLDTuq5u4wLZXz1fMHB9lEakObMd96LU ehi9tB71e2GC6beF/nyrMa6/fjCWI0XiBk9XGPfKohSI2u6W5+Mdplr+Trr8A3swSL27jqPwg5qg GaXxYWK1OnGUdKLr1v2ks4OSwlqx2fLad4BTj+PE7nYbYRp3nP7TyA8PoxTV0v9NVQutSe+g3+WW 0x8P42goHaNa9NqW+2o0DGnLycuGO2vetP3MNO4Ftv/70kXyM4aNzM2uZrNGQGYajoSZm20H+9ks V+qMb/a5ZW8HzcDN5LWNigIfzUWXFAdXYE4zykpGWuPn/a6wLf6n2CIelPOZrKxd+W1ijXvA13y2 LHelNUlHUQ94UfpAvYyj88/2BJI/+b7QK7/zq/CLpcRt4B8AAAD//wMAUEsBAi0AFAAGAAgAAAAh AAi+DRUWAQAARwIAABMAAAAAAAAAAAAAAAAAAAAAAFtDb250ZW50X1R5cGVzXS54bWxQSwECLQAU AAYACAAAACEAOP0h/9YAAACUAQAACwAAAAAAAAAAAAAAAABHAQAAX3JlbHMvLnJlbHNQSwECLQAU AAYACAAAACEACxnCi2cLAABqQwAADgAAAAAAAAAAAAAAAABGAgAAZHJzL2Uyb0RvYy54bWxQSwEC LQAUAAYACAAAACEAHuGk5bIBAABAAgAAFQAAAAAAAAAAAAAAAADZDQAAZHJzL21lZGlhL2ltYWdl MTIud21mUEsBAi0AFAAGAAgAAAAhAI/bA0C+AQAAUAIAABUAAAAAAAAAAAAAAAAAvg8AAGRycy9t ZWRpYS9pbWFnZTEwLndtZlBLAQItABQABgAIAAAAIQCxocY3sAEAAEACAAAVAAAAAAAAAAAAAAAA AK8RAABkcnMvbWVkaWEvaW1hZ2UxMS53bWZQSwECLQAUAAYACAAAACEAVCNU6+ABAACqAgAAFQAA AAAAAAAAAAAAAACSEwAAZHJzL21lZGlhL2ltYWdlMTQud21mUEsBAi0AFAAGAAgAAAAhALd2Ib7e AAAABgEAAA8AAAAAAAAAAAAAAAAApRUAAGRycy9kb3ducmV2LnhtbFBLAQItABQABgAIAAAAIQAV WCrnFwEAAN8HAAAZAAAAAAAAAAAAAAAAALAWAABkcnMvX3JlbHMvZTJvRG9jLnhtbC5yZWxzUEsB Ai0AFAAGAAgAAAAhALXdOCeyAQAAQAIAABUAAAAAAAAAAAAAAAAA/hcAAGRycy9tZWRpYS9pbWFn ZTEzLndtZlBLAQItABQABgAIAAAAIQC/ilzdvQEAAFACAAAUAAAAAAAAAAAAAAAAAOMZAABkcnMv bWVkaWEvaW1hZ2U5LndtZlBLAQItABQABgAIAAAAIQDqvujTvgEAAFACAAAUAAAAAAAAAAAAAAAA ANIbAABkcnMvbWVkaWEvaW1hZ2U3LndtZlBLAQItAAoAAAAAAAAAIQAnr+vrxK8AAMSvAAAUAAAA AAAAAAAAAAAAAMIdAABkcnMvbWVkaWEvaW1hZ2UxLnBuZ1BLAQItABQABgAIAAAAIQALa1fxsAEA AEACAAAUAAAAAAAAAAAAAAAAALjNAABkcnMvbWVkaWEvaW1hZ2UyLndtZlBLAQItABQABgAIAAAA IQDt/yK26wEAALoCAAAUAAAAAAAAAAAAAAAAAJrPAABkcnMvbWVkaWEvaW1hZ2UzLndtZlBLAQIt ABQABgAIAAAAIQBTrRpxJQIAAJgDAAAUAAAAAAAAAAAAAAAAALfRAABkcnMvbWVkaWEvaW1hZ2U0 LndtZlBLAQItABQABgAIAAAAIQC0WLeB1gEAALgCAAAUAAAAAAAAAAAAAAAAAA7UAABkcnMvbWVk aWEvaW1hZ2U1LndtZlBLAQItABQABgAIAAAAIQCiv7JTswEAAEACAAAUAAAAAAAAAAAAAAAAABbW AABkcnMvbWVkaWEvaW1hZ2U2LndtZlBLAQItABQABgAIAAAAIQCze8i3vwEAAFACAAAUAAAAAAAA AAAAAAAAAPvXAABkcnMvbWVkaWEvaW1hZ2U4LndtZlBLBQYAAAAAEwATANsEAADs2QAAAAA= ">
                <v:shape id="_x0000_s1027" type="#_x0000_t75" style="position:absolute;width:65030;height:14281;visibility:visible;mso-wrap-style:square" filled="t">
                  <v:fill o:detectmouseclick="t"/>
                  <v:path o:connecttype="none"/>
                </v:shape>
                <v:group id="Group 290" o:spid="_x0000_s1028" style="position:absolute;left:9393;top:359;width:51154;height:13922" coordsize="51154,139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Otup8IAAADcAAAADwAAAGRycy9kb3ducmV2LnhtbERPTYvCMBC9C/sfwix4 07SK4naNIrIuexDBuiDehmZsi82kNLGt/94cBI+P971c96YSLTWutKwgHkcgiDOrS84V/J92owUI 55E1VpZJwYMcrFcfgyUm2nZ8pDb1uQgh7BJUUHhfJ1K6rCCDbmxr4sBdbWPQB9jkUjfYhXBTyUkU zaXBkkNDgTVtC8pu6d0o+O2w20zjn3Z/u24fl9PscN7HpNTws998g/DU+7f45f7TCiZfYX4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jrbqfCAAAA3AAAAA8A AAAAAAAAAAAAAAAAqgIAAGRycy9kb3ducmV2LnhtbFBLBQYAAAAABAAEAPoAAACZAwAAAAA= ">
                  <v:shape id="Picture 291" o:spid="_x0000_s1029" type="#_x0000_t75" style="position:absolute;left:30325;top:3084;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FLV6bCAAAA3AAAAA8AAABkcnMvZG93bnJldi54bWxEj19rwjAUxd8Hfodwhb0MTRUcsxpFBsPh k62jz5fm2hSTm9Jk2n17Iwh7PJw/P856OzgrrtSH1rOC2TQDQVx73XKj4Of0NfkAESKyRuuZFPxR gO1m9LLGXPsbF3QtYyPSCIccFZgYu1zKUBtyGKa+I07e2fcOY5J9I3WPtzTurJxn2bt02HIiGOzo 01B9KX9d4h6sobd9xWF/XNiiaqqiHZxSr+NhtwIRaYj/4Wf7WyuYL2fwOJOOgNzc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S1emwgAAANwAAAAPAAAAAAAAAAAAAAAAAJ8C AABkcnMvZG93bnJldi54bWxQSwUGAAAAAAQABAD3AAAAjgMAAAAA ">
                    <v:imagedata r:id="rId3114" o:title=""/>
                    <v:path arrowok="t"/>
                  </v:shape>
                  <v:line id="Straight Connector 292" o:spid="_x0000_s1030" style="position:absolute;visibility:visible;mso-wrap-style:square" from="30343,6394" to="51154,6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dXMcQAAADcAAAADwAAAGRycy9kb3ducmV2LnhtbESPQWsCMRSE74L/IbyCN812kbauRhGh UuhJt7TX5+a5Wdy8rEmq239vhILHYWa+YRar3rbiQj40jhU8TzIQxJXTDdcKvsr38RuIEJE1to5J wR8FWC2HgwUW2l15R5d9rEWCcChQgYmxK6QMlSGLYeI64uQdnbcYk/S11B6vCW5bmWfZi7TYcFow 2NHGUHXa/1oFx3y62x4w+6Tz+ce0r5ty6r9LpUZP/XoOIlIfH+H/9odWkM9yuJ9JR0A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N1cxxAAAANwAAAAPAAAAAAAAAAAA AAAAAKECAABkcnMvZG93bnJldi54bWxQSwUGAAAAAAQABAD5AAAAkgMAAAAA " strokecolor="windowText" strokeweight="1pt">
                    <v:stroke startarrow="oval" startarrowwidth="narrow" startarrowlength="short" endarrow="classic" endarrowwidth="narrow" joinstyle="miter"/>
                  </v:line>
                  <v:line id="Straight Connector 293" o:spid="_x0000_s1031" style="position:absolute;flip:y;visibility:visible;mso-wrap-style:square" from="30358,0" to="30358,1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1uN8gAAADcAAAADwAAAGRycy9kb3ducmV2LnhtbESPT2sCMRTE74V+h/AKvdVsLYpujdJW BD1oWf8centsXjdLNy/rJurqp28EweMwM79hRpPWVuJIjS8dK3jtJCCIc6dLLhRsN7OXAQgfkDVW jknBmTxMxo8PI0y1O3FGx3UoRISwT1GBCaFOpfS5IYu+42ri6P26xmKIsimkbvAU4baS3STpS4sl xwWDNX0Zyv/WB6tgvihXWVb1Lt/T/eKn2F0+zXLVKvX81H68gwjUhnv41p5rBd3hG1zPxCMg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11uN8gAAADcAAAADwAAAAAA AAAAAAAAAAChAgAAZHJzL2Rvd25yZXYueG1sUEsFBgAAAAAEAAQA+QAAAJYDAAAAAA== " strokecolor="windowText" strokeweight="1pt">
                    <v:stroke endarrow="classic" endarrowwidth="narrow" joinstyle="miter"/>
                    <o:lock v:ext="edit" shapetype="f"/>
                  </v:line>
                  <v:shape id="Picture 294" o:spid="_x0000_s1032" type="#_x0000_t75" style="position:absolute;left:29008;top:6226;width:1397;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O2gKjFAAAA3AAAAA8AAABkcnMvZG93bnJldi54bWxEj81uwjAQhO+VeAdrK3ErTqGKQopB/Aip VwIHjtt4SQLxOsQmpH16jFSpx9HMfKOZLXpTi45aV1lW8D6KQBDnVldcKDjst28JCOeRNdaWScEP OVjMBy8zTLW98466zBciQNilqKD0vkmldHlJBt3INsTBO9nWoA+yLaRu8R7gppbjKIqlwYrDQokN rUvKL9nNKFh1m+M3+81ukk2mNr6ek99znCg1fO2XnyA89f4//Nf+0grG0w94nglHQM4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jtoCoxQAAANwAAAAPAAAAAAAAAAAAAAAA AJ8CAABkcnMvZG93bnJldi54bWxQSwUGAAAAAAQABAD3AAAAkQMAAAAA ">
                    <v:imagedata r:id="rId3115" o:title=""/>
                  </v:shape>
                  <v:shape id="Picture 295" o:spid="_x0000_s1033" type="#_x0000_t75" style="position:absolute;left:27484;top:2640;width:2794;height:16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oIVXGAAAA3AAAAA8AAABkcnMvZG93bnJldi54bWxEj0FrwkAUhO8F/8PyBG91o9gSo6u0BcG2 l2htvT6zzySYfZvubjX9925B6HGYmW+Y+bIzjTiT87VlBaNhAoK4sLrmUsHuY3WfgvABWWNjmRT8 koflonc3x0zbC2/ovA2liBD2GSqoQmgzKX1RkUE/tC1x9I7WGQxRulJqh5cIN40cJ8mjNFhzXKiw pZeKitP2xyhw36/+M81Nnr7n9frr7TCh/fNEqUG/e5qBCNSF//CtvdYKxtMH+DsTj4BcXA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ughVcYAAADcAAAADwAAAAAAAAAAAAAA AACfAgAAZHJzL2Rvd25yZXYueG1sUEsFBgAAAAAEAAQA9wAAAJIDAAAAAA== ">
                    <v:imagedata r:id="rId3116" o:title=""/>
                  </v:shape>
                  <v:shape id="Picture 296" o:spid="_x0000_s1034" type="#_x0000_t75" style="position:absolute;left:25927;top:545;width:431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0uwkXDAAAA3AAAAA8AAABkcnMvZG93bnJldi54bWxEj92KwjAUhO8F3yEcYe80VVS0NhURdtm9 EH8f4NAc22JzUpps2337jSB4OczMN0yy7U0lWmpcaVnBdBKBIM6sLjlXcLt+jlcgnEfWWFkmBX/k YJsOBwnG2nZ8pvbicxEg7GJUUHhfx1K6rCCDbmJr4uDdbWPQB9nkUjfYBbip5CyKltJgyWGhwJr2 BWWPy69RkHXro/ua4vUwb1tbzk+LSu5/lPoY9bsNCE+9f4df7W+tYLZewvNMOAIy/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S7CRcMAAADcAAAADwAAAAAAAAAAAAAAAACf AgAAZHJzL2Rvd25yZXYueG1sUEsFBgAAAAAEAAQA9wAAAI8DAAAAAA== ">
                    <v:imagedata r:id="rId3117" o:title=""/>
                  </v:shape>
                  <v:shape id="Picture 297" o:spid="_x0000_s1035" type="#_x0000_t75" style="position:absolute;left:48613;top:6249;width:2286;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apSjFAAAA3AAAAA8AAABkcnMvZG93bnJldi54bWxEj0trwzAQhO+B/gexhd4SuSkkjRvFBIdC D6HEzuO8WOsHtlbGUmP331eFQo/DzHzDbJPJdOJOg2ssK3heRCCIC6sbrhRczu/zVxDOI2vsLJOC b3KQ7B5mW4y1HTmje+4rESDsYlRQe9/HUrqiJoNuYXvi4JV2MOiDHCqpBxwD3HRyGUUrabDhsFBj T2lNRZt/GQUvGTXXLv28nM63Kj2kpSmP7U2pp8dp/wbC0+T/w3/tD61guVnD75lwBOTu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jGqUoxQAAANwAAAAPAAAAAAAAAAAAAAAA AJ8CAABkcnMvZG93bnJldi54bWxQSwUGAAAAAAQABAD3AAAAkQMAAAAA ">
                    <v:imagedata r:id="rId3118" o:title=""/>
                  </v:shape>
                  <v:shape id="Picture 298" o:spid="_x0000_s1036" type="#_x0000_t75" style="position:absolute;left:47042;top:12525;width:1143;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oYUbBAAAA3AAAAA8AAABkcnMvZG93bnJldi54bWxET8uKwjAU3Qv+Q7iCO011IU7HKKMiFMUB HzCzvDTXttjc1CbV+vdmIbg8nPds0ZpS3Kl2hWUFo2EEgji1uuBMwfm0GUxBOI+ssbRMCp7kYDHv dmYYa/vgA92PPhMhhF2MCnLvq1hKl+Zk0A1tRRy4i60N+gDrTOoaHyHclHIcRRNpsODQkGNFq5zS 67ExCgrerRrbnH//JttbmjT75LJc/yvV77U/3yA8tf4jfrsTrWD8FdaGM+EIyPk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oYUbBAAAA3AAAAA8AAAAAAAAAAAAAAAAAnwIA AGRycy9kb3ducmV2LnhtbFBLBQYAAAAABAAEAPcAAACNAwAAAAA= ">
                    <v:imagedata r:id="rId3119" o:title=""/>
                  </v:shape>
                  <v:rect id="Rectangle 299" o:spid="_x0000_s1037" style="position:absolute;left:2193;top:2447;width:54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lUccMA AADcAAAADwAAAGRycy9kb3ducmV2LnhtbESPT4vCMBTE7wt+h/AEb2uiwrJWo4ggCHrxD4K3Z/Ns i8lLaWKt336zsLDHYWZ+w8yXnbOipSZUnjWMhgoEce5NxYWG82nz+Q0iRGSD1jNpeFOA5aL3McfM +BcfqD3GQiQIhww1lDHWmZQhL8lhGPqaOHl33ziMSTaFNA2+EtxZOVbqSzqsOC2UWNO6pPxxfDoN B3W67Nx+oq43db6EjbO3dmW1HvS71QxEpC7+h//aW6NhPJ3C75l0BOTiBwAA//8DAFBLAQItABQA BgAIAAAAIQDw94q7/QAAAOIBAAATAAAAAAAAAAAAAAAAAAAAAABbQ29udGVudF9UeXBlc10ueG1s UEsBAi0AFAAGAAgAAAAhADHdX2HSAAAAjwEAAAsAAAAAAAAAAAAAAAAALgEAAF9yZWxzLy5yZWxz UEsBAi0AFAAGAAgAAAAhADMvBZ5BAAAAOQAAABAAAAAAAAAAAAAAAAAAKQIAAGRycy9zaGFwZXht bC54bWxQSwECLQAUAAYACAAAACEAiylUccMAAADcAAAADwAAAAAAAAAAAAAAAACYAgAAZHJzL2Rv d25yZXYueG1sUEsFBgAAAAAEAAQA9QAAAIgDAAAAAA== " filled="f" strokecolor="windowText" strokeweight="1pt"/>
                  <v:line id="Straight Connector 300" o:spid="_x0000_s1038" style="position:absolute;visibility:visible;mso-wrap-style:square" from="2193,7898" to="7593,7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nTi8EAAADcAAAADwAAAGRycy9kb3ducmV2LnhtbERPz2vCMBS+D/wfwhO8zVS7DdcZRQqi J1G33R/Ns602LyWJbf3vl4Ow48f3e7keTCM6cr62rGA2TUAQF1bXXCr4+d6+LkD4gKyxsUwKHuRh vRq9LDHTtucTdedQihjCPkMFVQhtJqUvKjLop7YljtzFOoMhQldK7bCP4aaR8yT5kAZrjg0VtpRX VNzOd6Pgd/7wl89TuntbDHy8bt7r48HlSk3Gw+YLRKAh/Iuf7r1WkCZxfjwTj4B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adOLwQAAANwAAAAPAAAAAAAAAAAAAAAA AKECAABkcnMvZG93bnJldi54bWxQSwUGAAAAAAQABAD5AAAAjwMAAAAA " strokecolor="windowText" strokeweight=".5pt">
                    <v:stroke dashstyle="longDash" joinstyle="miter"/>
                  </v:line>
                  <v:shape id="Circle: Hollow 301" o:spid="_x0000_s1039" type="#_x0000_t23" style="position:absolute;left:3926;top:4383;width:1934;height:19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9WKMQA AADcAAAADwAAAGRycy9kb3ducmV2LnhtbESPQWsCMRSE7wX/Q3iCt5rYVpGtUaQg7EEK2oJ4e2xe N4ublyVJd9d/3xQKPQ4z8w2z2Y2uFT2F2HjWsJgrEMSVNw3XGj4/Do9rEDEhG2w9k4Y7RdhtJw8b LIwf+ET9OdUiQzgWqMGm1BVSxsqSwzj3HXH2vnxwmLIMtTQBhwx3rXxSaiUdNpwXLHb0Zqm6nb+d huWL6eNplZbHd3u5Hkqpju6qtJ5Nx/0riERj+g//tUuj4Vkt4PdMPgJy+wMAAP//AwBQSwECLQAU AAYACAAAACEA8PeKu/0AAADiAQAAEwAAAAAAAAAAAAAAAAAAAAAAW0NvbnRlbnRfVHlwZXNdLnht bFBLAQItABQABgAIAAAAIQAx3V9h0gAAAI8BAAALAAAAAAAAAAAAAAAAAC4BAABfcmVscy8ucmVs c1BLAQItABQABgAIAAAAIQAzLwWeQQAAADkAAAAQAAAAAAAAAAAAAAAAACkCAABkcnMvc2hhcGV4 bWwueG1sUEsBAi0AFAAGAAgAAAAhAGzvVijEAAAA3AAAAA8AAAAAAAAAAAAAAAAAmAIAAGRycy9k b3ducmV2LnhtbFBLBQYAAAAABAAEAPUAAACJAwAAAAA= " adj="10227" fillcolor="window" strokecolor="windowText" strokeweight="1pt">
                    <v:stroke joinstyle="miter"/>
                  </v:shape>
                  <v:shape id="Flowchart: Summing Junction 302" o:spid="_x0000_s1040" type="#_x0000_t123" style="position:absolute;left:3912;top:9516;width:1943;height:19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tWcUA AADcAAAADwAAAGRycy9kb3ducmV2LnhtbESPQWvCQBSE7wX/w/IEL6KbahGJboIULCKltFHvj+wz CWbfptk1if++Wyj0OMzMN8w2HUwtOmpdZVnB8zwCQZxbXXGh4Hzaz9YgnEfWWFsmBQ9ykCajpy3G 2vb8RV3mCxEg7GJUUHrfxFK6vCSDbm4b4uBdbWvQB9kWUrfYB7ip5SKKVtJgxWGhxIZeS8pv2d0o mH5fz9nh81J/7I9y+vLWaP2+1EpNxsNuA8LT4P/Df+2DVrCMFvB7JhwBmfwAAAD//wMAUEsBAi0A FAAGAAgAAAAhAPD3irv9AAAA4gEAABMAAAAAAAAAAAAAAAAAAAAAAFtDb250ZW50X1R5cGVzXS54 bWxQSwECLQAUAAYACAAAACEAMd1fYdIAAACPAQAACwAAAAAAAAAAAAAAAAAuAQAAX3JlbHMvLnJl bHNQSwECLQAUAAYACAAAACEAMy8FnkEAAAA5AAAAEAAAAAAAAAAAAAAAAAApAgAAZHJzL3NoYXBl eG1sLnhtbFBLAQItABQABgAIAAAAIQA4/61ZxQAAANwAAAAPAAAAAAAAAAAAAAAAAJgCAABkcnMv ZG93bnJldi54bWxQSwUGAAAAAAQABAD1AAAAigMAAAAA " fillcolor="window" strokecolor="windowText" strokeweight="1pt">
                    <v:stroke joinstyle="miter"/>
                  </v:shape>
                  <v:shape id="Picture 303" o:spid="_x0000_s1041" type="#_x0000_t75" style="position:absolute;left:43486;top:2862;width:177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fYF/rFAAAA3AAAAA8AAABkcnMvZG93bnJldi54bWxEj09rwkAUxO8Fv8PyhF6KblQoEl1FhLTS g+D/6yP7TKLZtzG7jem3dwWhx2FmfsNM560pRUO1KywrGPQjEMSp1QVnCva7pDcG4TyyxtIyKfgj B/NZ522KsbZ33lCz9ZkIEHYxKsi9r2IpXZqTQde3FXHwzrY26IOsM6lrvAe4KeUwij6lwYLDQo4V LXNKr9tfo4CP5+byvV4mq8PHzyE52eHta3FU6r3bLiYgPLX+P/xqr7SCUTSC55lwBOTs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H2Bf6xQAAANwAAAAPAAAAAAAAAAAAAAAA AJ8CAABkcnMvZG93bnJldi54bWxQSwUGAAAAAAQABAD3AAAAkQMAAAAA " filled="t" fillcolor="window">
                    <v:imagedata r:id="rId3120" o:title=""/>
                  </v:shape>
                  <v:shape id="Picture 304" o:spid="_x0000_s1042" type="#_x0000_t75" style="position:absolute;top:4383;width:177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e4xfFAAAA3AAAAA8AAABkcnMvZG93bnJldi54bWxEj1trAjEUhN8L/odwBN9q4oUiq1HERShY aL28+HbYHDeLm5Nlk7rrv28KhT4OM/MNs9r0rhYPakPlWcNkrEAQF95UXGq4nPevCxAhIhusPZOG JwXYrAcvK8yM7/hIj1MsRYJwyFCDjbHJpAyFJYdh7Bvi5N186zAm2ZbStNgluKvlVKk36bDitGCx oZ2l4n76dhq2t8/7Ptj8gOFrOlfy+tHl+ULr0bDfLkFE6uN/+K/9bjTM1Bx+z6QjIN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nuMXxQAAANwAAAAPAAAAAAAAAAAAAAAA AJ8CAABkcnMvZG93bnJldi54bWxQSwUGAAAAAAQABAD3AAAAkQMAAAAA ">
                    <v:imagedata r:id="rId3121" o:title=""/>
                  </v:shape>
                  <v:shape id="Picture 305" o:spid="_x0000_s1043" type="#_x0000_t75" style="position:absolute;top:9597;width:2031;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43yMvDAAAA3AAAAA8AAABkcnMvZG93bnJldi54bWxEj9GKwjAURN+F/YdwhX3T1FUX6RqliLK+ CNruB1yau21pc1OaaOvfG0HwcZiZM8x6O5hG3KhzlWUFs2kEgji3uuJCwV92mKxAOI+ssbFMCu7k YLv5GK0x1rbnC91SX4gAYRejgtL7NpbS5SUZdFPbEgfv33YGfZBdIXWHfYCbRn5F0bc0WHFYKLGl XUl5nV6Ngux+PixWTe3Ncd7vfvd10p/SRKnP8ZD8gPA0+Hf41T5qBfNoCc8z4QjIz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jfIy8MAAADcAAAADwAAAAAAAAAAAAAAAACf AgAAZHJzL2Rvd25yZXYueG1sUEsFBgAAAAAEAAQA9wAAAI8DAAAAAA== ">
                    <v:imagedata r:id="rId3122" o:title=""/>
                  </v:shape>
                  <v:shape id="Picture 306" o:spid="_x0000_s1044" type="#_x0000_t75" style="position:absolute;left:40748;top:9472;width:2032;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hBsGXGAAAA3AAAAA8AAABkcnMvZG93bnJldi54bWxEj09rwkAUxO+FfoflFbzpbuufauoqRREE D9JYCt4e2WcSkn0bsqtJv31XEHocZuY3zHLd21rcqPWlYw2vIwWCOHOm5FzD92k3nIPwAdlg7Zg0 /JKH9er5aYmJcR1/0S0NuYgQ9glqKEJoEil9VpBFP3INcfQurrUYomxzaVrsItzW8k2pmbRYclwo sKFNQVmVXq2G4za7vk/T85knVXVY/NBCdSej9eCl//wAEagP/+FHe280jNUM7mfiEZCr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EGwZcYAAADcAAAADwAAAAAAAAAAAAAA AACfAgAAZHJzL2Rvd25yZXYueG1sUEsFBgAAAAAEAAQA9wAAAJIDAAAAAA== " filled="t" fillcolor="window">
                    <v:imagedata r:id="rId3123" o:title=""/>
                  </v:shape>
                  <v:line id="Straight Connector 307" o:spid="_x0000_s1045" style="position:absolute;visibility:visible;mso-wrap-style:square" from="16537,9468" to="22855,9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Vh5cIAAADcAAAADwAAAGRycy9kb3ducmV2LnhtbESP3YrCMBSE74V9h3AW9k4Td0WlGqUo Lt768wDH5tjWbU5KErX79kYQvBxm5htmvuxsI27kQ+1Yw3CgQBAXztRcajgeNv0piBCRDTaOScM/ BVguPnpzzIy7845u+1iKBOGQoYYqxjaTMhQVWQwD1xIn7+y8xZikL6XxeE9w28hvpcbSYs1pocKW VhUVf/ur1YDb0aXg3/HwlLe5n66O6rDeKK2/Prt8BiJSF9/hV3trNPyoCTzPpCMgF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iVh5cIAAADcAAAADwAAAAAAAAAAAAAA AAChAgAAZHJzL2Rvd25yZXYueG1sUEsFBgAAAAAEAAQA+QAAAJADAAAAAA== " strokecolor="windowText" strokeweight="1pt">
                    <v:stroke endarrow="classic" endarrowwidth="narrow" joinstyle="miter"/>
                  </v:line>
                  <v:line id="Straight Connector 308" o:spid="_x0000_s1046" style="position:absolute;rotation:90;flip:y;visibility:visible;mso-wrap-style:square" from="13331,6374" to="19646,6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UHKsEAAADcAAAADwAAAGRycy9kb3ducmV2LnhtbERP3WrCMBS+H/gO4Qy8kTVZN0Q6oxRR EHYxpn2AQ3PWFJuT0mRtfXtzMdjlx/e/3c+uEyMNofWs4TVTIIhrb1puNFTX08sGRIjIBjvPpOFO Afa7xdMWC+Mn/qbxEhuRQjgUqMHG2BdShtqSw5D5njhxP35wGBMcGmkGnFK462Su1Fo6bDk1WOzp YKm+XX6dhs+VWflzdSzHTvrTTb3n9mtyWi+f5/IDRKQ5/ov/3Gej4U2ltelMOgJy9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BQcqwQAAANwAAAAPAAAAAAAAAAAAAAAA AKECAABkcnMvZG93bnJldi54bWxQSwUGAAAAAAQABAD5AAAAjwMAAAAA " strokecolor="windowText" strokeweight="1pt">
                    <v:stroke endarrow="classic" endarrowwidth="narrow" joinstyle="miter"/>
                    <o:lock v:ext="edit" shapetype="f"/>
                  </v:line>
                  <v:shape id="Circle: Hollow 309" o:spid="_x0000_s1047" type="#_x0000_t23" style="position:absolute;left:15522;top:8474;width:1933;height:19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laLsQA AADcAAAADwAAAGRycy9kb3ducmV2LnhtbESPQWsCMRSE70L/Q3gFb5rUqrRboxRB8CCCq1C8PTav m6Wbl2WTruu/N4LgcZiZb5jFqne16KgNlWcNb2MFgrjwpuJSw+m4GX2ACBHZYO2ZNFwpwGr5Mlhg ZvyFD9TlsRQJwiFDDTbGJpMyFJYchrFviJP361uHMcm2lKbFS4K7Wk6UmkuHFacFiw2tLRV/+b/T MJuaLhzmcbbb25/zZivVzp2V1sPX/vsLRKQ+PsOP9tZoeFefcD+TjoBc3gAAAP//AwBQSwECLQAU AAYACAAAACEA8PeKu/0AAADiAQAAEwAAAAAAAAAAAAAAAAAAAAAAW0NvbnRlbnRfVHlwZXNdLnht bFBLAQItABQABgAIAAAAIQAx3V9h0gAAAI8BAAALAAAAAAAAAAAAAAAAAC4BAABfcmVscy8ucmVs c1BLAQItABQABgAIAAAAIQAzLwWeQQAAADkAAAAQAAAAAAAAAAAAAAAAACkCAABkcnMvc2hhcGV4 bWwueG1sUEsBAi0AFAAGAAgAAAAhAJKZWi7EAAAA3AAAAA8AAAAAAAAAAAAAAAAAmAIAAGRycy9k b3ducmV2LnhtbFBLBQYAAAAABAAEAPUAAACJAwAAAAA= " adj="10227" fillcolor="window" strokecolor="windowText" strokeweight="1pt">
                    <v:stroke joinstyle="miter"/>
                  </v:shape>
                  <v:shape id="Picture 310" o:spid="_x0000_s1048" type="#_x0000_t75" style="position:absolute;left:15084;top:10245;width:1143;height:114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OEh7zBAAAA3AAAAA8AAABkcnMvZG93bnJldi54bWxET89rgzAUvg/6P4Q36G2NdlDEGaUMCoOd Zgvd8WHejMy8WJNV51/fHAo9fny/i2q2vbjS6DvHCtJNAoK4cbrjVsHpeHjJQPiArLF3TAr+yUNV rp4KzLWb+IuudWhFDGGfowITwpBL6RtDFv3GDcSR+3GjxRDh2Eo94hTDbS+3SbKTFjuODQYHejfU /NZ/VkFvGpLbT3s25+yyTMkp+144U2r9PO/fQASaw0N8d39oBa9pnB/PxCMgyxs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OEh7zBAAAA3AAAAA8AAAAAAAAAAAAAAAAAnwIA AGRycy9kb3ducmV2LnhtbFBLBQYAAAAABAAEAPcAAACNAwAAAAA= ">
                    <v:imagedata r:id="rId3124" o:title=""/>
                  </v:shape>
                  <v:shape id="Picture 311" o:spid="_x0000_s1049" type="#_x0000_t75" style="position:absolute;left:15110;top:3911;width:1270;height:152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5VZbFAAAA3AAAAA8AAABkcnMvZG93bnJldi54bWxEj0FrwkAUhO8F/8PyhN7qJhasRFeRgFCK IEZFvD2yzySYfRt3t5r+e7dQ6HGYmW+Y+bI3rbiT841lBekoAUFcWt1wpeCwX79NQfiArLG1TAp+ yMNyMXiZY6btg3d0L0IlIoR9hgrqELpMSl/WZNCPbEccvYt1BkOUrpLa4SPCTSvHSTKRBhuOCzV2 lNdUXotvo+Bo8uLWfG0P51Or8/MmuM3p8qHU67BfzUAE6sN/+K/9qRW8pyn8nolHQC6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3eVWWxQAAANwAAAAPAAAAAAAAAAAAAAAA AJ8CAABkcnMvZG93bnJldi54bWxQSwUGAAAAAAQABAD3AAAAkQMAAAAA ">
                    <v:imagedata r:id="rId3125" o:title=""/>
                  </v:shape>
                  <v:shape id="Picture 312" o:spid="_x0000_s1050" type="#_x0000_t75" style="position:absolute;left:20961;top:961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7c/HrFAAAA3AAAAA8AAABkcnMvZG93bnJldi54bWxEj0FrwkAUhO9C/8PyBG+6UWkpqZsgFVF7 axrB42v2mUSzb0N21bS/vlsQPA4z8w2zSHvTiCt1rrasYDqJQBAXVtdcKsi/1uNXEM4ja2wsk4If cpAmT4MFxtre+JOumS9FgLCLUUHlfRtL6YqKDLqJbYmDd7SdQR9kV0rd4S3ATSNnUfQiDdYcFips 6b2i4pxdjILfYrXf7TfLA6+/n3e5OeXZxyFSajTsl28gPPX+Eb63t1rBfDqD/zPhCMjkD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u3Px6xQAAANwAAAAPAAAAAAAAAAAAAAAA AJ8CAABkcnMvZG93bnJldi54bWxQSwUGAAAAAAQABAD3AAAAkQMAAAAA ">
                    <v:imagedata r:id="rId3126" o:title=""/>
                  </v:shape>
                  <v:shape id="Picture 313" o:spid="_x0000_s1051" type="#_x0000_t75" style="position:absolute;left:28309;top:1160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Y78aDDAAAA3AAAAA8AAABkcnMvZG93bnJldi54bWxEj0FrAjEUhO9C/0N4hd40q1Ipq1FEEXvs rlKvj81zs7p5WZKo679vCoUeh5n5hlmsetuKO/nQOFYwHmUgiCunG64VHA+74QeIEJE1to5JwZMC rJYvgwXm2j24oHsZa5EgHHJUYGLscilDZchiGLmOOHln5y3GJH0ttcdHgttWTrJsJi02nBYMdrQx VF3Lm1XQXb7fn77Uej/b+kLfdkX1dTJKvb326zmISH38D/+1P7WC6XgKv2fSEZDL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jvxoMMAAADcAAAADwAAAAAAAAAAAAAAAACf AgAAZHJzL2Rvd25yZXYueG1sUEsFBgAAAAAEAAQA9wAAAI8DAAAAAA== ">
                    <v:imagedata r:id="rId3127" o:title=""/>
                  </v:shape>
                </v:group>
                <w10:anchorlock/>
              </v:group>
            </w:pict>
          </mc:Fallback>
        </mc:AlternateContent>
      </w:r>
    </w:p>
    <w:p w:rsidR="005C3C9B" w:rsidRPr="00FD14D7" w:rsidRDefault="005C3C9B" w:rsidP="0012391C">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t xml:space="preserve">ngược chiều kim đồng hồ, </w:t>
      </w:r>
      <w:r w:rsidRPr="009D2BC2">
        <w:rPr>
          <w:position w:val="-6"/>
        </w:rPr>
        <w:object w:dxaOrig="960" w:dyaOrig="320">
          <v:shape id="_x0000_i2740" type="#_x0000_t75" style="width:46.5pt;height:15.75pt" o:ole="">
            <v:imagedata r:id="rId3128" o:title=""/>
          </v:shape>
          <o:OLEObject Type="Embed" ProgID="Equation.DSMT4" ShapeID="_x0000_i2740" DrawAspect="Content" ObjectID="_1653894889" r:id="rId3489"/>
        </w:object>
      </w:r>
      <w:r>
        <w:t>A</w:t>
      </w:r>
      <w:r>
        <w:rPr>
          <w:bCs/>
        </w:rPr>
        <w:t>.</w:t>
      </w:r>
      <w:r w:rsidRPr="00FD14D7">
        <w:rPr>
          <w:bCs/>
        </w:rPr>
        <w:tab/>
      </w:r>
      <w:r w:rsidRPr="00FD14D7">
        <w:rPr>
          <w:b/>
          <w:bCs/>
        </w:rPr>
        <w:t>B.</w:t>
      </w:r>
      <w:r w:rsidRPr="00FD14D7">
        <w:rPr>
          <w:bCs/>
        </w:rPr>
        <w:t xml:space="preserve"> </w:t>
      </w:r>
      <w:r>
        <w:t xml:space="preserve">cùng chiều kim đồng hồ, </w:t>
      </w:r>
      <w:r w:rsidRPr="009D2BC2">
        <w:rPr>
          <w:position w:val="-6"/>
        </w:rPr>
        <w:object w:dxaOrig="760" w:dyaOrig="320">
          <v:shape id="_x0000_i2741" type="#_x0000_t75" style="width:37.5pt;height:15.75pt" o:ole="">
            <v:imagedata r:id="rId3130" o:title=""/>
          </v:shape>
          <o:OLEObject Type="Embed" ProgID="Equation.DSMT4" ShapeID="_x0000_i2741" DrawAspect="Content" ObjectID="_1653894890" r:id="rId3490"/>
        </w:object>
      </w:r>
      <w:r>
        <w:t>A</w:t>
      </w:r>
      <w:r>
        <w:rPr>
          <w:bCs/>
        </w:rPr>
        <w:t>.</w:t>
      </w:r>
    </w:p>
    <w:p w:rsidR="005C3C9B" w:rsidRDefault="005C3C9B" w:rsidP="0012391C">
      <w:pPr>
        <w:tabs>
          <w:tab w:val="left" w:pos="284"/>
          <w:tab w:val="left" w:pos="2835"/>
          <w:tab w:val="left" w:pos="5387"/>
          <w:tab w:val="left" w:pos="7938"/>
        </w:tabs>
        <w:ind w:firstLine="142"/>
        <w:rPr>
          <w:bCs/>
        </w:rPr>
      </w:pPr>
      <w:r w:rsidRPr="00FD14D7">
        <w:rPr>
          <w:bCs/>
        </w:rPr>
        <w:lastRenderedPageBreak/>
        <w:tab/>
      </w:r>
      <w:r w:rsidRPr="00FD14D7">
        <w:rPr>
          <w:b/>
          <w:bCs/>
        </w:rPr>
        <w:t>C.</w:t>
      </w:r>
      <w:r w:rsidRPr="00FD14D7">
        <w:rPr>
          <w:bCs/>
        </w:rPr>
        <w:t xml:space="preserve"> </w:t>
      </w:r>
      <w:r>
        <w:t xml:space="preserve">ngược chiều kim đồng hồ, </w:t>
      </w:r>
      <w:r w:rsidRPr="009D2BC2">
        <w:rPr>
          <w:position w:val="-6"/>
        </w:rPr>
        <w:object w:dxaOrig="760" w:dyaOrig="320">
          <v:shape id="_x0000_i2742" type="#_x0000_t75" style="width:37.5pt;height:15.75pt" o:ole="">
            <v:imagedata r:id="rId3130" o:title=""/>
          </v:shape>
          <o:OLEObject Type="Embed" ProgID="Equation.DSMT4" ShapeID="_x0000_i2742" DrawAspect="Content" ObjectID="_1653894891" r:id="rId3491"/>
        </w:object>
      </w:r>
      <w:r>
        <w:t>A</w:t>
      </w:r>
      <w:r>
        <w:rPr>
          <w:bCs/>
        </w:rPr>
        <w:t>.</w:t>
      </w:r>
      <w:r w:rsidRPr="00FD14D7">
        <w:rPr>
          <w:bCs/>
        </w:rPr>
        <w:tab/>
      </w:r>
      <w:r w:rsidRPr="00FD14D7">
        <w:rPr>
          <w:b/>
          <w:bCs/>
        </w:rPr>
        <w:t>D.</w:t>
      </w:r>
      <w:r w:rsidRPr="00FD14D7">
        <w:rPr>
          <w:bCs/>
        </w:rPr>
        <w:t xml:space="preserve"> </w:t>
      </w:r>
      <w:r>
        <w:t xml:space="preserve">cùng chiều kim đồng hồ, </w:t>
      </w:r>
      <w:r w:rsidRPr="009D2BC2">
        <w:rPr>
          <w:position w:val="-6"/>
        </w:rPr>
        <w:object w:dxaOrig="960" w:dyaOrig="320">
          <v:shape id="_x0000_i2743" type="#_x0000_t75" style="width:46.5pt;height:15.75pt" o:ole="">
            <v:imagedata r:id="rId3133" o:title=""/>
          </v:shape>
          <o:OLEObject Type="Embed" ProgID="Equation.DSMT4" ShapeID="_x0000_i2743" DrawAspect="Content" ObjectID="_1653894892" r:id="rId3492"/>
        </w:object>
      </w:r>
      <w:r>
        <w:t>A</w:t>
      </w:r>
      <w:r>
        <w:rPr>
          <w:bCs/>
        </w:rPr>
        <w:t>.</w:t>
      </w:r>
    </w:p>
    <w:p w:rsidR="005C3C9B" w:rsidRPr="008F1B60" w:rsidRDefault="005C3C9B" w:rsidP="00FA4A31">
      <w:pPr>
        <w:shd w:val="clear" w:color="auto" w:fill="4472C4"/>
        <w:tabs>
          <w:tab w:val="left" w:pos="284"/>
          <w:tab w:val="left" w:pos="2835"/>
          <w:tab w:val="left" w:pos="5387"/>
          <w:tab w:val="left" w:pos="7938"/>
        </w:tabs>
        <w:ind w:firstLine="142"/>
        <w:rPr>
          <w:b/>
        </w:rPr>
      </w:pPr>
      <w:r w:rsidRPr="008F1B60">
        <w:rPr>
          <w:b/>
        </w:rPr>
        <w:sym w:font="Wingdings" w:char="F040"/>
      </w:r>
      <w:r w:rsidRPr="008F1B60">
        <w:rPr>
          <w:b/>
        </w:rPr>
        <w:t xml:space="preserve"> Hướng dẫn: Chọn C.</w:t>
      </w:r>
    </w:p>
    <w:p w:rsidR="005C3C9B" w:rsidRDefault="005C3C9B" w:rsidP="0012391C">
      <w:pPr>
        <w:tabs>
          <w:tab w:val="left" w:pos="284"/>
          <w:tab w:val="left" w:pos="2835"/>
          <w:tab w:val="left" w:pos="5387"/>
          <w:tab w:val="left" w:pos="7938"/>
        </w:tabs>
        <w:ind w:firstLine="142"/>
        <w:rPr>
          <w:bCs/>
        </w:rPr>
      </w:pPr>
      <w:r>
        <w:rPr>
          <w:bCs/>
        </w:rPr>
        <w:t xml:space="preserve">Chọn chiều dương trên mạch ngược chiều kim đồng hồ, khi đó </w:t>
      </w:r>
      <w:r w:rsidRPr="00693230">
        <w:rPr>
          <w:bCs/>
          <w:position w:val="-12"/>
        </w:rPr>
        <w:object w:dxaOrig="279" w:dyaOrig="400">
          <v:shape id="_x0000_i2744" type="#_x0000_t75" style="width:14.25pt;height:20.25pt" o:ole="">
            <v:imagedata r:id="rId3493" o:title=""/>
          </v:shape>
          <o:OLEObject Type="Embed" ProgID="Equation.DSMT4" ShapeID="_x0000_i2744" DrawAspect="Content" ObjectID="_1653894893" r:id="rId3494"/>
        </w:object>
      </w:r>
      <w:r>
        <w:rPr>
          <w:bCs/>
        </w:rPr>
        <w:t xml:space="preserve"> cùng phương, cùng chiều với </w:t>
      </w:r>
      <w:r w:rsidRPr="00693230">
        <w:rPr>
          <w:bCs/>
          <w:position w:val="-6"/>
        </w:rPr>
        <w:object w:dxaOrig="340" w:dyaOrig="279">
          <v:shape id="_x0000_i2745" type="#_x0000_t75" style="width:18pt;height:14.25pt" o:ole="">
            <v:imagedata r:id="rId3495" o:title=""/>
          </v:shape>
          <o:OLEObject Type="Embed" ProgID="Equation.DSMT4" ShapeID="_x0000_i2745" DrawAspect="Content" ObjectID="_1653894894" r:id="rId3496"/>
        </w:object>
      </w:r>
      <w:r>
        <w:rPr>
          <w:bCs/>
        </w:rPr>
        <w:t>. Ta có:</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8"/>
        </w:rPr>
        <w:object w:dxaOrig="2820" w:dyaOrig="680">
          <v:shape id="_x0000_i2746" type="#_x0000_t75" style="width:140.25pt;height:33pt" o:ole="">
            <v:imagedata r:id="rId3497" o:title=""/>
          </v:shape>
          <o:OLEObject Type="Embed" ProgID="Equation.DSMT4" ShapeID="_x0000_i2746" DrawAspect="Content" ObjectID="_1653894895" r:id="rId3498"/>
        </w:object>
      </w:r>
      <w:r>
        <w:rPr>
          <w:bCs/>
        </w:rPr>
        <w:t>.</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4"/>
        </w:rPr>
        <w:object w:dxaOrig="4360" w:dyaOrig="720">
          <v:shape id="_x0000_i2747" type="#_x0000_t75" style="width:219pt;height:36pt" o:ole="">
            <v:imagedata r:id="rId3499" o:title=""/>
          </v:shape>
          <o:OLEObject Type="Embed" ProgID="Equation.DSMT4" ShapeID="_x0000_i2747" DrawAspect="Content" ObjectID="_1653894896" r:id="rId3500"/>
        </w:object>
      </w:r>
      <w:r>
        <w:rPr>
          <w:bCs/>
        </w:rPr>
        <w:t>V.</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4"/>
        </w:rPr>
        <w:object w:dxaOrig="5899" w:dyaOrig="720">
          <v:shape id="_x0000_i2748" type="#_x0000_t75" style="width:294.75pt;height:36pt" o:ole="">
            <v:imagedata r:id="rId3501" o:title=""/>
          </v:shape>
          <o:OLEObject Type="Embed" ProgID="Equation.DSMT4" ShapeID="_x0000_i2748" DrawAspect="Content" ObjectID="_1653894897" r:id="rId3502"/>
        </w:object>
      </w:r>
      <w:r>
        <w:rPr>
          <w:bCs/>
        </w:rPr>
        <w:t>V.</w:t>
      </w:r>
    </w:p>
    <w:p w:rsidR="005C3C9B" w:rsidRDefault="005C3C9B" w:rsidP="0012391C">
      <w:pPr>
        <w:tabs>
          <w:tab w:val="left" w:pos="284"/>
          <w:tab w:val="left" w:pos="2835"/>
          <w:tab w:val="left" w:pos="5387"/>
          <w:tab w:val="left" w:pos="7938"/>
        </w:tabs>
        <w:ind w:firstLine="142"/>
        <w:rPr>
          <w:bCs/>
        </w:rPr>
      </w:pPr>
      <w:r>
        <w:rPr>
          <w:bCs/>
        </w:rPr>
        <w:t xml:space="preserve">→ </w:t>
      </w:r>
      <w:r w:rsidRPr="008F1B60">
        <w:rPr>
          <w:bCs/>
          <w:position w:val="-18"/>
        </w:rPr>
        <w:object w:dxaOrig="3620" w:dyaOrig="480">
          <v:shape id="_x0000_i2749" type="#_x0000_t75" style="width:180.75pt;height:24pt" o:ole="">
            <v:imagedata r:id="rId3503" o:title=""/>
          </v:shape>
          <o:OLEObject Type="Embed" ProgID="Equation.DSMT4" ShapeID="_x0000_i2749" DrawAspect="Content" ObjectID="_1653894898" r:id="rId3504"/>
        </w:object>
      </w:r>
      <w:r>
        <w:rPr>
          <w:bCs/>
        </w:rPr>
        <w:t>V, dòng điện chạy ngược chiều kim đồng hồ.</w:t>
      </w:r>
    </w:p>
    <w:p w:rsidR="005C3C9B" w:rsidRPr="00693230" w:rsidRDefault="005C3C9B" w:rsidP="0012391C">
      <w:pPr>
        <w:tabs>
          <w:tab w:val="left" w:pos="284"/>
          <w:tab w:val="left" w:pos="2835"/>
          <w:tab w:val="left" w:pos="5387"/>
          <w:tab w:val="left" w:pos="7938"/>
        </w:tabs>
        <w:ind w:firstLine="142"/>
        <w:rPr>
          <w:bCs/>
        </w:rPr>
      </w:pPr>
      <w:r w:rsidRPr="008F1B60">
        <w:rPr>
          <w:bCs/>
          <w:position w:val="-28"/>
        </w:rPr>
        <w:object w:dxaOrig="2340" w:dyaOrig="760">
          <v:shape id="_x0000_i2750" type="#_x0000_t75" style="width:117.75pt;height:39pt" o:ole="">
            <v:imagedata r:id="rId3505" o:title=""/>
          </v:shape>
          <o:OLEObject Type="Embed" ProgID="Equation.DSMT4" ShapeID="_x0000_i2750" DrawAspect="Content" ObjectID="_1653894899" r:id="rId3506"/>
        </w:object>
      </w:r>
      <w:r>
        <w:rPr>
          <w:bCs/>
        </w:rPr>
        <w:t>A.</w:t>
      </w:r>
    </w:p>
    <w:p w:rsidR="005C3C9B" w:rsidRPr="00FD14D7" w:rsidRDefault="005C3C9B" w:rsidP="0012391C">
      <w:pPr>
        <w:tabs>
          <w:tab w:val="left" w:pos="284"/>
          <w:tab w:val="left" w:pos="2835"/>
          <w:tab w:val="left" w:pos="5387"/>
          <w:tab w:val="left" w:pos="7938"/>
        </w:tabs>
        <w:ind w:firstLine="142"/>
        <w:rPr>
          <w:bCs/>
        </w:rPr>
      </w:pPr>
      <w:r w:rsidRPr="00FD14D7">
        <w:rPr>
          <w:b/>
          <w:bCs/>
        </w:rPr>
        <w:t>Câu 3</w:t>
      </w:r>
      <w:r>
        <w:rPr>
          <w:b/>
          <w:bCs/>
        </w:rPr>
        <w:t>1</w:t>
      </w:r>
      <w:r w:rsidRPr="00FD14D7">
        <w:rPr>
          <w:b/>
          <w:bCs/>
        </w:rPr>
        <w:t>:</w:t>
      </w:r>
      <w:r w:rsidRPr="00FD14D7">
        <w:rPr>
          <w:bCs/>
        </w:rPr>
        <w:t xml:space="preserve"> Một máy phát điện xoay chiều 3 pha đang hoạt động. Tại thời điểm </w:t>
      </w:r>
      <w:r w:rsidRPr="004E1EBE">
        <w:rPr>
          <w:bCs/>
          <w:position w:val="-6"/>
        </w:rPr>
        <w:object w:dxaOrig="139" w:dyaOrig="240">
          <v:shape id="_x0000_i2751" type="#_x0000_t75" style="width:6.75pt;height:11.25pt" o:ole="">
            <v:imagedata r:id="rId3135" o:title=""/>
          </v:shape>
          <o:OLEObject Type="Embed" ProgID="Equation.DSMT4" ShapeID="_x0000_i2751" DrawAspect="Content" ObjectID="_1653894900" r:id="rId3507"/>
        </w:object>
      </w:r>
      <w:r w:rsidRPr="00FD14D7">
        <w:rPr>
          <w:bCs/>
        </w:rPr>
        <w:t xml:space="preserve">, điện áp tức thời ở cuộn thứ nhất gấp hai lần điện áp tức thời ở cuộn thứ hai còn điện áp tức thời ở cuộn thứ ba có độ lớn là 175 V. Điện áp cực đại trên mỗi cuộn </w:t>
      </w:r>
      <w:r w:rsidRPr="00FD14D7">
        <w:rPr>
          <w:b/>
          <w:bCs/>
        </w:rPr>
        <w:t>gần nhất</w:t>
      </w:r>
      <w:r w:rsidRPr="00FD14D7">
        <w:rPr>
          <w:bCs/>
        </w:rPr>
        <w:t xml:space="preserve"> với giá trị nào sau đây?</w:t>
      </w:r>
    </w:p>
    <w:p w:rsidR="005C3C9B" w:rsidRDefault="005C3C9B" w:rsidP="0012391C">
      <w:pPr>
        <w:tabs>
          <w:tab w:val="left" w:pos="284"/>
          <w:tab w:val="left" w:pos="2835"/>
          <w:tab w:val="left" w:pos="5387"/>
          <w:tab w:val="left" w:pos="7938"/>
        </w:tabs>
        <w:ind w:firstLine="142"/>
        <w:rPr>
          <w:bCs/>
        </w:rPr>
      </w:pPr>
      <w:r w:rsidRPr="00467369">
        <w:rPr>
          <w:b/>
          <w:bCs/>
        </w:rPr>
        <w:tab/>
        <w:t>A.</w:t>
      </w:r>
      <w:r w:rsidRPr="00467369">
        <w:rPr>
          <w:bCs/>
        </w:rPr>
        <w:t xml:space="preserve"> 189 V</w:t>
      </w:r>
      <w:r>
        <w:rPr>
          <w:bCs/>
        </w:rPr>
        <w:t>.</w:t>
      </w:r>
      <w:r w:rsidRPr="00467369">
        <w:rPr>
          <w:bCs/>
        </w:rPr>
        <w:tab/>
      </w:r>
      <w:r w:rsidRPr="00467369">
        <w:rPr>
          <w:b/>
          <w:bCs/>
        </w:rPr>
        <w:t>B.</w:t>
      </w:r>
      <w:r w:rsidRPr="00467369">
        <w:rPr>
          <w:bCs/>
        </w:rPr>
        <w:t xml:space="preserve"> 181 V</w:t>
      </w:r>
      <w:r>
        <w:rPr>
          <w:bCs/>
        </w:rPr>
        <w:t>.</w:t>
      </w:r>
      <w:r w:rsidRPr="00467369">
        <w:rPr>
          <w:bCs/>
        </w:rPr>
        <w:tab/>
      </w:r>
      <w:r w:rsidRPr="00467369">
        <w:rPr>
          <w:b/>
          <w:bCs/>
        </w:rPr>
        <w:t>C.</w:t>
      </w:r>
      <w:r w:rsidRPr="00467369">
        <w:rPr>
          <w:bCs/>
        </w:rPr>
        <w:t xml:space="preserve"> 186 V</w:t>
      </w:r>
      <w:r>
        <w:rPr>
          <w:bCs/>
        </w:rPr>
        <w:t>.</w:t>
      </w:r>
      <w:r w:rsidRPr="00467369">
        <w:rPr>
          <w:bCs/>
        </w:rPr>
        <w:tab/>
      </w:r>
      <w:r w:rsidRPr="00467369">
        <w:rPr>
          <w:b/>
          <w:bCs/>
        </w:rPr>
        <w:t>D.</w:t>
      </w:r>
      <w:r w:rsidRPr="00467369">
        <w:rPr>
          <w:bCs/>
        </w:rPr>
        <w:t xml:space="preserve"> 178 V</w:t>
      </w:r>
      <w:r>
        <w:rPr>
          <w:bCs/>
        </w:rPr>
        <w:t>.</w:t>
      </w:r>
    </w:p>
    <w:p w:rsidR="005C3C9B" w:rsidRPr="00A103BB" w:rsidRDefault="005C3C9B" w:rsidP="00FA4A31">
      <w:pPr>
        <w:shd w:val="clear" w:color="auto" w:fill="4472C4"/>
        <w:tabs>
          <w:tab w:val="left" w:pos="284"/>
          <w:tab w:val="left" w:pos="2835"/>
          <w:tab w:val="left" w:pos="5387"/>
          <w:tab w:val="left" w:pos="7938"/>
        </w:tabs>
        <w:ind w:firstLine="142"/>
        <w:rPr>
          <w:b/>
        </w:rPr>
      </w:pPr>
      <w:r w:rsidRPr="00A103BB">
        <w:rPr>
          <w:b/>
        </w:rPr>
        <w:sym w:font="Wingdings" w:char="F040"/>
      </w:r>
      <w:r w:rsidRPr="00A103BB">
        <w:rPr>
          <w:b/>
        </w:rPr>
        <w:t xml:space="preserve"> Hướng dẫn: Chọn D.</w:t>
      </w:r>
    </w:p>
    <w:p w:rsidR="005C3C9B" w:rsidRDefault="007974A5" w:rsidP="0012391C">
      <w:pPr>
        <w:tabs>
          <w:tab w:val="left" w:pos="284"/>
          <w:tab w:val="left" w:pos="2835"/>
          <w:tab w:val="left" w:pos="5387"/>
          <w:tab w:val="left" w:pos="7938"/>
        </w:tabs>
        <w:ind w:firstLine="142"/>
        <w:rPr>
          <w:bCs/>
        </w:rPr>
      </w:pPr>
      <w:r>
        <w:rPr>
          <w:noProof/>
        </w:rPr>
        <mc:AlternateContent>
          <mc:Choice Requires="wpc">
            <w:drawing>
              <wp:inline distT="0" distB="0" distL="0" distR="0">
                <wp:extent cx="6338570" cy="1991995"/>
                <wp:effectExtent l="0" t="0" r="5080" b="8255"/>
                <wp:docPr id="1039" name="Canvas 1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84" name="Group 284">
                          <a:extLst>
                            <a:ext uri="{FF2B5EF4-FFF2-40B4-BE49-F238E27FC236}"/>
                          </a:extLst>
                        </wpg:cNvPr>
                        <wpg:cNvGrpSpPr/>
                        <wpg:grpSpPr>
                          <a:xfrm>
                            <a:off x="2116126" y="9240"/>
                            <a:ext cx="2281238" cy="1955919"/>
                            <a:chOff x="0" y="0"/>
                            <a:chExt cx="2281238" cy="1955919"/>
                          </a:xfrm>
                        </wpg:grpSpPr>
                        <wps:wsp>
                          <wps:cNvPr id="285" name="Arc 285">
                            <a:extLst>
                              <a:ext uri="{FF2B5EF4-FFF2-40B4-BE49-F238E27FC236}"/>
                            </a:extLst>
                          </wps:cNvPr>
                          <wps:cNvSpPr/>
                          <wps:spPr>
                            <a:xfrm>
                              <a:off x="830520" y="739202"/>
                              <a:ext cx="626393" cy="626393"/>
                            </a:xfrm>
                            <a:prstGeom prst="arc">
                              <a:avLst>
                                <a:gd name="adj1" fmla="val 63026"/>
                                <a:gd name="adj2" fmla="val 613091"/>
                              </a:avLst>
                            </a:prstGeom>
                            <a:solidFill>
                              <a:sysClr val="window" lastClr="FFFFFF">
                                <a:lumMod val="85000"/>
                              </a:sysClr>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6" name="Oval 286">
                            <a:extLst>
                              <a:ext uri="{FF2B5EF4-FFF2-40B4-BE49-F238E27FC236}"/>
                            </a:extLst>
                          </wps:cNvPr>
                          <wps:cNvSpPr/>
                          <wps:spPr>
                            <a:xfrm>
                              <a:off x="246697" y="155919"/>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7" name="Straight Connector 287">
                            <a:extLst>
                              <a:ext uri="{FF2B5EF4-FFF2-40B4-BE49-F238E27FC236}"/>
                            </a:extLst>
                          </wps:cNvPr>
                          <wps:cNvCnPr/>
                          <wps:spPr>
                            <a:xfrm>
                              <a:off x="0" y="1055919"/>
                              <a:ext cx="2281238" cy="0"/>
                            </a:xfrm>
                            <a:prstGeom prst="line">
                              <a:avLst/>
                            </a:prstGeom>
                            <a:noFill/>
                            <a:ln w="12700" cap="flat" cmpd="sng" algn="ctr">
                              <a:solidFill>
                                <a:sysClr val="windowText" lastClr="000000"/>
                              </a:solidFill>
                              <a:prstDash val="solid"/>
                              <a:miter lim="800000"/>
                              <a:tailEnd type="stealth" w="sm" len="med"/>
                            </a:ln>
                            <a:effectLst/>
                          </wps:spPr>
                          <wps:bodyPr/>
                        </wps:wsp>
                        <wps:wsp>
                          <wps:cNvPr id="288" name="Straight Connector 288">
                            <a:extLst>
                              <a:ext uri="{FF2B5EF4-FFF2-40B4-BE49-F238E27FC236}"/>
                            </a:extLst>
                          </wps:cNvPr>
                          <wps:cNvCnPr>
                            <a:cxnSpLocks/>
                          </wps:cNvCnPr>
                          <wps:spPr>
                            <a:xfrm rot="600000">
                              <a:off x="1147503" y="1134589"/>
                              <a:ext cx="90607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89" name="Straight Connector 289">
                            <a:extLst>
                              <a:ext uri="{FF2B5EF4-FFF2-40B4-BE49-F238E27FC236}"/>
                            </a:extLst>
                          </wps:cNvPr>
                          <wps:cNvCnPr>
                            <a:cxnSpLocks/>
                          </wps:cNvCnPr>
                          <wps:spPr>
                            <a:xfrm>
                              <a:off x="846952" y="208159"/>
                              <a:ext cx="0" cy="851280"/>
                            </a:xfrm>
                            <a:prstGeom prst="line">
                              <a:avLst/>
                            </a:prstGeom>
                            <a:noFill/>
                            <a:ln w="6350" cap="flat" cmpd="sng" algn="ctr">
                              <a:solidFill>
                                <a:sysClr val="windowText" lastClr="000000"/>
                              </a:solidFill>
                              <a:prstDash val="lgDash"/>
                              <a:miter lim="800000"/>
                              <a:tailEnd type="oval" w="sm" len="sm"/>
                            </a:ln>
                            <a:effectLst/>
                          </wps:spPr>
                          <wps:bodyPr/>
                        </wps:wsp>
                        <wps:wsp>
                          <wps:cNvPr id="314" name="Straight Connector 314">
                            <a:extLst>
                              <a:ext uri="{FF2B5EF4-FFF2-40B4-BE49-F238E27FC236}"/>
                            </a:extLst>
                          </wps:cNvPr>
                          <wps:cNvCnPr>
                            <a:cxnSpLocks/>
                          </wps:cNvCnPr>
                          <wps:spPr>
                            <a:xfrm rot="15000000">
                              <a:off x="556158" y="633149"/>
                              <a:ext cx="892312"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15" name="Straight Connector 315">
                            <a:extLst>
                              <a:ext uri="{FF2B5EF4-FFF2-40B4-BE49-F238E27FC236}"/>
                            </a:extLst>
                          </wps:cNvPr>
                          <wps:cNvCnPr>
                            <a:cxnSpLocks/>
                          </wps:cNvCnPr>
                          <wps:spPr>
                            <a:xfrm rot="7800000">
                              <a:off x="417852" y="1401215"/>
                              <a:ext cx="892312"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16" name="Straight Connector 316">
                            <a:extLst>
                              <a:ext uri="{FF2B5EF4-FFF2-40B4-BE49-F238E27FC236}"/>
                            </a:extLst>
                          </wps:cNvPr>
                          <wps:cNvCnPr>
                            <a:cxnSpLocks/>
                          </wps:cNvCnPr>
                          <wps:spPr>
                            <a:xfrm flipV="1">
                              <a:off x="571688" y="1052399"/>
                              <a:ext cx="0" cy="690592"/>
                            </a:xfrm>
                            <a:prstGeom prst="line">
                              <a:avLst/>
                            </a:prstGeom>
                            <a:noFill/>
                            <a:ln w="6350" cap="flat" cmpd="sng" algn="ctr">
                              <a:solidFill>
                                <a:sysClr val="windowText" lastClr="000000"/>
                              </a:solidFill>
                              <a:prstDash val="lgDash"/>
                              <a:miter lim="800000"/>
                              <a:tailEnd type="oval" w="sm" len="sm"/>
                            </a:ln>
                            <a:effectLst/>
                          </wps:spPr>
                          <wps:bodyPr/>
                        </wps:wsp>
                        <pic:pic xmlns:pic="http://schemas.openxmlformats.org/drawingml/2006/picture">
                          <pic:nvPicPr>
                            <pic:cNvPr id="317" name="Picture 317"/>
                            <pic:cNvPicPr/>
                          </pic:nvPicPr>
                          <pic:blipFill>
                            <a:blip r:embed="rId3508"/>
                            <a:stretch>
                              <a:fillRect/>
                            </a:stretch>
                          </pic:blipFill>
                          <pic:spPr>
                            <a:xfrm>
                              <a:off x="1748904" y="1038109"/>
                              <a:ext cx="127000" cy="152400"/>
                            </a:xfrm>
                            <a:prstGeom prst="rect">
                              <a:avLst/>
                            </a:prstGeom>
                          </pic:spPr>
                        </pic:pic>
                        <wps:wsp>
                          <wps:cNvPr id="318" name="Arc 318">
                            <a:extLst>
                              <a:ext uri="{FF2B5EF4-FFF2-40B4-BE49-F238E27FC236}"/>
                            </a:extLst>
                          </wps:cNvPr>
                          <wps:cNvSpPr/>
                          <wps:spPr>
                            <a:xfrm>
                              <a:off x="876355" y="786000"/>
                              <a:ext cx="546878" cy="546878"/>
                            </a:xfrm>
                            <a:prstGeom prst="arc">
                              <a:avLst>
                                <a:gd name="adj1" fmla="val 15060537"/>
                                <a:gd name="adj2" fmla="val 0"/>
                              </a:avLst>
                            </a:prstGeom>
                            <a:no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9" name="Picture 319"/>
                            <pic:cNvPicPr/>
                          </pic:nvPicPr>
                          <pic:blipFill>
                            <a:blip r:embed="rId3509"/>
                            <a:stretch>
                              <a:fillRect/>
                            </a:stretch>
                          </pic:blipFill>
                          <pic:spPr>
                            <a:xfrm>
                              <a:off x="1306723" y="630861"/>
                              <a:ext cx="266700" cy="177800"/>
                            </a:xfrm>
                            <a:prstGeom prst="rect">
                              <a:avLst/>
                            </a:prstGeom>
                          </pic:spPr>
                        </pic:pic>
                        <pic:pic xmlns:pic="http://schemas.openxmlformats.org/drawingml/2006/picture">
                          <pic:nvPicPr>
                            <pic:cNvPr id="320" name="Picture 320"/>
                            <pic:cNvPicPr/>
                          </pic:nvPicPr>
                          <pic:blipFill>
                            <a:blip r:embed="rId3510"/>
                            <a:stretch>
                              <a:fillRect/>
                            </a:stretch>
                          </pic:blipFill>
                          <pic:spPr>
                            <a:xfrm>
                              <a:off x="2035102" y="1173852"/>
                              <a:ext cx="139700" cy="190500"/>
                            </a:xfrm>
                            <a:prstGeom prst="rect">
                              <a:avLst/>
                            </a:prstGeom>
                          </pic:spPr>
                        </pic:pic>
                        <pic:pic xmlns:pic="http://schemas.openxmlformats.org/drawingml/2006/picture">
                          <pic:nvPicPr>
                            <pic:cNvPr id="321" name="Picture 321"/>
                            <pic:cNvPicPr/>
                          </pic:nvPicPr>
                          <pic:blipFill>
                            <a:blip r:embed="rId3511"/>
                            <a:stretch>
                              <a:fillRect/>
                            </a:stretch>
                          </pic:blipFill>
                          <pic:spPr>
                            <a:xfrm>
                              <a:off x="737860" y="0"/>
                              <a:ext cx="139700" cy="190500"/>
                            </a:xfrm>
                            <a:prstGeom prst="rect">
                              <a:avLst/>
                            </a:prstGeom>
                          </pic:spPr>
                        </pic:pic>
                        <pic:pic xmlns:pic="http://schemas.openxmlformats.org/drawingml/2006/picture">
                          <pic:nvPicPr>
                            <pic:cNvPr id="322" name="Picture 322"/>
                            <pic:cNvPicPr/>
                          </pic:nvPicPr>
                          <pic:blipFill>
                            <a:blip r:embed="rId3512"/>
                            <a:stretch>
                              <a:fillRect/>
                            </a:stretch>
                          </pic:blipFill>
                          <pic:spPr>
                            <a:xfrm>
                              <a:off x="447457" y="1727652"/>
                              <a:ext cx="127000" cy="190500"/>
                            </a:xfrm>
                            <a:prstGeom prst="rect">
                              <a:avLst/>
                            </a:prstGeom>
                          </pic:spPr>
                        </pic:pic>
                      </wpg:wgp>
                    </wpc:wpc>
                  </a:graphicData>
                </a:graphic>
              </wp:inline>
            </w:drawing>
          </mc:Choice>
          <mc:Fallback>
            <w:pict>
              <v:group id="Canvas 16" o:spid="_x0000_s1026" editas="canvas" style="width:499.1pt;height:156.85pt;mso-position-horizontal-relative:char;mso-position-vertical-relative:line" coordsize="63385,1991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Rq1AHVCQAAbioAAA4AAABkcnMvZTJvRG9jLnhtbOxYXW/bNhR9H7D/ QOg9tShZsmTUKRInLgZkbYB06DMjUR+bJGokEycb9t93SEqO7Sbp2iVd0dUPDmV+3XvPuede5eWr m7Yh11yqWnQLj77wPcK7TOR1Vy68X96tDhKPKM26nDWi4wvvlivv1eGPP7xc93MeiEo0OZcEh3Rq vu4XXqV1P59MVFbxlqkXoucdJgshW6bxKMtJLtkap7fNJPD9eLIWMu+lyLhS+PXETXqH9vyi4Jl+ WxSKa9IsPNim7be035fme3L4ks1LyfqqzgYz2GdY0bK6w6Wbo06YZuRK1h8c1daZFEoU+kUm2oko ijrj1gd4Q/09b5asu2bKOpMhOqOBGD3huZelsVuJps5XddOYh14qvWwkuWaI2rqqNTdxmuysmsCK udlr/q6BI8eSdV/O12W/wRMc2AP0k/x/LcVVb90v59mb63NJ6nzhBcnUIx1rwSa7gJgfjNn8Rp8p PYxc9P9crYLj6HQ1PVhhdDD1j6cHx6fT9GAVhMlpMFstgzD+a/Bu3A/XhvucR7j6tewv+nM5uFi6 J3PTTSFb8xdIkhvYRmlMg9gjtwsvDaYDv3AwycxskFDc65EM0zSNopSmjoFZBZqaA8BRzA37sur0 IzuBibPA2ryxa90jm9QdDurf4XBRsZ5bHNQODtGIw5HMgEL01CgMtxkU7HADgZoroHFP/JPQjwIX w1mYBn7gwjsCEAdxmIYu/sPYEXuE0TD/NRctMYOFx2RmfWLXA7HKfGAey3+lHinaBmqBNCFx6AN2 HAYJ2FoT7KyhoZ9SswiwDUdiNN5p9u6kobpVd1lYd7lYe6RhNjUXHviMj7WuuWp/FrnL1iTyfcse k612/37isnnTkfXCi8MIgcoYRLdomMaw7ZFdqis9wpoSap5pac//iFHvEN0tw3D/lgn7snLCVOUs tae6iLVQGEmaul14yfbupjMx4VbGAYAJnGGCw96MLkV+C1WQAljBGdVnqxrAnSFI50wCGvyI4oTZ Ssg/PLKG0MPF36+Y5DD5pw6JkdIp8pRo+zCNZoY+cnvmcnumu2qXAqoI8HGbHZr1uhmHhRTte9Sk I3MrpliX4W4XzOFhqV0BQlXL+NGRXYZq0DN91l0Ybac27IYX727eM9kPbNQI9BsxJuNAIcemu7Um Yp04utKiqDcRc3EawgdhcBn1BRQCSuiU+q1JkiCJrWfw46mE+tMlIpjGcTqzMku3FHiUCDow0Gn0 Dh0fEAneNHWvjD5+AImREgeIKa1WHVzy0WCGNP2efd+zz/a9z1SfwXKXfRdasrqsNFmKrkNPLCRy cfbcubjsho5plOyxWdm0S0gB0wn59+ThTq80VrQHMrCpu28s/dhcs7o57XKib3s0ukpz1ugKFQzj FqWLoz63PB+aiX9YKMcC+iUrALrdRziYfAkOGgXOblBaz0T2mxqDgK7eENSVwu120rUTsWtEzN6h t6d0Oot8dI+GsjScRsnQvI+lI/VjfzZ09/9Dxlac5XeMFSj4u3QFb20F/FaYnT7K7PQrZPYWmZNp nEZ4OwGXAz+h0R6VTW+CqSSiQfLUVP6vXzya0ryEPPLmsS++D1EZr1hfrfCGdPNPknuKv5k1ZHjG Rtxp62cILzVvsPhYAwfpjaKYRlBWUDIOYfweW5M0CCnIbCj71Gx9rk79bwAAAP//7FjbbuM2FPwV Qe+JdZcsxAFyc7FAsDCaRfeZkShbXUlUSTp2WvTfO4eU4tjZLLaF22aBGDBwJN4OyeHMUK5nfu7k /GzCciWaupzXTXN+xvJeKn3N1Mp5YM3MNUVUjeVtrbl0mrqdudlTa5avOCtvutLRjz2fuQKtXGeD hq3rNLwzgWmuWd3s6inNWaNX+1VbXg4ZNR2NyKuKF/pWaUpz06tc9Qt5fkbRvSgfF3J8v1G9fY3A 2bZNp3JUmrkrrft8MlHFirdMnbZ1IYUSlT4tRDsRVVUXfLIRspwEnu+ZqJei4ErV3fJuxXru2m6L jw8L6dTlzA392HU61mKqd1qyernSzpXoOuQppEOlJvEtZT1EzlrWM/eP+Ty4jG/m0ckc0UnkXUYn lzfR9GQehNlNkM6vgjD5c5g+H9qbSZvBn/K46mgJWF5su7v+VhRf1LgIqGcLdyvF8m0lW0cKPXPT YdOoMabubGdu5KdZHLjO48z1I88PkL3ZKgzvFCjPpkHoo7xABW9IjTqkLggmP3HROhTM3KbuaLFY zh6G/dpVodedIHyZ3puO8OEHqeeha9bP3KphGmHbY4FVt3Qd1iyBnEJL0+UePNWjumqkBeem7kqx +YR0gTWmNAqQ6BM235H995CdfBPZyVtEdtXU/S8Ak8ltQHWc+kmWWVR7cRBOp/uoJtQB0MnUi6fB kVGdhPH/CupmSdRt5/sKX+/z8Gt8jbPzTzi4r4sc/4GDEb3gYNHzDgxdCdkyrU6FXE5KyXCSl20D GvaSCVrpteTu0En7XX20TH5Z9yfg9Z7p+r5uav1ougMyKKnuYVEXxJz08JzO0xH0KKdhweEprd9Y j1oRw9LzXif3gN6omRQP6YKBDlTnKzO20nMtinXLO22nLTlYsBadWtW9ch2Z8/aegxDlh9K3G6q0 5LpYEZ1WINOfoTmUGfR7LDBZ7hKjnK1kWiGglsMh8dMom3rRcErCzPcOTonh5+Go+HEQgaztYK8I gEQ25hR+VQBMYjYVEyKz/0ywQQVWsC9kgd3NTJajwsJkQOyOqtB3MClYqkMVfrb4WQqegI8AC6VZ Ar2y+zvKbhwlWYqsiaWG+JtLz2SxW3kaZlkOM2blr77rVG3DZi6MmePHXuLFoQH4fjWo/K7auNVm Kw3CRrWn3l9I+TQOMJm3q+Tfz2XWKQH1qi/mNYzNLVzFgkksH14+cAmnsxLyd9hWScZF/bZmxFTN hw5uc+pHEapp8xDFaYAH+bzk/nlJt26vBBw2NgijmZDq62YMKynazzCnFzQqilhXYGxri4aHK02G B1snZMEvLkxsKfAW7hDEaYWRdu/T9jOT/eDWNKD2UYwO94Vps3XtXl+stajqJwduffdgx43tJpLB /wei/OlICIsnyjfkRzMhaXgLlG+MyTNmPwblh16SBqGhnST0smSQlZF2giSxlhy046d0XTg649MK 4//jYIWOsBUPoMLaA7wCG9NM3gpWQisfTy7gCFgJvDD2veFq6KchXRMxa6uWdDX0w+kOLHDS72Bx wwBUfggWc8beElii44MlDcnFGF45cDLvKHl54whwqg5RYg7XW0LJ8CHomJQSRSk8kb1wpEGavGAU +iAEFJHr9f8dRsHntGW+WeJbIaICnwhxCYE5XMLLrerimmn2/NnUynkgVqIpuTz/CwAA//8DAFBL AwQUAAYACAAAACEAWj+UudsAAAAxAwAAGQAAAGRycy9fcmVscy9lMm9Eb2MueG1sLnJlbHO80stq wzAQBdB9oP8gZl/Ldh6EEjmbEsg2JB8wSGNb1HogqXn8fQSlkEBwdl5qhrn3LLTZXs3AzhSidlZA VZTAyEqntO0EnI67zzWwmNAqHJwlATeKsG0+ZpsDDZjyUey1jyyn2CigT8l/cR5lTwZj4TzZvGld MJjyM3Tco/zBjnhdliseHjOgecpkeyUg7NUc2PHmc/P7bNe2WtK3k7+GbHpRwbXJ3TkQQ0dJgCGl 8W84Ly6mBf7aUE9jqMcM1TSGasywnMawHDMspjEs/g386aM3dwAAAP//AwBQSwMEFAAGAAgAAAAh ADg6VznfAAAABQEAAA8AAABkcnMvZG93bnJldi54bWxMj1FLwzAUhd8F/0O4wt5cum5sXW06huAQ fVBnwdesuWvDkpvSZGv11xt90ZcLh3M457vFZrSGXbD32pGA2TQBhlQ7pakRUL0/3GbAfJCkpHGE Aj7Rw6a8vipkrtxAb3jZh4bFEvK5FNCG0OWc+7pFK/3UdUjRO7reyhBl33DVyyGWW8PTJFlyKzXF hVZ2eN9ifdqfrYBFejTZ6275/PVYVcPTx0KvkhctxORm3N4BCziGvzD84Ed0KCPTwZ1JeWYExEfC 743eep2lwA4C5rP5CnhZ8P/05TcAAAD//wMAUEsDBBQABgAIAAAAIQCc0S1t3AEAALYCAAAUAAAA ZHJzL21lZGlhL2ltYWdlNC53bWaMUkFrE1EQ/uYlsTYJ7Ma2h6joKuihaAtB9JrtZm09pIQm4MHD usZnXUg2IRurOUgFQaSXFMTf4B/Qm0LvXj15kt68xbKnFowzz+BBLw47vG9m3vvmvW+WMA9k7hGg 8ApiOXZFnDCI1HQ6NWiFyrNcQTEwuaL6RvepwNHVUxaKqIfDx61RXwMNnJllz4IZpoDN8QGjD+wO 079ll17zwqYELao39AnnGZ2odT4hti8XkcvZrairE2dTP3W2et0whv25jHc3vu9Un//YkS1Z9uu8 m9+DSl4ycrSCAf3mrtLNGffBT6kKtyH/b24yPSb/9NCjF0q0Ew2I3H4/qd/2PMJXzonXdBJtx06z Hem4ra85d+L2CnKEuWytWW/dAhbuRrHb6ayFSdT2eg91I9zWCUq5v59cyjRH3Qe9Dpe83pNBpAei B0rZesvxnw0HIYt++pLlj2urbiO1rfXAbRxdvMB4yXKR+umVdLwWMLItT5axny4HG+nYZKq87m5w yV0OaoGfyudaRWIZSbHxDIgFy3DMUueJ45eaw3NAQYLXFVZcBD0W8UWLvJm80XimvI05rgEfzR/E tJebo2Souzh8jz0eUx6bi48OxSWefCn/mapMd2Lay/lfAAAA//8DAFBLAwQUAAYACAAAACEAdzUc 3t0BAAC2AgAAFAAAAGRycy9tZWRpYS9pbWFnZTMud21mjFI9bxNBEH2ztkliW7ozJIUDCgcSFFEI Eomg9eV8+SiMLGyJguI4zJKcZJ8tnwm4iEBCQojGkRC/gfyAIBqK9LRUVLR0Bl0FEmZmsSigYXSj fTOz+2b3zRHmgMwdAhSeQyzHrogTBpGaTCYGrVJ5misoBiZXVJ/pLhU4unzKQhG1cLDXHPY0UMfp aXYRzDABbI5PGL1ld5j+Nbv0mhM2JWhevaJ3OMfoh9riE2KHchG5nN2MOjpxbupHzq1uJ4xhfyjj zfqX/crB133ZkmW/wrv5PbiWl4wcXRv26Td3ha5PuU9+SlW4Dfl/c5PpMf6nh8ZTJdqJBkRur5fU Nj2P8Ilz4lWdRLux02hFOm7pFWcnbq0iR5jJVhu15g3gzO0odtvtjTCJWl73vq6HuzpBKff3k0uZ xrBzr9vmktd92I90X/RAKVtrOv7jQT9k0WcvWP6oetWtp7a1Fbj1b+eXGC9YLlI/vZSONgJGtuXJ MvLT5WA7HZlMhdcn21xyl4Nq4KfyuVaRWEZSbDwDYsEyHLPUeeL4mebwLFCQ4MUaKy6CfhfxRYu8 mbzReKq8jRmuAe/NH8S0FxvDZKA7ODrGSx5THuX5B0fiEo8/lv9MVaY7Nu3l/C8AAAD//wMAUEsD BBQABgAIAAAAIQA9oQWZ5wEAAMYCAAAUAAAAZHJzL21lZGlhL2ltYWdlMi53bWaUUr9v00AUfndJ KE0i2aFUIgiBQYKhgjaNkFjrOqbtEBSRSIyuMUexlDhRnBYyVGVEdEj/hG78A4wgZWdhYKo6dukW kDcE5nvnioGNs9/d937ce3ffO0HzRLlAEEk6JB4FiBQwaCRkmqYaLYvqha0kAbStLKfiWJag3btk UJma/uhVZzxQRDW6cmG9TsiQEpnQp0CfIdvIsI8SXGues0lGV+VX+iVuAP2UG9jB44gPwoczO2FP xdYT9dp62u/5EZlfqvTh4fne2v73PQ7JQx4gGvehepEtvLVGQ5Hl3hbXKMs9/c3e/88tdI0Z0pax O6uRA1qt1+gY31vJDDITJWEPBnHzseMIOoONpaHicCey2kGookDdt7aiYJkKgubyjXaz84ho4VkY 2d3uuh+HgdN/oVr+joqpUvj34pVce9x73u/C5fR3h6EaMitUyTc7lvtmNPRB/eXbhjtprNitxDQ2 PLv149ZN4EXDpsRN7iaTdQ/INBxeJm6y5G0mE21Zw3qwCZe95DU8N+HfNsoCZAqJgU4IPI4cdBBe FNDfrfJU56kGBzgucYhWcW9KuRnMSlG/hKyhWSdMmuMI+qRfFArcaY/jkerRyUd6j7YV6XTh5QkL 67Nv1b9d5m7P9EF4/x8AAAD//wMAUEsDBBQABgAIAAAAIQBHYoXXuwEAAEICAAAUAAAAZHJzL21l ZGlhL2ltYWdlMS53bWYsUTFv01AQ/t5zQlM3kh2gEkEI3EowVFAkhMTAEtcxlCEoIpEYLRMexVXi RHEIZAA6MLGEhd/AH2Bk6MQAKz+AEbYWeUMifGf5yaf77rvne3ffKawD1pYCNN5ATpWmFYkCKb1a rQq0q5olt6EJCq6uj1RLbTC6dsZBHZ149ry/mBigi7MlexGssAJcxsdEm/Rg+Y80eWtdqmlB5/VP bOMS0V99/I+O54N0otic21uMnoyHmNfu/pq3mHG/N/Hp9u956/XpXG5WaDd4mfPgli0MAxziSMtc 0t8p/Mkk69wLAoVv5MTaJksOUq83SEw6MNe9B+lgF1WFtUq71+nfAc49TlJ/ONyLs2QQjJ+abnxg MjSq/WRkMu+heek9Go/iFA2rbLBRDcYvpomZShKNSqfvha9m05iC1LaccNm+6Xdz17kf+d0/Vy4T bzo+8jC/mi/3IiLXCcQtw3wn2s+XBdOif7vPlL8TtaMwl8936oojKs1DfRSFshhTBpt6Vd59tQ45 nwghs9vFFkQRlAq7WCuiL8U2WWa7t8hmZgR8xnuuw4Zde3ZBTOKTH81S4eIJnLCUVfz/HwAA//8D AFBLAwQUAAYACAAAACEAFGljC90BAAC2AgAAFAAAAGRycy9tZWRpYS9pbWFnZTUud21mjFJBaxNB FP7eJLE2CezG6iFVdBX0ULRSEb1mu1lbD5FgAh48LGsc60KyCdlY3YMoCFJ6SaH0N7Q/QG8eevfq yZPgoXiLsicF43tj8KAXh33M9703883M95YwD+TuE6DwGjIKHIo4YRCp6XRq0DJVZ7mSYmByZfWJ alRidumYhTIa4ehxOx1ooIkTs+wiWGEK2MwPGb0VxvJ7HHLWvKgpQSfVLh3gDKMfao13yNiRi8jl 7HbU04lzRz917vZ7YQz7fRX7179s1p5/3ZQleY4rvJrfg2tFycjWlXRIv7VrdGOmffhTqqJtxP9b m8wZk3/O0OlLJd6JB0TuYJA0bnke4SPnJOo6iTZip9WJdNzRl53bcWcZBcJcvt5qtG8CC/ei2O12 V8Mk6nj9h7oZbugElcLfT67kWmnvQb/LJa//ZBjpofiBSr7Rdvxno2HIph8/b/nj+lW3mdnWWuA2 v507y/iU5SLzs4vZeDVgZFueTGM/WwrWs7HJ1Hh+sc4ldymoB34mn2uViW0kxYN7QGxYjjlbXSTm rzTT00BJyNYKOy6GfhfzxYui6bzxeOa8jTmuAe/MH8SyF1ppMtI9HL3BNrepiM8Lj44khE8+VP90 Vbo7McfL/l8AAAD//wMAUEsBAi0AFAAGAAgAAAAhAL9XnOUMAQAAFQIAABMAAAAAAAAAAAAAAAAA AAAAAFtDb250ZW50X1R5cGVzXS54bWxQSwECLQAUAAYACAAAACEAOP0h/9YAAACUAQAACwAAAAAA AAAAAAAAAAA9AQAAX3JlbHMvLnJlbHNQSwECLQAUAAYACAAAACEANGrUAdUJAABuKgAADgAAAAAA AAAAAAAAAAA8AgAAZHJzL2Uyb0RvYy54bWxQSwECLQAUAAYACAAAACEAWj+UudsAAAAxAwAAGQAA AAAAAAAAAAAAAAA9DAAAZHJzL19yZWxzL2Uyb0RvYy54bWwucmVsc1BLAQItABQABgAIAAAAIQA4 Olc53wAAAAUBAAAPAAAAAAAAAAAAAAAAAE8NAABkcnMvZG93bnJldi54bWxQSwECLQAUAAYACAAA ACEAnNEtbdwBAAC2AgAAFAAAAAAAAAAAAAAAAABbDgAAZHJzL21lZGlhL2ltYWdlNC53bWZQSwEC LQAUAAYACAAAACEAdzUc3t0BAAC2AgAAFAAAAAAAAAAAAAAAAABpEAAAZHJzL21lZGlhL2ltYWdl My53bWZQSwECLQAUAAYACAAAACEAPaEFmecBAADGAgAAFAAAAAAAAAAAAAAAAAB4EgAAZHJzL21l ZGlhL2ltYWdlMi53bWZQSwECLQAUAAYACAAAACEAR2KF17sBAABCAgAAFAAAAAAAAAAAAAAAAACR FAAAZHJzL21lZGlhL2ltYWdlMS53bWZQSwECLQAUAAYACAAAACEAFGljC90BAAC2AgAAFAAAAAAA AAAAAAAAAAB+FgAAZHJzL21lZGlhL2ltYWdlNS53bWZQSwUGAAAAAAoACgCEAgAAjRgAAAAA ">
                <v:shape id="_x0000_s1027" type="#_x0000_t75" style="position:absolute;width:63385;height:19919;visibility:visible;mso-wrap-style:square" filled="t">
                  <v:fill o:detectmouseclick="t"/>
                  <v:path o:connecttype="none"/>
                </v:shape>
                <v:group id="Group 284" o:spid="_x0000_s1028" style="position:absolute;left:21161;top:92;width:22812;height:19559" coordsize="22812,195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shape id="Arc 285" o:spid="_x0000_s1029" style="position:absolute;left:8305;top:7392;width:6264;height:6263;visibility:visible;mso-wrap-style:square;v-text-anchor:middle" coordsize="626393,6263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8jpsQA AADcAAAADwAAAGRycy9kb3ducmV2LnhtbESPQYvCMBCF7wv+hzCCtzVV0JVqFFEE3ZM1gh6HZrYt 20xKE7X++40g7PHx5n1v3mLV2VrcqfWVYwWjYQKCOHem4kLBWe8+ZyB8QDZYOyYFT/KwWvY+Fpga 9+CM7qdQiAhhn6KCMoQmldLnJVn0Q9cQR+/HtRZDlG0hTYuPCLe1HCfJVFqsODaU2NCmpPz3dLPx DX3Irle9w+fk8qWPN7PdZt9aqUG/W89BBOrC//E7vTcKxrMJvMZEAs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CVfI6bEAAAA3AAAAA8AAAAAAAAAAAAAAAAAmAIAAGRycy9k b3ducmV2LnhtbFBLBQYAAAAABAAEAPUAAACJAwAAAAA= " path="m626340,318938nsc626034,335649,624390,352308,621425,368757l313197,313197r313143,5741xem626340,318938nfc626034,335649,624390,352308,621425,368757e" fillcolor="#d9d9d9" strokecolor="windowText" strokeweight=".5pt">
                    <v:stroke joinstyle="miter"/>
                    <v:path arrowok="t" o:connecttype="custom" o:connectlocs="626340,318938;621425,368757" o:connectangles="0,0"/>
                  </v:shape>
                  <v:oval id="Oval 286" o:spid="_x0000_s1030" style="position:absolute;left:2466;top:1559;width:18000;height:18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OZpMQA AADcAAAADwAAAGRycy9kb3ducmV2LnhtbESP3WoCMRSE7wu+QziCdzXrXohdjaJSwYpQ/HmAw+a4 WdycLEm6bt/eFApeDjPzDbNY9bYRHflQO1YwGWcgiEuna64UXC+79xmIEJE1No5JwS8FWC0Hbwss tHvwibpzrESCcChQgYmxLaQMpSGLYexa4uTdnLcYk/SV1B4fCW4bmWfZVFqsOS0YbGlrqLyff6yC Nnb+kw/5x3dfbY77vDvd119GqdGwX89BROrjK/zf3msF+WwKf2fSEZDLJwAAAP//AwBQSwECLQAU AAYACAAAACEA8PeKu/0AAADiAQAAEwAAAAAAAAAAAAAAAAAAAAAAW0NvbnRlbnRfVHlwZXNdLnht bFBLAQItABQABgAIAAAAIQAx3V9h0gAAAI8BAAALAAAAAAAAAAAAAAAAAC4BAABfcmVscy8ucmVs c1BLAQItABQABgAIAAAAIQAzLwWeQQAAADkAAAAQAAAAAAAAAAAAAAAAACkCAABkcnMvc2hhcGV4 bWwueG1sUEsBAi0AFAAGAAgAAAAhAPIjmaTEAAAA3AAAAA8AAAAAAAAAAAAAAAAAmAIAAGRycy9k b3ducmV2LnhtbFBLBQYAAAAABAAEAPUAAACJAwAAAAA= " filled="f" strokecolor="windowText" strokeweight="1pt">
                    <v:stroke joinstyle="miter"/>
                  </v:oval>
                  <v:line id="Straight Connector 287" o:spid="_x0000_s1031" style="position:absolute;visibility:visible;mso-wrap-style:square" from="0,10559" to="22812,10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dtIsEAAADcAAAADwAAAGRycy9kb3ducmV2LnhtbESP0YrCMBRE3xf8h3AF39ZEWbRUoxTF xddVP+DaXNvuNjcliVr/3ggLPg4zc4ZZrnvbihv50DjWMBkrEMSlMw1XGk7H3WcGIkRkg61j0vCg AOvV4GOJuXF3/qHbIVYiQTjkqKGOsculDGVNFsPYdcTJuzhvMSbpK2k83hPctnKq1ExabDgt1NjR pqby73C1GnD/9Vvy92xyLrrCZ5uTOm53SuvRsC8WICL18R3+b++Nhmk2h9eZdATk6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F20iwQAAANwAAAAPAAAAAAAAAAAAAAAA AKECAABkcnMvZG93bnJldi54bWxQSwUGAAAAAAQABAD5AAAAjwMAAAAA " strokecolor="windowText" strokeweight="1pt">
                    <v:stroke endarrow="classic" endarrowwidth="narrow" joinstyle="miter"/>
                  </v:line>
                  <v:line id="Straight Connector 288" o:spid="_x0000_s1032" style="position:absolute;rotation:10;visibility:visible;mso-wrap-style:square" from="11475,11345" to="20535,11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k5EMIAAADcAAAADwAAAGRycy9kb3ducmV2LnhtbERPTYvCMBC9C/sfwix401RBkWpaRBFc 91B19+JtaMa22ExKk63tv98cBI+P971Je1OLjlpXWVYwm0YgiHOrKy4U/P4cJisQziNrrC2TgoEc pMnHaIOxtk++UHf1hQgh7GJUUHrfxFK6vCSDbmob4sDdbWvQB9gWUrf4DOGmlvMoWkqDFYeGEhva lZQ/rn9GQdYNu/v3sG9O2YLl6VzMbl/ZQanxZ79dg/DU+7f45T5qBfNVWBvOhCMgk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Gk5EMIAAADcAAAADwAAAAAAAAAAAAAA AAChAgAAZHJzL2Rvd25yZXYueG1sUEsFBgAAAAAEAAQA+QAAAJADAAAAAA== " strokecolor="windowText" strokeweight="1pt">
                    <v:stroke startarrow="oval" startarrowwidth="narrow" startarrowlength="short" endarrow="classic" endarrowwidth="narrow" joinstyle="miter"/>
                    <o:lock v:ext="edit" shapetype="f"/>
                  </v:line>
                  <v:line id="Straight Connector 289" o:spid="_x0000_s1033" style="position:absolute;visibility:visible;mso-wrap-style:square" from="8469,2081" to="8469,10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oYl8QAAADcAAAADwAAAGRycy9kb3ducmV2LnhtbESPUWvCMBSF34X9h3AHe7PpZIjrjCIb gyIo2O4HXJq7pNjcdE1m679fBoKPh3POdzjr7eQ6caEhtJ4VPGc5COLG65aNgq/6c74CESKyxs4z KbhSgO3mYbbGQvuRT3SpohEJwqFABTbGvpAyNJYchsz3xMn79oPDmORgpB5wTHDXyUWeL6XDltOC xZ7eLTXn6tcpKM3xxeyt/tkflnntrh8RDR2Uenqcdm8gIk3xHr61S61gsXqF/zPpCMjN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mhiXxAAAANwAAAAPAAAAAAAAAAAA AAAAAKECAABkcnMvZG93bnJldi54bWxQSwUGAAAAAAQABAD5AAAAkgMAAAAA " strokecolor="windowText" strokeweight=".5pt">
                    <v:stroke dashstyle="longDash" endarrow="oval" endarrowwidth="narrow" endarrowlength="short" joinstyle="miter"/>
                    <o:lock v:ext="edit" shapetype="f"/>
                  </v:line>
                  <v:line id="Straight Connector 314" o:spid="_x0000_s1034" style="position:absolute;rotation:-110;visibility:visible;mso-wrap-style:square" from="5561,6331" to="14485,6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Xbe8UAAADcAAAADwAAAGRycy9kb3ducmV2LnhtbESP3UoDMRSE74W+QzgF72y2tYisTYsU 1CIF6Q+9PmyOm8XNSZqk3d23bwTBy2FmvmEWq9624kohNo4VTCcFCOLK6YZrBcfD28MziJiQNbaO ScFAEVbL0d0CS+063tF1n2qRIRxLVGBS8qWUsTJkMU6cJ87etwsWU5ahljpgl+G2lbOieJIWG84L Bj2tDVU/+4tVMNPd5v18GIbTZzJhe9n6j92XV+p+3L++gEjUp//wX3ujFTxO5/B7Jh8Bu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JXbe8UAAADcAAAADwAAAAAAAAAA AAAAAAChAgAAZHJzL2Rvd25yZXYueG1sUEsFBgAAAAAEAAQA+QAAAJMDAAAAAA== " strokecolor="windowText" strokeweight="1pt">
                    <v:stroke startarrow="oval" startarrowwidth="narrow" startarrowlength="short" endarrow="classic" endarrowwidth="narrow" joinstyle="miter"/>
                    <o:lock v:ext="edit" shapetype="f"/>
                  </v:line>
                  <v:line id="Straight Connector 315" o:spid="_x0000_s1035" style="position:absolute;rotation:130;visibility:visible;mso-wrap-style:square" from="4178,14012" to="13101,14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5G+ssUAAADcAAAADwAAAGRycy9kb3ducmV2LnhtbESPT2sCMRTE7wW/Q3iCt5q1paKrUaTF Ui8F/6HHx+a5WXbzsmyirv30piB4HGbmN8x03tpKXKjxhWMFg34CgjhzuuBcwW67fB2B8AFZY+WY FNzIw3zWeZliqt2V13TZhFxECPsUFZgQ6lRKnxmy6PuuJo7eyTUWQ5RNLnWD1wi3lXxLkqG0WHBc MFjTp6Gs3JytAnkzxerruM9/y+TvWB6+q60ZL5XqddvFBESgNjzDj/aPVvA++ID/M/E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5G+ssUAAADcAAAADwAAAAAAAAAA AAAAAAChAgAAZHJzL2Rvd25yZXYueG1sUEsFBgAAAAAEAAQA+QAAAJMDAAAAAA== " strokecolor="windowText" strokeweight="1pt">
                    <v:stroke startarrow="oval" startarrowwidth="narrow" startarrowlength="short" endarrow="classic" endarrowwidth="narrow" joinstyle="miter"/>
                    <o:lock v:ext="edit" shapetype="f"/>
                  </v:line>
                  <v:line id="Straight Connector 316" o:spid="_x0000_s1036" style="position:absolute;flip:y;visibility:visible;mso-wrap-style:square" from="5716,10523" to="5716,17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xI1sQAAADcAAAADwAAAGRycy9kb3ducmV2LnhtbESPS4vCQBCE74L/YegFbzqJgmjWUVZB UHBZfBz22GQ6D8z0hMyYxH/vCAt7LKrqK2q16U0lWmpcaVlBPIlAEKdWl5wruF334wUI55E1VpZJ wZMcbNbDwQoTbTs+U3vxuQgQdgkqKLyvEyldWpBBN7E1cfAy2xj0QTa51A12AW4qOY2iuTRYclgo sKZdQen98jAKbMbpYnpvt/R9yuLfW3c4Ln+sUqOP/usThKfe/4f/2getYBbP4X0mHAG5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fEjWxAAAANwAAAAPAAAAAAAAAAAA AAAAAKECAABkcnMvZG93bnJldi54bWxQSwUGAAAAAAQABAD5AAAAkgMAAAAA " strokecolor="windowText" strokeweight=".5pt">
                    <v:stroke dashstyle="longDash" endarrow="oval" endarrowwidth="narrow" endarrowlength="short" joinstyle="miter"/>
                    <o:lock v:ext="edit" shapetype="f"/>
                  </v:line>
                  <v:shape id="Picture 317" o:spid="_x0000_s1037" type="#_x0000_t75" style="position:absolute;left:17489;top:10381;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3N+SPEAAAA3AAAAA8AAABkcnMvZG93bnJldi54bWxEj0trwzAQhO+F/gexhdwa2S0kxbVsQqGm x7wuuW2trW1irWxL9ePfR4FCj8PMfMOk+WxaMdLgGssK4nUEgri0uuFKwfn0+fwGwnlkja1lUrCQ gzx7fEgx0XbiA41HX4kAYZeggtr7LpHSlTUZdGvbEQfvxw4GfZBDJfWAU4CbVr5E0UYabDgs1NjR R03l9fhrFBT99rsfq4ucltO4p8Ju5v2lV2r1NO/eQXia/X/4r/2lFbzGW7ifCUdAZj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3N+SPEAAAA3AAAAA8AAAAAAAAAAAAAAAAA nwIAAGRycy9kb3ducmV2LnhtbFBLBQYAAAAABAAEAPcAAACQAwAAAAA= ">
                    <v:imagedata r:id="rId3513" o:title=""/>
                  </v:shape>
                  <v:shape id="Arc 318" o:spid="_x0000_s1038" style="position:absolute;left:8763;top:7860;width:5469;height:5468;visibility:visible;mso-wrap-style:square;v-text-anchor:middle" coordsize="546878,5468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RKRMEA AADcAAAADwAAAGRycy9kb3ducmV2LnhtbERPy2rCQBTdF/oPwy2400kqlRIzShtQCy60Kri9ZG4e TeZOyIwa/95ZCF0ezjtdDqYVV+pdbVlBPIlAEOdW11wqOB1X408QziNrbC2Tgjs5WC5eX1JMtL3x L10PvhQhhF2CCirvu0RKl1dk0E1sRxy4wvYGfYB9KXWPtxBuWvkeRTNpsObQUGFHWUV5c7gYBbRu XPt93v+ZTbFtPoYM7zuHSo3ehq85CE+D/xc/3T9awTQOa8OZcATk4gEAAP//AwBQSwECLQAUAAYA CAAAACEA8PeKu/0AAADiAQAAEwAAAAAAAAAAAAAAAAAAAAAAW0NvbnRlbnRfVHlwZXNdLnhtbFBL AQItABQABgAIAAAAIQAx3V9h0gAAAI8BAAALAAAAAAAAAAAAAAAAAC4BAABfcmVscy8ucmVsc1BL AQItABQABgAIAAAAIQAzLwWeQQAAADkAAAAQAAAAAAAAAAAAAAAAACkCAABkcnMvc2hhcGV4bWwu eG1sUEsBAi0AFAAGAAgAAAAhALlESkTBAAAA3AAAAA8AAAAAAAAAAAAAAAAAmAIAAGRycy9kb3du cmV2LnhtbFBLBQYAAAAABAAEAPUAAACGAwAAAAA= " path="m184456,14883nsc268010,-13872,360309,-478,432243,50840v71934,51318,114635,134235,114635,222599l273439,273439,184456,14883xem184456,14883nfc268010,-13872,360309,-478,432243,50840v71934,51318,114635,134235,114635,222599e" filled="f" strokecolor="windowText">
                    <v:stroke joinstyle="miter"/>
                    <v:path arrowok="t" o:connecttype="custom" o:connectlocs="184456,14883;432243,50840;546878,273439" o:connectangles="0,0,0"/>
                  </v:shape>
                  <v:shape id="Picture 319" o:spid="_x0000_s1039" type="#_x0000_t75" style="position:absolute;left:13067;top:6308;width:2667;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h0LfDAAAA3AAAAA8AAABkcnMvZG93bnJldi54bWxEj0GLwjAUhO+C/yE8wYusqYriVqPIrqIn Qd29P5pnW2xeShNt+++NIHgcZuYbZrluTCEeVLncsoLRMAJBnFidc6rg77L7moNwHlljYZkUtORg vep2lhhrW/OJHmefigBhF6OCzPsyltIlGRl0Q1sSB+9qK4M+yCqVusI6wE0hx1E0kwZzDgsZlvST UXI7340C20zxNihas93Xv9f/fNru78dWqX6v2SxAeGr8J/xuH7SCyegbXmfCEZCrJ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GHQt8MAAADcAAAADwAAAAAAAAAAAAAAAACf AgAAZHJzL2Rvd25yZXYueG1sUEsFBgAAAAAEAAQA9wAAAI8DAAAAAA== ">
                    <v:imagedata r:id="rId3514" o:title=""/>
                  </v:shape>
                  <v:shape id="Picture 320" o:spid="_x0000_s1040" type="#_x0000_t75" style="position:absolute;left:20351;top:11738;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9pC6q9AAAA3AAAAA8AAABkcnMvZG93bnJldi54bWxET0sKwjAQ3QveIYzgRjRVQaQaRQXFleDn AGMzttVmUppYq6c3C8Hl4/3ny8YUoqbK5ZYVDAcRCOLE6pxTBZfztj8F4TyyxsIyKXiTg+Wi3Zpj rO2Lj1SffCpCCLsYFWTel7GULsnIoBvYkjhwN1sZ9AFWqdQVvkK4KeQoiibSYM6hIcOSNhklj9PT KCj0UF8Pu4ZWbj2tZW93P/vko1S306xmIDw1/i/+ufdawXgU5ocz4QjIxRcAAP//AwBQSwECLQAU AAYACAAAACEABKs5XgABAADmAQAAEwAAAAAAAAAAAAAAAAAAAAAAW0NvbnRlbnRfVHlwZXNdLnht bFBLAQItABQABgAIAAAAIQAIwxik1AAAAJMBAAALAAAAAAAAAAAAAAAAADEBAABfcmVscy8ucmVs c1BLAQItABQABgAIAAAAIQAzLwWeQQAAADkAAAASAAAAAAAAAAAAAAAAAC4CAABkcnMvcGljdHVy ZXhtbC54bWxQSwECLQAUAAYACAAAACEA/2kLqr0AAADcAAAADwAAAAAAAAAAAAAAAACfAgAAZHJz L2Rvd25yZXYueG1sUEsFBgAAAAAEAAQA9wAAAIkDAAAAAA== ">
                    <v:imagedata r:id="rId3515" o:title=""/>
                  </v:shape>
                  <v:shape id="Picture 321" o:spid="_x0000_s1041" type="#_x0000_t75" style="position:absolute;left:7378;width:139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Cl9tnHAAAA3AAAAA8AAABkcnMvZG93bnJldi54bWxEj0FrwkAUhO+F/oflCb3VjQoq0Y1YS6GH VtHWQ28vu69JaPZtyK4x/vuuIHgcZuYbZrnqbS06an3lWMFomIAg1s5UXCj4/np7noPwAdlg7ZgU XMjDKnt8WGJq3Jn31B1CISKEfYoKyhCaVEqvS7Loh64hjt6vay2GKNtCmhbPEW5rOU6SqbRYcVwo saFNSfrvcLIKjp3+3G22s5fXj0nX6Pk+/zkVuVJPg369ABGoD/fwrf1uFEzGI7ieiUdAZv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Cl9tnHAAAA3AAAAA8AAAAAAAAAAAAA AAAAnwIAAGRycy9kb3ducmV2LnhtbFBLBQYAAAAABAAEAPcAAACTAwAAAAA= ">
                    <v:imagedata r:id="rId3516" o:title=""/>
                  </v:shape>
                  <v:shape id="Picture 322" o:spid="_x0000_s1042" type="#_x0000_t75" style="position:absolute;left:4474;top:17276;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q4ZiPIAAAA3AAAAA8AAABkcnMvZG93bnJldi54bWxEj0FrwkAUhO8F/8PyhF6kboxUSnQVsbSx IIJpe+jtmX1mg9m3Ibtq+u+7hUKPw8x8wyxWvW3ElTpfO1YwGScgiEuna64UfLy/PDyB8AFZY+OY FHyTh9VycLfATLsbH+hahEpECPsMFZgQ2kxKXxqy6MeuJY7eyXUWQ5RdJXWHtwi3jUyTZCYt1hwX DLa0MVSei4tVUOnP0bEwz7uvPN+cH1/zy/5tMlLqftiv5yAC9eE//NfeagXTNIXfM/EIyOU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KuGYjyAAAANwAAAAPAAAAAAAAAAAA AAAAAJ8CAABkcnMvZG93bnJldi54bWxQSwUGAAAAAAQABAD3AAAAlAMAAAAA ">
                    <v:imagedata r:id="rId3517"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 xml:space="preserve">Biễu diễn vecto các suất điện động, chú ý rằng trong máy phát điện xoay chiều ba pha thì các điện áp lệch nhau góc </w:t>
      </w:r>
      <w:r w:rsidRPr="003E0729">
        <w:rPr>
          <w:bCs/>
          <w:position w:val="-6"/>
        </w:rPr>
        <w:object w:dxaOrig="480" w:dyaOrig="320">
          <v:shape id="_x0000_i2752" type="#_x0000_t75" style="width:24pt;height:15.75pt" o:ole="">
            <v:imagedata r:id="rId3518" o:title=""/>
          </v:shape>
          <o:OLEObject Type="Embed" ProgID="Equation.DSMT4" ShapeID="_x0000_i2752" DrawAspect="Content" ObjectID="_1653894901" r:id="rId3519"/>
        </w:object>
      </w:r>
      <w:r>
        <w:rPr>
          <w:bCs/>
        </w:rPr>
        <w:t>. Ta có:</w:t>
      </w:r>
    </w:p>
    <w:p w:rsidR="005C3C9B" w:rsidRDefault="005C3C9B" w:rsidP="00B835DC">
      <w:pPr>
        <w:pStyle w:val="ListParagraph"/>
        <w:numPr>
          <w:ilvl w:val="0"/>
          <w:numId w:val="78"/>
        </w:numPr>
        <w:tabs>
          <w:tab w:val="left" w:pos="284"/>
          <w:tab w:val="left" w:pos="2835"/>
          <w:tab w:val="left" w:pos="5387"/>
          <w:tab w:val="left" w:pos="7938"/>
        </w:tabs>
        <w:jc w:val="both"/>
        <w:rPr>
          <w:bCs/>
        </w:rPr>
      </w:pPr>
      <w:r w:rsidRPr="003E0729">
        <w:rPr>
          <w:bCs/>
          <w:position w:val="-14"/>
        </w:rPr>
        <w:object w:dxaOrig="1460" w:dyaOrig="400">
          <v:shape id="_x0000_i2753" type="#_x0000_t75" style="width:72.75pt;height:20.25pt" o:ole="">
            <v:imagedata r:id="rId3520" o:title=""/>
          </v:shape>
          <o:OLEObject Type="Embed" ProgID="Equation.DSMT4" ShapeID="_x0000_i2753" DrawAspect="Content" ObjectID="_1653894902" r:id="rId3521"/>
        </w:object>
      </w:r>
      <w:r>
        <w:rPr>
          <w:bCs/>
        </w:rPr>
        <w:t>(1).</w:t>
      </w:r>
    </w:p>
    <w:p w:rsidR="005C3C9B" w:rsidRDefault="005C3C9B" w:rsidP="00B835DC">
      <w:pPr>
        <w:pStyle w:val="ListParagraph"/>
        <w:numPr>
          <w:ilvl w:val="0"/>
          <w:numId w:val="78"/>
        </w:numPr>
        <w:tabs>
          <w:tab w:val="left" w:pos="284"/>
          <w:tab w:val="left" w:pos="2835"/>
          <w:tab w:val="left" w:pos="5387"/>
          <w:tab w:val="left" w:pos="7938"/>
        </w:tabs>
        <w:jc w:val="both"/>
        <w:rPr>
          <w:bCs/>
        </w:rPr>
      </w:pPr>
      <w:r w:rsidRPr="003E0729">
        <w:rPr>
          <w:bCs/>
          <w:position w:val="-42"/>
        </w:rPr>
        <w:object w:dxaOrig="2240" w:dyaOrig="960">
          <v:shape id="_x0000_i2754" type="#_x0000_t75" style="width:111.75pt;height:48pt" o:ole="">
            <v:imagedata r:id="rId3522" o:title=""/>
          </v:shape>
          <o:OLEObject Type="Embed" ProgID="Equation.DSMT4" ShapeID="_x0000_i2754" DrawAspect="Content" ObjectID="_1653894903" r:id="rId3523"/>
        </w:object>
      </w:r>
      <w:r>
        <w:rPr>
          <w:bCs/>
        </w:rPr>
        <w:t xml:space="preserve">, </w:t>
      </w:r>
      <w:r w:rsidRPr="003E0729">
        <w:rPr>
          <w:bCs/>
          <w:position w:val="-12"/>
        </w:rPr>
        <w:object w:dxaOrig="780" w:dyaOrig="360">
          <v:shape id="_x0000_i2755" type="#_x0000_t75" style="width:39pt;height:18pt" o:ole="">
            <v:imagedata r:id="rId3524" o:title=""/>
          </v:shape>
          <o:OLEObject Type="Embed" ProgID="Equation.DSMT4" ShapeID="_x0000_i2755" DrawAspect="Content" ObjectID="_1653894904" r:id="rId3525"/>
        </w:object>
      </w:r>
      <w:r>
        <w:rPr>
          <w:bCs/>
        </w:rPr>
        <w:t xml:space="preserve"> → </w:t>
      </w:r>
      <w:r w:rsidRPr="003E0729">
        <w:rPr>
          <w:bCs/>
          <w:position w:val="-36"/>
        </w:rPr>
        <w:object w:dxaOrig="2140" w:dyaOrig="840">
          <v:shape id="_x0000_i2756" type="#_x0000_t75" style="width:107.25pt;height:42pt" o:ole="">
            <v:imagedata r:id="rId3526" o:title=""/>
          </v:shape>
          <o:OLEObject Type="Embed" ProgID="Equation.DSMT4" ShapeID="_x0000_i2756" DrawAspect="Content" ObjectID="_1653894905" r:id="rId3527"/>
        </w:object>
      </w:r>
      <w:r>
        <w:rPr>
          <w:bCs/>
        </w:rPr>
        <w:t xml:space="preserve"> → </w:t>
      </w:r>
      <w:r w:rsidRPr="003E0729">
        <w:rPr>
          <w:bCs/>
          <w:position w:val="-10"/>
        </w:rPr>
        <w:object w:dxaOrig="900" w:dyaOrig="360">
          <v:shape id="_x0000_i2757" type="#_x0000_t75" style="width:45pt;height:18pt" o:ole="">
            <v:imagedata r:id="rId3528" o:title=""/>
          </v:shape>
          <o:OLEObject Type="Embed" ProgID="Equation.DSMT4" ShapeID="_x0000_i2757" DrawAspect="Content" ObjectID="_1653894906" r:id="rId3529"/>
        </w:object>
      </w:r>
      <w:r>
        <w:rPr>
          <w:bCs/>
        </w:rPr>
        <w:t>(2).</w:t>
      </w:r>
    </w:p>
    <w:p w:rsidR="005C3C9B" w:rsidRPr="003E0729" w:rsidRDefault="005C3C9B" w:rsidP="0012391C">
      <w:pPr>
        <w:tabs>
          <w:tab w:val="left" w:pos="284"/>
          <w:tab w:val="left" w:pos="2835"/>
          <w:tab w:val="left" w:pos="5387"/>
          <w:tab w:val="left" w:pos="7938"/>
        </w:tabs>
        <w:ind w:firstLine="142"/>
        <w:rPr>
          <w:bCs/>
        </w:rPr>
      </w:pPr>
      <w:r>
        <w:rPr>
          <w:bCs/>
        </w:rPr>
        <w:t xml:space="preserve">Thay (2) vào (1), ta được </w:t>
      </w:r>
      <w:r w:rsidRPr="003E0729">
        <w:rPr>
          <w:bCs/>
          <w:position w:val="-36"/>
        </w:rPr>
        <w:object w:dxaOrig="3120" w:dyaOrig="780">
          <v:shape id="_x0000_i2758" type="#_x0000_t75" style="width:156pt;height:39pt" o:ole="">
            <v:imagedata r:id="rId3530" o:title=""/>
          </v:shape>
          <o:OLEObject Type="Embed" ProgID="Equation.DSMT4" ShapeID="_x0000_i2758" DrawAspect="Content" ObjectID="_1653894907" r:id="rId3531"/>
        </w:object>
      </w:r>
      <w:r>
        <w:rPr>
          <w:bCs/>
        </w:rPr>
        <w:t>V.</w:t>
      </w:r>
    </w:p>
    <w:p w:rsidR="005C3C9B" w:rsidRPr="00513CFE" w:rsidRDefault="007974A5" w:rsidP="0012391C">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4320" behindDoc="0" locked="1" layoutInCell="1" allowOverlap="1">
                <wp:simplePos x="0" y="0"/>
                <wp:positionH relativeFrom="column">
                  <wp:posOffset>4109720</wp:posOffset>
                </wp:positionH>
                <wp:positionV relativeFrom="paragraph">
                  <wp:posOffset>247650</wp:posOffset>
                </wp:positionV>
                <wp:extent cx="2534285" cy="1421765"/>
                <wp:effectExtent l="0" t="38100" r="37465" b="6985"/>
                <wp:wrapSquare wrapText="bothSides"/>
                <wp:docPr id="1251"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4" name="Group 134">
                          <a:extLst>
                            <a:ext uri="{FF2B5EF4-FFF2-40B4-BE49-F238E27FC236}"/>
                          </a:extLst>
                        </wpg:cNvPr>
                        <wpg:cNvGrpSpPr/>
                        <wpg:grpSpPr>
                          <a:xfrm>
                            <a:off x="35999" y="35999"/>
                            <a:ext cx="2497775" cy="1386013"/>
                            <a:chOff x="0" y="0"/>
                            <a:chExt cx="2497775" cy="1386013"/>
                          </a:xfrm>
                        </wpg:grpSpPr>
                        <wpg:grpSp>
                          <wpg:cNvPr id="135" name="Group 135">
                            <a:extLst>
                              <a:ext uri="{FF2B5EF4-FFF2-40B4-BE49-F238E27FC236}"/>
                            </a:extLst>
                          </wpg:cNvPr>
                          <wpg:cNvGrpSpPr/>
                          <wpg:grpSpPr>
                            <a:xfrm>
                              <a:off x="352427" y="0"/>
                              <a:ext cx="2145348" cy="1257300"/>
                              <a:chOff x="352427" y="0"/>
                              <a:chExt cx="2145348" cy="1257300"/>
                            </a:xfrm>
                          </wpg:grpSpPr>
                          <pic:pic xmlns:pic="http://schemas.openxmlformats.org/drawingml/2006/picture">
                            <pic:nvPicPr>
                              <pic:cNvPr id="141" name="Picture 141">
                                <a:extLst>
                                  <a:ext uri="{FF2B5EF4-FFF2-40B4-BE49-F238E27FC236}"/>
                                </a:extLst>
                              </pic:cNvPr>
                              <pic:cNvPicPr>
                                <a:picLocks noChangeAspect="1"/>
                              </pic:cNvPicPr>
                            </pic:nvPicPr>
                            <pic:blipFill>
                              <a:blip r:embed="rId3137"/>
                              <a:stretch>
                                <a:fillRect/>
                              </a:stretch>
                            </pic:blipFill>
                            <pic:spPr>
                              <a:xfrm>
                                <a:off x="352427" y="235073"/>
                                <a:ext cx="1884998" cy="962025"/>
                              </a:xfrm>
                              <a:prstGeom prst="rect">
                                <a:avLst/>
                              </a:prstGeom>
                            </pic:spPr>
                          </pic:pic>
                          <wps:wsp>
                            <wps:cNvPr id="142" name="Straight Connector 142">
                              <a:extLst>
                                <a:ext uri="{FF2B5EF4-FFF2-40B4-BE49-F238E27FC236}"/>
                              </a:extLst>
                            </wps:cNvPr>
                            <wps:cNvCnPr>
                              <a:cxnSpLocks/>
                            </wps:cNvCnPr>
                            <wps:spPr>
                              <a:xfrm>
                                <a:off x="352427" y="808161"/>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43" name="Straight Connector 143">
                              <a:extLst>
                                <a:ext uri="{FF2B5EF4-FFF2-40B4-BE49-F238E27FC236}"/>
                              </a:extLst>
                            </wps:cNvPr>
                            <wps:cNvCnPr>
                              <a:cxnSpLocks/>
                            </wps:cNvCnPr>
                            <wps:spPr>
                              <a:xfrm flipV="1">
                                <a:off x="352427" y="0"/>
                                <a:ext cx="0" cy="1257300"/>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136" name="Picture 136"/>
                            <pic:cNvPicPr/>
                          </pic:nvPicPr>
                          <pic:blipFill>
                            <a:blip r:embed="rId3138"/>
                            <a:stretch>
                              <a:fillRect/>
                            </a:stretch>
                          </pic:blipFill>
                          <pic:spPr>
                            <a:xfrm>
                              <a:off x="0" y="58862"/>
                              <a:ext cx="342900" cy="190500"/>
                            </a:xfrm>
                            <a:prstGeom prst="rect">
                              <a:avLst/>
                            </a:prstGeom>
                          </pic:spPr>
                        </pic:pic>
                        <pic:pic xmlns:pic="http://schemas.openxmlformats.org/drawingml/2006/picture">
                          <pic:nvPicPr>
                            <pic:cNvPr id="137" name="Picture 137"/>
                            <pic:cNvPicPr/>
                          </pic:nvPicPr>
                          <pic:blipFill>
                            <a:blip r:embed="rId3139"/>
                            <a:stretch>
                              <a:fillRect/>
                            </a:stretch>
                          </pic:blipFill>
                          <pic:spPr>
                            <a:xfrm>
                              <a:off x="1958024" y="1170113"/>
                              <a:ext cx="139700" cy="215900"/>
                            </a:xfrm>
                            <a:prstGeom prst="rect">
                              <a:avLst/>
                            </a:prstGeom>
                          </pic:spPr>
                        </pic:pic>
                        <pic:pic xmlns:pic="http://schemas.openxmlformats.org/drawingml/2006/picture">
                          <pic:nvPicPr>
                            <pic:cNvPr id="138" name="Picture 138"/>
                            <pic:cNvPicPr/>
                          </pic:nvPicPr>
                          <pic:blipFill>
                            <a:blip r:embed="rId3140"/>
                            <a:stretch>
                              <a:fillRect/>
                            </a:stretch>
                          </pic:blipFill>
                          <pic:spPr>
                            <a:xfrm>
                              <a:off x="165100" y="552570"/>
                              <a:ext cx="177800" cy="139700"/>
                            </a:xfrm>
                            <a:prstGeom prst="rect">
                              <a:avLst/>
                            </a:prstGeom>
                          </pic:spPr>
                        </pic:pic>
                        <pic:pic xmlns:pic="http://schemas.openxmlformats.org/drawingml/2006/picture">
                          <pic:nvPicPr>
                            <pic:cNvPr id="139" name="Picture 139"/>
                            <pic:cNvPicPr/>
                          </pic:nvPicPr>
                          <pic:blipFill>
                            <a:blip r:embed="rId3141"/>
                            <a:stretch>
                              <a:fillRect/>
                            </a:stretch>
                          </pic:blipFill>
                          <pic:spPr>
                            <a:xfrm>
                              <a:off x="204791" y="812924"/>
                              <a:ext cx="139700" cy="152400"/>
                            </a:xfrm>
                            <a:prstGeom prst="rect">
                              <a:avLst/>
                            </a:prstGeom>
                          </pic:spPr>
                        </pic:pic>
                        <pic:pic xmlns:pic="http://schemas.openxmlformats.org/drawingml/2006/picture">
                          <pic:nvPicPr>
                            <pic:cNvPr id="140" name="Picture 140"/>
                            <pic:cNvPicPr/>
                          </pic:nvPicPr>
                          <pic:blipFill>
                            <a:blip r:embed="rId3142"/>
                            <a:stretch>
                              <a:fillRect/>
                            </a:stretch>
                          </pic:blipFill>
                          <pic:spPr>
                            <a:xfrm>
                              <a:off x="2213610" y="81213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23.6pt;margin-top:19.5pt;width:199.55pt;height:111.95pt;z-index:251704320" coordsize="25342,1421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YwSg6LgUAABUYAAAOAAAAZHJzL2Uyb0RvYy54bWzs WF1v2zYUfR+w/0DoPbVESZZk1CnWJC4GFFuwdHtnJNoSKpECycQJhv33HZKS7DjNuhbulqI1YJsU vw4vzz33ii9f3XUtueVKN1Isg+hFGBAuSlk1YrMMfn+3OskDog0TFWul4Mvgnuvg1emPP7zc9gtO ZS3biiuCSYRebPtlUBvTL2YzXda8Y/qF7LlA41qqjhlU1WZWKbbF7F07o2E4n22lqnolS641np77 xuDUzb9e89L8ul5rbki7DIDNuF/lfq/t7+z0JVtsFOvrphxgsM9A0bFGYNFpqnNmGLlRzaOpuqZU Usu1eVHKbibX66bkbg/YTRQe7OaMiVum3WZKWGcEiNIR573eWNxatk21atrWVnqlzVmryC2D1bZ1 Y7i10+xBrxlQLOxY+7/FOXJ02fabxXbTT+cJDhwc6Cft/42SN73b/mZR/nJ7qUhTgWRxEhDBOrDJ dSD2gYXN78xbbYaSt/6fqxV9nV6skpMVSidJ+Do5eX2RFCcrGucXNFud0Xj+17C7cTy2Nqznd4Sl 36j+qr9UwxY3vmZXulurzv7jJMndMojToigCcj+WHL0wLynRSJMiy7I0ICXaozifh1HsCVjWYKkd D4qibaBlWV98ZCSOxANwkCdYFr+rTPgn02H1h6ZLn4/paEKz/f1PdouSNE4gJM5uNM3icLLQYLc4 PRy8Z7wnhj9hvL4pF/gOHEbpEYc/LkoYZW4UD4ZJun81R8fU+5v+BLrQM9NcN21j7p3G4YQsKHF7 2ZSXylf23CGJxjNFu12WRHh0VIewy7sVd4t7KNCKpnwry/eaCHlWM7HhP+keqguCO68aR/ruM1t9 sI/rtulH2bHlwWJQ6APh+IDRvXqey/Km48L4cKB4C+NJoeum1wFRC95dc4iG+rlygKBhRnFT1tY+ a+jdbwA7iNvY4FDugFnMGs7/QXefaEfjNMwGdx6JG+V5UhQDcYs5DWk6SM0oG1Zp33DZEVsASoBx J8duoWQe1tgFArxD4oqoWgdH4NSj3VB7ZLlPktyrmvUcEOy0+xyjI8eujGLNpjbkTAoBuFKBbvS4 dJsWn3CcCW//8k5c9Y5v1jhDP99oKx8/pjzMo/nAhPGY6L5AOGWZpMHHwr0TahthzcMWHzwhthDS stnJfivIFm5AM6gVKRmSmzW4iWLXg5BabALC2g2yptIoN+WDGKzv9S4EN6KS23fAG5CWudiMIOE+ A58eDLWMOWe69vHbNfkw0yGSK9I23TLIp9FsUXNWXYiKmPseMVUi6gcWue6wGgc+FNyGDGvaXT9t OGtN/bBrx6sBUSucArkUbODy7oRs6VpW9y6iumMEhf8zLsf/yOX4GXKZrCGNf1hNtUadco1JfIZw OBLa8s2mGLtQ+W0R+osTdZdu+YAIJf568oV4PvL/cswX8AgebsOL1Xwbq6282vr/Faypl5xjBmuf W6d5Ph8mH90lTmjhNNr6TBGmPrt82mU+I0pbU+L7FZEEmbh/UQAdfFIZZ8+NJEO6dUySREWahxQv mJYLURZG4yvaSJYoLnxARwcapZY41lfGF7FHCcM3QRakuIdkyZ8bWZLjK0o0TyMrHKBCmiLYHoTh KMuQZg2x2NPmO1VwO3JIleK5UcW9pR33TZGGSVbgRR1UySNaQGFABXdl5a6G9lUlwl3Gd1UJogSu c0AVPILZbDB9LnmKS5yOTBUaxfPIywq4EsUHskIpbg5HWfky6YrLb3GR696x3dWzC3HDPbm93N6v u1672/zTvwEAAP//AwBQSwMEFAAGAAgAAAAhABaWoNPiAAAACwEAAA8AAABkcnMvZG93bnJldi54 bWxMj1FLwzAUhd8F/0O4gm8uMSvZ1jUdIiiiD9NZ2GvWZG2wuSlNtlZ/vdmTPl7uxznfKTaT68jZ DMF6lHA/Y0AM1l5bbCRUn093SyAhKtSq82gkfJsAm/L6qlC59iN+mPMuNiSFYMiVhDbGPqc01K1x Ksx8bzD9jn5wKqZzaKge1JjCXUc5Y4I6ZTE1tKo3j62pv3YnJyHjx275/izefl6qanzdZ3bBtlbK 25vpYQ0kmin+wXDRT+pQJqeDP6EOpJMgsgVPqIT5Km26ACwTcyAHCVzwFdCyoP83lL8AAAD//wMA UEsDBBQABgAIAAAAIQDa3fcN1QEAALgCAAAUAAAAZHJzL21lZGlhL2ltYWdlNi53bWaMUr9v00AU fndOKE0j2QkwFCEwSKC2okWtkLLGdQxlSBU1kViQLBOOYilx0thRmwHxS11YzII6duQvYGPoyMzE yMRcVd4q1f3etTDQhbPfve+9O3/f3XsWNE1kPBNEknaJRxEmBRIaCZnnuUZLYvY8NyMBdK4sf4m6 nEF075JJZWoGyavOZKiIWlQ9z14nMOREFuIDoK8cgeEzJFhrmtkko6uyLvbpBtCxPDiBw/jEB+HD WZ2wr2J7XW3bG4N+EJH9vWZ8eZiO66/3xrylAFvE7hL8Ck8sQnPzOb39y758gV3T/ze70CqHF1SS +DdUdqHHdcjJGQ7j5iPXFfQTObaGisPNyG53QxV11X37SdRdoqKgqUKj3ezUiK48DSOn11sN4rDr Dl6oVrCpYqoU/712xWhP+s8HPSy5g/EoVCOuCVUKzY7t7SSjAIW/fNv00sYDp5VZ5mPfaR3dugl8 zXQo87K7WbrqA1mmyy71sgV/LUt1pg7/Zg1LzoLf8L2MX8csC8IjMVBSgV/DQIxylwTiDwmm93OM YkbzuKzuAVeipHt/1sKzvlo0xRvoGzeHSe+0J3Gi+lTdKn5EpkTvZl9W2XT8o2b86Sv7Qy3OX54C AAD//wMAUEsDBBQABgAIAAAAIQAtmtJt5QAAALUDAAAZAAAAZHJzL19yZWxzL2Uyb0RvYy54bWwu cmVsc7yTz2rDMAyH74O9g9F9cZK2YYw6vYxBr6N7AGMrjlksG9v707efYQxW6LKbj5LQ9/sQaH/4 dAt7x5isJwFd0wJDUl5bMgJeTk9398BSlqTl4gkFnDHBYby92T/jInNZSrMNiRUKJQFzzuGB86Rm dDI1PiCVyeSjk7mU0fAg1as0yPu2HXj8zYDxgsmOWkA86g2w0zmU5P/Zfpqswkev3hxSvhLBrSvZ BSijwSzAobbyu7lpPtwE/LpDX8ehX3Po6jh0TSDz1x2GOg7D2h12dRx2aw7bOg7bHwd+8WzjFwAA AP//AwBQSwMEFAAGAAgAAAAhAOonYb6vAQAAQAIAABQAAABkcnMvbWVkaWEvaW1hZ2U1LndtZlxR TW/TQBB9u04oTSPZ4UsC8WGQ4FDR8iGkXOs6hnIIjUgQR+OGpbWUOCFOBDlUVOLGxdz4CfwJDhUn uCLxPyrkGxLhzZITI4/mzZv17MxbhVXA8RWgcQixKl0rEhYpvVgsLNpUF5fcmiawXF0fqRdqjdmt Uy7qaCfTg958bIC7OLNkL4EdFoDH/JjoJ13ue0aXu1almxZ0TvvqHi4T/dbHfxhoH+0kHM7rpUOT +0/MG//paJhk8L81nc8PitnW4aeZnKzQN9iT++B+TRjZYRdHWvaS+U4QjMd5+2EYKnwnJ94yebqf +d1+arK+ue0/zvqbqCqsVFrddq8JnH2eZsFgsJ3kaT8cvTSdZN/kaFT/H6fhdOfDvdGApXA0m6Rm IrOiUWn3/OjtdJJQkNPX3aho3Qk6pec+ioPOr2tXic+7AcqovFkW2zGR54YSiqhcj3fKwjJbjO92 WArW41YclfIFbl1xRaVp1EdRKIc5Zagp5u93uZ3IIJvX7BuIHljq62HFZl/sW7LJje48n5oh8Lr6 gZUavl54dUXc5j+azj997QU4YSvH/v8XAAD//wMAUEsDBBQABgAIAAAAIQB62e4l8wEAAAIDAAAU AAAAZHJzL21lZGlhL2ltYWdlMy53bWakUjFv01AQvveckDaJZKctQiBEXaQyVLSoEVXWOI5pGVJF TaQuSK4bHsVS4oQ4EWRAiA1YzMbMxJ9goBszPwDxAxgQ8gRD+t1zurBy8r333Xf23XvfWdAykfFa EOXoLbHl4VKA0EjI+Xyu0Y64vuBKEkBzZWnLE1FCdOeKSWVqBZOn3dlIEZ3QyoK9QagwJ7IQfwH6 CLdR/hy+BO4PqnEOJnNYtsHzGdakJeoarQIVBHPL3Flm2Z80o5sI/8p9VGd7z4dGnqxuOFCxfaie 20fDQRCR/bVmfLqfTOsvP0z5layP4LtTtcgMf1qlse6yJs9F4z9rS93jF3Tk8lkPPvzu3iN0YaVZ sYJwRqO49cB1Bf0Ax95UcXgW2Z1eqKKeums/jHo7lBdUyDU7rW6NaPU4jJx+vxHEYc8dPlbt4EzF VMn/e+mK0ZkNTod9pNzhdByqMStClVyra3svJuMAI1raML2kec9pp5a57zvt3+u3gK+aDqVeupkm DR/IMl3eEi/d8g/SRDN17K8OkHK2/Kbvpfw4ZllASCFhmILA5Q3EELvIqCT4kfSmynJj3+VlD1eG sUqsSFH/LdkgL/8O/QKWy6llU7eooBOfWVZuersziydqQPQs/w5Mkb5fexKx6/hbzci+NxaTkTgS 2wUAAAD//wMAUEsDBBQABgAIAAAAIQByLnM12QEAALgCAAAUAAAAZHJzL21lZGlhL2ltYWdlMi53 bWaMUk1v00AQnV3HlKaR7PAhBYSKQQK1BYqEKuUa13FaDokiEokLkjFhaS0lTogT0UggEKgXLuaC +hP6C7hx6JFzTz3yEyrkGxLmzbZwKBfWnp03s7tvdt+uoHki44kgkrRL3EyYFEhoJGSe5xqtiiun uQUJoHMl+V08NRYQ3T5nUYma4WS7OxspojZdOM1eJTDkRDbiA6AvMMcg+owSXGue2SSjS7Im7ohr QD/lwS84tE+8Ed6c3Y0GKnFa6pXzaDgIY3K+VY39tXRae7M35SkF2D3MLsI/4A6LiJaWX4t3f9l9 Osuu6f+bXegqx/9UabS2UWUX9ViHnNzRKGk2PE/QEXJsdZVEW7HT6UUq7qm7zsO4t0qmoLlCvdPs VokuPo5it99fD5Oo5w2fq3a4pRIqm2ePXTY6s8GzYR9D3nA6jtSYNaFyodl1/J3JOITw529Yflq/ 77Yz29oI3PaP64vAly2XMj+7laXrAZBteexSP1sJNrNUZ2rwbzcx5K4E9cDP+HetkiB8Eg2SCjwN AzHkLgrEHxro3i8xajFaxmEFy89KFPXdn1zhifI2zWGM6Kt+QyC92ZklEzWgykvzI/JFMisvKmw6 Pqwaf+6V/bEuzut/AwAA//8DAFBLAwQKAAAAAAAAACEAUbTkmznaAAA52gAAFAAAAGRycy9tZWRp YS9pbWFnZTEucG5niVBORw0KGgoAAAANSUhEUgAAB7sAAAPyCAYAAAANFLvQAACAAElEQVR42uzd P0hkX5o38IY1MDAwMDAQ1sDAwMAFAwNhOzAwMDAwELZZDAwMDAxkMRAMOjAwENbAwMDAwAUDFwwM ZOkeHJDBwMDABgcckKH4IYwDDshicN597oz9Wt12t1bVvfXv84HLu7y7v7L6lLe853zPeZ535+fn 6bfffksAAPBa79+/T+/evSu7dnZ2DAwAAADQtj59+vTdeklcQH7eff78OX358sVIAADwasJuAAAA gHLCbiiesBsAgDcTdgMAAACUE3ZD8YTdAAC8mbAbAAAAoJywG4on7AYA4M2E3QAAAADlhN1QPGE3 AABvViqV0vX1ddl1f39vYAAAAIC29fDw8N16SVxAfoTdAAAAAAAAADQdYTcAAAAAAAAATUfYDQAA AAAAAEDTEXYDAAAAAAAA0HSE3QAAAAAAAAA0HWE3AAAAAAAAAE1H2A0AAAAAAABA03n3X//1X+l/ /ud/0vX19Q+v29tbIwUAAAAAAABAw3j3f9Jbr+7u7tTf3//1GhsbS+/fv0/T09NpdnY2u5aXl9Pq 6mp2RWAOAAAAAAAAALVSUdj91uvs7KyiN7e9vZ1dx8fH6eLiIt3c3KTHx0efGgAAAAAAAECbKyTs /tnJ7oeHhx+WT//nf/7n717rn/7pn1Jvb2/6l3/5l/Sv//qv6d/+7d/Sf/zHf6T//M//TP/93/+d Li8vs9d8iyjT/rMy7m+57u/vK/ogIsiv1XuoRGwiqNXPL5VKFb2Hu7u7mr2HeK1KxHuv1XuoZGNG LT+H+J2qRPwO1+o9VNoCoZb35Fu/D57U6udXek/+7LuxqM+hlvdkpd+NrXRP+m5sjHvSd2N1n0O9 n1dq+d3YCPek78bGuCd9Nzb384q5nOcV342eV3w3NubzSi2/G5t1Lud5xVzOXM5czvOK70bPK+Zy 5nLF3JOFhN0/G+RPnz7l8jMjEB8dHU0zMzNpZWXl6wnxq6ur795DlF2v1c/d2dmp6MOMcvC1eg+V frnW6udHSftKRMn7Wr2HeK1KxHsvYpNHEZ9D/E5VIn6Ha/Ue4t6qRC3vyfiOqXAnUF3vyVp+N1b6 OdTynqz0u7GV7knfjY1xT/purO5zqPfzSi2/GxvhnvTd2Bj3pO/G5n5eMZfzvOK70fOK78bGfF6p 5Xdjs87lPK+Yy5nLmct5XvHd6HnFXM5crrB7Mv+wu6ib6rVXR0dH6uvry3qNR3l0N5WbygOHSYAH DpMA340WSHw3WiDx3WiBxAKJBRJzOc8rvhvN5czlhN3CbnM5czlzOXM5c7lq7skfnZr2vGIuZy4n 7M7tirLnbio3lQcOkwALJCYBvhstkPhutEDiu9ECibDbAom5nOcV343mcuZywm5ht7mcuZy5nLmc uVw19+SPft89r5jLmcs1cdjd3d3dsGF3V1dXVhPfTeWm8sBhEmCBxCTAd6MFEt+NFkh8N1ogEXZb IDGX87ziu9FczlxO2C3sNpczlzOXM5czlxN2m8uZywm73/SlV8+we3BwsOY31b//+79n/6a3NmJ3 U1kgsUBigcQCibBb2G2BxAKJBRLPKxZIPK9YIPG8Yi7necV3o7Bb2O15xXejuZy5nOcVYbe5nLmc uVwDhd1DQ0MV/ePW1tZyD7tnZmYqem97e3u/fO3oCx43yvT0dPYBHx0dpVKplAAAWsFLD6KVTi4A AAAAWsFrwm6gtnIPuyvdTbC4uJh72L20tFTRe9vY2Khqx9PExEQWgMeX3v39vd9CAKDpCLsBAAAA ygm7oXi5h90R7Fbiw4cPuYfd29vbFb23ubm5mpd6j5INW1tb6eTkRAAOADQ8YTcAAABAOWE3FK/s DouQNWrE/+g6PT3NbtTn1+HhYbawGdfHjx+zE8srKytZeDs1NZWVI6/E+Ph47mF3pT1ORkdHc39v k5OTfjsBgIYl7AYAAAAoJ+yG4jXsHRaBeSyiDgwMpM7OzlwC5YeHh4reW1dXV8P2EwcAKIKwGwAA AKCcsBuK1zR3WATTl5eX2RfF3t5e2tzczPp6x+nx4eHh1NfXlzo6Ol4dJvf09FT0Pq6urnIPui0W AwCNTtgNAAAAUE7YDcVrqTvs8fExC6OfAvEooT4/P5/1DY9AvLu7++sXy9jYWE2/qGp9XVxcVPT+ 4t8dfb8rPbUOAPAawm4AAACAcsJuKN67m5ub9Le//a1t/sG3t7fp/Pw86z9eie3t7dyD7gjlI7h/ qwi4nwL9KLUefc+jj3qE35W8HgDAjwi7AQAAAMoJu6F47z5//py+fPliJF5paWkp97B7cnKyovcW ofbPAvR43fX19YpPjQMAPBF2AwAAAJQTdkPxhN1vFCe7p6en0+Dg4Jt6hL/lWllZqei9Rdn21/6M 3t7eNDs7m7a2tlKpVPLBAgBvIuwGAAAAKCfshuIJu6twd3eXnabe3NxMCwsL2aLv877glV7Hx8cV vZ84uV3pzxwdHU2Li4vZF7F+3wDArwi7AQAAAMoJu6F4wu4ai97YV1dX2WLv8vJyGhsbSz09Pa8O neO0eKVhc5zWrsXJ8s7OzjQ1NZV2d3dT9HQHAPiWsBsAAACgnLAbiifsLkgE4AcHB18D8B8F01Ee vRLRhzuvHuJDQ0NZafXz8/MszAcAEHYDAAAAlBN2Q/GE3XV0fX2d9QCfn5//2gM8yqFXInpv5xV2 P78irAcAEHYDAAAAlBN2Q/GE3Q3k/v4+3d7eVvTfTk9PFxJ2xxc1AICwGwAAAKCcsBuKJ+xuEX19 fbkH3d3d3RX3EwcAWsvMzEzq7+8vu/b39w0MAAAA0LZOT0+/Wy+JC8iPsLsFXF5eFnKqOxa1AQAA AAAAABqBsLsFXF1dZb2+h4aGcg27o794pe8veorH/wsAAAAAAABQC8LuFnN9fZ31y5ydna15afOb m5uK3tPm5ubX1xgYGEgfP37MTqMDAAAAAAAAVErY3eLiNHWEzZOTk6mrq6vioHt0dLTi9zA+Pv7i a46NjWXvrVQq+aAAAAAAAACANxF2t5lPnz6l1dXVLIDu6Oh4ddgdp7ErEafBf/Vz4n8f7yfKpN/e 3vqQAAAAAAAAgF8Sdrex+/v7dHR0lJU87+/v/2kgfXZ2VtHP2Nvbe9MJ8gi+JyYm0u7ubnp4ePAh AQAAAAAAAC8SdvNVBNobGxtZyfLOzs6vAXQE4Y+PjxW9ZpRPr7R0end3dxbEHx4eCr4BAAAAAACA Mu+izPTf/vY3I0GZu7u77HT1wsJCVva80td4HppXc/X09KTl5eV0enrqwwEAAAAAAADSO0NAXt5a wvy11+DgYHYCPcqwAwAAAAAAAO1J2E1uPnz4kEvY/XTFqfGZmRmnvQEAAAAAAKANCbvJRZy6jp7b eYbdT1ecIAcAAAAAAADai7CbXBwcHBQSdHd1dWW9wQEAAAAAAID2IuwmF3GyOwLvKDPe29ubW9i9 sLBgsAEAAAAAAKANCbvJ3cPDQxZ8T01NZX22axl269cNAPVxdHSUdnZ2yq6rqysDAwAAALStUqn0 3XpJXEB+hN0UKoLv+GKfnJxMHR0dVQXd/f396fHxsaL3cXt7m70XAKAy79+//+5vs8kbAAAA0M4+ ffr0Yp4B5McdRt3c3Nykvb29rNR5JcH34uJixT97eno69fT0pKWlpXR9fe3DAIA3EnYDAAAAlBN2 Q/HcYTSECL63trayhfPXBt9nZ2cV/azoJ/5tOfU4aX5ycuKDAIBXEnYDAAAAlBN2Q/HcYTSc6Pe5 urqaBgYGfhh0Dw8PV/z6m5ubP3zdwcHBLHSPQBwA+DFhNwAAAEA5YTcUzx1GQ4vT21GuvLe3t+wP QwTWlYqg/Fenxru6utLCwkI6Pz/3IQDAC4TdAAAAAOWE3VA8dxhNIU5ax4nr0dHRrMz57e1tRa8T 4flbe4OPj4+ng4OD9Pj46IMAgH8QdgMAAACUE3ZD8dxhNJ1SqVTxf/vhw4c3h91PV39/f1ZevdKg HQBaibAbAAAAoJywG4r37vPnz+nLly9GgpZ3c3OTnQqvNOx+ujo7O7MS55eXlwYVgLYl7AYAAAAo J+yG4gm7aRsfP36sOuj+9pqYmEhHR0cGF4C2I+wGAAAAKCfshuIJu2kbAwMDNQ+7n67BwcG0vb2d Hh4eDDQAbUHYDQAAAFBO2A3FE3bTFk5OTnILup9f3d3daWNjw4AD0PKE3QAAAADlhN1QPGE3baFU KqWVlZXU09OTe+Ad5dIBoNUJuwEAAADKCbuheMJu2kqUGT8+Pk4zMzOpo6Oj5kF3V1dXuru7M9AA tDxhNwAAAEA5YTcUT9hN27q6ukoLCwtZQF2rsHtxcdHAAtAWhN0AAAAA5YTdUDxhN23v/v4+bW5u poGBgaqC7jgpfnNzY0ABaAvCbgAAAIBywm4onrAbnjk9Pc1KnHd2dr457J6cnDSAALQNYTcAAABA OWE3FE/YDS8olUppdXU1dXd3vzrsjqC8UhEOOBUOQDMRdgMAAACUE3ZD8YTd8BNR4jwW7n9V4nxk ZKTin3F5eZmdJI8y6FNTU1kvcQBodMJuAAAAgHLCbiiesBte6eDgIE1MTGSh9Ld/qA4PDyt+3YWF he96f0cp9fijCACNam1tLc3OzpZdJycnBgYAAABoW3G47dv1kriA/Ai74Y3Ozs7S/Pz81xLncer7 8fGxote6u7v7aan08fHxLGSv9PUBAAAAAACgVQm7oUK3t7dpfX29qlPdKysrr+oHPjw8nPb394Xe AAAAAAAA8A/CbqiT6Af+s1PdQm8AAAAAAAD4sXfn5+fpt99+MxJQsM3NzTcF3c+vwcHBtLOzI/QG AAAAAACgbb0zBFC8CKmj13elYffTFa8h9AYAAAAAAKAdCbuhDra3t6sOur8Nvff29oTeAAAAAAAA tA1hN9TByMhITcPu5+XNhd4AAAAAAAC0A2E3FOz29jb19/fnEnY/XUNDQ2l3d1foDQAAAAAAQMsS dkMdRAgdvbZr0bf7Z9f4+LjBBgAAAAAAoCUJu6HODg4O0vDwcC5h9+bmpgEGAAAAAACgJQm7oUEc HR2l9+/f1yzo7uvrSw8PDwYWAAAAAACAliTshgZzcnJSk9B7a2vLYAIAAAAAANCyhN3QoE5PT9P0 9HTq6Oio6FT33d2dQQQAAAAAAKBlCbuhwZ2fn7859NarG4C8ra2tpdnZ2bIrqpMAAAAAtKvLy8vv 1kviAvIj7IYm+yP5q9B7cHCwql7dj4+PBhuAX3qp5cbOzo6BAQAAANrWp0+fXly3B/LjDoMmc3Nz k4XePwq7d3d3q3rt3t7etL6+nu7v7w02AD8k7AYAAAAoJ+yG4rnDoEldXV19V958YGCgqpPZi4uL X1+ru7s7K4dezSlxAFqXsBsAAACgnLAbivfu97//ffrTn/5kJKBJXVxcpKmpqZqc6u7s7Pzuj3Cc 9N7Y2FDeHIAywm4AAACAcsJuKN67z58/py9fvhgJaHJnZ2dVBdIfPnz4aS/wkZGR7A81AARhNwAA AEA5YTcUT9gNpMvLy7Jy6D+7ZmZmshLqALQ3YTcAAABAOWE3FE/YDaSxsbFXBd1PVwTjc3Nz6e7u zuABtClhNwAAAEA5YTcUT9gNbe74+PhNQfe3/bzX19fT/f29gQRoM8JuAAAAgHLCbiiesBva3FtP db90DQwMpMPDQ4MJ0EaE3QAAAADlhN1QPGE3tLG9vb2qg+7nVwQf0f8bgNYn7AYAAAAoJ+yG4gm7 oY29FFRUe0U/79nZ2XR9fW2AAdrsb4iwGwAAAGhnwm4onrAb2tjd3V1aXFxMXV1dNQ+94zX18wZo XcJuAAAAgHLCbiiesBtIpVIpO40dp7JrHXr39vZm4cfj46OBBmghwm4AAACAcsJuKJ6wG/jq6uoq l9C7p6cnO0UOQOsQdgMAAACUE3ZD8YTdwHeOj4/TyMhIzcLuzc1NgwrQYoTdAAAAAOWE3VA8YTfw Q4eHh1WH3oODg+nh4cFgArQYYTcAAABAOWE3FE/YDfxU9NpeW1tL3d3dFYXdJycnBhGgBQm7AQAA AMoJu6F4wm7gVaLn9urqaurq6np10D09PW3gAFqUsBsAAACgnLAbivfu97//ffrTn/5kJIBXubq6 ykLsjo6Onwbd8b+/uLgwYAAt6vz8PJvAPb9KpZKBAQAAANpWHBr7dr0kLiA/tpMAFYmQ46VTfU/X 0tKSQQIAAAAAACA3wm6gKgcHB6m/v78s6B4YGEj39/cVv2acDIwg3Y43AAAAAAAAfkTYDVTt4eEh bWxsfO3nXW3P1tnZ2a/B+dTUVLq+vjbIAAAAAAAAlBF2AzVzc3OTlpeX0+PjY8WvcXp6+l0/8AjR I0yv5nUBAAAAAABoLcJuoGFEmD00NPTDPuDxvzs5OTFQAAAAAAAACLuBxhHlz38UdD+/osz53d2d AQMAAAAAAGhjwm6gIZRKpdTd3f2qsDuunp6etL29rbQ5AAAAAABAmxJ2Aw1haWnp1UH382t0dDRd XFwYQAAAAAAAgDYj7Abq7vT0NHV0dFQUdscV/+3y8nK6v783mAAAAAAAAG1C2A3UVZQhHxkZqTjo fn719vamvb09pc0BAAAAAADagLAbqKujo6OaBN3Pr6mpqXR9fW1wAQAAAAAAWpiwG6i7k5OTNDY2 VtPAu6urK21sbDjlDQAAAAAA0KKE3UDD2NzcTN3d3TUNvYeGhtKnT58MLgAAAAAAQIt5d35+nn77 7TcjATSEUqmU5ufna17afGlpKd3e3hpggBp5//79d9+1Ozs7BgYAAABoW3Hw6qX1aSA/7z5//py+ fPliJICGEqXNR0ZGahp4b21tGViAGhF2AwAAAJQTdkPxhN1Aw4p+21HaPPpvVxt0j46O6t8NUEPC bgAAAIBywm4onrAbaHhR2nx2djZ1dHRUFHTHf3dxcWEgAWpI2A0AAABQTtgNxRN2A03j6OgoDQwM VNSvG4DaEnYDAAAAlBN2Q/GE3UBTeXh4SKurq68ubT44OJj9NwDUlrAbAAAAoJywG4on7Aaa0vX1 dRofH/9l2H18fGywAHIg7AYAAAAoJ+yG4gm7gaa2t7eX+vr6XnyAiD7fAORD2A0AAABQTtgNxRN2 A03v7u4uzc3NpY6Ojq8PDz09PalUKlX1utEj/PHx0QADvEDYDQAAAFBO2A3FE3YDLfUg0d/fnz08 7O7uVvVaUf48wvOxsbF0dXVlcAG+IewGAAAAKCfshuIJu4GW8vDwUHXQHae5BwcHvz6IdHZ2pvX1 dae8AZ4RdgMAAACUE3ZD8YTdAN9YWlp68YFkeHg4nZ+fGyCAJOwGAAAA+JawG4on7AZ45uLiIjvJ /dIDSVxR2vzjx49OeQNtT9gNAAAAUE7YDcUTdgP8w/39fRoZGflh0P38iv+7s7Mzgwa0LWE3AAAA QDlhNxRP2A3wD4uLi68Kup3yBhB2AwAAAHxL2A3FE3YD/J/T09MsvH5L2P10jY6OZuXPAdqJsBsA AACgnLAbiucOA9penMweHh6uKOh+uqLP99ramlPeQNsQdgMAAACUE3ZD8dxhQNuLUuTVBN3Pr7Gx sXR9fW1QgZYn7AYAAAAoJ+yG4rnDgLZ3e3ubJicnaxZ4xynvjY0NAwu0NGE3AAAAQDlhNxTPHQbw D9vb26m7u7tmoXcEQU55AwAAAAAA5EPYDfBMqVRKU1NTNQu8u7q6slPeenkDAAAAAADUlrAb4AW1 PuU9MjKSLi8vDSwAAAAAAECNCLsBfuDm5iZNTEzUtJd39AcHAAAAAACgesJugF/Y3d1Nvb29VYfd S0tLBhMAAAAAAKBGhN0ArxAnsicnJysOukdHR/XtBgAAAAAAqCFhN8AbHBwcpL6+vjeXL7+6ujJ4 AAAAAAAANSTsBnijt57yXltbM2gAAAAAAAA1JuwGqND+/n7q6en5adA9NDSUHh4eDBYAAAAAAECN CbsBqhCnvKenp18Muru6utLl5aVBAgAAAAAAyMG7m5ub9Le//c1IAFQhTnn39vaWhd0bGxsGBgAA AAAAICfvPn/+nL58+WIkAKp0f3+fZmdns6B7bGwsPT4+VvV629vb6fz83MACAAAAAAC8QNgNUGNH R0dVly8/OTlJnZ2d2bWzs2NQAQAAAAAAviHsBmgwd3d335VEn5iYSNF2AqBRROWJT58+lV2lUsnA AAAAAG0r1na/XS+JC8iPsBugwTyVQv/2igDcgxHQKN6/f//d95RKFAAAAEA7i/Xbl9Z2gfwIuwEa 7GGoo6PjxQeip2thYSHrDw5QT8JuAAAAgHLCbiiesBugQUSZ8p6enp8G3U/X4OCgU95AXQm7AQAA AMoJu6F4wm6ABhF9uV8TdD9dnZ2daWtrKz0+Pho8oHDCbgAAAIBywm4onrAboAFsb2+/Keh+fkXg VCqVDCJQKGE3AAAAQDlhNxRP2A1QZ2dnZ9kp7UrD7ri6u7vT7u6uwQQKI+wGAAAAKCfshuIJuwHq bHNzM3V0dFQVdj9d8/Pz6e7uzqACuRN2AwAAAJQTdkPxhN0ADeDo6Cj19PTUJPDu7+9Pp6enBhXI lbAbAAAAoJywG4on7AZoELe3t2l6eromgXeURV9bW0uPj48GFsiFsBsAAACgnLAbiifsBmgwW1tb VffwfrpGRkZSqVQyqEDNCbsBAAAAygm7oXjCboAGdHV1lQXVtQi8ozz6wcGBQQVqStgNAAAAUE7Y DcUTdgM0qChBvry8nDo6OmoSes/PzxtUoGaE3QAAAADlhN1QvHc3Nzfpb3/7m5EAaFBHR0epr6+v 6rA7gnOAWhF2AwAAAJQTdkPx3GEATeD+/j5NTU1VHHRHKBUnxQFqRdgNAAAAUE7YDcVzhwE0ka2t rdTV1fWmoDv+76+vrw0eUFPCbgAAAIBywm4onjsMoMlcXFyk4eHhV4fdu7u7Bg2oOWE3AAAAQDlh NxTPHQbQhKIk+eLi4i+D7pmZGYMF5ELYDQAAAFBO2A3Fc4cBNLH9/f3U29v74gNUf39/ur29NUhA LoTdAAAAAOWE3VA8dxhAk7u7u0uTk5NlD08dHR3p9PTU4AC5WVtbS7Ozs2XXycmJgQEAAADa1uXl 5XfrJXEB+RF2A7SICJ4i5I6we3l5uerXi1LpAAAAAAAAjUrYDdBCzs/P09zcXNVBdZTbGRgYcDoc AAAAAABoWMJuAMrc39+nwcHBr+XQNzc3nfIGAAAAAAAajrAbgDLT09Nl/b/jiv+/6A0OAAAAAADQ KITdAHy1vr7+XdD9dPX396eTkxODBAAAAAAANARhNwCZCLI7Ozt/GHY/lTWPQFxZcwAAAAAAoN6E 3QBkfboHBgZ+GnQ/v6amprL/BgAAAAAAoF7e/e53v0t//OMfjQRAG5ucnHx10P10DQ0NpcvLS4MH AAAAAADUxbvPnz+nL1++GAmANvXx48c3B91PV5Q9j/9eWXMAAAAAAKBowm6ANhZ9uqMPd6Vh99MV J8OVNQcAAAAAAIok7AZoYw8PD2lhYaHqsDuuwcHBdHFxYVABAAAAAIBCCLsBSIeHh1lJ8moD73iN jY0NAwoAAAAAAORO2A1A5vz8PDudXYtT3tPT08qaAwAAAAAAuRJ2A/BVBNRzc3M1CbxHRkbS9fW1 QYUWtbOzk1ZXV8uu2DQDAAAA0K5iPfTb9ZK4gPwIuwH4ToRYXV1dVQfe8Rp7e3sGFFrQ+/fvv7vn 47sDAAAAoF19+vTpxXVSID/CbgBedHl5mYaHh2tyyntxcTE9Pj4aVGghwm4AAACAcsJuKJ6wG4Af ioB6YWEhdXR0VBV2Ry/wu7s7AwotRNgNAAAAUE7YDcUTdgPwS/v7+6m7u7uioLuzszM7JQ60FmE3 AAAAQDlhNxRP2A3Aq1xdXaWRkZE3h91bW1sGD1qQsBsAAACgnLAbiifsBuDVoqz50tLSq4Puubk5 gwYtStgNAAAAUE7YDcUTdgPwZkdHR6mnp+eXfbofHh4MFrQoYTcAAABAOWE3FE/YDUBFSqVSGh0d ffHhLfp7X19fGyRoYcJuAAAAgHLCbijeu/Pz8/Tbb78ZCQDeLE5uf/jw4buHt93dXYMDLU7YDQAA AFBO2A3Fc4cBULW9vb3U1dWVPbgtLCwYEGgDwm4AAACAcsJuKJ47DICauLi4yE55V9un++7uLgvP gcYm7AYAAAAoJ+yG4rnDAGgok5OT2QPg0tJSenx8NCDQoITdAAAAAOWE3VA8dxgADWNlZaXsIXBs bCyVSiUDAw1I2A0AAABQTtgNxXOHAdAQDg8PU0dHx3cPgr29ven4+NgAQYMRdgMAAACUE3ZD8dxh ANTd7e1tFmq/9CAYV2dnZ9rc3FTWHBqIsBsAAACgnLAbiucOA6CuIsCOcuU/CrqfX9HPO4JxoP6E 3QAAAADlhN1QPHcYAHU1Nzf3qqD76erv70+Xl5cGDupM2A0AAABQTtgNxXOHAVA329vbbwq6n66u rq6sxzdQP8JuAAAAgHLCbiieOwyAujg/P89C60rC7rg6OjrSx48f9fGGOjk6OsrC7efX1dWVgQEA AADaVqlU+m69xOEAyJewG4C6iIe8CKwrDbuf9/G+v783oAAAAAAA0GaE3QDUzdnZWRoYGKg68B4c HEwXFxcGFAAAAAAA2oiwG4C6itI+ExMTVQfeURL94ODAgAIAAAAAQJt494c//CH9+c9/NhIA1NXq 6mpNyprH6wAAAAAAAK3v3efPn9OXL1+MBAB1t7+/n7q7u2vSx/vu7s6AAgAAAABACxN2A9BQrq6u atLHu6+vL3369MmAAgAAAABAixJ2A9Bw7u/v0/T0dNWBd5RF39raMqAAAABvUCqV0vX1dXadnp5m G4kPDg7Szs7O1+vjx49ZG6m4VlZW0tzcXJqdnf16zczMpPfv33+9RkZGUn9//5uusbGxsteIa3x8 PH348OHrz5mfn//6PuLa3t7++h6Pj4+z935+fp79W1QAAwBoPcJuABrWxsZG1X28hd0AAEA7ewqu z87O0tHR0degemFhIQuLow3U6OhoFi53dnZWvem4Ga5onxX/3gjgI0CPzdYxFktLS9nYxBjFWEVQ fnl5mW5vb/0iAQA0KGE3AA0tFhh6e3srWsCIxQoAAIBWFCF2nLqOOdPm5mYW1EZoG+Ht4OBgFuZW u3nYVX7F3DQ2BsSp9eXl5WyDdpx4j5Pj8XkAAFA8YTcADS8WDWJB4S2LEMPDw1k5dAAAgGYTJ4nj JPb+/n5WljuC1QhY2+0EdrNdXV1d2ecTn1Nsvo7y7uvr6+nw8DBdXFyYowIA5EDYDUBTeHh4yBYL XluS7ubmxqABAAAN6+lk9u7ubnYqe2pqKg0NDWWBqeC4da+enp6y0+HReitO50e59Jj3AgDwNsJu AJpKLAT87BRDlOmLBSMAAIB6i/AyQsy9vb20traWPnz4kPWJdjLb9bNS6ePj42lxcbGsTPrj46Mb CgDgBcJuAJpOlPOL0nAvLQxErzoAAIAiPZUdj1PacVp3YmIi65st1HbV8oqT/3EiPELwOA1+fX3t 5gMA2p6wG4CmFL3OYrf784l/nJKw2x2KEYtssenk+RU9JQEAWtnd3V12yjY22cbJ28nJyew5KCpM CWNd9ToJ/v79+zQ/P59VQjs5OTEvBqijqDj57XpJXEB+hN0ANK2YwMepiZjgR88z/c2gOLGg9u1C 287OjoEBAFpGbLA9Pj7Ogu3YWDs8PCzUdjXdKfCPHz9mm1L1BAcoxqdPn178XgbyI+wGoOlFD7Or q6uqXydeww54eB1hNwDQSiIEjMXp1dXVND09nfr6+gSmrpa7urq6smoEKysrWQAe5fcBqC1hNxRP 2A0A6e9Bd3d3d7bz3W53+DVhNwDQrOJ5P0qMRt/jKP0cpUUFoa52LoMeGzxio8fh4WFWqh+Aygm7 oXjCbgDaXpQnHBkZ+frwGf/z9fW1gYGfEHYDAM2iVCqlvb29tLS0lMbGxrLTrULOt12dnZ3ZpoAo jR3PgXFNTU2l2dnZr1eMbwSmT1eUz97e3s6eESu54r+N13j+ms+v6Jn+/OfHFZuX473F+4z3Gyf0 lZ5/2xXjNTAwkI1n9ACP0MaGcIDXE3ZD8d797ne/S3/84x+NBABtKxZEXirvFv35gJcJuwGARnVx cZH12Y5T2xHaCTvLT/GOjo5mz3IxD4pAc3l5OQuPI1ze3d3N5kEnJydZ9avYKNAqomXVzc1N1rs6 gog4xRzPr/G78hSeR2/28fHxr2F5hPx+b/6+2SF+Z2KcYuyUPwf4MWE3FM8dBkBbi5MCP9vRHgsf wPeE3QBAI4gqTRHOrq2tZeFtT09P2wWR8W+OUH9iYiIL+NfX17PnsoODg2zBPcL/Vgqt6/E7FpW/ ovR9bAaIOeTc3FzW+zpC8XYNxON3LsYhxiQ2EQDwd8JuKJ47DIC2FScXXnPKIxaMlG2DcsJuAKAe 4rk8wu2VlZWsJHmrB43x7xscHPx6EjtOYUdp6RiD8/PzLIilMX4v48R4nBZ/Oike88g4JR6hcDsE 4vHvXFhYSPv7+05+A21N2A3Fc4cB0JbidMNbevVFqT8Tdvj/hN0AQBGi9HScqI3wMJ4/WjE0jHlJ nBCOk8IR4sem3Fgoj9PE8e+nNcTp+igPHyeh43OOkukxz2zVagTxOx2bM6LCQPwuA7QLYTcUzx0G QFsuMvT19b15sh4922K3PiDsBgDyEeHu2dlZVoo7wt/u7u6WKTUeJ7Tj3xQB4MbGRnY6W3lxQpzQ j5P6EQzHxo7opR7P29FjvdXKnjv5DbQ6YTcUzx0GQNstIoyMjFR16iJK00G7E3YDALVyd3eXPWPH SddmD7fj5Hmc1o2wMgL7o6Mjp1qpSmyIiI0RUR59aWkpK43eCqfB4z6Jf0+EQtqGAa1E2A3Fc4cB 0FZit3y1CwPR5/vjx49KCtLWhN0AQKWeSpPHCefYiBrP180Y1kW1qDipHYFdPAfpoU2RYpNI3Efx uxf9wZu5zH+87+hJHyXeb25ufLhAUxN2Q/HcYQC0naurq6yEYLUT8ljYsgOddiXsBgDeIk6nxrPC 9PR005VmfjqtHSWY47R29F1WhplGnu9GpYTYoD01NdWUp8Cj5HmUc4+WBjaZA81G2A3Fc4cB0JZi F3yE1dVOwiPw02ePdiTsBgB+JjaFRigcgVU1bYTqccX7jdPaccpUCXJaQWzOiN/n+L2emJhoqhPg 0dogWhzo9Q00C2E3FM8dBkBbi8W3aiff/f396eLiwmDSVoTdAMC3ooR3PA9Ev+pm6b0dJ0jjxPbG xoZTpLSN2IwSZfe3t7fT4uJi07QTiPcYp9Wjf/nl5aUPEmhIwm4onjsMgLYXO9y7urqqnnRHqTho F8JuACBEf90o7R1Vkxo94I5n/ihHHqdbDw4OVGiCZ556gMf9HCepY1N3s1RhiPdtowrQKITdUDx3 GAD8nziZ3dfXV/VkO06KQzsQdgNAez87r62tpaGhoYY+DRqntufn59Pe3l52ijVOswKvF2X84/5Z WVlJY2NjDV3+PObzcb9HyOReB+pJ2A3Fc4cBwD/EyY5a9BOMXfAm17Q6YTcAtJcIuOME5fDwcMOW N47nk9h8GuFcnDgHaitaFcQp6igjPj09nXp6ehry+yBC+Sh3HlXc4j0DFEnYDcVzhwHAM1H6LHaD Vzu5jj6F0MqE3QDQ+mKxNk50Nmo54zhZHv2Go51QlGAGip8/R6/7Ri59HsH3+Ph4tglG8A0U9fwk 7IZivfvy5Uv6y1/+YiQA4JmYrFdakjF6FV5dXRlEWlpUQoiyhs8vi0cA0PxigTYC5Fq0+MkjsPr4 8WM6OjrSbxsaVMwLtre30+TkZOrq6mq475F4XxF8q8YG5CW+X75dL4kLyM+7z58/pwi8AYBycUIk guu3TqAPDg4MHgAATSFOZkbAHdWNGulUZmw8jRZDy8vLevBCE3+/RNnz2KQS93OlG8rzuCKIj1Ls EXyrDAEAzU3YDQA/Eb3+ojziayfMGxsbBg0AgIYXAVSjneCOjabRZzf6Aeu5Da0nKkFFH+1o+9VI m2vixPdT8G1jDQA0H2E3ALxiQj4xMfHLCfLc3JzBAgCgYUWAHJszBwYGGiZkGh4eTmtra1nf3zgF CrSPaP8VJc/fv3/fMKe+I/iemZkRfANAExF2A8ArxCQ3Sjv+aEIc/QNNhAEAaDS3t7dZmDQ6OtoQ YVKc3o5TnTs7O05vA19FKfFoJRbz7rdUV8u71PmHDx/S8fGxzTgA0MCE3QDwBlFSMXZ6P58A9/b2 ZouIAADQCCI0ilLBUZ3o22fXelxxkjx6b0eQZYMo8BoXFxfZ/HtsbKwhvsei5cPKykq6vLz04QBA gxF2A8Abxa7uOJESE944HRP9DgEAoN5OTk6yU9NxGrGeoVA8I09OTqb19fWsTDFANaK12P7+fvb9 1tPTU/fgO8quRxAfG4sAgPoTdgNABWI3d5xQidMpAABQLxEmr66u1r0Pd5x6jPLDUTK9VCr5YIDc nJ+fp6WlpTQ4OFjX9gzKnANAYxB2A0CFajWZjRKTyjkCAPBacZpwa2sr68Ndz4A7TlhGwB0bQAU9 QD1EufOoIhHVJOoZfPf396ePHz+mm5sbHwoAFEzYDQB1tLGxkU2MY6Hy+vragAAA8KIIk4+OjtLc 3Fxd+9fGCe6FhQUnGYGGE0FzVJeYmJioW/AdPzd+/t7eXlZ+HQDIn7AbAOrk06dPZRPwWDg8Ozsz MAAAfBWnFpeXl7NnxXqeWFxcXMx6gqtIBDSDqIARwff4+HjdNghF9Yv47jTPB4B8CbsBoA6i53dM fL+dDHd3d2chOAAA7StOA0arm6j+U6/TiRGuR0/c09NTHwjQ9N+pm5ubdW39ED873sPt7a0PBABq TNgNAAWLcuVxOuZHk+DYdb6zs2OgAADaTJzijlOAsQGyHmHM0NBQ9vPPz8+VKAdaUpQ6X1tbS4OD g3X5no35frSjiE3uvmcBoDaE3QBQoCj7+Nrd5LHQaPJLoyqVStnGjeeXnnQAUNnzYWx0fP/+fV1O cff29mbBizK7QLuJimsrKytpeHi4LsH3wMBAWl9fz+ZWQGs92327XhIXkB9hNwAUaGZm5k2T38nJ SWXOaEixIP/t76uKBADwenG6MEKWl1rbFHGycHZ2NjtZqAc3wN+D72jdEAF0Pb6Tp6amsqoaQPOL 56uX7nUgP8JuAChITJwrLSd5dXVlAGkowm4AqMzR0VEWNBd9ijt+3sTERNrb2xNwA/zE4eFhmp+f r0tLibGxsbS9vZ3u7u58ENCkhN1QvHd//etf0//+7/8aCQDI0e7ublULmjHJFnjTSITdAPB6EVpE qdp6nBiM8rwbGxvZSXIAXi/aisUGodgoFKevi/zujjWAaG1mHQCaj7AbiucOA4ACxOLiyMhIVZPd rq6ubIc5NAJhNwD82snJSdbGpuiQJEL15eXldHFx4UMAqIHoqx0nrmMeVHRljmhvtr+/n4XvQOMT dkPx3GEAUJA40fNSQPjW8pMfP340yaXuhN0A8LJ4TosNiqOjo4UGIk99uCNg96wIkJ/o7x2nrnt6 egoNvfv6+tLa2poS59DghN1QPHcYABQoFh4XFhaqnuTGQqZFTOpJ2A0A5Z5KlUcYUWT4MTQ0lLa2 toQfAHUQG4w+fPiQVWIrenPT6empDwAakLAbiucOA4A62NzcrPqkT/QNu7+/N5jUhbAbAP7u/Pw8 zc3NZf1Viwo6IlSZn5/Pgg4bIAHq7/b2Nu3u7mZVPYrc8BQ/T4lzaCzCbiieOwwA6uTo6Kjq3d+D g4Pp+vraYFI4YTcA7S5Klcfmw6JDjegZ6xQ3QOOKTVBx8rrI094DAwNZdZHoLQ7Ul7AbiucOA4A6 uri4qLrUZW9vbzo7OzOYFErYDUA7enh4yCr0DA8PFxZgxLNe9IaN8ASA5vHU3iLaTRRZ+SP+Zlxd XfkAoE6E3VA8dxgA1FnsvB4ZGam6Z1eUTIOiCLsBaCcRGiwvLxdWqjza3cSp8YODgyxgB6C5xYal CKGLOu0df0emp6f19YY6EHZD8dxhANAAYhFzZmam6gmtiSxFEXYD0A5isTKe0SI0KCKciIo/a2tr 6ebmxuADtOjcf29vr9De3rG5Ptqo6esNxT0/CruhWO4wAGgQMfFcWFioeAI7NTVlECmMsBuAVnZy cvLi37q8rvHx8Sz8uL+/N/gAbSI2q8/Pzxd22jvKqW9tbakYAjkTdkPx3GEA0GA2NjaysuRvmbRG 30iLoxRJ2A1Aq4mNh4eHh1W3l3lLG5rZ2Vm9uAHaXMzlNzc3s3l9UVVEopd49BQHak/YDcVzhwFA A4od3j09Pa+eqEbfbyiSsBuAVhEn3CJkiGeqIkKG/v7+LGTw/AbAt46Pj7OqbUW0z4hNV8vLy0Jv qDFhNxTPHQYADeri4iJbDP3Z5LS7uzudnZ0ZLAon7Aag2cXi/urq6qs3GFZzRWgxPT2d9vf39UwF 4Jeur68L+xsV6wpRTv3q6srAQw0Iu6F47/7617+m//3f/zUSANCAbm5u0ujo6A8npfEADfUg7Aag WcWJ6qIChOjDKkAAoFJRfWRvby9bF8j7tHe8frTXsKEeqiPshuK9+/z5c/ry5YuRAIAGntzGSaBv H5KjtzfUi7AbgGYTgfPi4mIWQOcdcg8MDKStra2sDysA1MLJyUmamZkppMT55OSk0BsqJOyG4gm7 AaBJLC0tfZ3Uxv8M9STsBqBZxEnu589ReV7x9/Ho6EipcgByU+Tmrfi7pqIcvI2wG4on7AaAJrK7 u5umpqYsoFJ3sbgSCx/Pr1jcB4BGcXFxkZVjzTsM6OzsVPYVgMJF9ZCo+BbVRIoIvY+Pjw06vML5 +fl36yVxAfkRdgNAG4oTTtfX1wYCAGg5ceItwue8T3L39fVlvb/juQoA6iU2w+/v72d9vfMOvYeH h7OfZQM+AI1E2A0AbSZ2f4+MjKTe3l4nkACAlhElIycmJnIPuYeGhrLWHRb6AWg0cfr6pZZTQm8A WpmwGwDazPT09NcJapT1PDg4MCgAQNOKkLuIhf3x8XEL+wA0hdPT0zQzM5P7BrAIvff29vxtBKCu hN0A0EZWVlZenKBGny8AgGYS/RAnJydzXcSPkODDhw9ZoA4AzSZaeywtLaXu7u5c/15G33BVTwCo F2E3ALSJmHj+bFf34uKiiSkA0PAi5I5KNXmeVuvs7EwLCwvp4uLCgAPQ9O7u7tL6+nrq6+sTegPQ coTdANAGjo6OskXbX01Mo8xZ9PQGAGg0JycnuZdkjeelOAF3c3NjwAFoORFC7+7upqGhodxD7/g5 Dw8PBh2A3Am7AaDFxcLwa4Lupyt6Xt7e3ho4AKAhRN/RvHty9/T0pNXVVc9AALSFCL23t7dzD73j JHmc9AaAPAm7AaCFXV5ept7e3op2YUdvLwCAeimiXPlTyK2yDQDt6vDwMPdNZcPDw2l/f99gA5AL YTcAtKg4mTQ4OFjxZLSrqysrfw4AUKTYrJd3yP100kzIDQB/9+nTp9xD77GxseznAEAtCbsBoEXd 3d1VPVGNReYobQYAkLeoKjM7O5tryN3f3582Njb0EAWAHyiiskqsVUSbEgCoBWE3ALSwWMidmZmp eiK6tbVlMAGAXNzc3OQeckeLls3NTSE3ALxSVFrJ++/z1NRU9hwAANUQdgNAG1hbW6t6grq8vJwe Hx8NJgBQE1FCfGlpKWudkme51ChX7hkGACoTlVfyPOnd2dmZFhYWUqlUMtgAVORdBN1/+ctfjAQA tLi9vb1sElnNJHRyclJvSwCgKhE8xynr6JudV8g9MjKiJygA1FCUN4/KcXmF3t3d3Wl1dTVryQYA b/HOEABA+4hF32oXlkdHRwXepKOjo+yk3PMrdvwDwI9EyB1/L6KkeF4h99DQUNrf33eSGwByEvO+ PMubC71pdlGl4Nv1kriA/Ai7AaDNXF9fp8HBwaomn8PDw0qMtbn3799/93th8gbAj0SFmTxD7vi7 dHx8LOQGgIJcXFzkWt48Qu9oyeZvO80mDpq89DsN5McdBgBtKHZIR3nPaiaevb296eTkxGC2KWE3 AK9xenqaVYXJK+SODXiHh4cGGgDqJMqbR8szVVvg74TdUDx3GAC0qShFXu2ENHqAHxwcGMw2JOwG 4GdiQ1yep72iSo2FbwBoHBHwTU1N5fa3Pza4+dtPs9wLwm4oljsMANrc4uJiVRPOra0tg9iGhN0A vCTapczMzOS20B2l0OPvjYVuAGhM0dM7z2eBCL2jcgw0KmE3FM8dBgBkfbAqmYjOz88bvDYl7Abg uWiRsrS0lLq6unJZ2O7r6xNyA0ATybu8+ezsbLbJDhqNsBuK5w4DADK7u7tZWfLXTiw/fPhgwbmN CbsBCPEsEN//EUbnsZDd29ub1tfXs/YrAEDzOTo6SmNjY7k8J8Qmu9XV1WzTHTQKYTcUzx0GAHwV pcB6enp+OaGMoNOic3sTdgMQC3lDQ0O5LF53d3dnlWc8bwBAa9jb28ttc1w8N6gAQyM9Iwu7oVju MACgTJQB6+/v/+EkMha1b29vDVSbE3YDtK/Ly8s0MTGRy2J1VJlZWVlxQgsAWlCE0VtbW1nlljye I0ZGRtLJyYmBpq6E3VA8dxgA8J1SqZRNEr99MI8QXE8sgrAboP3EZre8+nJHyL2wsJBubm4MNAC0 uIeHh/Tx48fsRHYeoff09LS1C+pG2A3Fc4cBAC+KsqEzMzNfH8qj3JjJIk+E3QDtI89TWB0dHWl2 dlbIDQBtKCq5RM/t2PSmWgytQtgNxXOHAQA/tbi4mC1EHx8fGwy+EnYDtIdYrHup2kstrvHx8awk OgDQ3qK6XGx+i7WHWj9v9PT0pO3tbf28KfT5WdgNxXKHAQC/dHV1ZRAoI+wGaG1RzWVqaiqXkHts bCxbBAQAeO78/Dy354+BgYF0cHAg9CZ3wm4o3rvf/e536Y9//KORAAByn7TGKXETy9Yg7AZoTdFD c21tLZe+3LHIvLu761kAAPipCAtfmnPW4pqYmMjWJyDP319hNxTr3efPn9OXL1+MBACQm+jDGT2/ 4+E++oDHQjrNTdgN0Hr29va+/r2udfnQzc1NITcA8CbRTq2/v7/mzyZRLl0/b/Ii7IbiCbsBgFzF 5HFwcLDsAT+C0ujJRfMSdgO0jpOTk1z6cltIBgCqFZvlY9NcHhvyuru79fOm5oTdUDxhNwCQ66T0 R6XHYnd29AOlOQm7AZpfbDz78OFDFkrXevF4cnJSiVAAoGbu7+/T6upq6uzsrPlzy/DwcDo7OzPI 1ISwG4on7AYAchFBdyx0/2xC2dvba0LZpITdAM39NzoWi+M0U60Xi+PvQ5wUBwDIw9XVVZqens5l s97U1FTWhg2qIeyG4gm7AYBcxEmx15YNsyjefITdAM0p+nIPDAzUfHE4SovGawMAFCEqyPyoklw1 V5wcX19fV9qcigm7oXjCbgCg5paXl9/c03N3d9fANZEItuNU4PNLuVqAxhUly39VcaWSq6enJ1sQ jtKiAABFy2sj39DQUBZawltFy75v10viAvIj7AYAampra6viyeTm5qYBBIAaipLla2trNS9ZHhvV ZmdnlfoEABrieSevFi0TExOedwAanLAbAKiZONVV7eRyYWFBuTAAqIHDw8NcTjoNDw+ny8tLAwwA NJS7u7s0Pz9f837eUdo8Ng+qZAPQmITdAEBNRSnr3t7eqiaSUWY1dmYDAG93enqaS8nyKOe5v79v UxoA0PDrEmNjYzV/FopNhEqbAzQeYTcAUHPRn6i/v7+qSeTo6Gi6vb01mADwSrFRbGlpKTt9VMuF 3ajaEqVBbUQDAJpJXv28p6amUqlUMsAADULYDQDkIiZ+Uea0mglkBOYmkADwa3HiutqNZi9di4uL WUlQAIBmFBVpNjY2at7Pu6urK3tdFW8A6k/YDQDkJhbHx8fHq5pA9vX16QsKAD8Q1VTyKFkeFVaU 6QQAWml9Io9+3oODg+n4+NgAA9SRsBsAyN3c3FzV5VMtuAPA/xclxdfW1rJTRbVcsI3T4fpyAwCt 6uLioupN+S9dHz58SDc3NwYYoA6E3QBAIVZWVqqaOEb/0ei3BQDt7ujoqOb9J+OU08LCQrq9vTXA AEDL293dzSrJ1fJ5Kjbqb25u2jQIULB3f/jDH9Kf//xnIwEA5C4mfdWUDIv/NiakANCOomT5xMRE zU8iTU1NpaurKwMMALSVKG2+tLSUba6v5bPV8PBwOj8/N8AABXlnCACAIsVptGonkltbWwYSgLay s7OTenp6al6yPDaROX0EALSzs7Oz9P79+5pXzVlcXMwCdQDyJewGAAoX/bejvFclE8boTXp5eWkQ AWgLcSoor8XX+/t7AwwA8A+xCbDWmwvj9VSoA8iXsBsAqIsoxfrWfqOxOB8nwwGg1cVp6+Xl5ara f7x0RRl0m8YAAF52e3ubbQqs9TPY+Pi4tjEAORF2AwB1E+W8RkZGXj05PDg4MGgAtLyTk5M0ODhY 0wXWvr4+JcsBAF4pquuMjo7W9HksWrqtr697HgOoMWE3AFBXEXi/pjzr5uamwWogsdM9Prfnl1P3 ANWJsuJzc3M1PUmkZDkAQGUilN7a2qq4DduPrrGxsSxMpzU9tSH69gLyI+wGAOru4eEhffjw4YcT wSjjSmN5aYPCzs6OgQGoUGwY6u/vr/lC6tnZmcEFAKhCbNKvdXuZeK14TRsSW8+nT59e/MyB/LjD AICGsba29t3kcXZ2VomvBiTsBqiNUqmUZmZmarp4OjAwkH0n+/sJAFA7FxcXNS9tPjQ0ZHNiixF2 Q/HcYQBAQ9nY2Pi64D81NWWhvkEJuwGqFz20a1kWM/5+LiwsZBVTAADIx97eXs2f4aLtTJwgp/kJ u6F47jAAoCEnjrFb+vb21mA0KGE3QOWur6/TxMRETU8Fxevp/QgAUIybm5usEl0tq/P09fVlrW1o bsJuKJ47DABoSE50NzZhN8DbxYnr1dXV1NXVVbNF0ThVtL297e8mAEAdnJycZC1karmJMUL0aHVD cxJ2Q/HcYQDw/9i7f9C4tn0/4H7vnuSaF5OYoMIkLlyoUEAkKgRRgiCGJxIFXCiJISIRwYUKFwoI IogLJSpcuBBEhQoVLlyoMESFC0NcqDjn4QfmokKFCh/wAz8QFxMM1xdcmEuKCd95T+fq6OjPzF57 RjN7Ph/Y5HFzPBrtmb211/qu9fvRWOkB/vjxYwFADwi7AbqTSa979+7VOhGadh8mQgEArlcvFjSO jY21x9jmM4bzuV/YDf3lCgMAGiml0E/3/ta/tF7CboDOfP36tSclLvf29kx+AgAMkPfv37dmZ2ct bhxxwm7oP1cYANDIgcXZFdUJZw0Q6yPsBrja69ev28F0nROeqViSAB0AgMG0vb3dbjVTZ9uanZ0d Cx2HhLAb+u/Gb37zm9Zvf/tbZwIAaITDw8N2ua/zBhYpH/vhwwcnqQbCboCLff78ubW4uFhryD09 Pd2eOAMAYPAdHx+35ufna30enJmZMacxBITd0H83fvjhh9aPP/7oTAAAQ+/o6OjCoPt036v8d5QR dgOcL/fCO3fu1DapmfLn6QFpJw8AwPBJ65nx8fHang1v3rzZevbsmVZtA0zYDf0n7AYAGiElyjsd QKYE2MHBgZNWQNgN8HPZvZOeinXu3knPx1QsAQBgeKUFzdraWnsRY13PiZOTk6137945uQNI2A39 J+wGABoxcEx51257Xr1588bJq0jYDfBHu7u7V1YW6ebIa718+dJubgCABkkJ8pQir3Nx5Pr6ul3e A0bYDf0n7AYAhloGdVX7YGVVtYC2GmE3wN9UFZmbm6t1wjK9vvO6AAA0TxYzpgz5rVu3ant+TJW7 /f19J3dACLuh/4TdAMBQS9mu0kHi1taWE9klYTcw6nZ2dtpVQuqapLx3756KIwAAI+L9+/fnjqtL F01+/vzZyb1mwm7oP2E3ADD00n+7tHzs6uqqcrFdEHYDoyrlJ6tWFLnoWF5ebrfkAABgtGxvb9e6 yzsLKPXyvl7Cbug/YTcA0AhZFX337t2iQeHS0pLAu0PCbmAUpY92nb25JyYm2pNhAACMro8fP9be GufRo0etL1++OLnXQNgN/SfsBgAaI4F3elWVDAizW8+A8GrCbmCUpId2nbu5v/vuu9bGxobd3AAA /KTuNjl37tzRJucaCLuh/4TdAECjHB8ft6anp4sGhFNTU/pcXUHYDYyK7Oauc9Ixf6PSfgMAAM7K Isv03q5zl/fKykrr27dvTm6fCLuh/4TdAEDjZBC3sLBQNBicnJxsDzI53+HhYXsAd/pwvoAmyaKn lH/MLuw6JhnTizE9GbXLAADgKru7u7W2z0kVPL28+yPVAs/Ol2hdBL0l7AYAGuvx48dFg8F79+61 Pnz44EQCjJiUe0zZx7omF2dmZvw9AQCgKwlNl5eXa1t8mdd58uSJVjpA4wi7AYBGS0/UksFgVlIr NwswGjKhWOdu7ps3b7Y2Nzft5gYAoLLsCr57925tCzHTus08B9Akwm4AoPG2traKgouUnk3ZbgCa K725697NbRIRAIA6ZDf22tparbu8LcoEmkLYDQCMhNevX7d32FUNLNIHHIDmycRhdnPXFXJngVQW WZk4BACgbu/fv29NT0/X9uw6MTFhgSYw9G78xV/8Reuv/uqvnAkAoPFS+itlybvt2/3582cnD6CB 3r592xofH69tsnBhYaF1fHzsxAIA0DNZjL++vl55Qf9Fvbwt8geG1Q2nAAAYJSlH3mmZ2tu3b7dX TQPQLCcThHWVgcxu7ufPnzuxAAD0zdHRUa27vPNaHz58cGKBoSPsBgBGzsePH9s7tq8KupXyAmjm 34CpqanaJgUfPHjQfk0AAOi3tM7Jruy6F3FqyQMME2E3ADCSPn36dOEK6AwSU9oWgGZ59uxZewLP RCAAAE2SKnZ17vLOgk7teYBhIewGAEZWytjOz8//YlD36tUrJwegQVKOcW5urrbJv9nZ2XbZSAAA GCSrq6u1PfOmBZz5EWAYCLsBgJGWwDsrlk8Gczs7O04KQIO8ePGi3Zqijgm/mzdvtra3t+3mBgBg YL179641Pj5eW+i9vLzc+vr1qxMLDCxhNwAw8hJarKystDY2NpwMgIZIu4rTi5lKj8nJyfYOcQAA GHRfvnxpPXz4sLZn4bt377ZDdIBBJOwGAACgUVJuMWUX69rNnV7fdnMDADBs9vb2WmNjY56LgUYT dgMA1OSkJPrLly+dDIBrkIm3OvsUTkxMtL7//nsnFgCAofX58+dad3nfv39fxSNgoAi7AQBq8ujR o/bA77vvvmt87+8Mbs8OeNMXF+C6HBwctMPpuibxEprrTQgAQFNkYX6d1Y9STYlfymLZ884Z0Duu MACAGjx9+vQXA5mtra3G/r7CbmDQ7sGZcKurH+H+/r6TCgBA43z69Kk1Pz9f2wLRxcXFdn9w/kjY Df3nCgMAKJSeVRcN/J48edLIflbCbmAQZLIu7SPqmqxbWVkxWQcAQONtbm62bt26Vcsz9L1791pv 3751Uv+WsBv6zxUGAFAgAW/Kll828FtaWmpc4C3sBq7b3t5e6/bt27VM0OV1UtYRAABGRfpuz8zM 1PI8nXmRjY2NRi7275awG/rPFQYAUNHu7u6VQffp0l7fvn1rzO8u7AauS+6lWUTU6f33qiNlHD9+ /OjEAgAwktbW1mp7tp6ammodHR2N9PkUdkP/3fjxxx9bv/vd75wJAIAupJ9rt/1hFxYWWl+/fm3E 7y/sBq7D+/fvW5OTk7VMxOUevrOzY/cJAAAj7+DgoDUxMVHLc3bKo4/yc7awG/rvxg8//NBK4A0A QGcODw9bY2NjlVc5p8fssBN2A/327Nmz2voKplzjqO84AQCA01JB6dGjR7Xt8s6C/ybMf3RL2A39 J+wGAOhS+lCVDPju3bs39CVzhd1Av6QiRibK9BIEAIDee/PmTevOnTu1PH/ndRL+jhJhN/SfsBsA oIKEJSWrnTPgyw7xYSXsBvohE213797VPxAAAPooO7Ln5uZqeQ7P8fjx45FZcCrshv4TdgMAVLS9 vV0UeN++fbvdF2sYCbuBXkoJxfX19dpKKGZyLa8JAAB0Lr23b968WcszeeYRRqGsubAb+k/YDQBQ YHd3t2jgl8D77du3Q/d7C7uBXsnu64mJiVom1MbGxlqvXr1yUgEAoOD5fHp6upbn88yBNH3uQNgN /SfsBgCoYSCTQKXqYC9heUr1DhNhN9ALWUB069atWibSHjx4MBI7RwAAoNdSgvzJkye17fJeXl5u ff36tZHnStgN/SfsBgCoQfpvpw931YFeSvUm5BkWwm6gTpnoevjwYS0TZ7mfbm1tjUxPQAAA6JfS xf6nj/Hx8aFt7XbVORJ2Q38JuwEAavL+/fvWvXv3igZ76Yc1DITdQF3SyiETXXVMmE1OTrYXHwEA AL3x5cuXWheqbm9vN2qhqrAb+k/YDQBQo5TMnZqaKhrsbWxsDPzvKewGSmVCa21trT3BVcdE2ePH jxtbChEAAAZNqtPVtct7YWGh9fnz50acF2E39J+wGwCgZglbzguDuzkSAA0yYTdQIpUwZmZmapkY SwuJ/f19JxUAAPrs6OioNT09Xctz/d27d1vv3r0b+nMi7Ib+E3YDAPRAAu/Z2dnKg7wHDx4MdBkv YTdQ1Zs3b2rbAZJ7ZcooAgAA1yNzF0+fPq2lYlNeY3Nzc6jLmgu7of+E3QAAPRzwJYjpdnCXIPnb t28D/bsJu4Fu5b6WUuN1TILdunWrtbW11ajefgAAMMxSbSm7s+tY1Do/P99uEzeMhN3Qf8JuAIAe ShCzvLzc8YAu/b6HoU/V4uJi6969ez879vb2fODAuVK2fHJyspaJr9wn83oAAMBgSdWlzBfU1a7o 7du3Q3cOUor97HxJDqB3hN0AAH3w5MmTxgTdAN149epVe6Kqjgmv7Awf9MoXAAAw6uosa57XAriM sBsAoE92dnYuHOwJuoGmSSidyhZ1THKlx3dCcwAAYDgcHh7WVt1pbm6udXx87KQC57rx+9//vvWH P/zBmQAA6IP0tT4b/Ny+fbv14cMHJwdojNzT7t+/X8vEVl7HxBYAAAyftHZbX1+vZQFs5k7SDxvg rBtOAQBAf+3u7v400Mtg7eDgwEkBGuP58+etW7du1RJ0p2RhJsgAAIDh9fr16/b8Rx1jhI2NDWME 4GeE3QAA12B/f7919+5dQTfQGClbvri4WMsE1vj4ePs+CQAANMOnT59aMzMztYwXZmdntYIDfiLs BgC4JlYiA02RsuWZcKqrH9+XL1+cVAAAaJjMgzx79qyWsuZjY2PtHeMAwm4AgCH28ePH1ubmpuAc uDYvXryopWz5zZs3Wzs7O+5nAADQcAmpU+2ujsWya2tr7SpTwOgSdgMADKmvX7+2JiYm2oO7lZUV ARHQ93vQw4cPa5mgunPnTuvdu3dOKgAAjIiUNb9//34t44mUR89mAGA0CbsBAIZQgu35+fmfDe6W lpba4RNAr6Vsefpq1zExlXtZJroAAIDRs7GxUUtZ89u3b7devXrlhMIIEnYDAAyZBN0PHjw4d3CX VdGfP392koCe2dvba08klU5GZUJre3tbVQoAABhxqfI0OTlZy2LaVL5T1hxGi7AbAGDIPHr06NKB 3ezsrMAbqN2XL19ai4uLtey6SNnyt2/fOqkAAMBP442LFvZ3e0xPT7erUQGjQdgNADBElpeXOxrY TU1NKQsM1Ob9+/fKlgMAAD23s7NTSyWpvMb+/r4TCiNA2A0AMCTW19e7Gtjdu3evdXR05MQBRV68 eNG6detW8WTTzZs32xNXypYDAACXya7sLOKvY7HtkydPlDWHhhN2AwAMgQREVVcyHxwc1P5+3rx5 0w7ATh9KhEGzZELoqrYJnR7ZFX54eOikAgAAHfn69WtrdXW1ljZKMzMzfWv3lipWZ+dLcgC9I+wG ABhwx8fHRSW88m8TTtfp/v37v/g5Bm/QHJmgyYRQHUF3+u71a2IJAABoltevX7fGxsaKxyV3795t vXr1qufv9/vvvz/35wO9c+P3v/996w9/+IMzAQAwwNJnqqSMcFZC1zmoE3ZDc2VxzJ07d4onk3Lf 2d7eVrYcAAAokhZtExMTtSzGffr0aU/HKMJu6L8bP/zwQ+vHH390JgAABlxKAJcGUM+fP6/lvQi7 oXky4bO+vl5LmcBMRGVCCgAAoA4pa760tFRL4J0qVqlm1QvCbug/YTcAwBD5+PFj6969e0WDus3N zeL3IeyGZsnEUcqN1zFx9PDhw/brAQAA1C1zDyWV706ObCZIFb26Cbuh/4TdAABDJj28x8fHiwZ1 a2trRe9B2A3NcXBwUHxPyZEJp93dXScUAADoqffv37cmJycHsqy5sBv6T9gNADCEvnz50pqeni4a 0D169KjygE7YDc2Q1gY3b94sniDKRFMmnAAAAPoh8yJ1VqfK69VB2A39J+wGABjigd38/HzRgG5x cbH17du3rn+2sBuGW677XP91TAxl4Yyy5QAAwHXY2tqqZQFvql2l6lUpYTf0n7AbAGCIZWd26Urm ubm5roMqYTcMr8+fP597DVcpW763t+eEAgAA1+rt27e1tGb67rvv2tWvSgi7of+E3QAAQy47NFNy q2RANzU11Q7AOiXshuG0v7/funv3bi1lyz98+OCEAgAAA+HTp0/txfx1VK9aWVmpVAUvhN3Qf8Ju AICGWF5eLhrMdRNWC7th+GxubrZ3KgxSPzsAAIA6PX36tJZxz/T0dKUFvsJu6D9hNwCAQV3r2bNn Xf0cYTcMj+xwWFhYqGWHQ/rhpX0CAADAoErgfOfOnVpaN71+/brrny3shv4SdgMANMz29nZXgff6 +nrXP0PYDcOhrkmevEZKoAMAAAyDLPo9b+6iSh/vbjYICLuh/4TdAAANlOC5k8A75Yi73aWZ/35m ZuYXr/W//tf/cuJhgOzs7NRSvi8TRJkoAgAAGCaZv8gC/zrGRWkd9/Xr1yt/prAb+k/YDQDQUCm1 lZJbFw3UUtb427dvHb3W8fFxu3xxQu5f//rXF77mP/gH/6D14MGD1suXL5U6hmuS63ppaamWsuWd TugAAAAMqqvmRzo9Jicnr+zjLeyG/hN2AwA02OHhYWtsbOwXg6y5ubmOAqyE3I8ePWr96le/av+7 P/mTP+l4EPiP//E/bm1ubgq9oY/qKtWXiaDd3V0nFAAAaIT379+3w+pet3gSdkP/CbsBABougffp nr3Znf3ly5cr/93Gxkbrz/7sz7oOuU+Ok3/zT//pP229e/fOBwE9luusjv7cd+/ebR0cHDihAABA o6QKVhb011EF6+nTp+cu7hd2Q/8JuwEARsDHjx9b9+7da01NTV0ZdGewlhLnVUPu80Lv7Azf29vz QUCPbG9vt27evFl8vaYNwefPn51QAACgsZ4/f17L+Onhw4e/aA8n7Ib+u5Gg+3e/+50zAQDQcClv fFWIlUHa/Px8Lauczwu8X7x44YOAGqUdQR39ub/77jttBwAAgJGRyljZFFA6lpqenv5ZH29hN/Sf KwwAgJ/UEZpddPzpn/5p+//VBxjqcXx83K7WUHpt3r59u/XmzRsnFAAAGCmpfJfqVqVjqlu3bv00 15He4CmVfvYAekfYDQBA29bWVs+C7tM7vNMHPIM/oLrXr1/XsgthZmam3eYAAABgVK2urrarXZWO r9bW1lTLgmsg7AYAoB12/frXv/5p93WvA+/Z2VkDQKjo6dOntUzEPH78+Bf95QAAAEbR3t5eu+pV 6Thrbm6uvWMc6B9hNwAAPS1fftGhnDl0J/25FxcXaymx9/LlSycUAADglPTeHh8fLx5zpQrXwcGB Ewp9IuwGABhxR0dHrV/96lftHdf9Crrzs9JrGOhMqi/U0Z87ky6Hh4dOKAAAwDnqWmR88+bN1s7O jhMKfSDsBgAYcU+ePOn7ru6TQ+gGV3vx4kV7N3bp9fbw4cP2xA0AlEo7mizEev/+fev7779vH69f v27/zTo5MsG/sbFRdFQtA/vp0ycfEgBFNjc3a2kflTkXoLeE3QAAIy4luuoYwFU51tfXfQBwibW1 tVqutUywJJgAYLR9+/atdXx83C6tehJQV5Ggux/Pivk5VZzeVZeqJidHqqTcv3+/3cJndXW1Hahv b2+32+vs7++3Kx7l/ABA5G/lnTt3iv+e5W/P58+fnVDoEWE3AMAIy2DrunZ1p3T6n//5n/sQ4BzZ gZ2J+Dr6c2cCH4Bmy07mBLUnu6ufPXvWDnNT1WNmZqYd9J5XJWRsbGygnyGrhN35G1rHz064kfOW 8/fgwYPWo0eP2ovHsmP91atXlXedAzB8f2Pzt6D078rdu3dVt4MeuVFaTujk2NraqvQG8tBa13vI g2YV+Xd1vYeqN6ucv7reQxV5QK/r52dQVUVWSdX1HvJaVeS91/Ueqgx66vwcql6T+Q436Zqsugq8 rp9f9ZochHtjnddk1Xtjk65J98bBuCbdG3/5Oezt7V1b2J3j17/+9bXcGwfhmnRvHIxrchDvjQkr JiYmiq+vf/SP/lHrv/7X/9ro5xVjOc8r7o3GcqMwlkt4m53YWbyU78fKykprfn6+PfFex26z//E/ /kele2M/nhX/23/7b11fk/3adZ4S7qP8vGIsN1z3xut+XjGW87wy7PfG/K1MdZDSvx23b9+u9Z5g LGcsN2pjuf/+3//7uf/7jboe8LLSseqJrOs9ZIVlFfl3db2Hql+onL+63kPVm1tdPz8lOao+/Nb1 HqreXPLer3P1cZ2fQ9VrMt/hJl2TVW+wdQ6Ah/XeWOc1WfXe2KRr0r1xMK5J98Zffg7ZmXKdYXeO TnsI13lvHIRr0r1xMK7JQbs3ZgFKHf25R+V5xVjO84p7o7Fck8dy/+7f/bt2Ge7rfE677N7Yr/fQ 7TXZr7D7qqCpyc8rxnLDd2+87ucVYznPK029Nw7CYSxnLGcsd0PY7aJyUXngMAgQdhsEuDeaIBnl e+PTp0+vfWDW6fVpgsTzStMnj9Mz9LpCDWM5YznPK+6NxnKDd2/8j//xP177c9pl98bvvvtuIMPu 7O7q9XvK7z7Ki/OM5YTdwm5jOWM5YbexnLGcsNtF5aIyQWKCxASJsFvYLew2QSLsFnZ7XjFB0j7+ z//5P63FxUUTJMZyxnLGcp5XGjCW+9//+3/X+jmk3Omght3pPTqIYXedf58u67vaz2sy5eqXlpZa m5ub7b7sKaH+//7f/zOWc28UdhvLGcsJu43ljOWM5YTdLioXlQcOgwBht0GAe6MJktG+Nypj7t5o guT6743j4+MmSIzljOWM5TyvDNlYLiWss4M45311dbXdQ7vuYDrn87r/Rlx2b6zz/jdsYff09HRf r8mLdpenf2wWzK2vr7devnzZOj4+NpZzbxR2G8sZy/Xxc0gVln5VOjGWM5Yzlrvk+Lf/9t+2/sN/ +A/tL1bJsba2VumXyErE0p99cjx//rzSe8i/q+s9vH37ttJ7yPmr6z1U8fnz59p+/rNnzyq9h1ev XtX2HvJaVeS91/Ueck6v83Ooek3mO9ykazL3mKp/bK/zmhyEe2Od12TVe2OTrkn3xsG4Jt0bf/k5 pD/wdQ7Kfv3rX1/LvXEQrkn3xsG4Jq/z3viv//W/rqVseYKQ//yf//NIPq8Yy3lecW80luvHWC4L 8/b391tbW1uthw8ftgPGbie2//zP/7zS5/DgwYOeP4/9q3/1ryrdG/sRdle5JvvxfJvFDVWuyX/2 z/5ZX3edG8u5Nw7K84qxnOeVpo3lTl+TeR+3bt0qvn9PTk62/st/+S/GcsZyxnJ/e/zLf/kvW3/6 p3966XXz9/7e32v9+3//71s3fvjhh9aPP/7YAgBg9OTB+rqC7l/96lftiV8YRdl9VTohkqC86gp2 AM6XHTYpE52dsgm26yrVndYxVWQSttfPZNvb25XeW693nY+NjVV6X73eUZ2jasizvLzc8/c2Ozvr Qgbos6Ojo1r+LqZlxbdv35xQRl52iXe6uHRiYkLYDQAw6jIgu66yW5lIhlGS/pr53pdecwnKq5ax BODnspskO3UTrvbqmSfBeRXp0dzr57GqJSdnZmZ6+r4GoUTuRUfV3VNzc3M9f2+PHz+u9N5SwaCT PuAAnO/Tp0+1lGNOq4wPHz44oYysSosDhd0AAKPtyZMn17a7O70uYVSkkkJ2W9VR3q5qCUsAfilB dK+feXLvriK7zAd1l/LpCf30K084ffrIgsr83ct/lyMLCjopgZldbQmF04u6iuyi7/U5q1qy9c6d OwO7Uz/nLYvpUjo///ebN2/awQ0Ancuiof/0n/5T8b089+O05YBRkqoGeQ6sdN0IuwEARlvKbaWk eL+D7vTVgVGRHmJ1lLXLCufsvAKgPtnZ3Ovnnqolud+9e9ez95TgNaF01RLrg+rLly/tcvRZVJkq KDkSGCSgzu+ahZ4J1bPIISF8dtDlPCSw7/TcJQiuoh/P2PnOVJHFCBct1Mj5yo75vLbyugCXy9+d uu7pOzs7TigjIc8XFz2LCLsBAOhIP0oqnj3+5//8n048IyGlTutoFZBStgCcL+U+q1a9ODg46Muz T5Vdsgluu/kZN2/ebIeTCXGzM3p1dbW90/fly5ftyfecI2HlxbIj7/j4uP2dyPnKecv5y4KIlAfP M/PU1FR7sWi3cu778T2ruiguuwg7/Y7lPGThQBYR5HwB8Ed1ht0WPDMK8oycxYdF14qwGwCATL5l d/ef/umf9mUS7p/8k3+iJyCNl+94HW0ClLAD+LlM+O7v77fDtpRcPikNnd0gVST8rWNR0lVHSpJX kXDx5O9BJgLze6b0+NbWVmt3d7c9qZ6wX4g92OoOP847UkWm6lig9OcmjMnzStq2ALjf198ORSsr mihBd77fJddHFncKuwEAaOtHf8McCdSr7IaBYZKdeKd7mVY9EmokwAAYZQlxM3Gc3bW5t56Ev+ft OK26mK50kq2XfZ4zuZ3dsxYKDreUVl9fX2+XBM/3OKXt6/6OpTR7FQmp6w5lVlZW2uXe80wEMEp6 tbgp7TaqtqqAQZS5wdJ2bxkfhLAbAIC2TKDOzs72fKI3u5Cg6QO2iYmJ4mtlYWHBLj1gZJ9JUkY6 7Ruyc7ubXsr5d1Wk5Hevn4ESdMJZWcyQXf95Rs7OpATh6SFepdpA1f7r7R1RPfre5/fIGCPXs13f wCi4KOxO/+3SSjJZ2PfixQsnmaF3eHhYtPAv11JazZwQdgMA8JMEa70MvNO7GJrs1atXHfe8vOxI eVpBNzBKsvszO5+7DbfretZIEFfnM89J7+yE6Nlxkr8P2dkLncqijwTh6RuehRLZtX337t1Lv3dV 2570o7JBDmE3MAouCrsjbVhKnnNOjsePH6v4wtAqDbrznH22PZCwGwCAn8mAKTtK8wD5J3/yJ7WV Lq9auhOGRXZkla7Uz8RH1Z6uAMMkfbdzv8vinrRsqKtndsLyKlIWtOp9e2pq6mehdgJKC5bolSwM efv2bXs3U0qFZyf4SQhepfVJv3rWp+oNwCi4LOyOLH7Ls0/pfTX3f4uIGDZZ8FESdGdzwXmVnITd AACcKxO2f/Znf1ZLX6kM9qCpMkmc3VZ1TALb9Qc02adPn9qL3xIM17Gr6aIJsCo7nfJvLuoFfvq1 5+bm2gHj7u5ue1eKXVUMiiwgqfJ9zIRxP3Z1n/TUBGi6q8Luk3v20tJS8b01C+6MIRkWCbpLKuFd Nr8o7AYA4ELHx8etR48etX71q191vNP75L/5h//wH7b+zb/5N+1BHDRVdlfNzMzUsio/IRBAk83P z/clVDs6Oqr0/k7vssqOkwTbKR+dMtImkmmqhND9uC6zG72KTIxnF3ueuQCGQSdh94m0X6mjOtib N2+ceAZavqNXLSy97EgVm1RPuoiwGwCAKyX0Ti/LhHonwfd5x9//+3+/PZG9s7NTazktu6YYRCkV Oj4+Xjz5++TJE99xYCSk3UM/QrU8h1SRsuo58twDoyLPISWTz51WXKha2j+tCU76c2Zx4NOnT9tt BwAGVTdhd2RRXclu1xwJzLMwCAZVFq2lEkGV7/fk5OSVrVqE3QAAdCWh3D//5//8Fw+fCcN7Edhl pXN2WulFxSDZ29srLsGbSVu97IFRkkmqfoTdKQsKdC5BdHZeZ5d3WrPcuXOn1msyIXXV93VREJ+J 79XV1fZOMYsGgUHSbdgdaY1Sx703FWncExlUqWbX7ff83r17Hc0H3vjNb37T+u1vf+ssAwDQsUxY nX0AffHiRe0/J/0wT0p66WfMoMjOxNJScynBpZc9MIrqqIjRyaSYiV4ok8Upeb5//Phxa3Z2tmj3 d9VqCwmyO3n9TJyn9VKeraruIAeoS5WwOxIEpoVK6XNQKmJo/cCgysKOtAvq5Luc6pKdbny54dQC ANCtfoTd5/XzyeS1wJvrlAnf0smHVCq4rNcUwKBK6eDspEwJwqph8srKSk+D7iwmWlxcNMkLNfv6 9Wu7f3aqLmX3d6cT1TmqPr8vLy9X6l2b4PvVq1eCb+BaVA27S+59Z488qxlzMqgSeF9VKS8tErv5 Oy7sBgCga70Ouw8ODi7sWZWdG3kwhn7KauI6VtkngDHxCgyL3K8SGOXedTbYSuhVRac7NTs9slM8 AXr6Xeq1Df2VZ/K0MsouwosmrbNYtaosXintFZ62Bmk/YwEM0C+lYXfk3lpaTSz35bSogEG9Ti76 jmfskUV23RB2AwDQtV6G3Z2UNDJoo59SxrOOsrvZCQUw6LJjOzu4EyBftuMilS6quKwHbzflihNu q/YCgyPXdiau0/f7dNnzXK9V5D5U58KYBN8LCwut58+fd1wSFaCKOsLuk9fpporGeUfCxKqtJKDX TrcuPDkyBqlSQUrYDQBA13oVdh8dHXU8mMsEWnabQS9l5+JFVQa6WVH/+vVrJxMYaJlQTYDd6d/h 7LisWsr8vOeIy35OwrI8Z9i5DcPjpOx51YpMCc172fIggXyCbzu+gV48U9URdkcW9k1OThbf86oG iNBrWYxx8j3N3/6qhN0AAHQtJUgz6Xz6yO7XEhnEVSlVaJUyvRx0lQbd2YGYsvwAg+akRHn6Qlbd NVR1Ic/pSa3zdiBNT0+3q2FkEZyJWRhNdbSP6eTY2tpysoFaffr06RfzJSWbA7J4KJUpSu93WWyY 9waD5smTJ63t7e2i1xB2AwBw7RJ0p59f1UFbHoxNhlOXfJey8r10MmFmZsYuRGDgZJdlAu7SxTwl pcwz0Xq6ZGF2LOW+m766ygsDuQ/UcY/q5NAOARgW2fVa2sc78y5ZTAhNI+wGAODaZdJ7ampKWS4G 4rvYTXndi44ESdk1CTAI3r9/314YNj4+XmtIlOoVVf/2rq6utjY3N4srwwDNk4Uv/Qi6M/4AGCap ypOWbiX3viwmevnypZNJsbQrWV9fH4i5OGE3AAADIf3yshO2ZNCWnp4CRqp69+5dpVL6Z4/S8lsA dcjOyPSjTZhTugvosiOTXAC9uH9lAWIv719ZcAMwbN6+fdtecFhy/8u9taS0Ouzu7v608CKLaq+b sBsAgIGRoHp+fr5o0Jb+fgnOoepAreqRnrdV+9cC1K20Yko3lVUAeiXBd3Z6Ly4uFj+rnT2qtk1I mxpVKYDrVFdFMhsGqCILJc4uRnv27Nm1vidhNwAAA6WOwDsT/Hp+0qmU3SrdNZTvnElPYJBkwqkf YXcqYpgkBfrh69ev7YWFaYOQRYbXVcI8i3zyGrOzs+0d6BbaAtd1T8xi/9JnORsG6MbTp08vnD+5 zvL4wm4AAAZO+v0sLS0VDdgmJydbHz9+dDK5UMKZhYWF4smBfFcz0QAwSLLzsJflf0+H3Rb7ANch LWhSOjXP/d3e77a2tiqPU84G7el/m+fBlBYehL6lwGjZ2NgofuYbHx9vHRwcOJlcKovNLvsepQLL mzdvruW9CbsBABhYjx8/Lhqw3bt3zwQ858rK9TrKvmWC1aQmMKimp6d7EnAnWMpkV4Im90BgEKSk bypaZLd1J71qq1aByq61q+6PeR9ZcATQL3W05cq9MYt24DwPHz7s6HuUBWD7+/t9f3/CbgAABlrp KuXbt28LvPmZfB+ycr10IiBlKwEGWZ2lzFPyN6/nbyow6BJ8b29vXxh8P3jwoPJrd1oVKM+Kac30 6tUrrR6AvsgixCz4Lx3nVq18QTPlb1j+bg76PNyN3/zmN63f/va3PjEAAAbWixcvilYp50H7+++/ dyJprzDO96G0ZG8mEgB6Ke0RdnZ2WjMzM5XLSmbnYsnfz0yYZtHZ+/fvfSDAUMoO69xLM1F/cj9M EF71vlxlEW6ePVMNyGIhoNdSwWxiYqJ4kePKyoqFOrS/T1UrRd25c6evrQVv/PDDD60ff/zRpwYA wEDLroiSCfuUUjo8PHQiR1gmOkt7mekFD/Ra/lYtLy//bGFO2npU1e1OjATcCWWOjo6UKAcaJZP2 eR7sVQnzTnZMZmd4xjXur0CvZGFOp1UoLjtStjqvxWjKvEfmP0q+Q0+fPu3b+xV2AwAwNN68eVM5 8J6bm7MyeYQluCkd7Oc7lElSgLplIjFVTC7aOTE2Nlb5b1hClU52XmQHT3aQC2AAzpey5HW1hsjC orSGsIgS6JX19fXixd5pY5PWEIyWVEUpbf22ubnZ1/cs7AYAYKikfHQm/budTKq6g4PhlnBocXGx eEJybW3NYgmgdikPnpA51Ueuug8lDK96HzxvoVj+NmYHedp8uL8BXC6hdGloZLc30G/ZMNDJc+ZV iyK1hRsdqTKVz7zkO5MqKv0m7AYAYOhksimT9J32V9YfbzRlBfr9+/eLJyGfP3/uZAK1SZiR4Do7 ZboJTnI/q+qklGVKo6ckeiYshSoAnUsp1rqD7vOqeGQnpkW6QJ2yuLLT+ZOLjiyczKIcmi1jhG43 l5xdwHVd8yfCbgAAupadshksnT729vb6+h5SVmliYuLSB+1M6mdgx+ipYzVyvj/7+/tOJlCLlAhP S4Uswqp6X6pa7jZVUdJr1g5ugGquGnfUGXi7V8Nwy3PX2fmSHNcpz5B13MeuY8cu/ZE5vZIqAAm6 M964LsJuAAC6dt5u2arlVUukf/JF/U0TVCZYYPRkxXlpqbaEUUdHR04mUCw7JOqoMpEjO/4A6L+E AKmScV5biDqPVN8Ahv/Z77zr+7p9/fq1NTc3V8t9SoWgZtnd3S36+5b5tyzyuE7CbgAAujYoYffJ gO3s+8lD+nU/aHM9tra2ivspprRwSqADVJVdedvb263JyclaQ5AsxDG5CHB98oy4ubnZGh8f70nY nepEwHAb1LA78hy5srJSfK/KHEw2HzD80qajZA4lFfUGYaOJsBsAgK4NUtgdCRUePHjw03vRS2r0 5Dvw8OHD4kH78vJyewEFQBUpEbm2tlbcRuGyw984gMHw9u3b9rNjdrTVcX/PznFg+A1y2H0i5chL F4nPzMxUbrHDYEjQXfIdyJhnUCriCbsBAOjaoIXdJxJ2Pn/+3Ac0YrKiPAPt0gnG1dVVOyaBSj5/ /txedFU6adjJsbi46IQDDNizaIKjlAcu+Tvw+vVrJxMaYBjC7pP3OTY2Vlx1SPu44ZT2SCWffSpY ffjwYWB+H2E3AABdG9Swm9GTwVXKjpcM0jIp6fsLlLp3717Pg+5bt261dxECMJiyw+3JkyftAKib +3sCp1QqquL4+LgdWmjDA4NhWMLuSOuE0mdY4+nhlDFFSeu3LPYdJMJuAAC61uSwOzszsivD6uTB l77spSvRExzZRQPUIZVFehVyZ0Jpa2tr4CaVADhfqgW9fPmyXfXj5s2bV97nE5BXtbGx0X6N/JxU ukrQBlyfYQq7T+ZA5ufni59X86zKcKnyuWe+bBDHJMJuAAC61uSwOw/u+X3Se0/gPbi2t7c7mji8 7JiYmBioslvAcPv69WttfVtPQotHjx61J0y1WAAYXtlxnZ3XF/2NyK7I9+/fV3rt7AY/73UzXsuC Tn8/oP+GLeyO3CtWVlaKn1/zGu47wyMLHaanpzv+fBcWFipXIek1YTcAAF1rath9toyTXb+DKbtX Svvi5jtshyTQ678jVRfipPdrJp8AaI4EBHt7e7/o7b20tFT5NXd3d6/sqZpFosIn6J9hDLtPPH36 tHisnXuc59jhkc+qk1L2g76QQdgNAEDXmhh2X7SKOQO9lCDk+mWCMJOBpUFSyjsO6mpkYLhlZ16V CcLs4l5cXGzt7+87iQAjIL29s9s7LXlK7v1pc9HJ35n0EF9bW1PVCPpgmMPuyIL/0nZhWbz58eNH X4YhcXx83BofH7/w81xdXR34RVM3/uIv/qL1V3/1Vz5NAAA61rSwO6uXrxqspRcr1yflH7spr3XR sbm5aWcLcKHsbEj4UDI5l/J+nd6Tsoui9OcBMLzyXFr12TSBVLfPwlmQlRYZh4eHTj70yLCH3ZEF OZeFn50cCcxzLhgOWQx1XluMYenFfsNHCABAt5oUdj979qzjwVr+W/ovQXdKMJYMtO/cuWPHJHCh tDXIwqfsfMs9I7vfquokfHjw4IFeqgAUyd+SkufjmZmZ1ps3b5xIqFkTwu7IItDSwDvVi1TKGx6Z M8lndrI4apg2fQi7AQDoWlPC7vS467bc7OPHj4UTfZRdJwmqlVADeiE7GNLG4tatWz+7b2RXQwLw KvI34rzSj5k4ym66lDoHgNJn5NK+uidHxnYJo4xxoB5NCbvj69evxQtrcmxsbLjHDIlXr161x0ZZ mDtMhN0AAHStCWF3djGcrFjt9khYoedz72UxwtkAqtsjfQyrBlZAcyUkePjw4aVBQcnu7rRMOF2q PJVB3IsAqEv6p9YRdJ8+soMzY7qEW0B1TQq7IyF12u6ULrBZXFw0jzIkhnHcIuwGAKBrTQi7l5aW igZqc3NzBmo9tL29XTyYzmdssg44LTsU8jesk/tLFtukfGMVufckTM9OOfchAOqUEOK8CiJ1Hamq lEVb/n5BNU0Lu09kzqd0jJ7n8KrP11wtbZlGdYGtsBsAgK41pYx5SpKXDtTs1KtfdlOWDKLzbzPI UyYNOJGQOy0Nur2fZEc2AAySt2/ftu7evduzsPt06J0FqEB3mhp2Ryrk1VF97dOnT74oNXvy5MlP 53cUFxQIuwEA6FpTwu5I76iSgVrK0+oHXY/slM9OyJLPI0F3dlICZMFL2iFMT08XTfRbOAPAoP6N m5mZ6WngXdLSA0ZVk8PueP/+fbvtQelimizcoZ6/B8vLy7/YmDFqlQiF3QAAdK1JYXdkF3Bp4J0B H9Vl5XHpZN3t27db7969czJhxGXCJ4tecm+uY6I/YQIADKoEaw8ePCguL1xnOw8Y9WuyyWF3ZGd2 dhCXLlRP9SWqS7uJ+fn5c89vNhKM0qJdYTcAAF1rWtgdz58/L5ogErRWd3R0VLwyPKHWhw8fnEwY YZnM2dnZqS3kPjmyEAcAhuGZOm2aSksMnxx5LaB7oxB2R4LWpaWl4sA7czF0L4uR5ubmLj2/q6ur I3M+hN0AAPC3shOwJPC+efNma29vz4nsQlZyl07IJYjSOx1GV0r0pbf22NhYz8q4HhwcONEADIXs uEyrppK/i3k+t5AU6MRJr2gtE/rn+Pi44531+XxGgbAbAABOSd+o0sBke3vbiexAzlNpucXFxcX2 inJg9JyE3HXv5D5vIdOwVy8BYDT/TubvV5VSw6MSjgD1KG0Nl2NhYWHk+kxX8fHjx64r443C7nlh NwAAnJESgHfv3i0aqGWCaJT6I1UZDJcG3SsrK84xjLBM4Pcy5M7Cp+yMUzkCgGF30te700Ve2TVY lYWoMJpStS33D1Xbeufw8LB1586dSue26YG3sBsAAM6RCZ7SPtKPHj1yIs+xvLxcdF5TVlFfLyCL XXqxqzv3/q2tLZP1ADROQu/snrxs0WnJGCY9ZLNYLCWJBVYweuqolJfn++xe5ufevHlT1AIu/zZt LppK2A0AABfopg/SeUfCEv4oA6u5ubninZZ65wIndnZ2agu5M7GW3eIqRgDQdOnHvbS09IvgJCF4 qlxVtb6+/rMd4ql2lQAcGB0JqicnJ4uey7N72bj/j7JrviTozr09i52a7MaPP/7Y+t3vfufbAgAA 50hAOz093fVgIrsZ+KM6dspPTEy03r9/72QCP6ljd3cWNe3t7Qm5ARjJsU7GLSchyuPHjyu/VnZy nxfG5H9bXV1VMQVGSK73TlsnXLYT+eXLlyN/LrO4t6QFXBYOZMd909344YcfWgm8AQCAiwdq8/Pz HQ8mFhcXhSanZEV2aRiV82+CDDhP1d7dqTSxv7/vfg3AyEtQvbGx0d7xXdXpXd0XVWjKz7DTG0ZH qjuUVl969uzZyJ6/p0+fFp2727dvj8yGAWE3AAB0IGFIQuxOQtlv3745YX8rQVJKGJYM0LIiXNAN XHZ/7mZBTe7T6XkHANQjYXmnfXoTvgi9YXSkvVvJzuSTynmjtkA1FTFKWzSNUmU8YTcAAHQog6uU 9rtoMHH//n1B9ynPnz8vDrqzEtyuS2i+lNbLRHnJ/eaqPnULCwutd+/eOdkAULOE190+5yccTwjm WR+aLwtNS+cGsvlgFBbBZ07p4cOHxS3g0jt9lAi7AQCgS+eVkspgoiSoaZo6ypVl8gtotpRLzcRV wujs2Kjqot3ded1Hjx4VlWUFAC6WHdrZrV31mX9qaqq1t7cn9IaG+/7774vuFSf3i0+fPjX6fjoz M1N0jrIJYxQrZwi7AQCggvSNOinFdefOHUHK38ok1fLyctHgLCu+M+EFNFdK6qU03+kdHvm/S3Yg nN7dnftzQnT3ZgDorToWueaYnZ1th2FAc+VZP4F1aXnuJj7jJ6Cenp4ubgE3qtUGhd0AAFBRSnHd vXu3dXBw4GS06lmFnJXeygxDc6UCRkLui/r2pVVEVVlsMzk52VpaWhq5sn0AcF3P/6U7Nc8e8/Pz xlfQ8PtGrnPzBn+U8H58fLzonKSa1ShXyBB2AwBAAeX2/jhgTchUMjjL4O7w8NDJhIbeI9LP86oJ 8YTgJUG1ezIA9M957Z3qOrJ4TYUWaKY8s5f2pc644cWLF404H5kHGRsbq3wuNjc3R34cJOwGAKDS g3hKzJ0+mtw3qdeyIjkTRcM6OMn34bxeud0c2RGu5zk0T+5rOzs77XYPnd4PUn4cABh8KZe7vb3d rnbVi8A7YVYqwhgnMEyyyPPsfIkS/edbW1u7sOJTp0cW1DZBviPdnov892nlhLAbAIAK7t+//4uH 7KasqO237GA8CYGGsexUemuXli7M9ykTAkBz5F72+vXryj35tDMAgOHx9evXjiq4VD1u3bolLGRo 5Lt63veY8+3u7rZu3rxZdI/Iopgm7GzOvFqngXfOWcZb/A1hNwAAXRN21yOTQmdLfw9T4J1dHKWr sNOfV9lhaJY3b94UtzVItQf3BgAYLp22LanSn9fiWIaFsLva+CGLWkruEwsLC+1qE8Nua2urowVA OWf8kbAbAICuCbvLZRA2Nzd37sBlfn5+4AdpmcQqDbpT2hhojvfv37cePHhQ28S2CRwAGE4pO57y xKXh1cnx7NkzJ5WhIeyuJu3Ruml9dNGC2VTPG3Zpc3fR75i2EQcHB74wZwi7AQDomrC7THZ0z87O XlnaexB70yWEX1paKu699/LlS18EaIjcq1ZWVooXwJw9pqennVwAGGLHx8etxcXFoueBsbExu7oZ KsLu6j59+tQeA5TcMxIGf/jwYejPRcZXZ3+3VM9qQpjfC8JuAAC6Juwuk/JanQzSJiYm2oO9Jg08 U4JQvz1ohpQZf/78eXsSuhf9ObMzYxAX/QAA3UnwlOpVVZ4H0joJhomwu0wWt5TOO2R8MuzzDhlr nb5vTk1NGRtdQtgNAEDXhN3Vra6udjVIGx8fH4hVyQm6S3vwJrxPmWNg+KU6w71793oScud1d3d3 9ewGgIZJ6d1uQu+MH5rQg5fRIuwuV0dFuZs3b7b29vaG/jxkAXBa4KlwcTlhNwAAXRN2V5NdCVV3 Q7979+7a3vfR0VE7dC8ZaFqFDM1RZ1/us4t7dnZ22q0eAIDmShh4VVunHK9fv3ayGMrvt7C7Huvr 68VjjFSiGmYJuS36udqN3//+960//OEPzgQAAB0Tdncv/epu3bpV1Of61atXfX/fb968KS5RnGBM eAXNsbm5WWvInXtMXtMkDgCMloTZF5Urzv9eUuUlAdd1jJ9A2F2vra2t9nxIyXhjY2Oj7+/78PCw PZ9Cf7jCAADomrC7mv39/XYprZJBWkoH90vKCJcOKldWVpQihobJNZ1qDaUhd+6H2a2hJB8AjLaM O862R8nYqaq0YDpZaJyy6Vop0U/C7vqlHHnpXErKovdrcW3uX1nQm/c87L3Dh4UrDACArgm7ywa+ KUteMkjLDsheK109nX+b9ynohmbKwpuS+8OjR49aHz58cCIBgLaMG9L2KQFR+tOWWF5ePvfZIyE4 9GPML+yu30mAXDKXkrmsXrdXS8WK01X97ty50/r48aMPsMdcYQAAdE3YXSblrDLgKRmkZbKmF0Fy XnN1dbXovWVgp1wXNN9FZUcvOzJ5bXcVAHCRVHwpCYYODg4uXLSbXZbPnj3TYomeEnb3Tu4N4+Pj RfMVk5OTPQu8s+D/vB3oqVxhsU1vucIAAOiasLtcBjpVgqKzq5LrLP+bSZ+U+St5T9m1ngkmoPne vXvXcQWImZkZJfwAgJ57+PDhlc8lCZ5KyqTDZYTdvZU5kNK5lATmdVeZevz48aU/M22ger2rfJS5 wgAA6Jqwu75BWnY5lgzS6how1fVelOeC0fLgwYNL7wsTExPtUn5aGgAAvZYAu9vFwyrOUDdhd+9l /uK8ealuF+rXUZEu45yzrRMumzNRWaI3XGEAAHRN2F2fb9++tRYWFopD5pKSWMfHx+3XKHkP2bVZ 5y5zoD/Se7tkwiX3j/NK9aWfXv4uCLkBgH5JeeJuxzGpUrOysiKAojbC7v7IXMrS0lLRPEau/4yH St5Dt9XxFhcXjZF6wBUGAEDXhN31u6rkVSel+KrsSkgZ4vzbkp+dwZ3JIRguufZPyv+tr68Xvdbq 6urPemGura3pSQcA9NXOzk7RmObOnTut7e1tJ5Jiwu7+evbsWcetlS4KvJ8/f971z81i/9nZ2Uo/ 89GjRz64mrnCAADomrC7NzY2NoomaG7dutVVT9yU+TtvR2Y3R0J6q5JheKTVQHYTnJ4Qyn2gpAVB Wink/pNJm7p73wEAXCWhU6rKlIxrTo6EV0dHR04qlQm7+29ra6so8M6R+ZhuxlRp11Ty88yh1csV BgBA14TdvZMdCVUHadmN0GlglVJdpUF33iswPHKfzn3ivOv54cOHRa+dwBsA4Do8efKklqD79E7P VK7RpokqhN3Xo445jrQ0SGnyy2TOpbQ6XsqvX/Vz6I4rDACArgm7e+vVq1ddD9Kyq/Lg4KCj17+u Ml/A9UiLg05K7HVTGQIAYFBkHDQ3N1dr4J0ju8WzY1QlK7oh7L7ec3/37t2i6z73kouC6MPDw+LX z0Ia95T6ucIAAOhaHs4TeJ8+3rx548TU6O3bt63bt293PGDKKuZOpJduaan0169f+4BgCGS3dUqL d7q4ZWpqysQLADC0MiaanJysPfTOa2Z8Bp1IIHp2viQH/VFHifGZmZlfVK7KPaC0XYKgu3eE3QAA MMCD5ItKDp8+tre3r3ytrExOmeKSgVlWMGeHKDD49vb2Ku066KZXHQDAoEmQlCpU3Swc7vR4/Phx 69OnT04yDLivX7+25ufni673BObHx8ft18tCmiz81wZucAm7AQBggF21Knl9fb0vA730pOq0Hzhw fbLjIDu0q17raaHgWgcAhl12ZSacLmnfdPZIgH52tycwmLLgP72xS+dBMudSch9JSJ5WdfTWjR9+ +KH1448/OhMAADCgvnz50pqenv7FoCklyav+29ISXsBgyWTO8vJyLRO6i4uLTigA0AgfPnxoj2fq CLuzYxwYLhkj1V3loZuge39/34fQB8JuAAAYAgmtT0/SZKd2wq3LZIdnlTLGZ4Pu/GxgcKWsXum1 fvZ49+6dEwsANEZavIyPjxeVNNZrF4bT5uZm34Pu7ArXBq5/hN0AADAkUo58YWGhHUBfFXS/efOm XY64ZHD26NGjK38OcH2Ojo5q26l0dme3fpQAQBPHU6urq5XGSXZnwnBLz+zSOZJOj8nJSa2h+kzY DQAAQ+aqnda7u7vFg7j0pbJzAQZTFqFsbGzUPlmT3U5ZKAMA0GQJoebm5jp+Rnr48KGTBg2QRStj Y2M9Dbqnpqa0gbsGwm4AAGiQp0+fFvfsffbsmRMJAyphdEkJzot6yaW0X3Y7AQCMitevX7dLDV/2 nJRgTMUbaI7Dw8OeBd5LS0vGVNdE2A0AAA2RnZ4lA7PsEs2EDzCYXrx4UbyY5ezx4MGD1vHxsZML AIykVMzJor+LKuak9DHQLGkHVfcC4rW1NdXxrpGwGwAAhlwGVOmvXbqz8/vvv3cyYYBll8BVu4+6 Ka+nZDkAwN/48OFDe1fm6eelPHdd1ULqMllQmNe0sBAGTyo23L9/v5axVTYecL2E3QAAMMQy+TI/ P188OPsX/+JfKLcFQyCLUkorODx//tyuAwCAc6TS1eTkZPu5qXQx8Mk47fbt256/YAClssPi4mLR +Oru3btaHQwAYTcAAAypBN3T09O1ld3KTs/Pnz87sTDgqk7ILC8v21kEAHCFhNKlFXD29/d/8Sw2 MzPTLp8MDNb1fraqQ5XAO9UhuD7CbgAAGEIfP378acdBnUf6VpmAgcGWnQNjY2MdX9dZFHNwcODE AQD0QcKziYmJc5/Lvvvuu9azZ8/aO0qBwZFS5Lk+q86lZHymNdz1EXYDAMCQOTw8bN25c6f2oPvk SJk9wRgMts3NzSuv5Vu3brWePn2qZCYAQB+tra1d+ZyWhculu8eBer18+bLd9qnqXErC8hcvXjiR 10DYDQBA1/LwnlWvp48EsPReJkQSYPUq6D4deJt8gcGV3UAX7RjKkVJ8qQABAED/ZFzcTVj26NGj dnsqmiPP4GfnS3IwHNKCoCTwzrGzs+NE9pmwGwCArt2/f/8XD/NWr/be69ev+xJ0W5UM/VE6sfn2 7dtfXLep+pAJGgAA+m9qaqpSv99Xr145eQ2RUtbnfc5cn/fv37eWl5c7rnj17t27rtpGnXd08/Mo J+wGAKBrwu7+y8rgkv5RJcfW1pYPAGqUXdnp1ZgJlEy8lMhuoJPFKU+ePGl9/frVCQYAuAa7u7tF 466FhYXW8fGxEznkhN2DJS3aToLr1dXVjv/dhw8fKi1eOX3Mz8+3x370nrAbAICuCbv7KwFWyQDr 7/7dv9v6O3/n7xS9RgaFViVDuewSSI/Gk2trdna26PUSbj98+LB1dHTk5AIAXJNPnz4V7wTNkdfI 2NrYa3gJuwdHquOlRVvVxfypxDU3N1d0Teffa1XQezcSdP/ud79zJgAA6Jiwu39S+qpkYJWy5+m9 XUcZrvQANukC1SSUzsKV8/q/6ekGADDc0pO5zupaCchKKwBxPYTdg+Gy6njPnz/vahyXHdol13N2 iKeXO73jCgMAoGvC7t5Lqavs1iwZUI2Pj/9sgiT/971794rLcFmVDN3JjoL0YrxsUUp2AwEAMLy2 t7fbz3V1Bd5ZJLm5uWnB8ZARdl+/q6rjJQTP59SpXIOlGxEyHjw8PPTh9IgrDGIbeCwAAFn0SURB VACArgm7eyth8szMTPHK4fPCs/SAO11Cuc7XBn7u8+fPHU+KLC4uOmEAAEMuuzdLd4GePTI2TKUu hoOw+/pk00Aq0nVyXaW8efp5d2Ntba3oWr5z507XP5POuMIAAOiasLt3MjmSHdklA6h8PgnZLhsA PnjwwCANeihl8872h7vqePXqlRMHANAAKZOcMVOdoffq6mp7LMdgE3ZfjyzIP2+u6qp5jQ8fPnT1 c549e3ZhefRuWs1RL1cYAABdE3b3RgZZpUH348ePOy5zV1qGK0GeHQbwc2kX0O0ky+nSdpctVAEA YHik1+/Kykq7HHldgXfaUnUbztFfwu7rGYNVbdk2MTHRvla7sbu7W9SyIGF5N33DuZorDACArgm7 65fQeGxsrHilf7fyb0p+ZgZpAm/4mz5uW1tbxX0as2AFAIDmODo6ak1PT9dW0rzbYI7+Enb3//qq GnSfHNmt3a29vb3ihSybm5s+wJq4wgAA6Jqwu151DJKqDM5OJKCr+vMXFhY63kkOTZXdNZl4rGvH TibIAABoloyZSxY4Z6Fxgj0Gm7C7v+e6dNPAw4cPK7cHqOPnP3nyxJxKDVxhAAB0Tdhdn5S/Ku33 9PLly+L3sb+/33V/4ampKSWXGXlPnz6ttTRlSpm/ffvWiQUAaKDj4+PW/Px83xc40z/C7v5IGfDS qlp1BM1ZgFIaeC8tLanYUMgVBgBA14Td9chkRUnQnXD64OCgtveTgK3TQVp+diZqYFRlUqPO3dw5 1tfXK+8qAABgeGT8fOfOnY6fEycnJ4VhQ0LY3XtZcFzajq3OxSOp9FVaSj3zbDYTVOcKAwCga8Lu cunLW7r7s86g+0Qn/a7qDtlh2Gxvb9e6m3tiYqL17t07JxYAYIQk2EoJ5U6COeOv4SHs7q3V1dXi oLuO6nhnffr0qTU9PV303mZnZwXeFbnCAADomrC7upTIWl5eLhoApXz4x48fe/Yes2M7OwcuGhgq scyoygTG3NxcbSF3rqfs5rZLBwBgdCV4u2yX98bGhpM0RITdvZEKWJ0sDrlq4f6bN2969h4zrisd L2a+J+NOuuMKAwCga8Lu6oOzBw8eFA18slK4H8HYly9f2quKz/789MWCUZQFJt2UmrzqSAn0VFIA AIDs5lxcXPxFm6s8M1oYOVyE3fXLNVC11/3JkbFcvyoklG5wSLU9Y8XuuMIAAOiasLva4Oy889bN kRXC/ZzoyC700+XW6+xpBcNoaWmpOOS+detWa2dnp319AQDAaQlKT9pKJfguDbzyent7e05snz9D YXd9hrU8eCoylO5C176gc64wAAC6JuzuTsqClw7OErJd14r+hNwrKys+SEZeKh6U7O5O2b1etiAA AGD4ZdyX8Vdp+fKEhHfv3m0/hy4sLCiN3CfC7vpkLmV8fLy4Ol7Gcdchi5zPVmsYpLLrTXLjL//y L1t//dd/7UwAANAxYXfnPnz48NPK/KpHdlc3YRdoBph2szLsXr9+3fU1PDY25h4JAEBfpSz62TLO +/v7TkyPCbvrVdKnO23krivoPvHq1avWzZs3K/8OCcvzGlzuxg8//ND68ccfnQkAADqWlaUJbk4f CXX5ucPDw3bIVRJ0b29vN+JcJOROv7kMNvWcY9hlp02n17BdNAAA9NvLly8vfD598uSJMVkP5dn/ 7HyJha/V5btapVLeo0ePBmaxfRaZpJ1VydzQ06dPfRkuIewGAIAe2N3dLRrMZPVukwbEGWie/G5T U1N975cFdcqEy0lJyMt6c29ubqpmAABAXyVsvar1zsTEROvdu3dOFkPzne6mnHlasQ3aOCybIUpa YuVYXl42vryAsBsAAGqWFbelfZnevn3bmPOxurp67uSK3sUMs8t2y8zPz6t2AQDAtUgbrE4XWCcU /Pbtm5PGwEv/7k7C4ufPnw/s75AxYmngPUg71geJsBsAAGq0sbFRNHDJwOfo6Kgx5yM7Wy/7XdPP DIbV2f5xWagyyJMrAAA0W1qOdbvwOu2msusUBl3mDy7qf52x2DDML2TR/+TkZNG8UcahFqn8nLAb AABqkpJSJQOWlEV+//59Y85Hdr5eNdGSgWpKvkO/HRwctPb29ope48uXLz+tzL9//77d3AAAXJtO Wu1ctst7a2vLjlEG3nkLOhJ0D9OmgYwjM34smT/KIhXt4f5I2A0AAIUyIbCwsFA0UMnK3vShatIA 9KIV1+cdmViBfl2vaTWQ72f6apcuMHn9+nVrZ2fHxCAAANcq5Y1LxqQ5Hjx4IEBj4KWa1kngndB3 GFukZWf24uJi8TxSyrsj7AYAgOIByuzsbPEApUn9q9+9e9dV0H1ypLe3Ulz0UoLtTIac/t5NTU0J qgEAGGqpMFRlDHZROejSCkjQa5k/yO7o7JIeVhmHli5SSTUHFcaE3QAAUFl2Yk9PTxcNTObm5hq1 cj6risfHx4vOh8CbXkwibGxsXFhWP/9/AAAwzNJ3u7QX8OljaWmpXRod6lZXQN2URcuXjVU7OdJa K9f/KBN2AwBABdmJfe/evaLJg5Q+b1qwmwFW6XnRe4o65bt0djf3eT0K375962QBADDUEv6tra0V BWdnd41+//33Tiy1SbCbOQNj/p978eJFUXWGVGQY5TGtsBsAALqUElFZOVsyaZBSVU3dwZzd3RMT E8WTKgcHB75sFEn5xbGxsY6+c5lwsXMFAIAmSEBdugj5bMspz8qUyPxHFvyffKdSgtx36udevXpV FHhnkcvu7u5InjthNwAAdCE7l0uD7pWVlcb3CE5ZsgxeS3vF2UVAFZk0SdnFKpN4AADQlGfijD3r CrzTrurdu3dOLLXND2TM1vS5kW7t7+93vGD7omN7e3vkzpuwGwAAuhh03Lp1q2jQ8fTp05EZzOX3 PL1yu+rK5J2dHV8+OpYJuFQGqPp9M4EHAECT1L3L+82bN04qHUvlt6mpqQu/T48fP3aSzjg6Oiq+ ZjP3NEqE3QAA0IE6ykmlB9MoqqNn3Pr6ui8hl8riigzoS67THKnc8OnTJycUAIDGyC7vhIql47LJ yUmlp+lYp6GtBe6/dNUiAVUFf07YDQAAV9ja2iqaFEj49vr165E+h+kbVTqxkskZJc44z4cPH1oz MzO17FQZ5YUpAAA0W3Z5V62ClCpn79+/dxLpyN7eXleV8Ua11/Rlsgh7enq6aHz76NGjdr/0prvx l3/5l62//uu/9q0BAKBj6Wubfkunj6aWMstO0dJdoil/Tqv18uXL4jLw8/Pz7X5fcCKTKKW7uU+O TCQcHBw4qQAANFbGUw8ePOj6Wdnu284cHh7+Yr4kxyhJz+huF7tnTGfu5JdSSaHK9Xr6mJuba/w8 yg1fFQAAupWB2tmH5ybuhEyoXzKgGB8fb338+NEX5pTsBCjtPZVSXspMk8H64uJiccWA05UDRmHF OwAARBYj3759u6Nn5dnZWVW2OpTd8+edw1GQYPbhw4eVx2T5PppD+aVcexmvlox3cw1//vy5sedI 2A0AQNeaHnZnILGwsFAcyDZ5IFGitBRXws2mVhKgM+/evSteNHG6+sKotxkAAGB0x2ZXtQMaGxtr tw2iM6MadtdRcju7u431L7a2tlZ0ficnJxu7mEDYDQBA15ocdmdnZ0pllwwgcn4E3ZfLrtyq53lz c9MJHFHZKbCyslJb2fLsDFcWHwCAUZbF3ltbWxc+Y2cHOJ0bxbA7AWrpYuT0ks+iZi63sbFRfJ6b 2LpL2A0AQNeaGnYn9CpdiZwAN4EcV8ukSoLLbs5vSsszmnJ9pjVAHSF3yuM1sfUCAABUlZZTZ3d5 Z3Eo3Rm1sDt9trP7v2R8NjExoXx5F3Z2doraed26dav9PW0SYTcAAF1rYtidgVVKOpUM0JaWlvT8 rSC7CDoZqOX86hM32paXl4uD7ty/9HwHAIDzZedoxmcJIEurIB0dHY1c1bNRCru3t7eLq25lgYWg u3sp915y7hN4N6mdl7AbAICuNS3sTv+x9O0tGaCtr68LYgvs7u5eOlBLD3Q75slikky6Vb1OM3Hn OgUAgMsdHh62jxIZv+XZPWWTm7aL9DKjEnaX9o/O8fDhQxsGCmRXfaqWVT3/WdSSXeJNIOwGAKBr TQq7M4AvDbqfP3/uS1HTQO288mcJuvVA50T6uHW7gj3X+Nu3b508AADok0ePHv0sVMvC01FYwNz0 sDuLhxcWFoqDbguR65E5rdIy8k+ePBn6z0LYDQBA15oSdqdkU0o3layC1fe3Xtllf+/evZ/OcXYB KGnGWSl93+l1mokYiyUAAKB/Xr16dWHFrqa3FGpy2J2y9mf7ulc5Mp6jPmkXcHoepcqxuro61IG3 sBsAgK41IezO4LuTPtEXHSkVlR5J1O/4+LjdPz27d0tL59FMGYRfNcmShSypumC3AAAA9E/C7Cxa vmws3eRF400Nu/O5Tk9PFwWqGeM3qU/0IMkmgZKWXzlSjWFYx8/CbgAAujbsYffe3l7XZZBPHxm4 C2F7K+XtUq4aLpLJlotaEGQSJqvbAQCA/klQNjc319G4enl5ub1TuGmaGna/f/++qFx2/u3BwYGL pIdS0Wx2drYo8J6fnx/KdgPCbgAAujbMYXfKZZXs6E5pqJTaZjjs7Ow0ov8U53v58uUvrtG1tbXW t2/fnBwAAOiz9fX1rsbX2YnatIXkTS5jnrC6Sis48yj9k7HwgwcPigLvtBsYtlZgwm4AALo2rGH3 xsZG8QN/0/uLNW2S4WRhw+Li4lCuTm66OgbQjx8//un61FoAAACuR4LQKgvL82+a1MO5yWF37O7u dvU5J3gdtuB02GWxfyonlM5/pTT6sBB2AwDQtWEMu08CsapHfmcDtOFxXom17BrI/85gePr0absM eekK/wzks5DFbm4AALgeWVhc2i84oWgTypo3Pew+Gct18plmHkaVtetTGninhd+wBN43UiLi//7f /+tTBwCgY8MUdmdgtbCwUPSA//DhQ0HaEMnu+5RJO++zvH37dnvygeuTRSOnr8mZmRknBQAAhlhp FbXT5a7fvn071OdiFMLuWFpaunS3/vb2tgtjAKStW8k1mQXqw9Br/cYPP/zQ+vHHH33iAAB0bFjC 7qwKT5BW8mCfAZzy18MjixLO+36eHXgPS4/5pskgOavDz34mmRwDAACGUxaZr66u1hJ4Z7y2ubk5 tDuCRyXszth7dnb2F79nenprLzVYdnZ2KrUYOL1p4N27dwP9Owq7AQDo2jCE3dndOz09XTTIzgpY JbeGy2Wry88eKb1Gf5yUGr9ogJ3/fdAHzwAAwOXyTH9Rla1uj1SDGsZWYqMSdkc+n9OfdxY2D8Mu 4FH06tWr1s2bNytfj/m3r1+/HtjfT9gNAEDXBj3sTl/m0gH2ysqKoHvIbG1tdf05P3r0yOfcY+nx dd6K//PKo2WRCgAAMLwSgKb/dh2Bd8LTYdslPEphd2T+JTt/Jycnh6a/86ja399vf1YlVRcGtUqe sBsAgK4Ncth9eHjYGhsbKxpQJzRluLx8+bJyWa7FxUWl6ntkd3e3q+txfn7eSQMAgIaMBVLSuo7Q O1W5hmWR8rCF3XWc1+zmHsZd+KMoc2alm0MGsUqesBsAgK5l92VW7J4+BiEsfPv2bVHQnbD0+fPn PuAhk97sJauTc2QV+ocPH5zMmqR/W3bNW2wCAACjK7t+p6amagm8s1v8+Ph4KMZCZ+dLBnHHc+Zw Hj582O61zmjJdTQ+Pl50Pa6trQ3UAhRhNwAAjdD0/kNcLr3hSnf0p4x2VuFTJothzqv+0M2ikyxc AQAAhl8CsbQJqyPwTnBOuYSdpxchWPQ/erIAozTwXlpaGpgqecJuAACGXgZmVUtY58iu4PQuYvgH 7NPT00WDNYseymTRSRYN1NGbLzsiAACAZsg4q7QSWxY5UyYLi88bszm3oydV8krnUFIdYBDG7sJu AACG2rNnz4qC7vQqSmk1muGkFFtp2LqxsTE0PeEGQQa3WdVdx26NTIBZcAAAAM2TBcozMzON6RM8 bC7ro55NAMNQJp56ZQ5lfn6+aAw/Nzd37YG3sBsAgKH15MmTogfyiYmJgeydRbnHjx8Xh66Li4sD U5JrkJVMWJ09Uv48ZdABAIBmyqLijOW7WbSeft0WI5fJYoGrzvnk5GTr8+fPTtYIXpOZ/ygZy2dO 4Dq/O8JuAACG0vLyctGD+OzsrEFcw6W8/UWr1js9DPYvV1qK8PSxtrZmAgsAAEbEmzdvOmqBlL7C KbdMNRljra6uDtUuXa7ne1I6z5b5k+vaUCLsBgBgqGTQVVqmOj2JDJZHw/fff1/cQzqTKwcHB07m mYFwaQuBkyOfTz4nAABgtKSqU8LVi8YKN2/ebPeYppqqJaoTejKaSisoplXghw8f+v6+hd0AADR+ oHa2/Jmge7SkzHYGXCXfm+wQ10f6b+T6SbnxOnZz53pWthwAAEbbRSW2Nzc3nZyKEjimdVvVsdrW 1paTOKJ2dnaKFrZnQfvR0VFf37OwGwCAoZBALDuyS4K1R48eKZM8wt+f0oA2PaxG3eHhYfHCgRwZ OGdnuOsRAACIV69e/axFkj7d1XVaIv6yI5+Fll6j68WLF8WB9/7+ft/er7AbAICBl525U1NT+gFT JCXwl5aW9O4ukOoKJbsDrmPQCwAADIeTRcpZYFs6/sr4fxSrSF20S76b4+7du+2Fzoy2LJpIK4GS Re4vX77sy3sVdgMAMNDq2Em6vr7uRPKTlMLrZvB/+/bta+k5NahSjixl3avujrdoAAAAuEhC6jrG X6urq+2Ftu/evRuZ87ayslJchWt2dlarKX7y/fff/6ziQpXA+/nz5z1/nzd8VAAADKoMSkseqvWZ 4iIpkddJYJuBWVYz83MZrA7iABcAAP4/e/cTEtmWGH68Z6aSkRlhCiKMMJKRpCCSESLBhYsOCOmF ECENcdELIS564UJCL1y4EFy4cNELA01w4cKFiw646IULIRLsRz+QQYgLE2xwwAfFUHkIUwP1oBhq cX6/U7/p9+vbbXdr3Vu3/n0+cBmSmVb7XG/rvd97zoHDw8PvX3CO/7m2ttbXK71Vq9UwNzeXOnTH ldDiimjwvsvLy9TL4m9sbLT1axS7AQDoSnGZ47TLJYlrfE6coVwqlT77fRRngXO7uy4JH5fAG5TZ FAAAQGfFMHfbS/NxD/B+XGXq+vq6ue1W2tAdV8Sz9RufEldb+NLzk06uuih2AwBwb3FJq3hD9f4R 9/LNStzTJ23oNhuXu34vxz3hbvs+im//82nxmv/Sza5lywEAgDzvUSYmJj55fxK3SIsxvJ3izOgP n5fEox3iEtNpZ9zG5yd7e3u+efiicrkcpqamUn2/LS8vt+WlCrEbAIB7uy0OZnVztLOzc6/9lG/b X1no5j7ijdbTp08T30ePHj3yVvsdxLe7b1sOPr6sEq9lYwgAAOTlLqtPxXuVra2ttn0NMUDf9nmz dnBwkOrZybtVuM7OznzjcGdZLJm/sLCQ+bMCsRsAgHtrV+yOM2nT/MIcQ7cbNVoVlyyP30dxJoDZ yHcX9z9//zqMs73jAx4AAIC8vHjx4l7PD5aWljJdoe6dPGJ3fHaSNnTHpc/bNeOc/hZDddrgHf98 lvvDi90AANxbO2L36upqql+UY2CLs0whjfh9nMULE4M2o/ndzPg4Iz6+6Q0AAJCX8/PzW1ec+tIR X3S+uLjI9GvJI3Y/e/YsdWhsR+hncNy2Qt59j/hsMauJBmI3AAD3lmXsjm9yxn190/yCHG9Q497L 0A3iQ4P4lvzu7m7Xf63xwU5c6i/tG9XxRjf+G5Dlm9kAAABfEmNZ3Is7zQpxh4eHmX09ecTueN91 23OZuxxxVrjtpshK2okrWT3PE7sBALi3rGJ3jIKt3qC1401QyMLjx4+///6MN37dKu6p/W72w8rK ihMHAAD0nLj/dppnCu/fu2Xx8m5ee3bfN/LHvcp74YVses/m5mbHV2oUuwEAuLcsYncM3XHJ427a 4wfSWl9f/+j7NMbvbvs+jW/zf/h17u/vO4EAAEDPef78eeo9rOMxMzOTeh/rvGJ3FJdvjzPTv/T3 Ghsba35d0C7b29uprsH4PRq/n1sldgMAcG9pY3cM3TFUp7kJXVpasvQWXeXly5efvLmbmppK/dAk C3F5sE9de/EhSTd8jQAAAPd1dHQURkZGUgfvGN1OT09b/jryjN1RXIL9c5Fxeno6XF5e+gah7Q4O DlIF7/hMIl7HrRC7AQC4tzSxOy61FffkSXPzuby8LHTTVeIbyF96sDI6OhrevHnTsa8xfu74NXzu a4xR3rUFAAD0ovhyb9qt0uIRg12cqdrKvVHesTuKX+ttn/PJkydWwyNXr169ai6Zn+baayV4i90A ANxbq7E7zhpNG7rjMtHQTcrl8p1nEMQbt7hXdt7i3mzv9uf+0vH06VMnFQAA6EkxUMcX5LPYxzvG 4rgy3X10InZHi4uLic8X91GGTojXQJpVFuJzk/vuLy92AwBwb63E7hi6x8fHU/2y24lICJ8TH6TE fd3u+/28srKSywzq+DlivL7v13ffG0sAAIBucp8Xfj93TE5O3msZ8E7F7jiDO96bthIKIWt3WVnu S0dcseCuHsRZCN99952RBwDgzu4bu+PNXppfcuPNWtwPGbpNfNO/1e/reB3FZfba5erqqrkseStf W1x2zL5uAABAL7u4uEj10v27I0bzuDzz58TYHJ99/Mu//MutHyO+vB8D4G0vPcf/X5wgkFb8GHGL LegG8fsxviyS5trb2Ni40+d68Pr16/D27VujDgDAZ8UoF2/O4izRn/zkJx/9AvrXf/3X4dmzZ+Hg 4CCxJ9Tx8XGq/XriTWUr+/VAu52enqZ+aBIfvMQHMFmL113at6jjlgP3XbIPAACgm1Sr1Y+W+G7l 2NrauvXjx4AdX4L+6U9/eqeP8/Of/7y5Pdu7uB3vuebm5pr3b+18GRo6IX5Pt/oS/rtjbW3tiyvj id0AAHxWfDM53nj96Z/+6Z1/Ef3xj3/cjOL/9m//lmrZsGKxGM7OzpwEulZ8uSPt0njxz8ePk5V4 I5jmBZM0+9MBAAB0o7iHdav3Ro8ePfootsWVsBYWFsKPfvSj5v/m3X9+6fjBD37w/f8+/vm//du/ Taz+9f7kAegH8YWTeA2leT6xtLT02eAtdgMAcKt44/b48eOPbsjuc/OWdsarZZTpBXGZuLSzqO+z PNenxDemb9tioJVtA+KshTz2FAcAAMhLK1uslUqlcHNzk/g4cU/s+JJ/mvuuTz03iS8dQ795t4JB mmtmfn7+ky/ki90AAHwk7o991yW42nHE0B33G4ZeUS6Xw8zMTOrv/XjzFt96vq+s9qKLHyM+AAIA AOhHMVzH+667vgj84R7Ycfu2+N/98Ic/bNszkbiFHPSb+EJ9fJkjzbURZ4jftvqB2A0AQMKLFy+a y2m188btc0fcy8c+VfTqjVtcvj/tNRD3yr7Pqgbxmk27lPq7m8YPZywAAAD0o7hvdozZn7tHijO4 37e6uprZanZfiuxxL3Dox+cmy8vLqa6PuKLdh88uxG4AAL63t7fXDN3tvnH7XGxrZVYr9NpDk7vs 4314ePjFm8R3swrSHisrK/bnBgAABkoMyp9a1jzeI71ve3u77TO63z+KxeJHs8qhX7x7cSSriTJi NwAATXHp4k7O6I5799y2FBH0oqOjo0z28d7c3Lz148eXQrJYNn1kZOSLUR0AAKBfxWD28OHDj0La +88nTk9PO/K8JG4z5aVk+lWccDM0NJTq+ni3Kp7YDQBA8ybuF7/4RcdC9+LiotBNXz40mZ6eTn19 xCW+3hcfdsSlzrNYLv3q6sqJAgAABtq7VbPiCl3xheDr6+vEf5/FfV3WexRDPzg4OEi1LVtcASG+ jCJ2AwDQnD3aqRu3tbW15o0l9KM4Azs+nMh6r7aNjY1U193jx489MAEAAHjPy5cvP7r/2t/f79jz kniMjY15SZm+FleajC+ZtHqNNGeHi90AAIMtxrif/exnzSW58r5pi3sbwyBoNU7HfeE+ZX5+vuWl 0b1gAgAA8GWTk5MdWwUvLqf+4Sxz6Edxf/o0wVvsBgAYcDs7Ox25aYs3izc3N04AA+O+y3MtLS19 NkrHF1Xus5x5vHE8Pj52IgAAAO4g7gfcqRndP/nJTzwzYaDE4D06Oip2AwBwf3GJ5U7M6o7H7u6u E8DA3byVSqU7vcF/l2XG48OXuwR0+3MDAADcz9bWVkeXMI/LO8MgiSsZxNUUxG4AAO6sVqs19wT+ wQ9+kPtNW/ycCwsLTgIDed3Nzc198tqIbzJXKpU7f7zDw8PPXmvxc8VZ4AAAANzd4uJiR2P3ixcv nAQGTnweEicAiN0AANxJXNK4kzduf/7nf+4kMJDirO34sseH10R8+aSVt/fX19dv/VjPnz+3PzcA AEALZmZmOvrM5NmzZ04CAym+sH+v60/sBgAYXHt7ex29cYuHEMcg297ebkbpd9dD/L9bEa+j92eL F4vFcHp6aoABAABa9NOf/rSjz0vm5+edBAZWfM4Rr4E7XS9xj7f//u//bgbvVo5WfPfddy1/vnjE P9+KNJ/z22+/belzfvPNNy1/zvhnWxG/1jR/1146p7/5zW9yP6e//e1vW/6c8ettxe9+97tU4/uH P/zh3p8z/pk0nzN+zXmf03hunFPndJDOadqfba2eUz/b+uv3lU7vPxWPdy9fOqd+B837Z1snfge9 7WdbnMk9MjISlpaWUv1s+6//+q/wF3/xF839rf7jP/7D7yt+X3FOB+Cc+tnmd1Dn1Dkd9HPqZ5vf V5xT57Sd57TTz0tmZ2f9bPP7ykCf0//5n/8Jf/d3f/fl6+X8/Lz5gLHVoxXlcjnV54x/vhVpPmcc p1Z8/fXXLX/O+GdbMUjn9Kuvvsr9nP76179u+XPGr7fVCz7N+P7+97+/9+eMfybN52z1H9U05zSe G+fUOR2kc5r2Z1ur59TPtv76fWVjY6PjN2///u//7pz6HbSlz5n2Z1snfgf91M+26+vr5tLmaX+2 xesphm6/r/h9xTkdjHPqZ5vfQZ1T53TQz6mfbX5fcU6d03ae0x//+McdfV7y6NEjP9v8vjLw5/Q/ //M/wz/8wz98/nrxhoC3Pszs9vZbO99+y/OceqPROR20c5r2Z5uZ3X5fieJ+vp2O3XGpZefU76Ct 6JeZ3X62+X3FOXVOzez2s805dU6dUzO7/WxzTp3T7juncdWsTj4vefr0qZ9tfl9xTv94/PM///On r5cAAMDA2t/f73jsBgAAAOg2CwsL4Qc/+EHHnpfECQrA//fJFSoNDQDA4Lq4uOjYTVu8YfzVr37l JAAAAABdZ319vaOTAw4PD50E+MDW1lYoFApiNwAA/0+j0Qg//elPww9/+MOO3LgtLS05CQAAAEDX efPmTcdCd9wvvFarOQlwi729vWTwNiQAAIPtyZMnHVuWy1vKAAAAQLf6y7/8y45MEIhLqAOfdnV1 FZaXl8Pk5KTYDQAw6P71X/8195u2eKP4s5/9LNTrdScAAAAA6Epx3+xOTA44OTkx+HBHYjcAwACL e3b/8pe/7MiNW9z7CgAAAKBbVavV8Gd/9me5rYgXP8/s7KyBh3sQuwEABtSrV69CsVjsyKzueKNY qVScBAAAAKCrHRwcfB+i2x26f/SjH4Xz83ODDvcgdgMADKC4V3ahUOjIjO547O/vOwkAAABAT5if n8/lecnGxobBhnsSuwEABszOzk4YGhrqWOh+8uSJkwAAAAD0jFqtFv7+7/++rc9LFhcXQ6PRMNhw T2I3AMAAiW8IdypyxyPeGNbrdScCAAAA6CkxeM/MzGS+dPm7iQGel0BrxG4AgAGxvLzc0dD9T//0 T80bQwAAAIBeFIN0nIGdxR7e7/78s2fPzOiGFB68fv06vH371kgAAAzAjVjex7sbt5WVFW8oAwAA AH1hd3c3/OIXv2g+8/jhD394r2cl7/73f/VXfxWOj48NJqQkdgMA9LEYmOfn51MF6z/5kz+5983b u8j9N3/zN+HNmzdOBAAAANBX4jOXuF3cz3/+84+eh3zqOUk8fvWrX4W9vT2zuSEjYjcAQJ+qVqth dnY2VeheWFgI//u//xu2trbC5OTknf/cw4cP3bgBAAAAA+Hk5CSsr683n4d86vlKDOPn5+cGCzIm dgMA9KFKpRKmp6dThe7b9oy6vLwM+/v74Ze//OVH//t//Md/DAcHB83PDQAAADBoYvS+7RkL0D5i NwBAn4lBulQqpQ7dn3PbjPE4kxsAAABgUIndkD+xGwCgj1xcXITx8fFUoTsuWf4lYjcAAABAktgN +RO7AQD6xPHxcRgZGWk5chcKheYS5XchdgMAAAAkid2QP7EbAKAPHB0dhaGhoZZDd/yzL1++vPPn E7sBAAAAksRuyJ/YDQDQ4+Js7DShe3h4OBweHt7rc4rdAAAAAEliN+RP7AYA6GHb29vN5cdbDd2j o6Ph8vLy3p9X7AYAAABIErshf2I3AECPevHiRarQPTY2Fs7Pz1v63GI3AAAAQJLYDfkTuwEAetDG xkbLkTsek5OT4erqquXPH8N2/BreP1oN5wAAAAD94Pr6+qPnJfEA2kfsBgDoMcvLy6lC99TUVLi5 uTGQAAAAAEBPE7sBAHpEo9FIHbrn5uZCrVYzmAAAAABAzxO7AQB6QL1eD/Pz86lC95MnT5ofBwAA AACgHzyIeyt+++23RgIAoEtVq9UwPT2dKnQvLS01Z4YDAAAAAPSLB4YAAKB7VSqV1KF7fX1d6AYA AAAA+o7YDQDQpcrlciiVSqlC99bWloEEAAAAAPqS2A0A0IXiVjOjo6OpQvfu7q6BBAAAAAD6ltgN ANBlTk9Pw/DwcMuRe2hoKBweHhpIAAAAAKCvid0AAF3k1atXzVjdauiOkfzk5MRAAgAAAAB9T+wG AOgSOzs7oVAotBy647LnZ2dnBhIAAAAAGAhiNwBAF9jc3EwVusfGxsLV1ZWBBAAAAAAGhtgNANBh KysrLUfueExNTYVKpWIgAQAAAICBInYDAHRIo9EIT58+TRW6Z2Zmws3NjcEEAAAAAAaO2A0A0AH1 ej3Mz8+nCt1zc3PNj9MJz549C7Ozs4nj6OjIiQUAAAAG1vn5+UfPS+IBtI/YDQCQs2q1Gh49epQq dC8uLnYsdEfxRu3Dr2lvb8/JBQAAAAbWycnJrc9xgPZxhQEA5Oj6+jpMTEykCt1xj++4BHonid0A AAAASWI35M8VBgCQk7iU1ejoaKrQvbGx0fHQHYndAAAAAEliN+Tvwddffx2++eYbIwEA0Eanp6dh eHg4Veje3d3tmr+P2A0AAACQJHZD/h68fv06vH371kgAALTJ4eFhqtBdKBTCq1evuurvJHYDAAAA JIndkD+xGwCgjV6+fNmM1a2G7qGhoXB0dNR1fy+xGwAAACBJ7Ib8id0AAG2yv7/fjNWthu5isRjO zs668u8mdgMAAAAkid2QP7EbAKANNjc3U83oHh8fDxcXF1379xO7AQAAAJLEbsif2A0AkLHV1dWW I3c8SqVSqFQqXf13FLsBAAAAksRuyJ/YDQCQoadPn6YK3VNTU10fuiOxGwAAACBJ7Ib8id0AABlo NBphaWkpVeiem5sLtVqtJ/6+YjcAAABAktgN+RO7AQBSqtfrYX5+PlXofvz4cTOY9wqxGwAAACBJ 7Ib8id0AAClUq9UwMzOTKnQvLi42g3kvEbsBAAAAksRuyJ/YDQDQonK53NxjO03oXltb66kZ3e+I 3QAAAABJYjfkT+wGAGjB5eVlKJVKqUL35uZmz/79xW4AAACAJLEb8id2AwDc0/n5eRgZGUkVund3 d3t6DMRuAAAAgCSxG/IndgMA3POmJU3oHhoaCvv7+z0/DmI3AAAAQJLYDfkTuwEA7ihG6uHh4ZZD d7FYDMfHx30xFmI3AAAAQJLYDfl78PXXX4dvvvnGSAAAfEYMuYVCoeXQPTY21lz+vF/Ev0u8gXv/ qFQqvlEAAACAgVWtVj96XhIPoH28TgIA8AWbm5upQvf4+Hi4uroykAAAAAAAGRK7AQA+odFohKdP n7YcueMxNTVlxjMAAAAAQBuI3QAAt4ihe25uLlXojvta39zcGEwAAAAAgDYQuwEAPhD3V0obuhcW FkK9XjeYAAAAAABtInYDALynXC43lx5PE7oXFxdDrVYzmAAAAAAAbSR2AwD80fn5eRgfH08VutfW 1ppLoAMAAAAA0F5iNwBA+H+he2RkJFXo3traMpAAAAAAADkRuwGAgXd0dBSGh4dThe7d3V0DCQAA AACQI7EbABhoOzs7oVAotBy5h4aGwsHBgYEEAAAAAMiZ2A0ADKzNzc1Us7mLxWI4PT01kAAAAAAA HSB2AwADaW1tLVXoHh8fD1dXVwYSAAAAAKBDxG4AYOA8efIkVegulUpCNwAAAABAh4ndAMDAqNfr YX5+PlXonpmZCTc3NwYTAAAAAKDDHpyfn4dvv/3WSAAAfa1Wq6UO3QsLC81gTgizs7Mfjc/e3p6B AQAAAAbWycnJrc+UgPZ58Pr16/D27VsjAQD0rXK5HCYmJlKF7sXFxdBoNAzmH4ndAAAAAEliN+RP 7AYA+trFxUUYHx9PFbrX1taE7g+I3QAAAABJYjfkT+wGAPrW8fFxGBkZSRW6t7a2DOQtxG4AAACA JLEb8id2AwB9aX9/PwwNDbUcuQuFQvNjcDuxGwAAACBJ7Ib8id0AQN/Z3t5uxupWQ3eM5C9fvjSQ nyF2AwAAACSJ3ZA/sRsA6Curq6upli0vFovNGxM+T+wGAAAASBK7IX9iNwDQN5aXl1OF7rGxsXB5 eWkg70DsBgAAAEgSuyF/YjcA0PPq9XqYn59PFbrHx8fD9fW1wbwjsRsAAAAgSeyG/IndAEBPq9Vq qUP3zMxMuLm5MZj3IHYDAAAAJIndkD+xGwDoWZVKJUxPT6cO3dVq1WDek9gNAAAAkCR2Q/7EbgCg J8Ulx0ulUqrQvbS01FwCnfsTuwEAAACSxG7In9gNAPSci4uL5h7baUL3+vp6aDQaBrNFYjcAAABA ktgN+RO7AYCecn5+HkZGRlKF7q2tLQOZktgNAAAAkCR2Q/7EbgCgZ+zv74fh4eGWI3ehUAi7u7sG MgNiNwAAAECS2A35E7sBgJ4QI3WM1a2G7qGhoXB0dGQgMyJ2AwAAACSJ3ZA/VxgA0PU2NzdThe5i sRjevHljIDMkdgMAAAAkid2QP1cYANC1Go1GWF1dTbU/9+joaDg7OzOYGRO7AQAAAJLEbsifKwwA 6Eq1Wi3Mzc2lCt3j4+Ph+vraYLaB2A0AAACQJHZD/lxhAEDXqVQqYXp6OlXonpqaCuVy2WACAAAA APQpsRsA6CqXl5fNGdlpQvfDhw/Dzc2NwQQAAAAA6GNiNwDQNS4uLlKH7sXFxVCv1w0mAAAAAECf E7sBgK4Q9zQaGRlJFbpXVlZCo9EwmAAAAAAAA0DsBgA6bnd3NwwPD6cK3RsbG0I3AAAAAMAAEbsB gI7a3NxMFbkLhULY29szkAAAAAAAA0bsBgA65tmzZ6lCd7FYDKenpwYSAAAAAGAAid0AQO7q9XpY WFhIFbpHR0fD2dmZwQQAAAAAGFBiNwCQq2q1GmZnZ1OF7omJiXB9fW0wAQAAAAAGmNgNAOSmUqmE 6enpVKE7hvKbmxuDCQAAAAAw4B6Uy+Xw3XffGQkAoK0uLi7C+Ph4qtD96NGj5hLoAAAAAADw4PXr 1+Ht27dGAgBom+Pj41AsFlOF7sXFxVCr1QwmAAAAAABNYjcA0FYHBwdhaGgoVeheW1sLjUbDYAIA AAAA8D2xGwBom+fPn4dCoZAqdO/s7BjILnR+fh5OTk4SR9yTHQAAAGBQVavVj56XxANoH7EbAMhc 3Fd7aWkpVeSOkXx3d9dgdqnZ2dmPztne3p6BAQAAAAZWDNu3PecC2kfsBgAyFffVvi2E3ucYHh4O R0dHBrOLid0AAAAASWI35E/sBgAyE5dqShu6x8fHw9XVlcHscmI3AAAAQJLYDfkTuwGATJTL5TAx MZEqdJdKpebHofuJ3QAAAABJYjfkT+wGADL5RX50dDRV6J6ZmQk3NzcGs0eI3QAAAABJYjfkT+wG AFKJe2vHPbbThO6FhYVQr9cNZg8RuwEAAACSxG7In9gNALRsf38/DA0NpQrd6+vrodFoGMweI3YD AAAAJIndkD+xGwBoyerqaigUCqlC99bWloHsUWI3AAAAQJLYDfkTuwGAe1teXk4VueNs8DgrnN4l dgMAAAAkid2QP7EbALizarUa5ufnU4XukZGR5i/+9DaxGwAAACBJ7Ib8id0AwJ1UKpUwPT2dKnSP j4+Hq6srg9kHxG4AAACAJLEb8id2AwBfdHl52QzVaUL31NRUM5jTH8RuAAAAgCSxG/L3oFwuh+++ +85IAACf/CU9Lj2eJnQ/fvy4uQQ6/UPsBgAAAEgSuyF/rjAA4JMODw/D8PBwqtC9vLwcGo2Gwewz YjcAAABAktgN+XOFAQC32traCoVCIVXoXl9fN5B9SuwGAAAASBK7IX+uMADgI6urq6kid4zkL168 MJB9TOwGAAAASBK7IX+uMADge/V6PSwsLKQK3XHZ86OjI4PZ58RuAAAAgCSxG/LnCgMAmsrlcpiZ mUkVuovFYjg+PjaYA0DsBgAAAEgSuyF/rjAAIFxeXobx8fFUoXtsbCycn58bzAER93RfWlpKHG/e vDEwAAAAwMCKz9g+fF4SD6B9xG4AGHCnp6epQ3ecEX59fW0wAQAAAADIjdgNAAPs4OAgDA0NpQrd jx49au71DQAAAAAAeRK7AWBAvXjxIhQKhVSh+8mTJ0I3AAAAAAAdIXYDwABaX19PHbo3NjZCo9Ew mAAAAAAAdITYDQADpFarhcXFxVSRO0by/f19gwkAAAAAQEeJ3QAwIKrVapienk4VuoeHh8PLly8N JgAAAAAAHSd2A8AAuLi4CJOTk6lC9+joaDg7OzOYAAAAAAB0hQevX78Ob9++NRIA0KeOjo7CyMhI qtA9NTUVKpWKwQQAAAAAoGuI3QDQx3Z2dpp7bKcJ3TMzM829vgEAAAAAoJuI3QDQp9bX11NF7ngs Li6Ger1uMAEAAAAA6DpiNwD0mUajEZ49e5Y6dD9//rz5sQAAAAAAoBuJ3QDQR+Jy43Nzc6lD9/7+ vsEEAAAAAKCrid0A0Ceur69DqVRKFbmLxWI4PDw0mAAAAAAAdD2xGwD6wNXVVRgbG0sVumMoPz8/ N5jcydbWVlhaWkocb968MTAAAADAwLq8vPzoeUk8gPYRuwGgxx0fHzdnZKcJ3TMzM+Hm5sZgcmez s7MffR/t7e0ZGAAAAGBgnZyc3PrsDWgfsRsAetj29nYYGhpKFbpjtKxWqwaTexG7AQAAAJLEbsif 2A0APWp9fT1V5I7H8vJyaDQaBpN7E7sBAAAAksRuyJ/YDQA9pl6vh/n5+dShO+65DK0SuwEAAACS xG7In9gNAD2kUqk099dOE7njsuf7+/sGk1TEbgAAAIAksRvyJ3YDQI+4uLgIpVIpVeguFovh9PTU YJKa2A0AAACQJHZD/sRuAOgBBwcHYXh4OFXoHh8fD+fn5waTTIjdAAAAAEliN+RP7AaALrezs9Nc ejxN6H78+HEol8sGk8yI3QAAAABJYjfk70Gc4fXtt98aCQDoQsvLy6kidzxWVlZCo9EwmGRK7AYA AABIErshf64wAOhC9Xo9PHnyJFXkLhQK4cWLFwaTthC7AQAAAJLEbsifKwwAusz19XWYmZlJFbrj /t5HR0cGk7YRuwEAAACSxG7InysMALpI3F5kZGQkVeguFovh+PjYYNJWYjcAAABAktgN+XOFAUCX ePXqVTNUpwndpVIpXF1dGUzaTuwGAAAASBK7IX+uMADoAjESxj2204TuR48ehWq1ajDJhdgNAAAA kCR2Q/5cYQDQQY1GI6ysrKQO3Y8fPw71et2AkhuxGwAAACBJ7Ib8ucIAoENqtVqYm5tLFbnjsba2 1ozmkCexGwAAACBJ7Ib8ucIAoAOur6/D5ORkqsg9NDQkLtIxYjcAAABAktgN+XOFAUDOzs/Pw+jo aKrQXSwWm788Q6eI3QAAAABJYjfkzxUGADl6+fJlGB4eThW6x8bGwuXlpcGko46Ojppx+/3j6urK wAAAAAADq1KpfPS8xOQAaC+xGwBysrGxEQqFQqrQHff4jr80AwAAAADAoBO7AaDNarVaePz4carI HY/l5eXQaDQMKAAAAAAABLEbANrq+vo6lEql1KF7e3vbYAIAAAAAwHsefP311+Gbb74xEgCQsdPT 0zA+Pp4qcsf9vQ8ODgwmAAAAAAB84MHr16/D27dvjQQAZCgG6qGhoVShO4byq6srgwkAAAAAALcQ uwEgY1tbW6FQKKQK3VNTU+Hm5sZgAgAAAADAJ4jdAJCRer0elpaWUu/PvbCwEKrVqgEFAAAAAIDP ELsBIAO1Wi3Mzs6mDt2rq6uh0WgYUAAAAAAA+AKxGwBSuri4CBMTE6lDd9znGwAAAAAAuBuxGwBS OD4+DsPDw6kid7FYbH4cAAAAAADg7sRuAGjRixcvwtDQUKrQXSqVmjPDAQAAAACA+xG7AeCe4p7a T58+Tb1sedzju1KpGFAAAAAAAGiB2A0A91Aul8PMzEzq0L28vBzq9boBBQAAAACAFondAHBH5+fn YXx8PHXojsufQ6978uRJ83p4/zg4ODAwAAAAwMA6PT396HlJPID2EbsB4A5ixCsWi6ki9/DwcHj1 6pXBpC/EZfg//B7f29szMAAAAMDAOjk5ufW5INA+YjcAfMGzZ89CoVBIFbrjG5yXl5cGk74hdgMA AAAkid2QP7EbAD4h7qm9uLiYetnyuMd33Osb+onYDQAAAJAkdkP+xG4AuMX19XWYnJxMHbpXVlaa 0Rz6jdgNAAAAkCR2Q/4efP311+Gbb74xEgDw3i+lo6OjqUP3xsaGwaRvid0AAAAASWI35M8VBgDv 2dnZSb0/d7FYDIeHhwaTviZ2AwAAACSJ3ZA/VxgA/F+NRiOsra2lns1dKpXC+fm5AaXvid0AAAAA SWI35M8VBsDAq1art4a7+x6PHj1qfiwYBGI3AAAAQJLYDflzhQEw0OIs7MnJydShe3l5uTk7HAaF 2A0AAACQJHZD/lxhAAysuK/2yMhIqsgd9/fe3d01mAwcsRsAAAAgSeyG/LnCABhI6+vrzVCdJnQX i8VwfHxsMBlIYjcAAABAktgN+XOFATBQarVaWFxcTL1s+dTUVLi8vDSgDCyxGwAAACBJ7Ib8ucIA GBjlcrkZqdOG7sePH4d6vW5AGWhiNwAAAECS2A35c4UBMBAODg5S788dj83NzdBoNAwoA0/sBgAA AEgSuyF/rjAA+l4M1Gn3545/XsiD/0/sBgAAAEgSuyF/rjAA+lZcanxpaSn1bO6xsbFwenpqQOE9 YjcAAABAktgN+XOFAdCXKpVKmJmZSR26Hz16FG5ubgwofEDsBgAAAEgSuyF/rjAA+vKXytHR0dSh e2FhoTk7HPiY2A0AAACQJHZD/h6cn5+Hb7/91kgA0BdevnwZhoeHU4fu7e3t0Gg0DCgAAAAAAHSp B69fvw5v3741EgD0tBimV1dXQ6FQSBW5i8ViODw8NKAAAAAAANDlxG4Ael65XM5kf+6JiYlwdXVl QAEAAAAAoAeI3QD0tNPT0zA+Pp46dMf9h29ubgwoAAAAAAD0CLEbgJ61t7cXhoaGUofujY0N+3MD AAAAAECPEbsB6DkxTK+srKTenzuGcvtzAwAAAABAbxK7AegplUqlueR4FvtzX1xcGFAAAAAAAOhR YjcAPePk5CSMjo6mDt1PnjwJtVrNgAIAAAAAQA8TuwHoCXFf7bTLlsdjbW3N/twAAAAAANAHxG4A ulqcgR1nYqeN3DGU7+zsGFAAAAAAAOgTYjcAXatcLjf31k4busfGxsLp6akBBQAAAACAPiJ2A9CV jo6OMtmfe3Z2Ntzc3BhQAAAAAADoM2I3AF1ne3s7k/25V1dXQ71eN6AAAAAAANCHxG4Aukbcn3th YSGT/bn39vYMKLRRpVIJ19fXiSNewwAAAACDKk68+fB5STyA9hG7AegKl5eXme3PfXZ2ZkChzeIW AR9ef14yAQAAAAbZycnJrc8sgfYRuwHouLg/d7FYzGR/7jjbFGg/sRsAAAAgSeyG/LnCAOiotbW1 TPbn3tjYCI1Gw4BCTsRuAAAAgCSxG/LnCgOgI+LevnNzc6kjd5wRfnx8bEAhZ2I3AAAAQJLYDflz hQHQkV/64t7aaUP35ORkc69vIH9iNwAAAECS2A35c4UBkKvd3d0wPDycOnTPz883Z4cDnSF2AwAA ACSJ3ZA/VxgAuYhhenFxMXXkjsfm5qb9uaHDxG4AAACAJLEb8ucKA6DtyuVymJ6eTh2544zwg4MD AwpdQOwGAAAASBK7IX+uMADa6tWrV2FkZCR16I6x/OrqyoBClxC7AQAAAJLEbsifKwyAtojLli8s LGSybPnTp09DvV43qNBFxG4AAACAJLEb8ucKAyBzcQb21NRU6sg9NDQUtre3DSh0IbEbAAAAIEns hvy5wgDIVNxTu1gspg7dpVIpnJ+fG1DoUmI3AAAAQJLYDflzhQGQiUajETY3N0OhUEgdumNEu7m5 MajQxcRuAAAAgCSxG/LnCgMgtWq1GmZmZuzPDQNE7AYAAABIErshf64wAFKJS42Pj49nsj/3zs5O c4Y40P3EbgAAAIAksRvy9+D3v/99+MMf/mAkALi3jY2NTJYtj7H89PTUgEIPEbsBAAAAksRuyN+D 169fh7dv3xoJAO4s7qf95MmTTJYtX1xcDLVazaBCjxG7AQAAAJLEbsif2A3AvZydnWW2bPn29rZl y6FHid0AAAAASWI35E/sBuDOXrx40YzUaUP3xMREuLy8NKDQw549e9YM3u8fR0dHBgYAAAAYWOfn 5x89L4kH0D5iNwBfFGdfr6ysZLJs+aNHj0K1WjWoAAAAAABAKmI3AJ91cXERpqenU0fuQqEQtra2 LFsOAAAAAABkQuwG4JPintpZLFs+NjYWTk9PDSgAAAAAAJAZsRuAj9Tr9bC0tJTJsuXz8/Ph5ubG oAIAAAAAAJkSuwFIiMuWT05OZhK619fXLVsOAAAAAAC0hdgNwPd2dnbC8PBw6shdLBbD4eGhAQUA AAAAANpG7AYg1Gq1sLCwkMls7pmZmXB9fW1QAQAAAACAthK7AQZclsuWr66uNvf7BgAAAAAAaDex G2CAvXjxwrLlAAAAAABATxK7AQZQpVIJc3Nzmczmnp2dDVdXVwYVAAAAAADIldgNMGDiDOyRkZFM QvfGxkZoNBoGFQAAAAAAyJ3YDTAgYpReWVkJhUIhk2XLj4+PDSoAAAAAANAxD2Lo/t3vfmckAPpY uVwO09PTmczmjsufx48HAAAAAADQSQ8MAUB/29vba87EThu544zwzc1Ny5YD3//bErcyeP84Pz83 MAAAAMDAur6+/uh5STyA9hG7AfpUrVYLS0tLmczmjnt8n5ycGFTge7Ozsx/9WxEDOAAAAMCgis9Q b3u+CrSPKwygD11cXISJiYlMQvf8/Hy4ubkxqECC2A0AAACQJHZD/lxhAH1me3s7DA8PZ7Js+fPn zy1bDtxK7AYAAABIErshf64wgD4Rly1fWFjIZDb36OhoOD09NajAJ4ndAAAAAEliN+TPFQbQB968 eRNKpVImoTsG82q1alCBzxK7AQAAAJLEbsifKwygx62urjaXHE8buYeGhsLu7q5ly4E7EbsBAAAA ksRuyJ8rDKBHXV1dhbm5uUxmc09OTobz83ODCtyZ2A0AAACQJHZD/lxhAD3o1atXoVgsZhK6YzC/ ubkxqMC9iN0AAAAASWI35M8VBtBD6vV6WFpaymTZ8vgxdnZ2LFsOtETsBgAAAEgSuyF/rjCAHvpF aWpqKpPZ3BMTE5YtB1IRuwEAAACSxG7InysMoMvFmddra2uZzOaOR5wZbtlyIC2xGwAAACBJ7Ib8 ucIAutj19XV4+PBhJpF7dHQ0HB0dGVQgE2I3AAAAQJLYDfl78NVXX4Xf/OY3RgKgi8TZ3M+fPw/D w8OZhO7Hjx+HSqViYIHMiN0AAAAASWI35O/B69evw9u3b40EQJeIs7mnp6czidxDQ0Nhc3OzGc8B siR2AwAAACSJ3ZA/sRugi7x48SIUi8VMQnepVApnZ2cGFWgLsRsAAAAgSeyG/IndAF2gWq2GpaWl TCJ3POLHqtfrBhZoG7EbAAAAIEnshvyJ3QAddnR0FMbHxzOJ3HFW+OHhoUEF2k7sBgAAAEgSuyF/ YjdAh8SZ16urq6FQKGQSuh89ehTK5bKBBXIhdgMAAAAkid2QP7EboAMuLy/D5ORkZsuWb2xshEaj YWCB3MSwHf/tef84Pz83MAAAAMDAur6+/uh5STyA9hG7AXK2s7MThoeHM4ncExMT4c2bNwYVAAAA AAAYOGI3QE4qlUpzqfGsZnPPz8+HWq1mYAEAAAAAgIEkdgPkYH9/PxSLxUwid5wVHpcPtmw5AAAA AAAwyMRugDa6ubkJi4uLmc3mjjPD437fAAAAAAAAg07sBmiTV69ehbGxsUwid6FQCBsbG2ZzAwAA AAAA/JHYDZCxarUalpaWMpvNXSqVwunpqYEFAAAAAAB4j9gNkKGDg4PMZnPHY2VlJdTrdQMLAAAA AADwAbEbIANxNvfy8nJzufEsIvfo6Gg4PDw0sAAAAAAAAJ/w4Ne//nX47W9/ayQAWhT35o5xOqvZ 3E+ePGnGcwAAAAAAAD7tgSEAaE2tVmvuzZ3VbO6RkZGwt7dnYAEAAAAAAO5A7AZowdHRUaZ7c8/O zoZKpWJgAQAAAAAA7kjsBriHOJv76dOnmc3mjh9nc3MzNBoNgwsAAAAAAHAPYjfAHcW9ucfHxzOb zf3w4cNwcXFhYAEAAAAAAFogdgN8QbVabe7NnVXkjrO5NzY2zOYGetqzZ8+aWzC8f8QtHgAAAAAG 1fn5+UfPS+IBtI/YDfAZBwcHme7NPTk5Gc7Ozgws0PPijdqH/8bt7e0ZGAAAAGBgnZyc3PpcGGgf VxjALeJs7sXFxcz25h4aGmrO5o57fgP0A7EbAAAAIEnshvy5wgA+8PLlyzA6OprZbO5SqWQ2N9B3 xG4AAACAJLEb8ucKA/ijm5ub5mzuLPfmjnva1ut1gwv0HbEbAAAAIEnshvy5wgD+rxhospzNPT09 bTY30NfEbgAAAIAksRvy5woDBlq5XA6PHz/OLHLHw2xuYBCI3QAAAABJYjfkzxUGDKydnZ0wMjKS 6d7cp6enBhYYCGI3AAAAQJLYDflzhQEDJwbpmZmZTGdzr62thVqtZnCBgSF2AwAAACSJ3ZC/B7/+ 9a/Db3/7WyMBDITt7e1QKBQyi9wTExPNX2AABo3YDQAAAJAkdkP+Hrx+/Tq8ffvWSAB9LevZ3DGY x725zeYGBpXYDQAAAJAkdkP+xG6gr1Wr1bC6uprpbO4YzS8uLgwuMNDEbgAAAIAksRvyJ3YDfevV q1dhdHQ0s8g9NDQUNjc3Q6PRMLjAwBO7AQAAAJLEbsif2A30nXK5HBYWFjKdzT09PR0uLy8NLsAf id0AAAAASWI35E/sBvpGvV4PGxsbYXh4ONPZ3Nvb22ZzA3xA7AYAAABIErshf2I30BfevHkTpqam Movc8Xj48KHZ3ACfIHYDAAAAJIndkD+xG+hpccnypaWlTJcsLxaLYXd312xugM8QuwEAAACSxG7I n9gN9KyXL1+GkZGRTGdzz83NhZubG4ML8AViNwAAAECS2A35E7uBnhOXFp+Zmck0co+Ojjbjudnc AHcjdgMAAAAkid2QP7Eb6Bn1ej2sra1lumR5POLHrNVqBhjgHiqVSri+vk4c/i0FAAAABll8hv3h 85J4AO0jdgM94ejoKJRKpUwj9+TkZHjz5o3BBQAAAAAA6EFiN9DVyuVyWFhYyHQ2d7FYDDs7O5Ys BwAAAAAA6GFiN9CVYoje3t4Ow8PDmc7mfvToUbi6ujLAAAAAAAAAPU7sBrrOyclJmJiYyDRyj46O hr29PbO5AQAAAAAA+sSDr776KvzmN78xEkDHVSqV5szrLCN3PJaXl0OtVjPAAAAAAAAAfeSBIQA6 Lc623traynzJ8lKpFI6Pjw0wAAAAAABAHxK7gY568+ZNmJyczDRyx2ge9/u2ZDkAAAAAAED/EruB jiiXy2FpaSkMDQ1lGrofPnwYLi4uDDAAAAAAAECfE7uBXNXr9fD8+fNQLBYzjdyjo6NhZ2fHbG4A AAAAAIABIXYDuTk6Ogrj4+OZRu54LC4uhmq1aoABAAAAAAAGiNgNtN3Z2VlzefGsI3epVGoGdAAA AAAAAAaP2A20TZxtvbq6mvm+3HEJ9K2tLUuWAwAAAAAADDCxG2iL3d3dMDY2lvls7qWlpVCpVAww AAAAAADAgBO7gUydnJy0ZcnyqampcHh4aIABusTs7OxH/1bv7e0ZGAAAAGBgxefjtz3fBtrHFQZk Is62XllZyTxyj4yMhO3tbUuWA3QZsRsAAAAgSeyG/LnCgFTq9XpzX+7h4eFMI3ehUGjGc0uWA3Qn sRsAAAAgSeyG/LnCgJbEmdYxapRKpcxnc09PT4fT01ODDNDFxG4AAACAJLEb8ucKA+5tf3+/LZG7 WCyG3d1dS5YD9ACxGwAAACBJ7Ib8PXj79m343e9+ZySALzo/Pw8LCwuZR+54rK+vh2q1apABeoTY DQAAAJAkdkP+Hrx+/TrE4A3wKeVyOTx58qS5j3bWkfvhw4fh7OzMIAP0GLEbAAAAIEnshvyJ3cAn 1Wq1sLGxEYaHhzOP3OPj4+Hly5eWLAfoUWI3AAAAQJLYDfkTu4GP1Ov18Pz58zA2NpZ55I6zw9fW 1pohHYDeJXYDAAAAJIndkD+xG0iIs63jrOt27Msdl0K/vr42yAB9QOwGAAAASBK7IX9iN9AU982O +2e3I3KXSqXmD3kA+ofYDQAAAJAkdkP+xG4YcJeXl80Z10NDQ5lH7tHR0eZy6JYsB+g/YjcAAABA ktgN+RO7YUCVy+Xw9OnTUCwW27Iv98rKisgN0MfEbgAA+D/t3S9Mo8n/B3AEuVSsqCAXBAKBQJAL AoFYgViBQCAQCETFCkQFAlFBUoFAIBAIBAKBQCAQCMQK9lJBLgjEim7SSxDkUkFy3QRBNoj5/ubJ j8s+u3t/6LZPn7avVzJy6cM8neGZ573zGQBIE3ZD9oTdMGTu7+9DtVoNr1696krJ8uXl5dBoNHQ0 wIATdgMAAACkCbshe8JuGBKtVqurIff8/LxzuQGGiLAbAAAAIE3YDdkTdsOAe3x8DPv7+8n52d0I uePPPTg4CE9PTzobYIgIuwEAAADShN2QPWE3DKgYPsfQYXJysishdzzre3d317ncAENK2A0AAACQ JuyG7Am7YQAdHx+HqamproTco6OjoVwuh7u7Ox0NMMSE3QAAAABpwm7InrAbBsj5+XmYm5vrSsgd W6lUCo1GQ0cDEFZXV5PqIV+209NTHQMAAAAMraurq2/el8QGdI+wGwZA/N9i3Qy54+69Wq2mowEA AAAAAMgNYTf0qXgm98nJyXfLyHYy5I5BOgAAAAAAAOTNyKdPn8Lnz5/1BPSRWK58ZmamayH37Oxs ODs709EAAAAAAADk1ogugP7R7TO5x8fHw97eXrJrHAAAAAAAAPJM2A05F4Pn4+PjrpYrLxaLoVqt hoeHBx0OAAAAAABAXxB2Q47FndyxpHi3Qu5CoRAqlUpotVo6GwAAAAAAgL4i7IaciTu5Dw8Pux5y b21thfv7ex0OAAAAAABAXxJ2Q048lyufmZnpWsg9OjoaSqVSaDQaOhwAAAAAAIC+JuyGHnt8fEx2 ck9NTXUt5I7tzZs3oV6v63AAAAAAAAAGgrAbeiSek729vR0mJia6GnIvLCyEy8tLHQ4AAAAAAMBA EXZDxuJO7oODgzA+Pi7kBgAAAAAAgDYJuyEjcSd3tVrt+k7uxcXFcHFxocMBAAAAAAAYaMJu6LJG oxHW19dDsVjsasi9tLQUrq+vdTgAAAAAAABDQdgNXXJzcxOWl5fD6OiokBuAgROriBwdHaVa/A9e AAAAAMOq2Wx+874kNqB7hN3QYefn52F+fr7rIXc8k/vq6kqHA9AT8e/Q13+bLN4AAACAYXZ5efnd 9/lA94x8+vQpfP78WU/AD3h8fExe8E9NTXU14I4B+traWvIHEwB6SdgNAAAAkCbshuyNvH//Pnz8 +FFPQBtiSZK9vb0wMTHR1ZD7uVx5LI0OAHkg7AYAAABIE3ZD9oTd0IZ4Junm5mZ49epVJiG3M7kB yBthNwAAAECasBuyJ+yGF6jVamFxcbHr53HHn18qlYTcAOSWsBsAAAAgTdgN2RN2w7+4v78P+/v7 YXp6uuu7uGOLIXfcOQ4AeSbsBgAAAEgTdkP2hN3wN+L52BsbG5mUKi8UCqFcLod6va7jAegLwm4A AACANGE3ZE/YDV+5uLgIb968yWQX99jYWHL2d9w9DgD9RNgNAAAAkCbshuwJu+H/NJvNUK1Ww9TU VCYh98zMTDg4OAiPj486H4C+JOwGAAAASBN2Q/aE3Qy1WKp8fX09k1LlscVzv8/Pz8PT05POB6Cv CbsBAAAA0oTdkD1hN0MnBs0nJyfh9evXmQTcscXPip8p5AZgUAi7AQAAANKE3ZA9YTdD4/b2Nmxs bCTnZGcVci8tLYXr62udD8DAEXYDAAAApAm7IXvCbgZa3El9dnYWlpeXQ6FQyCTgjiXRy+VyEq4D wKASdgMAAACkCbshe8JuBlKj0QiVSiVMTExktos7fla1Wg0PDw9uAAADT9gNAAAAkCbshuwJuxkY z2dxLy4uhtHRUedxA0AXCbsBAAAA0oTdkD1hN33v6uoqvH37NtOzuGOYHs/jjp8t5AZgGAm7AQAA ANKE3ZA9YTd9KZ6HHUuGz87OZhZwx1YsFsPm5ma4u7tzEwAYasJuAAAAgDRhN2RvJAbdf/75p54g 9x4fH3tSpjy2GKofHh6GVqvlRgBAEHYDAAAAfE3YDdkzwsi9WCq8VCqFQqGQacAdP29tbS354wQA pO3s7CR/n79stVpNxwAAAABDq16vf/O+JDage4Td5FIsU16pVML09HSmAXds4+PjSYl0pcoBAAAA AAAgv4Td5Eaz2QwHBwdhbm4u8zLlsS0tLYWzs7OkXDoAAAAAAACQb8Jueur5HO7l5eXMy5Q/7+Iu l8tJaREAAAAAAACgfwi7yVwMuOMO6l4F3LEtLCyEo6Mju7gBAAAAAACgTwm7ycTT01O4vLwMpVIp 2U3di4A7fu7GxoZd3AAAAAAAADAAhN10VQy4K5VKGBsb60nAHc/+XlxcTEqlPzw8uCEAAAAAAAAw IITddFQsCx4D7vX19TAxMdGTgDu2ycnJsLW1Fe7u7twUAAAAAAAAGEDCbn5YLFF+cXGRBNzFYrFn AXf87LW1tfDu3bvkmgAAAAAAAIDBJeymLa1WK5ydnYXl5eWeBtyxLSwshNPTUwE3AAAAAAAADBFh N/9Zo9EIh4eHYWlpKTkLu5cB9+zsbNje3g63t7duDAAAAAAAAAwhYTf/6OrqKlSr1TA3N9fTcDu2 eAZ4LJUerwkAAAAAAAAYbsJuUmJ58vPz81Aul8P09HTPA+5CoRBWV1eTM8GVKQcAAAAAAACejfz6 66/h999/1xND7Lk8+crKSs/Lkz+3+fn5sL+/H5rNphsEAAAAAAAAfGPk/fv34ePHj3piiDw+Pia7 tzc2NsLk5GQuwu3YZmZmQqVSCfV63U0CgJzb2dkJpVIp1Wq1mo4BAAAAhlbMN75+XxIb0D3C7iFx fX0ddnd3w5s3b0KxWMxNwB1LpW9tbSXncCtTDgD9Y2Fh4Zu/60dHRzoGAAAAGFqXl5ffzUKA7hF2 D6jb29ukNPna2loYHx/PTbgdW9xNHneV39zcuFEA0KeE3QAAAABpwm7InrB7QMSzrU9PT5NyGHkq Tf7cpqamkoA7ljeNZdQBgP4m7AYAAABIE3ZD9oTdferDhw9hf38/vH37NjnrenR0NHcBdyxRXq1W 7eAGgAEk7AYAAABIE3ZD9oTdfSDuhH737l1ytvXi4mLuypI/t0KhkLz43tnZScqoAwCDS9gNAAAA kCbshuwJu3PouST5+vp6sjs6hsh5DLefA+6VlZVkl3mr1XLzAGBICLsBAAAA0oTdkD1hdw7EkuTx 5fDq6moYGxvLbbD93OI1lsvlcH5+LuAGgCEl7AYAAABIE3ZD9oTdGavX6+Hk5CQ5yzq+JC4Wi7kP t5/P3447zeNE/fT05EYCwJATdgMAAACkCbshe8LuLmo0Gkmwvbm52VfB9nObm5tLQvnr62s3EwBI EXYDAAAApAm7IXvC7g64v78PV1dX4eDgINn9/Pr161yfs/13LYbxa2trye9xd3fnxgIAf0vYDQAA AJAm7IbsCbtfKO7WjmdVb29vh5WVlTAzMxNGR0f7LtiOLV73/Px88rsoTw4AvISwGwAAACBN2A3Z E3b/jdvb23B2dhZ2dnbC6upqEgr3427tr8PtWJq8XC6H09PT0Gw23WgAoC3CbgAAAIA0YTdkb2jD 7riLuV6vJ6Hv3t5eqFQqYWlpKczOzvbtTu3vtbjzfGNjI9mN3mq1fOMBgI4QdgMAAACkCbsheyO/ /fZb+OOPPwbyl4vnTtdqtWSH9u7ubrKjeXFxMQmA+32X9j+F2887t+NZ4gAA3SDsBgAAAEgTdkP2 +naExV3K19fXSah7eHiY7MyO5cZjme7JycmBDbO/blNTU+Ht27fh+Pg4CfcBALIg7AYAAABIE3ZD 9nI3wuJu5FhePE4IMcCNZ2avr6+HlZWV5KXq9PT0QJUZf2mLQX6pVEpeJsdzxQEAekHYDQAAAJAm 7IbsdXSExaA6BrDPYXVsJycnyYvP2La3t0O1Wk3KbMfA9ssAe3x8fKhD7O+12B9xp/rm5mbSl81m 0zcWAMgFYTcAAABAmrAbsjcSQ+cvWzzTOr68/F6bn59PdhZ/2YrFomC6Qy0G23EX+8HBQfjw4UN4 enryDQUAcknYDQAAAJAm7IbsjQiZe1uOfH9/P5n84q54AIB+cXNz81cln+emCg0AAAAwzFqt1jfv S2IDukfYnVGwvbq6mpRxv7i4CHd3d755AAAAAAAAAD9A2N3BVigUwi+//PJXKfL4v3UeHx//042I 53J/XVK+3daOuLO8U5+/s7PT1jWcnZ117Briz2pHvPZOXUM7u/U7eR/id6odtVqtY9dweHjY1jXE f9epa6jX621dQ6c+v90xGa+71/ehk2Myfq+GfUyaG/MxJs2NP3Yfev280sm5MQ9j0tyYjzFpbuzv 55VOzo3tjklrOWs5azlrOWu57s6N/bqW87xiLWctZy3necXc6HnFWs5aLpsxKezucGv3rMq4+7tT 19CO29vbjn1+PMOzHdVqtWPXEH9WO753/mi7LfZpL+9D/E61I36HO3UN7U7y/z85daS1WyKmk/NC O/7ubJcs70Mnx2S7c+MgjUlzYz7GpLnxx+5Dr59XOjk35mFMmhvzMSbNjf39vNLJudFazvOKudFa zloun3Njv67lPK9Yy1nLWct5XjE3el6xlrOWy2xMCqiF3QaVBw6LAA8cFgHmRi9IzI1ekJgbvSDx gsQLEms5zyvmRms5azlht7DbWs5azlrOWs5azvOKtZy1nLC7L8uPG1QGlQcOiwAPHBYB5kYvSMyN XpCYG70g8YLECxJrOc8r5kZrOWs5Ybew21rOWs5azlrOWs7zirWctZywO1dtbGwszM3NhZWVlaQG fzxP++LiIlxfX4eHhweDyqDywGER4IHDIsDc6AWJudELEnOjFyRekHhBYi3necXcaC1nLSfsFnZb y1nLWctZy1nLeV6xlrOWE3Zn23766afw888/J1/K169fh62treRg+3fv3oWbm5vQarX+tSPjoenx JnSixc9sx97eXseuoR2xnzr1+e1OLHGC7dQ1tPtHJl57p67hv3z3unkf4neqHfE73KlriGOrHZ0c k+08+D1P8r0ck/G6e30fOjkm250bB2lMmhvzMSbNjT92H3r9vNLJuTEPY9LcmI8xaW7s7+cVaznP K+ZGzyvmxnw+r3RybuzXtZznFWs5azlrOc8r5kbPK9Zy1nLZjMncht3FYjFMTU0lAXbckV2pVMLO zk7yS8dd2fV6Pdzf3wcAAAAAAAAAhk/Xw+5Xr14lu65nZmaSrejLy8tJeYKNjY2wu7v7V3hdq9VC o9EIzWbTXQEAAAAAAADgH43E4LlcLv/rFvBYGjwG07EdHx8nZcLjlvTYYlAdyx48N4E1AAAAAAAA AN008v79+/Dx40c9AQAAAAAAAEDfEHYDAAAAAAAA0HeE3QAAAAAAAAD0HWE3AAAvtrCwEEZGRlLt 6OhIxwAAAABD6/Ly8pv3JbEB3SPsBgDgxYTdAAAAAGnCbsiesBsAgBcTdgMAAACkCbshe8JuAABe TNgNAAAAkCbshuwJuwEAeDFhNwAAAECasBuyJ+wGAODFhN0AAAAAacJuyJ6wGwCAFxN2AwAAAKQJ uyF7wm4AAF5M2A0AAACQJuyG7Am7AQB4MWE3AAAAQJqwG7In7AYA4MWE3QAAAABpwm7I3v8ACd+v 5jsWjRcAAAAASUVORK5CYIJQSwMEFAAGAAgAAAAhALwP0kLbAQAAqgIAABQAAABkcnMvbWVkaWEv aW1hZ2U0LndtZmxSMW/TQBR+d45pm0ayAwUJhMAgwdCUolagDF3iOoYyBEUkEaMx4VosJU6IY0EG RCaEGDBb+Qf8BQaGjGxISPwJpgpZLEiE750CA/R0T+977+6+d++7E7RCZHQEkaQp8TBhUiChkZDz +VyjTXF2kVuVADpXkg/ETKwiunrCohI1wvHj9mSoiBw6ucieIzDMiWzEM6CvsCnob8K41gqzSUZr 0hHf6DzQTzn7BYfxli/Cl7PbUV8lzl311Lk36IcxffhUNd7fyNLa88OUtxRg17Ab/dB2kTN8dIum f7l3juMWzN2a9B8OepQu77xJazh1PLfQNY7+q1FBjSlOsQY/yB0Ok8YtzxP0GTm2ukqig9hpdSMV d9WGcyfubpIpaKlQbzXaVaJT96PY7fV2wyTqeoNHqhkeqITK5r8tl43FRcumN0hHkRqxHlQuNNqO /2w8CiH68iXLz+rX3WZuW7cDt/n94gXg05ZLuZ9fybPdAMi2PHaZn68He3mmMzX4F3tYcteDeuDn PF2rJCCjkBjQSeBbGIghdRG6FV5WqCLp1RZ6ZMG5/6J+bVaeFmrbtKSjj/rXgOpya5KMVZ86T8zX WCnS4Zn9DhvH775UjT8vyf5Il2SC3wAAAP//AwBQSwECLQAUAAYACAAAACEACL4NFRYBAABHAgAA EwAAAAAAAAAAAAAAAAAAAAAAW0NvbnRlbnRfVHlwZXNdLnhtbFBLAQItABQABgAIAAAAIQA4/SH/ 1gAAAJQBAAALAAAAAAAAAAAAAAAAAEcBAABfcmVscy8ucmVsc1BLAQItABQABgAIAAAAIQAYwSg6 LgUAABUYAAAOAAAAAAAAAAAAAAAAAEYCAABkcnMvZTJvRG9jLnhtbFBLAQItABQABgAIAAAAIQAW lqDT4gAAAAsBAAAPAAAAAAAAAAAAAAAAAKAHAABkcnMvZG93bnJldi54bWxQSwECLQAUAAYACAAA ACEA2t33DdUBAAC4AgAAFAAAAAAAAAAAAAAAAACvCAAAZHJzL21lZGlhL2ltYWdlNi53bWZQSwEC LQAUAAYACAAAACEALZrSbeUAAAC1AwAAGQAAAAAAAAAAAAAAAAC2CgAAZHJzL19yZWxzL2Uyb0Rv Yy54bWwucmVsc1BLAQItABQABgAIAAAAIQDqJ2G+rwEAAEACAAAUAAAAAAAAAAAAAAAAANILAABk cnMvbWVkaWEvaW1hZ2U1LndtZlBLAQItABQABgAIAAAAIQB62e4l8wEAAAIDAAAUAAAAAAAAAAAA AAAAALMNAABkcnMvbWVkaWEvaW1hZ2UzLndtZlBLAQItABQABgAIAAAAIQByLnM12QEAALgCAAAU AAAAAAAAAAAAAAAAANgPAABkcnMvbWVkaWEvaW1hZ2UyLndtZlBLAQItAAoAAAAAAAAAIQBRtOSb OdoAADnaAAAUAAAAAAAAAAAAAAAAAOMRAABkcnMvbWVkaWEvaW1hZ2UxLnBuZ1BLAQItABQABgAI AAAAIQC8D9JC2wEAAKoCAAAUAAAAAAAAAAAAAAAAAE7sAABkcnMvbWVkaWEvaW1hZ2U0LndtZlBL BQYAAAAACwALAMYCAABb7gAAAAA= ">
                <v:shape id="_x0000_s1027" type="#_x0000_t75" style="position:absolute;width:25342;height:14217;visibility:visible;mso-wrap-style:square" filled="t">
                  <v:fill o:detectmouseclick="t"/>
                  <v:path o:connecttype="none"/>
                </v:shape>
                <v:group id="Group 134" o:spid="_x0000_s1028" style="position:absolute;left:359;top:359;width:24978;height:13861" coordsize="24977,138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group id="Group 135" o:spid="_x0000_s1029" style="position:absolute;left:3524;width:21453;height:12573" coordorigin="3524" coordsize="21453,12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shape id="Picture 141" o:spid="_x0000_s1030" type="#_x0000_t75" style="position:absolute;left:3524;top:235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97fEAAAA3AAAAA8AAABkcnMvZG93bnJldi54bWxEj0FrwzAMhe+F/QejwW6Nk66ULqtbusJY ya3JYFcRq06YLYfYbbN/Pw8GvUm89z49bXaTs+JKY+g9KyiyHARx63XPRsFn8z5fgwgRWaP1TAp+ KMBu+zDbYKn9jU90raMRCcKhRAVdjEMpZWg7chgyPxAn7exHhzGto5F6xFuCOysXeb6SDntOFzoc 6NBR+11fXKKYurHnj9VLVeyrN9vzc7WovpR6epz2ryAiTfFu/k8fdaq/LODvmTSB3P4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v/97fEAAAA3AAAAA8AAAAAAAAAAAAAAAAA nwIAAGRycy9kb3ducmV2LnhtbFBLBQYAAAAABAAEAPcAAACQAwAAAAA= ">
                      <v:imagedata r:id="rId3143" o:title=""/>
                      <v:path arrowok="t"/>
                    </v:shape>
                    <v:line id="Straight Connector 142" o:spid="_x0000_s1031" style="position:absolute;visibility:visible;mso-wrap-style:square" from="3524,8081" to="24977,8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IaCsIAAADcAAAADwAAAGRycy9kb3ducmV2LnhtbERP32vCMBB+H+x/CCfsbU0tRUdnlCFM BnvSju311pxNWXOpSdTuvzeC4Nt9fD9vsRptL07kQ+dYwTTLQRA3TnfcKviq359fQISIrLF3TAr+ KcBq+fiwwEq7M2/ptIutSCEcKlRgYhwqKUNjyGLI3ECcuL3zFmOCvpXa4zmF214WeT6TFjtODQYH Whtq/nZHq2BflNvNL+afdDj8mH6+rkv/XSv1NBnfXkFEGuNdfHN/6DS/LOD6TLpALi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nIaCsIAAADcAAAADwAAAAAAAAAAAAAA AAChAgAAZHJzL2Rvd25yZXYueG1sUEsFBgAAAAAEAAQA+QAAAJADAAAAAA== " strokecolor="windowText" strokeweight="1pt">
                      <v:stroke startarrow="oval" startarrowwidth="narrow" startarrowlength="short" endarrow="classic" endarrowwidth="narrow" joinstyle="miter"/>
                      <o:lock v:ext="edit" shapetype="f"/>
                    </v:line>
                    <v:line id="Straight Connector 143" o:spid="_x0000_s1032" style="position:absolute;flip:y;visibility:visible;mso-wrap-style:square" from="3524,0" to="3524,12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gjDMUAAADcAAAADwAAAGRycy9kb3ducmV2LnhtbERPS2sCMRC+F/ofwhR6q9m2VmRrlLYi 6EFlfRy8DZvpZulmsm6irv56IxS8zcf3nMGotZU4UuNLxwpeOwkI4tzpkgsFm/XkpQ/CB2SNlWNS cCYPo+HjwwBT7U6c0XEVChFD2KeowIRQp1L63JBF33E1ceR+XWMxRNgUUjd4iuG2km9J0pMWS44N Bmv6MZT/rQ5WwXRWLrKs+rgsx/vZrthevs180Sr1/NR+fYII1Ia7+N891XF+9x1uz8QL5PA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gjDMUAAADcAAAADwAAAAAAAAAA AAAAAAChAgAAZHJzL2Rvd25yZXYueG1sUEsFBgAAAAAEAAQA+QAAAJMDAAAAAA== " strokecolor="windowText" strokeweight="1pt">
                      <v:stroke endarrow="classic" endarrowwidth="narrow" joinstyle="miter"/>
                      <o:lock v:ext="edit" shapetype="f"/>
                    </v:line>
                  </v:group>
                  <v:shape id="Picture 136" o:spid="_x0000_s1033" type="#_x0000_t75" style="position:absolute;top:588;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uSvW/AAAA3AAAAA8AAABkcnMvZG93bnJldi54bWxET82KwjAQvi/4DmGEva2puyhSjSKiKN60 PsCQjG2xmdQkq/XtjSB4m4/vd2aLzjbiRj7UjhUMBxkIYu1MzaWCU7H5mYAIEdlg45gUPCjAYt77 mmFu3J0PdDvGUqQQDjkqqGJscymDrshiGLiWOHFn5y3GBH0pjcd7CreN/M2ysbRYc2qosKVVRfpy /LcK/HKtD21RXAq9nZz4Otyf9eiq1He/W05BROriR/x270ya/zeG1zPpAjl/AgAA//8DAFBLAQIt ABQABgAIAAAAIQAEqzleAAEAAOYBAAATAAAAAAAAAAAAAAAAAAAAAABbQ29udGVudF9UeXBlc10u eG1sUEsBAi0AFAAGAAgAAAAhAAjDGKTUAAAAkwEAAAsAAAAAAAAAAAAAAAAAMQEAAF9yZWxzLy5y ZWxzUEsBAi0AFAAGAAgAAAAhADMvBZ5BAAAAOQAAABIAAAAAAAAAAAAAAAAALgIAAGRycy9waWN0 dXJleG1sLnhtbFBLAQItABQABgAIAAAAIQB4Lkr1vwAAANwAAAAPAAAAAAAAAAAAAAAAAJ8CAABk cnMvZG93bnJldi54bWxQSwUGAAAAAAQABAD3AAAAiwMAAAAA ">
                    <v:imagedata r:id="rId3144" o:title=""/>
                  </v:shape>
                  <v:shape id="Picture 137" o:spid="_x0000_s1034" type="#_x0000_t75" style="position:absolute;left:19580;top:11701;width:139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Z7CjEAAAA3AAAAA8AAABkcnMvZG93bnJldi54bWxET01rwkAQvRf8D8sI3urGirWkriIFMSgF jV56m2bHJJqdDdlVo7++WxC8zeN9zmTWmkpcqHGlZQWDfgSCOLO65FzBfrd4/QDhPLLGyjIpuJGD 2bTzMsFY2ytv6ZL6XIQQdjEqKLyvYyldVpBB17c1ceAOtjHoA2xyqRu8hnBTybcoepcGSw4NBdb0 VVB2Ss9GwX1th9/HdnP7TUbL/XFVJeOfbaJUr9vOP0F4av1T/HAnOswfjuH/mXCBnP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NZ7CjEAAAA3AAAAA8AAAAAAAAAAAAAAAAA nwIAAGRycy9kb3ducmV2LnhtbFBLBQYAAAAABAAEAPcAAACQAwAAAAA= ">
                    <v:imagedata r:id="rId3145" o:title=""/>
                  </v:shape>
                  <v:shape id="Picture 138" o:spid="_x0000_s1035" type="#_x0000_t75" style="position:absolute;left:1651;top:5525;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aizFLFAAAA3AAAAA8AAABkcnMvZG93bnJldi54bWxEj0FrwkAQhe+F/odlCt7qRouhRFexgkUp VGql5zE7zQazsyG7avz3zqHQ2wzvzXvfzBa9b9SFulgHNjAaZqCIy2BrrgwcvtfPr6BiQrbYBCYD N4qwmD8+zLCw4cpfdNmnSkkIxwINuJTaQutYOvIYh6ElFu03dB6TrF2lbYdXCfeNHmdZrj3WLA0O W1o5Kk/7szfwcRpRPj4v87ctus/jLns/TOjHmMFTv5yCStSnf/Pf9cYK/ovQyjMygZ7f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GosxSxQAAANwAAAAPAAAAAAAAAAAAAAAA AJ8CAABkcnMvZG93bnJldi54bWxQSwUGAAAAAAQABAD3AAAAkQMAAAAA ">
                    <v:imagedata r:id="rId3146" o:title=""/>
                  </v:shape>
                  <v:shape id="Picture 139" o:spid="_x0000_s1036" type="#_x0000_t75" style="position:absolute;left:2047;top:8129;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rzm3FAAAA3AAAAA8AAABkcnMvZG93bnJldi54bWxEj8FuwjAQRO+V+g/WIvVWHEBQSGNQqYTg 0ENL+YBVvMRJ43USGwh8fY1Uqbddzey82WzV21qcqfOlYwWjYQKCOHe65ELB4XvzPAfhA7LG2jEp uJKH1fLxIcNUuwt/0XkfChFD2KeowITQpFL63JBFP3QNcdSOrrMY4toVUnd4ieG2luMkmUmLJUeC wYbeDeU/+5ONkK2u3frls628n1SmvU2x/Zgq9TTo315BBOrDv/nveqdj/ckC7s/ECeTyF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0q85txQAAANwAAAAPAAAAAAAAAAAAAAAA AJ8CAABkcnMvZG93bnJldi54bWxQSwUGAAAAAAQABAD3AAAAkQMAAAAA ">
                    <v:imagedata r:id="rId3147" o:title=""/>
                  </v:shape>
                  <v:shape id="Picture 140" o:spid="_x0000_s1037" type="#_x0000_t75" style="position:absolute;left:22136;top:8121;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KdXPEAAAA3AAAAA8AAABkcnMvZG93bnJldi54bWxEj0FLA0EMhe+C/2GI4M3OKlLs2mmRRaEi Hmw96C3sxJ2lO5llJm7Xf28OgreE9/Lel/V2joOZKJc+sYPrRQWGuE2+587B++Hp6g5MEWSPQ2Jy 8EMFtpvzszXWPp34jaa9dEZDuNToIIiMtbWlDRSxLNJIrNpXyhFF19xZn/Gk4XGwN1W1tBF71oaA IzWB2uP+Ozp4kdBMr7uDyHPbLZv86Y8fjyvnLi/mh3swQrP8m/+ud17xbxVfn9EJ7OY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SKdXPEAAAA3AAAAA8AAAAAAAAAAAAAAAAA nwIAAGRycy9kb3ducmV2LnhtbFBLBQYAAAAABAAEAPcAAACQAwAAAAA= ">
                    <v:imagedata r:id="rId3148" o:title=""/>
                  </v:shape>
                </v:group>
                <w10:wrap type="square"/>
                <w10:anchorlock/>
              </v:group>
            </w:pict>
          </mc:Fallback>
        </mc:AlternateContent>
      </w:r>
      <w:r w:rsidR="005C3C9B" w:rsidRPr="00ED7D1E">
        <w:rPr>
          <w:b/>
        </w:rPr>
        <w:t xml:space="preserve">Câu </w:t>
      </w:r>
      <w:r w:rsidR="005C3C9B">
        <w:rPr>
          <w:b/>
        </w:rPr>
        <w:t>32</w:t>
      </w:r>
      <w:r w:rsidR="005C3C9B" w:rsidRPr="00ED7D1E">
        <w:rPr>
          <w:b/>
        </w:rPr>
        <w:t>:</w:t>
      </w:r>
      <w:r w:rsidR="005C3C9B">
        <w:rPr>
          <w:bCs/>
        </w:rPr>
        <w:t xml:space="preserve"> </w:t>
      </w:r>
      <w:r w:rsidR="005C3C9B" w:rsidRPr="00513CFE">
        <w:rPr>
          <w:bCs/>
        </w:rPr>
        <w:t>Một con lắc lò xo treo thẳng đứng</w:t>
      </w:r>
      <w:r w:rsidR="005C3C9B">
        <w:rPr>
          <w:bCs/>
        </w:rPr>
        <w:t xml:space="preserve"> được</w:t>
      </w:r>
      <w:r w:rsidR="005C3C9B" w:rsidRPr="00513CFE">
        <w:rPr>
          <w:bCs/>
        </w:rPr>
        <w:t xml:space="preserve"> kích thích cho dao động điều hòa với biên độ </w:t>
      </w:r>
      <w:r w:rsidR="005C3C9B" w:rsidRPr="003029DE">
        <w:rPr>
          <w:bCs/>
          <w:position w:val="-4"/>
        </w:rPr>
        <w:object w:dxaOrig="240" w:dyaOrig="260">
          <v:shape id="_x0000_i2759" type="#_x0000_t75" style="width:11.25pt;height:12.75pt" o:ole="">
            <v:imagedata r:id="rId3149" o:title=""/>
          </v:shape>
          <o:OLEObject Type="Embed" ProgID="Equation.DSMT4" ShapeID="_x0000_i2759" DrawAspect="Content" ObjectID="_1653894908" r:id="rId3532"/>
        </w:object>
      </w:r>
      <w:r w:rsidR="005C3C9B" w:rsidRPr="00513CFE">
        <w:rPr>
          <w:bCs/>
        </w:rPr>
        <w:t xml:space="preserve">. </w:t>
      </w:r>
      <w:r w:rsidR="005C3C9B">
        <w:rPr>
          <w:bCs/>
        </w:rPr>
        <w:t>Một phần đồ thị biểu diễn sự phụ thuộc thời gian của lực phục hồi và độ lớn của lực đàn hồi tác dụng vào con lắc trong quá trình dao động được cho như hình vẽ</w:t>
      </w:r>
      <w:r w:rsidR="005C3C9B" w:rsidRPr="00513CFE">
        <w:rPr>
          <w:bCs/>
        </w:rPr>
        <w:t xml:space="preserve">. Lấy </w:t>
      </w:r>
      <w:r w:rsidR="005C3C9B" w:rsidRPr="009603B9">
        <w:rPr>
          <w:bCs/>
          <w:position w:val="-10"/>
        </w:rPr>
        <w:object w:dxaOrig="1160" w:dyaOrig="360">
          <v:shape id="_x0000_i2760" type="#_x0000_t75" style="width:57.75pt;height:18pt" o:ole="">
            <v:imagedata r:id="rId3151" o:title=""/>
          </v:shape>
          <o:OLEObject Type="Embed" ProgID="Equation.DSMT4" ShapeID="_x0000_i2760" DrawAspect="Content" ObjectID="_1653894909" r:id="rId3533"/>
        </w:object>
      </w:r>
      <w:r w:rsidR="005C3C9B" w:rsidRPr="00513CFE">
        <w:rPr>
          <w:bCs/>
        </w:rPr>
        <w:t xml:space="preserve"> m/s</w:t>
      </w:r>
      <w:r w:rsidR="005C3C9B" w:rsidRPr="00513CFE">
        <w:rPr>
          <w:bCs/>
          <w:vertAlign w:val="superscript"/>
        </w:rPr>
        <w:t>2</w:t>
      </w:r>
      <w:r w:rsidR="005C3C9B" w:rsidRPr="00513CFE">
        <w:rPr>
          <w:bCs/>
        </w:rPr>
        <w:t xml:space="preserve">. Độ </w:t>
      </w:r>
      <w:r w:rsidR="005C3C9B">
        <w:rPr>
          <w:bCs/>
        </w:rPr>
        <w:t>c</w:t>
      </w:r>
      <w:r w:rsidR="005C3C9B" w:rsidRPr="00513CFE">
        <w:rPr>
          <w:bCs/>
        </w:rPr>
        <w:t>ứng của lò xo là</w:t>
      </w:r>
    </w:p>
    <w:p w:rsidR="005C3C9B" w:rsidRDefault="005C3C9B" w:rsidP="0012391C">
      <w:pPr>
        <w:tabs>
          <w:tab w:val="left" w:pos="284"/>
          <w:tab w:val="left" w:pos="2835"/>
          <w:tab w:val="left" w:pos="5387"/>
          <w:tab w:val="left" w:pos="7938"/>
        </w:tabs>
        <w:ind w:firstLine="142"/>
        <w:rPr>
          <w:b/>
          <w:bCs/>
        </w:rPr>
      </w:pPr>
      <w:r w:rsidRPr="00513CFE">
        <w:rPr>
          <w:b/>
          <w:bCs/>
        </w:rPr>
        <w:tab/>
        <w:t xml:space="preserve">A. </w:t>
      </w:r>
      <w:r w:rsidRPr="00513CFE">
        <w:rPr>
          <w:bCs/>
        </w:rPr>
        <w:t>100 N/m</w:t>
      </w:r>
      <w:r>
        <w:rPr>
          <w:bCs/>
        </w:rPr>
        <w:t>.</w:t>
      </w:r>
      <w:r w:rsidRPr="00513CFE">
        <w:rPr>
          <w:b/>
          <w:bCs/>
        </w:rPr>
        <w:t xml:space="preserve"> </w:t>
      </w:r>
    </w:p>
    <w:p w:rsidR="005C3C9B" w:rsidRDefault="005C3C9B" w:rsidP="0012391C">
      <w:pPr>
        <w:tabs>
          <w:tab w:val="left" w:pos="284"/>
          <w:tab w:val="left" w:pos="2835"/>
          <w:tab w:val="left" w:pos="5387"/>
          <w:tab w:val="left" w:pos="7938"/>
        </w:tabs>
        <w:ind w:firstLine="142"/>
        <w:rPr>
          <w:bCs/>
        </w:rPr>
      </w:pPr>
      <w:r w:rsidRPr="00513CFE">
        <w:rPr>
          <w:b/>
          <w:bCs/>
        </w:rPr>
        <w:tab/>
        <w:t xml:space="preserve">B. </w:t>
      </w:r>
      <w:r w:rsidRPr="00513CFE">
        <w:rPr>
          <w:bCs/>
        </w:rPr>
        <w:t>400 N/m</w:t>
      </w:r>
      <w:r>
        <w:rPr>
          <w:bCs/>
        </w:rPr>
        <w:t>.</w:t>
      </w:r>
    </w:p>
    <w:p w:rsidR="005C3C9B" w:rsidRDefault="005C3C9B" w:rsidP="0012391C">
      <w:pPr>
        <w:tabs>
          <w:tab w:val="left" w:pos="284"/>
          <w:tab w:val="left" w:pos="2835"/>
          <w:tab w:val="left" w:pos="5387"/>
          <w:tab w:val="left" w:pos="7938"/>
        </w:tabs>
        <w:ind w:firstLine="142"/>
        <w:rPr>
          <w:bCs/>
        </w:rPr>
      </w:pPr>
      <w:r>
        <w:rPr>
          <w:b/>
          <w:bCs/>
        </w:rPr>
        <w:tab/>
        <w:t>C</w:t>
      </w:r>
      <w:r w:rsidRPr="00513CFE">
        <w:rPr>
          <w:b/>
          <w:bCs/>
        </w:rPr>
        <w:t xml:space="preserve">. </w:t>
      </w:r>
      <w:r>
        <w:rPr>
          <w:bCs/>
        </w:rPr>
        <w:t>3</w:t>
      </w:r>
      <w:r w:rsidRPr="00513CFE">
        <w:rPr>
          <w:bCs/>
        </w:rPr>
        <w:t>00 N/m</w:t>
      </w:r>
      <w:r>
        <w:rPr>
          <w:bCs/>
        </w:rPr>
        <w:t>.</w:t>
      </w:r>
    </w:p>
    <w:p w:rsidR="005C3C9B" w:rsidRDefault="005C3C9B" w:rsidP="0012391C">
      <w:pPr>
        <w:tabs>
          <w:tab w:val="left" w:pos="284"/>
          <w:tab w:val="left" w:pos="2835"/>
          <w:tab w:val="left" w:pos="5387"/>
          <w:tab w:val="left" w:pos="7938"/>
        </w:tabs>
        <w:ind w:firstLine="142"/>
        <w:rPr>
          <w:bCs/>
        </w:rPr>
      </w:pPr>
      <w:r>
        <w:rPr>
          <w:b/>
          <w:bCs/>
        </w:rPr>
        <w:tab/>
        <w:t>D</w:t>
      </w:r>
      <w:r w:rsidRPr="00513CFE">
        <w:rPr>
          <w:b/>
          <w:bCs/>
        </w:rPr>
        <w:t xml:space="preserve">. </w:t>
      </w:r>
      <w:r>
        <w:rPr>
          <w:bCs/>
        </w:rPr>
        <w:t>2</w:t>
      </w:r>
      <w:r w:rsidRPr="00513CFE">
        <w:rPr>
          <w:bCs/>
        </w:rPr>
        <w:t>00 N/m</w:t>
      </w:r>
      <w:r>
        <w:rPr>
          <w:bCs/>
        </w:rPr>
        <w:t>.</w:t>
      </w:r>
    </w:p>
    <w:p w:rsidR="005C3C9B" w:rsidRDefault="005C3C9B" w:rsidP="0012391C">
      <w:pPr>
        <w:tabs>
          <w:tab w:val="left" w:pos="284"/>
          <w:tab w:val="left" w:pos="2835"/>
          <w:tab w:val="left" w:pos="5387"/>
          <w:tab w:val="left" w:pos="7938"/>
        </w:tabs>
        <w:ind w:firstLine="142"/>
        <w:rPr>
          <w:bCs/>
        </w:rPr>
      </w:pPr>
    </w:p>
    <w:p w:rsidR="005C3C9B" w:rsidRDefault="005C3C9B" w:rsidP="0012391C">
      <w:pPr>
        <w:tabs>
          <w:tab w:val="left" w:pos="284"/>
          <w:tab w:val="left" w:pos="2835"/>
          <w:tab w:val="left" w:pos="5387"/>
          <w:tab w:val="left" w:pos="7938"/>
        </w:tabs>
        <w:ind w:firstLine="142"/>
        <w:rPr>
          <w:bCs/>
        </w:rPr>
      </w:pPr>
    </w:p>
    <w:p w:rsidR="005C3C9B" w:rsidRPr="009A49AE" w:rsidRDefault="005C3C9B" w:rsidP="00FA4A31">
      <w:pPr>
        <w:shd w:val="clear" w:color="auto" w:fill="4472C4"/>
        <w:tabs>
          <w:tab w:val="left" w:pos="284"/>
          <w:tab w:val="left" w:pos="2835"/>
          <w:tab w:val="left" w:pos="5387"/>
          <w:tab w:val="left" w:pos="7938"/>
        </w:tabs>
        <w:ind w:firstLine="142"/>
        <w:rPr>
          <w:b/>
        </w:rPr>
      </w:pPr>
      <w:r w:rsidRPr="009A49AE">
        <w:rPr>
          <w:b/>
        </w:rPr>
        <w:sym w:font="Wingdings" w:char="F040"/>
      </w:r>
      <w:r w:rsidRPr="009A49AE">
        <w:rPr>
          <w:b/>
        </w:rPr>
        <w:t xml:space="preserve"> Hướng dẫn: Chọn A.</w:t>
      </w:r>
    </w:p>
    <w:p w:rsidR="005C3C9B" w:rsidRDefault="007974A5" w:rsidP="0012391C">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400800" cy="1490980"/>
                <wp:effectExtent l="0" t="38100" r="0" b="0"/>
                <wp:docPr id="1056"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97" name="Group 197">
                          <a:extLst>
                            <a:ext uri="{FF2B5EF4-FFF2-40B4-BE49-F238E27FC236}"/>
                          </a:extLst>
                        </wpg:cNvPr>
                        <wpg:cNvGrpSpPr/>
                        <wpg:grpSpPr>
                          <a:xfrm>
                            <a:off x="1817731" y="35543"/>
                            <a:ext cx="2497455" cy="1454784"/>
                            <a:chOff x="0" y="0"/>
                            <a:chExt cx="2497455" cy="1454784"/>
                          </a:xfrm>
                        </wpg:grpSpPr>
                        <wpg:grpSp>
                          <wpg:cNvPr id="198" name="Group 198">
                            <a:extLst>
                              <a:ext uri="{FF2B5EF4-FFF2-40B4-BE49-F238E27FC236}"/>
                            </a:extLst>
                          </wpg:cNvPr>
                          <wpg:cNvGrpSpPr/>
                          <wpg:grpSpPr>
                            <a:xfrm>
                              <a:off x="352382" y="0"/>
                              <a:ext cx="2145073" cy="1326114"/>
                              <a:chOff x="352382" y="0"/>
                              <a:chExt cx="2145348" cy="1326537"/>
                            </a:xfrm>
                          </wpg:grpSpPr>
                          <pic:pic xmlns:pic="http://schemas.openxmlformats.org/drawingml/2006/picture">
                            <pic:nvPicPr>
                              <pic:cNvPr id="209" name="Picture 209">
                                <a:extLst>
                                  <a:ext uri="{FF2B5EF4-FFF2-40B4-BE49-F238E27FC236}"/>
                                </a:extLst>
                              </pic:cNvPr>
                              <pic:cNvPicPr>
                                <a:picLocks noChangeAspect="1"/>
                              </pic:cNvPicPr>
                            </pic:nvPicPr>
                            <pic:blipFill>
                              <a:blip r:embed="rId3137"/>
                              <a:stretch>
                                <a:fillRect/>
                              </a:stretch>
                            </pic:blipFill>
                            <pic:spPr>
                              <a:xfrm>
                                <a:off x="352382" y="304309"/>
                                <a:ext cx="1884998" cy="962025"/>
                              </a:xfrm>
                              <a:prstGeom prst="rect">
                                <a:avLst/>
                              </a:prstGeom>
                            </pic:spPr>
                          </pic:pic>
                          <wps:wsp>
                            <wps:cNvPr id="210" name="Straight Connector 210">
                              <a:extLst>
                                <a:ext uri="{FF2B5EF4-FFF2-40B4-BE49-F238E27FC236}"/>
                              </a:extLst>
                            </wps:cNvPr>
                            <wps:cNvCnPr>
                              <a:cxnSpLocks/>
                            </wps:cNvCnPr>
                            <wps:spPr>
                              <a:xfrm>
                                <a:off x="352382" y="877397"/>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11" name="Straight Connector 211">
                              <a:extLst>
                                <a:ext uri="{FF2B5EF4-FFF2-40B4-BE49-F238E27FC236}"/>
                              </a:extLst>
                            </wps:cNvPr>
                            <wps:cNvCnPr>
                              <a:cxnSpLocks/>
                            </wps:cNvCnPr>
                            <wps:spPr>
                              <a:xfrm flipV="1">
                                <a:off x="352382" y="0"/>
                                <a:ext cx="0" cy="1326537"/>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199" name="Picture 199">
                              <a:extLst>
                                <a:ext uri="{FF2B5EF4-FFF2-40B4-BE49-F238E27FC236}"/>
                              </a:extLst>
                            </pic:cNvPr>
                            <pic:cNvPicPr/>
                          </pic:nvPicPr>
                          <pic:blipFill>
                            <a:blip r:embed="rId3138"/>
                            <a:stretch>
                              <a:fillRect/>
                            </a:stretch>
                          </pic:blipFill>
                          <pic:spPr>
                            <a:xfrm>
                              <a:off x="0" y="51857"/>
                              <a:ext cx="342856" cy="190439"/>
                            </a:xfrm>
                            <a:prstGeom prst="rect">
                              <a:avLst/>
                            </a:prstGeom>
                          </pic:spPr>
                        </pic:pic>
                        <pic:pic xmlns:pic="http://schemas.openxmlformats.org/drawingml/2006/picture">
                          <pic:nvPicPr>
                            <pic:cNvPr id="200" name="Picture 200">
                              <a:extLst>
                                <a:ext uri="{FF2B5EF4-FFF2-40B4-BE49-F238E27FC236}"/>
                              </a:extLst>
                            </pic:cNvPr>
                            <pic:cNvPicPr/>
                          </pic:nvPicPr>
                          <pic:blipFill>
                            <a:blip r:embed="rId3139"/>
                            <a:stretch>
                              <a:fillRect/>
                            </a:stretch>
                          </pic:blipFill>
                          <pic:spPr>
                            <a:xfrm>
                              <a:off x="1957773" y="1238953"/>
                              <a:ext cx="139682" cy="215831"/>
                            </a:xfrm>
                            <a:prstGeom prst="rect">
                              <a:avLst/>
                            </a:prstGeom>
                          </pic:spPr>
                        </pic:pic>
                        <pic:pic xmlns:pic="http://schemas.openxmlformats.org/drawingml/2006/picture">
                          <pic:nvPicPr>
                            <pic:cNvPr id="201" name="Picture 201">
                              <a:extLst>
                                <a:ext uri="{FF2B5EF4-FFF2-40B4-BE49-F238E27FC236}"/>
                              </a:extLst>
                            </pic:cNvPr>
                            <pic:cNvPicPr/>
                          </pic:nvPicPr>
                          <pic:blipFill>
                            <a:blip r:embed="rId3140"/>
                            <a:stretch>
                              <a:fillRect/>
                            </a:stretch>
                          </pic:blipFill>
                          <pic:spPr>
                            <a:xfrm>
                              <a:off x="165079" y="621607"/>
                              <a:ext cx="177777" cy="139655"/>
                            </a:xfrm>
                            <a:prstGeom prst="rect">
                              <a:avLst/>
                            </a:prstGeom>
                          </pic:spPr>
                        </pic:pic>
                        <pic:pic xmlns:pic="http://schemas.openxmlformats.org/drawingml/2006/picture">
                          <pic:nvPicPr>
                            <pic:cNvPr id="202" name="Picture 202">
                              <a:extLst>
                                <a:ext uri="{FF2B5EF4-FFF2-40B4-BE49-F238E27FC236}"/>
                              </a:extLst>
                            </pic:cNvPr>
                            <pic:cNvPicPr/>
                          </pic:nvPicPr>
                          <pic:blipFill>
                            <a:blip r:embed="rId3141"/>
                            <a:stretch>
                              <a:fillRect/>
                            </a:stretch>
                          </pic:blipFill>
                          <pic:spPr>
                            <a:xfrm>
                              <a:off x="204765" y="881878"/>
                              <a:ext cx="139682" cy="152351"/>
                            </a:xfrm>
                            <a:prstGeom prst="rect">
                              <a:avLst/>
                            </a:prstGeom>
                          </pic:spPr>
                        </pic:pic>
                        <pic:pic xmlns:pic="http://schemas.openxmlformats.org/drawingml/2006/picture">
                          <pic:nvPicPr>
                            <pic:cNvPr id="203" name="Picture 203">
                              <a:extLst>
                                <a:ext uri="{FF2B5EF4-FFF2-40B4-BE49-F238E27FC236}"/>
                              </a:extLst>
                            </pic:cNvPr>
                            <pic:cNvPicPr/>
                          </pic:nvPicPr>
                          <pic:blipFill>
                            <a:blip r:embed="rId3142"/>
                            <a:stretch>
                              <a:fillRect/>
                            </a:stretch>
                          </pic:blipFill>
                          <pic:spPr>
                            <a:xfrm>
                              <a:off x="2213326" y="881084"/>
                              <a:ext cx="228571" cy="190439"/>
                            </a:xfrm>
                            <a:prstGeom prst="rect">
                              <a:avLst/>
                            </a:prstGeom>
                          </pic:spPr>
                        </pic:pic>
                        <wps:wsp>
                          <wps:cNvPr id="204" name="Circle: Hollow 204">
                            <a:extLst>
                              <a:ext uri="{FF2B5EF4-FFF2-40B4-BE49-F238E27FC236}"/>
                            </a:extLst>
                          </wps:cNvPr>
                          <wps:cNvSpPr/>
                          <wps:spPr>
                            <a:xfrm>
                              <a:off x="877252" y="584500"/>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5" name="Circle: Hollow 205">
                            <a:extLst>
                              <a:ext uri="{FF2B5EF4-FFF2-40B4-BE49-F238E27FC236}"/>
                            </a:extLst>
                          </wps:cNvPr>
                          <wps:cNvSpPr/>
                          <wps:spPr>
                            <a:xfrm>
                              <a:off x="1502581" y="584500"/>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6" name="Circle: Hollow 206">
                            <a:extLst>
                              <a:ext uri="{FF2B5EF4-FFF2-40B4-BE49-F238E27FC236}"/>
                            </a:extLst>
                          </wps:cNvPr>
                          <wps:cNvSpPr/>
                          <wps:spPr>
                            <a:xfrm>
                              <a:off x="250664" y="210496"/>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7" name="Picture 207"/>
                            <pic:cNvPicPr/>
                          </pic:nvPicPr>
                          <pic:blipFill>
                            <a:blip r:embed="rId3534"/>
                            <a:stretch>
                              <a:fillRect/>
                            </a:stretch>
                          </pic:blipFill>
                          <pic:spPr>
                            <a:xfrm>
                              <a:off x="931277" y="1227688"/>
                              <a:ext cx="101600" cy="190500"/>
                            </a:xfrm>
                            <a:prstGeom prst="rect">
                              <a:avLst/>
                            </a:prstGeom>
                          </pic:spPr>
                        </pic:pic>
                        <pic:pic xmlns:pic="http://schemas.openxmlformats.org/drawingml/2006/picture">
                          <pic:nvPicPr>
                            <pic:cNvPr id="208" name="Picture 208"/>
                            <pic:cNvPicPr/>
                          </pic:nvPicPr>
                          <pic:blipFill>
                            <a:blip r:embed="rId3535"/>
                            <a:stretch>
                              <a:fillRect/>
                            </a:stretch>
                          </pic:blipFill>
                          <pic:spPr>
                            <a:xfrm>
                              <a:off x="1547131" y="1212164"/>
                              <a:ext cx="127000" cy="190500"/>
                            </a:xfrm>
                            <a:prstGeom prst="rect">
                              <a:avLst/>
                            </a:prstGeom>
                          </pic:spPr>
                        </pic:pic>
                      </wpg:wgp>
                    </wpc:wpc>
                  </a:graphicData>
                </a:graphic>
              </wp:inline>
            </w:drawing>
          </mc:Choice>
          <mc:Fallback>
            <w:pict>
              <v:group id="Canvas 4" o:spid="_x0000_s1026" editas="canvas" style="width:7in;height:117.4pt;mso-position-horizontal-relative:char;mso-position-vertical-relative:line" coordsize="64008,14909"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PGQH8EQcAAO4oAAAOAAAAZHJzL2Uyb0RvYy54bWzs WltT4zYYfe9M/4PH72xs+Z5Z2GED2XaG2TJl231WbCd215Zc2SHQTv97jy52QsJeGxYowBCkSJY+ fTrfRUd++eqqrqzLXLQlZ4e2+8KxrZylPCvZ4tD+7d30ILattqMsoxVn+aF9nbf2q6Mff3i5asY5 4QWvslxYGIS141VzaBdd14xHozYt8pq2L3iTMzTOuahph6pYjDJBVxi9rkbEccLRiousETzN2xbf nuhG+0iNP5/naffLfN7mnVUd2pCtU59Cfc7k5+joJR0vBG2KMjVi0G+QoqYlw6TDUCe0o9ZSlDtD 1WUqeMvn3YuU1yM+n5dprtaA1bjO1momlF3SVi0mhXZ6AVHa47izhZS75VWZTcuqkpVGtN2kEtYl hdZWRdnlUk+jG71GkGIsn5X/V9jHHF1WzWK8WjTDfgIDWxv6Vet/I/iyUctfjNO3l+fCKjOALIls i9EaaFIdLPmFFDu/6s7azpS09v+eTsnr4HTqH0xROvCd1/7B61M/OZgSLz4l0XRCvPAfs7r+eSzN zKdXhKnfiOaiORdmiQtdkzNdzUUt/2MnrSvIFrtR5Lm2dX1oe0HgexpgGNlK0Uz8JPKDwLZStLt+ 4Eexr3ukBXAqRwBI0WaAmRann3kSm6JFUEIPgskVqMqwgkF5MMibyosfivK8AJtCNtc/6A26ciLP 6M0joetu62334Q3l4XHPx8KV2vF44EVmz29TXlOmY/wZFKO0g+LPuyU81S1FbptB6i8ao6biw7I5 gGdoaFfOyqrsrpWXww5JodjleZmeC11ZGwRxkn5P0S6nteRXezUJOb2acT25FgXeokzPePqhtRif FJQt8uO2gd8FwJWO+yd195Gs3ljHrCqb3vHIstEYfPSW67hF6dp/nvB0Wees0wFB5BWUx1lblE1r W2Kc17McbkP8nCmB4MU6kXdpIfUzh8f7FcIa99Y3KCnXgkmZW5j/LQa/ATvP8T2oHUMpV6QM3o1j P0kM8pKQOCS4ATzta9/kvLak04WUEEbtHL2EL9NiyRbZBS54LYkqoioNHKGz7fWG2o7mvsrpXhS0 ySGCHHYDYy4ck/YbF52g5aLorAlnDOJyYRG07hVuw+SDHBOm9Z9esYtG4U0qx/TTjbLy+W2K4aAR MG5sE9l0EMr3Dn51Z4eqkkn10PGtO0THjEs0q+ErZq1gBiRyoLyUIr2ZA5so1g0A2bKFbdFqgbwp 7YQa8kYUbq/bdRAuWcZX7+APbauiKjojSKgfg6cbj0rEnNC20BFcNekF14jlwqrK+tCOh6fpuMhp dsoyq7tuEFU54r4tJW9rzJZDPhTUgjpaVut+bZfTqitudq3zzEhUMQUJlYQZLK93SJZmPLtWMVVt IyD83bCMAP0JLLsPEMvWHK7xd+lTpVJNtrHhfEzC0AdMiTeZYtwS654EoO8cqOt0SwdEeOJHky+4 yU6+IL/aqwOXgeqWfEH6bNl0XxkA0X5snxmATtgDNw62gornkzgIjSEmSA5UbvDxwPINoV+q8jEh Dyf23vOeD5nqnlMHqZMHiDxzEtwn8twkiJDMqAOTi6NTEmwdN10vCeWBSoYC4gYxDqbSAPsj404k eBIIHGL/GoF7DvgPFIHmxLxXBIY4liOYAF8hcUNnywOCC8FPn4okIZiPZ/zBHnXuucYfeRKxV23+ fk/fxPGjEHQa8BfHbhzFOrz3WfCm/3MD4gXP/o84iBfb+POeBP7C/ed+hLgejlg9AJ2eze0BSJAB Rgg46ix2NymgPEjfPfvj+D1qJqVIq3xs/cSriq9ANPr7BY9cj0nfTHEg3j/K7oDSIYEmjoMYTPHW YVhGJsXAqDRIlT8ZhjLOlhsknDwXLTJjNDT7w7bmdYVLIrAklh9GjnI6SKoUH6TSqzVht086SCxm Ax80nUr2xkTT/0D9QOwvpGkswUFPIn1vm3Ragl86Aw11TgUUgS9xA4jWgou/wAbhNg2U0Z9LKvnv 6mcGQjJxfR/dOlXxg4igIjZbZpstbFlPOK6eYDmYTRVl/67qi3PB6/e4+DuWs6KJshRzax7NVCad vuXD1WGaHx+rbppYPwOBCDpeJ31yq95dvaeiMQRsB9t9y3sSdIfl030lJBg/XnZ8XiqSVkJV01mG lPyObJaDAKg9+o5tBvdvm24AzjvGTsL4no3zq3jZZ+P8HxgnkoOPGGd4/8ZJAicMEdpVYHT8xKRI Q/ryHDjh6G+9M3m2zbu0Tcmg4O/RMOoEzMfOqUqRIT0XJG+/75v8NuzMPgmgxMPtJtYOB+ISEoXx 9gnckS5kOACZ1BzG078306fK3379/fiwMryBcz5w4EptDwkrZh/3iRUXrzu55t0ol+AXkQcmsfGy hLwov1uwqGs7vKGmsnT1Tp06sJkXAOVbe5t11Wv9muLRvwAAAP//AwBQSwMEFAAGAAgAAAAhAH3R i97ZAQAAtgIAABQAAABkcnMvbWVkaWEvaW1hZ2U3LndtZoxSv4sTQRT+3mzieUlwN/4Cf6CroMVx dyEi2GZvs95ZRIJZsLBYYm48F5JNyG7QIKIgiNhEEGvtbK7UziKltaWVf8Ih2wnG98bYaOOwj/ne NzPfm/neElYB6w4BCs8ho8ihiAmDSC0WC4M26dSSKysGhquobwQqc3b5kI0KWt3sfjgdaaCNo0v2 NFhhATiczxl95JgzfsMlpNaqqClBx9VreoSzjH6obT4h45VcRC7nhPFAp+5N/cC9NRx0E8w/16z3 V49MGo9PTmRLgWODd/N7cKUkjBytY0y/tRtUX2rPf8qqaBvx/9YmU+PgnxoZnirxTjwg8kajtHXd 9wlfmZNo6jTeS9xOL9ZJT6+7N5LeJoqElUKz0wqvAcdux4nX729107jnD3d1u7unU1SLfz+5anWm g7vDPi/5w8k41mPxA9VCK3SDh9m4y6YfvmAHs2bNa+eOvR157e/nzzE+YXvIg/xSPtuKGDm2L9Ms yNeinXxmmAbPT3Z4yVuLmlGQy+fZFe4vSPHgHhAbZnHOVpeI82cZp2eAsiQv6uy4MVTMFy9KpvOG WjrvYIXXgE/mD2LZi51pmukB9j/gJbephLfhvX0Jyd99qVl/uirzgSkv538BAAD//wMAUEsDBBQA BgAIAAAAIQAP6d923AAAAAYBAAAPAAAAZHJzL2Rvd25yZXYueG1sTI9BS8QwEIXvgv8hjODNTbaW tdSmiwiK6EFdC16zzWwbNpmUJrut/nqzXvTy4PGG976p1rOz7IhjMJ4kLBcCGFLrtaFOQvPxcFUA C1GRVtYTSvjCAOv6/KxSpfYTveNxEzuWSiiUSkIf41ByHtoenQoLPyClbOdHp2KyY8f1qKZU7izP hFhxpwylhV4NeN9ju98cnIQ829ni7XH18v3UNNPzZ25uxKuR8vJivrsFFnGOf8dwwk/oUCemrT+Q DsxKSI/EXz1lQhTJbyVk13kBvK74f/z6BwAA//8DAFBLAwQUAAYACAAAACEA/P5/2vAAAAC9BAAA GQAAAGRycy9fcmVscy9lMm9Eb2MueG1sLnJlbHO81MtqAyEUBuB9oe8gZ99xZpJMQoiTTSlkW9IH ED3jSMcLai95+wql0EBqdy5V/P+Pg3g4fpqFvGOI2lkGXdMCQSuc1FYxeDk/PeyAxMSt5IuzyOCC EY7j/d3hGRee8qU4ax9JTrGRwZyS31MaxYyGx8Z5tPlkcsHwlJdBUc/FK1dI+7YdaPidAeNVJjlJ BuEkc//54nPz/9lumrTARyfeDNp0o4Jqk7tzIA8KEwODUvPvzV3zYSagtw2rOoZVybCtY9iWDH0d Q18ydHUMXeOt+us9DHUMQ2kOmzqGTcmwrmNY/xjo1aczfgEAAP//AwBQSwMEFAAGAAgAAAAhAKTL PxHdAQAAtgIAABQAAABkcnMvbWVkaWEvaW1hZ2U4LndtZoxSv2vbQBR+72Q3jW0quW0CTUOiFtoh JDE1gaxWZOXH4GIqQ4cOQnWursCWjSXTaggNFErI4kDIni3/QLt18FgyduyUPyEEbYU4712dpV16 6HHf+97d9+6+E8I0gPYGAQR8AR5ZCoFEKIRiPB4rtIqPJlxeEFBcQVxgBfOUPb+jQwFqfvy+kfQk QB3uT9g5IIUxgEH5iNA3zkj+hIJ7TbOaYPRQHOMRzBP6LbZoB48jPggfzmgEHRmZL+UH81W344cw +lHSztbuDSp7swNekqFYodV0HyjnmOGt5aSPf7Qr+GKiPbrmKmsr8f/WRtXj8p8ecbIv2Dv2ANHq 9aLapm0j/CKOoyqjoBWabjOQYVMumzthcxWyCFOZqltrrAM8eB2EVru94UdB0+7uyrrfkhEUs39f uai5Sedtt00luzvoB7LPfkAxU2uYzse475Ppd5/ozrBasuqpoW95Vv1qcYHwjG5B6qTP0uGGR8jQ bZ6GTrrkbadDxVRo/rRNJWvJq3pOyp+lF5BsREGD3gDJMI1ysjqHlH+OKX0MkOfkoEyOK0PZfPYi p15eURPnDZiiGsB39QeR7FM3iWLZgfOvcEjPlINr9905B+enP0va7avyfKna8/4bAAAA//8DAFBL AwQUAAYACAAAACEA2t33DdUBAAC4AgAAFAAAAGRycy9tZWRpYS9pbWFnZTYud21mjFK/b9NAFH53 TihNI9kJMBQhMEigtqJFrZCyxnUMZUgVNZFYkCwTjmIpcdLYUZsB8UtdWMyCOnbkL2Bj6MjMxMjE XFXeKtX93rUw0IWz373vvTt/3917FjRNZDwTRJJ2iUcRJgUSGgmZ57lGS2L2PDcjAXSuLH+JupxB dO+SSWVqBsmrzmSoiFpUPc9eJzDkRBbiA6CvHIHhMyRYa5rZJKOrsi726QbQsTw4gcP4xAfhw1md sK9ie11t2xuDfhCR/b1mfHmYjuuv98a8pQBbxO4S/ApPLEJz8zm9/cu+fIFd0/83u9AqhxdUkvg3 VHahx3XIyRkO4+Yj1xX0Ezm2horDzchud0MVddV9+0nUXaKioKlCo93s1IiuPA0jp9dbDeKw6w5e qFawqWKqFP+9dsVoT/rPBz0suYPxKFQjrglVCs2O7e0kowCFv3zb9NLGA6eVWeZj32kd3boJfM10 KPOyu1m66gNZpssu9bIFfy1LdaYO/2YNS86C3/C9jF/HLAvCIzFQUoFfw0CMcpcE4g8JpvdzjGJG 87is7gFXoqR7f9bCs75aNMUb6Bs3h0nvtCdxovpU3Sp+RKZE72ZfVtl0/KNm/Okr+0Mtzl+eAgAA //8DAFBLAwQUAAYACAAAACEAvA/SQtsBAACqAgAAFAAAAGRycy9tZWRpYS9pbWFnZTQud21mbFIx b9NAFH53jmmbRrIDBQmEwCDB0JSiVqAMXeI6hjIERSQRozHhWiwlTohjQQZEJoQYMFv5B/wFBoaM bEhI/AmmClksSITvnQID9HRP73vv7r5377sTtEJkdASRpCnxMGFSIKGRkPP5XKNNcXaRW5UAOleS D8RMrCK6esKiEjXC8eP2ZKiIHDq5yJ4jMMyJbMQzoK+wKehvwrjWCrNJRmvSEd/oPNBPOfsFh/GW L8KXs9tRXyXOXfXUuTfohzF9+FQ13t/I0trzw5S3FGDXsBv90HaRM3x0i6Z/uXeO4xbM3Zr0Hw56 lC7vvElrOHU8t9A1jv6rUUGNKU6xBj/IHQ6Txi3PE/QZOba6SqKD2Gl1IxV31YZzJ+5ukiloqVBv NdpVolP3o9jt9XbDJOp6g0eqGR6ohMrmvy2XjcVFy6Y3SEeRGrEeVC402o7/bDwKIfryJcvP6tfd Zm5btwO3+f3iBeDTlku5n1/Js90AyLY8dpmfrwd7eaYzNfgXe1hy14N64Oc8XaskIKOQGNBJ4FsY iCF1EboVXlaoIunVFnpkwbn/on5tVp4Watu0pKOP+teA6nJrkoxVnzpPzNdYKdLhmf0OG8fvvlSN Py/J/kiXZILfAAAA//8DAFBLAwQUAAYACAAAACEAetnuJfMBAAACAwAAFAAAAGRycy9tZWRpYS9p bWFnZTMud21mpFIxb9NQEL73nJA2iWSnLUIgRF2kMlS0qBFV1jiOaRlSRU2kLkiuGx7FUuKEOBFk QIgNWMzGzMSfYKAbMz8A8QMYEPIEQ/rdc7qwcvK999139t1731nQMpHxWhDl6C2x5eFSgNBIyPl8 rtGOuL7gShJAc2VpyxNRQnTnikllagWTp93ZSBGd0MqCvUGoMCeyEH8B+gi3Uf4cvgTuD6pxDiZz WLbB8xnWpCXqGq0CFQRzy9xZZtmfNKObCP/KfVRne8+HRp6sbjhQsX2onttHw0EQkf21Zny6n0zr Lz9M+ZWsj+C7U7XIDH9apbHusibPReM/a0vd4xd05PJZDz787t4jdGGlWbGCcEajuPXAdQX9AMfe VHF4FtmdXqiinrprP4x6O5QXVMg1O61ujWj1OIycfr8RxGHPHT5W7eBMxVTJ/3vpitGZDU6HfaTc 4XQcqjErQpVcq2t7LybjACNa2jC9pHnPaaeWue877d/rt4Cvmg6lXrqZJg0fyDJd3hIv3fIP0kQz deyvDpBytvym76X8OGZZQEghYZiCwOUNxBC7yKgk+JH0pspyY9/lZQ9XhrFKrEhR/y3ZIC//Dv0C lsupZVO3qKATn1lWbnq7M4snakD0LP8OTJG+X3sSsev4W83IvjcWk5E4EtsFAAAA//8DAFBLAwQU AAYACAAAACEAci5zNdkBAAC4AgAAFAAAAGRycy9tZWRpYS9pbWFnZTIud21mjFJNb9NAEJ1dx5Sm kezwIQWEikECtQWKhCrlGtdxWg6JIhKJC5IxYWktJU6IE9FIIBCoFy7mgvoT+gu4ceiRc0898hMq 5BsS5s22cCgX1p6dN7O7b3bfrqB5IuOJIJK0S9xMmBRIaCRknucarYorp7kFCaBzJfldPDUWEN0+ Z1GJmuFkuzsbKaI2XTjNXiUw5EQ24gOgLzDHIPqMElxrntkko0uyJu6Ia0A/5cEvOLRPvBHenN2N BipxWuqV82g4CGNyvlWN/bV0WnuzN+UpBdg9zC7CP+AOi4iWll+Ld3/ZfTrLrun/m13oKsf/VGm0 tlFlF/VYh5zc0ShpNjxP0BFybHWVRFux0+lFKu6pu87DuLdKpqC5Qr3T7FaJLj6OYrffXw+TqOcN n6t2uKUSKptnj102OrPBs2EfQ95wOo7UmDWhcqHZdfydyTiE8OdvWH5av++2M9vaCNz2j+uLwJct lzI/u5Wl6wGQbXnsUj9bCTazVGdq8G83MeSuBPXAz/h3rZIgfBINkgo8DQMx5C4KxB8a6N4vMWox WsZhBcvPShT13Z9c4YnyNs1hjOirfkMgvdmZJRM1oMpL8yPyRTIrLypsOj6sGn/ulf2xLs7rfwMA AP//AwBQSwMECgAAAAAAAAAhAFG05Js52gAAOdoAABQAAABkcnMvbWVkaWEvaW1hZ2UxLnBuZ4lQ TkcNChoKAAAADUlIRFIAAAe7AAAD8ggGAAAADRS70AAAgABJREFUeNrs3T9IZF+aN/CGNTAwMDAw ENbAwMDABQMDYTswMDAwMBC2WQwMDAwMZDEQDDowMBDWwMDAwMAFAxcMDGTpHhyQwcDAwAYHHJCh +CGMAw7IYnDefe6M/VrddrdW1b317/OBy7u8u7+y+pS3vOd8z3med+fn5+m3335LAADwWu/fv0/v 3r0ru3Z2dgwMAAAA0LY+ffr03XpJXEB+3n3+/Dl9+fLFSAAA8GrCbgAAAIBywm4onrAbAIA3E3YD AAAAlBN2Q/GE3QAAvJmwGwAAAKCcsBuKJ+wGAODNhN0AAAAA5YTdUDxhNwAAb1YqldL19XXZdX9/ b2AAAACAtvXw8PDdeklcQH6E3QAAAAAAAAA0HWE3AAAAAAAAAE1H2A0AAAAAAABA0xF2AwAAAAAA ANB0hN0AAAAAAAAANB1hNwAAAAAAAABNR9gNAAAAAAAAQNN591//9V/pf/7nf9L19fUPr9vbWyMF AAAAAAAAQMN493/SW6/u7u7U39//9RobG0vv379P09PTaXZ2NruWl5fT6upqdkVgDgAAAAAAAAC1 UlHY/dbr7Oysoje3vb2dXcfHx+ni4iLd3Nykx8dHnxoAAAAAAABAmysk7P7Zye6Hh4cflk//53/+ 5+9e65/+6Z9Sb29v+pd/+Zf0r//6r+nf/u3f0n/8x3+k//zP/0z//d//nS4vL7PXfIso0/6zMu5v ue7v7yv6ICLIr9V7qERsIqjVzy+VShW9h7u7u5q9h3itSsR7r9V7qGRjRi0/h/idqkT8DtfqPVTa AqGW9+Rbvw+e1OrnV3pP/uy7sajPoZb3ZKXfja10T/pubIx70ndjdZ9DvZ9Xavnd2Aj3pO/Gxrgn fTc29/OKuZznFd+Nnld8Nzbm80otvxubdS7necVczlzOXM7ziu9GzyvmcuZyxdyThYTdPxvkT58+ 5fIzIxAfHR1NMzMzaWVl5esJ8aurq+/eQ5Rdr9XP3dnZqejDjHLwtXoPlX651urnR0n7SkTJ+1q9 h3itSsR7L2KTRxGfQ/xOVSJ+h2v1HuLeqkQt78n4jqlwJ1Bd78lafjdW+jnU8p6s9Luxle5J342N cU/6bqzuc6j380otvxsb4Z703dgY96TvxuZ+XjGX87ziu9Hziu/GxnxeqeV3Y7PO5TyvmMuZy5nL eV7x3eh5xVzOXK6wezL/sLuom+q1V0dHR+rr68t6jUd5dDeVm8oDh0mABw6TAN+NFkh8N1og8d1o gcQCiQUScznPK74bzeXM5YTdwm5zOXM5czlzOXO5au7JH52a9rxiLmcuJ+zO7Yqy524qN5UHDpMA CyQmAb4bLZD4brRA4rvRAomw2wKJuZznFd+N5nLmcsJuYbe5nLmcuZy5nLlcNffkj37fPa+Yy5nL NXHY3d3d3bBhd1dXV1YT303lpvLAYRJggcQkwHejBRLfjRZIfDdaIBF2WyAxl/O84rvRXM5cTtgt 7DaXM5czlzOXM5cTdpvLmcsJu9/0pVfPsHtwcLDmN9W///u/Z/+mtzZid1NZILFAYoHEAomwW9ht gcQCiQUSzysWSDyvWCDxvGIu53nFd6OwW9jtecV3o7mcuZznFWG3uZy5nLlcA4XdQ0NDFf3j1tbW cg+7Z2ZmKnpve3t7v3zt6AseN8r09HT2AR8dHaVSqZQAAFrBSw+ilU4uAAAAAFrBa8JuoLZyD7sr 3U2wuLiYe9i9tLRU0Xvb2NioasfTxMREFoDHl979/b3fQgCg6Qi7AQAAAMoJu6F4uYfdEexW4sOH D7mH3dvb2xW9t7m5uZqXeo+SDVtbW+nk5EQADgA0PGE3AAAAQDlhNxSv7A6LkDVqxP/oOj09zW7U 59fh4WG2sBnXx48fsxPLKysrWXg7NTWVlSOvxPj4eO5hd6U9TkZHR3N/b5OTk347AYCGJewGAAAA KCfshuI17B0WgXksog4MDKTOzs5cAuWHh4eK3ltXV1fD9hMHACiCsBsAAACgnLAbitc0d1gE05eX l9kXxd7eXtrc3Mz6esfp8eHh4dTX15c6OjpeHSb39PRU9D6urq5yD7otFgMAjU7YDQAAAFBO2A3F a6k77PHxMQujnwLxKKE+Pz+f9Q2PQLy7u/vrF8vY2FhNv6hqfV1cXFT0/uLfHX2/Kz21DgDwGsJu AAAAgHLCbijeu5ubm/S3v/2tbf7Bt7e36fz8POs/Xont7e3cg+4I5SO4f6sIuJ8C/Si1Hn3Po496 hN+VvB4AwI8IuwEAAADKCbuheO8+f/6cvnz5YiReaWlpKfewe3JysqL3FqH2zwL0eN319fWKT40D ADwRdgMAAACUE3ZD8YTdbxQnu6enp9Pg4OCbeoS/5VpZWanovUXZ9tf+jN7e3jQ7O5u2trZSqVTy wQIAbyLsBgAAACgn7IbiCburcHd3l52m3tzcTAsLC9mi7/O+4JVex8fHFb2fOLld6c8cHR1Ni4uL 2Rexft8AwK8IuwEAAADKCbuheMLuGove2FdXV9li7/LychobG0s9PT2vDp3jtHilYXOc1q7FyfLO zs40NTWVdnd3U/R0BwD4lrAbAAAAoJywG4on7C5IBOAHBwdfA/AfBdNRHr0S0Yc7rx7iQ0NDWWn1 8/PzLMwHABB2AwAAAJQTdkPxhN11dH19nfUAn5+f/9oDPMqhVyJ6b+cVdj+/IqwHABB2AwAAAJQT dkPxhN0N5P7+Pt3e3lb0305PTxcSdscXNQCAsBsAAACgnLAbiifsbhF9fX25B93d3d0V9xMHAFrL zMxM6u/vL7v29/cNDAAAANC2Tk9Pv1sviQvIj7C7BVxeXhZyqjsWtQEAAAAAAAAagbC7BVxdXWW9 voeGhnINu6O/eKXvL3qKx/8LAAAAAAAAUAvC7hZzfX2d9cucnZ2teWnzm5ubit7T5ubm19cYGBhI Hz9+zE6jAwAAAAAAAFRK2N3i4jR1hM2Tk5Opq6ur4qB7dHS04vcwPj7+4muOjY1l761UKvmgAAAA AAAAgDcRdreZT58+pdXV1SyA7ujoeHXYHaexKxGnwX/1c+J/H+8nyqTf3t76kAAAAAAAAIBfEna3 sfv7+3R0dJSVPO/v7/9pIH12dlbRz9jb23vTCfIIvicmJtLu7m56eHjwIQEAAAAAAAAvEnbzVQTa GxsbWcnyzs7OrwF0BOGPj48VvWaUT6+0dHp3d3cWxB8eHgq+AQAAAAAAgDLvosz03/72NyNBmbu7 u+x09cLCQlb2vNLXeB6aV3P19PSk5eXldHp66sMBAAAAAAAA0jtDQF7eWsL8tdfg4GB2Aj3KsAMA AAAAAADtSdhNbj58+JBL2P10xanxmZkZp70BAAAAAACgDQm7yUWcuo6e23mG3U9XnCAHAAAAAAAA 2ouwm1wcHBwUEnR3dXVlvcEBAAAAAACA9iLsJhdxsjsC7ygz3tvbm1vYvbCwYLABAAAAAACgDQm7 yd3Dw0MWfE9NTWV9tmsZduvXDQD1cXR0lHZ2dsquq6srAwMAAAC0rVKp9N16SVxAfoTdFCqC7/hi n5ycTB0dHVUF3f39/enx8bGi93F7e5u9FwCgMu/fv//ub7PJGwAAANDOPn369GKeAeTHHUbd3Nzc pL29vazUeSXB9+LiYsU/e3p6OvX09KSlpaV0fX3twwCANxJ2AwAAAJQTdkPx3GE0hAi+t7a2soXz 1wbfZ2dnFf2s6Cf+bTn1OGl+cnLigwCAVxJ2AwAAAJQTdkPx3GE0nOj3ubq6mgYGBn4YdA8PD1f8 +pubmz983cHBwSx0j0AcAPgxYTcAAABAOWE3FM8dRkOL09tRrry3t7fsD0ME1pWKoPxXp8a7urrS wsJCOj8/9yEAwAuE3QAAAADlhN1QPHcYTSFOWseJ69HR0azM+e3tbUWvE+H5W3uDj4+Pp4ODg/T4 +OiDAIB/EHYDAAAAlBN2Q/HcYTSdUqlU8X/74cOHN4fdT1d/f39WXr3SoB0AWomwGwAAAKCcsBuK 9+7z58/py5cvRoKWd3Nzk50KrzTsfro6OzuzEueXl5cGFYC2JewGAAAAKCfshuIJu2kbHz9+rDro /vaamJhIR0dHBheAtiPsBgAAACgn7IbiCbtpGwMDAzUPu5+uwcHBtL29nR4eHgw0AG1B2A0AAABQ TtgNxRN20xZOTk5yC7qfX93d3WljY8OAA9DyhN0AAAAA5YTdUDxhN22hVCqllZWV1NPTk3vgHeXS AaDVCbsBAAAAygm7oXjCbtpKlBk/Pj5OMzMzqaOjo+ZBd1dXV7q7uzPQALQ8YTcAAABAOWE3FE/Y Tdu6urpKCwsLWUBdq7B7cXHRwALQFoTdAAAAAOWE3VA8YTdt7/7+Pm1ubqaBgYGqgu44KX5zc2NA AWgLwm4AAACAcsJuKJ6wG545PT3NSpx3dna+OeyenJw0gAC0DWE3AAAAQDlhNxRP2A0vKJVKaXV1 NXV3d7867I6gvFIRDjgVDkAzEXYDAAAAlBN2Q/GE3fATUeI8Fu5/VeJ8ZGSk4p9xeXmZnSSPMuhT U1NZL3EAaHTCbgAAAIBywm4onrAbXung4CBNTExkofS3f6gODw8rft2FhYXven9HKfX4owgAjWpt bS3Nzs6WXScnJwYGAAAAaFtxuO3b9ZK4gPwIu+GNzs7O0vz8/NcS53Hq+/HxsaLXuru7+2mp9PHx 8Sxkr/T1AQAAAAAAoFUJu6FCt7e3aX19vapT3SsrK6/qBz48PJz29/eF3gAAAAAAAPAPwm6ok+gH /rNT3UJvAAAAAAAA+LF35+fn6bfffjMSULDNzc03Bd3Pr8HBwbSzsyP0BgAAAAAAoG29MwRQvAip o9d3pWH30xWvIfQGAAAAAACgHQm7oQ62t7erDrq/Db339vaE3gAAAAAAALQNYTfUwcjISE3D7ufl zYXeAAAAAAAAtANhNxTs9vY29ff35xJ2P11DQ0Npd3dX6A0AAAAAAEDLEnZDHUQIHb22a9G3+2fX +Pi4wQYAAAAAAKAlCbuhzg4ODtLw8HAuYffm5qYBBgAAAAAAoCUJu6FBHB0dpffv39cs6O7r60sP Dw8GFgAAAAAAgJYk7IYGc3JyUpPQe2try2ACAAAAAADQsoTd0KBOT0/T9PR06ujoqOhU993dnUEE AAAAAACgZQm7ocGdn5+/OfTWqxuAvK2traXZ2dmyK6qTAAAAALSry8vL79ZL4gLyI+yGJvsj+avQ e3BwsKpe3Y+PjwYbgF96qeXGzs6OgQEAAADa1qdPn15ctwfy4w6DJnNzc5OF3j8Ku3d3d6t67d7e 3rS+vp7u7+8NNgA/JOwGAAAAKCfshuK5w6BJXV1dfVfefGBgoKqT2YuLi19fq7u7OyuHXs0pcQBa l7AbAAAAoJywG4r37ve//33605/+ZCSgSV1cXKSpqamanOru7Oz87o9wnPTe2NhQ3hyAMsJuAAAA gHLCbijeu8+fP6cvX74YCWhyZ2dnVQXSHz58+Gkv8JGRkewPNQAEYTcAAABAOWE3FE/YDaTLy8uy cug/u2ZmZrIS6gC0N2E3AAAAQDlhNxRP2A2ksbGxVwXdT1cE43Nzc+nu7s7gAbQpYTcAAABAOWE3 FE/YDW3u+Pj4TUH3t/2819fX0/39vYEEaDPCbgAAAIBywm4onrAb2txbT3W/dA0MDKTDw0ODCdBG hN0AAAAA5YTdUDxhN7Sxvb29qoPu51cEH9H/G4DWJ+wGAAAAKCfshuIJu6GNvRRUVHtFP+/Z2dl0 fX1tgAHa7G+IsBsAAABoZ8JuKJ6wG9rY3d1dWlxcTF1dXTUPveM19fMGaF3CbgAAAIBywm4onrAb SKVSKTuNHaeyax169/b2ZuHH4+OjgQZoIcJuAAAAgHLCbiiesBv46urqKpfQu6enJztFDkDrEHYD AAAAlBN2Q/GE3cB3jo+P08jISM3C7s3NTYMK0GKE3QAAAADlhN1QPGE38EOHh4dVh96Dg4Pp4eHB YAK0GGE3AAAAQDlhNxRP2A38VPTaXltbS93d3RWF3ScnJwYRoAUJuwEAAADKCbuheMJu4FWi5/bq 6mrq6up6ddA9PT1t4ABalLAbAAAAoJywG4r37ve//33605/+ZCSAV7m6uspC7I6Ojp8G3fG/v7i4 MGAALer8/DybwD2/SqWSgQEAAADaVhwa+3a9JC4gP7aTABWJkOOlU31P19LSkkECAAAAAAAgN8Ju oCoHBwepv7+/LOgeGBhI9/f3Fb9mnAyMIN2ONwAAAAAAAH5E2A1U7eHhIW1sbHzt511tz9bZ2dmv wfnU1FS6vr42yAAAAAAAAJQRdgM1c3Nzk5aXl9Pj42PFr3F6evpdP/AI0SNMr+Z1AQAAAAAAaC3C bqBhRJg9NDT0wz7g8b87OTkxUAAAAAAAAAi7gcYR5c9/FHQ/v6LM+d3dnQEDAAAAAABoY8JuoCGU SqXU3d39qrA7rp6enrS9va20OQAAAAAAQJsSdgMNYWlp6dVB9/NrdHQ0XVxcGEAAAAAAAIA2I+wG 6u709DR1dHRUFHbHFf/t8vJyur+/N5gAAAAAAABtQtgN1FWUIR8ZGak46H5+9fb2pr29PaXNAQAA AAAA2oCwG6iro6OjmgTdz6+pqal0fX1tcAEAAAAAAFqYsBuou5OTkzQ2NlbTwLurqyttbGw45Q0A AAAAANCihN1Aw9jc3Ezd3d01Db2HhobSp0+fDC4AAAAAAECLeXd+fp5+++03IwE0hFKplObn52te 2nxpaSnd3t4aYIAaef/+/XfftTs7OwYGAAAAaFtx8Oql9WkgP+8+f/6cvnz5YiSAhhKlzUdGRmoa eG9tbRlYgBoRdgMAAACUE3ZD8YTdQMOKfttR2jz6b1cbdI+OjurfDVBDwm4AAACAcsJuKJ6wG2h4 Udp8dnY2dXR0VBR0x393cXFhIAFqSNgNAAAAUE7YDcUTdgNN4+joKA0MDFTUrxuA2hJ2AwAAAJQT dkPxhN1AU3l4eEirq6uvLm0+ODiY/TcA1JawGwAAAKCcsBuKJ+wGmtL19XUaHx//Zdh9fHxssABy IOwGAAAAKCfshuIJu4Gmtre3l/r6+l58gIg+3wDkQ9gNAAAAUE7YDcUTdgNN7+7uLs3NzaWOjo6v Dw89PT2pVCpV9brRI/zx8dEAA7xA2A0AAABQTtgNxRN2Ay31INHf3589POzu7lb1WlH+PMLzsbGx dHV1ZXABviHsBgAAACgn7IbiCbuBlvLw8FB10B2nuQcHB78+iHR2dqb19XWnvAGeEXYDAAAAlBN2 Q/GE3QDfWFpaevGBZHh4OJ2fnxsggCTsBgAAAPiWsBuKJ+wGeObi4iI7yf3SA0lcUdr848ePTnkD bU/YDQAAAFBO2A3FE3YD/MP9/X0aGRn5YdD9/Ir/u7OzM4MGtC1hNwAAAEA5YTcUT9gN8A+Li4uv Crqd8gYQdgMAAAB8S9gNxRN2A/yf09PTLLx+S9j9dI2OjmblzwHaibAbAAAAoJywG4rnDgPaXpzM Hh4erijofrqiz/fa2ppT3kDbEHYDAAAAlBN2Q/HcYUDbi1Lk1QTdz6+xsbF0fX1tUIGWJ+wGAAAA KCfshuK5w4C2d3t7myYnJ2sWeMcp742NDQMLtDRhNwAAAEA5YTcUzx0G8A/b29upu7u7ZqF3BEFO eQMAAAAAAORD2A3wTKlUSlNTUzULvLu6urJT3np5AwAAAAAA1JawG+AFtT7lPTIyki4vLw0sAAAA AABAjQi7AX7g5uYmTUxM1LSXd/QHBwAAAAAAoHrCboBf2N3dTb29vVWH3UtLSwYTAAAAAACgRoTd AK8QJ7InJycrDrpHR0f17QYAAAAAAKghYTfAGxwcHKS+vr43ly+/uroyeAAAAAAAADUk7AZ4o7ee 8l5bWzNoAAAAAAAANSbsBqjQ/v5+6unp+WnQPTQ0lB4eHgwWAAAAAABAjQm7AaoQp7ynp6dfDLq7 urrS5eWlQQIAAAAAAMjBu5ubm/S3v/3NSABUIU559/b2loXdGxsbBgYAAAAAACAn7z5//py+fPli JACqdH9/n2ZnZ7Oge2xsLD0+Plb1etvb2+n8/NzAAgAAAAAAvEDYDVBjR0dHVZcvPzk5SZ2dndm1 s7NjUAEAAAAAAL4h7AZoMHd3d9+VRJ+YmEjRdgKgUUTliU+fPpVdpVLJwAAAAABtK9Z2v10viQvI j7AboME8lUL/9ooA3IMR0Cjev3//3feUShQAAABAO4v125fWdoH8CLsBGuxhqKOj48UHoqdrYWEh 6w8OUE/CbgAAAIBywm4onrAboEFEmfKenp6fBt1P1+DgoFPeQF0JuwEAAADKCbuheMJugAYRfblf E3Q/XZ2dnWlrays9Pj4aPKBwwm4AAACAcsJuKJ6wG6ABbG9vvynofn5F4FQqlQwiUChhNwAAAEA5 YTcUT9gNUGdnZ2fZKe1Kw+64uru70+7ursEECiPsBgAAACgn7IbiCbsB6mxzczN1dHRUFXY/XfPz 8+nu7s6gArkTdgMAAACUE3ZD8YTdAA3g6Ogo9fT01CTw7u/vT6enpwYVyJWwGwAAAKCcsBuKJ+wG aBC3t7dpenq6JoF3lEVfW1tLj4+PBhbIhbAbAAAAoJywG4on7AZoMFtbW1X38H66RkZGUqlUMqhA zQm7AQAAAMoJu6F4wm6ABnR1dZUF1bUIvKM8+sHBgUEFakrYDQAAAFBO2A3FE3YDNKgoQb68vJw6 OjpqEnrPz88bVKBmhN0AAAAA5YTdULx3Nzc36W9/+5uRAGhQR0dHqa+vr+qwO4JzgFoRdgMAAACU E3ZD8dxhAE3g/v4+TU1NVRx0RygVJ8UBakXYDQAAAFBO2A3Fc4cBNJGtra3U1dX1pqA7/u+vr68N HlBTwm4AAACAcsJuKJ47DKDJXFxcpOHh4VeH3bu7uwYNqDlhNwAAAEA5YTcUzx0G0ISiJPni4uIv g+6ZmRmDBeRC2A0AAABQTtgNxXOHATSx/f391Nvb++IDVH9/f7q9vTVIQC6E3QAAAADlhN1QPHcY QJO7u7tLk5OTZQ9PHR0d6fT01OAAuVlbW0uzs7Nl18nJiYEBAAAA2tbl5eV36yVxAfkRdgO0iAie IuSOsHt5ebnq14tS6QAAAAAAAI1K2A3QQs7Pz9Pc3FzVQXWU2xkYGHA6HAAAAAAAaFjCbgDK3N/f p8HBwa/l0Dc3N53yBgAAAAAAGo6wG4Ay09PTZf2/44r/v+gNDgAAAAAA0CiE3QB8tb6+/l3Q/XT1 9/enk5MTgwQAAAAAADQEYTcAmQiyOzs7fxh2P5U1j0BcWXMAAAAAAKDehN0AZH26BwYGfhp0P7+m pqay/wYAAAAAAKBe3v3ud79Lf/zjH40EQBubnJx8ddD9dA0NDaXLy0uDBwAAAAAA1MW7z58/py9f vhgJgDb18ePHNwfdT1eUPY//XllzAAAAAACgaMJugDYWfbqjD3elYffTFSfDlTUHAAAAAACKJOwG aGMPDw9pYWGh6rA7rsHBwXRxcWFQAQAAAACAQgi7AUiHh4dZSfJqA+94jY2NDQMKAAAAAADkTtgN QOb8/Dw7nV2LU97T09PKmgMAAAAAALkSdgPwVQTUc3NzNQm8R0ZG0vX1tUGFFrWzs5NWV1fLrtg0 AwAAANCuYj302/WSuID8CLsB+E6EWF1dXVUH3vEae3t7BhRa0Pv377+75+O7AwAAAKBdffr06cV1 UiA/wm4AXnR5eZmGh4drcsp7cXExPT4+GlRoIcJuAAAAgHLCbiiesBuAH4qAemFhIXV0dFQVdkcv 8Lu7OwMKLUTYDQAAAFBO2A3FE3YD8Ev7+/upu7u7oqC7s7MzOyUOtBZhNwAAAEA5YTcUT9gNwKtc XV2lkZGRN4fdW1tbBg9akLAbAAAAoJywG4on7Abg1aKs+dLS0quD7rm5OYMGLUrYDQAAAFBO2A3F E3YD8GZHR0epp6fnl326Hx4eDBa0KGE3AAAAQDlhNxRP2A1ARUqlUhodHX3x4S36e19fXxskaGHC bgAAAIBywm4o3rvz8/P022+/GQkA3ixObn/48OG7h7fd3V2DAy1O2A0AAABQTtgNxXOHAVC1vb29 1NXVlT24LSwsGBBoA8JuAAAAgHLCbiieOwyAmri4uMhOeVfbp/vu7i4Lz4HGJuwGAAAAKCfshuK5 wwBoKJOTk9kD4NLSUnp8fDQg0KCE3QAAAADlhN1QPHcYAA1jZWWl7CFwbGwslUolAwMNSNgNAAAA UE7YDcVzhwHQEA4PD1NHR8d3D4K9vb3p+PjYAEGDEXYDAAAAlBN2Q/HcYQDU3e3tbRZqv/QgGFdn Z2fa3NxU1hwaiLAbAAAAoJywG4rnDgOgriLAjnLlPwq6n1/RzzuCcaD+hN0AAAAA5YTdUDx3GAB1 NTc396qg++nq7+9Pl5eXBg7qTNgNAAAAUE7YDcVzhwFQN9vb228Kup+urq6urMc3UD/CbgAAAIBy wm4onjsMgLo4Pz/PQutKwu64Ojo60sePH/Xxhjo5OjrKwu3n19XVlYEBAAAA2lapVPpuvcThAMiX sBuAuoiHvAisKw27n/fxvr+/N6AAAAAAANBmhN0A1M3Z2VkaGBioOvAeHBxMFxcXBhQAAAAAANqI sBuAuorSPhMTE1UH3lES/eDgwIACAAAAAECbePeHP/wh/fnPfzYSANTV6upqTcqax+sAAAAAAACt 793nz5/Tly9fjAQAdbe/v5+6u7tr0sf77u7OgAIAAAAAQAsTdgPQUK6urmrSx7uvry99+vTJgAIA AAAAQIsSdgPQcO7v79P09HTVgXeURd/a2jKgAAAAb1AqldL19XV2nZ6eZhuJDw4O0s7Oztfr48eP WRupuFZWVtLc3FyanZ39es3MzKT3799/vUZGRlJ/f/+brrGxsbLXiGt8fDx9+PDh68+Zn5//+j7i 2t7e/voej4+Ps/d+fn6e/VtUAAMAaD3CbgAa1sbGRtV9vIXdAABAO3sKrs/OztLR0dHXoHphYSEL i6MN1OjoaBYud3Z2Vr3puBmuaJ8V/94I4CNAj83WMRZLS0vZ2MQYxVhFUH55eZlub2/9IgEANChh NwANLRYYent7K1rAiMUKAACAVhQhdpy6jjnT5uZmFtRGaBvh7eDgYBbmVrt52FV+xdw0NgbEqfXl 5eVsg3aceI+T4/F5AABQPGE3AA0vFg1iQeEtixDDw8NZOXQAAIBmEyeJ4yT2/v5+VpY7gtUIWNvt BHazXV1dXdnnE59TbL6O8u7r6+vp8PAwXVxcmKMCAORA2A1AU3h4eMgWC15bku7m5sagAQAADevp ZPbu7m52KntqaioNDQ1lganguHWvnp6estPh0XorTudHufSY9wIA8DbCbgCaSiwE/OwUQ5TpiwUj AACAeovwMkLMvb29tLa2lj58+JD1iXYy2/WzUunj4+NpcXGxrEz64+OjGwoA4AXCbgCaTpTzi9Jw Ly0MRK86AACAIj2VHY9T2nFad2JiIuubLdR21fKKk/9xIjxC8DgNfn197eYDANqesBuAphS9zmK3 +/OJf5ySsNsdihGLbLHp5PkVPSUBAFrZ3d1ddso2NtnGydvJycnsOSgqTAljXfU6Cf7+/fs0Pz+f VUI7OTkxLwaoo6g4+e16SVxAfoTdADStmMDHqYmY4EfPM/3NoDixoPbtQtvOzo6BAQBaRmywPT4+ zoLt2Fg7PDws1HY13Snwjx8/ZptS9QQHKManT59e/F4G8iPsBqDpRQ+zq6urql8nXsMOeHgdYTcA 0EoiBIzF6dXV1TQ9PZ36+voEpq6Wu7q6urJqBCsrK1kAHuX3AagtYTcUT9gNAOnvQXd3d3e2891u d/g1YTcA0KzieT9KjEbf4yj9HKVFBaGudi6DHhs8YqPH4eFhVqofgMoJu6F4wm4A2l6UJxwZGfn6 8Bn/8/X1tYGBnxB2AwDNolQqpb29vbS0tJTGxsay061CzrddnZ2d2aaAKI0dz4FxTU1NpdnZ2a9X jG8Epk9XlM/e3t7OnhErueK/jdd4/prPr+iZ/vznxxWbl+O9xfuM9xsn9JWef9sV4zUwMJCNZ/QA j9DGhnCA1xN2Q/He/e53v0t//OMfjQQAbSsWRF4q7xb9+YCXCbsBgEZ1cXGR9dmOU9sR2gk7y0/x jo6OZs9yMQ+KQHN5eTkLjyNc3t3dzeZBJycnWfWr2CjQKqJl1c3NTda7OoKIOMUcz6/xu/IUnkdv 9vHx8a9heYT8fm/+vtkhfmdinGLslD8H+DFhNxTPHQZAW4uTAj/b0R4LH8D3hN0AQCOIKk0Rzq6t rWXhbU9PT9sFkfFvjlB/YmIiC/jX19ez57KDg4NswT3C/1YKrevxOxaVv6L0fWwGiDnk3Nxc1vs6 QvF2DcTjdy7GIcYkNhEA8HfCbiieOwyAthUnF15zyiMWjJRtg3LCbgCgHuK5PMLtlZWVrCR5qweN 8e8bHBz8ehI7TmFHaekYg/Pz8yyIpTF+L+PEeJwWfzopHvPIOCUeoXA7BOLx71xYWEj7+/tOfgNt TdgNxXOHAdCW4nTDW3r1Rak/E3b4/4TdAEARovR0nKiN8DCeP1oxNIx5SZwQjpPCEeLHptxYKI/T xPHvpzXE6fooDx8noeNzjpLpMc9s1WoE8TsdmzOiwkD8LgO0C2E3FM8dBkBbLjL09fW9ebIePdti tz4g7AYA8hHh7tnZWVaKO8Lf7u7ulik1Hie0498UAeDGxkZ2Olt5cUKc0I+T+hEMx8aO6KUez9vR Y73Vyp47+Q20OmE3FM8dBkDbLSKMjIxUdeoiStNBuxN2AwC1cnd3lz1jx0nXZg+34+R5nNaNsDIC +6OjI6daqUpsiIiNEVEefWlpKSuN3gqnweM+iX9PhELahgGtRNgNxXOHAdBWYrd8tQsD0ef748eP SgrS1oTdAEClnkqTxwnn2Igaz9fNGNZFtag4qR2BXTwH6aFNkWKTSNxH8bsX/cGbucx/vO/oSR8l 3m9ubny4QFMTdkPx3GEAtJ2rq6ushGC1E/JY2LIDnXYl7AYA3iJOp8azwvT0dNOVZn46rR0lmOO0 dvRdVoaZRp7vRqWE2KA9NTXVlKfAo+R5lHOPlgY2mQPNRtgNxXOHAdCWYhd8hNXVTsIj8NNnj3Yk 7AYAfiY2hUYoHIFVNW2E6nHF+43T2nHKVAlyWkFszojf5/i9npiYaKoT4NHaIFoc6PUNNAthNxTP HQZAW4vFt2on3/39/eni4sJg0laE3QDAt6KEdzwPRL/qZum9HSdI48T2xsaGU6S0jdiMEmX3t7e3 0+LiYtO0E4j3GKfVo3/55eWlDxJoSMJuKJ47DIC2Fzvcu7q6qp50R6k4aBfCbgAgRH/dKO0dVZMa PeCOZ/4oRx6nWw8ODlRogmeeeoDH/RwnqWNTd7NUYYj3baMK0CiE3VA8dxgA/J84md3X11f1ZDtO ikM7EHYDQHs/O6+traWhoaGGPg0ap7bn5+fT3t5edoo1TrMCrxdl/OP+WVlZSWNjYw1d/jzm83G/ R8jkXgfqSdgNxXOHAcA/xMmOWvQTjF3wJte0OmE3ALSXCLjjBOXw8HDDljeO55PYfBrhXJw4B2or WhXEKeooIz49PZ16enoa8vsgQvkodx5V3OI9AxRJ2A3Fc4cBwDNR+ix2g1c7uY4+hdDKhN0A0Ppi sTZOdDZqOeM4WR79hqOdUJRgBoqfP0ev+0YufR7B9/j4eLYJRvANFPX8JOyGYr378uVL+stf/mIk AOCZmKxXWpIxehVeXV0ZRFpaVEKIsobPL4tHAND8YoE2AuRatPjJI7D6+PFjOjo60m8bGlTMC7a3 t9Pk5GTq6upquO+ReF8RfKvGBuQlvl++XS+JC8jPu8+fP6cIvAGAcnFCJILrt06gDw4ODB4AAE0h TmZGwB3VjRrpVGZsPI0WQ8vLy3rwQhN/v0TZ89ikEvdzpRvK87giiI9S7BF8qwwBAM1N2A0APxG9 /qI84msnzBsbGwYNAICGFwFUo53gjo2m0Wc3+gHruQ2tJypBRR/taPvVSJtr4sT3U/BtYw0ANB9h NwC8YkI+MTHxywny3NycwQIAoGFFgBybMwcGBhomZBoeHk5ra2tZ3984BQq0j2j/FSXP379/3zCn viP4npmZEXwDQBMRdgPAK8QkN0o7/mhCHP0DTYQBAGg0t7e3WZg0OjraEGFSnN6OU507OztObwNf RSnxaCUW8+63VFfLu9T5hw8f0vHxsc04ANDAhN0A8AZRUjF2ej+fAPf29maLiAAA0AgiNIpSwVGd 6Ntn13pccZI8em9HkGWDKPAaFxcX2fx7bGysIb7HouXDyspKury89OEAQIMRdgPAG8Wu7jiREhPe OB0T/Q4BAKDeTk5OslPTcRqxnqFQPCNPTk6m9fX1rEwxQDWitdj+/n72/dbT01P34DvKrkcQHxuL AID6E3YDQAViN3ecUInTKQAAUC8RJq+urta9D3eceozyw1EyvVQq+WCA3Jyfn6elpaU0ODhY1/YM ypwDQGMQdgNAhWo1mY0Sk8o5AgDwWnGacGtrK+vDXc+AO05YRsAdG0AFPUA9RLnzqCIR1STqGXz3 9/enjx8/ppubGx8KABRM2A0AdbSxsZFNjGOh8vr62oAAAPCiCJOPjo7S3NxcXfvXxgnuhYUFJxmB hhNBc1SXmJiYqFvwHT83fv7e3l5Wfh0AyJ+wGwDq5NOnT2UT8Fg4PDs7MzAAAHwVpxaXl5ezZ8V6 nlhcXFzMeoKrSAQ0g6iAEcH3+Ph43TYIRfWL+O40zweAfAm7AaAOoud3THy/nQx3d3dnITgAAO0r TgNGq5uo/lOv04kRrkdP3NPTUx8I0PTfqZubm3Vt/RA/O97D7e2tDwQAakzYDQAFi3LlcTrmR5Pg 2HW+s7NjoAAA2kyc4o5TgLEBsh5hzNDQUPbzz8/PlSgHWlKUOl9bW0uDg4N1+Z6N+X60o4hN7r5n AaA2hN0AUKAo+/ja3eSx0GjyS6MqlUrZxo3nl550AFDZ82FsdHz//n1dTnH39vZmwYsyu0C7iYpr KysraXh4uC7B98DAQFpfX8/mVkBrPdt9u14SF5AfYTcAFGhmZuZNk9/JyUllzmhIsSD/7e+rigQA 8HpxujBClpda2xRxsnB2djY7WagHN8Dfg+9o3RABdD2+k6emprKqGkDzi+erl+51ID/CbgAoSEyc Ky0neXV1ZQBpKMJuAKjM0dFRFjQXfYo7ft7ExETa29sTcAP8xOHhYZqfn69LS4mxsbG0vb2d7u7u fBDQpITdULx3f/3rX9P//u//GgkAyNHu7m5VC5oxyRZ400iE3QDwehFaRKnaepwYjPK8Gxsb2Uly AF4v2orFBqHYKBSnr4v87o41gGhtZh0Amo+wG4rnDgOAAsTi4sjISFWT3a6urmyHOTQCYTcA/NrJ yUnWxqbokCRC9eXl5XRxceFDAKiB6KsdJ65jHlR0ZY5ob7a/v5+F70DjE3ZD8dxhAFCQONHzUkD4 1vKTHz9+NMml7oTdAPCyeE6LDYqjo6OFBiJPfbgjYPesCJCf6O8dp657enoKDb37+vrS2tqaEufQ 4ITdUDx3GAAUKBYeFxYWqp7kxkKmRUzqSdgNAOWeSpVHGFFk+DE0NJS2traEHwB1EBuMPnz4kFVi K3pz0+npqQ8AGpCwG4rnDgOAOtjc3Kz6pE/0Dbu/vzeY1IWwGwD+7vz8PM3NzWX9VYsKOiJUmZ+f z4IOGyAB6u/29jbt7u5mVT2K3PAUP0+Jc2gswm4onjsMAOrk6Oio6t3fg4OD6fr62mBSOGE3AO0u SpXH5sOiQ43oGesUN0Djik1QcfK6yNPeAwMDWXWR6C0O1JewG4rnDgOAOrq4uKi61GVvb286Ozsz mBRK2A1AO3p4eMgq9AwPDxcWYMSzXvSGjfAEgObx1N4i2k0UWfkj/mZcXV35AKBOhN1QPHcYANRZ 7LweGRmpumdXlEyDogi7AWgnERosLy8XVqo82t3EqfGDg4MsYAegucWGpQihizrtHX9Hpqen9fWG OhB2Q/HcYQDQAGIRc2ZmpuoJrYksRRF2A9AOYrEyntEiNCginIiKP2tra+nm5sbgA7To3H9vb6/Q 3t6xuT7aqOnrDcU9Pwq7oVjuMABoEDHxXFhYqHgCOzU1ZRApjLAbgFZ2cnLy4t+6vK7x8fEs/Li/ vzf4AG0iNqvPz88Xdto7yqlvbW2pGAI5E3ZD8dxhANBgNjY2srLkb5m0Rt9Ii6MUSdgNQKuJjYeH h4dVt5d5Sxua2dlZvbgB2lzM5Tc3N7N5fVFVRKKXePQUB2pP2A3Fc4cBQAOKHd49PT2vnqhG328o krAbgFYRJ9wiZIhnqiJChv7+/ixk8PwGwLeOj4+zqm1FtM+ITVfLy8tCb6gxYTcUzx0GAA3q4uIi Wwz92eS0u7s7nZ2dGSwKJ+wGoNnF4v7q6uqrNxhWc0VoMT09nfb39/VMBeCXrq+vC/sbFesKUU79 6urKwEMNCLuheO/++te/pv/93/81EgDQgG5ubtLo6OgPJ6XxAA31IOwGoFnFieqiAoTowypAAKBS UX1kb28vWxfI+7R3vH6017ChHqoj7Ibivfv8+XP68uWLkQCABp7cxkmgbx+So7c31IuwG4BmE4Hz 4uJiFkDnHXIPDAykra2trA8rANTCyclJmpmZKaTE+eTkpNAbKiTshuIJuwGgSSwtLX2d1Mb/DPUk 7AagWcRJ7ufPUXle8ffx6OhIqXIAclPk5q34u6aiHLyNsBuKJ+wGgCayu7ubpqamLKBSd7G4Egsf z69Y3AeARnFxcZGVY807DOjs7FT2FYDCRfWQqPgW1USKCL2Pj48NOrzC+fn5d+slcQH5EXYDQBuK E07X19cGAgBoOXHiLcLnvE9y9/X1Zb2/47kKAOolNsPv7+9nfb3zDr2Hh4ezn2UDPgCNRNgNAG0m dn+PjIyk3t5eJ5AAgJYRJSMnJiZyD7mHhoay1h0W+gFoNHH6+qWWU0JvAFqZsBsA2sz09PTXCWqU 9Tw4ODAoAEDTipC7iIX98fFxC/sANIXT09M0MzOT+wawCL339vb8bQSgroTdANBGVlZWXpygRp8v AIBmEv0QJycnc13Ej5Dgw4cPWaAOAM0mWnssLS2l7u7uXP9eRt9wVU8AqBdhNwC0iZh4/mxX9+Li ookpANDwIuSOSjV5nlbr7OxMCwsL6eLiwoAD0PTu7u7S+vp66uvrE3oD0HKE3QDQBo6OjrJF219N TKPMWfT0BgBoNCcnJ7mXZI3npTgBd3NzY8ABaDkRQu/u7qahoaHcQ+/4OQ8PDwYdgNwJuwGgxcXC 8GuC7qcrel7e3t4aOACgIUTf0bx7cvf09KTV1VXPQAC0hQi9t7e3cw+94yR5nPQGgDwJuwGghV1e Xqbe3t6KdmFHby8AgHopolz5U8itsg0A7erw8DD3TWXDw8Npf3/fYAOQC2E3ALSoOJk0ODhY8WS0 q6srK38OAFCk2KyXd8j9dNJMyA0Af/fp06fcQ++xsbHs5wBALQm7AaBF3d3dVT1RjUXmKG0GAJC3 qCozOzuba8jd39+fNjY29BAFgB8oorJKrFVEmxIAqAVhNwC0sFjInZmZqXoiurW1ZTABgFzc3Nzk HnJHi5bNzU0hNwC8UlRayfvv89TUVPYcAADVEHYDQBtYW1ureoK6vLycHh8fDSYAUBNRQnxpaSlr nZJnudQoV+4ZBgAqE5VX8jzp3dnZmRYWFlKpVDLYAFTkXQTdf/nLX4wEALS4vb29bBJZzSR0cnJS b0sAoCoRPMcp6+ibnVfIPTIyoicoANRQlDePynF5hd7d3d1pdXU1a8kGAG/xzhAAQPuIRd9qF5ZH R0cF3qSjo6PspNzzK3b8A8CPRMgdfy+ipHheIffQ0FDa3993khsAchLzvjzLmwu9aXZRpeDb9ZK4 gPwIuwGgzVxfX6fBwcGqJp/Dw8NKjLW59+/ff/d7YfIGwI9EhZk8Q+74u3R8fCzkBoCCXFxc5Fre PELvaMnmbzvNJg6avPQ7DeTHHQYAbSh2SEd5z2omnr29venk5MRgtilhNwCvcXp6mlWFySvkjg14 h4eHBhoA6iTKm0fLM1Vb4O+E3VA8dxgAtKkoRV7thDR6gB8cHBjMNiTsBuBnYkNcnqe9okqNhW8A aBwR8E1NTeX2tz82uPnbT7PcC8JuKJY7DADa3OLiYlUTzq2tLYPYhoTdALwk2qXMzMzkttAdpdDj 742FbgBoTNHTO89ngQi9o3IMNCphNxTPHQYAZH2wKpmIzs/PG7w2JewG4LlokbK0tJS6urpyWdju 6+sTcgNAE8m7vPns7Gy2yQ4ajbAbiucOAwAyu7u7WVny104sP3z4YMG5jQm7AQjxLBDf/xFG57GQ 3dvbm9bX17P2KwBA8zk6OkpjY2O5PCfEJrvV1dVs0x00CmE3FM8dBgB8FaXAenp6fjmhjKDTonN7 E3YDEAt5Q0NDuSxed3d3Z5VnPG8AQGvY29vLbXNcPDeoAEMjPSMLu6FY7jAAoEyUAevv7//hJDIW tW9vbw1UmxN2A7Svy8vLNDExkctidVSZWVlZcUILAFpQhNFbW1tZ5ZY8niNGRkbSycmJgaauhN1Q PHcYAPCdUqmUTRK/fTCPEFxPLIKwG6D9xGa3vPpyR8i9sLCQbm5uDDQAtLiHh4f08ePH7ER2HqH3 9PS0tQvqRtgNxXOHAQAvirKhMzMzXx/Ko9yYySJPhN0A7SPPU1gdHR1pdnZWyA0AbSgquUTP7dj0 ploMrULYDcVzhwEAP7W4uJgtRB8fHxsMvhJ2A7SHWKx7qdpLLa7x8fGsJDoA0N6iulxsfou1h1o/ b/T09KTt7W39vCn0+VnYDcVyhwEAv3R1dWUQKCPsBmhtUc1lamoql5B7bGwsWwQEAHju/Pw8t+eP gYGBdHBwIPQmd8JuKN673/3ud+mPf/yjkQAAcp+0xilxE8vWIOwGaE3RQ3NtbS2XvtyxyLy7u+tZ AAD4qQgLX5pz1uKamJjI1icgz99fYTcU693nz5/Tly9fjAQAkJvowxk9v+PhPvqAx0I6zU3YDdB6 9vb2vv69rnX50M3NTSE3APAm0U6tv7+/5s8mUS5dP2/yIuyG4gm7AYBcxeRxcHCw7AE/gtLoyUXz EnYDtI6Tk5Nc+nJbSAYAqhWb5WPTXB4b8rq7u/XzpuaE3VA8YTcAkOuk9Eelx2J3dvQDpTkJuwGa X2w8+/DhQxZK13rxeHJyUolQAKBm7u/v0+rqaurs7Kz5c8vw8HA6OzszyNSEsBuKJ+wGAHIRQXcs dP9sQtnb22tC2aSE3QDN/Tc6FovjNFOtF4vj70OcFAcAyMPV1VWanp7OZbPe1NRU1oYNqiHshuIJ uwGAXMRJsdeWDbMo3nyE3QDNKfpyDwwM1HxxOEqLxmsDABQhKsj8qJJcNVecHF9fX1fanIoJu6F4 wm4AoOaWl5ff3NNzd3fXwDWRCLbjVODzS7lagMYVJct/VXGlkqunpydbEI7SogAARctrI9/Q0FAW WsJbRcu+b9dL4gLyI+wGAGpqa2ur4snk5uamAQSAGoqS5WtrazUvWR4b1WZnZ5X6BAAa4nknrxYt ExMTnncAGpywGwComTjVVe3kcmFhQbkwAKiBw8PDXE46DQ8Pp8vLSwMMADSUu7u7ND8/X/N+3lHa PDYPqmQD0JiE3QBATUUp697e3qomklFmNXZmAwBvd3p6mkvJ8ijnub+/b1MaANDw6xJjY2M1fxaK TYRKmwM0HmE3AFBz0Z+ov7+/qknk6Ohour29NZgA8EqxUWxpaSk7fVTLhd2o2hKlQW1EAwCaSV79 vKemplKpVDLAAA1C2A0A5CImflHmtJoJZATmJpAA8Gtx4rrajWYvXYuLi1lJUACAZhQVaTY2Nmre z7urqyt7XRVvAOpP2A0A5CYWx8fHx6uaQPb19ekLCgA/ENVU8ihZHhVWlOkEAFppfSKPft6Dg4Pp +PjYAAPUkbAbAMjd3Nxc1eVTLbgDwP8XJcXX1tayU0W1XLCN0+H6cgMAreri4qLqTfkvXR8+fEg3 NzcGGKAOhN0AQCFWVlaqmjhG/9HotwUA7e7o6Kjm/SfjlNPCwkK6vb01wABAy9vd3c0qydXyeSo2 6m9ubto0CFCwd3/4wx/Sn//8ZyMBAOQuJn3VlAyL/zYmpADQjqJk+cTERM1PIk1NTaWrqysDDAC0 lShtvrS0lG2ur+Wz1fDwcDo/PzfAAAV5ZwgAgCLFabRqJ5JbW1sGEoC2srOzk3p6empesjw2kTl9 BAC0s7Ozs/T+/fuaV81ZXFzMAnUA8iXsBgAKF/23o7xXJRPG6E16eXlpEAFoC3EqKK/F1/v7ewMM APAPsQmw1psL4/VUqAPIl7AbAKiLKMX61n6jsTgfJ8MBoNXFaevl5eWq2n+8dEUZdJvGAABednt7 m20KrPUz2Pj4uLYxADkRdgMAdRPlvEZGRl49OTw4ODBoALS8k5OTNDg4WNMF1r6+PiXLAQBeKarr jI6O1vR5LFq6ra+vex4DqDFhNwBQVxF4v6Y86+bmpsFqILHTPT6355dT9wDVibLic3NzNT1JpGQ5 AEBlIpTe2tqquA3bj66xsbEsTKc1PbUh+vYC8iPsBgDq7uHhIX348OGHE8Eo40pjeWmDws7OjoEB qFBsGOrv76/5QurZ2ZnBBQCoQmzSr3V7mXiteE0bElvPp0+fXvzMgfy4wwCAhrG2tvbd5HF2dlaJ rwYk7AaojVKplGZmZmq6eDowMJB9J/v7CQBQOxcXFzUvbT40NGRzYosRdkPx3GEAQEPZ2Nj4uuA/ NTVlob5BCbsBqhc9tGtZFjP+fi4sLGQVUwAAyMfe3l7Nn+Gi7UycIKf5CbuheO4wAKAhJ46xW/r2 9tZgNChhN0Dlrq+v08TERE1PBcXr6f0IAFCMm5ubrBJdLavz9PX1Za1taG7CbiieOwwAaEhOdDc2 YTfA28WJ69XV1dTV1VWzRdE4VbS9ve3vJgBAHZycnGQtZGq5iTFC9Gh1Q3MSdkPx3GEA8P/Yu3/Q uLZ9P+B+757kmheTmKDCJC5cqFBAJCoEUYIghicSBVwoiSEiEcGFChcKCCKICyUqXLgQRIUKFS5c qDBEhQtDXKg45+EH5qJChQof8AM/EBcTDNcXXJhLignfeU/n6ujoz8xee0Yzez4f2ORxczwa7Zm9 tdf6rvX70VjpAf748WMBQA8IuwG6k0mve/fu1ToRmnYfJkIBAK5XLxY0jo2NtcfY5jOG87lf2A39 5QoDABoppdBP9/7Wv7Rewm6Aznz9+rUnJS739vZMfgIADJD379+3ZmdnLW4cccJu6D9XGADQyIHF 2RXVCWcNEOsj7Aa42uvXr9vBdJ0TnqlYkgAdAIDBtL293W41U2fbmp2dHQsdh4SwG/rvxm9+85vW b3/7W2cCAGiEw8PDdrmv8wYWKR/74cMHJ6kGwm6Ai33+/Lm1uLhYa8g9PT3dnjgDAGDwHR8ft+bn 52t9HpyZmTGnMQSE3dB/N3744YfWjz/+6EwAAEPv6OjowqD7dN+r/HeUEXYDnC/3wjt37tQ2qZny 5+kBaScPAMDwSeuZ8fHx2p4Nb9682Xr27JlWbQNM2A39J+wGABohJco7HUCmBNjBwYGTVkDYDfBz 2b2Tnop17t5Jz8dULAEAYHilBc3a2lp7EWNdz4mTk5Otd+/eObkDSNgN/SfsBgAaMXBMeddue169 efPGyatI2A3wR7u7u1dWFunmyGu9fPnSbm4AgAZJCfKUIq9zceT6+rpd3gNG2A39J+wGAIZaBnVV +2BlVbWAthphN8DfVBWZm5urdcIyvb7zugAANE8WM6YM+a1bt2p7fkyVu/39fSd3QAi7of+E3QDA UEvZrtJB4tbWlhPZJWE3MOp2dnbaVULqmqS8d++eiiMAACPi/fv3546rSxdNfv782cm9ZsJu6D9h NwAw9NJ/u7R87OrqqnKxXRB2A6Mq5SerVhS56FheXm635AAAYLRsb2/Xuss7Cyj18r5ewm7oP2E3 ANAIWRV99+7dokHh0tKSwLtDwm5gFKWPdp29uScmJtqTYQAAjK6PHz/W3hrn0aNHrS9fvji510DY Df0n7AYAGiOBd3pVlQwIs1vPgPBqwm5glKSHdp27ub/77rvWxsaG3dwAAPyk7jY5d+7c0SbnGgi7 of+E3QBAoxwfH7emp6eLBoRTU1P6XF1B2A2MiuzmrnPSMX+j0n4DAADOyiLL9N6uc5f3yspK69u3 b05unwi7of+E3QBA42QQt7CwUDQYnJycbA8yOd/h4WF7AHf6cL6AJsmip5R/zC7sOiYZ04sxPRm1 ywAA4Cq7u7u1ts9JFTy9vPsj1QLPzpdoXQS9JewGABrr8ePHRYPBe/futT58+OBEAoyYlHtM2ce6 JhdnZmb8PQEAoCsJTZeXl2tbfJnXefLkiVY6QOMIuwGARktP1JLBYFZSKzcLMBoyoVjnbu6bN2+2 Njc37eYGAKCy7Aq+e/dubQsx07rNPAfQJMJuAKDxtra2ioKLlJ5N2W4Amiu9uevezW0SEQCAOmQ3 9traWq27vC3KBJpC2A0AjITXr1+3d9hVDSzSBxyA5snEYXZz1xVyZ4FUFlmZOAQAoG7v379vTU9P 1/bsOjExYYEmMPRu/MVf/EXrr/7qr5wJAKDxUvorZcm77dv9+fNnJw+ggd6+fdsaHx+vbbJwYWGh dXx87MQCANAzWYy/vr5eeUH/Rb28LfIHhtUNpwAAGCUpR95pmdrbt2+3V00D0CwnE4R1lYHMbu7n z587sQAA9M3R0VGtu7zzWh8+fHBigaEj7AYARs7Hjx/bO7avCrqV8gJo5t+Aqamp2iYFHzx40H5N AADot7TOya7suhdxaskDDBNhNwAwkj59+nThCugMElPaFoBmefbsWXsCz0QgAABNkip2de7yzoJO 7XmAYSHsBgBGVsrYzs/P/2JQ9+rVKycHoEFSjnFubq62yb/Z2dl22UgAABgkq6urtT3zpgWc+RFg GAi7AYCRlsA7K5ZPBnM7OztOCkCDvHjxot2aoo4Jv5s3b7a2t7ft5gYAYGC9e/euNT4+Xlvovby8 3Pr69asTCwwsYTcAMPISWqysrLQ2NjacDICGSLuK04uZSo/Jycn2DnEAABh0X758aT18+LC2Z+G7 d++2Q3SAQSTsBgAAoFFSbjFlF+vazZ1e33ZzAwAwbPb29lpjY2Oei4FGE3YDANTkpCT6y5cvnQyA a5CJtzr7FE5MTLS+//57JxYAgKH1+fPnWnd5379/X8UjYKAIuwEAavLo0aP2wO+7775rfO/vDG7P DnjTFxfguhwcHLTD6bom8RKa600IAEBTZGF+ndWPUk2JX8pi2fPOGdA7rjAAgBo8ffr0FwOZra2t xv6+wm5g0O7BmXCrqx/h/v6+kwoAQON8+vSpNT8/X9sC0cXFxXZ/cP5I2A395woDACiUnlUXDfye PHnSyH5Wwm5gEGSyLu0j6pqsW1lZMVkHAEDjbW5utm7dulXLM/S9e/dab9++dVL/lrAb+s8VBgBQ IAFvypZfNvBbWlpqXOAt7Aau297eXuv27du1TNDldVLWEQAARkX6bs/MzNTyPJ15kY2NjUYu9u+W sBv6zxUGAFDR7u7ulUH36dJe3759a8zvLuwGrkvupVlE1On996ojZRw/fvzoxAIAMJLW1tZqe7ae mppqHR0djfT5FHZD/9348ccfW7/73e+cCQCALqSfa7f9YRcWFlpfv35txO8v7Aauw/v371uTk5O1 TMTlHr6zs2P3CQAAI+/g4KA1MTFRy3N2yqOP8nO2sBv678YPP/zQSuANAEBnDg8PW2NjY5VXOafH 7LATdgP99uzZs9r6CqZc46jvOAEAgNNSQenRo0e17fLOgv8mzH90S9gN/SfsBgDoUvpQlQz47t27 N/Qlc4XdQL+kIkYmyvQSBACA3nvz5k3rzp07tTx/53US/o4SYTf0n7AbAKCChCUlq50z4MsO8WEl 7Ab6IRNtd+/e1T8QAAD6KDuy5+bmankOz/H48eORWXAq7Ib+E3YDAFS0vb1dFHjfvn273RdrGAm7 gV5KCcX19fXaSihmci2vCQAAdC69t2/evFnLM3nmEUahrLmwG/pP2A0AUGB3d7do4JfA++3bt0P3 ewu7gV7J7uuJiYlaJtTGxsZar169clIBAKDg+Xx6erqW5/PMgTR97kDYDf0n7AYAqGEgk0Cl6mAv YXlK9Q4TYTfQC1lAdOvWrVom0h48eDASO0cAAKDXUoL8yZMnte3yXl5ebn39+rWR50rYDf0n7AYA qEH6b6cPd9WBXkr1JuQZFsJuoE6Z6Hr48GEtE2e5n25tbY1MT0AAAOiX0sX+p4/x8fGhbe121TkS dkN/CbsBAGry/v371r1794oGe+mHNQyE3UBd0sohE111TJhNTk62Fx8BAAC98eXLl1oXqm5vbzdq oaqwG/pP2A0AUKOUzJ2amioa7G1sbAz87ynsBkplQmttba09wVXHRNnjx48bWwoRAAAGTarT1bXL e2FhofX58+dGnBdhN/SfsBsAoGYJW84Lg7s5EgANMmE3UCKVMGZmZmqZGEsLif39fScVAAD67Ojo qDU9PV3Lc/3du3db7969G/pzIuyG/hN2AwD0QALv2dnZyoO8Bw8eDHQZL2E3UNWbN29q2wGSe2XK KAIAANcjcxdPnz6tpWJTXmNzc3Ooy5oLu6H/hN0AAD0c8CWI6XZwlyD527dvA/27CbuBbuW+llLj dUyC3bp1q7W1tdWo3n4AADDMUm0pu7PrWNQ6Pz/fbhM3jITd0H/CbgCAHkoQs7y83PGALv2+h6FP 1eLiYuvevXs/O/b29nzgwLlStnxycrKWia/cJ/N6AADAYEnVpcwX1NWu6O3bt0N3DlKK/ex8SQ6g d4TdAAB98OTJk8YE3QDdePXqVXuiqo4Jr+wMH/TKFwAAMOrqLGue1wK4jLAbAKBPdnZ2LhzsCbqB pkkoncoWdUxypcd3QnMAAGA4HB4e1lbdaW5urnV8fOykAue68fvf/771hz/8wZkAAOiD9LU+G/zc vn279eHDBycHaIzc0+7fv1/LxFZex8QWAAAMn7R2W19fr2UBbOZO0g8b4KwbTgEAQH/t7u7+NNDL YO3g4MBJARrj+fPnrVu3btUSdKdkYSbIAACA4fX69ev2/EcdY4SNjQ1jBOBnhN0AANdgf3+/dffu XUE30BgpW764uFjLBNb4+Hj7PgkAADTDp0+fWjMzM7WMF2ZnZ7WCA34i7AYAuCZWIgNNkbLlmXCq qx/fly9fnFQAAGiYzIM8e/aslrLmY2Nj7R3jAMJuAIAh9vHjx9bm5qbgHLg2L168qKVs+c2bN1s7 OzvuZwAA0HAJqVPtro7Fsmtra+0qU8DoEnYDAAypr1+/tiYmJtqDu5WVFQER0Pd70MOHD2uZoLpz 507r3bt3TioAAIyIlDW/f/9+LeOJlEfPZgBgNAm7AQCGUILt+fn5nw3ulpaW2uETQK+lbHn6atcx MZV7WSa6AACA0bOxsVFLWfPbt2+3Xr165YTCCBJ2AwAMmQTdDx48OHdwl1XRnz9/dpKAntnb22tP JJVORmVCa3t7W1UKAAAYcanyNDk5Wcti2lS+U9YcRouwGwBgyDx69OjSgd3s7KzAG6jdly9fWouL i7XsukjZ8rdv3zqpAADAT+ONixb2d3tMT0+3q1EBo0HYDQAwRJaXlzsa2E1NTSkLDNTm/fv3ypYD AAA9t7OzU0slqbzG/v6+EwojQNgNADAk1tfXuxrY3bt3r3V0dOTEAUVevHjRunXrVvFk082bN9sT V8qWAwAAl8mu7Czir2Ox7ZMnT5Q1h4YTdgMADIEERFVXMh8cHNT+ft68edMOwE4fSoRBs2RC6Kq2 CZ0e2RV+eHjopAIAAB35+vVra3V1tZY2SjMzM31r95YqVmfnS3IAvSPsBgAYcMfHx0UlvPJvE07X 6f79+7/4OQZv0ByZoMmEUB1Bd/ru9WtiCQAAaJbXr1+3xsbGiscld+/ebb169arn7/f7778/9+cD vXPj97//fesPf/iDMwEAMMDSZ6qkjHBWQtc5qBN2Q3NlccydO3eKJ5Ny39ne3la2HAAAKJIWbRMT E7Usxn369GlPxyjCbui/Gz/88EPrxx9/dCYAAAZcSgCXBlDPnz+v5b0Iu6F5MuGzvr5eS5nATERl QgoAAKAOKWu+tLRUS+CdKlapZtULwm7oP2E3AMAQ+fjxY+vevXtFg7rNzc3i9yHshmbJxFHKjdcx cfTw4cP26wEAANQtcw8lle9OjmwmSBW9ugm7of+E3QAAQyY9vMfHx4sGdWtra0XvQdgNzXFwcFB8 T8mRCafd3V0nFAAA6Kn379+3JicnB7KsubAb+k/YDQAwhL58+dKanp4uGtA9evSo8oBO2A3NkNYG N2/eLJ4gykRTJpwAAAD6IfMidVanyuvVQdgN/SfsBgAY4oHd/Px80YBucXGx9e3bt65/trAbhluu +1z/dUwMZeGMsuUAAMB12NraqmUBb6pdpepVKWE39J+wGwBgiGVndulK5rm5ua6DKmE3DK/Pnz+f ew1XKVu+t7fnhAIAANfq7du3tbRm+u6779rVr0oIu6H/hN0AAEMuOzRTcqtkQDc1NdUOwDol7Ibh tL+/37p7924tZcs/fPjghAIAAAPh06dP7cX8dVSvWllZqVQFL4Td0H/CbgCAhlheXi4azHUTVgu7 Yfhsbm62dyoMUj87AACAOj19+rSWcc/09HSlBb7Cbug/YTcAgEFd69mzZ139HGE3DI/scFhYWKhl h0P64aV9AgAAwKBK4Hznzp1aWje9fv26658t7Ib+EnYDADTM9vZ2V4H3+vp61z9D2A3Doa5JnrxG SqADAAAMgyz6PW/uokof7242CAi7of+E3QAADZTguZPAO+WIu92lmf9+ZmbmF6/1v/7X/3LiYYDs 7OzUUr4vE0SZKAIAABgmmb/IAv86xkVpHff169crf6awG/pP2A0A0FAptZWSWxcN1FLW+Nu3bx29 1vHxcbt8cULuX//61xe+5j/4B/+g9eDBg9bLly+VOoZrkut6aWmplrLlnU7oAAAADKqr5kc6PSYn J6/s4y3shv4TdgMANNjh4WFrbGzsF4Osubm5jgKshNyPHj1q/epXv2r/uz/5kz/peBD4j//xP25t bm4KvaGP6irVl4mg3d1dJxQAAGiE9+/ft8PqXrd4EnZD/wm7AQAaLoH36Z692Z395cuXK//dxsZG 68/+7M+6DrlPjpN/80//6T9tvXv3zgcBPZbrrI7+3Hfv3m0dHBw4oQAAQKOkClYW9NdRBevp06fn Lu4XdkP/CbsBAEbAx48fW/fu3WtNTU1dGXRnsJYS51VD7vNC7+wM39vb80FAj2xvb7du3rxZfL2m DcHnz5+dUAAAoLGeP39ey/jp4cOHv2gPJ+yG/ruRoPt3v/udMwEA0HApb3xViJVB2vz8fC2rnM8L vF+8eOGDgBqlHUEd/bm/++47bQcAAICRkcpY2RRQOpaanp7+WR9vYTf0nysMAICf1BGaXXT86Z/+ afv/1QcY6nF8fNyu1lB6bd6+fbv15s0bJxQAABgpqXyX6lalY6pbt279NNeR3uAplX72AHpH2A0A QNvW1lbPgu7TO7zTBzyDP6C6169f17ILYWZmpt3mAAAAYFStrq62q12Vjq/W1tZUy4JrIOwGAKAd dv3617/+afd1rwPv2dlZA0Co6OnTp7VMxDx+/PgX/eUAAABG0d7eXrvqVek4a25urr1jHOgfYTcA AD0tX37RoZw5dCf9uRcXF2spsffy5UsnFAAA4JT03h4fHy8ec6UK18HBgRMKfSLsBgAYcUdHR61f /epX7R3X/Qq687PSaxjoTKov1NGfO5Muh4eHTigAAMA56lpkfPPmzdbOzo4TCn0g7AYAGHFPnjzp +67uk0PoBld78eJFezd26fX28OHD9sQNAJRKO5osxHr//n3r+++/bx+vX79u/806OTLBv7GxUXRU LQP76dMnHxIARTY3N2tpH5U5F6C3hN0AACMuJbrqGMBVOdbX130AcIm1tbVarrVMsCSYAGC0ffv2 rXV8fNwurXoSUFeRoLsfz4r5OVWc3lWXqiYnR6qk3L9/v93CZ3V1tR2ob29vt9vr7O/vtyse5fwA QORv5Z07d4r/nuVvz+fPn51Q6BFhNwDACMtg67p2dad0+p//+Z/7EOAc2YGdifg6+nNnAh+AZstO 5gS1J7urnz171g5zU9VjZmamHfSeVyVkbGxsoJ8hq4Td+Rtax89OuJHzlvP34MGD1qNHj9qLx7Jj /dWrV5V3nQMwfH9j87eg9O/K3bt3VbeDHrlRWk7o5Nja2qr0BvLQWtd7yINmFfl3db2HqjernL+6 3kMVeUCv6+dnUFVFVknV9R7yWlXkvdf1HqoMeur8HKpek/kON+marLoKvK6fX/WaHIR7Y53XZNV7 Y5OuSffGwbgm3Rt/+Tns7e1dW9id49e//vW13BsH4Zp0bxyMa3IQ740JKyYmJoqvr3/0j/5R67/+ 1//a6OcVYznPK+6NxnKjMJZLeJud2Fm8lO/HyspKa35+vj3xXsdus//xP/5HpXtjP54V/9t/+29d X5P92nWeEu6j/LxiLDdc98brfl4xlvO8Muz3xvytTHWQ0r8dt2/frvWeYCxnLDdqY7n//t//+7n/ +426HvCy0rHqiazrPWSFZRX5d3W9h6pfqJy/ut5D1ZtbXT8/JTmqPvzW9R6q3lzy3q9z9XGdn0PV azLf4SZdk1VvsHUOgIf13ljnNVn13tika9K9cTCuSffGX34O2ZlynWF3jk57CNd5bxyEa9K9cTCu yUG7N2YBSh39uUflecVYzvOKe6OxXJPHcv/u3/27dhnu63xOu+ze2K/30O012a+w+6qgqcnPK8Zy w3dvvO7nFWM5zytNvTcOwmEsZyxnLHdD2O2iclF54DAIEHYbBLg3miAZ5Xvj06dPr31g1un1aYLE 80rTJ4/TM/S6Qg1jOWM5zyvujcZyg3dv/I//8T9e+3PaZffG7777biDD7uzu6vV7yu8+yovzjOWE 3cJuYzljOWG3sZyxnLDbReWiMkFigsQEibBb2C3sNkEi7BZ2e14xQdI+/s//+T+txcVFEyTGcsZy xnKeVxowlvvf//t/1/o5pNzpoIbd6T06iGF3nX+fLuu72s9rMuXql5aWWpubm+2+7Cmh/v/+3/8z lnNvFHYbyxnLCbuN5YzljOWE3S4qF5UHDoMAYbdBgHujCZLRvjcqY+7eaILk+u+N4+PjJkiM5Yzl jOU8rwzZWC4lrLODOOd9dXW13UO77mA65/O6/0Zcdm+s8/43bGH39PR0X6/Ji3aXp39sFsytr6+3 Xr582To+PjaWc28UdhvLGcv18XNIFZZ+VToxljOWM5a75Pi3//bftv7Df/gP7S9WybG2tlbpl8hK xNKffXI8f/680nvIv6vrPbx9+7bSe8j5q+s9VPH58+fafv6zZ88qvYdXr17V9h7yWlXkvdf1HnJO r/NzqHpN5jvcpGsy95iqf2yv85ochHtjnddk1Xtjk65J98bBuCbdG3/5OaQ/8HUOyn79619fy71x EK5J98bBuCav8974r//1v66lbHmCkP/8n//zSD6vGMt5XnFvNJbrx1guC/P29/dbW1tbrYcPH7YD xm4ntv/8z/+80ufw4MGDnj+P/at/9a8q3Rv7EXZXuSb78XybxQ1Vrsl/9s/+WV93nRvLuTcOyvOK sZznlaaN5U5fk3kft27dKr5/T05Otv7Lf/kvxnLGcsZyf3v8y3/5L1t/+qd/eul18/f+3t9r/ft/ /+9bN3744YfWjz/+2AIAYPTkwfq6gu5f/epX7YlfGEXZfVU6IZKgvOoKdgDOlx02KROdnbIJtusq 1Z3WMVVkErbXz2Tb29uV3luvd52PjY1Vel+93lGdo2rIs7y83PP3Njs760IG6LOjo6Na/i6mZcW3 b9+cUEZedol3urh0YmJC2A0AMOoyILuusluZSIZRkv6a+d6XXnMJyquWsQTg57KbJDt1E6726pkn wXkV6dHc6+exqiUnZ2Zmevq+BqFE7kVH1d1Tc3NzPX9vjx8/rvTeUsGgkz7gAJzv06dPtZRjTquM Dx8+OKGMrEqLA4XdAACj7cmTJ9e2uzu9LmFUpJJCdlvVUd6uaglLAH4pQXSvn3ly764iu8wHdZfy 6Qn99CtPOH36yILK/N3Lf5cjCwo6KYGZXW0JhdOLuorsou/1OatasvXOnTsDu1M/5y2L6VI6P//3 mzdv2sENAJ3LoqH/9J/+U/G9PPfjtOWAUZKqBnkOrHTdCLsBAEZbym2lpHi/g+701YFRkR5idZS1 ywrn7LwCoD7Z2dzr556qJbnfvXvXs/eU4DWhdNUS64Pqy5cv7XL0WVSZKig5EhgkoM7vmoWeCdWz yCEhfHbQ5TwksO/03CUIrqIfz9j5zlSRxQgXLdTI+cqO+by28roAl8vfnbru6Ts7O04oIyHPFxc9 iwi7AQDoSD9KKp49/uf//J9OPCMhpU7raBWQUrYAnC/lPqtWvTg4OOjLs0+VXbIJbrv5GTdv3myH kwlxszN6dXW1vdP35cuX7cn3nCNh5cWyI+/4+Lj9ncj5ynnL+cuCiJQHzzPz1NRUe7Fot3Lu+/E9 q7ooLrsIO/2O5Txk4UAWEeR8AfBHdYbdFjwzCvKMnMWHRdeKsBsAgEy+ZXf3n/7pn/ZlEu6f/JN/ oicgjZfveB1tApSwA/i5TPju7++3w7aUXD4pDZ3dIFUk/K1jUdJVR0qSV5Fw8eTvQSYC83um9PjW 1lZrd3e3PamesF+IPdjqDj/OO1JFpupYoPTnJozJ80ratgC439ffDkUrK5ooQXe+3yXXRxZ3CrsB AGjrR3/DHAnUq+yGgWGSnXine5lWPRJqJMAAGGUJcTNxnN21ubeehL/n7TitupiudJKtl32eM7md 3bMWCg63lFZfX19vlwTP9zil7ev+jqU0exUJqesOZVZWVtrl3vNMBDBKerW4Ke02qraqgEGUucHS dm8ZH4SwGwCAtkygzs7O9nyiN7uQoOkDtomJieJrZWFhwS49YGSfSVJGOu0bsnO7m17K+XdVpOR3 r5+BEnTCWVnMkF3/eUbOzqQE4ekhXqXaQNX+6+0dUT363uf3yBgj17Nd38AouCjsTv/t0koyWdj3 4sULJ5mhd3h4WLTwL9dSWs2cEHYDAPCTBGu9DLzTuxia7NWrVx33vLzsSHlaQTcwSrL7Mzufuw23 63rWSBBX5zPPSe/shOjZcZK/D9nZC53Koo8E4ekbnoUS2bV99+7dS793Vdue9KOyQQ5hNzAKLgq7 I21YSp5zTo7Hjx+r+MLQKg2685x9tj2QsBsAgJ/JgCk7SvMA+Sd/8ie1lS6vWroThkV2ZJWu1M/E R9WergDDJH23c7/L4p60bKirZ3bC8ipSFrTqfXtqaupnoXYCSguW6JUsDHn79m17N1NKhWcn+EkI XqX1Sb961qfqDcAouCzsjix+y7NP6X0193+LiBg2WfBREnRnc8F5lZyE3QAAnCsTtn/2Z39WS1+p DPagqTJJnN1WdUwC2/UHNNmnT5/ai98SDNexq+miCbAqO53yby7qBX76tefm5toB4+7ubntXil1V DIosIKnyfcyEcT92dZ/01ARouqvC7pN79tLSUvG9NQvujCEZFgm6SyrhXTa/KOwGAOBCx8fHrUeP HrV+9atfdbzT++S/+Yf/8B+2/s2/+TftQRw0VXZXzczM1LIqPyEQQJPNz8/3JVQ7Ojqq9P5O77LK jpME2ykfnTLSJpJpqoTQ/bgusxu9ikyMZxd7nrkAhkEnYfeJtF+pozrYmzdvnHgGWr6jVy0svexI FZtUT7qIsBsAgCsl9E4vy4R6J8H3ecff//t/vz2RvbOzU2s5LbumGEQpFTo+Pl48+fvkyRPfcWAk pN1DP0K1PIdUkbLqOfLcA6MizyElk8+dVlyoWto/rQlO+nNmceDTp0/bbQcABlU3YXdkUV3Jbtcc CcyzMAgGVRatpRJBle/35OTkla1ahN0AAHQlodw//+f//BcPnwnDexHYZaVzdlrpRcUg2dvbKy7B m0lbveyBUZJJqn6E3SkLCnQuQXR2XmeXd1qz3Llzp9ZrMiF11fd1URCfie/V1dX2TjGLBoFB0m3Y HWmNUse9NxVp3BMZVKlm1+33/N69ex3NB974zW9+0/rtb3/rLAMA0LFMWJ19AH3x4kXtPyf9ME9K eulnzKDIzsTSUnMpwaWXPTCK6qiI0cmkmIleKJPFKXm+f/z4cWt2drZo93fVagsJsjt5/Uycp/VS nq2q7iAHqEuVsDsSBKaFSulzUCpiaP3AoMrCjrQL6uS7nOqSnW58ueHUAgDQrX6E3ef188nktcCb 65QJ39LJh1QquKzXFMCgSung7KRMCcKqYfLKykpPg+4sJlpcXDTJCzX7+vVru392qi5l93enE9U5 qj6/Ly8vV+pdm+D71atXgm/gWlQNu0vufWePPKsZczKoEnhfVSkvLRK7+Tsu7AYAoGu9DrsPDg4u 7FmVnRt5MIZ+ymriOlbZJ4Ax8QoMi9yvEhjl3nU22EroVUWnOzU7PbJTPAF6+l3qtQ39lWfytDLK LsKLJq2zWLWqLF4p7RWetgZpP2MBDNAvpWF35N5aWk0s9+W0qIBBvU4u+o5n7JFFdt0QdgMA0LVe ht2dlDQyaKOfUsazjrK72QkFMOiyYzs7uBMgX7bjIpUuqrisB2835YoTbqv2AoMj13YmrtP3+3TZ 81yvVeQ+VOfCmATfCwsLrefPn3dcEhWgijrC7pPX6aaKxnlHwsSqrSSg1063Ljw5MgapUkFK2A0A QNd6FXYfHR11PJjLBFp2m0EvZefiRVUGullR//r1aycTGGiZUE2A3enf4ey4rFrK/LzniMt+TsKy PGfYuQ3D46TsedWKTAnNe9nyIIF8gm87voFePFPVEXZHFvZNTk4W3/OqBojQa1mMcfI9zd/+qoTd AAB0LSVIM+l8+sju1xIZxFUpVWiVMr0cdJUG3dmBmLL8AIPmpER5+kJW3TVUdSHP6Umt83YgTU9P t6thZBGciVkYTXW0j+nk2NracrKBWn369OkX8yUlmwOyeCiVKUrvd1lsmPcGg+bJkyet7e3totcQ dgMAcO0SdKefX9VBWx6MTYZTl3yXsvK9dDJhZmbGLkRg4GSXZQLu0sU8JaXMM9F6umRhdizlvpu+ usoLA7kP1HGP6uTQDgEYFtn1WtrHO/MuWUwITSPsBgDg2mXSe2pqSlkuBuK72E153YuOBEnZNQkw CN6/f99eGDY+Pl5rSJTqFVX/9q6urrY2NzeLK8MAzZOFL/0IujP+ABgmqcqTlm4l974sJnr58qWT SbG0K1lfXx+IuThhNwAAAyH98rITtmTQlp6eAkaqevfuXaVS+meP0vJbAHXIzsj0o02YU7oL6LIj k1wAvbh/ZQFiL+9fWXADMGzevn3bXnBYcv/LvbWktDrs7u7+tPAii2qvm7AbAICBkaB6fn6+aNCW /n4JzqHqQK3qkZ63VfvXAtSttGJKN5VVAHolwXd2ei8uLhY/q509qrZNSJsaVSmA61RXRTIbBqgi CyXOLkZ79uzZtb4nYTcAAAOljsA7E/x6ftKplN0q3TWU75xJT2CQZMKpH2F3KmKYJAX64evXr+2F hWmDkEWG11XCPIt88hqzs7PtHegW2gLXdU/MYv/SZzkbBujG06dPL5w/uc7y+MJuAAAGTvr9LC0t FQ3YJicnWx8/fnQyuVDCmYWFheLJgXxXM9EAMEiy87CX5X9Ph90W+wDXIS1oUjo1z/3d3u+2trYq j1POBu3pf5vnwZQWHoS+pcBo2djYKH7mGx8fbx0cHDiZXCqLzS77HqUCy5s3b67lvQm7AQAYWI8f Py4asN27d88EPOfKyvU6yr5lgtWkJjCopqenexJwJ1jKZFeCJvdAYBCkpG8qWmS3dSe9aqtWgcqu tavuj3kfWXAE0C91tOXKvTGLduA8Dx8+7Oh7lAVg+/v7fX9/wm4AAAZa6Srl27dvC7z5mXwfsnK9 dCIgZSsBBlmdpcxT8jev528qMOgSfG9vb18YfD948KDya3daFSjPimnN9OrVK60egL7IIsQs+C8d 51atfEEz5W9Y/m4O+jzcjd/85jet3/72tz4xAAAG1osXL4pWKedB+/vvv3ciaa8wzvehtGRvJhIA eintEXZ2dlozMzOVy0pm52LJ389MmGbR2fv3730gwFDKDuvcSzNRf3I/TBBe9b5cZRFunj1TDchi IaDXUsFsYmKieJHjysqKhTq0v09VK0XduXOnr60Fb/zwww+tH3/80acGAMBAy66Ikgn7lFI6PDx0 IkdYJjpLe5npBQ/0Wv5WLS8v/2xhTtp6VNXtTowE3Alljo6OlCgHGiWT9nke7FUJ8052TGZneMY1 7q9Ar2RhTqdVKC47UrY6r8VoyrxH5j9KvkNPnz7t2/sVdgMAMDTevHlTOfCem5uzMnmEJbgpHezn O5RJUoC6ZSIxVUwu2jkxNjZW+W9YQpVOdl5kB092kAtgAM6XsuR1tYbIwqK0hrCIEuiV9fX14sXe aWOT1hCMllRFKW39trm52df3LOwGAGCopHx0Jv27nUyquoOD4ZZwaHFxsXhCcm1tzWIJoHYpD56Q OdVHrroPJQyveh88b6FY/jZmB3nafLi/AVwuoXRpaGS3N9Bv2TDQyXPmVYsitYUbHakylc+85DuT Kir9JuwGAGDoZLIpk/Sd9lfWH280ZQX6/fv3iychnz9/7mQCtUmYkeA6O2W6CU5yP6vqpJRlSqOn JHomLIUqAJ1LKda6g+7zqnhkJ6ZFukCdsriy0/mTi44snMyiHJotY4RuN5ecXcB1XfMnwm4AALqW nbIZLJ0+9vb2+voeUlZpYmLi0gftTOpnYMfoqWM1cr4/+/v7TiZQi5QIT0uFLMKqel+qWu42VVHS a9YOboBqrhp31Bl4u1fDcMtz19n5khzXKc+QddzHrmPHLv2ROb2SKgAJujPeuC7CbgAAunbebtmq 5VVLpH/yRf1NE1QmWGD0ZMV5aam2hFFHR0dOJlAsOyTqqDKRIzv+AOi/hACpknFeW4g6j1TfAIb/ 2e+86/u6ff36tTU3N1fLfUqFoGbZ3d0t+vuW+bcs8rhOwm4AALo2KGH3yYDt7PvJQ/p1P2hzPba2 tor7Kaa0cEqgA1SVXXnb29utycnJWkOQLMQxuQhwffKMuLm52RofH+9J2J3qRMBwG9SwO/IcubKy UnyvyhxMNh8w/NKmo2QOJRX1BmGjibAbAICuDVLYHQkVHjx48NN70Utq9OQ78PDhw+JB+/LycnsB BUAVKRG5trZW3EbhssPfOIDB8Pbt2/azY3a01XF/z85xYPgNcth9IuXISxeJz8zMVG6xw2BI0F3y HciYZ1Aq4gm7AQDo2qCF3ScSdj5//twHNGKyojwD7dIJxtXVVTsmgUo+f/7cXnRVOmnYybG4uOiE AwzYs2iCo5QHLvk78Pr1aycTGmAYwu6T9zk2NlZcdUj7uOGU9kgln30qWH348GFgfh9hNwAAXRvU sJvRk8FVyo6XDNIyKen7C5S6d+9ez4PuW7dutXcRAjCYssPtyZMn7QCom/t7AqdUKqri+Pi4HVpo wwODYVjC7kjrhNJnWOPp4ZQxRUnrtyz2HSTCbgAAutbksDs7M7Irw+rkwZe+7KUr0RMc2UUD1CGV RXoVcmdCaWtra+AmlQA4X6oFvXz5sl314+bNm1fe5xOQV7WxsdF+jfycVLpK0AZcn2EKu0/mQObn 54ufV/OsynCp8rlnvmwQxyTCbgAAutbksDsP7vl90ntP4D24tre3O5o4vOyYmJgYqLJbwHD7+vVr bX1bT0KLR48etSdMtVgAGF7ZcZ2d1xf9jciuyPfv31d67ewGP+91M17Lgk5/P6D/hi3sjtwrVlZW ip9f8xruO8MjCx2mp6c7/nwXFhYqVyHpNWE3AABda2rYfbaMk12/gym7V0r74uY7bIck0Ou/I1UX 4qT3ayafAGiOBAR7e3u/6O29tLRU+TV3d3ev7KmaRaLCJ+ifYQy7Tzx9+rR4rJ17nOfY4ZHPqpNS 9oO+kEHYDQBA15oYdl+0ijkDvZQg5PplgjCTgaVBUso7DupqZGC4ZWdelQnC7OJeXFxs7e/vO4kA IyC9vbPbOy15Su79aXPRyd+Z9BBfW1tT1Qj6YJjD7siC/9J2YVm8+fHjR1+GIXF8fNwaHx+/8PNc XV0d+EVTN/7iL/6i9Vd/9Vc+TQAAOta0sDurl68arKUXK9cn5R+7Ka910bG5uWlnC3Ch7GxI+FAy OZfyfp3ek7KLovTnATC88lxa9dk0gVS3z8JZkJUWGYeHh04+9Miwh92RBTmXhZ+dHAnMcy4YDlkM dV5bjGHpxX7DRwgAQLeaFHY/e/as48Fa/lv6L0F3SjCWDLTv3LljxyRwobQ1yMKn7HzLPSO736rq JHx48OCBXqoAFMnfkpLn45mZmdabN2+cSKhZE8LuyCLQ0sA71YtUyhsemTPJZ3ayOGqYNn0IuwEA 6FpTwu70uOu23Ozjx4+FE32UXScJqpVQA3ohOxjSxuLWrVs/u29kV0MC8CryN+K80o+ZOMpuupQ6 B4DSZ+TSvronR8Z2CaOMcaAeTQm74+vXr8ULa3JsbGy4xwyJV69etcdGWZg7TITdAAB0rQlhd3Yx nKxY7fZIWKHnc+9lMcLZAKrbI30MqwZWQHMlJHj48OGlQUHJ7u60TDhdqjyVQdyLAKhL+qfWEXSf PrKDM2O6hFtAdU0KuyMhddrulC6wWVxcNI8yJIZx3CLsBgCga00Iu5eWlooGanNzcwZqPbS9vV08 mM5nbLIOOC07FPI3rJP7SxbbpHxjFbn3JEzPTjn3IQDqlBDivAoidR2pqpRFW/5+QTVNC7tPZM6n dIye5/Cqz9dcLW2ZRnWBrbAbAICuNaWMeUqSlw7U7NSrX3ZTlgyi828zyFMmDTiRkDstDbq9n2RH NgAMkrdv37bu3r3bs7D7dOidBahAd5oadkcq5NVRfe3Tp0++KDV78uTJT+d3FBcUCLsBAOhaU8Lu SO+okoFaytPqB12P7JTPTsiSzyNBd3ZSAmTBS9ohTE9PF030WzgDwKD+jZuZmelp4F3S0gNGVZPD 7nj//n277UHpYpos3KGevwfLy8u/2JgxapUIhd0AAHStSWF3ZBdwaeCdAR/VZeVx6WTd7du3W+/e vXMyYcRlwieLXnJvrmOiP2ECAAyqBGsPHjwoLi9cZzsPGPVrsslhd2RndnYQly5UT/Ulqku7ifn5 +XPPbzYSjNKiXWE3AABda1rYHc+fPy+aIBK0Vnd0dFS8Mjyh1ocPH5xMGGGZzNnZ2akt5D45shAH AIbhmTptmkpLDJ8ceS2ge6MQdkeC1qWlpeLAO3MxdC+Lkebm5i49v6urqyNzPoTdAADwt7ITsCTw vnnzZmtvb8+J7EJWcpdOyCWI0jsdRldK9KW39tjYWM/KuB4cHDjRAAyF7LhMq6aSv4t5PreQFOjE Sa9oLRP65/j4uOOd9fl8RoGwGwAATknfqNLAZHt724nsQM5TabnFxcXF9opyYPSchNx17+Q+byHT sFcvAWA0/07m71eVUsOjEo4A9ShtDZdjYWFh5PpMV/Hx48euK+ONwu55YTcAAJyREoB3794tGqhl gmiU+iNVGQyXBt0rKyvOMYywTOD3MuTOwqfsjFM5AoBhd9LXu9NFXtk1WJWFqDCaUrUt9w9V23rn 8PCwdefOnUrntumBt7AbAADOkQme0j7Sjx49ciLPsby8XHReU1ZRXy8gi116sas79/6trS2T9QA0 TkLv7J68bNFpyRgmPWSzWCwliQVWMHrqqJSX5/vsXubn3rx5U9QCLv82bS6aStgNAAAX6KYP0nlH whL+KAOrubm54p2WeucCJ3Z2dmoLuTOxlt3iKkYA0HTpx720tPSL4CQheKpcVbW+vv6zHeKpdpUA HBgdCaonJyeLnsuze9m4/4+ya74k6M69PYudmuzGjz/+2Prd737n2wIAAOdIQDs9Pd31YCK7Gfij OnbKT0xMtN6/f+9kAj+pY3d3FjXt7e0JuQEYybFOxi0nIcrjx48rv1Z2cp8XxuR/W11dVTEFRkiu 905bJ1y2E/nly5cjfy6zuLekBVwWDmTHfdPd+OGHH1oJvAEAgIsHavPz8x0PJhYXF4Ump2RFdmkY lfNvggw4T9Xe3ak0sb+/734NwMhLUL2xsdHe8V3V6V3dF1Voys+w0xtGR6o7lFZfevbs2ciev6dP nxadu9u3b4/MhgFhNwAAdCBhSELsTkLZb9++OWF/K0FSShiWDNCyIlzQDVx2f+5mQU3u0+l5BwDU I2F5p316E74IvWF0pL1byc7kk8p5o7ZANRUxSls0jVJlPGE3AAB0KIOrlPa7aDBx//59Qfcpz58/ Lw66sxLcrktovpTWy0R5yf3mqj51CwsLrXfv3jnZAFCzhNfdPucnHE8I5lkfmi8LTUvnBrL5YBQW wWdO6eHDh8Ut4NI7fZQIuwEAoEvnlZLKYKIkqGmaOsqVZfILaLaUS83EVcLo7Nio6qLd3XndR48e FZVlBQAulh3a2a1d9Zl/amqqtbe3J/SGhvv++++L7hUn94tPnz41+n46MzNTdI6yCWMUK2cIuwEA oIL0jTopxXXnzh1Byt/KJNXy8nLR4CwrvjPhBTRXSuqlNN/pHR75v0t2IJze3Z37c0J092YA6K06 FrnmmJ2dbYdhQHPlWT+BdWl57iY+4yegnp6eLm4BN6rVBoXdAABQUUpx3b17t3VwcOBktOpZhZyV 3soMQ3OlAkZC7ov69qVVRFVZbDM5OdlaWloaubJ9AHBdz/+lOzXPHvPz88ZX0PD7Rq5z8wZ/lPB+ fHy86JykmtUoV8gQdgMAQAHl9v44YE3IVDI4y+Du8PDQyYSG3iPSz/OqCfGE4CVBtXsyAPTPee2d 6jqyeE2FFmimPLOX9qXOuOHFixeNOB+ZBxkbG6t8LjY3N0d+HCTsBgCg0oN4SsydPprcN6nXsiI5 E0XDOjjJ9+G8XrndHNkRruc5NE/uazs7O+12D53eD1J+HAAYfCmXu7293a521YvAO2FWKsIYJzBM ssjz7HyJEv3nW1tbu7DiU6dHFtQ2Qb4j3Z6L/Pdp5YSwGwCACu7fv/+Lh+ymrKjtt+xgPAmBhrHs VHprl5YuzPcpEwJAc+Re9vr168o9+bQzAIDh8fXr144quFQ9bt26JSxkaOS7et73mPPt7u62bt68 WXSPyKKYJuxszrxap4F3zlnGW/wNYTcAAF0Tdtcjk0JnS38PU+CdXRylq7DTn1fZYWiWN2/eFLc1 SLUH9wYAGC6dti2p0p/X4liGhbC72vghi1pK7hMLCwvtahPDbmtrq6MFQDln/JGwGwCArgm7y2UQ Njc3d+7AZX5+fuAHaZnEKg26U9oYaI7379+3Hjx4UNvEtgkcABhOKTue8sSl4dXJ8ezZMyeVoSHs ribt0bppfXTRgtlUzxt2aXN30e+YthEHBwe+MGcIuwEA6Jqwu0x2dM/Ozl5Z2nsQe9MlhF9aWiru vffy5UtfBGiI3KtWVlaKF8CcPaanp51cABhix8fHrcXFxaLngbGxMbu6GSrC7uo+ffrUHgOU3DMS Bn/48GHoz0XGV2d/t1TPakKY3wvCbgAAuibsLpPyWp0M0iYmJtqDvSYNPFOCUL89aIaUGX/+/Hl7 EroX/TmzM2MQF/0AAN1J8JTqVVWeB9I6CYaJsLtMFreUzjtkfDLs8w4Za52+b05NTRkbXULYDQBA 14Td1a2urnY1SBsfHx+IVckJukt78Ca8T5ljYPilOsO9e/d6EnLndXd3d/XsBoCGSendbkLvjB+a 0IOX0SLsLldHRbmbN2+29vb2hv48ZAFwWuCpcHE5YTcAAF0TdleTXQlVd0O/e/fu2t730dFRO3Qv GWhahQzNUWdf7rOLe3Z2dtqtHgCA5koYeFVbpxyvX792shjK77ewux7r6+vFY4xUohpmCbkt+rna jd///vetP/zhD84EAAAdE3Z3L/3qbt26VdTn+tWrV31/32/evCkuUZxgTHgFzbG5uVlryJ17TF7T JA4AjJaE2ReVK87/XlLlJQHXdYyfQNhdr62trfZ8SMl4Y2Njo+/v+/DwsD2fQn+4wgAA6Jqwu5r9 /f12Ka2SQVpKB/dLygiXDipXVlaUIoaGyTWdag2lIXfuh9mtoSQfAIy2jDvOtkfJ2KmqtGA6WWic sulaKdFPwu76pRx56VxKyqL3a3Ft7l9Z0Jv3POy9w4eFKwwAgK4Ju8sGvilLXjJIyw7IXitdPZ1/ m/cp6IZmysKbkvvDo0ePWh8+fHAiAYC2jBvS9ikBUfrTllheXj732SMhOPRjzC/srt9JgFwyl5K5 rF63V0vFitNV/e7cudP6+PGjD7DHXGEAAHRN2F0m5awy4CkZpGWyphdBcl5zdXW16L1lYKdcFzTf RWVHLzsyeW13FQBwkVR8KQmGDg4OLly0m12Wz54902KJnhJ2907uDePj40XzFZOTkz0LvLPg/7wd 6KlcYbFNb7nCAADomrC7XAY6VYKis6uS6yz/m0mflPkreU/ZtZ4JJqD53r1713EFiJmZGSX8AICe e/jw4ZXPJQmeSsqkw2WE3b2VOZDSuZQE5nVXmXr8+PGlPzNtoHq9q3yUucIAAOiasLu+QVp2OZYM 0uoaMNX1XpTngtHy4MGDS+8LExMT7VJ+WhoAAL2WALvbxcMqzlA3YXfvZf7ivHmpbhfq11GRLuOc s60TLpszUVmiN1xhAAB0Tdhdn2/fvrUWFhaKQ+aSkljHx8ft1yh5D9m1Wecuc6A/0nu7ZMIl94/z SvWln17+Lgi5AYB+SXnibscxqVKzsrIigKI2wu7+yFzK0tJS0TxGrv+Mh0reQ7fV8RYXF42ResAV BgBA14Td9buq5FUnpfiq7EpIGeL825KfncGdySEYLrn2T8r/ra+vF73W6urqz3phrq2t6UkHAPTV zs5O0Zjmzp07re3tbSeSYsLu/nr27FnHrZUuCryfP3/e9c/NYv/Z2dlKP/PRo0c+uJq5wgAA6Jqw uzc2NjaKJmhu3brVVU/clPk7b0dmN0dCequSYXik1UB2E5yeEMp9oKQFQVop5P6TSZu6e98BAFwl oVOqypSMa06OhFdHR0dOKpUJu/tva2urKPDOkfmYbsZUaddU8vPModXLFQYAQNeE3b2THQlVB2nZ jdBpYJVSXaVBd94rMDxyn8594rzr+eHDh0WvncAbAOA6PHnypJag+/ROz1Su0aaJKoTd16OOOY60 NEhp8stkzqW0Ol7Kr1/1c+iOKwwAgK4Ju3vr1atXXQ/Ssqvy4OCgo9e/rjJfwPVIi4NOSux1UxkC AGBQZBw0NzdXa+CdI7vFs2NUJSu6Iey+3nN/9+7dous+95KLgujDw8Pi189CGveU+rnCAADoWh7O E3ifPt68eePE1Ojt27et27dvdzxgyirmTqSXbmmp9NevX/uAYAhkt3VKi3e6uGVqasrECwAwtDIm mpycrD30zmtmfAadSCB6dr4kB/1RR4nxmZmZX1Suyj2gtF2CoLt3hN0AADDAg+SLSg6fPra3t698 raxMTpnikoFZVjBnhygw+Pb29irtOuimVx0AwKBJkJQqVN0sHO70ePz4cevTp09OMgy4r1+/tubn 54uu9wTmx8fH7dfLQpos/NcGbnAJuwEAYIBdtSp5fX29LwO99KTqtB84cH2y4yA7tKte62mh4FoH AIZddmUmnC5p33T2SIB+drcnMJiy4D+9sUvnQTLnUnIfSUieVnX01o0ffvih9eOPPzoTAAAwoL58 +dKanp7+xaApJcmr/tvSEl7AYMlkzvLyci0TuouLi04oANAIHz58aI9n6gi7s2McGC4ZI9Vd5aGb oHt/f9+H0AfCbgAAGAIJrU9P0mSndsKty2SHZ5UyxmeD7vxsYHClrF7ptX72ePfunRMLADRGWryM j48XlTTWaxeG0+bmZt+D7uwK1wauf4TdAAAwJFKOfGFhoR1AXxV0v3nzpl2OuGRw9ujRoyt/DnB9 jo6OatupdHZnt36UAEATx1Orq6uVxkl2Z8JwS8/s0jmSTo/JyUmtofpM2A0AAEPmqp3Wu7u7xYO4 9KWycwEGUxahbGxs1D5Zk91OWSgDANBkCaHm5uY6fkZ6+PChkwYNkEUrY2NjPQ26p6amtIG7BsJu AABokKdPnxb37H327JkTCQMqYXRJCc6LesmltF92OwEAjIrXr1+3Sw1f9pyUYEzFG2iOw8PDngXe S0tLxlTXRNgNAAANkZ2eJQOz7BLNhA8wmF68eFG8mOXs8eDBg9bx8bGTCwCMpFTMyaK/iyrmpPQx 0CxpB1X3AuK1tTXV8a6RsBsAAIZcBlTpr126s/P77793MmGAZZfAVbuPuimvp2Q5AMDf+PDhQ3tX 5unnpTx3XdVC6jJZUJjXtLAQBk8qNty/f7+WsVU2HnC9hN0AADDEMvkyPz9fPDj7F//iXyi3BUMg i1JKKzg8f/7crgMAgHOk0tXk5GT7ual0MfDJOO327duev2AApbLD4uJi0fjq7t27Wh0MAGE3AAAM qQTd09PTtZXdyk7Pz58/O7Ew4KpOyCwvL9tZBABwhYTSpRVw9vf3f/EsNjMz0y6fDAzW9X62qkOV wDvVIbg+wm4AABhCHz9+/GnHQZ1H+laZgIHBlp0DY2NjHV/XWRRzcHDgxAEA9EHCs4mJiXOfy777 7rvWs2fP2jtKgcGRUuS5PqvOpWR8pjXc9RF2AwDAkDk8PGzduXOn9qD75EiZPcEYDLbNzc0rr+Vb t261nj59qmQmAEAfra2tXfmcloXLpbvHgXq9fPmy3fap6lxKwvIXL144kddA2A0AQNfy8J5Vr6eP BLD0XiZEEmD1Kug+HXibfIHBld1AF+0YypFSfKkAAQBA/2Rc3E1Y9ujRo3Z7Kpojz+Bn50tyMBzS gqAk8M6xs7PjRPaZsBsAgK7dv3//Fw/zVq/23uvXr/sSdFuVDP1ROrH59u3bX1y3qfqQCRoAAPpv amqqUr/fV69eOXkNkVLW533OXJ/379+3lpeXO6549e7du67aRp13dPPzKCfsBgCga8Lu/svK4JL+ USXH1taWDwBqlF3Z6dWYCZRMvJTIbqCTxSlPnjxpff361QkGALgGu7u7ReOuhYWF1vHxsRM55ITd gyUt2k6C69XV1Y7/3YcPHyotXjl9zM/Pt8d+9J6wGwCArgm7+ysBVskA6+/+3b/b+jt/5+8UvUYG hVYlQ7nsEkiPxpNra3Z2tuj1Em4/fPiwdXR05OQCAFyTT58+Fe8EzZHXyNja2Gt4CbsHR6rjpUVb 1cX8qcQ1NzdXdE3n32tV0Hs3EnT/7ne/cyYAAOiYsLt/UvqqZGCVsufpvV1HGa70ADbpAtUklM7C lfP6v+npBgAw3NKTuc7qWgnISisAcT2E3YPhsup4z58/72oclx3aJddzdoinlzu94woDAKBrwu7e S6mr7NYsGVCNj4//bIIk//e9e/eKy3BZlQzdyY6C9GK8bFFKdgMBADC8tre32891dQXeWSS5ublp wfGQEXZfv6uq4yUEz+fUqVyDpRsRMh48PDz04fSIKwxiG3gsAABZ9ElEQVQAgK4Ju3srYfLMzEzx yuHzwrP0gDtdQrnO1wZ+7vPnzx1PiiwuLjphAABDLrs3S3eBnj0yNkylLoaDsPv6ZNNAKtJ1cl2l vHn6eXdjbW2t6Fq+c+dO1z+TzrjCAADomrC7dzI5kh3ZJQOofD4J2S4bAD548MAgDXooZfPO9oe7 6nj16pUTBwDQACmTnDFTnaH36upqeyzHYBN2X48syD9vruqqeY0PHz509XOePXt2YXn0blrNUS9X GAAAXRN290YGWaVB9+PHjzsuc1dahitBnh0G8HNpF9DtJMvp0naXLVQBAGB4pNfvyspKuxx5XYF3 2lJ1G87RX8Lu6xmDVW3ZNjEx0b5Wu7G7u1vUsiBheTd9w7maKwwAgK4Ju+uX0HhsbKx4pX+38m9K fmYGaQJv+Js+bltbW8V9GrNgBQCA5jg6OmpNT0/XVtK822CO/hJ29//6qhp0nxzZrd2tvb294oUs m5ubPsCauMIAAOiasLtedQySqgzOTiSgq/rzFxYWOt5JDk2V3TWZeKxrx04myAAAaJaMmUsWOGeh cYI9Bpuwu7/nunTTwMOHDyu3B6jj5z958sScSg1cYQAAdE3YXZ+Uvyrt9/Ty5cvi97G/v991f+Gp qSkllxl5T58+rbU0ZUqZv3371okFAGig4+Pj1vz8fN8XONM/wu7+SBnw0qpadQTNWYBSGngvLS2p 2FDIFQYAQNeE3fXIZEVJ0J1w+uDgoLb3k4Ct00FafnYmamBUZVKjzt3cOdbX1yvvKgAAYHhk/Hzn zp2OnxMnJyeFYUNC2N17WXBc2o6tzsUjqfRVWko982w2E1TnCgMAoGvC7nLpy1u6+7POoPtEJ/2u 6g7ZYdhsb2/Xupt7YmKi9e7dOycWAGCEJNhKCeVOgjnjr+Eh7O6t1dXV4qC7jup4Z3369Kk1PT1d 9N5mZ2cF3hW5wgAA6Jqwu7qUyFpeXi4aAKV8+MePH3v2HrNjOzsHLhoYKrHMqMoExtzcXG0hd66n 7Oa2SwcAYHQleLtsl/fGxoaTNESE3b2RClidLA65auH+mzdvevYeM64rHS9mvifjTrrjCgMAoGvC 7uqDswcPHhQNfLJSuB/B2JcvX9qris/+/PTFglGUBSbdlJq86kgJ9FRSAACA7OZcXFz8RZurPDNa GDlchN31yzVQtdf9yZGxXL8qJJRucEi1PWPF7rjCAADomrC72uDsvPPWzZEVwv2c6Mgu9NPl1uvs aQXDaGlpqTjkvnXrVmtnZ6d9fQEAwGkJSk/aSiX4Lg288np7e3tObJ8/Q2F3fYa1PHgqMpTuQte+ oHOuMAAAuibs7k7KgpcOzhKyXdeK/oTcKysrPkhGXioelOzuTtm9XrYgAABg+GXcl/FXafnyhIR3 795tP4cuLCwojdwnwu76ZC5lfHy8uDpexnHXIYucz1ZrGKSy601y4y//8i9bf/3Xf+1MAADQMWF3 5z58+PDTyvyqR3ZXN2EXaAaYdrMy7F6/ft31NTw2NuYeCQBAX6Us+tkyzvv7+05Mjwm761XSpztt 5K4r6D7x6tWr1s2bNyv/DgnL8xpc7sYPP/zQ+vHHH50JAAA6lpWlCW5OHwl1+bnDw8N2yFUSdG9v bzfiXCTkTr+5DDb1nGPYZadNp9ewXTQAAPTby5cvL3w+ffLkiTFZD+XZ/+x8iYWv1eW7WqVS3qNH jwZmsX0WmaSdVcnc0NOnT30ZLiHsBgCAHtjd3S0azGT1bpMGxBlonvxuU1NTfe+XBXXKhMtJScjL enNvbm6qZgAAQF8lbL2q9c7ExETr3bt3ThZD853uppx5WrEN2jgsmyFKWmLlWF5eNr68gLAbAABq lhW3pX2Z3r5925jzsbq6eu7kit7FDLPLdsvMz8+rdgEAwLVIG6xOF1gnFPz27ZuTxsBL/+5OwuLn z58P7O+QMWJp4D1IO9YHibAbAABqtLGxUTRwycDn6OioMecjO1sv+13TzwyG1dn+cVmoMsiTKwAA NFtajnW78DrtprLrFAZd5g8u6n+dsdgwzC9k0f/k5GTRvFHGoRap/JywGwAAapKSUiUDlpRFfv/+ fWPOR3a+XjXRkoFqSr5Dvx0cHLT29vaKXuPLly8/rcy/f/++3dwAAFybTlrtXLbLe2try45RBt55 CzoSdA/TpoGMIzN+LJk/yiIV7eH+SNgNAACFMiGwsLBQNFDJyt70oWrSAPSiFdfnHZlYgX5dr2k1 kO9n+mqXLjB5/fp1a2dnx8QgAADXKuWNS8akOR48eCBAY+ClmtZJ4J3QdxhbpGVn9uLiYvE8Usq7 I+wGAIDiAcrs7GzxAKVJ/avfvXvXVdB9cqS3t1Jc9FKC7UyGnP7eTU1NCaoBABhqqTBUZQx2UTno 0gpI0GuZP8ju6OySHlYZh5YuUkk1BxXGhN0AAFBZdmJPT08XDUzm5uYatXI+q4rHx8eLzofAm15M ImxsbFxYVj//fwAAMMzSd7u0F/DpY2lpqV0aHepWV0DdlEXLl41VOznSWivX/ygTdgMAQAXZiX3v 3r2iyYOUPm9asJsBVul50XuKOuW7dHY393k9Ct++fetkAQAw1BL+ra2tFQVnZ3eNfv/9904stUmw mzkDY/6fe/HiRVF1hlRkGOUxrbAbAAC6lBJRWTlbMmmQUlVN3cGc3d0TExPFkyoHBwe+bBRJ+cWx sbGOvnOZcLFzBQCAJkhAXboI+WzLKc/KlMj8Rxb8n3ynUoLcd+rnXr16VRR4Z5HL7u7uSJ47YTcA AHQhO5dLg+6VlZXG9whOWbIMXkt7xdlFQBWZNEnZxSqTeAAA0JRn4ow96wq8067q3bt3Tiy1zQ9k zNb0uZFu7e/vd7xg+6Jje3t75M6bsBsAALoYdNy6dato0PH06dORGczl9zy9crvqyuSdnR1fPjqW CbhUBqj6fTOBBwBAk9S9y/vNmzdOKh1L5bepqakLv0+PHz92ks44OjoqvmYz9zRKhN0AANCBOspJ pQfTKKqjZ9z6+rovIZfK4ooM6Euu0xyp3PDp0ycnFACAxsgu74SKpeOyyclJpafpWKehrQXuv3TV IgFVBX9O2A0AAFfY2toqmhRI+Pb69euRPofpG1U6sZLJGSXOOM+HDx9aMzMztexUGeWFKQAANFt2 eVetgpQqZ+/fv3cS6cje3l5XlfFGtdf0ZbIIe3p6umh8++jRo3a/9Ka78Zd/+Zetv/7rv/atAQCg Y+lrm35Lp4+mljLLTtHSXaIpf06r9fLly+Iy8PPz8+1+X3Aikyilu7lPjkwkHBwcOKkAADRWxlMP Hjzo+lnZ7tvOHB4e/mK+JMcoSc/obhe7Z0xn7uSXUkmhyvV6+pibm2v8PMoNXxUAALqVgdrZh+cm 7oRMqF8yoBgfH299/PjRF+aU7AQo7T2VUl7KTJPB+uLiYnHFgNOVA0ZhxTsAAEQWI9++fbujZ+XZ 2VlVtjqU3fPnncNRkGD24cOHlcdk+T6aQ/mlXHsZr5aMd3MNf/78ubHnSNgNAEDXmh52ZyCxsLBQ HMg2eSBRorQUV8LNplYSoDPv3r0rXjRxuvrCqLcZAABgdMdmV7UDGhsba7cNojOjGnbXUXI7u7uN 9S+2trZWdH4nJycbu5hA2A0AQNeaHHZnZ2dKZZcMIHJ+BN2Xy67cqud5c3PTCRxR2SmwsrJSW9ny 7AxXFh8AgFGWxd5bW1sXPmNnBzidG8WwOwFq6WLk9JLPomYut7GxUXyem9i6S9gNAEDXmhp2J/Qq XYmcADeBHFfLpEqCy27Ob0rLM5pyfaY1QB0hd8rjNbH1AgAAVJWWU2d3eWdxKN0ZtbA7fbaz+79k fDYxMaF8eRd2dnaK2nndunWr/T1tEmE3AABda2LYnYFVSjqVDNCWlpb0/K0guwg6Gajl/OoTN9qW l5eLg+7cv/R8BwCA82XnaMZnCSBLqyAdHR2NXNWzUQq7t7e3i6tuZYGFoLt7Kfdecu4TeDepnZew GwCArjUt7E7/sfTtLRmgra+vC2IL7O7uXjpQSw90O+bJYpJMulW9TjNx5zoFAIDLHR4eto8SGb/l 2T1lk5u2i/QyoxJ2l/aPzvHw4UMbBgpkV32qllU9/1nUkl3iTSDsBgCga00KuzOALw26nz9/7ktR 00DtvPJnCbr1QOdE+rh1u4I91/jbt2+dPAAA6JNHjx79LFTLwtNRWMDc9LA7i4cXFhaKg24LkeuR Oa3SMvJPnjwZ+s9C2A0AQNeaEnanZFNKN5WsgtX3t17ZZX/v3r2fznF2AShpxlkpfd/pdZqJGIsl AACgf169enVhxa6mtxRqctidsvZn+7pXOTKeoz5pF3B6HqXKsbq6OtSBt7AbAICuNSHszuC7kz7R Fx0pFZUeSdTv+Pi43T89u3dLS+fRTBmEXzXJkoUsqbpgtwAAAPRPwuwsWr5sLN3kReNNDbvzuU5P TxcFqhnjN6lP9CDJJoGSll85Uo1hWMfPwm4AALo27GH33t5e12WQTx8ZuAtheyvl7VKuGi6SyZaL WhBkEiar2wEAgP5JUDY3N9fRuHp5ebm9U7hpmhp2v3//vqhcdv7twcGBi6SHUtFsdna2KPCen58f ynYDwm4AALo2zGF3ymWV7OhOaaiU2mY47OzsNKL/FOd7+fLlL67RtbW11rdv35wcAADos/X19a7G 19mJ2rSF5E0uY56wukorOPMo/ZOx8IMHD4oC77QbGLZWYMJuAAC6Nqxh98bGRvEDf9P7izVtkuFk YcPi4uJQrk5uujoG0I8fP/7p+tRaAAAArkeC0CoLy/NvmtTDuclhd+zu7nb1OSd4HbbgdNhlsX8q J5TOf6U0+rAQdgMA0LVhDLtPArGqR35nA7ThcV6JtewayP/OYHj69Gm7DHnpCv8M5LOQxW5uAAC4 HllYXNovOKFoE8qaNz3sPhnLdfKZZh5GlbXrUxp4p4XfsATeN1Ii4v/+3//rUwcAoGPDFHZnYLWw sFD0gP/w4UNB2hDJ7vuUSTvvs7x9+3Z78oHrk0Ujp6/JmZkZJwUAAIZYaRW10+Wu3759O9TnYhTC 7lhaWrp0t/729rYLYwCkrVvJNZkF6sPQa/3GDz/80Prxxx994gAAdGxYwu6sCk+QVvJgnwGc8tfD I4sSzvt+nh14D0uP+abJIDmrw89+JpkcAwAAhlMWma+urtYSeGe8trm5ObQ7gkcl7M7Ye3Z29he/ Z3p6ay81WHZ2diq1GDi9aeDdu3cD/TsKuwEA6NowhN3Z3Ts9PV00yM4KWCW3hstlq8vPHim9Rn+c lBq/aICd/33QB88AAMDl8kx/UZWtbo9UgxrGVmKjEnZHPp/Tn3cWNg/DLuBR9OrVq9bNmzcrX4/5 t69fvx7Y30/YDQBA1wY97E5f5tIB9srKiqB7yGxtbXX9OT969Mjn3GPp8XXeiv/zyqNlkQoAADC8 EoCm/3YdgXfC02HbJTxKYXdk/iU7fycnJ4emv/Oo2t/fb39WJVUXBrVKnrAbAICuDXLYfXh42Bob GysaUCc0Zbi8fPmyclmuxcVFpep7ZHd3t6vrcX5+3kkDAICGjAVS0rqO0DtVuYZlkfKwhd11nNfs 5h7GXfijKHNmpZtDBrFKnrAbAICuZfdlVuyePgYhLHz79m1R0J2w9Pnz5z7gIZPe7CWrk3NkFfqH Dx+czJqkf1t2zVtsAgAAoyu7fqempmoJvLNb/Pj4eCjGQmfnSwZxx3PmcB4+fNjutc5oyXU0Pj5e dD2ura0N1AIUYTcAAI3Q9P5DXC694Up39KeMdlbhUyaLYc6r/tDNopMsXAEAAIZfArG0Casj8E5w TrmEnacXIVj0P3qyAKM08F5aWhqYKnnCbgAAhl4GZlVLWOfIruD0LmL4B+zT09NFgzWLHspk0UkW DdTRmy87IgAAgGbIOKu0ElsWOVMmC4vPG7M5t6MnVfJK51BSHWAQxu7CbgAAhtqzZ8+Kgu70Kkpp NZrhpBRbadi6sbExND3hBkEGt1nVXcdujUyAWXAAAADNkwXKMzMzjekTPGwu66OeTQDDUCaeemUO ZX5+vmgMPzc3d+2Bt7AbAICh9eTJk6IH8omJiYHsnUW5x48fF4eui4uLA1OSa5CVTFidPVL+PGXQ AQCAZsqi4ozlu1m0nn7dFiOXyWKBq8755ORk6/Pnz07WCF6Tmf8oGctnTuA6vzvCbgAAhtLy8nLR g/js7KxBXMOlvP1Fq9Y7PQz2L1daivD0sba2ZgILAABGxJs3bzpqgZS+wim3TDUZY62urg7VLl2u 53tSOs+W+ZPr2lAi7AYAYKhk0FVapjo9iQyWR8P3339f3EM6kysHBwdO5pmBcGkLgZMjn08+JwAA YLSkqlPC1YvGCjdv3mz3mKaaqiWqE3oymkorKKZV4IcPH/r+voXdAAA0fqB2tvyZoHu0pMx2Blwl 35vsENdH+m/k+km58Tp2c+d6VrYcAABG20Ultjc3N52cihI4pnVb1bHa1taWkziidnZ2iha2Z0H7 0dFRX9+zsBsAgKGQQCw7skuCtUePHimTPMLfn9KANj2sRt3h4WHxwoEcGThnZ7jrEQAAiFevXv2s RZI+3dV1WiL+siOfhZZeo+vFixfFgff+/n7f3q+wGwCAgZeduVNTU/oBUyQl8JeWlvTuLpDqCiW7 A65j0AsAAAyHk0XKWWBbOv7K+H8Uq0hdtEu+m+Pu3bvthc6MtiyaSCuBkkXuL1++7Mt7FXYDADDQ 6thJur6+7kTyk5TC62bwf/v27WvpOTWoUo4sZd2r7o63aAAAALhIQuo6xl+rq6vthbbv3r0bmfO2 srJSXIVrdnZWqyl+8v333/+s4kKVwPv58+c9f583fFQAAAyqDEpLHqr1meIiKZHXSWCbgVlWM/Nz GawO4gAXAAD+P3v3ExLZlhh+vGemkpEZYQoijDCSkaQgkhEiwYWLDgjphRAhDXHRCyEueuFCQi9c uBBcuHDRCwNNcOHChYsOuOiFCyES7Ec/kEGICxNscMAHxVB5CFMD9aAYanF+v1O/6ffr2213a91b t/59PnAZkplW+1xv673fe86Bw8PD719wjv+5trbW1yu9VavVMDc3lzp0x5XQ4opo8L7Ly8vUy+Jv bGy09WsUuwEA6EpxmeO0yyWJa3xOnKFcKpU++30UZ4Fzu7suCR+XwBuU2RQAAEBnxTB320vzcQ/w flxl6vr6urntVtrQHVfEs/UbnxJXW/jS85NOrroodgMAcG9xSat4Q/X+EffyzUrc0ydt6DYbl7t+ L8c94W77Popv//Np8Zr/0s2uZcsBAIA871EmJiY+eX8St0iLMbyd4szoD5+XxKMd4hLTaWfcxucn e3t7vnn4onK5HKamplJ9vy0vL7flpQqxGwCAe7stDmZ1c7Szs3Ov/ZRv219Z6OY+4o3W06dPE99H jx498lb7HcS3u29bDj6+rBKvZWMIAADk5S6rT8V7la2trbZ9DTFA3/Z5s3ZwcJDq2cm7VbjOzs58 43BnWSyZv7CwkPmzArEbAIB7a1fsjjNp0/zCHEO3GzVaFZcsj99HcSaA2ch3F/c/f/86jLO94wMe AACAvLx48eJezw+WlpYyXaHunTxid3x2kjZ0x6XP2zXjnP4WQ3Xa4B3/fJb7w4vdAADcWzti9+rq aqpflGNgi7NMIY34fZzFCxODNqP53cz4OCM+vukNAACQl/Pz81tXnPrSEV90vri4yPRrySN2P3v2 LHVobEfoZ3DctkLefY/4bDGriQZiNwAA95Zl7I5vcsZ9fdP8ghxvUOPey9AN4kOD+Jb87u5u13+t 8cFOXOov7RvV8UY3/huQ5ZvZAAAAXxJjWdyLO80KcYeHh5l9PXnE7njfddtzmbsccVa47abIStqJ K1k9zxO7AQC4t6xid4yCrd6gteNNUMjC48ePv//+jDd+3Sruqf1u9sPKyooTBwAA9Jy4/3aaZwrv 37tl8fJuXnt23zfyx73Ke+GFbHrP5uZmx1dqFLsBALi3LGJ3DN1xyeNu2uMH0lpfX//o+zTG7277 Po1v83/4de7v7zuBAABAz3n+/HnqPazjMTMzk3of67xidxSXb48z07/09xobG2t+XdAu29vbqa7B +D0av59bJXYDAHBvaWN3DN0xVKe5CV1aWrL0Fl3l5cuXn7y5m5qaSv3QJAtxebBPXXvxIUk3fI0A AAD3dXR0FEZGRlIH7xjdTk9PW/468ozdUVyC/XORcXp6OlxeXvoGoe0ODg5SBe/4TCJex60QuwEA uLc0sTsutRX35Elz87m8vCx001XiG8hferAyOjoa3rx507GvMX7u+DV87muMUd61BQAA9KL4cm/a rdLiEYNdnKnayr1R3rE7il/rbZ/zyZMnVsMjV69evWoumZ/m2msleIvdAADcW6uxO84aTRu64zLR 0E3K5fKdZxDEG7e4V3be4t5s7/bn/tLx9OlTJxUAAOhJMVDHF+Sz2Mc7xuK4Mt19dCJ2R4uLi4nP F/dRhk6I10CaVRbic5P77i8vdgMAcG+txO4YusfHx1P9stuJSAifEx+kxH3d7vv9vLKykssM6vg5 Yry+79d33xtLAACAbnKfF34/d0xOTt5rGfBOxe44gzvem7YSCiFrd1lZ7ktHXLHgrh7EWQjfffed kQcA4M7uG7vjzV6aX3LjzVrcDxm6TXzTv9Xv63gdxWX22uXq6qq5LHkrX1tcdsy+bgAAQC+7uLhI 9dL9uyNG87g88+fE2ByfffzLv/zLrR8jvrwfA+BtLz3H/1+cIJBW/Bhxiy3oBvH7Mb4skuba29jY uNPnevD69evw9u1bow4AwGfFKBdvzuIs0Z/85Ccf/QL613/91+HZs2fh4OAgsSfU8fFxqv164k1l K/v1QLudnp6mfmgSH7zEBzBZi9dd2reo45YD912yDwAAoJtUq9WPlvhu5dja2rr148eAHV+C/ulP f3qnj/Pzn/+8uT3bu7gd77nm5uaa92/tfBkaOiF+T7f6Ev67Y21t7Ysr44ndAAB8VnwzOd54/emf /umdfxH98Y9/3Izi//Zv/5Zq2bBisRjOzs6cBLpWfLkj7dJ48c/Hj5OVeCOY5gWTNPvTAQAAdKO4 h3Wr90aPHj36KLbFlbAWFhbCj370o+b/5t1/fun4wQ9+8P3/Pv75v/3bv02s/vX+5AHoB/GFk3gN pXk+sbS09NngLXYDAHCreOP2+PHjj27I7nPzlnbGq2WU6QVxmbi0s6jvszzXp8Q3pm/bYqCVbQPi rIU89hQHAADISytbrJVKpXBzc5P4OHFP7PiSf5r7rk89N4kvHUO/ebeCQZprZn5+/pMv5IvdAAB8 JO6PfdcluNpxxNAd9xuGXlEul8PMzEzq7/148xbfer6vrPaiix8jPgACAADoRzFcx/uuu74I/OEe 2HH7tvjf/fCHP2zbM5G4hRz0m/hCfXyZI821EWeI37b6gdgNAEDCixcvmstptfPG7XNH3MvHPlX0 6o1bXL4/7TUQ98q+z6oG8ZpNu5T6u5vGD2csAAAA9KO4b3aM2Z+7R4ozuN+3urqa2Wp2X4rscS9w 6MfnJsvLy6muj7ii3YfPLsRuAAC+t7e31wzd7b5x+1xsa2VWK/TaQ5O77ON9eHj4xZvEd7MK0h4r Kyv25wYAAAZKDMqfWtY83iO9b3t7u+0zut8/isXiR7PKoV+8e3Ekq4kyYjcAAE1x6eJOzuiOe/fc thQR9KKjo6NM9vHe3Ny89ePHl0KyWDZ9ZGTki1EdAACgX8Vg9vDhw49C2vvPJ05PTzvyvCRuM+Wl ZPpVnHAzNDSU6vp4tyqe2A0AQPMm7he/+EXHQvfi4qLQTV8+NJmenk59fcQlvt4XH3bEpc6zWC79 6urKiQIAAAbau1Wz4gpd8YXg6+vrxH+fxX1d1nsUQz84ODhItS1bXAEhvowidgMA0Jw92qkbt7W1 teaNJfSjOAM7PpzIeq+2jY2NVNfd48ePPTABAAB4z8uXLz+6/9rf3+/Y85J4jI2NeUmZvhZXmowv mbR6jTRnh4vdAACDLca4n/3sZ80lufK+aYt7G8MgaDVOx33hPmV+fr7lpdG9YAIAAPBlk5OTHVsF Ly6n/uEsc+hHcX/6NMFb7AYAGHA7OzsduWmLN4s3NzdOAAPjvstzLS0tfTZKxxdV7rOcebxxPD4+ diIAAADuIO4H3KkZ3T/5yU88M2GgxOA9OjoqdgMAcH9xieVOzOqOx+7urhPAwN28lUqlO73Bf5dl xuPDl7sEdPtzAwAA3M/W1lZHlzCPyzvDIIkrGcTVFMRuAADurFarNfcE/sEPfpD7TVv8nAsLC04C A3ndzc3NffLaiG8yVyqVO3+8w8PDz15r8XPFWeAAAADc3eLiYkdj94sXL5wEBk58HhInAIjdAADc SVzSuJM3bn/+53/uJDCQ4qzt+LLHh9dEfPmklbf319fXb/1Yz58/tz83AABAC2ZmZjr6zOTZs2dO AgMpvrB/r+tP7AYAGFx7e3sdvXGLhxDHINve3m5G6XfXQ/y/WxGvo/dnixeLxXB6emqAAQAAWvTT n/60o89L5ufnnQQGVnzOEa+BO10vcY+3//7v/24G71aOVnz33Xctf754xD/fijSf89tvv23pc37z zTctf874Z1sRv9Y0f9deOqe/+c1vcj+nv/3tb1v+nPHrbcXvfve7VOP7hz/84d6fM/6ZNJ8zfs15 n9N4bpxT53SQzmnan22tnlM/2/rr95VO7z8Vj3cvXzqnfgfN+2dbJ34Hve1nW5zJPTIyEpaWllL9 bPuv//qv8Bd/8RfN/a3+4z/+w+8rfl9xTgfgnPrZ5ndQ59Q5HfRz6meb31ecU+e0nee0089LZmdn /Wzz+8pAn9P/+Z//CX/3d3/35evl/Py8+YCx1aMV5XI51eeMf74VaT5nHKdWfP311y1/zvhnWzFI 5/Srr77K/Zz++te/bvlzxq+31Qs+zfj+/ve/v/fnjH8mzeds9R/VNOc0nhvn1DkdpHOa9mdbq+fU z7b++n1lY2Oj4zdv//7v/+6c+h20pc+Z9mdbJ34H/dTPtuvr6+bS5ml/tsXrKYZuv6/4fcU5HYxz 6meb30GdU+d00M+pn21+X3FOndN2ntMf//jHHX1e8ujRIz/b/L4y8Of0P//zP8M//MM/fP568YaA tz7M7Pb2WzvffsvznHqj0TkdtHOa9mebmd1+X4nifr6djt1xqWXn1O+greiXmd1+tvl9xTl1Ts3s 9rPNOXVOnVMzu/1sc06d0+47p3HVrE4+L3n69KmfbX5fcU7/ePzzP//zp6+XAADAwNrf3+947AYA AADoNgsLC+EHP/hBx56XxAkKwP/3yRUqDQ0AwOC6uLjo2E1bvGH81a9+5SQAAAAAXWd9fb2jkwMO Dw+dBPjA1tZWKBQKYjcAAP9Po9EIP/3pT8MPf/jDjty4LS0tOQkAAABA13nz5k3HQnfcL7xWqzkJ cIu9vb1k8DYkAACD7cmTJx1blstbygAAAEC3+su//MuOTBCIS6gDn3Z1dRWWl5fD5OSk2A0AMOj+ 9V//Nfebtnij+LOf/SzU63UnAAAAAOhKcd/sTkwOODk5MfhwR2I3AMAAi3t2//KXv+zIjVvc+woA AACgW1Wr1fBnf/Znua2IFz/P7OysgYd7ELsBAAbUq1evQrFY7Mis7nijWKlUnAQAAACgqx0cHHwf otsdun/0ox+F8/Nzgw73IHYDAAyguFd2oVDoyIzueOzv7zsJAAAAQE+Yn5/P5XnJxsaGwYZ7ErsB AAbMzs5OGBoa6ljofvLkiZMAAAAA9IxarRb+/u//vq3PSxYXF0Oj0TDYcE9iNwDAAIlvCHcqcscj 3hjW63UnAgAAAOgpMXjPzMxkvnT5u4kBnpdAa8RuAIABsby83NHQ/U//9E/NG0MAAACAXhSDdJyB ncUe3u/+/LNnz8zohhQevH79Orx9+9ZIAAAMwI1Y3se7G7eVlRVvKAMAAAB9YXd3N/ziF79oPvP4 4Q9/eK9nJe/+93/1V38Vjo+PDSakJHYDAPSxGJjn5+dTBes/+ZM/uffN27vI/Td/8zfhzZs3TgQA AADQV+Izl7hd3M9//vOPnod86jlJPH71q1+Fvb09s7khI2I3AECfqlarYXZ2NlXoXlhYCP/7v/8b tra2wuTk5J3/3MOHD924AQAAAAPh5OQkrK+vN5+HfOr5Sgzj5+fnBgsyJnYDAPShSqUSpqenU4Xu 2/aMury8DPv7++GXv/zlR//7f/zHfwwHBwfNzw0AAAAwaGL0vu0ZC9A+YjcAQJ+JQbpUKqUO3Z9z 24zxOJMbAAAAYFCJ3ZA/sRsAoI9cXFyE8fHxVKE7Lln+JWI3AAAAQJLYDfkTuwEA+sTx8XEYGRlp OXIXCoXmEuV3IXYDAAAAJIndkD+xGwCgDxwdHYWhoaGWQ3f8sy9fvrzz5xO7AQAAAJLEbsif2A0A 0OPibOw0oXt4eDgcHh7e63OK3QAAAABJYjfkT+wGAOhh29vbzeXHWw3do6Oj4fLy8t6fV+wGAAAA SBK7IX9iNwBAj3rx4kWq0D02NhbOz89b+txiNwAAAECS2A35E7sBAHrQxsZGy5E7HpOTk+Hq6qrl zx/Ddvwa3j9aDecAAAAA/eD6+vqj5yXxANpH7AYA6DHLy8upQvfU1FS4ubkxkAAAAABATxO7AQB6 RKPRSB265+bmQq1WM5gAAAAAQM8TuwEAekC9Xg/z8/OpQveTJ0+aHwcAAAAAoB88iHsrfvvtt0YC AKBLVavVMD09nSp0Ly0tNWeGAwAAAAD0iweGAACge1UqldShe319XegGAAAAAPqO2A0A0KXK5XIo lUqpQvfW1paBBAAAAAD6ktgNANCF4lYzo6OjqUL37u6ugQQAAAAA+pbYDQDQZU5PT8Pw8HDLkXto aCgcHh4aSAAAAACgr4ndAABd5NWrV81Y3WrojpH85OTEQAIAAAAAfU/sBgDoEjs7O6FQKLQcuuOy 52dnZwYSAAAAABgIYjcAQBfY3NxMFbrHxsbC1dWVgQQAAAAABobYDQDQYSsrKy1H7nhMTU2FSqVi IAEAAACAgSJ2AwB0SKPRCE+fPk0VumdmZsLNzY3BBAAAAAAGjtgNANAB9Xo9zM/Ppwrdc3NzzY/T Cc+ePQuzs7OJ4+joyIkFAAAABtb5+flHz0viAbSP2A0AkLNqtRoePXqUKnQvLi52LHRH8Ubtw69p b2/PyQUAAAAG1snJya3PcYD2cYUBAOTo+vo6TExMpArdcY/vuAR6J4ndAAAAAEliN+TPFQYAkJO4 lNXo6Giq0L2xsdHx0B2J3QAAAABJYjfk78HXX38dvvnmGyMBANBGp6enYXh4OFXo3t3d7Zq/j9gN AAAAkCR2Q/4evH79Orx9+9ZIAAC0yeHhYarQXSgUwqtXr7rq7yR2AwAAACSJ3ZA/sRsAoI1evnzZ jNWthu6hoaFwdHTUdX8vsRsAAAAgSeyG/IndAABtsr+/34zVrYbuYrEYzs7OuvLvJnYDAAAAJInd kD+xGwCgDTY3N1PN6B4fHw8XFxdd+/cTuwEAAACSxG7In9gNAJCx1dXVliN3PEqlUqhUKl39dxS7 AQAAAJLEbsif2A0AkKGnT5+mCt1TU1NdH7ojsRsAAAAgSeyG/IndAAAZaDQaYWlpKVXonpubC7Va rSf+vmI3AAAAQJLYDfkTuwEAUqrX62F+fj5V6H78+HEzmPcKsRsAAAAgSeyG/IndAAApVKvVMDMz kyp0Ly4uNoN5LxG7AQAAAJLEbsif2A0A0KJyudzcYztN6F5bW+upGd3viN0AAAAASWI35E/sBgBo weXlZSiVSqlC9+bmZs/+/cVuAAAAgCSxG/IndgMA3NP5+XkYGRlJFbp3d3d7egzEbgAAAIAksRvy J3YDANzzpiVN6B4aGgr7+/s9Pw5iNwAAAECS2A35E7sBAO4oRurh4eGWQ3exWAzHx8d9MRZiNwAA AECS2A35e/D111+Hb775xkgAAHxGDLmFQqHl0D02NtZc/rxfxL9LvIF7/6hUKr5RAAAAgIFVrVY/ el4SD6B9vE4CAPAFm5ubqUL3+Ph4uLq6MpAAAAAAABkSuwEAPqHRaISnT5+2HLnjMTU1ZcYzAAAA AEAbiN0AALeIoXtubi5V6I77Wt/c3BhMAAAAAIA2ELsBAD4Q91dKG7oXFhZCvV43mAAAAAAAbSJ2 AwC8p1wuN5ceTxO6FxcXQ61WM5gAAAAAAG0kdgMA/NH5+XkYHx9PFbrX1taaS6ADAAAAANBeYjcA QPh/oXtkZCRV6N7a2jKQAAAAAAA5EbsBgIF3dHQUhoeHU4Xu3d1dAwkAAAAAkCOxGwAYaDs7O6FQ KLQcuYeGhsLBwYGBBAAAAADImdgNAAyszc3NVLO5i8ViOD09NZAAAAAAAB0gdgMAA2ltbS1V6B4f Hw9XV1cGEgAAAACgQ8RuAGDgPHnyJFXoLpVKQjcAAAAAQIeJ3QDAwKjX62F+fj5V6J6ZmQk3NzcG EwAAAACgwx6cn5+Hb7/91kgAAH2tVqulDt0LCwvNYE4Is7OzH43P3t6egQEAAAAG1snJya3PlID2 efD69evw9u1bIwEA9K1yuRwmJiZShe7FxcXQaDQM5h+J3QAAAABJYjfkT+wGAPraxcVFGB8fTxW6 19bWhO4PiN0AAAAASWI35E/sBgD61vHxcRgZGUkVure2tgzkLcRuAAAAgCSxG/IndgMAfWl/fz8M DQ21HLkLhULzY3A7sRsAAAAgSeyG/IndAEDf2d7ebsbqVkN3jOQvX740kJ8hdgMAAAAkid2QP7Eb AOgrq6urqZYtLxaLzRsTPk/sBgAAAEgSuyF/YjcA0DeWl5dThe6xsbFweXlpIO9A7AYAAABIErsh f2I3ANDz6vV6mJ+fTxW6x8fHw/X1tcG8I7EbAAAAIEnshvyJ3QBAT6vVaqlD98zMTLi5uTGY9yB2 AwAAACSJ3ZA/sRsA6FmVSiVMT0+nDt3VatVg3pPYDQAAAJAkdkP+xG4AoCfFJcdLpVKq0L20tNRc Ap37E7sBAAAAksRuyJ/YDQD0nIuLi+Ye22lC9/r6emg0GgazRWI3AAAAQJLYDfkTuwGAnnJ+fh5G RkZShe6trS0DmZLYDQAAAJAkdkP+xG4AoGfs7++H4eHhliN3oVAIu7u7BjIDYjcAAABAktgN+RO7 AYCeECN1jNWthu6hoaFwdHRkIDMidgMAAAAkid2QP1cYAND1Njc3U4XuYrEY3rx5YyAzJHYDAAAA JIndkD9XGADQtRqNRlhdXU21P/fo6Gg4OzszmBkTuwEAAACSxG7InysMAOhKtVotzM3NpQrd4+Pj 4fr62mC2gdgNAAAAkCR2Q/5cYQBA16lUKmF6ejpV6J6amgrlctlgAgAAAAD0KbEbAOgql5eXzRnZ aUL3w4cPw83NjcEEAAAAAOhjYjcA0DUuLi5Sh+7FxcVQr9cNJgAAAABAnxO7AYCuEPc0GhkZSRW6 V1ZWQqPRMJgAAAAAAANA7AYAOm53dzcMDw+nCt0bGxtCNwAAAADAABG7AYCO2tzcTBW5C4VC2Nvb M5AAAAAAAANG7AYAOubZs2epQnexWAynp6cGEgAAAABgAIndAEDu6vV6WFhYSBW6R0dHw9nZmcEE AAAAABhQYjcAkKtqtRpmZ2dThe6JiYlwfX1tMAEAAAAABpjYDQDkplKphOnp6VShO4bym5sbgwkA AAAAMOAelMvl8N133xkJAKCtLi4uwvj4eKrQ/ejRo+YS6AAAAAAA8OD169fh7du3RgIAaJvj4+NQ LBZThe7FxcVQq9UMJgAAAAAATWI3ANBWBwcHYWhoKFXoXltbC41Gw2ACAAAAAPA9sRsAaJvnz5+H QqGQKnTv7OwYyC50fn4eTk5OEkfckx0AAABgUFWr1Y+el8QDaB+xGwDIXNxXe2lpKVXkjpF8d3fX YHap2dnZj87Z3t6egQEAAAAGVgzbtz3nAtpH7AYAMhX31b4thN7nGB4eDkdHRwazi4ndAAAAAEli N+RP7AYAMhOXakobusfHx8PV1ZXB7HJiNwAAAECS2A35E7sBgEyUy+UwMTGRKnSXSqXmx6H7id0A AAAASWI35E/sBgAy+UV+dHQ0VeiemZkJNzc3BrNHiN0AAAAASWI35E/sBgBSiXtrxz2204TuhYWF UK/XDWYPEbsBAAAAksRuyJ/YDQC0bH9/PwwNDaUK3evr66HRaBjMHiN2AwAAACSJ3ZA/sRsAaMnq 6mooFAqpQvfW1paB7FFiNwAAAECS2A35E7sBgHtbXl5OFbnjbPA4K5zeJXYDAAAAJIndkD+xGwC4 s2q1Gubn51OF7pGRkeYv/vQ2sRsAAAAgSeyG/IndAMCdVCqVMD09nSp0j4+Ph6urK4PZB8RuAAAA gCSxG/IndgMAX3R5edkM1WlC99TUVDOY0x/EbgAAAIAksRvy96BcLofvvvvOSAAAn/wlPS49niZ0 P378uLkEOv1D7AYAAABIErshf64wAOCTDg8Pw/DwcKrQvby8HBqNhsHsM2I3AAAAQJLYDflzhQEA t9ra2gqFQiFV6F5fXzeQfUrsBgAAAEgSuyF/rjAA4COrq6upIneM5C9evDCQfUzsBgAAAEgSuyF/ rjAA4Hv1ej0sLCykCt1x2fOjoyOD2efEbgAAAIAksRvy5woDAJrK5XKYmZlJFbqLxWI4Pj42mANA 7AYAAABIErshf64wACBcXl6G8fHxVKF7bGwsnJ+fG8wBEfd0X1paShxv3rwxMAAAAMDAis/YPnxe Eg+gfcRuABhwp6enqUN3nBF+fX1tMAEAAAAAyI3YDQAD7ODgIAwNDaUK3Y8ePWru9Q0AAAAAAHkS uwFgQL148SIUCoVUofvJkydCNwAAAAAAHSF2A8AAWl9fTx26NzY2QqPRMJgAAAAAAHSE2A0AA6RW q4XFxcVUkTtG8v39fYMJAAAAAEBHid0AMCCq1WqYnp5OFbqHh4fDy5cvDSYAAAAAAB0ndgPAALi4 uAiTk5OpQvfo6Gg4OzszmAAAAAAAdIUHr1+/Dm/fvjUSANCnjo6OwsjISKrQPTU1FSqVisEEAAAA AKBriN0A0Md2dnaae2ynCd0zMzPNvb4BAAAAAKCbiN0A0KfW19dTRe54LC4uhnq9bjABAAAAAOg6 YjcA9JlGoxGePXuWOnQ/f/68+bEAAAAAAKAbid0A0EficuNzc3OpQ/f+/r7BBAAAAACgq4ndANAn rq+vQ6lUShW5i8ViODw8NJgAAAAAAHQ9sRsA+sDV1VUYGxtLFbpjKD8/PzeY3MnW1lZYWlpKHG/e vDEwAAAAwMC6vLz86HlJPID2EbsBoMcdHx83Z2SnCd0zMzPh5ubGYHJns7OzH30f7e3tGRgAAABg YJ2cnNz67A1oH7EbAHrY9vZ2GBoaShW6Y7SsVqsGk3sRuwEAAACSxG7In9gNAD1qfX09VeSOx/Ly cmg0GgaTexO7AQAAAJLEbsif2A0APaZer4f5+fnUoTvuuQytErsBAAAAksRuyJ/YDQA9pFKpNPfX ThO547Ln+/v7BpNUxG4AAACAJLEb8id2A0CPuLi4CKVSKVXoLhaL4fT01GCSmtgNAAAAkCR2Q/7E bgDoAQcHB2F4eDhV6B4fHw/n5+cGk0yI3QAAAABJYjfkT+wGgC63s7PTXHo8Teh+/PhxKJfLBpPM iN0AAAAASWI35O9BnOH17bffGgkA6ELLy8upInc8VlZWQqPRMJhkSuwGAAAASBK7IX+uMADoQvV6 PTx58iRV5C4UCuHFixcGk7YQuwEAAACSxG7InysMALrM9fV1mJmZSRW64/7eR0dHBpO2EbsBAAAA ksRuyJ8rDAC6SNxeZGRkJFXoLhaL4fj42GDSVmI3AAAAQJLYDflzhQFAl3j16lUzVKcJ3aVSKVxd XRlM2k7sBgAAAEgSuyF/rjAA6AIxEsY9ttOE7kePHoVqtWowyYXYDQAAAJAkdkP+XGEA0EGNRiOs rKykDt2PHz8O9XrdgJIbsRsAAAAgSeyG/LnCAKBDarVamJubSxW547G2ttaM5pAnsRsAAAAgSeyG /LnCAKADrq+vw+TkZKrIPTQ0JC7SMWI3AAAAQJLYDflzhQFAzs7Pz8Po6Giq0F0sFpu/PEOniN0A AAAASWI35M8VBgA5evnyZRgeHk4VusfGxsLl5aXBpKOOjo6acfv94+rqysAAAAAAA6tSqXz0vMTk AGgvsRsAcrKxsREKhUKq0B33+I6/NAMAAAAAwKATuwGgzWq1Wnj8+HGqyB2P5eXl0Gg0DCgAAAAA AASxGwDa6vr6OpRKpdShe3t722ACAAAAAMB7Hnz99dfhm2++MRIAkLHT09MwPj6eKnLH/b0PDg4M JgAAAAAAfODB69evw9u3b40EAGQoBuqhoaFUoTuG8qurK4MJAAAAAAC3ELsBIGNbW1uhUCikCt1T U1Ph5ubGYAIAAAAAwCeI3QCQkXq9HpaWllLvz72wsBCq1aoBBQAAAACAzxC7ASADtVotzM7Opg7d q6urodFoGFAAAAAAAPgCsRsAUrq4uAgTExOpQ3fc5xsAAAAAALgbsRsAUjg+Pg7Dw8OpInexWGx+ HAAAAAAA4O7EbgBo0YsXL8LQ0FCq0F0qlZozwwEAAAAAgPsRuwHgnuKe2k+fPk29bHnc47tSqRhQ AAAAAABogdgNAPdQLpfDzMxM6tC9vLwc6vW6AQUAAAAAgBaJ3QBwR+fn52F8fDx16I7Ln0Ove/Lk SfN6eP84ODgwMAAAAMDAOj09/eh5STyA9hG7AeAOYsQrFoupIvfw8HB49eqVwaQvxGX4P/we39vb MzAAAADAwDo5Obn1uSDQPmI3AHzBs2fPQqFQSBW64xucl5eXBpO+IXYDAAAAJIndkD+xGwA+Ie6p vbi4mHrZ8rjHd9zrG/qJ2A0AAACQJHZD/sRuALjF9fV1mJycTB26V1ZWmtEc+o3YDQAAAJAkdkP+ Hnz99dfhm2++MRIA8N4vpaOjo6lD98bGhsGkb4ndAAAAAEliN+TPFQYA79nZ2Um9P3exWAyHh4cG k74mdgMAAAAkid2QP1cYAPxfjUYjrK2tpZ7NXSqVwvn5uQGl74ndAAAAAEliN+TPFQbAwKtWq7eG u/sejx49an4sGARiNwAAAECS2A35c4UBMNDiLOzJycnUoXt5ebk5OxwGhdgNAAAAkCR2Q/5cYQAM rLiv9sjISKrIHff33t3dNZgMHLEbAAAAIEnshvy5wgAYSOvr681QnSZ0F4vFcHx8bDAZSGI3AAAA QJLYDflzhQEwUGq1WlhcXEy9bPnU1FS4vLw0oAwssRsAAAAgSeyG/LnCABgY5XK5GanThu7Hjx+H er1uQBloYjcAAABAktgN+XOFATAQDg4OUu/PHY/Nzc3QaDQMKANP7AYAAABIErshf64wAPpeDNRp 9+eOf17Ig/9P7AYAAABIErshf64wAPpWXGp8aWkp9WzusbGxcHp6akDhPWI3AAAAQJLYDflzhQHQ lyqVSpiZmUkduh89ehRubm4MKHxA7AYAAABIErshf64wAPryl8rR0dHUoXthYaE5Oxz4mNgNAAAA kCR2Q/4enJ+fh2+//dZIANAXXr58GYaHh1OH7u3t7dBoNAwoAAAAAAB0qQevX78Ob9++NRIA9LQY pldXV0OhUEgVuYvFYjg8PDSgAAAAAADQ5cRuAHpeuVzOZH/uiYmJcHV1ZUABAAAAAKAHiN0A9LTT 09MwPj6eOnTH/Ydvbm4MKAAAAAAA9AixG4Cetbe3F4aGhlKH7o2NDftzAwAAAABAjxG7Aeg5MUyv rKyk3p87hnL7cwMAAAAAQG8SuwHoKZVKpbnkeBb7c19cXBhQAAAAAADoUWI3AD3j5OQkjI6Opg7d T548CbVazYACAAAAAEAPE7sB6AlxX+20y5bHY21tzf7cAAAAAADQB8RuALpanIEdZ2KnjdwxlO/s 7BhQAAAAAADoE2I3AF2rXC4399ZOG7rHxsbC6empAQUAAAAAgD4idgPQlY6OjjLZn3t2djbc3NwY UAAAAAAA6DNiNwBdZ3t7O5P9uVdXV0O9XjegAAAAAADQh8RuALpG3J97YWEhk/259/b2DCi0UaVS CdfX14kjXsMAAAAAgypOvPnweUk8gPYRuwHoCpeXl5ntz312dmZAoc3iFgEfXn9eMgEAAAAG2cnJ ya3PLIH2EbsB6Li4P3exWMxkf+442xRoP7EbAAAAIEnshvy5wgDoqLW1tUz2597Y2AiNRsOAQk7E bgAAAIAksRvy5woDoCPi3r5zc3OpI3ecEX58fGxAIWdiNwAAAECS2A35c4UB0JFf+uLe2mlD9+Tk ZHOvbyB/YjcAAABAktgN+XOFAZCr3d3dMDw8nDp0z8/PN2eHA50hdgMAAAAkid2QP1cYALmIYXpx cTF15I7H5uam/bmhw8RuAAAAgCSxG/LnCgOg7crlcpienk4dueOM8IODAwMKXUDsBgAAAEgSuyF/ rjAA2urVq1dhZGQkdeiOsfzq6sqAQpcQuwEAAACSxG7InysMgLaIy5YvLCxksmz506dPQ71eN6jQ RcRuAAAAgCSxG/LnCgMgc3EG9tTUVOrIPTQ0FLa3tw0odCGxGwAAACBJ7Ib8ucIAyFTcU7tYLKYO 3aVSKZyfnxtQ6FJiNwAAAECS2A35c4UBkIlGoxE2NzdDoVBIHbpjRLu5uTGo0MXEbgAAAIAksRvy 5woDILVqtRpmZmbszw0DROwGAAAASBK7IX+uMABSiUuNj4+PZ7I/987OTnOGOND9xG4AAACAJLEb 8vfg97//ffjDH/5gJAC4t42NjUyWLY+x/PT01IBCDxG7AQAAAJLEbsjfg9evX4e3b98aCQDuLO6n /eTJk0yWLV9cXAy1Ws2gQo8RuwEAAACSxG7In9gNwL2cnZ1ltmz59va2ZcuhR4ndAAAAAEliN+RP 7Abgzl68eNGM1GlD98TERLi8vDSg0MOePXvWDN7vH0dHRwYGAAAAGFjn5+cfPS+JB9A+YjcAXxRn X6+srGSybPmjR49CtVo1qAAAAAAAQCpiNwCfdXFxEaanp1NH7kKhELa2tixbDgAAAAAAZELsBuCT 4p7aWSxbPjY2Fk5PTw0oAAAAAACQGbEbgI/U6/WwtLSUybLl8/Pz4ebmxqACAAAAAACZErsBSIjL lk9OTmYSutfX1y1bDgAAAAAAtIXYDcD3dnZ2wvDwcOrIXSwWw+HhoQEFAAAAAADaRuwGINRqtbCw sJDJbO6ZmZlwfX1tUAEAAAAAgLYSuwEGXJbLlq+urjb3+wYAAAAAAGg3sRtggL148cKy5QAAAAAA QE8SuwEGUKVSCXNzc5nM5p6dnQ1XV1cGFQAAAAAAyJXYDTBg4gzskZGRTEL3xsZGaDQaBhUAAAAA AMid2A0wIGKUXllZCYVCIZNly4+Pjw0qAAAAAADQMQ9i6P7d735nJAD6WLlcDtPT05nM5o7Ln8eP BwAAAAAA0EkPDAFAf9vb22vOxE4bueOM8M3NTcuWA9//2xK3Mnj/OD8/NzAAAADAwLq+vv7oeUk8 gPYRuwH6VK1WC0tLS5nM5o57fJ+cnBhU4Huzs7Mf/VsRAzgAAADAoIrPUG97vgq0jysMoA9dXFyE iYmJTEL3/Px8uLm5MahAgtgNAAAAkCR2Q/5cYQB9Znt7OwwPD2eybPnz588tWw7cSuwGAAAASBK7 IX+uMIA+EZctX1hYyGQ29+joaDg9PTWowCeJ3QAAAABJYjfkzxUG0AfevHkTSqVSJqE7BvNqtWpQ gc8SuwEAAACSxG7InysMoMetrq42lxxPG7mHhobC7u6uZcuBOxG7AQAAAJLEbsifKwygR11dXYW5 ublMZnNPTk6G8/NzgwrcmdgNAAAAkCR2Q/5cYQA96NWrV6FYLGYSumMwv7m5MajAvYjdAAAAAEli N+TPFQbQQ+r1elhaWspk2fL4MXZ2dixbDrRE7AYAAABIErshf64wgB76RWlqaiqT2dwTExOWLQdS EbsBAAAAksRuyJ8rDKDLxZnXa2trmczmjkecGW7ZciAtsRsAAAAgSeyG/LnCALrY9fV1ePjwYSaR e3R0NBwdHRlUIBNiNwAAAECS2A35e/DVV1+F3/zmN0YCoIvE2dzPnz8Pw8PDmYTux48fh0qlYmCB zIjdAAAAAEliN+TvwevXr8Pbt2+NBECXiLO5p6enM4ncQ0NDYXNzsxnPAbIkdgMAAAAkid2QP7Eb oIu8ePEiFIvFTEJ3qVQKZ2dnBhVoC7EbAAAAIEnshvyJ3QBdoFqthqWlpUwidzzix6rX6wYWaBux GwAAACBJ7Ib8id0AHXZ0dBTGx8czidxxVvjh4aFBBdpO7AYAAABIErshf2I3QIfEmderq6uhUChk ErofPXoUyuWygQVyIXYDAAAAJIndkD+xG6ADLi8vw+TkZGbLlm9sbIRGo2FggdzEsB3/7Xn/OD8/ NzAAAADAwLq+vv7oeUk8gPYRuwFytrOzE4aHhzOJ3BMTE+HNmzcGFQAAAAAAGDhiN0BOKpVKc6nx rGZzz8/Ph1qtZmABAAAAAICBJHYD5GB/fz8Ui8VMInecFR6XD7ZsOQAAAAAAMMjEboA2urm5CYuL i5nN5o4zw+N+3wAAAAAAAINO7AZok1evXoWxsbFMInehUAgbGxtmcwMAAAAAAPyR2A2QsWq1GpaW ljKbzV0qlcLp6amBBQAAAAAAeI/YDZChg4ODzGZzx2NlZSXU63UDCwAAAAAA8AGxGyADcTb38vJy c7nxLCL36OhoODw8NLAAAAAAAACf8ODXv/51+O1vf2skAFoU9+aOcTqr2dxPnjxpxnMAAAAAAAA+ 7YEhAGhNrVZr7s2d1WzukZGRsLe3Z2ABAAAAAADuQOwGaMHR0VGme3PPzs6GSqViYAEAAAAAAO5I 7Aa4hzib++nTp5nN5o4fZ3NzMzQaDYMLAAAAAABwD2I3wB3FvbnHx8czm8398OHDcHFxYWABAAAA AABaIHYDfEG1Wm3uzZ1V5I6zuTc2NszmBnras2fPmlswvH/ELR4AAAAABtX5+flHz0viAbSP2A3w GQcHB5nuzT05ORnOzs4MLNDz4o3ah//G7e3tGRgAAABgYJ2cnNz6XBhoH1cYwC3ibO7FxcXM9uYe GhpqzuaOe34D9AOxGwAAACBJ7Ib8ucIAPvDy5cswOjqa2WzuUqlkNjfQd8RuAAAAgCSxG/LnCgP4 o5ubm+Zs7iz35o572tbrdYML9B2xGwAAACBJ7Ib8ucIA/q8YaLKczT09PW02N9DXxG4AAACAJLEb 8ucKAwZauVwOjx8/zixyx8NsbmAQiN0AAAAASWI35M8VBgysnZ2dMDIykune3KenpwYWGAhiNwAA AECS2A35c4UBAycG6ZmZmUxnc6+trYVarWZwgYEhdgMAAAAkid2Qvwe//vWvw29/+1sjAQyE7e3t UCgUMovcExMTzV9gAAaN2A0AAACQJHZD/h68fv06vH371kgAfS3r2dwxmMe9uc3mBgaV2A0AAACQ JHZD/sRuoK9Vq9Wwurqa6WzuGM0vLi4MLjDQxG4AAACAJLEb8id2A33r1atXYXR0NLPIPTQ0FDY3 N0Oj0TC4wMATuwEAAACSxG7In9gN9J1yuRwWFhYync09PT0dLi8vDS7AH4ndAAAAAEliN+RP7Ab6 Rr1eDxsbG2F4eDjT2dzb29tmcwN8QOwGAAAASBK7IX9iN9AX3rx5E6ampjKL3PF4+PCh2dwAnyB2 AwAAACSJ3ZA/sRvoaXHJ8qWlpUyXLC8Wi2F3d9dsboDPELsBAAAAksRuyJ/YDfSsly9fhpGRkUxn c8/NzYWbmxuDC/AFYjcAAABAktgN+RO7gZ4TlxafmZnJNHKPjo4247nZ3AB3I3YDAAAAJIndkD+x G+gZ9Xo9rK2tZbpkeTzix6zVagYY4B4qlUq4vr5OHP4tBQAAAAZZfIb94fOSeADtI3YDPeHo6CiU SqVMI/fk5GR48+aNwQUAAAAAAOhBYjfQ1crlclhYWMh0NnexWAw7OzuWLAcAAAAAAOhhYjfQlWKI 3t7eDsPDw5nO5n706FG4uroywAAAAAAAAD1O7Aa6zsnJSZiYmMg0co+Ojoa9vT2zuQEAAAAAAPrE g6+++ir85je/MRJAx1UqlebM6ywjdzyWl5dDrVYzwAAAAAAAAH3kgSEAOi3Ott7a2sp8yfJSqRSO j48NMAAAAAAAQB8Su4GOevPmTZicnMw0csdoHvf7tmQ5AAAAAABA/xK7gY4ol8thaWkpDA0NZRq6 Hz58GC4uLgwwAAAAAABAnxO7gVzV6/Xw/PnzUCwWM43co6OjYWdnx2xuAAAAAACAASF2A7k5OjoK 4+PjmUbueCwuLoZqtWqAAQAAAAAABojYDbTd2dlZc3nxrCN3qVRqBnQAAAAAAAAGj9gNtE2cbb26 upr5vtxxCfStrS1LlgMAAAAAAAwwsRtoi93d3TA2Npb5bO6lpaVQqVQMMAAAAAAAwIATu4FMnZyc tGXJ8qmpqXB4eGiAAbrE7OzsR/9W7+3tGRgAAABgYMXn47c93wbaxxUGZCLOtl5ZWck8co+MjITt 7W1LlgN0GbEbAAAAIEnshvy5woBU6vV6c1/u4eHhTCN3oVBoxnNLlgN0J7EbAAAAIEnshvy5woCW xJnWMWqUSqXMZ3NPT0+H09NTgwzQxcRuAAAAgCSxG/LnCgPubX9/vy2Ru1gsht3dXUuWA/QAsRsA AAAgSeyG/D14+/Zt+N3vfmckgC86Pz8PCwsLmUfueKyvr4dqtWqQAXqE2A0AAACQJHZD/h68fv06 xOAN8Cnlcjk8efKkuY921pH74cOH4ezszCAD9BixGwAAACBJ7Ib8id3AJ9VqtbCxsRGGh4czj9zj 4+Ph5cuXliwH6FFiNwAAAECS2A35E7uBj9Tr9fD8+fMwNjaWeeSOs8PX1taaIR2A3iV2AwAAACSJ 3ZA/sRtIiLOt46zrduzLHZdCv76+NsgAfUDsBgAAAEgSuyF/YjfQFPfNjvtntyNyl0ql5g95APqH 2A0AAACQJHZD/sRuGHCXl5fNGddDQ0OZR+7R0dHmcuiWLAfoP2I3AAAAQJLYDfkTu2FAlcvl8PTp 01AsFtuyL/fKyorIDdDHxG4AAPg/7d0vTKPJ/wdwBLlUrKggFwQCgUCQCwKBWIFYgUAgEAhExQpE BQJRQVKBQCAQCAQCgUAgEAjECvZSQS4IxIpu0ksQ5FJBct0EQTaI+f7myY/LPrt7f+i2T5+2r1cy cunDPJ3hmee98xkASBN2Q/aE3TBk7u/vQ7VaDa9evepKyfLl5eXQaDR0NMCAE3YDAAAApAm7IXvC bhgSrVarqyH3/Py8c7kBhoiwGwAAACBN2A3ZE3bDgHt8fAz7+/vJ+dndCLnjzz04OAhPT086G2CI CLsBAAAA0oTdkD1hNwyoGD7H0GFycrIrIXc863t3d9e53ABDStgNAAAAkCbshuwJu2EAHR8fh6mp qa6E3KOjo6FcLoe7uzsdDTDEhN0AAAAAacJuyJ6wGwbI+fl5mJub60rIHVupVAqNRkNHAxBWV1eT 6iFfttPTUx0DAAAADK2rq6tv3pfEBnSPsBsGQPzfYt0MuePuvVqtpqMBAAAAAADIDWE39Kl4JvfJ ycl3y8h2MuSOQToAAAAAAADkzcinT5/C58+f9QT0kViufGZmpmsh9+zsbDg7O9PRAAAAAAAA5NaI LoD+0e0zucfHx8Pe3l6yaxwAAAAAAADyTNgNOReD5+Pj466WKy8Wi6FarYaHhwcdDgAAAAAAQF8Q dkOOxZ3csaR4t0LuQqEQKpVKaLVaOhsAAAAAAIC+IuyGnIk7uQ8PD7secm9tbYX7+3sdDgAAAAAA QF8SdkNOPJcrn5mZ6VrIPTo6GkqlUmg0GjocAAAAAACAvibshh57fHxMdnJPTU11LeSO7c2bN6Fe r+twAAAAAAAABoKwG3oknpO9vb0dJiYmuhpyLywshMvLSx0OAAAAAADAQBF2Q8biTu6Dg4MwPj4u 5AYAAAAAAIA2CbshI3End7Va7fpO7sXFxXBxcaHDAQAAAAAAGGjCbuiyRqMR1tfXQ7FY7GrIvbS0 FK6vr3U4AAAAAAAAQ0HYDV1yc3MTlpeXw+joqJAbgIETq4gcHR2lWvwPXgAAAADDqtlsfvO+JDag e4Td0GHn5+dhfn6+6yF3PJP76upKhwPQE/Hv0Nd/myzeAAAAgGF2eXn53ff5QPeMfPr0KXz+/FlP wA94fHxMXvBPTU11NeCOAfra2lryBxMAeknYDQAAAJAm7Ibsjbx//z58/PhRT0AbYkmSvb29MDEx 0dWQ+7lceSyNDgB5IOwGAAAASBN2Q/aE3dCGeCbp5uZmePXqVSYhtzO5AcgbYTcAAABAmrAbsifs hheo1WphcXGx6+dxx59fKpWE3ADklrAbAAAAIE3YDdkTdsO/uL+/D/v7+2F6errru7hjiyF33DkO AHkm7AYAAABIE3ZD9oTd8Dfi+dgbGxuZlCovFAqhXC6Her2u4wHoC8JuAAAAgDRhN2RP2A1fubi4 CG/evMlkF/fY2Fhy9nfcPQ4A/UTYDQAAAJAm7IbsCbvh/zSbzVCtVsPU1FQmIffMzEw4ODgIj4+P Oh+AviTsBgAAAEgTdkP2hN0MtViqfH19PZNS5bHFc7/Pz8/D09OTzgegrwm7AQAAANKE3ZA9YTdD JwbNJycn4fXr15kE3LHFz4qfKeQGYFAIuwEAAADShN2QPWE3Q+P29jZsbGwk52RnFXIvLS2F6+tr nQ/AwBF2AwAAAKQJuyF7wm4GWtxJfXZ2FpaXl0OhUMgk4I4l0cvlchKuA8CgEnYDAAAApAm7IXvC bgZSo9EIlUolTExMZLaLO35WtVoNDw8PbgAAA0/YDQAAAJAm7IbsCbsZGM9ncS8uLobR0VHncQNA Fwm7AQAAANKE3ZA9YTd97+rqKrx9+zbTs7hjmB7P446fLeQGYBgJuwEAAADShN2QPWE3fSmehx1L hs/OzmYWcMdWLBbD5uZmuLu7cxMAGGrCbgAAAIA0YTdkbyQG3X/++aeeIPceHx97UqY8thiqHx4e hlar5UYAQBB2AwAAAHxN2A3ZM8LIvVgqvFQqhUKhkGnAHT9vbW0t+eMEAKTt7Owkf5+/bLVaTccA AAAAQ6ter3/zviQ2oHuE3eRSLFNeqVTC9PR0pgF3bOPj40mJdKXKAQAAAAAAIL+E3eRGs9kMBwcH YW5uLvMy5bEtLS2Fs7OzpFw6AAAAAAAAkG/Cbnrq+Rzu5eXlzMuUP+/iLpfLSWkRAAAAAAAAoH8I u8lcDLjjDupeBdyxLSwshKOjI7u4AQAAAAAAoE8Ju8nE09NTuLy8DKVSKdlN3YuAO37uxsaGXdwA AAAAAAAwAITddFUMuCuVShgbG+tJwB3P/l5cXExKpT88PLghAAAAAAAAMCCE3XRULAseA+719fUw MTHRk4A7tsnJybC1tRXu7u7cFAAAAAAAABhAwm5+WCxRfnFxkQTcxWKxZwF3/Oy1tbXw7t275JoA AAAAAACAwSXspi2tViucnZ2F5eXlngbcsS0sLITT01MBNwAAAAAAAAwRYTf/WaPRCIeHh2FpaSk5 C7uXAffs7GzY3t4Ot7e3bgwAAAAAAAAMIWE3/+jq6ipUq9UwNzfX03A7tngGeCyVHq8JAAAAAAAA GG7CblJiefLz8/NQLpfD9PR0zwPuQqEQVldXkzPBlSkHAAAAAAAAno38+uuv4ffff9cTQ+y5PPnK ykrPy5M/t/n5+bC/vx+azaYbBAAAAAAAAHxj5P379+Hjx496Yog8Pj4mu7c3NjbC5ORkLsLt2GZm ZkKlUgn1et1NAoCc29nZCaVSKdVqtZqOAQAAAIZWzDe+fl8SG9A9wu4hcX19HXZ3d8ObN29CsVjM TcAdS6VvbW0l53ArUw4A/WNhYeGbv+tHR0c6BgAAABhal5eX381CgO4Rdg+o29vbpDT52tpaGB8f z024HVvcTR53ld/c3LhRANCnhN0AAAAAacJuyJ6we0DEs61PT0+Tchh5Kk3+3KamppKAO5Y3jWXU AYD+JuwGAAAASBN2Q/aE3X3qw4cPYX9/P7x9+zY563p0dDR3AXcsUV6tVu3gBoABJOwGAAAASBN2 Q/aE3X0g7oR+9+5dcrb14uJi7sqSP7dCoZC8+N7Z2UnKqAMAg0vYDQAAAJAm7IbsCbtz6Lkk+fr6 erI7OobIeQy3nwPulZWVZJd5q9Vy8wBgSAi7AQAAANKE3ZA9YXcOxJLk8eXw6upqGBsby22w/dzi NZbL5XB+fi7gBoAhJewGAAAASBN2Q/aE3Rmr1+vh5OQkOcs6viQuFou5D7efz9+OO83jRP309ORG AsCQE3YDAAAApAm7IXvC7i5qNBpJsL25udlXwfZzm5ubS0L56+trNxMASBF2AwAAAKQJuyF7wu4O uL+/D1dXV+Hg4CDZ/fz69etcn7P9dy2G8Wtra8nvcXd358YCAH9L2A0AAACQJuyG7Am7Xyju1o5n VW9vb4eVlZUwMzMTRkdH+y7Yji1e9/z8fPK7KE8OALyEsBsAAAAgTdgN2RN2/43b29twdnYWdnZ2 wurqahIK9+Nu7a/D7ViavFwuh9PT09BsNt1oAKAtwm4AAACANGE3ZG9ow+64i7leryeh797eXqhU KmFpaSnMzs727U7t77W483xjYyPZjd5qtXzjAYCOEHYDAAAApAm7IXsjv/32W/jjjz8G8peL507X arVkh/bu7m6yo3lxcTEJgPt9l/Y/hdvPO7fjWeIAAN0g7AYAAABIE3ZD9vp2hMVdytfX10moe3h4 mOzMjuXGY5nuycnJgQ2zv25TU1Ph7du34fj4OAn3AQCyIOwGAAAASBN2Q/ZyN8LibuRYXjxOCDHA jWdmr6+vh5WVleSl6vT09ECVGX9pi0F+qVRKXibHc8UBAHpB2A0AAACQJuyG7HV0hMWgOgawz2F1 bCcnJ8mLz9i2t7dDtVpNymzHwPbLAHt8fHyoQ+zvtdgfcaf65uZm0pfNZtM3FgDIBWE3AAAAQJqw G7I3EkPnL1s80zq+vPxem5+fT3YWf9mKxaJgukMtBttxF/vBwUH48OFDeHp68g0FAHJJ2A0AAACQ JuyG7I0ImXtbjnx/fz+Z/OKueACAfnFzc/NXJZ/npgoNAAAAMMxardY370tiA7pH2J1RsL26upqU cb+4uAh3d3e+eQAAAAAAAAA/QNjdwVYoFMIvv/zyVyny+L91Hh8f/9ONiOdyf11Svt3WjrizvFOf v7Oz09Y1nJ2ddewa4s9qR7z2Tl1DO7v1O3kf4neqHbVarWPXcHh42NY1xH/XqWuo1+ttXUOnPr/d MRmvu9f3oZNjMn6vhn1MmhvzMSbNjT92H3r9vNLJuTEPY9LcmI8xaW7s7+eVTs6N7Y5JazlrOWs5 azlrue7Ojf26lvO8Yi1nLWct53nF3Oh5xVrOWi6bMSns7nBr96zKuPu7U9fQjtvb2459fjzDsx3V arVj1xB/Vju+d/5ouy32aS/vQ/xOtSN+hzt1De1O8v8/OXWktVsippPzQjv+7myXLO9DJ8dku3Pj II1Jc2M+xqS58cfuQ6+fVzo5N+ZhTJob8zEmzY39/bzSybnRWs7zirnRWs5aLp9zY7+u5TyvWMtZ y1nLeV4xN3pesZazlstsTAqohd0GlQcOiwAPHBYB5kYvSMyNXpCYG70g8YLECxJrOc8r5kZrOWs5 Ybew21rOWs5azlrOWs7zirWctZywuy/LjxtUBpUHDosADxwWAeZGL0jMjV6QmBu9IPGCxAsSaznP K+ZGazlrOWG3sNtazlrOWs5azlrO84q1nLWcsDtXbWxsLMzNzYWVlZWkBn88T/vi4iJcX1+Hh4cH g8qg8sBhEeCBwyLA3OgFibnRCxJzoxckXpB4QWIt53nF3GgtZy0n7BZ2W8tZy1nLWctZy3lesZaz lhN2Z9t++umn8PPPPydfytevX4etra3kYPt3796Fm5ub0Gq1/rUj46Hp8SZ0osXPbMfe3l7HrqEd sZ869fntTixxgu3UNbT7RyZee6eu4b9897p5H+J3qh3xO9ypa4hjqx2dHJPtPPg9T/K9HJPxunt9 Hzo5JtudGwdpTJob8zEmzY0/dh96/bzSybkxD2PS3JiPMWlu7O/nFWs5zyvmRs8r5sZ8Pq90cm7s 17Wc5xVrOWs5aznPK+ZGzyvWctZy2YzJ3IbdxWIxTE1NJQF23JFdqVTCzs5O8kvHXdn1ej3c398H AAAAAAAAAIZP18PuV69eJbuuZ2Zmkq3oy8vLSXmCjY2NsLu7+1d4XavVQqPRCM1m010BAAAAAAAA 4B+NxOC5XC7/6xbwWBo8BtOxHR8fJ2XC45b02GJQHcsePDeBNQAAAAAAAADdNPL+/fvw8eNHPQEA AAAAAABA3xB2AwAAAAAAANB3hN0AAAAAAAAA9B1hNwAAL7awsBBGRkZS7ejoSMcAAAAAQ+vy8vKb 9yWxAd0j7AYA4MWE3QAAAABpwm7InrAbAIAXE3YDAAAApAm7IXvCbgAAXkzYDQAAAJAm7IbsCbsB AHgxYTcAAABAmrAbsifsBgDgxYTdAAAAAGnCbsiesBsAgBcTdgMAAACkCbshe8JuAABeTNgNAAAA kCbshuwJuwEAeDFhNwAAAECasBuyJ+wGAODFhN0AAAAAacJuyN7/AAnfr+Y7Fo0XAAAAAElFTkSu QmCCUEsDBBQABgAIAAAAIQDqJ2G+rwEAAEACAAAUAAAAZHJzL21lZGlhL2ltYWdlNS53bWZcUU1v 00AQfbtOKE0j2eFLAvFhkOBQ0fIhpFzrOoZyCI1IEEfjhqW1lDghTgQ5VFTixsXc+An8CQ4VJ7gi 8T8q5BsS4c2SEyOP5s2b9ezMW4VVwPEVoHEIsSpdKxIWKb1YLCzaVBeX3JomsFxdH6kXao3ZrVMu 6mgn04PefGyAuzizZC+BHRaAx/yY6Cdd7ntGl7tWpZsWdE776h4uE/3Wx38YaB/tJBzO66VDk/tP zBv/6WiYZPC/NZ3PD4rZ1uGnmZys0DfYk/vgfk0Y2WEXR1r2kvlOEIzHefthGCp8JyfeMnm6n/nd fmqyvrntP876m6gqrFRa3XavCZx9nmbBYLCd5Gk/HL00nWTf5GhU/x+n4XTnw73RgKVwNJukZiKz olFp9/zo7XSSUJDT192oaN0JOqXnPoqDzq9rV4nPuwHKqLxZFtsxkeeGEoqoXI93ysIyW4zvdlgK 1uNWHJXyBW5dcUWladRHUSiHOWWoKebvd7mdyCCb1+wbiB5Y6uthxWZf7FuyyY3uPJ+aIfC6+oGV Gr5eeHVF3OY/ms4/fe0FOGErx/7/FwAA//8DAFBLAQItABQABgAIAAAAIQAIvg0VFgEAAEcCAAAT AAAAAAAAAAAAAAAAAAAAAABbQ29udGVudF9UeXBlc10ueG1sUEsBAi0AFAAGAAgAAAAhADj9If/W AAAAlAEAAAsAAAAAAAAAAAAAAAAARwEAAF9yZWxzLy5yZWxzUEsBAi0AFAAGAAgAAAAhAI8ZAfwR BwAA7igAAA4AAAAAAAAAAAAAAAAARgIAAGRycy9lMm9Eb2MueG1sUEsBAi0AFAAGAAgAAAAhAH3R i97ZAQAAtgIAABQAAAAAAAAAAAAAAAAAgwkAAGRycy9tZWRpYS9pbWFnZTcud21mUEsBAi0AFAAG AAgAAAAhAA/p33bcAAAABgEAAA8AAAAAAAAAAAAAAAAAjgsAAGRycy9kb3ducmV2LnhtbFBLAQIt ABQABgAIAAAAIQD8/n/a8AAAAL0EAAAZAAAAAAAAAAAAAAAAAJcMAABkcnMvX3JlbHMvZTJvRG9j LnhtbC5yZWxzUEsBAi0AFAAGAAgAAAAhAKTLPxHdAQAAtgIAABQAAAAAAAAAAAAAAAAAvg0AAGRy cy9tZWRpYS9pbWFnZTgud21mUEsBAi0AFAAGAAgAAAAhANrd9w3VAQAAuAIAABQAAAAAAAAAAAAA AAAAzQ8AAGRycy9tZWRpYS9pbWFnZTYud21mUEsBAi0AFAAGAAgAAAAhALwP0kLbAQAAqgIAABQA AAAAAAAAAAAAAAAA1BEAAGRycy9tZWRpYS9pbWFnZTQud21mUEsBAi0AFAAGAAgAAAAhAHrZ7iXz AQAAAgMAABQAAAAAAAAAAAAAAAAA4RMAAGRycy9tZWRpYS9pbWFnZTMud21mUEsBAi0AFAAGAAgA AAAhAHIuczXZAQAAuAIAABQAAAAAAAAAAAAAAAAABhYAAGRycy9tZWRpYS9pbWFnZTIud21mUEsB Ai0ACgAAAAAAAAAhAFG05Js52gAAOdoAABQAAAAAAAAAAAAAAAAAERgAAGRycy9tZWRpYS9pbWFn ZTEucG5nUEsBAi0AFAAGAAgAAAAhAOonYb6vAQAAQAIAABQAAAAAAAAAAAAAAAAAfPIAAGRycy9t ZWRpYS9pbWFnZTUud21mUEsFBgAAAAANAA0ASgMAAF30AAAAAA== ">
                <v:shape id="_x0000_s1027" type="#_x0000_t75" style="position:absolute;width:64008;height:14909;visibility:visible;mso-wrap-style:square" filled="t">
                  <v:fill o:detectmouseclick="t"/>
                  <v:path o:connecttype="none"/>
                </v:shape>
                <v:group id="Group 197" o:spid="_x0000_s1028" style="position:absolute;left:18177;top:355;width:24974;height:14548" coordsize="24974,145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group id="Group 198" o:spid="_x0000_s1029" style="position:absolute;left:3523;width:21451;height:13261" coordorigin="3523" coordsize="21453,1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shape id="Picture 209" o:spid="_x0000_s1030" type="#_x0000_t75" style="position:absolute;left:3523;top:3043;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jGIw3DAAAA3AAAAA8AAABkcnMvZG93bnJldi54bWxEj8FqwzAQRO+F/IPYQm+NbBdC4kQJTiGk +BYnkOtibWxTaWUs1Xb/vioUehxm5g2zO8zWiJEG3zlWkC4TEMS10x03Cm7X0+sahA/IGo1jUvBN Hg77xdMOc+0mvtBYhUZECPscFbQh9LmUvm7Jol+6njh6DzdYDFEOjdQDThFujcySZCUtdhwXWuzp vaX6s/qykdJUV/M4rzZlWpRH0/FbmZV3pV6e52ILItAc/sN/7Q+tIEs28HsmHgG5/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MYjDcMAAADcAAAADwAAAAAAAAAAAAAAAACf AgAAZHJzL2Rvd25yZXYueG1sUEsFBgAAAAAEAAQA9wAAAI8DAAAAAA== ">
                      <v:imagedata r:id="rId3143" o:title=""/>
                      <v:path arrowok="t"/>
                    </v:shape>
                    <v:line id="Straight Connector 210" o:spid="_x0000_s1031" style="position:absolute;visibility:visible;mso-wrap-style:square" from="3523,8773" to="24977,8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pvh8AAAADcAAAADwAAAGRycy9kb3ducmV2LnhtbERPz2vCMBS+C/sfwhvspqlFnHRGEUER dtKKXt+aZ1NsXmoStfvvl4Ow48f3e77sbSse5EPjWMF4lIEgrpxuuFZwLDfDGYgQkTW2jknBLwVY Lt4Gcyy0e/KeHodYixTCoUAFJsaukDJUhiyGkeuIE3dx3mJM0NdSe3ymcNvKPMum0mLDqcFgR2tD 1fVwtwou+WS//cHsm263s2k/1+XEn0qlPt771ReISH38F7/cO60gH6f56Uw6AnLx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V6b4fAAAAA3AAAAA8AAAAAAAAAAAAAAAAA oQIAAGRycy9kb3ducmV2LnhtbFBLBQYAAAAABAAEAPkAAACOAwAAAAA= " strokecolor="windowText" strokeweight="1pt">
                      <v:stroke startarrow="oval" startarrowwidth="narrow" startarrowlength="short" endarrow="classic" endarrowwidth="narrow" joinstyle="miter"/>
                      <o:lock v:ext="edit" shapetype="f"/>
                    </v:line>
                    <v:line id="Straight Connector 211" o:spid="_x0000_s1032" style="position:absolute;flip:y;visibility:visible;mso-wrap-style:square" from="3523,0" to="3523,132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BWgccAAADcAAAADwAAAGRycy9kb3ducmV2LnhtbESPQWvCQBSE7wX/w/IEb3UTwVKiq2hL QQ+1xOrB2yP7zAazb9PsVlN/vSsIPQ4z8w0znXe2FmdqfeVYQTpMQBAXTldcKth9fzy/gvABWWPt mBT8kYf5rPc0xUy7C+d03oZSRAj7DBWYEJpMSl8YsuiHriGO3tG1FkOUbSl1i5cIt7UcJcmLtFhx XDDY0Juh4rT9tQpW62qT5/X4+vX+sz6U++vSfG46pQb9bjEBEagL/+FHe6UVjNIU7mfiEZC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EFaBxwAAANwAAAAPAAAAAAAA AAAAAAAAAKECAABkcnMvZG93bnJldi54bWxQSwUGAAAAAAQABAD5AAAAlQMAAAAA " strokecolor="windowText" strokeweight="1pt">
                      <v:stroke endarrow="classic" endarrowwidth="narrow" joinstyle="miter"/>
                      <o:lock v:ext="edit" shapetype="f"/>
                    </v:line>
                  </v:group>
                  <v:shape id="Picture 199" o:spid="_x0000_s1033" type="#_x0000_t75" style="position:absolute;top:518;width:3428;height:190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gb2/AAAA3AAAAA8AAABkcnMvZG93bnJldi54bWxET82KwjAQvi/4DmGEva2pCytajSKiKN60 PsCQjG2xmdQkq/XtjSB4m4/vd2aLzjbiRj7UjhUMBxkIYu1MzaWCU7H5GYMIEdlg45gUPCjAYt77 mmFu3J0PdDvGUqQQDjkqqGJscymDrshiGLiWOHFn5y3GBH0pjcd7CreN/M2ykbRYc2qosKVVRfpy /LcK/HKtD21RXAq9HZ/4Otyf9d9Vqe9+t5yCiNTFj/jt3pk0fzKB1zPpAjl/AgAA//8DAFBLAQIt ABQABgAIAAAAIQAEqzleAAEAAOYBAAATAAAAAAAAAAAAAAAAAAAAAABbQ29udGVudF9UeXBlc10u eG1sUEsBAi0AFAAGAAgAAAAhAAjDGKTUAAAAkwEAAAsAAAAAAAAAAAAAAAAAMQEAAF9yZWxzLy5y ZWxzUEsBAi0AFAAGAAgAAAAhADMvBZ5BAAAAOQAAABIAAAAAAAAAAAAAAAAALgIAAGRycy9waWN0 dXJleG1sLnhtbFBLAQItABQABgAIAAAAIQAv14G9vwAAANwAAAAPAAAAAAAAAAAAAAAAAJ8CAABk cnMvZG93bnJldi54bWxQSwUGAAAAAAQABAD3AAAAiwMAAAAA ">
                    <v:imagedata r:id="rId3144" o:title=""/>
                  </v:shape>
                  <v:shape id="Picture 200" o:spid="_x0000_s1034" type="#_x0000_t75" style="position:absolute;left:19577;top:12389;width:1397;height:2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5353GAAAA3AAAAA8AAABkcnMvZG93bnJldi54bWxEj0FrwkAUhO+F/oflFbzVTZXWErMREUqD RajRS2/P7GsSzb4N2VWjv94VCj0OM/MNk8x604gTda62rOBlGIEgLqyuuVSw3Xw8v4NwHlljY5kU XMjBLH18SDDW9sxrOuW+FAHCLkYFlfdtLKUrKjLohrYlDt6v7Qz6ILtS6g7PAW4aOYqiN2mw5rBQ YUuLiopDfjQKrl92vNr335dd9vq53S+bbPKzzpQaPPXzKQhPvf8P/7UzrSAQ4X4mHAGZ3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fnfncYAAADcAAAADwAAAAAAAAAAAAAA AACfAgAAZHJzL2Rvd25yZXYueG1sUEsFBgAAAAAEAAQA9wAAAJIDAAAAAA== ">
                    <v:imagedata r:id="rId3145" o:title=""/>
                  </v:shape>
                  <v:shape id="Picture 201" o:spid="_x0000_s1035" type="#_x0000_t75" style="position:absolute;left:1650;top:6216;width:1778;height:13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Rzg7EAAAA3AAAAA8AAABkcnMvZG93bnJldi54bWxEj1FrwjAUhd8H+w/hDvY2kxYsozOKGygO YWNO9nxtrk2xuSlN1PrvF0Hw8XDO+Q5nMhtcK07Uh8azhmykQBBX3jRca9j+Ll5eQYSIbLD1TBou FGA2fXyYYGn8mX/otIm1SBAOJWqwMXallKGy5DCMfEecvL3vHcYk+1qaHs8J7lqZK1VIhw2nBYsd fViqDpuj07A+ZFTkx3nx/on2a/etltsx/Wn9/DTM30BEGuI9fGuvjIZcZXA9k46AnP4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LRzg7EAAAA3AAAAA8AAAAAAAAAAAAAAAAA nwIAAGRycy9kb3ducmV2LnhtbFBLBQYAAAAABAAEAPcAAACQAwAAAAA= ">
                    <v:imagedata r:id="rId3146" o:title=""/>
                  </v:shape>
                  <v:shape id="Picture 202" o:spid="_x0000_s1036" type="#_x0000_t75" style="position:absolute;left:2047;top:8818;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9G993EAAAA3AAAAA8AAABkcnMvZG93bnJldi54bWxEj81qwkAUhfcF32G4gjudmGIrMaNoodhF F9X6AJfMNZOYuZNkppr26TsFocvD+fk4+WawjbhS7yvHCuazBARx4XTFpYLT5+t0CcIHZI2NY1Lw TR4269FDjpl2Nz7Q9RhKEUfYZ6jAhNBmUvrCkEU/cy1x9M6utxii7Eupe7zFcdvINEmepMWKI8Fg Sy+Gisvxy0bIXjdu9/zR1d4/1qb7WWD3vlBqMh62KxCBhvAfvrfftII0SeHvTDwCcv0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9G993EAAAA3AAAAA8AAAAAAAAAAAAAAAAA nwIAAGRycy9kb3ducmV2LnhtbFBLBQYAAAAABAAEAPcAAACQAwAAAAA= ">
                    <v:imagedata r:id="rId3147" o:title=""/>
                  </v:shape>
                  <v:shape id="Picture 203" o:spid="_x0000_s1037" type="#_x0000_t75" style="position:absolute;left:22133;top:8810;width:228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XM7jFAAAA3AAAAA8AAABkcnMvZG93bnJldi54bWxEj0FLAzEUhO+C/yG8gjebbYVi16alLAoV 8WDbQ709Nq+bpZuXJXlu139vBMHjMDPfMKvN6Ds1UExtYAOzaQGKuA625cbA8fBy/wgqCbLFLjAZ +KYEm/XtzQpLG678QcNeGpUhnEo04ET6UutUO/KYpqEnzt45RI+SZWy0jXjNcN/peVEstMeW84LD nipH9WX/5Q28iauG991B5LVuFlX8tJfT89KYu8m4fQIlNMp/+K+9swbmxQP8nslHQK9/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ZFzO4xQAAANwAAAAPAAAAAAAAAAAAAAAA AJ8CAABkcnMvZG93bnJldi54bWxQSwUGAAAAAAQABAD3AAAAkQMAAAAA ">
                    <v:imagedata r:id="rId3148" o:title=""/>
                  </v:shape>
                  <v:shape id="Circle: Hollow 204" o:spid="_x0000_s1038" type="#_x0000_t23" style="position:absolute;left:8772;top:5845;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u5tsQA AADcAAAADwAAAGRycy9kb3ducmV2LnhtbESPQYvCMBSE74L/ITzBm6ZKWdZqFHFZdEGEVUG9PZpn W2xeahO1/nsjLOxxmJlvmMmsMaW4U+0KywoG/QgEcWp1wZmC/e679wnCeWSNpWVS8CQHs2m7NcFE 2wf/0n3rMxEg7BJUkHtfJVK6NCeDrm8r4uCdbW3QB1lnUtf4CHBTymEUfUiDBYeFHCta5JRetjej YP0TH/zXfrMejIpjvES+nii+KtXtNPMxCE+N/w//tVdawTCK4X0mHAE5fQEAAP//AwBQSwECLQAU AAYACAAAACEA8PeKu/0AAADiAQAAEwAAAAAAAAAAAAAAAAAAAAAAW0NvbnRlbnRfVHlwZXNdLnht bFBLAQItABQABgAIAAAAIQAx3V9h0gAAAI8BAAALAAAAAAAAAAAAAAAAAC4BAABfcmVscy8ucmVs c1BLAQItABQABgAIAAAAIQAzLwWeQQAAADkAAAAQAAAAAAAAAAAAAAAAACkCAABkcnMvc2hhcGV4 bWwueG1sUEsBAi0AFAAGAAgAAAAhAFZ7ubbEAAAA3AAAAA8AAAAAAAAAAAAAAAAAmAIAAGRycy9k b3ducmV2LnhtbFBLBQYAAAAABAAEAPUAAACJAwAAAAA= " adj="10089" filled="f" strokecolor="red" strokeweight="1pt">
                    <v:stroke joinstyle="miter"/>
                  </v:shape>
                  <v:shape id="Circle: Hollow 205" o:spid="_x0000_s1039" type="#_x0000_t23" style="position:absolute;left:15025;top:5845;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ccLcYA AADcAAAADwAAAGRycy9kb3ducmV2LnhtbESPQWvCQBSE7wX/w/IKvelGSUXTbEQspS2IYBS0t0f2 NQlm38bsVtN/3xWEHoeZ+YZJF71pxIU6V1tWMB5FIIgLq2suFex3b8MZCOeRNTaWScEvOVhkg4cU E22vvKVL7ksRIOwSVFB53yZSuqIig25kW+LgfdvOoA+yK6Xu8BrgppGTKJpKgzWHhQpbWlVUnPIf o2D9GR/8636zHs/rY/yOfP6i+KzU02O/fAHhqff/4Xv7QyuYRM9wOxOO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OTccLcYAAADcAAAADwAAAAAAAAAAAAAAAACYAgAAZHJz L2Rvd25yZXYueG1sUEsFBgAAAAAEAAQA9QAAAIsDAAAAAA== " adj="10089" filled="f" strokecolor="red" strokeweight="1pt">
                    <v:stroke joinstyle="miter"/>
                  </v:shape>
                  <v:shape id="Circle: Hollow 206" o:spid="_x0000_s1040" type="#_x0000_t23" style="position:absolute;left:2506;top:2104;width:2160;height:21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WCWsYA AADcAAAADwAAAGRycy9kb3ducmV2LnhtbESPQWvCQBSE7wX/w/IEb3VjCKGmriJKaQuhoBVab4/s Mwlm38bsGtN/3y0UPA4z8w2zWA2mET11rrasYDaNQBAXVtdcKjh8vjw+gXAeWWNjmRT8kIPVcvSw wEzbG++o3/tSBAi7DBVU3reZlK6oyKCb2pY4eCfbGfRBdqXUHd4C3DQyjqJUGqw5LFTY0qai4ry/ GgX5e/Llt4ePfDavv5NX5MuRkotSk/GwfgbhafD38H/7TSuIoxT+zoQjIJe/AAAA//8DAFBLAQIt ABQABgAIAAAAIQDw94q7/QAAAOIBAAATAAAAAAAAAAAAAAAAAAAAAABbQ29udGVudF9UeXBlc10u eG1sUEsBAi0AFAAGAAgAAAAhADHdX2HSAAAAjwEAAAsAAAAAAAAAAAAAAAAALgEAAF9yZWxzLy5y ZWxzUEsBAi0AFAAGAAgAAAAhADMvBZ5BAAAAOQAAABAAAAAAAAAAAAAAAAAAKQIAAGRycy9zaGFw ZXhtbC54bWxQSwECLQAUAAYACAAAACEAyeWCWsYAAADcAAAADwAAAAAAAAAAAAAAAACYAgAAZHJz L2Rvd25yZXYueG1sUEsFBgAAAAAEAAQA9QAAAIsDAAAAAA== " adj="10089" filled="f" strokecolor="red" strokeweight="1pt">
                    <v:stroke joinstyle="miter"/>
                  </v:shape>
                  <v:shape id="Picture 207" o:spid="_x0000_s1041" type="#_x0000_t75" style="position:absolute;left:9312;top:12276;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7SWg/HAAAA3AAAAA8AAABkcnMvZG93bnJldi54bWxEj09rAjEUxO8Fv0N4hV5KzVaLLatRpFD/ HKTVFs+P5HV3MXlZNlld/fRGKPQ4zMxvmMmsc1YcqQmVZwXP/QwEsfam4kLBz/fH0xuIEJENWs+k 4EwBZtPe3QRz40+8peMuFiJBOOSooIyxzqUMuiSHoe9r4uT9+sZhTLIppGnwlODOykGWjaTDitNC iTW9l6QPu9YpWLZDe9jqz/V58/i1ty8a28VlpNTDfTcfg4jUxf/wX3tlFAyyV7idSUdATq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M7SWg/HAAAA3AAAAA8AAAAAAAAAAAAA AAAAnwIAAGRycy9kb3ducmV2LnhtbFBLBQYAAAAABAAEAPcAAACTAwAAAAA= ">
                    <v:imagedata r:id="rId3536" o:title=""/>
                  </v:shape>
                  <v:shape id="Picture 208" o:spid="_x0000_s1042" type="#_x0000_t75" style="position:absolute;left:15471;top:12121;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9zFTCAAAA3AAAAA8AAABkcnMvZG93bnJldi54bWxET8uKwjAU3Qv+Q7iCGxkTXcjQMYoIiujC 8c3sLs2dttrclCZq5+/NYsDl4bzH08aW4kG1LxxrGPQVCOLUmYIzDcfD4uMThA/IBkvHpOGPPEwn 7dYYE+OevKPHPmQihrBPUEMeQpVI6dOcLPq+q4gj9+tqiyHCOpOmxmcMt6UcKjWSFguODTlWNM8p ve3vVsP2rnrfC7P+cZdlc16flptrMdho3e00sy8QgZrwFv+7V0bDUMW18Uw8AnLy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TfcxUwgAAANwAAAAPAAAAAAAAAAAAAAAAAJ8C AABkcnMvZG93bnJldi54bWxQSwUGAAAAAAQABAD3AAAAjgMAAAAA ">
                    <v:imagedata r:id="rId3537"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6"/>
        </w:numPr>
        <w:tabs>
          <w:tab w:val="left" w:pos="284"/>
          <w:tab w:val="left" w:pos="2835"/>
          <w:tab w:val="left" w:pos="5387"/>
          <w:tab w:val="left" w:pos="7938"/>
        </w:tabs>
        <w:jc w:val="both"/>
        <w:rPr>
          <w:bCs/>
        </w:rPr>
      </w:pPr>
      <w:r w:rsidRPr="002F0738">
        <w:rPr>
          <w:bCs/>
          <w:position w:val="-14"/>
        </w:rPr>
        <w:object w:dxaOrig="999" w:dyaOrig="380">
          <v:shape id="_x0000_i2761" type="#_x0000_t75" style="width:50.25pt;height:18pt" o:ole="">
            <v:imagedata r:id="rId3538" o:title=""/>
          </v:shape>
          <o:OLEObject Type="Embed" ProgID="Equation.DSMT4" ShapeID="_x0000_i2761" DrawAspect="Content" ObjectID="_1653894910" r:id="rId3539"/>
        </w:object>
      </w:r>
      <w:r>
        <w:rPr>
          <w:bCs/>
        </w:rPr>
        <w:t xml:space="preserve"> → biểu diễn bằng đường nét liền.</w:t>
      </w:r>
    </w:p>
    <w:p w:rsidR="005C3C9B" w:rsidRPr="002F0738" w:rsidRDefault="005C3C9B" w:rsidP="00B835DC">
      <w:pPr>
        <w:pStyle w:val="ListParagraph"/>
        <w:numPr>
          <w:ilvl w:val="0"/>
          <w:numId w:val="66"/>
        </w:numPr>
        <w:tabs>
          <w:tab w:val="left" w:pos="284"/>
          <w:tab w:val="left" w:pos="2835"/>
          <w:tab w:val="left" w:pos="5387"/>
          <w:tab w:val="left" w:pos="7938"/>
        </w:tabs>
        <w:jc w:val="both"/>
        <w:rPr>
          <w:bCs/>
        </w:rPr>
      </w:pPr>
      <w:r w:rsidRPr="002F0738">
        <w:rPr>
          <w:bCs/>
          <w:position w:val="-14"/>
        </w:rPr>
        <w:object w:dxaOrig="1500" w:dyaOrig="400">
          <v:shape id="_x0000_i2762" type="#_x0000_t75" style="width:75pt;height:20.25pt" o:ole="">
            <v:imagedata r:id="rId3540" o:title=""/>
          </v:shape>
          <o:OLEObject Type="Embed" ProgID="Equation.DSMT4" ShapeID="_x0000_i2762" DrawAspect="Content" ObjectID="_1653894911" r:id="rId3541"/>
        </w:object>
      </w:r>
      <w:r>
        <w:rPr>
          <w:bCs/>
        </w:rPr>
        <w:t xml:space="preserve"> → biểu diễn bằng đường nét đứt.</w:t>
      </w:r>
    </w:p>
    <w:p w:rsidR="005C3C9B" w:rsidRDefault="005C3C9B" w:rsidP="0012391C">
      <w:pPr>
        <w:tabs>
          <w:tab w:val="left" w:pos="284"/>
          <w:tab w:val="left" w:pos="2835"/>
          <w:tab w:val="left" w:pos="5387"/>
          <w:tab w:val="left" w:pos="7938"/>
        </w:tabs>
        <w:ind w:firstLine="142"/>
        <w:rPr>
          <w:bCs/>
        </w:rPr>
      </w:pPr>
      <w:r>
        <w:rPr>
          <w:bCs/>
        </w:rPr>
        <w:t>Từ đồ thị:</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12"/>
        </w:rPr>
        <w:object w:dxaOrig="180" w:dyaOrig="360">
          <v:shape id="_x0000_i2763" type="#_x0000_t75" style="width:9.75pt;height:18pt" o:ole="">
            <v:imagedata r:id="rId3542" o:title=""/>
          </v:shape>
          <o:OLEObject Type="Embed" ProgID="Equation.DSMT4" ShapeID="_x0000_i2763" DrawAspect="Content" ObjectID="_1653894912" r:id="rId3543"/>
        </w:object>
      </w:r>
      <w:r>
        <w:rPr>
          <w:bCs/>
        </w:rPr>
        <w:t xml:space="preserve">: </w:t>
      </w:r>
      <w:r w:rsidRPr="00B52AB9">
        <w:rPr>
          <w:bCs/>
          <w:position w:val="-34"/>
        </w:rPr>
        <w:object w:dxaOrig="880" w:dyaOrig="800">
          <v:shape id="_x0000_i2764" type="#_x0000_t75" style="width:44.25pt;height:39.75pt" o:ole="">
            <v:imagedata r:id="rId3544" o:title=""/>
          </v:shape>
          <o:OLEObject Type="Embed" ProgID="Equation.DSMT4" ShapeID="_x0000_i2764" DrawAspect="Content" ObjectID="_1653894913" r:id="rId3545"/>
        </w:object>
      </w:r>
      <w:r>
        <w:rPr>
          <w:bCs/>
        </w:rPr>
        <w:t xml:space="preserve"> → vật đi qua vị trí cân bằng, lò xo đãn giãn một đoạn </w:t>
      </w:r>
      <w:r w:rsidRPr="00B52AB9">
        <w:rPr>
          <w:bCs/>
          <w:position w:val="-12"/>
        </w:rPr>
        <w:object w:dxaOrig="360" w:dyaOrig="360">
          <v:shape id="_x0000_i2765" type="#_x0000_t75" style="width:18pt;height:18pt" o:ole="">
            <v:imagedata r:id="rId3546" o:title=""/>
          </v:shape>
          <o:OLEObject Type="Embed" ProgID="Equation.DSMT4" ShapeID="_x0000_i2765" DrawAspect="Content" ObjectID="_1653894914" r:id="rId3547"/>
        </w:object>
      </w:r>
      <w:r>
        <w:rPr>
          <w:bCs/>
        </w:rPr>
        <w:t xml:space="preserve"> → </w:t>
      </w:r>
      <w:r w:rsidRPr="00B52AB9">
        <w:rPr>
          <w:bCs/>
          <w:position w:val="-12"/>
        </w:rPr>
        <w:object w:dxaOrig="820" w:dyaOrig="360">
          <v:shape id="_x0000_i2766" type="#_x0000_t75" style="width:40.5pt;height:18pt" o:ole="">
            <v:imagedata r:id="rId3548" o:title=""/>
          </v:shape>
          <o:OLEObject Type="Embed" ProgID="Equation.DSMT4" ShapeID="_x0000_i2766" DrawAspect="Content" ObjectID="_1653894915" r:id="rId3549"/>
        </w:object>
      </w:r>
      <w:r>
        <w:rPr>
          <w:bCs/>
        </w:rPr>
        <w:t xml:space="preserve"> (1).</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12"/>
        </w:rPr>
        <w:object w:dxaOrig="220" w:dyaOrig="360">
          <v:shape id="_x0000_i2767" type="#_x0000_t75" style="width:10.5pt;height:18pt" o:ole="">
            <v:imagedata r:id="rId3550" o:title=""/>
          </v:shape>
          <o:OLEObject Type="Embed" ProgID="Equation.DSMT4" ShapeID="_x0000_i2767" DrawAspect="Content" ObjectID="_1653894916" r:id="rId3551"/>
        </w:object>
      </w:r>
      <w:r>
        <w:rPr>
          <w:bCs/>
        </w:rPr>
        <w:t xml:space="preserve">: </w:t>
      </w:r>
      <w:r w:rsidRPr="00B52AB9">
        <w:rPr>
          <w:bCs/>
          <w:position w:val="-12"/>
        </w:rPr>
        <w:object w:dxaOrig="700" w:dyaOrig="360">
          <v:shape id="_x0000_i2768" type="#_x0000_t75" style="width:35.25pt;height:18pt" o:ole="">
            <v:imagedata r:id="rId3552" o:title=""/>
          </v:shape>
          <o:OLEObject Type="Embed" ProgID="Equation.DSMT4" ShapeID="_x0000_i2768" DrawAspect="Content" ObjectID="_1653894917" r:id="rId3553"/>
        </w:object>
      </w:r>
      <w:r>
        <w:rPr>
          <w:bCs/>
        </w:rPr>
        <w:t xml:space="preserve">, trong khoảng thời gian từ </w:t>
      </w:r>
      <w:r w:rsidRPr="00B52AB9">
        <w:rPr>
          <w:bCs/>
          <w:position w:val="-12"/>
        </w:rPr>
        <w:object w:dxaOrig="180" w:dyaOrig="360">
          <v:shape id="_x0000_i2769" type="#_x0000_t75" style="width:9.75pt;height:18pt" o:ole="">
            <v:imagedata r:id="rId3554" o:title=""/>
          </v:shape>
          <o:OLEObject Type="Embed" ProgID="Equation.DSMT4" ShapeID="_x0000_i2769" DrawAspect="Content" ObjectID="_1653894918" r:id="rId3555"/>
        </w:object>
      </w:r>
      <w:r>
        <w:rPr>
          <w:bCs/>
        </w:rPr>
        <w:t xml:space="preserve"> đến </w:t>
      </w:r>
      <w:r w:rsidRPr="00B52AB9">
        <w:rPr>
          <w:bCs/>
          <w:position w:val="-12"/>
        </w:rPr>
        <w:object w:dxaOrig="220" w:dyaOrig="360">
          <v:shape id="_x0000_i2770" type="#_x0000_t75" style="width:10.5pt;height:18pt" o:ole="">
            <v:imagedata r:id="rId3556" o:title=""/>
          </v:shape>
          <o:OLEObject Type="Embed" ProgID="Equation.DSMT4" ShapeID="_x0000_i2770" DrawAspect="Content" ObjectID="_1653894919" r:id="rId3557"/>
        </w:object>
      </w:r>
      <w:r>
        <w:rPr>
          <w:bCs/>
        </w:rPr>
        <w:t xml:space="preserve"> vật đi qua vị trí </w:t>
      </w:r>
      <w:r w:rsidRPr="00B52AB9">
        <w:rPr>
          <w:bCs/>
          <w:position w:val="-12"/>
        </w:rPr>
        <w:object w:dxaOrig="740" w:dyaOrig="360">
          <v:shape id="_x0000_i2771" type="#_x0000_t75" style="width:36.75pt;height:18pt" o:ole="">
            <v:imagedata r:id="rId3558" o:title=""/>
          </v:shape>
          <o:OLEObject Type="Embed" ProgID="Equation.DSMT4" ShapeID="_x0000_i2771" DrawAspect="Content" ObjectID="_1653894920" r:id="rId3559"/>
        </w:object>
      </w:r>
      <w:r>
        <w:rPr>
          <w:bCs/>
        </w:rPr>
        <w:t xml:space="preserve"> → </w:t>
      </w:r>
      <w:r w:rsidRPr="00B52AB9">
        <w:rPr>
          <w:bCs/>
          <w:position w:val="-12"/>
        </w:rPr>
        <w:object w:dxaOrig="220" w:dyaOrig="360">
          <v:shape id="_x0000_i2772" type="#_x0000_t75" style="width:10.5pt;height:18pt" o:ole="">
            <v:imagedata r:id="rId3560" o:title=""/>
          </v:shape>
          <o:OLEObject Type="Embed" ProgID="Equation.DSMT4" ShapeID="_x0000_i2772" DrawAspect="Content" ObjectID="_1653894921" r:id="rId3561"/>
        </w:object>
      </w:r>
      <w:r>
        <w:rPr>
          <w:bCs/>
        </w:rPr>
        <w:t xml:space="preserve"> tương ứng với trường hợp vật ở biên trên → </w:t>
      </w:r>
      <w:r w:rsidRPr="00B52AB9">
        <w:rPr>
          <w:bCs/>
          <w:position w:val="-14"/>
        </w:rPr>
        <w:object w:dxaOrig="1640" w:dyaOrig="400">
          <v:shape id="_x0000_i2773" type="#_x0000_t75" style="width:82.5pt;height:20.25pt" o:ole="">
            <v:imagedata r:id="rId3562" o:title=""/>
          </v:shape>
          <o:OLEObject Type="Embed" ProgID="Equation.DSMT4" ShapeID="_x0000_i2773" DrawAspect="Content" ObjectID="_1653894922" r:id="rId3563"/>
        </w:object>
      </w:r>
      <w:r>
        <w:rPr>
          <w:bCs/>
        </w:rPr>
        <w:t>(2).</w:t>
      </w:r>
    </w:p>
    <w:p w:rsidR="005C3C9B" w:rsidRDefault="005C3C9B" w:rsidP="0012391C">
      <w:pPr>
        <w:pStyle w:val="ListParagraph"/>
        <w:tabs>
          <w:tab w:val="left" w:pos="284"/>
          <w:tab w:val="left" w:pos="2835"/>
          <w:tab w:val="left" w:pos="5387"/>
          <w:tab w:val="left" w:pos="7938"/>
        </w:tabs>
        <w:ind w:left="862"/>
        <w:jc w:val="both"/>
        <w:rPr>
          <w:bCs/>
        </w:rPr>
      </w:pPr>
      <w:r>
        <w:rPr>
          <w:bCs/>
        </w:rPr>
        <w:t xml:space="preserve">Từ (1) và (2) → </w:t>
      </w:r>
      <w:r w:rsidRPr="00B52AB9">
        <w:rPr>
          <w:bCs/>
          <w:position w:val="-12"/>
        </w:rPr>
        <w:object w:dxaOrig="880" w:dyaOrig="360">
          <v:shape id="_x0000_i2774" type="#_x0000_t75" style="width:44.25pt;height:18pt" o:ole="">
            <v:imagedata r:id="rId3564" o:title=""/>
          </v:shape>
          <o:OLEObject Type="Embed" ProgID="Equation.DSMT4" ShapeID="_x0000_i2774" DrawAspect="Content" ObjectID="_1653894923" r:id="rId3565"/>
        </w:object>
      </w:r>
      <w:r>
        <w:rPr>
          <w:bCs/>
        </w:rPr>
        <w:t>.</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6"/>
        </w:rPr>
        <w:object w:dxaOrig="499" w:dyaOrig="279">
          <v:shape id="_x0000_i2775" type="#_x0000_t75" style="width:25.5pt;height:14.25pt" o:ole="">
            <v:imagedata r:id="rId3566" o:title=""/>
          </v:shape>
          <o:OLEObject Type="Embed" ProgID="Equation.DSMT4" ShapeID="_x0000_i2775" DrawAspect="Content" ObjectID="_1653894924" r:id="rId3567"/>
        </w:object>
      </w:r>
      <w:r>
        <w:rPr>
          <w:bCs/>
        </w:rPr>
        <w:t xml:space="preserve">: </w:t>
      </w:r>
      <w:r w:rsidRPr="00B52AB9">
        <w:rPr>
          <w:bCs/>
          <w:position w:val="-12"/>
        </w:rPr>
        <w:object w:dxaOrig="1120" w:dyaOrig="360">
          <v:shape id="_x0000_i2776" type="#_x0000_t75" style="width:56.25pt;height:18pt" o:ole="">
            <v:imagedata r:id="rId3568" o:title=""/>
          </v:shape>
          <o:OLEObject Type="Embed" ProgID="Equation.DSMT4" ShapeID="_x0000_i2776" DrawAspect="Content" ObjectID="_1653894925" r:id="rId3569"/>
        </w:object>
      </w:r>
      <w:r>
        <w:rPr>
          <w:bCs/>
        </w:rPr>
        <w:t xml:space="preserve"> → vật ở biên dưới; </w:t>
      </w:r>
      <w:r w:rsidRPr="00B52AB9">
        <w:rPr>
          <w:bCs/>
          <w:position w:val="-24"/>
        </w:rPr>
        <w:object w:dxaOrig="639" w:dyaOrig="620">
          <v:shape id="_x0000_i2777" type="#_x0000_t75" style="width:32.25pt;height:31.5pt" o:ole="">
            <v:imagedata r:id="rId3570" o:title=""/>
          </v:shape>
          <o:OLEObject Type="Embed" ProgID="Equation.DSMT4" ShapeID="_x0000_i2777" DrawAspect="Content" ObjectID="_1653894926" r:id="rId3571"/>
        </w:object>
      </w:r>
      <w:r>
        <w:rPr>
          <w:bCs/>
        </w:rPr>
        <w:t>s vật đi qua vị trí lò xo không biến dạng lần thứ 2.</w:t>
      </w:r>
    </w:p>
    <w:p w:rsidR="005C3C9B" w:rsidRDefault="005C3C9B" w:rsidP="0012391C">
      <w:pPr>
        <w:pStyle w:val="ListParagraph"/>
        <w:tabs>
          <w:tab w:val="left" w:pos="284"/>
          <w:tab w:val="left" w:pos="2835"/>
          <w:tab w:val="left" w:pos="5387"/>
          <w:tab w:val="left" w:pos="7938"/>
        </w:tabs>
        <w:ind w:left="862"/>
        <w:jc w:val="both"/>
        <w:rPr>
          <w:bCs/>
        </w:rPr>
      </w:pPr>
      <w:r>
        <w:rPr>
          <w:bCs/>
        </w:rPr>
        <w:t xml:space="preserve">→ </w:t>
      </w:r>
      <w:r w:rsidRPr="00B52AB9">
        <w:rPr>
          <w:bCs/>
          <w:position w:val="-24"/>
        </w:rPr>
        <w:object w:dxaOrig="2020" w:dyaOrig="620">
          <v:shape id="_x0000_i2778" type="#_x0000_t75" style="width:101.25pt;height:31.5pt" o:ole="">
            <v:imagedata r:id="rId3572" o:title=""/>
          </v:shape>
          <o:OLEObject Type="Embed" ProgID="Equation.DSMT4" ShapeID="_x0000_i2778" DrawAspect="Content" ObjectID="_1653894927" r:id="rId3573"/>
        </w:object>
      </w:r>
      <w:r>
        <w:rPr>
          <w:bCs/>
        </w:rPr>
        <w:t xml:space="preserve">s → </w:t>
      </w:r>
      <w:r w:rsidRPr="00B52AB9">
        <w:rPr>
          <w:bCs/>
          <w:position w:val="-10"/>
        </w:rPr>
        <w:object w:dxaOrig="780" w:dyaOrig="320">
          <v:shape id="_x0000_i2779" type="#_x0000_t75" style="width:39pt;height:15.75pt" o:ole="">
            <v:imagedata r:id="rId3574" o:title=""/>
          </v:shape>
          <o:OLEObject Type="Embed" ProgID="Equation.DSMT4" ShapeID="_x0000_i2779" DrawAspect="Content" ObjectID="_1653894928" r:id="rId3575"/>
        </w:object>
      </w:r>
      <w:r>
        <w:rPr>
          <w:bCs/>
        </w:rPr>
        <w:t xml:space="preserve">s → </w:t>
      </w:r>
      <w:r w:rsidRPr="00B52AB9">
        <w:rPr>
          <w:bCs/>
          <w:position w:val="-12"/>
        </w:rPr>
        <w:object w:dxaOrig="700" w:dyaOrig="360">
          <v:shape id="_x0000_i2780" type="#_x0000_t75" style="width:35.25pt;height:18pt" o:ole="">
            <v:imagedata r:id="rId3576" o:title=""/>
          </v:shape>
          <o:OLEObject Type="Embed" ProgID="Equation.DSMT4" ShapeID="_x0000_i2780" DrawAspect="Content" ObjectID="_1653894929" r:id="rId3577"/>
        </w:object>
      </w:r>
      <w:r>
        <w:rPr>
          <w:bCs/>
        </w:rPr>
        <w:t>cm.</w:t>
      </w:r>
    </w:p>
    <w:p w:rsidR="005C3C9B" w:rsidRPr="00B52AB9" w:rsidRDefault="005C3C9B" w:rsidP="0012391C">
      <w:pPr>
        <w:tabs>
          <w:tab w:val="left" w:pos="284"/>
          <w:tab w:val="left" w:pos="2835"/>
          <w:tab w:val="left" w:pos="5387"/>
          <w:tab w:val="left" w:pos="7938"/>
        </w:tabs>
        <w:ind w:firstLine="142"/>
        <w:rPr>
          <w:bCs/>
        </w:rPr>
      </w:pPr>
      <w:r>
        <w:rPr>
          <w:bCs/>
        </w:rPr>
        <w:t xml:space="preserve">→ </w:t>
      </w:r>
      <w:r w:rsidRPr="00B52AB9">
        <w:rPr>
          <w:bCs/>
          <w:position w:val="-36"/>
        </w:rPr>
        <w:object w:dxaOrig="2700" w:dyaOrig="840">
          <v:shape id="_x0000_i2781" type="#_x0000_t75" style="width:134.25pt;height:42pt" o:ole="">
            <v:imagedata r:id="rId3578" o:title=""/>
          </v:shape>
          <o:OLEObject Type="Embed" ProgID="Equation.DSMT4" ShapeID="_x0000_i2781" DrawAspect="Content" ObjectID="_1653894930" r:id="rId3579"/>
        </w:object>
      </w:r>
      <w:r>
        <w:rPr>
          <w:bCs/>
        </w:rPr>
        <w:t>N/m.</w:t>
      </w:r>
    </w:p>
    <w:p w:rsidR="005C3C9B" w:rsidRPr="00072F2D" w:rsidRDefault="005C3C9B" w:rsidP="00072F2D">
      <w:pPr>
        <w:tabs>
          <w:tab w:val="left" w:pos="284"/>
          <w:tab w:val="left" w:pos="2835"/>
          <w:tab w:val="left" w:pos="5387"/>
          <w:tab w:val="left" w:pos="7938"/>
        </w:tabs>
        <w:ind w:firstLine="142"/>
        <w:rPr>
          <w:bCs/>
          <w:lang w:val="fr-FR"/>
        </w:rPr>
      </w:pPr>
      <w:r w:rsidRPr="00FD14D7">
        <w:rPr>
          <w:b/>
          <w:bCs/>
        </w:rPr>
        <w:t>Câu 3</w:t>
      </w:r>
      <w:r>
        <w:rPr>
          <w:b/>
          <w:bCs/>
        </w:rPr>
        <w:t>3</w:t>
      </w:r>
      <w:r w:rsidRPr="00FD14D7">
        <w:rPr>
          <w:b/>
          <w:bCs/>
        </w:rPr>
        <w:t>:</w:t>
      </w:r>
      <w:r w:rsidRPr="00FD14D7">
        <w:rPr>
          <w:bCs/>
        </w:rPr>
        <w:t xml:space="preserve"> </w:t>
      </w:r>
      <w:r w:rsidRPr="00072F2D">
        <w:rPr>
          <w:bCs/>
        </w:rPr>
        <w:t xml:space="preserve">Điện năng được truyền từ nơi phát đến một xưởng sản xuất bằng đường dây một pha với hiệu suất truyền tải là 90%. Ban đầu xưởng sản xuất này có 90 máy hoạt động, vì muốn mở rộng quy mô sản </w:t>
      </w:r>
      <w:r w:rsidRPr="00072F2D">
        <w:rPr>
          <w:bCs/>
          <w:lang w:val="fr-FR"/>
        </w:rPr>
        <w:t xml:space="preserve">xuất nên xưởng đã nhập về thêm một số máy. Hiệu suất truyền tải lúc sau (khi có thêm các máy mới cùng hoạt động) </w:t>
      </w:r>
      <w:r>
        <w:rPr>
          <w:bCs/>
          <w:lang w:val="fr-FR"/>
        </w:rPr>
        <w:t>là 80%</w:t>
      </w:r>
      <w:r w:rsidRPr="00072F2D">
        <w:rPr>
          <w:bCs/>
          <w:lang w:val="fr-FR"/>
        </w:rPr>
        <w:t>. Coi hao phí điện năng chỉ do tỏa nhiệt trên đường dây, công suất tiêu thụ điện của các máy hoạt động (kể cả các máy mới nhập về) đều như nhau và hệ số công suất trong các trường hợp đều bằng 1. Nếu giữ nguyên điện áp nơi phát thì số máy hoạt động đã được nhập về thêm là</w:t>
      </w:r>
    </w:p>
    <w:p w:rsidR="005C3C9B" w:rsidRPr="00072F2D" w:rsidRDefault="005C3C9B" w:rsidP="00072F2D">
      <w:pPr>
        <w:tabs>
          <w:tab w:val="left" w:pos="284"/>
          <w:tab w:val="left" w:pos="2835"/>
          <w:tab w:val="left" w:pos="5387"/>
          <w:tab w:val="left" w:pos="7938"/>
        </w:tabs>
        <w:ind w:firstLine="142"/>
        <w:rPr>
          <w:bCs/>
          <w:lang w:val="fr-FR"/>
        </w:rPr>
      </w:pPr>
      <w:r w:rsidRPr="00072F2D">
        <w:rPr>
          <w:b/>
          <w:bCs/>
        </w:rPr>
        <w:tab/>
        <w:t>A.</w:t>
      </w:r>
      <w:r w:rsidRPr="00072F2D">
        <w:rPr>
          <w:bCs/>
          <w:lang w:val="fr-FR"/>
        </w:rPr>
        <w:t xml:space="preserve"> 100</w:t>
      </w:r>
      <w:r w:rsidRPr="00072F2D">
        <w:rPr>
          <w:bCs/>
        </w:rPr>
        <w:t>.</w:t>
      </w:r>
      <w:r w:rsidRPr="00072F2D">
        <w:rPr>
          <w:bCs/>
        </w:rPr>
        <w:tab/>
      </w:r>
      <w:r w:rsidRPr="00072F2D">
        <w:rPr>
          <w:b/>
          <w:bCs/>
        </w:rPr>
        <w:t>B.</w:t>
      </w:r>
      <w:r w:rsidRPr="00072F2D">
        <w:rPr>
          <w:bCs/>
          <w:lang w:val="fr-FR"/>
        </w:rPr>
        <w:t xml:space="preserve"> 70</w:t>
      </w:r>
      <w:r w:rsidRPr="00072F2D">
        <w:rPr>
          <w:bCs/>
        </w:rPr>
        <w:t>.</w:t>
      </w:r>
      <w:r w:rsidRPr="00072F2D">
        <w:rPr>
          <w:bCs/>
        </w:rPr>
        <w:tab/>
      </w:r>
      <w:r w:rsidRPr="00072F2D">
        <w:rPr>
          <w:b/>
          <w:bCs/>
        </w:rPr>
        <w:t>C.</w:t>
      </w:r>
      <w:r w:rsidRPr="00072F2D">
        <w:rPr>
          <w:bCs/>
          <w:lang w:val="fr-FR"/>
        </w:rPr>
        <w:t xml:space="preserve"> 50</w:t>
      </w:r>
      <w:r w:rsidRPr="00072F2D">
        <w:rPr>
          <w:bCs/>
        </w:rPr>
        <w:t>.</w:t>
      </w:r>
      <w:r w:rsidRPr="00072F2D">
        <w:rPr>
          <w:bCs/>
        </w:rPr>
        <w:tab/>
      </w:r>
      <w:r w:rsidRPr="00072F2D">
        <w:rPr>
          <w:b/>
          <w:bCs/>
        </w:rPr>
        <w:t>D.</w:t>
      </w:r>
      <w:r w:rsidRPr="00072F2D">
        <w:rPr>
          <w:bCs/>
          <w:lang w:val="fr-FR"/>
        </w:rPr>
        <w:t xml:space="preserve"> 160.</w:t>
      </w:r>
    </w:p>
    <w:p w:rsidR="005C3C9B" w:rsidRPr="003447CB" w:rsidRDefault="005C3C9B" w:rsidP="00FA4A31">
      <w:pPr>
        <w:shd w:val="clear" w:color="auto" w:fill="4472C4"/>
        <w:tabs>
          <w:tab w:val="left" w:pos="284"/>
          <w:tab w:val="left" w:pos="2835"/>
          <w:tab w:val="left" w:pos="5387"/>
          <w:tab w:val="left" w:pos="7938"/>
        </w:tabs>
        <w:ind w:firstLine="142"/>
        <w:rPr>
          <w:b/>
          <w:bCs/>
        </w:rPr>
      </w:pPr>
      <w:r w:rsidRPr="003447CB">
        <w:rPr>
          <w:b/>
          <w:bCs/>
        </w:rPr>
        <w:sym w:font="Wingdings" w:char="F040"/>
      </w:r>
      <w:r w:rsidRPr="003447CB">
        <w:rPr>
          <w:b/>
          <w:bCs/>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80"/>
        </w:numPr>
        <w:tabs>
          <w:tab w:val="left" w:pos="284"/>
          <w:tab w:val="left" w:pos="2835"/>
          <w:tab w:val="left" w:pos="5387"/>
          <w:tab w:val="left" w:pos="7938"/>
        </w:tabs>
        <w:jc w:val="both"/>
        <w:rPr>
          <w:bCs/>
        </w:rPr>
      </w:pPr>
      <w:r w:rsidRPr="000D695C">
        <w:rPr>
          <w:bCs/>
          <w:position w:val="-12"/>
        </w:rPr>
        <w:object w:dxaOrig="900" w:dyaOrig="360">
          <v:shape id="_x0000_i2782" type="#_x0000_t75" style="width:45pt;height:18pt" o:ole="">
            <v:imagedata r:id="rId3580" o:title=""/>
          </v:shape>
          <o:OLEObject Type="Embed" ProgID="Equation.DSMT4" ShapeID="_x0000_i2782" DrawAspect="Content" ObjectID="_1653894931" r:id="rId3581"/>
        </w:object>
      </w:r>
      <w:r>
        <w:rPr>
          <w:bCs/>
        </w:rPr>
        <w:t xml:space="preserve">→ chọn công suất mỗi máy là 1 → </w:t>
      </w:r>
      <w:r w:rsidRPr="000D695C">
        <w:rPr>
          <w:bCs/>
          <w:position w:val="-12"/>
        </w:rPr>
        <w:object w:dxaOrig="780" w:dyaOrig="360">
          <v:shape id="_x0000_i2783" type="#_x0000_t75" style="width:39pt;height:18pt" o:ole="">
            <v:imagedata r:id="rId3582" o:title=""/>
          </v:shape>
          <o:OLEObject Type="Embed" ProgID="Equation.DSMT4" ShapeID="_x0000_i2783" DrawAspect="Content" ObjectID="_1653894932" r:id="rId3583"/>
        </w:object>
      </w:r>
      <w:r>
        <w:rPr>
          <w:bCs/>
        </w:rPr>
        <w:t xml:space="preserve">, </w:t>
      </w:r>
      <w:r w:rsidRPr="000D695C">
        <w:rPr>
          <w:bCs/>
          <w:position w:val="-12"/>
        </w:rPr>
        <w:object w:dxaOrig="859" w:dyaOrig="360">
          <v:shape id="_x0000_i2784" type="#_x0000_t75" style="width:42.75pt;height:18pt" o:ole="">
            <v:imagedata r:id="rId3584" o:title=""/>
          </v:shape>
          <o:OLEObject Type="Embed" ProgID="Equation.DSMT4" ShapeID="_x0000_i2784" DrawAspect="Content" ObjectID="_1653894933" r:id="rId3585"/>
        </w:object>
      </w:r>
      <w:r>
        <w:rPr>
          <w:bCs/>
        </w:rPr>
        <w:t xml:space="preserve"> và </w:t>
      </w:r>
      <w:r w:rsidRPr="000D695C">
        <w:rPr>
          <w:bCs/>
          <w:position w:val="-12"/>
        </w:rPr>
        <w:object w:dxaOrig="840" w:dyaOrig="360">
          <v:shape id="_x0000_i2785" type="#_x0000_t75" style="width:42pt;height:18pt" o:ole="">
            <v:imagedata r:id="rId3586" o:title=""/>
          </v:shape>
          <o:OLEObject Type="Embed" ProgID="Equation.DSMT4" ShapeID="_x0000_i2785" DrawAspect="Content" ObjectID="_1653894934" r:id="rId3587"/>
        </w:object>
      </w:r>
      <w:r>
        <w:rPr>
          <w:bCs/>
        </w:rPr>
        <w:t>.</w:t>
      </w:r>
    </w:p>
    <w:p w:rsidR="005C3C9B" w:rsidRDefault="005C3C9B" w:rsidP="00B835DC">
      <w:pPr>
        <w:pStyle w:val="ListParagraph"/>
        <w:numPr>
          <w:ilvl w:val="0"/>
          <w:numId w:val="80"/>
        </w:numPr>
        <w:tabs>
          <w:tab w:val="left" w:pos="284"/>
          <w:tab w:val="left" w:pos="2835"/>
          <w:tab w:val="left" w:pos="5387"/>
          <w:tab w:val="left" w:pos="7938"/>
        </w:tabs>
        <w:jc w:val="both"/>
        <w:rPr>
          <w:bCs/>
        </w:rPr>
      </w:pPr>
      <w:r>
        <w:rPr>
          <w:bCs/>
        </w:rPr>
        <w:t xml:space="preserve">Giả sử lúc sau công suất truyền đi là </w:t>
      </w:r>
      <w:r w:rsidRPr="006C2FA6">
        <w:rPr>
          <w:bCs/>
          <w:position w:val="-6"/>
        </w:rPr>
        <w:object w:dxaOrig="540" w:dyaOrig="279">
          <v:shape id="_x0000_i2786" type="#_x0000_t75" style="width:27pt;height:14.25pt" o:ole="">
            <v:imagedata r:id="rId3588" o:title=""/>
          </v:shape>
          <o:OLEObject Type="Embed" ProgID="Equation.DSMT4" ShapeID="_x0000_i2786" DrawAspect="Content" ObjectID="_1653894935" r:id="rId3589"/>
        </w:object>
      </w:r>
      <w:r>
        <w:rPr>
          <w:bCs/>
        </w:rPr>
        <w:t>.</w:t>
      </w:r>
    </w:p>
    <w:p w:rsidR="005C3C9B" w:rsidRDefault="005C3C9B" w:rsidP="006C2FA6">
      <w:pPr>
        <w:tabs>
          <w:tab w:val="left" w:pos="284"/>
          <w:tab w:val="left" w:pos="2835"/>
          <w:tab w:val="left" w:pos="5387"/>
          <w:tab w:val="left" w:pos="7938"/>
        </w:tabs>
        <w:ind w:firstLine="142"/>
        <w:rPr>
          <w:bCs/>
        </w:rPr>
      </w:pPr>
      <w:r>
        <w:rPr>
          <w:bCs/>
        </w:rPr>
        <w:t>Bảng tỉ l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2268"/>
        <w:gridCol w:w="3119"/>
        <w:gridCol w:w="1673"/>
      </w:tblGrid>
      <w:tr w:rsidR="005C3C9B" w:rsidTr="00FA4A31">
        <w:trPr>
          <w:jc w:val="center"/>
        </w:trPr>
        <w:tc>
          <w:tcPr>
            <w:tcW w:w="1271" w:type="dxa"/>
            <w:shd w:val="clear" w:color="auto" w:fill="auto"/>
          </w:tcPr>
          <w:p w:rsidR="005C3C9B" w:rsidRPr="00FA4A31" w:rsidRDefault="005C3C9B" w:rsidP="00FA4A31">
            <w:pPr>
              <w:tabs>
                <w:tab w:val="left" w:pos="284"/>
                <w:tab w:val="left" w:pos="2835"/>
                <w:tab w:val="left" w:pos="5387"/>
                <w:tab w:val="left" w:pos="7938"/>
              </w:tabs>
              <w:rPr>
                <w:bCs/>
              </w:rPr>
            </w:pPr>
          </w:p>
        </w:tc>
        <w:tc>
          <w:tcPr>
            <w:tcW w:w="2126"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Công suất</w:t>
            </w:r>
          </w:p>
          <w:p w:rsidR="005C3C9B" w:rsidRPr="00FA4A31" w:rsidRDefault="005C3C9B" w:rsidP="00FA4A31">
            <w:pPr>
              <w:tabs>
                <w:tab w:val="left" w:pos="284"/>
                <w:tab w:val="left" w:pos="2835"/>
                <w:tab w:val="left" w:pos="5387"/>
                <w:tab w:val="left" w:pos="7938"/>
              </w:tabs>
              <w:jc w:val="center"/>
              <w:rPr>
                <w:b/>
              </w:rPr>
            </w:pPr>
            <w:r w:rsidRPr="00FA4A31">
              <w:rPr>
                <w:b/>
              </w:rPr>
              <w:t>truyền đi</w:t>
            </w:r>
          </w:p>
        </w:tc>
        <w:tc>
          <w:tcPr>
            <w:tcW w:w="2268"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Điện áp truyền đi</w:t>
            </w:r>
          </w:p>
        </w:tc>
        <w:tc>
          <w:tcPr>
            <w:tcW w:w="3119"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Hao phí</w:t>
            </w:r>
          </w:p>
        </w:tc>
        <w:tc>
          <w:tcPr>
            <w:tcW w:w="1673"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 xml:space="preserve">Công suất </w:t>
            </w:r>
          </w:p>
          <w:p w:rsidR="005C3C9B" w:rsidRPr="00FA4A31" w:rsidRDefault="005C3C9B" w:rsidP="00FA4A31">
            <w:pPr>
              <w:tabs>
                <w:tab w:val="left" w:pos="284"/>
                <w:tab w:val="left" w:pos="2835"/>
                <w:tab w:val="left" w:pos="5387"/>
                <w:tab w:val="left" w:pos="7938"/>
              </w:tabs>
              <w:jc w:val="center"/>
              <w:rPr>
                <w:b/>
              </w:rPr>
            </w:pPr>
            <w:r w:rsidRPr="00FA4A31">
              <w:rPr>
                <w:b/>
              </w:rPr>
              <w:t>tiêu thụ</w:t>
            </w:r>
          </w:p>
        </w:tc>
      </w:tr>
      <w:tr w:rsidR="005C3C9B" w:rsidTr="00FA4A31">
        <w:trPr>
          <w:jc w:val="center"/>
        </w:trPr>
        <w:tc>
          <w:tcPr>
            <w:tcW w:w="1271"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Ban đầu</w:t>
            </w:r>
          </w:p>
        </w:tc>
        <w:tc>
          <w:tcPr>
            <w:tcW w:w="2126"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00</w:t>
            </w:r>
          </w:p>
        </w:tc>
        <w:tc>
          <w:tcPr>
            <w:tcW w:w="2268" w:type="dxa"/>
            <w:vMerge w:val="restart"/>
            <w:shd w:val="clear" w:color="auto" w:fill="auto"/>
          </w:tcPr>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60" w:dyaOrig="279">
                <v:shape id="_x0000_i2787" type="#_x0000_t75" style="width:12.75pt;height:14.25pt" o:ole="">
                  <v:imagedata r:id="rId3590" o:title=""/>
                </v:shape>
                <o:OLEObject Type="Embed" ProgID="Equation.DSMT4" ShapeID="_x0000_i2787" DrawAspect="Content" ObjectID="_1653894936" r:id="rId3591"/>
              </w:object>
            </w:r>
          </w:p>
        </w:tc>
        <w:tc>
          <w:tcPr>
            <w:tcW w:w="3119"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0</w:t>
            </w:r>
          </w:p>
        </w:tc>
        <w:tc>
          <w:tcPr>
            <w:tcW w:w="1673"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90</w:t>
            </w:r>
          </w:p>
        </w:tc>
      </w:tr>
      <w:tr w:rsidR="005C3C9B" w:rsidTr="00FA4A31">
        <w:trPr>
          <w:jc w:val="center"/>
        </w:trPr>
        <w:tc>
          <w:tcPr>
            <w:tcW w:w="1271"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Lúc sau</w:t>
            </w:r>
          </w:p>
        </w:tc>
        <w:tc>
          <w:tcPr>
            <w:tcW w:w="2126"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540" w:dyaOrig="279">
                <v:shape id="_x0000_i2788" type="#_x0000_t75" style="width:27pt;height:14.25pt" o:ole="">
                  <v:imagedata r:id="rId3592" o:title=""/>
                </v:shape>
                <o:OLEObject Type="Embed" ProgID="Equation.DSMT4" ShapeID="_x0000_i2788" DrawAspect="Content" ObjectID="_1653894937" r:id="rId3593"/>
              </w:object>
            </w:r>
          </w:p>
        </w:tc>
        <w:tc>
          <w:tcPr>
            <w:tcW w:w="2268" w:type="dxa"/>
            <w:vMerge/>
            <w:shd w:val="clear" w:color="auto" w:fill="auto"/>
          </w:tcPr>
          <w:p w:rsidR="005C3C9B" w:rsidRPr="00FA4A31" w:rsidRDefault="005C3C9B" w:rsidP="00FA4A31">
            <w:pPr>
              <w:tabs>
                <w:tab w:val="left" w:pos="284"/>
                <w:tab w:val="left" w:pos="2835"/>
                <w:tab w:val="left" w:pos="5387"/>
                <w:tab w:val="left" w:pos="7938"/>
              </w:tabs>
              <w:jc w:val="center"/>
              <w:rPr>
                <w:bCs/>
              </w:rPr>
            </w:pPr>
          </w:p>
        </w:tc>
        <w:tc>
          <w:tcPr>
            <w:tcW w:w="3119"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859" w:dyaOrig="300">
                <v:shape id="_x0000_i2789" type="#_x0000_t75" style="width:42.75pt;height:15pt" o:ole="">
                  <v:imagedata r:id="rId3594" o:title=""/>
                </v:shape>
                <o:OLEObject Type="Embed" ProgID="Equation.DSMT4" ShapeID="_x0000_i2789" DrawAspect="Content" ObjectID="_1653894938" r:id="rId3595"/>
              </w:object>
            </w:r>
          </w:p>
          <w:p w:rsidR="005C3C9B" w:rsidRPr="00FA4A31" w:rsidRDefault="005C3C9B" w:rsidP="00FA4A31">
            <w:pPr>
              <w:tabs>
                <w:tab w:val="left" w:pos="284"/>
                <w:tab w:val="left" w:pos="2835"/>
                <w:tab w:val="left" w:pos="5387"/>
                <w:tab w:val="left" w:pos="7938"/>
              </w:tabs>
              <w:jc w:val="center"/>
              <w:rPr>
                <w:bCs/>
              </w:rPr>
            </w:pPr>
            <w:r w:rsidRPr="00FA4A31">
              <w:rPr>
                <w:bCs/>
              </w:rPr>
              <w:t xml:space="preserve">→ </w:t>
            </w:r>
            <w:r w:rsidRPr="00FA4A31">
              <w:rPr>
                <w:bCs/>
                <w:position w:val="-32"/>
              </w:rPr>
              <w:object w:dxaOrig="2299" w:dyaOrig="800">
                <v:shape id="_x0000_i2790" type="#_x0000_t75" style="width:114.75pt;height:39.75pt" o:ole="">
                  <v:imagedata r:id="rId3596" o:title=""/>
                </v:shape>
                <o:OLEObject Type="Embed" ProgID="Equation.DSMT4" ShapeID="_x0000_i2790" DrawAspect="Content" ObjectID="_1653894939" r:id="rId3597"/>
              </w:object>
            </w:r>
          </w:p>
        </w:tc>
        <w:tc>
          <w:tcPr>
            <w:tcW w:w="1673" w:type="dxa"/>
            <w:shd w:val="clear" w:color="auto" w:fill="auto"/>
          </w:tcPr>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639" w:dyaOrig="279">
                <v:shape id="_x0000_i2791" type="#_x0000_t75" style="width:32.25pt;height:14.25pt" o:ole="">
                  <v:imagedata r:id="rId3598" o:title=""/>
                </v:shape>
                <o:OLEObject Type="Embed" ProgID="Equation.DSMT4" ShapeID="_x0000_i2791" DrawAspect="Content" ObjectID="_1653894940" r:id="rId3599"/>
              </w:object>
            </w:r>
          </w:p>
        </w:tc>
      </w:tr>
    </w:tbl>
    <w:p w:rsidR="005C3C9B" w:rsidRDefault="005C3C9B" w:rsidP="006C2FA6">
      <w:pPr>
        <w:tabs>
          <w:tab w:val="left" w:pos="284"/>
          <w:tab w:val="left" w:pos="2835"/>
          <w:tab w:val="left" w:pos="5387"/>
          <w:tab w:val="left" w:pos="7938"/>
        </w:tabs>
        <w:ind w:firstLine="142"/>
        <w:rPr>
          <w:bCs/>
        </w:rPr>
      </w:pPr>
      <w:r>
        <w:rPr>
          <w:bCs/>
        </w:rPr>
        <w:t>Mặc khác:</w:t>
      </w:r>
    </w:p>
    <w:p w:rsidR="005C3C9B" w:rsidRDefault="005C3C9B" w:rsidP="00B835DC">
      <w:pPr>
        <w:pStyle w:val="ListParagraph"/>
        <w:numPr>
          <w:ilvl w:val="0"/>
          <w:numId w:val="81"/>
        </w:numPr>
        <w:tabs>
          <w:tab w:val="left" w:pos="284"/>
          <w:tab w:val="left" w:pos="2835"/>
          <w:tab w:val="left" w:pos="5387"/>
          <w:tab w:val="left" w:pos="7938"/>
        </w:tabs>
        <w:jc w:val="both"/>
        <w:rPr>
          <w:bCs/>
        </w:rPr>
      </w:pPr>
      <w:r w:rsidRPr="000D695C">
        <w:rPr>
          <w:bCs/>
          <w:position w:val="-12"/>
        </w:rPr>
        <w:object w:dxaOrig="920" w:dyaOrig="360">
          <v:shape id="_x0000_i2792" type="#_x0000_t75" style="width:46.5pt;height:18pt" o:ole="">
            <v:imagedata r:id="rId3600" o:title=""/>
          </v:shape>
          <o:OLEObject Type="Embed" ProgID="Equation.DSMT4" ShapeID="_x0000_i2792" DrawAspect="Content" ObjectID="_1653894941" r:id="rId3601"/>
        </w:object>
      </w:r>
      <w:r>
        <w:rPr>
          <w:bCs/>
        </w:rPr>
        <w:t xml:space="preserve"> → </w:t>
      </w:r>
      <w:r w:rsidRPr="003447CB">
        <w:rPr>
          <w:bCs/>
          <w:position w:val="-16"/>
        </w:rPr>
        <w:object w:dxaOrig="1760" w:dyaOrig="440">
          <v:shape id="_x0000_i2793" type="#_x0000_t75" style="width:87.75pt;height:21.75pt" o:ole="">
            <v:imagedata r:id="rId3602" o:title=""/>
          </v:shape>
          <o:OLEObject Type="Embed" ProgID="Equation.DSMT4" ShapeID="_x0000_i2793" DrawAspect="Content" ObjectID="_1653894942" r:id="rId3603"/>
        </w:object>
      </w:r>
      <w:r>
        <w:rPr>
          <w:bCs/>
        </w:rPr>
        <w:t xml:space="preserve">→ </w:t>
      </w:r>
      <w:r w:rsidRPr="003447CB">
        <w:rPr>
          <w:bCs/>
          <w:position w:val="-6"/>
        </w:rPr>
        <w:object w:dxaOrig="560" w:dyaOrig="279">
          <v:shape id="_x0000_i2794" type="#_x0000_t75" style="width:27.75pt;height:14.25pt" o:ole="">
            <v:imagedata r:id="rId3604" o:title=""/>
          </v:shape>
          <o:OLEObject Type="Embed" ProgID="Equation.DSMT4" ShapeID="_x0000_i2794" DrawAspect="Content" ObjectID="_1653894943" r:id="rId3605"/>
        </w:object>
      </w:r>
      <w:r>
        <w:rPr>
          <w:bCs/>
        </w:rPr>
        <w:t>.</w:t>
      </w:r>
    </w:p>
    <w:p w:rsidR="005C3C9B" w:rsidRPr="003447CB" w:rsidRDefault="005C3C9B" w:rsidP="003447CB">
      <w:pPr>
        <w:tabs>
          <w:tab w:val="left" w:pos="284"/>
          <w:tab w:val="left" w:pos="2835"/>
          <w:tab w:val="left" w:pos="5387"/>
          <w:tab w:val="left" w:pos="7938"/>
        </w:tabs>
        <w:ind w:firstLine="142"/>
        <w:rPr>
          <w:bCs/>
        </w:rPr>
      </w:pPr>
      <w:r>
        <w:rPr>
          <w:bCs/>
        </w:rPr>
        <w:t xml:space="preserve">→ </w:t>
      </w:r>
      <w:r w:rsidRPr="003447CB">
        <w:rPr>
          <w:bCs/>
          <w:position w:val="-14"/>
        </w:rPr>
        <w:object w:dxaOrig="1840" w:dyaOrig="400">
          <v:shape id="_x0000_i2795" type="#_x0000_t75" style="width:92.25pt;height:20.25pt" o:ole="">
            <v:imagedata r:id="rId3606" o:title=""/>
          </v:shape>
          <o:OLEObject Type="Embed" ProgID="Equation.DSMT4" ShapeID="_x0000_i2795" DrawAspect="Content" ObjectID="_1653894944" r:id="rId3607"/>
        </w:object>
      </w:r>
      <w:r>
        <w:rPr>
          <w:bCs/>
        </w:rPr>
        <w:t xml:space="preserve"> → </w:t>
      </w:r>
      <w:r w:rsidRPr="003447CB">
        <w:rPr>
          <w:bCs/>
          <w:position w:val="-14"/>
        </w:rPr>
        <w:object w:dxaOrig="2340" w:dyaOrig="400">
          <v:shape id="_x0000_i2796" type="#_x0000_t75" style="width:117pt;height:20.25pt" o:ole="">
            <v:imagedata r:id="rId3608" o:title=""/>
          </v:shape>
          <o:OLEObject Type="Embed" ProgID="Equation.DSMT4" ShapeID="_x0000_i2796" DrawAspect="Content" ObjectID="_1653894945" r:id="rId3609"/>
        </w:object>
      </w:r>
      <w:r>
        <w:rPr>
          <w:bCs/>
        </w:rPr>
        <w:t xml:space="preserve"> → </w:t>
      </w:r>
      <w:r w:rsidRPr="003447CB">
        <w:rPr>
          <w:bCs/>
          <w:position w:val="-6"/>
        </w:rPr>
        <w:object w:dxaOrig="680" w:dyaOrig="279">
          <v:shape id="_x0000_i2797" type="#_x0000_t75" style="width:33.75pt;height:14.25pt" o:ole="">
            <v:imagedata r:id="rId3610" o:title=""/>
          </v:shape>
          <o:OLEObject Type="Embed" ProgID="Equation.DSMT4" ShapeID="_x0000_i2797" DrawAspect="Content" ObjectID="_1653894946" r:id="rId3611"/>
        </w:object>
      </w:r>
      <w:r>
        <w:rPr>
          <w:bCs/>
        </w:rPr>
        <w:t>.</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4</w:t>
      </w:r>
      <w:r w:rsidRPr="00FD14D7">
        <w:rPr>
          <w:b/>
          <w:bCs/>
        </w:rPr>
        <w:t>:</w:t>
      </w:r>
      <w:r w:rsidRPr="00FD14D7">
        <w:rPr>
          <w:bCs/>
        </w:rPr>
        <w:t xml:space="preserve"> Bắn hạt </w:t>
      </w:r>
      <w:r w:rsidRPr="0028079B">
        <w:rPr>
          <w:bCs/>
          <w:position w:val="-6"/>
        </w:rPr>
        <w:object w:dxaOrig="240" w:dyaOrig="220">
          <v:shape id="_x0000_i2798" type="#_x0000_t75" style="width:12pt;height:11.25pt" o:ole="">
            <v:imagedata r:id="rId3153" o:title=""/>
          </v:shape>
          <o:OLEObject Type="Embed" ProgID="Equation.DSMT4" ShapeID="_x0000_i2798" DrawAspect="Content" ObjectID="_1653894947" r:id="rId3612"/>
        </w:object>
      </w:r>
      <w:r w:rsidRPr="00FD14D7">
        <w:rPr>
          <w:bCs/>
        </w:rPr>
        <w:t xml:space="preserve"> vào hạt nhân nhôm đang </w:t>
      </w:r>
      <w:r w:rsidRPr="00343B90">
        <w:rPr>
          <w:bCs/>
          <w:position w:val="-6"/>
        </w:rPr>
        <w:object w:dxaOrig="320" w:dyaOrig="279">
          <v:shape id="_x0000_i2799" type="#_x0000_t75" style="width:15.75pt;height:14.25pt" o:ole="">
            <v:imagedata r:id="rId3155" o:title=""/>
          </v:shape>
          <o:OLEObject Type="Embed" ProgID="Equation.DSMT4" ShapeID="_x0000_i2799" DrawAspect="Content" ObjectID="_1653894948" r:id="rId3613"/>
        </w:object>
      </w:r>
      <w:r>
        <w:rPr>
          <w:bCs/>
        </w:rPr>
        <w:t xml:space="preserve"> </w:t>
      </w:r>
      <w:r w:rsidRPr="00FD14D7">
        <w:rPr>
          <w:bCs/>
        </w:rPr>
        <w:t>đứng yên gây ra phản ứng</w:t>
      </w:r>
      <w:r>
        <w:rPr>
          <w:bCs/>
        </w:rPr>
        <w:t xml:space="preserve"> </w:t>
      </w:r>
      <w:r w:rsidRPr="00FD14D7">
        <w:rPr>
          <w:position w:val="-12"/>
        </w:rPr>
        <w:object w:dxaOrig="2000" w:dyaOrig="380">
          <v:shape id="_x0000_i2800" type="#_x0000_t75" style="width:99.75pt;height:18.75pt" o:ole="">
            <v:imagedata r:id="rId3157" o:title=""/>
          </v:shape>
          <o:OLEObject Type="Embed" ProgID="Equation.DSMT4" ShapeID="_x0000_i2800" DrawAspect="Content" ObjectID="_1653894949" r:id="rId3614"/>
        </w:object>
      </w:r>
      <w:r w:rsidRPr="00FD14D7">
        <w:rPr>
          <w:bCs/>
        </w:rPr>
        <w:t>. Biết phản ứng</w:t>
      </w:r>
      <w:r>
        <w:rPr>
          <w:bCs/>
        </w:rPr>
        <w:t xml:space="preserve"> thu năng lượng </w:t>
      </w:r>
      <w:r w:rsidRPr="00CD6C47">
        <w:rPr>
          <w:bCs/>
          <w:position w:val="-4"/>
        </w:rPr>
        <w:object w:dxaOrig="380" w:dyaOrig="260">
          <v:shape id="_x0000_i2801" type="#_x0000_t75" style="width:18pt;height:12.75pt" o:ole="">
            <v:imagedata r:id="rId3159" o:title=""/>
          </v:shape>
          <o:OLEObject Type="Embed" ProgID="Equation.DSMT4" ShapeID="_x0000_i2801" DrawAspect="Content" ObjectID="_1653894950" r:id="rId3615"/>
        </w:object>
      </w:r>
      <w:r>
        <w:rPr>
          <w:bCs/>
        </w:rPr>
        <w:t xml:space="preserve"> và</w:t>
      </w:r>
      <w:r w:rsidRPr="00FD14D7">
        <w:rPr>
          <w:bCs/>
        </w:rPr>
        <w:t xml:space="preserve"> không kèm theo bức xạ </w:t>
      </w:r>
      <w:r w:rsidRPr="0028079B">
        <w:rPr>
          <w:bCs/>
          <w:position w:val="-10"/>
        </w:rPr>
        <w:object w:dxaOrig="200" w:dyaOrig="260">
          <v:shape id="_x0000_i2802" type="#_x0000_t75" style="width:10.5pt;height:12pt" o:ole="">
            <v:imagedata r:id="rId3161" o:title=""/>
          </v:shape>
          <o:OLEObject Type="Embed" ProgID="Equation.DSMT4" ShapeID="_x0000_i2802" DrawAspect="Content" ObjectID="_1653894951" r:id="rId3616"/>
        </w:object>
      </w:r>
      <w:r>
        <w:rPr>
          <w:bCs/>
        </w:rPr>
        <w:t>. H</w:t>
      </w:r>
      <w:r w:rsidRPr="00FD14D7">
        <w:rPr>
          <w:bCs/>
        </w:rPr>
        <w:t xml:space="preserve">ai hạt nhân tạo </w:t>
      </w:r>
      <w:r>
        <w:rPr>
          <w:bCs/>
        </w:rPr>
        <w:t>có cùng vận tốc</w:t>
      </w:r>
      <w:r w:rsidRPr="00FD14D7">
        <w:rPr>
          <w:bCs/>
        </w:rPr>
        <w:t xml:space="preserve">. Lấy khối </w:t>
      </w:r>
      <w:r w:rsidRPr="00FD14D7">
        <w:rPr>
          <w:bCs/>
        </w:rPr>
        <w:lastRenderedPageBreak/>
        <w:t xml:space="preserve">lượng của các hạt nhân tính theo đơn vị khối lượng nguyên tử bằng số khối của chúng. Động năng của hạt </w:t>
      </w:r>
      <w:r w:rsidRPr="0028079B">
        <w:rPr>
          <w:bCs/>
          <w:position w:val="-6"/>
        </w:rPr>
        <w:object w:dxaOrig="240" w:dyaOrig="220">
          <v:shape id="_x0000_i2803" type="#_x0000_t75" style="width:12pt;height:11.25pt" o:ole="">
            <v:imagedata r:id="rId3163" o:title=""/>
          </v:shape>
          <o:OLEObject Type="Embed" ProgID="Equation.DSMT4" ShapeID="_x0000_i2803" DrawAspect="Content" ObjectID="_1653894952" r:id="rId3617"/>
        </w:object>
      </w:r>
      <w:r w:rsidRPr="00FD14D7">
        <w:rPr>
          <w:bCs/>
        </w:rPr>
        <w:t xml:space="preserve"> là</w:t>
      </w:r>
    </w:p>
    <w:p w:rsidR="005C3C9B" w:rsidRDefault="005C3C9B" w:rsidP="00FD14D7">
      <w:pPr>
        <w:tabs>
          <w:tab w:val="left" w:pos="284"/>
          <w:tab w:val="left" w:pos="2835"/>
          <w:tab w:val="left" w:pos="5387"/>
          <w:tab w:val="left" w:pos="7938"/>
        </w:tabs>
        <w:ind w:firstLine="142"/>
        <w:rPr>
          <w:bCs/>
        </w:rPr>
      </w:pPr>
      <w:r w:rsidRPr="0028079B">
        <w:rPr>
          <w:bCs/>
        </w:rPr>
        <w:tab/>
      </w:r>
      <w:r w:rsidRPr="0028079B">
        <w:rPr>
          <w:b/>
          <w:bCs/>
        </w:rPr>
        <w:t>A.</w:t>
      </w:r>
      <w:r w:rsidRPr="0028079B">
        <w:rPr>
          <w:bCs/>
        </w:rPr>
        <w:t xml:space="preserve"> </w:t>
      </w:r>
      <w:r w:rsidRPr="00FF5FDA">
        <w:rPr>
          <w:bCs/>
          <w:position w:val="-24"/>
        </w:rPr>
        <w:object w:dxaOrig="800" w:dyaOrig="620">
          <v:shape id="_x0000_i2804" type="#_x0000_t75" style="width:39.75pt;height:31.5pt" o:ole="">
            <v:imagedata r:id="rId3165" o:title=""/>
          </v:shape>
          <o:OLEObject Type="Embed" ProgID="Equation.DSMT4" ShapeID="_x0000_i2804" DrawAspect="Content" ObjectID="_1653894953" r:id="rId3618"/>
        </w:object>
      </w:r>
      <w:r>
        <w:rPr>
          <w:bCs/>
        </w:rPr>
        <w:t>.</w:t>
      </w:r>
      <w:r w:rsidRPr="0028079B">
        <w:rPr>
          <w:bCs/>
        </w:rPr>
        <w:tab/>
      </w:r>
      <w:r w:rsidRPr="0028079B">
        <w:rPr>
          <w:b/>
          <w:bCs/>
        </w:rPr>
        <w:t>B.</w:t>
      </w:r>
      <w:r w:rsidRPr="0028079B">
        <w:rPr>
          <w:bCs/>
        </w:rPr>
        <w:t xml:space="preserve"> </w:t>
      </w:r>
      <w:r w:rsidRPr="00CA7497">
        <w:rPr>
          <w:position w:val="-24"/>
        </w:rPr>
        <w:object w:dxaOrig="800" w:dyaOrig="620">
          <v:shape id="_x0000_i2805" type="#_x0000_t75" style="width:39.75pt;height:31.5pt" o:ole="">
            <v:imagedata r:id="rId3167" o:title=""/>
          </v:shape>
          <o:OLEObject Type="Embed" ProgID="Equation.DSMT4" ShapeID="_x0000_i2805" DrawAspect="Content" ObjectID="_1653894954" r:id="rId3619"/>
        </w:object>
      </w:r>
      <w:r>
        <w:rPr>
          <w:bCs/>
        </w:rPr>
        <w:t>.</w:t>
      </w:r>
      <w:r w:rsidRPr="0028079B">
        <w:rPr>
          <w:bCs/>
        </w:rPr>
        <w:tab/>
      </w:r>
      <w:r w:rsidRPr="0028079B">
        <w:rPr>
          <w:b/>
          <w:bCs/>
        </w:rPr>
        <w:t>C.</w:t>
      </w:r>
      <w:r w:rsidRPr="0028079B">
        <w:rPr>
          <w:bCs/>
        </w:rPr>
        <w:t xml:space="preserve"> </w:t>
      </w:r>
      <w:r w:rsidRPr="00CA7497">
        <w:rPr>
          <w:position w:val="-24"/>
        </w:rPr>
        <w:object w:dxaOrig="800" w:dyaOrig="620">
          <v:shape id="_x0000_i2806" type="#_x0000_t75" style="width:39.75pt;height:31.5pt" o:ole="">
            <v:imagedata r:id="rId3169" o:title=""/>
          </v:shape>
          <o:OLEObject Type="Embed" ProgID="Equation.DSMT4" ShapeID="_x0000_i2806" DrawAspect="Content" ObjectID="_1653894955" r:id="rId3620"/>
        </w:object>
      </w:r>
      <w:r>
        <w:rPr>
          <w:bCs/>
        </w:rPr>
        <w:t>.</w:t>
      </w:r>
      <w:r w:rsidRPr="0028079B">
        <w:rPr>
          <w:bCs/>
        </w:rPr>
        <w:tab/>
      </w:r>
      <w:r w:rsidRPr="0028079B">
        <w:rPr>
          <w:b/>
          <w:bCs/>
        </w:rPr>
        <w:t>D.</w:t>
      </w:r>
      <w:r w:rsidRPr="0028079B">
        <w:rPr>
          <w:bCs/>
        </w:rPr>
        <w:t xml:space="preserve"> </w:t>
      </w:r>
      <w:r w:rsidRPr="00CA7497">
        <w:rPr>
          <w:position w:val="-24"/>
        </w:rPr>
        <w:object w:dxaOrig="800" w:dyaOrig="620">
          <v:shape id="_x0000_i2807" type="#_x0000_t75" style="width:39.75pt;height:31.5pt" o:ole="">
            <v:imagedata r:id="rId3171" o:title=""/>
          </v:shape>
          <o:OLEObject Type="Embed" ProgID="Equation.DSMT4" ShapeID="_x0000_i2807" DrawAspect="Content" ObjectID="_1653894956" r:id="rId3621"/>
        </w:object>
      </w:r>
      <w:r>
        <w:rPr>
          <w:bCs/>
        </w:rPr>
        <w:t>.</w:t>
      </w:r>
    </w:p>
    <w:p w:rsidR="005C3C9B" w:rsidRPr="00DF0F8F" w:rsidRDefault="005C3C9B" w:rsidP="00FA4A31">
      <w:pPr>
        <w:shd w:val="clear" w:color="auto" w:fill="4472C4"/>
        <w:tabs>
          <w:tab w:val="left" w:pos="284"/>
          <w:tab w:val="left" w:pos="2835"/>
          <w:tab w:val="left" w:pos="5387"/>
          <w:tab w:val="left" w:pos="7938"/>
        </w:tabs>
        <w:ind w:firstLine="142"/>
        <w:rPr>
          <w:b/>
        </w:rPr>
      </w:pPr>
      <w:r w:rsidRPr="00DF0F8F">
        <w:rPr>
          <w:b/>
        </w:rPr>
        <w:sym w:font="Wingdings" w:char="F040"/>
      </w:r>
      <w:r w:rsidRPr="00DF0F8F">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1900" w:dyaOrig="360">
          <v:shape id="_x0000_i2808" type="#_x0000_t75" style="width:95.25pt;height:18pt" o:ole="">
            <v:imagedata r:id="rId3622" o:title=""/>
          </v:shape>
          <o:OLEObject Type="Embed" ProgID="Equation.DSMT4" ShapeID="_x0000_i2808" DrawAspect="Content" ObjectID="_1653894957" r:id="rId3623"/>
        </w:object>
      </w:r>
      <w:r>
        <w:rPr>
          <w:bCs/>
        </w:rPr>
        <w:t>(1).</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720" w:dyaOrig="360">
          <v:shape id="_x0000_i2809" type="#_x0000_t75" style="width:36pt;height:18pt" o:ole="">
            <v:imagedata r:id="rId3624" o:title=""/>
          </v:shape>
          <o:OLEObject Type="Embed" ProgID="Equation.DSMT4" ShapeID="_x0000_i2809" DrawAspect="Content" ObjectID="_1653894958" r:id="rId3625"/>
        </w:object>
      </w:r>
      <w:r>
        <w:rPr>
          <w:bCs/>
        </w:rPr>
        <w:t xml:space="preserve"> → </w:t>
      </w:r>
      <w:r w:rsidRPr="00DF0F8F">
        <w:rPr>
          <w:bCs/>
          <w:position w:val="-12"/>
        </w:rPr>
        <w:object w:dxaOrig="1100" w:dyaOrig="360">
          <v:shape id="_x0000_i2810" type="#_x0000_t75" style="width:54pt;height:18pt" o:ole="">
            <v:imagedata r:id="rId3626" o:title=""/>
          </v:shape>
          <o:OLEObject Type="Embed" ProgID="Equation.DSMT4" ShapeID="_x0000_i2810" DrawAspect="Content" ObjectID="_1653894959" r:id="rId3627"/>
        </w:object>
      </w:r>
      <w:r>
        <w:rPr>
          <w:bCs/>
        </w:rPr>
        <w:t xml:space="preserve"> (2) và </w:t>
      </w:r>
      <w:r w:rsidRPr="00DF0F8F">
        <w:rPr>
          <w:bCs/>
          <w:position w:val="-12"/>
        </w:rPr>
        <w:object w:dxaOrig="1040" w:dyaOrig="360">
          <v:shape id="_x0000_i2811" type="#_x0000_t75" style="width:51.75pt;height:18pt" o:ole="">
            <v:imagedata r:id="rId3628" o:title=""/>
          </v:shape>
          <o:OLEObject Type="Embed" ProgID="Equation.DSMT4" ShapeID="_x0000_i2811" DrawAspect="Content" ObjectID="_1653894960" r:id="rId3629"/>
        </w:object>
      </w:r>
      <w:r>
        <w:rPr>
          <w:bCs/>
        </w:rPr>
        <w:t>.</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740" w:dyaOrig="400">
          <v:shape id="_x0000_i2812" type="#_x0000_t75" style="width:36.75pt;height:20.25pt" o:ole="">
            <v:imagedata r:id="rId3630" o:title=""/>
          </v:shape>
          <o:OLEObject Type="Embed" ProgID="Equation.DSMT4" ShapeID="_x0000_i2812" DrawAspect="Content" ObjectID="_1653894961" r:id="rId3631"/>
        </w:object>
      </w:r>
      <w:r>
        <w:rPr>
          <w:bCs/>
        </w:rPr>
        <w:t xml:space="preserve">→ </w:t>
      </w:r>
      <w:r w:rsidRPr="00DF0F8F">
        <w:rPr>
          <w:bCs/>
          <w:position w:val="-12"/>
        </w:rPr>
        <w:object w:dxaOrig="340" w:dyaOrig="400">
          <v:shape id="_x0000_i2813" type="#_x0000_t75" style="width:18pt;height:20.25pt" o:ole="">
            <v:imagedata r:id="rId3632" o:title=""/>
          </v:shape>
          <o:OLEObject Type="Embed" ProgID="Equation.DSMT4" ShapeID="_x0000_i2813" DrawAspect="Content" ObjectID="_1653894962" r:id="rId3633"/>
        </w:object>
      </w:r>
      <w:r>
        <w:rPr>
          <w:bCs/>
        </w:rPr>
        <w:t xml:space="preserve"> cùng phương, chiều với </w:t>
      </w:r>
      <w:r w:rsidRPr="00DF0F8F">
        <w:rPr>
          <w:bCs/>
          <w:position w:val="-12"/>
        </w:rPr>
        <w:object w:dxaOrig="320" w:dyaOrig="400">
          <v:shape id="_x0000_i2814" type="#_x0000_t75" style="width:15.75pt;height:20.25pt" o:ole="">
            <v:imagedata r:id="rId3634" o:title=""/>
          </v:shape>
          <o:OLEObject Type="Embed" ProgID="Equation.DSMT4" ShapeID="_x0000_i2814" DrawAspect="Content" ObjectID="_1653894963" r:id="rId3635"/>
        </w:object>
      </w:r>
      <w:r>
        <w:rPr>
          <w:bCs/>
        </w:rPr>
        <w:t>.</w:t>
      </w:r>
    </w:p>
    <w:p w:rsidR="005C3C9B" w:rsidRPr="00CD2F28" w:rsidRDefault="005C3C9B" w:rsidP="00CD2F28">
      <w:pPr>
        <w:pStyle w:val="ListParagraph"/>
        <w:tabs>
          <w:tab w:val="left" w:pos="284"/>
          <w:tab w:val="left" w:pos="2835"/>
          <w:tab w:val="left" w:pos="5387"/>
          <w:tab w:val="left" w:pos="7938"/>
        </w:tabs>
        <w:ind w:left="862"/>
        <w:jc w:val="both"/>
        <w:rPr>
          <w:bCs/>
        </w:rPr>
      </w:pPr>
      <w:r>
        <w:rPr>
          <w:bCs/>
        </w:rPr>
        <w:t xml:space="preserve">Phương trình định luật bảo toàn động lượng: </w:t>
      </w:r>
      <w:r w:rsidRPr="00DF0F8F">
        <w:rPr>
          <w:position w:val="-12"/>
        </w:rPr>
        <w:object w:dxaOrig="1320" w:dyaOrig="400">
          <v:shape id="_x0000_i2815" type="#_x0000_t75" style="width:66pt;height:20.25pt" o:ole="">
            <v:imagedata r:id="rId3636" o:title=""/>
          </v:shape>
          <o:OLEObject Type="Embed" ProgID="Equation.DSMT4" ShapeID="_x0000_i2815" DrawAspect="Content" ObjectID="_1653894964" r:id="rId3637"/>
        </w:object>
      </w:r>
      <w:r w:rsidRPr="00CD2F28">
        <w:rPr>
          <w:bCs/>
        </w:rPr>
        <w:t xml:space="preserve"> →  </w:t>
      </w:r>
      <w:r w:rsidRPr="00737750">
        <w:rPr>
          <w:position w:val="-14"/>
        </w:rPr>
        <w:object w:dxaOrig="2400" w:dyaOrig="400">
          <v:shape id="_x0000_i2816" type="#_x0000_t75" style="width:120pt;height:20.25pt" o:ole="">
            <v:imagedata r:id="rId3638" o:title=""/>
          </v:shape>
          <o:OLEObject Type="Embed" ProgID="Equation.DSMT4" ShapeID="_x0000_i2816" DrawAspect="Content" ObjectID="_1653894965" r:id="rId3639"/>
        </w:object>
      </w:r>
      <w:r w:rsidRPr="00CD2F28">
        <w:rPr>
          <w:bCs/>
        </w:rPr>
        <w:t xml:space="preserve"> </w:t>
      </w:r>
    </w:p>
    <w:p w:rsidR="005C3C9B" w:rsidRDefault="005C3C9B" w:rsidP="00DF0F8F">
      <w:pPr>
        <w:pStyle w:val="ListParagraph"/>
        <w:tabs>
          <w:tab w:val="left" w:pos="284"/>
          <w:tab w:val="left" w:pos="2835"/>
          <w:tab w:val="left" w:pos="5387"/>
          <w:tab w:val="left" w:pos="7938"/>
        </w:tabs>
        <w:ind w:left="862"/>
        <w:jc w:val="both"/>
        <w:rPr>
          <w:bCs/>
        </w:rPr>
      </w:pPr>
      <w:r>
        <w:rPr>
          <w:bCs/>
        </w:rPr>
        <w:t xml:space="preserve">→ </w:t>
      </w:r>
      <w:r w:rsidRPr="00737750">
        <w:rPr>
          <w:bCs/>
          <w:position w:val="-14"/>
        </w:rPr>
        <w:object w:dxaOrig="2560" w:dyaOrig="440">
          <v:shape id="_x0000_i2817" type="#_x0000_t75" style="width:127.5pt;height:21.75pt" o:ole="">
            <v:imagedata r:id="rId3640" o:title=""/>
          </v:shape>
          <o:OLEObject Type="Embed" ProgID="Equation.DSMT4" ShapeID="_x0000_i2817" DrawAspect="Content" ObjectID="_1653894966" r:id="rId3641"/>
        </w:object>
      </w:r>
      <w:r>
        <w:rPr>
          <w:bCs/>
        </w:rPr>
        <w:t xml:space="preserve">→ </w:t>
      </w:r>
      <w:r w:rsidRPr="00737750">
        <w:rPr>
          <w:bCs/>
          <w:position w:val="-32"/>
        </w:rPr>
        <w:object w:dxaOrig="2700" w:dyaOrig="740">
          <v:shape id="_x0000_i2818" type="#_x0000_t75" style="width:134.25pt;height:36.75pt" o:ole="">
            <v:imagedata r:id="rId3642" o:title=""/>
          </v:shape>
          <o:OLEObject Type="Embed" ProgID="Equation.DSMT4" ShapeID="_x0000_i2818" DrawAspect="Content" ObjectID="_1653894967" r:id="rId3643"/>
        </w:object>
      </w:r>
      <w:r>
        <w:rPr>
          <w:bCs/>
        </w:rPr>
        <w:t>(3).</w:t>
      </w:r>
    </w:p>
    <w:p w:rsidR="005C3C9B" w:rsidRDefault="005C3C9B" w:rsidP="00737750">
      <w:pPr>
        <w:tabs>
          <w:tab w:val="left" w:pos="284"/>
          <w:tab w:val="left" w:pos="2835"/>
          <w:tab w:val="left" w:pos="5387"/>
          <w:tab w:val="left" w:pos="7938"/>
        </w:tabs>
        <w:ind w:firstLine="142"/>
        <w:rPr>
          <w:bCs/>
        </w:rPr>
      </w:pPr>
      <w:r>
        <w:rPr>
          <w:bCs/>
        </w:rPr>
        <w:t>Thay (2) và (3) vào (1), ta được</w:t>
      </w:r>
    </w:p>
    <w:p w:rsidR="005C3C9B" w:rsidRPr="00737750" w:rsidRDefault="005C3C9B" w:rsidP="00737750">
      <w:pPr>
        <w:tabs>
          <w:tab w:val="left" w:pos="284"/>
          <w:tab w:val="left" w:pos="2835"/>
          <w:tab w:val="left" w:pos="5387"/>
          <w:tab w:val="left" w:pos="7938"/>
        </w:tabs>
        <w:ind w:firstLine="142"/>
        <w:rPr>
          <w:bCs/>
        </w:rPr>
      </w:pPr>
      <w:r w:rsidRPr="00737750">
        <w:rPr>
          <w:bCs/>
          <w:position w:val="-28"/>
        </w:rPr>
        <w:object w:dxaOrig="2920" w:dyaOrig="680">
          <v:shape id="_x0000_i2819" type="#_x0000_t75" style="width:147pt;height:33pt" o:ole="">
            <v:imagedata r:id="rId3644" o:title=""/>
          </v:shape>
          <o:OLEObject Type="Embed" ProgID="Equation.DSMT4" ShapeID="_x0000_i2819" DrawAspect="Content" ObjectID="_1653894968" r:id="rId3645"/>
        </w:object>
      </w:r>
      <w:r>
        <w:rPr>
          <w:bCs/>
        </w:rPr>
        <w:t xml:space="preserve"> → </w:t>
      </w:r>
      <w:r w:rsidRPr="00737750">
        <w:rPr>
          <w:bCs/>
          <w:position w:val="-60"/>
        </w:rPr>
        <w:object w:dxaOrig="2940" w:dyaOrig="980">
          <v:shape id="_x0000_i2820" type="#_x0000_t75" style="width:147pt;height:48.75pt" o:ole="">
            <v:imagedata r:id="rId3646" o:title=""/>
          </v:shape>
          <o:OLEObject Type="Embed" ProgID="Equation.DSMT4" ShapeID="_x0000_i2820" DrawAspect="Content" ObjectID="_1653894969" r:id="rId3647"/>
        </w:object>
      </w:r>
      <w:r>
        <w:rPr>
          <w:bCs/>
        </w:rPr>
        <w:t>.</w:t>
      </w:r>
    </w:p>
    <w:p w:rsidR="005C3C9B" w:rsidRDefault="005C3C9B" w:rsidP="00FD14D7">
      <w:pPr>
        <w:tabs>
          <w:tab w:val="left" w:pos="284"/>
          <w:tab w:val="left" w:pos="2835"/>
          <w:tab w:val="left" w:pos="5387"/>
          <w:tab w:val="left" w:pos="7938"/>
        </w:tabs>
        <w:ind w:firstLine="142"/>
        <w:rPr>
          <w:bCs/>
        </w:rPr>
      </w:pPr>
      <w:r w:rsidRPr="00FD14D7">
        <w:rPr>
          <w:b/>
          <w:bCs/>
        </w:rPr>
        <w:t>Câu 3</w:t>
      </w:r>
      <w:r>
        <w:rPr>
          <w:b/>
          <w:bCs/>
        </w:rPr>
        <w:t>5</w:t>
      </w:r>
      <w:r w:rsidRPr="00FD14D7">
        <w:rPr>
          <w:b/>
          <w:bCs/>
        </w:rPr>
        <w:t>:</w:t>
      </w:r>
      <w:r w:rsidRPr="00FD14D7">
        <w:rPr>
          <w:bCs/>
        </w:rPr>
        <w:t xml:space="preserve"> Đặt điện áp xoay chiều có giá trị hiệu dụng </w:t>
      </w:r>
      <w:r w:rsidRPr="002F646E">
        <w:rPr>
          <w:bCs/>
          <w:position w:val="-6"/>
        </w:rPr>
        <w:object w:dxaOrig="260" w:dyaOrig="279">
          <v:shape id="_x0000_i2821" type="#_x0000_t75" style="width:12pt;height:14.25pt" o:ole="">
            <v:imagedata r:id="rId3173" o:title=""/>
          </v:shape>
          <o:OLEObject Type="Embed" ProgID="Equation.DSMT4" ShapeID="_x0000_i2821" DrawAspect="Content" ObjectID="_1653894970" r:id="rId3648"/>
        </w:object>
      </w:r>
      <w:r w:rsidRPr="00FD14D7">
        <w:rPr>
          <w:bCs/>
        </w:rPr>
        <w:t xml:space="preserve"> vào hai đầu đoạn mạch </w:t>
      </w:r>
      <w:r w:rsidRPr="002F646E">
        <w:rPr>
          <w:bCs/>
          <w:position w:val="-4"/>
        </w:rPr>
        <w:object w:dxaOrig="400" w:dyaOrig="260">
          <v:shape id="_x0000_i2822" type="#_x0000_t75" style="width:20.25pt;height:12pt" o:ole="">
            <v:imagedata r:id="rId3175" o:title=""/>
          </v:shape>
          <o:OLEObject Type="Embed" ProgID="Equation.DSMT4" ShapeID="_x0000_i2822" DrawAspect="Content" ObjectID="_1653894971" r:id="rId3649"/>
        </w:object>
      </w:r>
      <w:r w:rsidRPr="00FD14D7">
        <w:rPr>
          <w:bCs/>
        </w:rPr>
        <w:t xml:space="preserve"> như hình bên gồm hai điện trở có </w:t>
      </w:r>
      <w:r w:rsidRPr="002F646E">
        <w:rPr>
          <w:position w:val="-6"/>
        </w:rPr>
        <w:object w:dxaOrig="800" w:dyaOrig="279">
          <v:shape id="_x0000_i2823" type="#_x0000_t75" style="width:39.75pt;height:14.25pt" o:ole="">
            <v:imagedata r:id="rId3177" o:title=""/>
          </v:shape>
          <o:OLEObject Type="Embed" ProgID="Equation.DSMT4" ShapeID="_x0000_i2823" DrawAspect="Content" ObjectID="_1653894972" r:id="rId3650"/>
        </w:object>
      </w:r>
      <w:r w:rsidRPr="00FD14D7">
        <w:rPr>
          <w:bCs/>
        </w:rPr>
        <w:t xml:space="preserve"> </w:t>
      </w:r>
      <w:r>
        <w:rPr>
          <w:bCs/>
        </w:rPr>
        <w:t xml:space="preserve">Ω </w:t>
      </w:r>
      <w:r w:rsidRPr="00FD14D7">
        <w:rPr>
          <w:bCs/>
        </w:rPr>
        <w:t xml:space="preserve">giống nhau, hai cuộn thuần cảm giống nhau và tụ điện có điện dung </w:t>
      </w:r>
      <w:r w:rsidRPr="002F646E">
        <w:rPr>
          <w:bCs/>
          <w:position w:val="-6"/>
        </w:rPr>
        <w:object w:dxaOrig="240" w:dyaOrig="279">
          <v:shape id="_x0000_i2824" type="#_x0000_t75" style="width:12pt;height:14.25pt" o:ole="">
            <v:imagedata r:id="rId3179" o:title=""/>
          </v:shape>
          <o:OLEObject Type="Embed" ProgID="Equation.DSMT4" ShapeID="_x0000_i2824" DrawAspect="Content" ObjectID="_1653894973" r:id="rId3651"/>
        </w:object>
      </w:r>
      <w:r w:rsidRPr="00FD14D7">
        <w:rPr>
          <w:bCs/>
        </w:rPr>
        <w:t xml:space="preserve">. Sử dụng một dao động kí số, ta thu được đồ thì biểu diễn sự phụ thuộc theo thời gian của điện áp giữa hai đầu đoạn mạch </w:t>
      </w:r>
      <w:r w:rsidRPr="002F646E">
        <w:rPr>
          <w:bCs/>
          <w:position w:val="-4"/>
        </w:rPr>
        <w:object w:dxaOrig="480" w:dyaOrig="260">
          <v:shape id="_x0000_i2825" type="#_x0000_t75" style="width:24.75pt;height:12pt" o:ole="">
            <v:imagedata r:id="rId3652" o:title=""/>
          </v:shape>
          <o:OLEObject Type="Embed" ProgID="Equation.DSMT4" ShapeID="_x0000_i2825" DrawAspect="Content" ObjectID="_1653894974" r:id="rId3653"/>
        </w:object>
      </w:r>
      <w:r w:rsidRPr="00FD14D7">
        <w:rPr>
          <w:bCs/>
        </w:rPr>
        <w:t xml:space="preserve"> và </w:t>
      </w:r>
      <w:r w:rsidRPr="002F646E">
        <w:rPr>
          <w:bCs/>
          <w:position w:val="-4"/>
        </w:rPr>
        <w:object w:dxaOrig="440" w:dyaOrig="260">
          <v:shape id="_x0000_i2826" type="#_x0000_t75" style="width:21.75pt;height:12pt" o:ole="">
            <v:imagedata r:id="rId3183" o:title=""/>
          </v:shape>
          <o:OLEObject Type="Embed" ProgID="Equation.DSMT4" ShapeID="_x0000_i2826" DrawAspect="Content" ObjectID="_1653894975" r:id="rId3654"/>
        </w:object>
      </w:r>
      <w:r w:rsidRPr="00FD14D7">
        <w:rPr>
          <w:bCs/>
        </w:rPr>
        <w:t xml:space="preserve"> như hình bên. Giá trị của </w:t>
      </w:r>
      <w:r w:rsidRPr="002F646E">
        <w:rPr>
          <w:bCs/>
          <w:position w:val="-6"/>
        </w:rPr>
        <w:object w:dxaOrig="240" w:dyaOrig="279">
          <v:shape id="_x0000_i2827" type="#_x0000_t75" style="width:12pt;height:14.25pt" o:ole="">
            <v:imagedata r:id="rId3655" o:title=""/>
          </v:shape>
          <o:OLEObject Type="Embed" ProgID="Equation.DSMT4" ShapeID="_x0000_i2827" DrawAspect="Content" ObjectID="_1653894976" r:id="rId3656"/>
        </w:object>
      </w:r>
      <w:r w:rsidRPr="00FD14D7">
        <w:rPr>
          <w:bCs/>
        </w:rPr>
        <w:t xml:space="preserve"> là</w:t>
      </w:r>
    </w:p>
    <w:p w:rsidR="005C3C9B" w:rsidRPr="00FD14D7" w:rsidRDefault="007974A5" w:rsidP="00FD14D7">
      <w:pPr>
        <w:tabs>
          <w:tab w:val="left" w:pos="284"/>
          <w:tab w:val="left" w:pos="2835"/>
          <w:tab w:val="left" w:pos="5387"/>
          <w:tab w:val="left" w:pos="7938"/>
        </w:tabs>
        <w:ind w:firstLine="142"/>
        <w:rPr>
          <w:bCs/>
        </w:rPr>
      </w:pPr>
      <w:r>
        <w:rPr>
          <w:noProof/>
        </w:rPr>
        <mc:AlternateContent>
          <mc:Choice Requires="wpc">
            <w:drawing>
              <wp:inline distT="0" distB="0" distL="0" distR="0">
                <wp:extent cx="6381750" cy="1473835"/>
                <wp:effectExtent l="0" t="38100" r="38100" b="0"/>
                <wp:docPr id="1073" name="Canvas 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26" name="Group 426">
                          <a:extLst>
                            <a:ext uri="{FF2B5EF4-FFF2-40B4-BE49-F238E27FC236}"/>
                          </a:extLst>
                        </wpg:cNvPr>
                        <wpg:cNvGrpSpPr/>
                        <wpg:grpSpPr>
                          <a:xfrm>
                            <a:off x="0" y="0"/>
                            <a:ext cx="6381750" cy="1444997"/>
                            <a:chOff x="0" y="0"/>
                            <a:chExt cx="6407131" cy="1450744"/>
                          </a:xfrm>
                        </wpg:grpSpPr>
                        <wps:wsp>
                          <wps:cNvPr id="427" name="Straight Connector 427">
                            <a:extLst>
                              <a:ext uri="{FF2B5EF4-FFF2-40B4-BE49-F238E27FC236}"/>
                            </a:extLst>
                          </wps:cNvPr>
                          <wps:cNvCnPr>
                            <a:cxnSpLocks/>
                          </wps:cNvCnPr>
                          <wps:spPr>
                            <a:xfrm>
                              <a:off x="164464" y="750570"/>
                              <a:ext cx="3247957"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428" name="Rectangle 428">
                            <a:extLst>
                              <a:ext uri="{FF2B5EF4-FFF2-40B4-BE49-F238E27FC236}"/>
                            </a:extLst>
                          </wps:cNvPr>
                          <wps:cNvSpPr/>
                          <wps:spPr>
                            <a:xfrm>
                              <a:off x="323659" y="678882"/>
                              <a:ext cx="463904" cy="14337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29" name="Group 429">
                            <a:extLst>
                              <a:ext uri="{FF2B5EF4-FFF2-40B4-BE49-F238E27FC236}"/>
                            </a:extLst>
                          </wpg:cNvPr>
                          <wpg:cNvGrpSpPr/>
                          <wpg:grpSpPr>
                            <a:xfrm>
                              <a:off x="3131314" y="596819"/>
                              <a:ext cx="57600" cy="309570"/>
                              <a:chOff x="3131315" y="596819"/>
                              <a:chExt cx="58108" cy="309571"/>
                            </a:xfrm>
                          </wpg:grpSpPr>
                          <wps:wsp>
                            <wps:cNvPr id="475" name="Rectangle 475">
                              <a:extLst>
                                <a:ext uri="{FF2B5EF4-FFF2-40B4-BE49-F238E27FC236}"/>
                              </a:extLst>
                            </wps:cNvPr>
                            <wps:cNvSpPr/>
                            <wps:spPr>
                              <a:xfrm>
                                <a:off x="3136846" y="596819"/>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476" name="Straight Connector 476">
                              <a:extLst>
                                <a:ext uri="{FF2B5EF4-FFF2-40B4-BE49-F238E27FC236}"/>
                              </a:extLst>
                            </wps:cNvPr>
                            <wps:cNvCnPr/>
                            <wps:spPr>
                              <a:xfrm>
                                <a:off x="3189423" y="596819"/>
                                <a:ext cx="0" cy="309571"/>
                              </a:xfrm>
                              <a:prstGeom prst="line">
                                <a:avLst/>
                              </a:prstGeom>
                              <a:noFill/>
                              <a:ln w="12700" cap="flat" cmpd="sng" algn="ctr">
                                <a:solidFill>
                                  <a:sysClr val="windowText" lastClr="000000"/>
                                </a:solidFill>
                                <a:prstDash val="solid"/>
                                <a:miter lim="800000"/>
                              </a:ln>
                              <a:effectLst/>
                            </wps:spPr>
                            <wps:bodyPr/>
                          </wps:wsp>
                          <wps:wsp>
                            <wps:cNvPr id="477" name="Straight Connector 477">
                              <a:extLst>
                                <a:ext uri="{FF2B5EF4-FFF2-40B4-BE49-F238E27FC236}"/>
                              </a:extLst>
                            </wps:cNvPr>
                            <wps:cNvCnPr/>
                            <wps:spPr>
                              <a:xfrm>
                                <a:off x="3131315" y="596819"/>
                                <a:ext cx="0" cy="309571"/>
                              </a:xfrm>
                              <a:prstGeom prst="line">
                                <a:avLst/>
                              </a:prstGeom>
                              <a:noFill/>
                              <a:ln w="12700" cap="flat" cmpd="sng" algn="ctr">
                                <a:solidFill>
                                  <a:sysClr val="windowText" lastClr="000000"/>
                                </a:solidFill>
                                <a:prstDash val="solid"/>
                                <a:miter lim="800000"/>
                              </a:ln>
                              <a:effectLst/>
                            </wps:spPr>
                            <wps:bodyPr/>
                          </wps:wsp>
                        </wpg:grpSp>
                        <wpg:grpSp>
                          <wpg:cNvPr id="430" name="Group 430">
                            <a:extLst>
                              <a:ext uri="{FF2B5EF4-FFF2-40B4-BE49-F238E27FC236}"/>
                            </a:extLst>
                          </wpg:cNvPr>
                          <wpg:cNvGrpSpPr/>
                          <wpg:grpSpPr>
                            <a:xfrm>
                              <a:off x="894365" y="652715"/>
                              <a:ext cx="554034" cy="186687"/>
                              <a:chOff x="894365" y="652715"/>
                              <a:chExt cx="558920" cy="186686"/>
                            </a:xfrm>
                          </wpg:grpSpPr>
                          <wps:wsp>
                            <wps:cNvPr id="465" name="Rectangle 465">
                              <a:extLst>
                                <a:ext uri="{FF2B5EF4-FFF2-40B4-BE49-F238E27FC236}"/>
                              </a:extLst>
                            </wps:cNvPr>
                            <wps:cNvSpPr/>
                            <wps:spPr>
                              <a:xfrm>
                                <a:off x="903890" y="695890"/>
                                <a:ext cx="543600" cy="143511"/>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66" name="Group 466">
                              <a:extLst>
                                <a:ext uri="{FF2B5EF4-FFF2-40B4-BE49-F238E27FC236}"/>
                              </a:extLst>
                            </wpg:cNvPr>
                            <wpg:cNvGrpSpPr/>
                            <wpg:grpSpPr>
                              <a:xfrm>
                                <a:off x="894365" y="652715"/>
                                <a:ext cx="558920" cy="180000"/>
                                <a:chOff x="894365" y="652715"/>
                                <a:chExt cx="558920" cy="180000"/>
                              </a:xfrm>
                            </wpg:grpSpPr>
                            <wps:wsp>
                              <wps:cNvPr id="467" name="Arc 467">
                                <a:extLst>
                                  <a:ext uri="{FF2B5EF4-FFF2-40B4-BE49-F238E27FC236}"/>
                                </a:extLst>
                              </wps:cNvPr>
                              <wps:cNvSpPr/>
                              <wps:spPr>
                                <a:xfrm>
                                  <a:off x="894365" y="652715"/>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68" name="Arc 468">
                                <a:extLst>
                                  <a:ext uri="{FF2B5EF4-FFF2-40B4-BE49-F238E27FC236}"/>
                                </a:extLst>
                              </wps:cNvPr>
                              <wps:cNvSpPr/>
                              <wps:spPr>
                                <a:xfrm>
                                  <a:off x="958992"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9" name="Arc 469">
                                <a:extLst>
                                  <a:ext uri="{FF2B5EF4-FFF2-40B4-BE49-F238E27FC236}"/>
                                </a:extLst>
                              </wps:cNvPr>
                              <wps:cNvSpPr/>
                              <wps:spPr>
                                <a:xfrm>
                                  <a:off x="1025778"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0" name="Arc 470">
                                <a:extLst>
                                  <a:ext uri="{FF2B5EF4-FFF2-40B4-BE49-F238E27FC236}"/>
                                </a:extLst>
                              </wps:cNvPr>
                              <wps:cNvSpPr/>
                              <wps:spPr>
                                <a:xfrm>
                                  <a:off x="1092564"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1" name="Arc 471">
                                <a:extLst>
                                  <a:ext uri="{FF2B5EF4-FFF2-40B4-BE49-F238E27FC236}"/>
                                </a:extLst>
                              </wps:cNvPr>
                              <wps:cNvSpPr/>
                              <wps:spPr>
                                <a:xfrm>
                                  <a:off x="1159349"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2" name="Arc 472">
                                <a:extLst>
                                  <a:ext uri="{FF2B5EF4-FFF2-40B4-BE49-F238E27FC236}"/>
                                </a:extLst>
                              </wps:cNvPr>
                              <wps:cNvSpPr/>
                              <wps:spPr>
                                <a:xfrm>
                                  <a:off x="1226134"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3" name="Arc 473">
                                <a:extLst>
                                  <a:ext uri="{FF2B5EF4-FFF2-40B4-BE49-F238E27FC236}"/>
                                </a:extLst>
                              </wps:cNvPr>
                              <wps:cNvSpPr/>
                              <wps:spPr>
                                <a:xfrm>
                                  <a:off x="1292921" y="652715"/>
                                  <a:ext cx="93356"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4" name="Arc 474">
                                <a:extLst>
                                  <a:ext uri="{FF2B5EF4-FFF2-40B4-BE49-F238E27FC236}"/>
                                </a:extLst>
                              </wps:cNvPr>
                              <wps:cNvSpPr/>
                              <wps:spPr>
                                <a:xfrm>
                                  <a:off x="1359928" y="652715"/>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31" name="Rectangle 431">
                            <a:extLst>
                              <a:ext uri="{FF2B5EF4-FFF2-40B4-BE49-F238E27FC236}"/>
                            </a:extLst>
                          </wps:cNvPr>
                          <wps:cNvSpPr/>
                          <wps:spPr>
                            <a:xfrm>
                              <a:off x="1757967" y="675068"/>
                              <a:ext cx="463903" cy="1433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32" name="Group 432">
                            <a:extLst>
                              <a:ext uri="{FF2B5EF4-FFF2-40B4-BE49-F238E27FC236}"/>
                            </a:extLst>
                          </wpg:cNvPr>
                          <wpg:cNvGrpSpPr/>
                          <wpg:grpSpPr>
                            <a:xfrm>
                              <a:off x="2365265" y="653413"/>
                              <a:ext cx="554035" cy="186686"/>
                              <a:chOff x="2365265" y="653413"/>
                              <a:chExt cx="558920" cy="186686"/>
                            </a:xfrm>
                          </wpg:grpSpPr>
                          <wps:wsp>
                            <wps:cNvPr id="455" name="Rectangle 455">
                              <a:extLst>
                                <a:ext uri="{FF2B5EF4-FFF2-40B4-BE49-F238E27FC236}"/>
                              </a:extLst>
                            </wps:cNvPr>
                            <wps:cNvSpPr/>
                            <wps:spPr>
                              <a:xfrm>
                                <a:off x="2374791" y="696589"/>
                                <a:ext cx="543599"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56" name="Group 456">
                              <a:extLst>
                                <a:ext uri="{FF2B5EF4-FFF2-40B4-BE49-F238E27FC236}"/>
                              </a:extLst>
                            </wpg:cNvPr>
                            <wpg:cNvGrpSpPr/>
                            <wpg:grpSpPr>
                              <a:xfrm>
                                <a:off x="2365265" y="653413"/>
                                <a:ext cx="558920" cy="180000"/>
                                <a:chOff x="2365265" y="653413"/>
                                <a:chExt cx="558920" cy="180000"/>
                              </a:xfrm>
                            </wpg:grpSpPr>
                            <wps:wsp>
                              <wps:cNvPr id="457" name="Arc 457">
                                <a:extLst>
                                  <a:ext uri="{FF2B5EF4-FFF2-40B4-BE49-F238E27FC236}"/>
                                </a:extLst>
                              </wps:cNvPr>
                              <wps:cNvSpPr/>
                              <wps:spPr>
                                <a:xfrm>
                                  <a:off x="2365265" y="653413"/>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58" name="Arc 458">
                                <a:extLst>
                                  <a:ext uri="{FF2B5EF4-FFF2-40B4-BE49-F238E27FC236}"/>
                                </a:extLst>
                              </wps:cNvPr>
                              <wps:cNvSpPr/>
                              <wps:spPr>
                                <a:xfrm>
                                  <a:off x="2429893"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59" name="Arc 459">
                                <a:extLst>
                                  <a:ext uri="{FF2B5EF4-FFF2-40B4-BE49-F238E27FC236}"/>
                                </a:extLst>
                              </wps:cNvPr>
                              <wps:cNvSpPr/>
                              <wps:spPr>
                                <a:xfrm>
                                  <a:off x="2496678"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0" name="Arc 460">
                                <a:extLst>
                                  <a:ext uri="{FF2B5EF4-FFF2-40B4-BE49-F238E27FC236}"/>
                                </a:extLst>
                              </wps:cNvPr>
                              <wps:cNvSpPr/>
                              <wps:spPr>
                                <a:xfrm>
                                  <a:off x="2563464"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1" name="Arc 461">
                                <a:extLst>
                                  <a:ext uri="{FF2B5EF4-FFF2-40B4-BE49-F238E27FC236}"/>
                                </a:extLst>
                              </wps:cNvPr>
                              <wps:cNvSpPr/>
                              <wps:spPr>
                                <a:xfrm>
                                  <a:off x="2630249"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2" name="Arc 462">
                                <a:extLst>
                                  <a:ext uri="{FF2B5EF4-FFF2-40B4-BE49-F238E27FC236}"/>
                                </a:extLst>
                              </wps:cNvPr>
                              <wps:cNvSpPr/>
                              <wps:spPr>
                                <a:xfrm>
                                  <a:off x="2697036"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3" name="Arc 463">
                                <a:extLst>
                                  <a:ext uri="{FF2B5EF4-FFF2-40B4-BE49-F238E27FC236}"/>
                                </a:extLst>
                              </wps:cNvPr>
                              <wps:cNvSpPr/>
                              <wps:spPr>
                                <a:xfrm>
                                  <a:off x="2763821"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4" name="Arc 464">
                                <a:extLst>
                                  <a:ext uri="{FF2B5EF4-FFF2-40B4-BE49-F238E27FC236}"/>
                                </a:extLst>
                              </wps:cNvPr>
                              <wps:cNvSpPr/>
                              <wps:spPr>
                                <a:xfrm>
                                  <a:off x="2830827" y="653413"/>
                                  <a:ext cx="93358"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33" name="Oval 433">
                            <a:extLst>
                              <a:ext uri="{FF2B5EF4-FFF2-40B4-BE49-F238E27FC236}"/>
                            </a:extLst>
                          </wps:cNvPr>
                          <wps:cNvSpPr/>
                          <wps:spPr>
                            <a:xfrm>
                              <a:off x="1587627" y="739007"/>
                              <a:ext cx="28548" cy="28799"/>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pic:pic xmlns:pic="http://schemas.openxmlformats.org/drawingml/2006/picture">
                          <pic:nvPicPr>
                            <pic:cNvPr id="434" name="Picture 434">
                              <a:extLst>
                                <a:ext uri="{FF2B5EF4-FFF2-40B4-BE49-F238E27FC236}"/>
                              </a:extLst>
                            </pic:cNvPr>
                            <pic:cNvPicPr/>
                          </pic:nvPicPr>
                          <pic:blipFill>
                            <a:blip r:embed="rId3657"/>
                            <a:stretch>
                              <a:fillRect/>
                            </a:stretch>
                          </pic:blipFill>
                          <pic:spPr>
                            <a:xfrm>
                              <a:off x="41721" y="757238"/>
                              <a:ext cx="100712" cy="152401"/>
                            </a:xfrm>
                            <a:prstGeom prst="rect">
                              <a:avLst/>
                            </a:prstGeom>
                          </pic:spPr>
                        </pic:pic>
                        <pic:pic xmlns:pic="http://schemas.openxmlformats.org/drawingml/2006/picture">
                          <pic:nvPicPr>
                            <pic:cNvPr id="435" name="Picture 435">
                              <a:extLst>
                                <a:ext uri="{FF2B5EF4-FFF2-40B4-BE49-F238E27FC236}"/>
                              </a:extLst>
                            </pic:cNvPr>
                            <pic:cNvPicPr/>
                          </pic:nvPicPr>
                          <pic:blipFill>
                            <a:blip r:embed="rId3658"/>
                            <a:stretch>
                              <a:fillRect/>
                            </a:stretch>
                          </pic:blipFill>
                          <pic:spPr>
                            <a:xfrm>
                              <a:off x="1105848" y="464739"/>
                              <a:ext cx="125890" cy="139700"/>
                            </a:xfrm>
                            <a:prstGeom prst="rect">
                              <a:avLst/>
                            </a:prstGeom>
                          </pic:spPr>
                        </pic:pic>
                        <pic:pic xmlns:pic="http://schemas.openxmlformats.org/drawingml/2006/picture">
                          <pic:nvPicPr>
                            <pic:cNvPr id="436" name="Picture 436">
                              <a:extLst>
                                <a:ext uri="{FF2B5EF4-FFF2-40B4-BE49-F238E27FC236}"/>
                              </a:extLst>
                            </pic:cNvPr>
                            <pic:cNvPicPr/>
                          </pic:nvPicPr>
                          <pic:blipFill>
                            <a:blip r:embed="rId3659"/>
                            <a:stretch>
                              <a:fillRect/>
                            </a:stretch>
                          </pic:blipFill>
                          <pic:spPr>
                            <a:xfrm>
                              <a:off x="1503771" y="772253"/>
                              <a:ext cx="176246" cy="139699"/>
                            </a:xfrm>
                            <a:prstGeom prst="rect">
                              <a:avLst/>
                            </a:prstGeom>
                          </pic:spPr>
                        </pic:pic>
                        <pic:pic xmlns:pic="http://schemas.openxmlformats.org/drawingml/2006/picture">
                          <pic:nvPicPr>
                            <pic:cNvPr id="437" name="Picture 437">
                              <a:extLst>
                                <a:ext uri="{FF2B5EF4-FFF2-40B4-BE49-F238E27FC236}"/>
                              </a:extLst>
                            </pic:cNvPr>
                            <pic:cNvPicPr/>
                          </pic:nvPicPr>
                          <pic:blipFill>
                            <a:blip r:embed="rId3660"/>
                            <a:stretch>
                              <a:fillRect/>
                            </a:stretch>
                          </pic:blipFill>
                          <pic:spPr>
                            <a:xfrm>
                              <a:off x="3410569" y="763201"/>
                              <a:ext cx="138480" cy="139699"/>
                            </a:xfrm>
                            <a:prstGeom prst="rect">
                              <a:avLst/>
                            </a:prstGeom>
                          </pic:spPr>
                        </pic:pic>
                        <pic:pic xmlns:pic="http://schemas.openxmlformats.org/drawingml/2006/picture">
                          <pic:nvPicPr>
                            <pic:cNvPr id="438" name="Picture 438">
                              <a:extLst>
                                <a:ext uri="{FF2B5EF4-FFF2-40B4-BE49-F238E27FC236}"/>
                              </a:extLst>
                            </pic:cNvPr>
                            <pic:cNvPicPr/>
                          </pic:nvPicPr>
                          <pic:blipFill>
                            <a:blip r:embed="rId3661"/>
                            <a:stretch>
                              <a:fillRect/>
                            </a:stretch>
                          </pic:blipFill>
                          <pic:spPr>
                            <a:xfrm>
                              <a:off x="1913637" y="504158"/>
                              <a:ext cx="138480" cy="139699"/>
                            </a:xfrm>
                            <a:prstGeom prst="rect">
                              <a:avLst/>
                            </a:prstGeom>
                          </pic:spPr>
                        </pic:pic>
                        <pic:pic xmlns:pic="http://schemas.openxmlformats.org/drawingml/2006/picture">
                          <pic:nvPicPr>
                            <pic:cNvPr id="439" name="Picture 439">
                              <a:extLst>
                                <a:ext uri="{FF2B5EF4-FFF2-40B4-BE49-F238E27FC236}"/>
                              </a:extLst>
                            </pic:cNvPr>
                            <pic:cNvPicPr/>
                          </pic:nvPicPr>
                          <pic:blipFill>
                            <a:blip r:embed="rId3192"/>
                            <a:stretch>
                              <a:fillRect/>
                            </a:stretch>
                          </pic:blipFill>
                          <pic:spPr>
                            <a:xfrm>
                              <a:off x="2549352" y="482369"/>
                              <a:ext cx="122743" cy="133351"/>
                            </a:xfrm>
                            <a:prstGeom prst="rect">
                              <a:avLst/>
                            </a:prstGeom>
                          </pic:spPr>
                        </pic:pic>
                        <pic:pic xmlns:pic="http://schemas.openxmlformats.org/drawingml/2006/picture">
                          <pic:nvPicPr>
                            <pic:cNvPr id="440" name="Picture 440">
                              <a:extLst>
                                <a:ext uri="{FF2B5EF4-FFF2-40B4-BE49-F238E27FC236}"/>
                              </a:extLst>
                            </pic:cNvPr>
                            <pic:cNvPicPr/>
                          </pic:nvPicPr>
                          <pic:blipFill>
                            <a:blip r:embed="rId3193"/>
                            <a:stretch>
                              <a:fillRect/>
                            </a:stretch>
                          </pic:blipFill>
                          <pic:spPr>
                            <a:xfrm>
                              <a:off x="487720" y="510950"/>
                              <a:ext cx="138479" cy="139700"/>
                            </a:xfrm>
                            <a:prstGeom prst="rect">
                              <a:avLst/>
                            </a:prstGeom>
                          </pic:spPr>
                        </pic:pic>
                        <pic:pic xmlns:pic="http://schemas.openxmlformats.org/drawingml/2006/picture">
                          <pic:nvPicPr>
                            <pic:cNvPr id="441" name="Picture 441">
                              <a:extLst>
                                <a:ext uri="{FF2B5EF4-FFF2-40B4-BE49-F238E27FC236}"/>
                              </a:extLst>
                            </pic:cNvPr>
                            <pic:cNvPicPr/>
                          </pic:nvPicPr>
                          <pic:blipFill>
                            <a:blip r:embed="rId3194"/>
                            <a:stretch>
                              <a:fillRect/>
                            </a:stretch>
                          </pic:blipFill>
                          <pic:spPr>
                            <a:xfrm>
                              <a:off x="3084736" y="436848"/>
                              <a:ext cx="138480" cy="152401"/>
                            </a:xfrm>
                            <a:prstGeom prst="rect">
                              <a:avLst/>
                            </a:prstGeom>
                          </pic:spPr>
                        </pic:pic>
                        <pic:pic xmlns:pic="http://schemas.openxmlformats.org/drawingml/2006/picture">
                          <pic:nvPicPr>
                            <pic:cNvPr id="442" name="Picture 442">
                              <a:extLst>
                                <a:ext uri="{FF2B5EF4-FFF2-40B4-BE49-F238E27FC236}"/>
                              </a:extLst>
                            </pic:cNvPr>
                            <pic:cNvPicPr>
                              <a:picLocks noChangeAspect="1"/>
                            </pic:cNvPicPr>
                          </pic:nvPicPr>
                          <pic:blipFill>
                            <a:blip r:embed="rId3195"/>
                            <a:stretch>
                              <a:fillRect/>
                            </a:stretch>
                          </pic:blipFill>
                          <pic:spPr>
                            <a:xfrm>
                              <a:off x="4264384" y="265620"/>
                              <a:ext cx="1868519" cy="962025"/>
                            </a:xfrm>
                            <a:prstGeom prst="rect">
                              <a:avLst/>
                            </a:prstGeom>
                          </pic:spPr>
                        </pic:pic>
                        <wps:wsp>
                          <wps:cNvPr id="443" name="Straight Connector 443">
                            <a:extLst>
                              <a:ext uri="{FF2B5EF4-FFF2-40B4-BE49-F238E27FC236}"/>
                            </a:extLst>
                          </wps:cNvPr>
                          <wps:cNvCnPr>
                            <a:cxnSpLocks/>
                          </wps:cNvCnPr>
                          <wps:spPr>
                            <a:xfrm>
                              <a:off x="4266013" y="748754"/>
                              <a:ext cx="214111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444" name="Straight Connector 444">
                            <a:extLst>
                              <a:ext uri="{FF2B5EF4-FFF2-40B4-BE49-F238E27FC236}"/>
                            </a:extLst>
                          </wps:cNvPr>
                          <wps:cNvCnPr/>
                          <wps:spPr>
                            <a:xfrm flipV="1">
                              <a:off x="4266013" y="0"/>
                              <a:ext cx="0" cy="1328737"/>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445" name="Picture 445">
                              <a:extLst>
                                <a:ext uri="{FF2B5EF4-FFF2-40B4-BE49-F238E27FC236}"/>
                              </a:extLst>
                            </pic:cNvPr>
                            <pic:cNvPicPr/>
                          </pic:nvPicPr>
                          <pic:blipFill>
                            <a:blip r:embed="rId3196"/>
                            <a:stretch>
                              <a:fillRect/>
                            </a:stretch>
                          </pic:blipFill>
                          <pic:spPr>
                            <a:xfrm>
                              <a:off x="3971746" y="36509"/>
                              <a:ext cx="289546" cy="190501"/>
                            </a:xfrm>
                            <a:prstGeom prst="rect">
                              <a:avLst/>
                            </a:prstGeom>
                          </pic:spPr>
                        </pic:pic>
                        <pic:pic xmlns:pic="http://schemas.openxmlformats.org/drawingml/2006/picture">
                          <pic:nvPicPr>
                            <pic:cNvPr id="446" name="Picture 446">
                              <a:extLst>
                                <a:ext uri="{FF2B5EF4-FFF2-40B4-BE49-F238E27FC236}"/>
                              </a:extLst>
                            </pic:cNvPr>
                            <pic:cNvPicPr/>
                          </pic:nvPicPr>
                          <pic:blipFill>
                            <a:blip r:embed="rId3197"/>
                            <a:stretch>
                              <a:fillRect/>
                            </a:stretch>
                          </pic:blipFill>
                          <pic:spPr>
                            <a:xfrm>
                              <a:off x="4021740" y="1138001"/>
                              <a:ext cx="239191" cy="152400"/>
                            </a:xfrm>
                            <a:prstGeom prst="rect">
                              <a:avLst/>
                            </a:prstGeom>
                          </pic:spPr>
                        </pic:pic>
                        <pic:pic xmlns:pic="http://schemas.openxmlformats.org/drawingml/2006/picture">
                          <pic:nvPicPr>
                            <pic:cNvPr id="447" name="Picture 447">
                              <a:extLst>
                                <a:ext uri="{FF2B5EF4-FFF2-40B4-BE49-F238E27FC236}"/>
                              </a:extLst>
                            </pic:cNvPr>
                            <pic:cNvPicPr/>
                          </pic:nvPicPr>
                          <pic:blipFill>
                            <a:blip r:embed="rId3198"/>
                            <a:stretch>
                              <a:fillRect/>
                            </a:stretch>
                          </pic:blipFill>
                          <pic:spPr>
                            <a:xfrm>
                              <a:off x="4018446" y="217485"/>
                              <a:ext cx="239191" cy="152401"/>
                            </a:xfrm>
                            <a:prstGeom prst="rect">
                              <a:avLst/>
                            </a:prstGeom>
                          </pic:spPr>
                        </pic:pic>
                        <pic:pic xmlns:pic="http://schemas.openxmlformats.org/drawingml/2006/picture">
                          <pic:nvPicPr>
                            <pic:cNvPr id="448" name="Picture 448">
                              <a:extLst>
                                <a:ext uri="{FF2B5EF4-FFF2-40B4-BE49-F238E27FC236}"/>
                              </a:extLst>
                            </pic:cNvPr>
                            <pic:cNvPicPr/>
                          </pic:nvPicPr>
                          <pic:blipFill>
                            <a:blip r:embed="rId3199"/>
                            <a:stretch>
                              <a:fillRect/>
                            </a:stretch>
                          </pic:blipFill>
                          <pic:spPr>
                            <a:xfrm>
                              <a:off x="4123877" y="749066"/>
                              <a:ext cx="138479" cy="152400"/>
                            </a:xfrm>
                            <a:prstGeom prst="rect">
                              <a:avLst/>
                            </a:prstGeom>
                          </pic:spPr>
                        </pic:pic>
                        <pic:pic xmlns:pic="http://schemas.openxmlformats.org/drawingml/2006/picture">
                          <pic:nvPicPr>
                            <pic:cNvPr id="449" name="Picture 449">
                              <a:extLst>
                                <a:ext uri="{FF2B5EF4-FFF2-40B4-BE49-F238E27FC236}"/>
                              </a:extLst>
                            </pic:cNvPr>
                            <pic:cNvPicPr/>
                          </pic:nvPicPr>
                          <pic:blipFill>
                            <a:blip r:embed="rId3200"/>
                            <a:stretch>
                              <a:fillRect/>
                            </a:stretch>
                          </pic:blipFill>
                          <pic:spPr>
                            <a:xfrm>
                              <a:off x="4553127" y="1219289"/>
                              <a:ext cx="201424" cy="228600"/>
                            </a:xfrm>
                            <a:prstGeom prst="rect">
                              <a:avLst/>
                            </a:prstGeom>
                          </pic:spPr>
                        </pic:pic>
                        <pic:pic xmlns:pic="http://schemas.openxmlformats.org/drawingml/2006/picture">
                          <pic:nvPicPr>
                            <pic:cNvPr id="450" name="Picture 450">
                              <a:extLst>
                                <a:ext uri="{FF2B5EF4-FFF2-40B4-BE49-F238E27FC236}"/>
                              </a:extLst>
                            </pic:cNvPr>
                            <pic:cNvPicPr/>
                          </pic:nvPicPr>
                          <pic:blipFill>
                            <a:blip r:embed="rId3201"/>
                            <a:stretch>
                              <a:fillRect/>
                            </a:stretch>
                          </pic:blipFill>
                          <pic:spPr>
                            <a:xfrm>
                              <a:off x="5726422" y="1222144"/>
                              <a:ext cx="201424" cy="228600"/>
                            </a:xfrm>
                            <a:prstGeom prst="rect">
                              <a:avLst/>
                            </a:prstGeom>
                          </pic:spPr>
                        </pic:pic>
                        <pic:pic xmlns:pic="http://schemas.openxmlformats.org/drawingml/2006/picture">
                          <pic:nvPicPr>
                            <pic:cNvPr id="451" name="Picture 451">
                              <a:extLst>
                                <a:ext uri="{FF2B5EF4-FFF2-40B4-BE49-F238E27FC236}"/>
                              </a:extLst>
                            </pic:cNvPr>
                            <pic:cNvPicPr/>
                          </pic:nvPicPr>
                          <pic:blipFill>
                            <a:blip r:embed="rId3202"/>
                            <a:stretch>
                              <a:fillRect/>
                            </a:stretch>
                          </pic:blipFill>
                          <pic:spPr>
                            <a:xfrm>
                              <a:off x="5341293" y="1219289"/>
                              <a:ext cx="201423" cy="228600"/>
                            </a:xfrm>
                            <a:prstGeom prst="rect">
                              <a:avLst/>
                            </a:prstGeom>
                          </pic:spPr>
                        </pic:pic>
                        <pic:pic xmlns:pic="http://schemas.openxmlformats.org/drawingml/2006/picture">
                          <pic:nvPicPr>
                            <pic:cNvPr id="452" name="Picture 452">
                              <a:extLst>
                                <a:ext uri="{FF2B5EF4-FFF2-40B4-BE49-F238E27FC236}"/>
                              </a:extLst>
                            </pic:cNvPr>
                            <pic:cNvPicPr/>
                          </pic:nvPicPr>
                          <pic:blipFill>
                            <a:blip r:embed="rId3203"/>
                            <a:stretch>
                              <a:fillRect/>
                            </a:stretch>
                          </pic:blipFill>
                          <pic:spPr>
                            <a:xfrm>
                              <a:off x="4945674" y="1219289"/>
                              <a:ext cx="201423" cy="228600"/>
                            </a:xfrm>
                            <a:prstGeom prst="rect">
                              <a:avLst/>
                            </a:prstGeom>
                          </pic:spPr>
                        </pic:pic>
                        <pic:pic xmlns:pic="http://schemas.openxmlformats.org/drawingml/2006/picture">
                          <pic:nvPicPr>
                            <pic:cNvPr id="453" name="Picture 453"/>
                            <pic:cNvPicPr/>
                          </pic:nvPicPr>
                          <pic:blipFill>
                            <a:blip r:embed="rId3204"/>
                            <a:stretch>
                              <a:fillRect/>
                            </a:stretch>
                          </pic:blipFill>
                          <pic:spPr>
                            <a:xfrm>
                              <a:off x="0" y="763673"/>
                              <a:ext cx="139700" cy="139699"/>
                            </a:xfrm>
                            <a:prstGeom prst="rect">
                              <a:avLst/>
                            </a:prstGeom>
                          </pic:spPr>
                        </pic:pic>
                        <pic:pic xmlns:pic="http://schemas.openxmlformats.org/drawingml/2006/picture">
                          <pic:nvPicPr>
                            <pic:cNvPr id="454" name="Picture 454"/>
                            <pic:cNvPicPr/>
                          </pic:nvPicPr>
                          <pic:blipFill>
                            <a:blip r:embed="rId3205"/>
                            <a:stretch>
                              <a:fillRect/>
                            </a:stretch>
                          </pic:blipFill>
                          <pic:spPr>
                            <a:xfrm>
                              <a:off x="6129833" y="755035"/>
                              <a:ext cx="228601" cy="190500"/>
                            </a:xfrm>
                            <a:prstGeom prst="rect">
                              <a:avLst/>
                            </a:prstGeom>
                          </pic:spPr>
                        </pic:pic>
                      </wpg:wgp>
                    </wpc:wpc>
                  </a:graphicData>
                </a:graphic>
              </wp:inline>
            </w:drawing>
          </mc:Choice>
          <mc:Fallback>
            <w:pict>
              <v:group id="Canvas 2" o:spid="_x0000_s1026" editas="canvas" style="width:502.5pt;height:116.05pt;mso-position-horizontal-relative:char;mso-position-vertical-relative:line" coordsize="63817,14738"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D1UWNDURAAAMKFAAAOAAAAZHJzL2Uyb0Rv Yy54bWzsXNlu20YUfS/QfyD47ojLcBPiBI5jBQWM1KhT5HlMURJbbh3Slt2i/94zCynSkhc5kkUX 9IPNnbOce+659w79/uNtmmg3ESvjPDvWzXeGrkVZmE/jbH6s//5tcuTrWlnRbEqTPIuO9buo1D9+ +Pmn98tiHFn5Ik+mEdPwkKwcL4tjfVFVxXg0KsNFlNLyXV5EGU7OcpbSCrtsPpoyusTT02RkGYY7 WuZsWrA8jMoSRz/Lk/oH8fzZLAqrX2ezMqq05FhH2yrxm4nfV/z36MN7Op4zWiziUDWDvqAVKY0z vLR51GdaUe2axWuPSuOQ5WU+q96FeTrKZ7M4jEQf0BvTuNebU5rd0FJ0JsTo1A3E1g6fezXn7S7z JJ5O4iThOwUrq9OEaTcUo7ZcxFXEx2nUuWqEVoz5vfzvEvMY4ZJlMR8v50Uzn8DAvQndqv9fWH5d iO7Px+HXmwumxdNjnViurmU0BZrEBRo/wJsd3VbnZaW25Oj/M5lYn5yzCTmaYOuIGJ/I0aczEhxN LNs/s7zJqWW7/6re1feja+p9skd49RdWXBYXTHVxLvf4m25nLOV/MZParYDVXQMrPE8LcdC1fdNz gL4Q50xCSBB4EnjhAuhcuy9cnNV3EsMzbbO+0zE8QlRj5YtFU5vmLAsYUbka/vLHhv9yQYtIDH/Z GX6vHv7LitF4vqi00zzLYGo5w1x4u54L9XI+F2LzNLtgfMjD2+yyOM/DP0sOzs5JvlNivjbMkOkS 4hJdw1RgThxPUUA9V7ZFvMBBD/lciXOAfT3J3C6+RHmq8Y1jPYkzPjx0TG+AO2kh9SX8cJZzg8Jx Ok4ybYm5tzyDw4CC6GYJrbCZFkB0mc11jSZzMGhYMfHIjj2Wd+XKHONsmi+/ob26llBhp2io+FHI 6NzK2/OZlgtpy+KUhF4Kq2ZaEqfHut/cTceLiE7PsqlW3RWwrxwMoPOWlyneFqF92BAdqmicPH0d xi7JeP8jQcVqlFazw7eu8umdsCwxhYCvnOhXwDFck6SR34Bdms2TCPD1xfBjeHdFJffh2/DIgxC1 wUlOICDqer7vW3LIa4gS1w4MIFiyiW17rpr4B2DK0LvHYNrByzrUWjADh+JHva1z2xvB9/PxqLEc Fg5jLYtwEsOIzmFrF5RBHOAgBA/OLnL2N6wD4gF28dc1ZRHG6pcMrBuA5XFZJXaI41nYYe0zV+0z 2XV6msPTgufxNrHJr6+SenPG8vQ7dM4JfytO0SzEuyVZqJ3TSooaKKUwOjkRl0FhFLQ6B0tCL5gC ApwOvt1+p6xQHFYBVV/zmunXqExeK8ns5LrKZ7HguZXdKuZVZjuHlIKjbNxm47GB5q7HDnZtZi/1 2Db8q21Kh+AErm8GXWtzPFdwNtyBbcAzKH/ReG55vyOstX3/yok7vmmAari5iieYHXM9hAf30Nw1 5sNBwdQHZT7Tdn0CeYexag9mQ32Bz313PZSu3xlKKVxbDvotMt+z6HY7r74N661Ip00ytcB6Re8M r6Ywukll4uyewcpVJrq90iorGai0vm36AbHsB8EKoq6B6nVtfg2o/z8l+XzMHQJbj0Yw3qtEME9h i/uVda9SE+GAre2jipWnlfpks1SxMbQdqYIDO6aal0oV0A0CAxkXOJYHeABEIu0h0gyOQwy7jgt8 1/XvJxkeuL+lVBw/4FJVRBb8Cd3IYjWAPLLmzLj/II33d02q4OCOp2T7IC0wbD/AWEGpuAHG7V4e wcFU1brRJLZjPuEBeilVWgmM/SmOIc5qYjIO6iz/gTjLbUSTyoziwI4tZW/k1aYenpCS5NbEWVuS V/0E6JDDZUrdRmecsFAj2N3xZGxPWw8MY60rAtt2VKxqirTg4wEWZaHokkiA8r7Np4qt6fQPpDNm aYKECZKImml4DnEswYLdy6z2ZbYL1ePWeVf1WMwhpx8e2EkLuZdWDRwLXqK/WdXna+F20ufA8Rdi azWVErs9yItyNxsALtzlbtA/e8OuZwau5z4NXd8y/drND9BV+ckDhHduk22U0N15rnF72jUNy/E8 mNQj2FVFp93y7oDdZxSfekS7yC+3aRe7B5cMphFYjiqZPsS7A3b5gglUXcSPEk2dCtn+Aqj+pGyh +GSsLngXSc/DY9d0ApuoWuoDmmHA7oBd4kFXtrFr9QC7luWaPKH3iGbYS6w2aIY3phlQg2pj1+4D dgMrQLT/GHaRq5KJ5rVczSreV6sUnp9nGLD7xrALfmtjl/QAu7aDNENvYzWsenZ8W0nMIc2wKc2w KlSJ5UmtVUmvUbLi63UlpFvrCnHw8GLYczxksiQpY/GrXD6zKiCKhYXwJYKVCRYWigJjk0FfY+Ve 1qw6Qdf6asY9LZzdJsU7FLx2V/CyG9muCl44sGM7e2nBiy/itZpyvU1MwdkraxPlel63gLw3m2I7 lrXX3wQ89IBe1+udTfV6HNzxpGyfgbVsDyv7lSINXJQSZIGxrnyhYA+335CfY9ZFqLe0qnoo2L+x hdHO/YI9DuzYVPbHX09U7Lflr7UwcCXjXm+9Ef/0pxWPYHfH0/ES5nrckeyt7jnU7J/z5VKPikd8 6UYbvD2o2VvECvxALpJ2nXUVxME7JOCHBDzhH7y1sduDor1FAhcf4Kkk5mbsDgn4AbsEC9ba2MXu 4UWD49r1d84D777O19PbJIF6U7THurYOdnuQp7Rc2wD3Psq7g2YYeJe4TfZPLvTbee7vBcGaG3iG jaheFO03a4YBuwN2UWvp8m4PivaWh/9U0xTtN2N30LsDdoWubMVqWBt6cL37HwAAAP//7Jlrb9s2 FIb/iqDviSWK1MWoCixuPAwotmAZ9p2RZVurbiCZOMGw/773SLQcK0lbYGrQzjFggDYl8ejw4bmy OPBiFrnOQ+qGIuB+4M7ev5Pz/N442X3qJkEgYtfJMO3HHj40PZPz+7Wq6LpWafNz3lQODVJXqsyl v+XdR21osFk5taxyzKz+8l1nXZUyde9k6UR+Ekah36/2+Cr2+CrmeSLuRMKa9qEY7VelFepmWZRl J3RZOzuILJiAxLJN3XUpDYZVu0pdXW9cR5abOnUzozopdVMWK7qbnqMf9KJUDmRL3V1Rr5rdH1CC 65RSG0ykLr398P5Ht5I4H6Te9jd3U/17VYXJlVMWVep2yttrr6xpxXy9zjMDRZFKd62e6/ZKvX9H o5tm9XClHGXKRQN5PEheZ9sGUpDs++t3uu3u3Mw3qr0ejekxuMC5r8oao1an7taYdj6b6WybV1Kf V0WmGt2szXnWVLNmvS6yfLZr1GrGPN/rRq1qslzrot5cb2WbQ2v02OzXOwhXQKk8CFy7wb/RrtLv 7tXu6b3syLlVRer+vVyyC3G55GdLjM64d8HPLi55crZkQXzJouWCBeE/Fi9ovru/U0u33LDyNZQE BZAcvb4OMOIVHDDrizgKLdNRkHhe1O/GnmkWC26ZZnGUJHbNF5DOy7JoNb26JZC0f4zgEQz/gaOe X59FwOx0AG6LbI6vBRWjJ6A2bV4D43WjKmn0eaM2s5WSOKSbqgSrXjjDXeZW5a59SPVVz6ik+nTb ngH+VpripigL89A9DntNQtV3V0VGJ5J+PGae75nHPC0L7Pm02A8rHhYnUQg9mjqS7AZ87o0Yja0O YCtG5/0ZNfaH/kOT3VZ5bXpdqhxWs2hqvQX3rqPmeXWT46yrX1bWXGujcpNt6USsYT1/hxXrD8Uw 0Ul5EIxkfuGwcj9icAzwL5GIYAmOj6qPw+vDI3T+RzDudRK87H8URHn5pHZS9XJ0Q4jV6xeDHwg/ eLfep14N+ImTwI/1cAyUTYCf7yPAIG8AAHnI4S5GADIRJ2SNKQAKErLMPeoveIuTADB8CmB4EgDa 4HhSAIUXRJG1gBFjYhSA+whlOBRuAQy/FK6cBIDIV8YWMDoJAPn0FhA5nyfCpHfBYYDQf2QBA9jH gwV8A5CyHjiMMYDxSQAopgfQT/wgDPoShPA4src3AMmdUtB8FOg/TkFwXscAJicBYDg9gEzwJBDI MigGjFGFeBIDsoijztG7YBTE3pIQzuERRgDir0lLP8S/Lf3sh99DDmyLSVPGgDyOIgaFgj/he4no coxDDdaHB45w4N9ykEPdkSNiHvPnnwR/1jtOyR9aAMh8kWSQAQxCyoeR5B4DOISAb1WYrvDN4S/G ALJXAZB2BgbxY5N90k7dLLay3uQ/6RalL9QoaOe64haZzr582f08iiQOlTk5/8YlQ+tLp8SVsxAR OIqwwJWFIoTpPMY1DmPhW4OZYBr9oKmLNq/TXaGoo4fs2ihZbLbGWTR1jZ1ulMMxO6nDHVo7Q69l UVP5W86z+/q67YAjPdrr+snP9GGwT6GHhiLtUwQfJ2z2OvRhfO77vu3EfKGuVhb1Z1swT7qA330X Rc63uVxd1ivHPLRokDbon7nUv9QVmo452pQYdFwbWZSH67TJZWm2x5dW+coi/pWtxf0+di3EV4J5 aJs8C/PEHZTnYcZrj4F11uiZ/EmWk0i3LcTH6I6sy1AKQe8QWSsp8tCB3DembTv8/0jtN6eRgn18 f5yGDH/akMFfk5pm0slr5EL/AgAA///smG1r2zAQgP+K8ffMerUs0/RD13oMxij7B66jJGJ+Q3aa lLH/vpPkNI1LoQMXCs6HkJPPevHp0d3pmvVaF+q2KXaVqvuIIBRHRpV5r5u62+q2CwOTqupBrZah +b7CKIyur/K0643qi60V17osf6mih+fRC0XU6iJ9KHWbgf76yra69t7YHoe1qew/zB0cliGVAgsW h8ETyDFH0k+hDn1QgJokklttAWosEUfY6mGq4zCt6fpvqqkCK8AqYS2hHT5//NENqzq+Av1OC3Ei NP3iQAgOVVl3KUjLcNv3bRpFXbFVVd59aVpVg3bdmCrvoWk20crke11vqtIbDXr1O6PCYZDqXWNU ufm9axdFU7Vg8Qdd6v7JDQcfAAOm9eO9LqzRbKP4+XhvAg0bwaw96rxSyxD0dtrAPrIfDVaDrx6k YGf0MvyTZeSG32VskYG0YOiGLW7umFxkhCZ3RGRfCY3/DkY99nfGcTOeJrdLsaZ/tbLTNuduywcb mPeY8X8BdLv/grMJAGSIAIDIAYgxTZBHzBnTI0gllnhAkBOG3CmYOYLiNYJiHggS76Cm9IEM4cSd anByFsaE+zmeneCYwIsTZCx5TWAyDwLpBxCIIRoIONRAoGASxfE5geAXmZAXH3gWhsEe4zAs50Eg +wACOaeYeAIxwRISv3MECcKMMI8gIUl8CcMh45C2jBCER7PIBIcQOWUY5oLEjBCfCRJCMBs4f47D FwRP94HhMsIhMx4jiOeB4BAjJ0WQMkwkHRB8ywuC3t6HL17Q34c5HNkxgmQeCIoPCMSS8VhAoAXC 3g7EFwTPSjIc7DFG0KXpx9LNp6ieJNPT4usmIqaxGK4lx2CJobIHOZqv3FEZS5fPzbtswuFYjTFx OcanwmRIvKeMazFEtYT6uCY4R3Rc4bAJ/bHGZsu809fYon27SfebFkqY+7ZI4efqyBuTt1td3OZ9 /rLt3koVabZNuVLm+h8AAAD//wMAUEsDBBQABgAIAAAAIQCRDgOk+QEAAAoDAAAVAAAAZHJzL21l ZGlhL2ltYWdlMTUud21mpFK/b9NAFH53TmiaRLLTlgGEwFQCoQr6A6XqGtcxlCEoIpE6GpMexVJi R3EiyICYKlVlMBt/ADMbY4W6M/MnMFZCyAs/pPC9c7qw8uR39933zu/dfe8ELRIZR4KoQG+JrQiX AoRGQs5mM43WxZU5V5EAmqvKhiRZwer2JZOq1ArGL7rToSJ6Sktz9iohw4zIwvoM6CP8DOnP4SVw v5BtGTNMFjDcA89nWJG2aGi0DPRBMLfIlWUe/UOf6RqWv+UqsrO940MjTlY3HKjEfqxe2k/iQRDR nS8pva/vTxqv/Qlvyevou9P9MjP8a51OdZUVeS7c/8wtdY3v0LGKzHkNA2hre1PGFKMSq61VE85w mLQeuK6gb+DYmyoJDyO70wtV1FN37UdRb52KghYKzU6ruwPB9sPI6fd3gyTsufGBageHKqFa8d+L 14zOdPAs7iPkxpNRqEasCtUKra7tvRqPArSpdHPDS5sbTjuzzIe+0/5x4zrwZdOhzMtuZemuD2SZ Lk+pl635e1mqmQbmN3sIOWt+0/cy/hyzKiCmkDB0QkAAA2sIXmZUEfxJOq6z5Ji3eNjmYRP3xi44 q1LWryZv6MUr0RswXHQv775FCzpwql8lCq92pslYDYg+0QmeSpnMpec/2Xld+prO/zfmHZI4Fttf AAAA//8DAFBLAwQUAAYACAAAACEA90YZdvkBAAAKAwAAFQAAAGRycy9tZWRpYS9pbWFnZTE0Lndt ZqRSv2/TQBR+d07aNIlkh5YBhMBUKqoi6A9ExRrXMZQhKCKROromvRZLiR3FiSADQgxI/BjMxh/A zMaEOnRn5k9grISQJ0AK3zunCytPfnfffe/83t33TtASkfFKEBXoHbEV4VKA0EjI2Wym0Ya4NOcq EkBzVdmQJCtY3VgwqUqtYPykOx0qogO6MGcvEzLMiCysT4E+wU+R/gxeAvcL2ZYxw2QBwy3wfIYV aYuGRstAHwVzS1xZ5tE/9IWuYPlbriI723s+NOJkdcOBSuyH6qn9KB4EEa1/TenDnf1J47k/4S15 HX13ul1mhn/dphNdZUWeCfc/c0td4wd0rCJzXsPgGjtbL2OKUYnV1qoJZzhMWvdcV9B3cOxNlYTH kd3phSrqqZv2g6i3QUVBi4Vmp9W9C8H2w8jp93eDJOy58aFqB8cqoVrx34vXjM508DjuI+TGk1Go RqwK1Qqtru09G48CtKl0fdNLm5tOO7PM+77T/nntKvBF06HMy9aydNcHskyXp9TL6v5elmqmgfnF HkJO3W/6XsafY1YFxBQShk4ICGBgDcHLjCqCP0mvt1lyPWPYYbSFe2MXnFUp61eTN/T8legNGM67 l3ffokUdONGvEoVXO9NkrAZEn+ktnkqZ2rWjN+y8Ln1L5/8b8w5JHIvtLwAAAP//AwBQSwMEFAAG AAgAAAAhAH2V84WyAQAAQAIAABUAAABkcnMvbWVkaWEvaW1hZ2UxMy53bWZcUT1vE0EQfbu2CXEs 3ZlAQYTgAEERQfgQUtpczhdMYWJhI8rjMEtykn22fEaOi4hIdDQmTdLlV1CmSIcoKfgfEVyHhHmz uGJ0o3nzdm925o3CIlDwFKCxD7ESXSsSFik9m80sWlNX59ySJrBcRR+o12qJ2d0LDipoxKPd9mRg gIe4NGdXwAozwGV+RvSDLu+9pMtbi1JNC7qsPfUI14h+67M/DLTPthM257aTnsm852bsvej34hS7 Xw/18ZOj8cb+yVhuFun3WZPz4HFZGJlhGwda5pL+zuEPBlljKwgUvpETr5ks2Um9Vicxacfc856l nTWUFBaKtVajvQ4sv0pSv9vdjLOkE/Tfmma8YzJUS/+3Uy20Jr03/S6Pgv77YWKG0iuqxUbbC/dG w5iCXLzphNPaA7+Zu87TyG/+vHGd+IrjIw/zO/l0MyJynUDCNMxXo3o+tcwG44c6j/zVqBaFuXy+ U1EcUWka9VEUqsCcMpQV84/bnE5kkMnLdgeiB+b6uliw2andJYvcak2ykekBX/CJyyjj1/K72+KS 178f6n/62gdwzlIF+/9fAAAA//8DAFBLAwQUAAYACAAAACEAcf3MH/kBAAAKAwAAFQAAAGRycy9t ZWRpYS9pbWFnZTE2LndtZqRSv2/TQBR+d05omkSyQ8sAQmAqgVBFf1Eq1riOoQxBEY7U0ZhwtJYS O4oTQQbEhIRgMBsTE/8AA2OFujPzJzAiVcgLdAjfO6cLK09+d9997/ze3fdO0CKR8VoQlegdsZXh UoDQSMjZbKbRurg452oSQHN12ZQka1jdOGdSndrh+LA7HSqix3R+zl4iZJgRWVgfA32GHyP9CbwC 7g+yLWGGyRKGNfB8hmVpi6ZGS0CfBHOLXFkW0d/0lS5jeSpXkJ3tPR8acbK60UCl9kP13H6UDMKY bn7L6MOd/UnzZTDhLUUdfXe6XWWGf92mI11lWf4U7n/mlrrGCXSsI3NRwwDa2tn8mFCCSqy2Vk04 w2Havue6gn6AY2+pNDqIbb8XqbinbtkP4t46lQUtlFp+u3sXgu1HsdPv74Zp1HOTp6oTHqiUGuV/ L94w/OngSdJHyE0mo0iNWBVqlNpd23sxHoVoU+Xahpe1NpxObpn3A6fz6+oV4AumQ7mXX8+z3QDI Ml2eMi9fDfbyTDNNzK/2EHJWg1bg5fw5Zl1ATCFh6ISAAAbWELzKqCb4k/RmmyXHvMXDDg+buDd2 wVmVqn41RUPPXonegOGse0X3LVrQgSP9KlF4xZ+mYzUg+kJv8VSqdNp45rPzuvI9m/9vzDskcSy2 vwAAAP//AwBQSwMEFAAGAAgAAAAhANWtUWm0AQAAQAIAABUAAABkcnMvbWVkaWEvaW1hZ2UxOC53 bWZcUU1v00AUnF0nlKaR7PAhFYTAIMGhKq2Einqt6xjKITQilji6JiytpcRJ49CSQwUSNy7hX3Dh J3DolR/AL+CExKEgH5CQCPOWnFj5aWfmrd++N6uwCDi+AjROIKvK0IqCRUrPZjOL1tSVubakCaxW 13tqTy2R3Tnnoo5WOj6IJ0MD+LgwV6+CFWaAR35K9IUh991nyF2LUk0LuqR9FeMa0W99+ocb13vb CZvz4qxvCv+xOfafDPppjuWvu86HjW9HWyc/juRkhXGXNTkP7tVEIUGw8UbLXNLfGYLhsGg9CEOF z9QkmqbI9nO/081M3jWr/qO8u4aqwkKl2WnFm8DFp1ke9HrbaZF1w8Fz0073TYFG9f92Gk5n0n82 6DEVDl6OMjOSXtGotGI/ejUepTTk/E03mjbXg3bpuQ+ToP3zxnXiy26AMipvl9PthMhzQ9mmUbmS 7JRTq2xxf73DVLCSNJOolC9w64ojKs1FfxSNcshpQ02Rvw04ndggk9fsG4gfmPvrYcGyT/YtWeRW Z1KMTR84rL5jpoaPyy8SCeG/vu86//y1F+CMpRz7/18AAAD//wMAUEsDBBQABgAIAAAAIQDTi1Ec 1wEAALgCAAAVAAAAZHJzL21lZGlhL2ltYWdlMTkud21mjFK/b9NAFH53TihNI9kpdKBCYJCK2ooW FSGxxnUMZXAbkUhdKlkmvRZLiZPGppChAoG6sKQLMyN/ARtDd2YkRiYktlB5Q8J87/pjaBfOfve+ 9+78fXfvWdA4kbEhiCTtE48iTAokNBIyz3ONFsW1k9yEBNC5svwhqnIC0Z1LJpXJD9PnzUFPEdVp 8iQ7TWDIiSzEh0CfOQLDB0iw1jizSUZXZVV8pOtAf+ThXziMAz4IH85qRh2V2Kvqpf202wljOvi6 Znx68Gu3uvd7l7cUYAvYXYK/zxOL0OxcTm/O2JcusGv6/2YXWmV0QSVNfkJlH3pch5ycXi/xH7mu oO/IsdVUEm3HdqMVqbil7tpP4tYiFQWNFWoNv/mQ6Mp6FDvt9nKYRC23u6nq4bZKqFI8f+2K0Rh0 nnXbWHK7L/qR6nNNqFLwm7b3Ku2HKPzlW6Y3rN1z6pllPg6c+tHNG8BTpkOZl81kw+UAyDJddkMv mw9WsqHOVOFfr2DJmQ9qgZfx65hlQXgkBkoq8GsYiFHukkD8LsX0dpZRwmgOl9U94EqUdO+PW3jc V4vGeAN94eYw6e3GIElVh/yd4ntkSjSa3vLZOO59WzNO+8p+pMX5y38AAAD//wMAUEsDBBQABgAI AAAAIQBQlwq23QAAAAYBAAAPAAAAZHJzL2Rvd25yZXYueG1sTI9RS8MwFIXfhf2HcAXfXLI656hN hwiK6INzFnzNmrs2LLkpTbZWf72ZL+7lwOFczvlusRqdZUfsg/EkYTYVwJBqrw01EqrPp+slsBAV aWU9oYRvDLAqJxeFyrUf6AOPm9iwVEIhVxLaGLuc81C36FSY+g4pZTvfOxWT7RuuezWkcmd5JsSC O2UoLbSqw8cW6/3m4CTMs51drp8Xbz8vVTW8fs3NnXg3Ul5djg/3wCKO8f8YTvgJHcrEtPUH0oFZ CemR+KenTIjb5LcSsptsBrws+Dl++QsAAP//AwBQSwMEFAAGAAgAAAAhADRD3LcwAQAAfQoAABkA AABkcnMvX3JlbHMvZTJvRG9jLnhtbC5yZWxzvJbLasMwEEX3hf6D0b6W5SROXCJnUwrZlvQDhD22 RawHkvrI31dQKA2k090sJaE7hzOg0f7waZbiHULUzkomyooVYHs3aDtJ9np6ftixIiZlB7U4C5Jd ILJDd3+3f4FFpXwpztrHIqfYKNmckn/kPPYzGBVL58Hmk9EFo1Jehol71Z/VBLyuqoaH3xmsu8os joNk4Tjk+qeLz5X/z3bjqHt4cv2bAZtulODa5No5UIUJkmQGBq2+N3flhxkZv80gVjQQYoVSEKkQ qAsiFaiJLU07tmg3ahoIUaMURCoE6oJIBW6iIepHg/aDCAJjIBLRlIC8mIJIhMBMbGggNhiDIIIQ OEWe6xRjVFSoi5aIosUo1jQQa4yBSERbejv9+ashEiF+TPCrT2P3BQAA//8DAFBLAwQUAAYACAAA ACEAtAuM7PgBAAAKAwAAFQAAAGRycy9tZWRpYS9pbWFnZTE3LndtZqRSMW/TQBR+d05omkSy05YB hMBUAqGqNG1E1TWuY1qGoJRE6mhMuBZLiR3FiSADYqqEYDAbP4CZjbFC3Zn5CR0rIeQJkML3LunC ypPf3XffO793970TtEhknAiiHL0ntjxcChAaCTmdTjXaENfmXEkCaK4s65JkCau7V0wqUzMYvehM BoroKS3N2euEDFMiC+szoM/wM6S/gBfA/UK2ZcwwmcNwHzyfYUXaoq7RMtAnwdwiV5az6B/6Sjew /C1XkZ3tAx8acbI6YV8l9mP10n4S94OI7n1L6eODw3H9tT/mLbM6+u5UKzLDv9boVFdZkRfC/c/c Utf4AR3LnFnXMIC2tjcPYopRidXWqglnMEiaD11X0Dk49oZKwuPIbndDFXXVuv0o6m5QXtBCrtFu dnYg2GEYOb3ebpCEXTd+rlrBsUqokv/34hWjPek/i3sIufF4GKohq0KVXLNje69GwwBtKtyuemmj 6rQyy9zzndbPWzeBr5oOZV52J0t3fSDLdHlKvWzN389SzdQxv9lHyFnzG76X8eeYZQExhYShEwIC GFhD8CKjkuBP0tsaS455i4dtHjZxb+yCsypF/WpmDb18JXoDhsvuzbpv0YIOnPLb4MKr7UkyUn2i L/QOT6VIB0tHVXZeF76n8/+NeYckjsX2FwAA//8DAFBLAwQUAAYACAAAACEAOMx68+oBAACyAgAA FQAAAGRycy9tZWRpYS9pbWFnZTExLndtZmxSQWsTQRR+M0msTQO7iXpQSl0L9VBMDUUQ7CXbzbbx kBJMSulpXePYLiSbkI1scxADghQvsQfrTXrtvcceKh70WtA/4anI3grG722jB+nsvn3fezPzvZnv raBJosSmIJL0hnikYFIgESMhR6NRjBbEzXFuSgLEuYwciKdyCtHdKxplqOL2tuv9jiIqUG6cvUVg GBHpiE+AfsAMMKyjBNeaZDbJ6Lo0xE+aBjqXJ7/hMN7zQfhwet1rqcBYU6HxpN1yfdr+uic/PtgP i68+hbwkCctjdRp+kT/YBFQ4oME/9qXL2AWz1/qtZ+0mhd8efQiL2Hc5u4irnKEKVBtX4QPmPw8k q8cqnJPZ6QSVFcsS9B05tpIKvC3fqDU85TfUPeOx31iglKCJZKlWqT8kurbh+WazuewGXsNqP1dV d0sFlE39f+lsYnzQbMpqv+x6qsuKUDZZqRv2Tq/rQvardzR7WLpvViNdW3XM6q/bM8A3NJMiO5qL hssOkK5Z7IZ2NO+Uo2GcKcK/LmPKnHdKjh3xa2oZQXgkBnQS+DESiCF2Grol3+Zm85J2FzG1W8BF Y/VZhXTc9YvmXXRUpwleQMfcFiacrfWDnmrR4RG9Q/vT9CX34pCN4/LpnvzbUfZncWHe+QcAAP// AwBQSwMEFAAGAAgAAAAhAB3PWRrcAQAAuAIAABUAAABkcnMvbWVkaWEvaW1hZ2UxMC53bWaMUkFr E0EUfjNJbJsGdlMrqBRdBaUttWIRvGa72VoLkdCEeiksaxzrQrIJ2YQ0B1GUXrzEHtRb6Y9QevHQ n9FTydFjkT0UCl2/N60e7KWz++Z9782b7828N4LGiFLrgkjSFvHIQKSAQyMhkyTRaF7cOPeNSwDt y8mhGMpxWPevGJSjkt95U+23FFGZJs69NwkMCZEJex/oB2QXDF+QgnONMZtkNCkLYkhTQCdy/xQK 4zMfhA9nVoOGiqznqmetNht+SMeH2/Lb46+9wtudHoekIQ8QnYVe4AmbiKZnVsT7f+yPLrBr+kuz C53l6EKW7loaWbaQj+uQkN1qRaUlxxF0AB9LUUXBRmhVaoEKa2rOehbW5ikjaCRdrJSqT4iuvghC u15f9KOg5jRfqbK/oSLKZ/6/dj5V6TdeNutYcprddqDaXBPKp0tVy93stH0UfvSO4Q6KD+1ybBpP Pbv8+/Yt4GuGTbEb34sHix6QaTisBm486y3HA+0pQL9bxpI96xU9N+bfNnKC8EkMlFTgaaRgo9xZ AftjF9OHaUZrjGZwWd0DrkRW9/6shWd9NWmEA+gnN4dJ71b6UUc1aO87fcIjyFJw/fUeC9sHv7bl 376yPtLJeecfAAAA//8DAFBLAwQUAAYACAAAACEAxNllCdIBAABmAgAAFAAAAGRycy9tZWRpYS9p bWFnZTEud21mXFE9bxNBEH27tglxLN2Zj4KA4EACOREJSoRC6/P5ICAdOrCllJeLs0lO2GfjsxVc ICyaIBrT0PAH+AXpUriBDlFQ0OYnIHQVSDYz61Ts3ey8ebOanX3z89vXT9BrLE7FtkbPtgTmgUxJ ABJvNZejXQoiwEjI6XSq0aq4csYtSAKaK8hTMRYLFN05Z6AAL+wd1AcdBfi4cMYugipMAZPiMaFj siGV/0jGN8xzNcnokiyLDVwj9FeOJ+RofeBGuDmzHrVUYj1Vh9bzdiuMMfwykZ/vV/rl10/6fCRL tkKnC+TX88xkyEprS56PIwwlv467/AO700m8h44j8IM4tqpKov3YqjUiFTfUXetx3FhFTmAuW615 9QfAxa0otpvNSphEDae9q/xwXyUo5v5vqpipDVo77SalnHa/G6kud4xi1qtb7qteNyRZzt803FH1 nu2npvEosP3fN64TvmzYSN30djqqBIRMw2E3ctPlYDMdaaZM/s0mpezloBq4Kf+2URCgT9IilQQN LkMxiZEXPNISbe/WGC3RO1kW1iCvZzKTdqa3iTnKASd6tlTuVm2Q9FQLeJl7T3weL67urbNxvP19 Imd666vwi0qx2sA/AAAA//8DAFBLAwQUAAYACAAAACEAVwvazM0BAABmAgAAFAAAAGRycy9tZWRp YS9pbWFnZTIud21mXFE9j9NAEH27STguF2GHjwKEwCCBcic4pAhBG8cxHEhGEbFE6csFc1hKnBAn ghSIUypEEyhoqOj4BXQUaaBDFBS0/ASEXIGU8Ma5irVn582b1ezsmx9fv7zDaumfajdDb3yFdSBX UYDGNOMK3LUiAUFKL5fLDG2r04fchibIuBIrQW8wunzEQAlee/TYnwxCoInjh+wZsMISMBnPiT7S 5iz/liY3rEs1LeikrqkbOEv0V88XdFyvpRFpzvSjXphY98Kn1v1+rx3j4PNCf7heH9ee3x3LkTzt Kk+X6KtFYXK0SnXTS/AeB1peJ13+gT0YJN4tx1H4Tk6sESbRfmy1OlEYd8Ir1p24s42Cwlq+0fL8 m8CJB1Fsd7v1dhJ1nP7DsNneDxOUC/83Vc61Jr29fpcppz8eRuFQOkY57/mW+2w0bFOWoxcMd9a4 ZjdT07gd2M3f588RnzJspG56KZ3VAyLTcMTN3HQr2ElnGVOjf7HDlL0VNAI3ld82Sgr8NBdVUhxc jjHFKHIymFa4vawK2uQ7RRbRoJjNZCXtSm8Ta8wBn7LZstzF1iQZhT3gSeEV+SKmxqNjYhLvflvo ld7ZVfjFUqI28A8AAP//AwBQSwMEFAAGAAgAAAAhAGdahVHOAQAAZgIAABQAAABkcnMvbWVkaWEv aW1hZ2UzLndtZlxRPW/TUBQ97yWhbRrJDh8DqAKDBEorKFKE6BrHMRSkoIhYYnRNaoqlxAlxIsiA qDohlsDAwsTGL2BjyAIbYmBg5Scg5AmkhHOdTjz7vnvuuU/33Xfuj69f3mG59E+1l6E3nsIakKso QOMo4wrctSIBQUovFosMbauzx9y6Jsi4EitBrzO6csJACc1g9NibDEKghZPH7DmwwgIwGc+IPtJm LP+WJjesSTUt6LSuqZvYIPqrZ3M6rtfSiDRnelEvTKx74VPrfr8XxDj8PNcfbtTHted3x3IkT7vG 0yX6alGYHK1S3dQJ3uNQy+ukyz+wB4OkectxFL6TE2uESXQQW+1OFMad8Kp1J+5so6Cwkm+0m94O cOpBFNvdbj1Ioo7T3w9bwUGYoFz4v6lyrj3pPex3mXL642EUDqVjlPNNz3KfjYYBZVm9aLjTxnW7 lZrGbd9u/b5wnviMYSN108vptO4TmYYjbuqmW/5uOs2YGv2LXabsLb/hu6n8tlFS4Ke5qJLi4HKM KUaRk8FRhdvLqqBNvlNkEQ2K2UyW0i71NrHCHPApmy3LXWpPklHYA54UXpEvYnXj0Y6YxHvf5nqp d3YVfrGUqA38AwAA//8DAFBLAwQUAAYACAAAACEA0AW7gcEBAABWAgAAFAAAAGRycy9tZWRpYS9p bWFnZTQud21mXFFNaxNRFD3vJbE2DcxE7cJS2qegi6ItiOK2k8nYD4gEE+hyOsbXOpBM0kyCplAs uHMT1/4B/0QX3VgQEZdu+xOKzK6QeN4zKy9z55577sx99573++fFF1hTQol9i472BOaBnBKAxInl CnxLQQIGCTmdTi1aF3dn3IIksFxJKvZaYPbwhoMSatHgbXPU04DCrRm7BHaYAi7zc6JFxkv6Mx5h Tpg33aRBd+QldrFMdC3PJwy0z3YSDuc2445O1Uv9Tr3qdqIEp98m8uvTynDzZHdovszTH7Mn98GT omHMDsc4lWYvM98VvF4vrb3wfYHv5IxXdRofJqrRinXS0o/UTtJaR0FgLl9t1JrPgdt7ceK125Uo jVt+942uR4c6Rbnw/zjlXGPUed1ts+R3h/1Y982sKOdrTRW8H/QjCnLznhOMqxtePXOdrdCr/1ld IV50PGRB9iAbV0Ii1/FNGAfZWridjS2zyfhhmyVvLayGQWYezykJrigkjfoICpVjThmKgvnHY25n ZDCbF+0dGD0w09fFnM3O7F2yyf3GKB3oDnBU+MRKERvLBz+Mm3z/10T+09cegCu2ytn//wIAAP// AwBQSwMEFAAGAAgAAAAhAH4PYrvCAQAAVgIAABQAAABkcnMvbWVkaWEvaW1hZ2U1LndtZlxRv4sT URD+3kviebnAJuoV/kBXQYtDTxDBNpvN6ilEggkcVntrfJ4LySZmE3SLw4CdTWxs/Aes7S2uUVAQ S7HzTzhkOyHxm2cqh52db77ZnTfzvR/fPr+DtbqaqT2LPuwqrAMFVwEaB5Yr8a0VCQhSerlcWrSt Tq+4DU1guYqeqbraYHblmIMKWtHkaTcbGaCNEyv2DNhhCVSZHxJtMoLt39LlhHXppgWd0r/wEOeI /ujDBQPtjZ2Ew1W78cCk7n3z3H0wHEQJZp8W+v3NxrR+cG8qXxbp19iT++BGWRjZIcNMy14y3xG8 0Sht3fZ9hS/kxJsmjfcTt9OLTdIzV927SW8bJYW1YrPT6t4CTu7GidfvN6I07vnDx6Yd7ZsUtdL/ 49QKnWzwaNhnyR9Ox7EZy6yoFVtdN3gxGUcU5PhFJ5g3r3vtvOrcCb327wvniTcdD3mQX87njZCo 6vgS5kG+Fe7kc8vUGV/usORthc0wyOXxnIriikrTqI+iUAXmlKGsmL/KuJ3IIJuX7R2IHljpW8Wa zT7au2STS50snZgB8Kz0mpUyvp598lNc8r3vC/1PX3sAjtiqYP//CwAA//8DAFBLAwQUAAYACAAA ACEANZ/+y8UFAAAUDgAAFAAAAGRycy9tZWRpYS9pbWFnZTYuZW1mxFddaBxVFD4z2TSTTeNO4trd 2pLOlqQ/aawljWhR6Ww3WyMmJW0WC0XJpsm2XcjP0t12zUNxQShaH9IKVREqhb4JYhTBlyorgtaI EMESUB8K6psPQRcRhMbvm5m7Oy79Ca3gIV/Oueeee+6555x7M9FEZBJQ1ArhATUA3wKDJwErObRf RJMwJh+HPuCzofh8I341iDwG2/fr5oxPAnLtii5wID2ABcDdDs3WZCNkE9DN8o9YKmkPtE1jkxRA 21227ti5+5b2dtsinbCJAiKlvQ6rk3tt0ZT/2nw6LpKLr2Z9l+3G5u4psslukLWeo812oCp32M1V OWY3VWX/Hsd6fnpCxeCXd2AP5bPDXlOVY3ZjVfb7X41Pfwy9t8hBaY8+UD7bMtDpO4Pf7+7du59W sV55fWdVNmxpLOgiJwDWC0wIlEaWvv3yHXeNraW1nCPGD7NjmtEXFkqryxlHy0bRNdaakqavrKw4 0k5tvadroVNHt1ZPo0laMNqyJoR8DI0VTqRmcxn2ULunfVjgYcWtVBnSdY7gnp3IHZrpTacU1i0t 6XTc33r5JhSg804kCM5MZacyeetApmgdmpkam5YTX13Q3+p7s2ifebdIS3bBI/CJ80hvkBoMZLC9 pPNcjG9Z4rlcfmh/IqHJ19AR/Zl89vi0NTKezUyPZ3qsZ6fHd0qjJk2B/pGhFG7Sg4ez0/HJyX1j +ex4YmYiMzx2PJOXtsb6cNoaRmanjs5MYioxc+pkNnOSsUpbYChlJV8qnBxDQoxYKDnX/2h8uGKG nhmND/++qQPyQ6G4VJKVrsrcvlFIZihBNpesdI8OVOYcjQ3+8gCm4t2j/aPJCn/iobUajqjpIORH Q6IaMEYaghrGrwzidEwDTx50asB8iJdfU5qc0VWnlnCyeWQ2X8hMiXws51CMoPzSfmyB4Hjguwu6 m19nA1mGKzwmIMPWjE7wKKDeCHeGsy5tsMXug7gNYAzOlu4Ufl9OiMwn1BrbCTKtxTBjAEcB3j+q 76TrwDxjUMQ3MgRsBOinDaAfysyKCShix5gA904DtONYEfvbBJRPFUcXdLRFJktKxrC0ztODOTHR hrQeoMwLEPbkVvBDQA774sfZx60MBiC3PtiDFZJZyUtBMoIy3RMVIiKt2rWJQuTt+SWJhGPGunAw KD/oLdZHSzLh+SxNHoxc8uTX9AkpDRciXJODnutvt3U0HDRo91vvxeIL8P9Hf/o07aM47I2ONe3M PG386/u3H4lznvomZODqh0uS/nP89Btnf04txg5G2Bf0qU99URRx4/evp7zYcD3C9f74xz2jc/ol J/5XXyxEJk475RdVKx4EQTk1oeyvj6ohdXfrF/adqvEGyCaQBCw4VbXVMS7f5DtYo/OY575NfN0k i6pmUF9LDoAXwQ/JDHRjMl1bclfp/+oTQffcX5+I04/sSeaOtWcuyTmOGZqUcTGi6KvvjYtFEzra EsxifW2Z75QH9bbwrvEOM+epI2f2Rj49Vf0uoW4Q8BPuqUPDUA7K5UgJTlU96dMEEFKV/tu7equ7 VDvzveTIQqSfyzUxkcOAtbXFAL84/1lxO/Scc6lV6/Ik5vypZrxBHyzJN9vcnEeNsvNOmOE9zvlP Qc+7+VfPVjyTrZrLy/DQqrEGzBO5ups3fh1uX8CYVJYFWd60tYVrFqHnmj7ERNTXk362Abxn9McY KSP//3p7d3l6vP1VPepeeg56EyA1AsoX/SpfEKtr6HczFNyDTaBs6EutZc/4bfzyfsxdhcE8wO/j HvuO38MlmJe6fTa3+8bz2/i/U/1yJ/wwbtIOuybf7vvVsPUAz7QR4N9wMJIJ8H4A7jd5n61X/d7P N+9qzuC3QWqq99Qvr8Zmi+0eJICDkAy7IRAFZ37UWdEDZp9d+99hEHOqXyGKejcok/iGoL9ku7zH oUe3jlHN1vP6XmHuTYC9otu1mnGvMEAyAcr/AAAA//8DAFBLAwQUAAYACAAAACEAA5Wo0rQBAABA AgAAFAAAAGRycy9tZWRpYS9pbWFnZTcud21mXFE9bNNAGH13SRqaRrLDzwBC4CLRoYIiIRBrXcdQ hqAoidTRddOjWEqcKA4KGSqQ2FhCF9jYuzMydGVgRGJiZqyQByQkwvuumXryp3vv3fm773ufwjJQ 8BSgcQhZJYZWFCxSej6fW7Shri60FU1gtareVbtqhWxtyUEVjXj8ojMdGsDDxYV6DcwwB1zyE6Lv DHnvIUPeWpZsWtBl7akQ14n+6pN/3Lje20pYnNtJ+ibznpmJ1xr04xR/fh7pjw8+TDYPP03kZpFx lznZD+5XRCFB69sbLX1Jfafwh8Os8TgIFL5Sk6ibLDlIvXY3MWnX3PGept0NlBTKxXq70XkEXNpJ Ur/X24qzpBsM9k0zPjAZaqXz5dQK7Wl/b9DjUTB4OUrMSGpFrdjoeOGr8SimIRdWnXBWv+c3c9d5 EvnN3zdvEF9xfORhfjufbUVErhPINgvz9Wg7n1llk/vrbR7561E9CnP5fKeq2KLSXPRH0agCOW2o KPK3LXYnNkjnFTsD8QMLf12ULftiZ8kkt9rTbGz6wGe84zAqOC4/P5YQ/uPXkT7z1z6AU6Yq2P// AwAA//8DAFBLAwQUAAYACAAAACEA7Ri5frQBAABAAgAAFAAAAGRycy9tZWRpYS9pbWFnZTgud21m XFExb9NQEP7eS0JpGslOoVKpEBgkGCpoASGx1nUMZQiKSBCjMemjWEqcKA4KGapWYmNJu8DGr2Bk 6NqRAYmJmbGqPFSqRPjukYmTT/fd957v3X2nMA8UPAVo7EKsRNeKhEVKT6dTi9bUlRm3oAksV9H7 6pVaYHb7goMK6vHwbWvcN8A9LM7YFbDCFHCZHxH9oMt7L+jy1rxU04Iua0/dx1Wic330h4F2YDth c24r6ZrMe2ZG3vNeN05x9utQf374abSx+2UkN4v0u6zJefCgLIzMEGBfy1zS3wn8fj+rPw4ChWNy 4jWTJTup12wnJm2bO97TtL2GksJcsdastx4Bl14mqd/pbMZZ0g5626YR75gM1dL/7VQLzXH3da/D o6D3bpCYgfSKarHe8sL3w0FMQS7ecMJJbd1v5K7zJPIbp9evES85PvIwv5VPNiMi1wkkTMJ8NdrK J5bZYNzb4pG/GtWiMJfPdyqKIypNoz6KQhWYU4ayYv4h4HQig0xetjsQPTDT18Wczb7ZXbLIzeY4 G5ou8BUfuYwyTpfffBeX/OfvQ/1PX/sATliqYP//CwAA//8DAFBLAwQKAAAAAAAAACEA/SOlZDsr AQA7KwEAFAAAAGRycy9tZWRpYS9pbWFnZTkucG5niVBORw0KGgoAAAANSUhEUgAAB7sAAAPyCAYA AAANFLvQAACAAElEQVR42uzdP0it3ZoY8PPde7nXmRgwd5xgMiYRRohJHLCQwQyGzwQHhFgYOBAL C8MYMIyFhYUkDhbCNcFCiIUBmcjFEC+RYCFnJDjhFBYWBiRYWFgYOIWFhcUpTvEVb/LsiQePn3/2 +2f/e/fvB28yZ+bT5V5773etdz1rPc+777//Ponr9PQ0AYCi3dzcJKurq1+v+DcAGG8AMOYAgPEG IK93/0/8P8nm5qbeAKBwHz9+TB7Gmrji3wBgvAHAmAMAxhuAvAS7ATAxB8B4AwDGHACMNwAtR7Ab ABNzAIw3AGDMAcB4A9ByBLsBMDEHwHgDAMYcAIw3AC1HsBsAE3MAjDcAYMwBwHgD0HIEuwEwMQfA eAMAxhwAjDcALUewGwATcwCMNwBgzAHAeAPQcgS7ATAxB8B4AwDGHACMNwAtR7AbABNzAIw3AGDM AcB4A9ByBLsBMDEHwHgDAMYcAIw3AC1HsBsAE3MAjDcAYMwBwHgD0HIEuwEwMQfAeAMAxhwAjDcA LUewGwATcwCMNwBgzAHAeAPQcgS7ATAxB8B4AwDGHACMNwAtR7AbABNzAIw3AGDMAcB4A9ByBLsB MDEHwHgDAMYcAIw3AC3nXVdXVxLXb37zG70BQOEuLi6SsbGxr1f8GwCMNwAYcwDAeAOQ1ztdAEAt 3d/fJ6urq5VrZ2cn2d3d/eba29ur7Ez99OmTzgIAAACg7cT62dnZWXJ8fJxsb29/XUt7uDY2Nn60 phZX/PfX19fJDz/8oBOBtiXYDUBN3dzcfJNy6bWro6Mj6evrS0ZGRpLp6elkeXm5Egy/urpKvnz5 ojMBAAAAKJ21tbWq189eunp7e5Ph4eHk/fv3lTW1CJpfXl4KhAOlJ9gNwI98/vw5OTk5qUyKl5aW komJicrkOIs0we7Xrs7OzmRycjJZWVlJDg4Okru7O28UAAAAAC0vTmkXsX720ppapEGPNb7Dw0Od DZSOYDcAFRGUXl9fr0x+44T104lxpCDP+ntrNVnv6empBMD39/crAXoAAAAAqKdIQR4HM+bn5yv/ cxaRjrxW62ePr/HxcW8YUDrvTk9Pk83NzVzXb37zm0yNt3rbHz58aLm24+e0re1WaTu+K63WdtyT WqXtX/3qV8ns7GzyT/7JP0n+5t/8m29OhhcWFjK1/Wd/9md1maz/rb/1t7zfKa///b//t7ZTiA0f 2tZ2q7T9f/7P/2m5tvO2q21t17PtrIuYjWo7fkbb2m6ltrMGGhrVdtyPtK3tVmk760b2dm075vTa 1vbT69//+3+f/Jt/82+Sf/pP/2nyd/7O30l+8pOffF2fitPTWfzX//pf67J+9tz6XhF93q4xIm2L CYoJNkfb777//vvcN8iurq5ML7TV2+7v72+5tuPntK3tVmk7viut1nbck1q57aw7P2vddq2vdn2/ /+RP/kTbKfzsZz/TtrZbpu2sC6iNbLuI+7m2tV2vtrNuVmtU2/Ez2tZ2K7WddRGxUW3H/Ujb2m6V tmO+p+3qxZxe29pOc0XgO4vp6em6rIHt7e3V5HW3a4xI22KCYoLN0bZgtw+2trUt2C34WdXV3d0t 2C3YLditbW0Ldgt+alvbgt3a1rZgt8CrtgW7Bbu1re0Xru+++y5T2//qX/2ruqyB3d3dCXZrW9ti goLdPtg+2NrWtmB3ewa74/r06ZNgt2C3YLe2tS3YLfipbcFuwW5ta1uwW+BV24Ldgt3a1vYL1+3t bcPafu3q7e2tWdsCr9oWExQTbGiwW35++fm1rW01u8tVw/nf/bt/l/zRH/1R8otf/KLwSfHR0VHq 1/2nf/qnNZ+s/6N/9I/UaFezWw1nbWtbzW5ta7tubavZrW1t17btLNTs1ra21exWu1rbedv+n//z f1bqcP/Wb/1WrnWq3d3dTK+71odJJiYmMvd5rL09/J5Yc/zDP/zDZHFxUf1obYsJigk2RdvZthEC 0HQuLy+T2dnZQk7lvXStr6+n/rs+fvxY82B3loeIBxcXF5V+e+nUOgAAAADldX19nSwtLSWdnZ2F rFO9f/8+098xNDRU0/WzlZWVTH9XpD7v6Oh49ndOTk4m5+fnPkRAQwl2A5TA6upqTYPceSbr9Qh2 P1dvqFrxmuJ3xKR9amrKBB0AAACgDVxdXVXWhYpeU+vu7k5++OGH1H/P+Ph4TdfP9vf3M/VTHH55 63ePjY1V1gABGkGwG6AEIkBbj2D3wMBA6r8tTk7HhPfp9VCzIx4A8vxN8buyir/tuX6Lk96xqxcA AACAcomgbKwn1XINLcthiliP6unpSQYHB5Ph4eHKmtXDOlqc+u7r6/t6PdTgrsdhkVgPTLNOJ+gN 1JtgN0BJ1HqSHldMsr98+VL43x719SLwHJPhvb29SlqlaC8m728F8eNUe1YPp7pfq2XkpDcAAABA 64sSdtPT03U5MJJnvSqNWKeLE+qxphYnt+MUdmQvjID549eZ5QBLODk5yfT6Izh/cHDgQwfUxbvv v/8+iSsKpAPQumqVLjxOYMdO0a2trUobaYPdNzc3lQn+wxX/Tvsgcnx8XPnZeCB5ums17e978NKp 7ueu+fn5SkAegOaVd7wBAGMOQLlFFr96BLrjGhkZafh4E2t4cYhjZ2encmWRN7X66OhoJRgPUEvv Hm46m5ubegOgxaVJK/TSFbs/45T47u5uJdCc19MgfBGpjGJyHyfAIwidpQZSeOtU99Mr0khFn2Rt D4DaqsV4AwDGHIByiVThtQpwP6ypxYGRIsrjNXq8KWpzQPyOyOLoIAlQK4LdACUSwdgsk85IbRQp u+MEddFpyptxISjNqe6nV9RMOjw89GEDaDICDwAYcwB4y+3tbdLZ2VlYgDvW1CLAXcY1teXl5UI3 A0S2RgdJgFoQ7AYokZhUd3d3VzXBjP9ubm6u5qmEmnEhKO2p7ueuqampQk6+A1De8QYAYw4AzWdt bS3XmlAEy+OEeNz/axm4bfR409fXV5MT8FKbA0UT7AZoIp8/f0729/dz/Y5IC/TahHJycjI5Ojoq fLdps07Mn8pzqvu59FRRMyneNwAaS+ABAGMOANWIAHWWQG5kRYxsf+2wphYpx+OwSK1qnMfvXVxc lNocKIRgN0CTiBrUkc4n7+T17u6uEoR9miYoUg8VUS+olSbmzyniVPfTq7+/Pzk7O/MhBmgggQcA jDkAVGtnZ6fqzIgRlD0/P2/L8ebm5qZSg3xoaKgmQe9Ys4wU8AB5CHYDNFgEp6enp7+Z6A0MDOTa JRqT8Pg9IyMjlQlpvXacNuvE/LHYVBDB6VpM0JeWlhra1wDtTOABAGMOAGlEve3XDjasr6839ORx s403UW97eHi48PW0OGUvayKQh2A3QANFILqnp+fFwGlWUUu6WRZcmnEhKNJVxQS9FkFvp7wBjDcA GHMAqK0o0RdZDPOIE8VP13UimBslBmtZi7vVx5von6LW1CKduXU0IC/BboAGuL29TcbGxt6c7F1d XbX8a23mhaB4cInxL07S1+KUdzM8GAG0C4EHAIw5AOUXJ4Afl6jLmwJ7cnLym9/VTGs5zb6mFv31 1vrmW9fa2poPNZCbYDdAnZ2cnFS9+zHSkLe6VlkIOjw8LDTYPT4+LtgNYLwBwJgDQEGibvbTNbW8 KbAvLi6a5iR3q443cco+y9pZ1AFXDhAogmA3QJ3EpHljY6NyYjvNxC9SnbeyVlsI2t7eTnp7e3MF uru7uyun9wEw3gBgzAEgv1gf6+joeHYdZnFx0XjTBA4ODqpeU4v10dhoAFAEwW6AOri/v08mJiYy BU47OzuTm5sbE/M6ih3Bc3NzqTcmPFyxIxgA4w0AxhwA8nmatvylwOnp6anxpgnESe3V1dXKemaZ D/cAzUWwG6DGIm153pPCUT/IxLz+rq+vK+nI07xX09PTPvQAxhsAjDkA5PRc2vKXrp6enlzpzI03 xbq6ukqmpqaefa9GR0eV/gMKJdgNUCMxaYudjFlPBz+9oqa0iXljRO2hajYsxIPV3d2dDz+A8QYA Yw4AObyWtvyla2FhwXjTZI6Pjyu1uR9nsIxAOECRBLsBaiBP2vLn0pivr69X0gCZmDdO9P/a2tqr mxfiFD8AxhsAjDkAZBPrL5E1L+s6WpnuyWUZb+JAUKxtxppaEaX/dnZ2KmuvAA8EuwEKFrsTBwYG Cgl0j4yMJJeXlybmTSRqQPX19f3ovZqdnfXhBzDeAGDMASCj29vbSorrPGtpsSZXlnTmZRtvolxg Xru7u5W+iLW5s7MzXxqgQrAboEAxyeru7i7kNHfcl8tQv6aMC0Hx0LS0tPT1lHc8SNlRCmC8AcCY A0A2EQh97nBBlivK0RlvyvkZ6erq+tofsS63vb3tywMk7+LmENdvfvMbvQGQQwSni6jPPTY2lnz6 9Kk0/XJxcVF5TQ9X/LssHk55F/Gabm5ufIkAjDcAGHMA2k6kto6DH3nX1AYHB5Pz83PjTQnFIZP+ /v5n3/eVlRVfImhz73QBQD5x+npubi73hDwC5XFauFVrc7fz+1/Ew0s81G1tbelQAAAAoG2sra0V cngk6nzf3d3p0JKanJx89f2fmZmxpgptTLAbIKfYWZl3Qt7T01M5JUz7iRPd8f4/fBbm5+dLkb4e AAAA4CWx9jE7O1tIKcCdnR0dWmLr6+tVfRZGRkYqdd+B9iPYDZDT7u5urkl57Ew0EWtPseN0aGjo R5+JqampSl1wAAAAgLKJ8n0RmMwb6B4YGEiurq50aIlFnfI0Ke6j3KBSgdB+BLsBCrC4uJgpbfnG xoZTvG0q3vfXsgLEA9v19bWOAgAAAEojApEv1V5Oc62urjooUHKRlr63tzdTBs0y1W4H3ibYDVCA twKXzwUyz87OdFwbi9Pbb31OYkJvcg4AAACUweXlZabgpVKA7SfWWicmJjJ/TuKQ0eHhoY6ENiHY DVCQ+/v7ShD7rclWTNTiv6V9xYn+aifnHR0dyfHxsU4DAAAAWlqWzIhqMrenSHUfKcnzZgBQzx3a g2A3QIGiTlB3d/eLE6yFhYVKnWba18HBQWV3aZqJeQS89/b2dB4AAADQ0t6/f58paBkZ8qyptZc4 LDQzM5M74L2+vq4zoeQEuwEK9vHjxx8FM+Pfm5ubOqfNXVxcJF1dXXajAgAAAG0pAtZp01MvLS1V 0lrTnra3t5POzs5cAe+VlRUdCSUm2A1QAxHYflxL6OTkRKdQqRUUp7TtRgUAAADaVQS8IyV5NZnu 1F0mRKbEvAHv+fl5myagpAS7AWpkdnY26e/vT25ubnQGX8XJ/97e3lyT89jRCgAAANCqovZ2rJu9 tPYRh0fOz891FF9F+cjXPjPVXMvLyzoSSkiwG6BGYpfq58+fdQQ/EhsgBgYGck3OV1dXdSQAAADQ sj59+lQJaj9d8xgcHEyur691EM9+ZoaHh53wBr4h2A3wRASp9/b2dAQ1dX9/n4yNjeWuN2RyDgAA ALSqi4uLpLu7++taR9TzdniE18Ra2Pv373OtqUVGTmtqUB6C3QCPRKA7JtUPgUSo9eQ8Jtcm5wAA AEC7ioB31GOemZmprM1BNSLrYZ41tVgD9nmDcnj3/fffJ3Gdnp7qDaCtRcDwIdD9+OQs+UTK7ph8 PlxqmP9YfM4EvAGMNwAYcwDaVdRjtrZhvElre3s7+dnPfqZMILS5dw9f6s3NTb0BtLXYPfpSqmiy +/jx4zf9Gf/mx2IczltvCMB4Y7wBwJgDUG+C1MabRtrd3c0U8HayG8pDsBtoezGpmZqaerM2Mibm tRZjcZ7dqMvLyzoRMN4YbwAw5gDUTWy+l3HOeNNoh4eHSUdHR9VraLEWLNAN5SHYDbS1mNRMTk5K a2Ni3jSy7kZ9uJaWlnQiYLwx3gBgzAGoucdl2QS8jTeNdnJyknR1dSkHCG1IsBtoW2kC3QLeJub1 tLe3l2o36uNrfHzczlTAeGO8AcCYA1BTcaJbENF402xOT0+T7u7uF9fNFhYWfEahhAS7gbb1/v37 TMFEAW8T83rY399PfcI7At2fP3/WeYDxxngDgDEHoGaeC3QLeBtvmsXFxcWzAW9lKqG8BLuBtrS4 uJg5TXRMlu7u7nSiiXnNHR0dJZ2dnVV9LmdmZgS6AeON8QYAYw5ATa2trUkTbbxpepeXl0lfX9/X vltfX9cpUGKC3UDbiftd1kB3T09Pcn5+rhNNzOvm+Pj4zZTmHiIBjDcAGHMAam1ra6vqNTRrFcab Rru6uqocWtrZ2dEZUHKC3UDbTcrTpoZ+uLq6uiq7AjExr7fXAt7Ly8seHgGMNwAYcwBqam9vL/Wa moC38abR7u/vdQK0AcFuoG0cHh7mCnQ70W1i3myfX/XjAYw3ABhzAGotaiBXW2bt6bWwsKADjTcA NSXYDbSFk5OTN1NBC3SbmDe73d3drwHv7e1tHQJgvAHAmANQUxHojlTQWdbUYi0ustVhvGl1Nzc3 OgGamGA3YFIu0G1i3kIi4K3WEIDxBgBjDkCtRYCvt7dXoNt407YiDX9kVozMBtaIoXkJdgOlFjW2 swa6TWJMzAEw3gCAMQdoR7e3t0lfX1+mNbXISifQbbxpdV++fEkmJia+ORR1fX2tY6AJCXYDpZ6U 9/f3Zw50m0CamANgvAEAYw7Qbj5//pwMDw9nDnTv7+/rRONNy38HHge6H66BgYHk7u5OB0GTEewG SilSzIyPj5uUm5jzAp9xwHgDAMYcgOdMTk5mWlOLa2NjQwcab1paHKB6bbPH2NhYZe0ZaB6C3UAp LSwsZJ6U7+3t6UAT89KKFExTU1OV92JlZUWHAMYbADDmAHyVZ01tbW1NBxpvWlqUxKwmU+jMzIyA NzQRwW6gdOJ+lnVSvrq6qgNNzEvr/v7+RymYjP+A8QYAjDkAIbLAZV1Tm52dFfwz3rS0i4uLpLu7 u+rP/NLSkk6DJvEudqnE9eHDB70BlMLBwUGl5nbaSfni4qLOq4Grq6vKA8/DFf+m/l5KwRRp+8/O znQQYLwBAGMO0MYikNrR0ZEp0B0Z5AS6jTetLDZ6ZFlP3tnZ0XnQBN7pAqCMzs/Pk56enqonJtPT 0ybllNbNzc2rKZi6urqS6+trHQUAAABtKIKosTaQJdAd9YujZBq0svfv32f6/MchEifuofEEu4HS +vTpUzI4OPjmpCQmM58/f9ZhlNLp6WlVGz+GhoZ8DwAAAKDN3N3dJQMDA5kCfaOjo5Wfh1YXh6Bi 40aW70GcCHfqHhpLsBsotQjeTU5OvjgZifrFdp9SVsfHx6lSkMXGDwAAAKB9jI+PZwrw9fX1VUqm QVnc399XdXDquSsyKsbPA40h2A20heXl5WdPspqEUFabm5uZam3FdwUAAABoD2dnZ5XAdZq1g0h5 7iQrZRSlAHt7ezPXrgcaQ7AbaBvb29tfg3/d3d2VNOdQVvv7+5W6QVkm57u7uzoQAAAA2kSskVWb ylyNYsouNoBkOUDiEAk0jmA30FaifnHsVo30zlB2GxsbmSbm8eAa3xUAAACgPUQpwDiZaoM8JMnB wUHmQySxHgfUl2A30HZ++OEHnUDbWFpayjQxj+wHkboJAAAAaB9zc3MvrhWsrKzoINpGlAjMeogk TocD9SPYDQAlV83O7OeuSGEWO7sBAACA9rGzs/OjU63T09MOkNB25ufnM62p9fT0KKEJdSTYDQAl 9+XLl2RkZCTT5HxyclIHAgAAQJuJNM6dnZ2VtYHR0dHK2gK0m/jcj42NZVpTGx4e9r2BOhHsBlrK /f29ToAMbm9vK/Xq1RoCAAAAqnF1dZWMj49X1hSgXcV69NDQUKY1tcXFRR0IdSDYDbSM/f39pKur Kzk6OtIZkMHp6emP0pCpNQQAAAAAL7u5uUm6u7szBbyjLABQW4LdQEu4vLz8mjoprtXVVXWCIIPd 3d1ME/Pe3t7k7u5OBwIAAADQduIAVtZDJOfn5zoQakiwG2h6nz59ejb98tTUlLTmkMHKykqmgHfU KLLJBAAAAIB2tL29nXo9LU6ER7ZFoHbeff/990lcvmxAM/r8+fOrNVEGBweTi4sLHdXEIs1PnMR/ uOLfNN7MzEymgPfS0pLOA4w3ABhzjDlAi9yvMN5QrFgbq3YdLWrex0EuoLbePXzpNjc39QbQdKan p9+cNHR0dFRSM9OcPn78+M37Ff+m8WIjyfDwcKaAd6RtAjDeAGDMMeYAzWtvb69SEtCamfGGYkXW w4mJiTfXzxYXF2VIhDoR7AaaVtyX0gTgTCBMzEkndpZGKqW0we6uri67UgHjDQDGHGMO0KSiPnAc Dnm4Ty0vL1szM95QoDhE0t/f/+y6mU0mUH+C3UBTitTkMTFIG4SbnJzUeSbmpHx/fvazn6X6ng0M DCRXV1c6DzDeAGDMMeYATSaCcPHc/vRZfmxsLLm9vdVBxhsKcnl5WTkQ8vg9igC4kptQf4LdQNOJ naav1el+7To8PNSBJuaktLGxUfV3bGpqKrm/v9dpgPEGAGOOMQdoQvHc/tIzfV9fXyVAh/GGYmxv b399f6IcZ2w2AepPsBtoOpFaKUuge2VlReeZmJNRZEV47fsV6c+2trakPQOMNwAYc4w5QJN6HHh7 7fleimXjDcWZnZ2tfPesmUHjCHYDTSVOZqdNqfyQvtyEwsSc7O7u7pKenp4Xd3573wDjDQAYc4Dm FSe2H9fpfuuan5+3lma8ASgFwW6gaXz69OnFYNtb9YOlVTYxp5j36ulmk9hIEoFwAOMNABhzgOYU QevR0dFMh0cw3gC0OsFuoCl8+fIlGR4eTj0p7+zsTK6urnSgiTkFeajfHUHv1dVVu7wB4w0AGHOA JhentLOUBNzb29N5xhuAlifYDTSFCKplmZRH2nNMzCnW4uJicnp6qiMA4w0AGHOAJndwcJBpTS3q DGO8ASgDwW6g4SKolqamkEm5iTkAGG8AMOYA7S6yHXZ1daVeUxsaGqpkWcR4Q3OILAsXFxc6AjIS 7AYa6vPnz0lvb2/qSXlfX586wibmAGC8AcCYA7SlKDsWQWslAY03tK5YG19YWKiUE+zv70/u7+91 CmQg2A001OTkZKZJuZ1uJuYAYLwBwJgDtKsIkGVJX767u6vzjDc0gcvLy0qA+/F7PDMzo2MgA8Fu oGFicp1lUr61taXzTMwBwHgDgDEHaEsnJyeVk6Bp19Tm5uYqJ8Ix3tBY6+vrlQNdz31P9/f3dRCk JNgNNESczM5Sp3t6etqk3MScJhff0dXVVaUGAOMNAMYcgIJFmuOenh51uo03tKBYK3sr02msmctq CukIdgMNMTIyknpSPjg4WKljgok5zevm5iYZGxurvNdTU1M6BDDeAGDMASjQ7Oxs6jW1OAWuTrfx hsY6OjpKuru7bU6BGhDsBupubW0t9aTcjjYTc1pz0q4WGGC8AcCYA1CMSG+sTrfxhtazsrKSuvRA ZE0EqvOuv78/ievDhw96A6iL4+Pj1OmWNjY2dFyLip3Dsev44bKTuHwibfni4uKzk/aoPxSnvQGM NwAYcwCyOz8/z1QScGFhQecZb2iwWNvOkpHh7OxM50EV3ukCoBFub2+TiYmJqgb2SIWsTjc0p8vL y0pqpde+w6Ojo77DAAAAkFE8Uw8MDKQOlkUZQamQoTm+w7E+lvY7HN/7+/t7HQhvEOwGGirSKMXJ z5cG9N7eXgM6tOj3V+olAAAAyC9OZ2c5FXp9fa3zoEnE4a9q19EeX3GqH3idYDfQcDHxfumUd6Q8 B5pL7AqPibbUSwAAAFBbJycnqWv92nQOzSkOjqT9Lsd1cHCg8+AVgt1A09jc3Pym9tD8/LxOgSY1 NjaWKfXS58+fdR4AAABU6eLiIhkcHEz1/B3pkqUvh+aU9gBJXN3d3TI1wCsEu4Gm8lD/Nybxd3d3 OgSa1M3NTabUS4uLizoPAAAAUoiN4zMzM1U9d8ezuqAYNK8o2RmlO9OuqU1OTuo8eIFgN9B0fvjh h0ogDWhuOzs7mVIvRQo2AAAAIJ2jo6M3g2TxrA40t6zlCTY2NnQePEOwGwDIbHx8PPXEvKenRzpz AAAAyCAyIU5MTDz7vB3/+zhEAjS/ubm51Gtqkbnh6upK58ETgt0AQGa3t7eVukFpJ+cxoQcAAACy iRPcXV1dX5+z+/r6kk+fPukYaBFxEKS/vz/1mlqUAP3y5YsOhEcEuwGAXA4PDzOlXpLOHAAAALKL 4Pbw8HDlGfv4+FiHQIs5OztLOjo6Uq+pLS0t6Tx4RLAbAMhtfn4+UzrzOBkOAAAAZBNpywW6oXWt r6+nXlOL6/T0VOfB/yfYDRRue3tbKhVoM/Gd7+3tTT0xn52d1XkAAAAAtK2HDA1prihdYA0e/opg N1CoCHQ/1A65urrSIdBGIi15lnTmdqADAAAA0K5iHb2zszP1mtry8rLOg0SwGyjQ9fX1N4Ny/M9b W1uVdEpAe4hJdtqJeZwIv7u703kAAAAAtKWHQ2Rpr8vLS51H23vX39+fxPXhwwe9AWQWAe2X0q2M jY055d3G4r2PVNUPl89C+e8Fkdkh7cR8ZmZG5wHGGwCMOQBgvGlbk5OTVa+ldXR0JBsbG1KZw//z 7uGLsbm5qTeAzOIEdzWDL+3n48eP33wW4t+U2/n5eaZ05j4bgPEGAGMO0G4EMDHe8ODm5qaqdObj 4+OV/xb4K4LdQG5P05e/dsXutE+fPuk0E3NKbn19PXWwu6+vL7m/v9d5gPEGAGMO0BaipFdPT4/A FcYbvtrf33/1QNnu7q6yofCEYDeQSwyso6OjqQJaXV1dyenpqc4zMafk0t4b4pqfn9dxgPEGAGMO 0BYepyyO9bKDgwOdgvGGStr6p2tmsc52cXGhc+AZgt1ALmtra6mDWbFjNXauYmJOuVWbeunhitTn q6urOg4w3gBgzAFKLwLbzz0bT0xMOOWN8abNPWR9iPc91taihKjT3PAywW4gs8vLy0rqFHV5MTHn JdWmMx8eHq7cUwCMNwAYc4CyixJeD4Gs564IbsV6veCW8cZ4076Oj4+VBIUqCXYDmY2NjaUOdL9/ /17HmZjrlDYSD+YjIyOv1hpaWVlJvnz5orMA4w0AxhygLczNzVW1jjY1NZXc3t7qMOON8QbgFYLd QCbb29upA929vb0m6CbmJuZt6Orq6tl05hEEj/8bgPEGAGMO0E73kCjjVe16WjxP7+3t6TjjjfEG 4AWC3UBqaevwPlz7+/s6z8TcxLxNRS3uxw/qsWFGOjbAeAOAMQdoJ/EcPDAwkHpNLTKiYbwx3gA8 T7AbSC1qhaSdlC8sLOg4E3MT8zZ/oI+63FH+IDbMABhvADDmAO0m1uDTrqmNjo4mnz9/1nnGG+MN wAsEu4FUzs7OUqVaiqunpye5u7vTeSbmJuZtLu4DTnMDxhsAjDlAO4oyXh0dHanW1CIz2vX1tc4z 3hhvAF4h2A1ULYJUg4ODqXeg7u7u6jwTcxNzAIw3ABhzgLYVmc7SrqlFSTCMN8YbsorNMjJD0A4E u4GqLS8vp56Ux0TeSU4TcxNzAIw3ABhzgHa1vb2dek2tv79fkMp4Y7whk7h3xFp+ZGhdXFzUIZSe YDdQlfPz89Tpy7u6uqRawsQcAOMNAMYcoG3d3t5W1sjSrKnFGlyUEsR4Y7whrePj46Svr++b+0mU UYAyE+xukgnPzc1NJZgYA9bjK25C8X97fN3f3+s06m5oaCj1DlT3FUzMATDeAGDMoVa+fPlSWSu7 vLz8Zj3t4uLiR+tpcd3d3ek06m5qair1mpqTmBhvSCviRrOzs88eWBsZGdFBlJpgdw1FEDsC2Pv7 +8n6+noyPz+fTExMJKOjo5U0NN3d3aknOo9PzMbunPhdk5OTycLCQqWGS6TEiZ07nz598gZQmI2N jdSf0eHhYenLMTGncO4rgPEGAGNO+T2sqR0cHFTWJGLdK9a/HtbUenp6Mq+pdXZ2VtbUYuE/1uli ve7xmloExaFW94tqrvh8Sl+O8YY0Yrx8K94kBkiZCXYXINI0Hx0dJSsrK5VJ8sDAQNLR0ZF50l3U FZP3+Fump6crk/YIukf6G5Ml0oiHvPgspU21FLuqwcScokSQOxa5BgcHBbwB4w0AxpwSrTlEgDnW rZppTS3+hgiqv3//vlLzdHd3t/I+y7ZI2ufYeIZN+/k7OTnReRhvqEocehwbG6v6AKUMJ5TVu5i4 xfXhwwe9UYWY1EZgOzYHxIS3t7e34RPwLFfshI1dsbFrNXbLwktis4RUS+QR5Rgihc7DpUYMacVG rcelFGIhDMB4A4Axp7XE4YsI4m1tbSUzMzOV9chWW0+Lzf2RyW5paSk5PDysHICxGZeXZMmUGCnP wXhDNWJMTbtBLD5HUEbvYgfl0zrRaa+og5NFK7T9F3/xF8mvfvWr5F/+y3+Z/P2///eTn/70py0Z 3H7r+t3f/d3kn//zf57823/7bysnwF/rk6yDavxc3vdb2/VtOz4Lf/2v//VMqZaKeN1ZU4c1su24 J2lb263SdtbNTvVqOzaYxSLS01pDP//5z5Nf//rXdX/dEXRvVJ9rW9tpr6ynjhrZdt52ta3terYd NWJbqe34GW1ru5XazqKRbcf9SNs/vv7yL/+yMm//1//6Xyf/+B//4+S3fuu3SrmmFtnw4vVFOvT/ /J//c9O/3zHf03b1Yk6fpb3//t//e+rPfJy6fFyaMmvbjXzd2m5s21ljJY1sW3wq+/W//tf/ypQ9 4r/8l/+iz+scp2lk2+0SG3sXp6PyTuoiTUIWrd52u15Zd//Ez2m79dr+F//iX1SdCiUCUqenp4W1 nfX0ZiPbrravtK3tZmg7UvE1a9tx2iMe9GsxjmV93bGZR9vabpW2sy6gNrLtIr7f2tZ2vdrOulmt UW3Hz2hb263UdtZFxEa1naUmr7ZdjerzmO9pu3oxp6/XZyIOnRTddiNft7br33bWWEkj2xafytd2 lAJJ+3Nv1fbW58XHaRrZdrvExgS7Xb5U2q6q7Uh5/1ba/rm5uaYIOAt2a1vbrRvsPj8/T0ZGRmo6 jgm8aluwW7Bb29oW7Na2tgW7BZwFuwW7td1Mwe7x8XFBX20Ldms7U9tFrIXrc8FuwW7B7ra7fu/3 fq+y0zBSVftStVfb8Z5HQPu5/66npye5u7sT7BZ41bZgd+a2V1ZWUtcaEvzUtrYFu7WtbcFugVdt C3YLdte/7UghGunJrZMJdgt2F5MKP+q/C/pqW7Bb21najvIHcR8R7Bbsbutgd7vVRIj87vHB+v3f /30T65xXpLuIekRRh+SHH36oqu/VJShH2ycnJ8nAwMA3n4eDg4PC21azW9varm3bzVazO+pzZym1 oIaztrWtZre2tV3vttXs1ra2a9t2Fmp2177tWExfX1//0XqAK/0VtZxnZmaSo6OjVN81Nbubv45y PKOm/TwsLy8X0rba1dpWs7t9245ygGnvPX/8x3+sz9XsLk/N7qQNxKQxdifVOi1qO1+Dg4OVB554 8KE9xPcqNo7ErrHR0dGqNjwAvCbuI/39/anGn5/97GfJ5eWlzgMAgBrN0SMgOzExUZl7WwMr/opM eYuLi5kX72kuEdCYmpqq+v2PkoFps2cCPCdLJsbDw0MdRymUOtgdEf84edzV1WXyXKcrHnwmJyeT 4+Njwc82Ed+z51ItAWQRC2n1Sl8EAAA8Lw4zxGnTCMRZ76rfNTQ0VDmwI/hZjmfbar4/Ak1AUWLT VNqNaZGtJWvWKmgmpQt2xxcz6kkXUU/UlX+Cvr29bYIOQCrj4+Opx5ydnR0dBwAAOcShhTi88P79 e6e4m+C0d2TTk0GxtcWaaJzaf+n7NDw87LAQUKg4/Jl2zInxBlpdaYLdUbslvpTNeIo70jxH4DdS 2EQ90ggAxy7NeICInPPn5+eVFDdxvbWLJl5n7NCJmsl7e3vJxsZGsrCwkExPT1fStEcd7WacoMdu YBN0AKoR40WMnWnGmhj/7u7udB4AAKQUa1FR67MZT3F3dHRUTp1FFsEIGsbfGYdcHuo4PqypxTPE W0HDCDxGCaT4uVhT29zcrPzOqJ0dh2aa9fXPzs5WXietKz53Edh+mh1T6nqgaDHWpR3PYqwRu6HV tXywu5mC3LEwHzWMIqAdweyzs7OGLLzHDS0mS/E3RN9EIDwmVHHTavQEPf4WE3QA3hKLWGnHmdj8 BQAAVKeZgtwR+ItDHHEiLQ6JxAGRCGLX+9Rr9EkEJiOgvra2VgmEj46ONnxN7aF808HBgZPALSre t/hs9/X1Vd7PWD8GqIUYK9KOMRHXglbWssHuqBHcyHrc0W5MMmNiEhPgmIC3wqQqguAxWY9T5o18 mIkdueo8A/DamNXf3596gczOeAAAeN3t7W1D63FH4DgC23Nzc5XgXxyKaPYA7kMQPDYHRJr3OG3e qFTvkT1S0Lt1xSGllZUVZR+BmoqxKu34cnR0pONoWS0X7I4AaaTvqfeE8mGHaZyUPj09fTPdeCs9 4MRNLIL2aYMKRfRpPNgIegPwnCw7UaPet0UfAAD4sVgDivWftCWDilj/iQMjsaYWKcTLsqYWKV/j BHoELiMA3Yigd2SVBICnrq6uUo8rg4ODpRmjaT8tE+yOdOVxkrueQe4I/kabh4eHlfbbQUyS4+Gj nima4j2Nfhb0boyo/y4wBDSryASSdlyJIDkAAPBX4gTp+vp6XYPcPT09lVJ2kQ2xXdbUIsvUxsZG JRVsPdOexzOTkoEAPBUb3NKOKREbglb0LgK6cX348KEp/8AIwsWEvF7pyiOFU6RyMkn8qx2qkZ4p Jun1eCB6OOkdO42pj9jhFf0e6bf29vYEvanZ5ywycjxc8W+oVowJaecAsbDWLgtqgPEGAGPOa3Z3 d+uWrjzWjh4OjbT7+sLd3V2ys7NTSSNbr8C3oDcYb+CxOKWddg4QY3nEhaDVvHv4EG9ubjbdHxe7 P+uRWjvaWFhYaIkaQY0SwYbYdFCPtExxQ42dsGrX1F6kEXv6YNQK9edpLZGm7vHnLP4NacSYkHYs id2rgPEGANp1zIk1ruHh4bqc4I4ATJnSkxctAt9xmCQOGtQj6B0bDmz+BeMNhNiAlmXzFLSapgx2 Ryrtp0G4oq/YVfkwGRfgTid2kC0uLtb8tHc8BMTNmNqIk9wvfTciu0E8jIGJOc0gxum0C0ORtUJ5 DDDeAEC7jTmxZhOL1LUsAxi/O04sHx0dOaiQUqQ6jxSxtT5tH9mx1tbWrHmC8QZSlQiM8Ul5QFpR UwW740RpBKBrOSHv6+urvFY7HPOLCXMEoyPNeS3fM2mYavPexXfhrQej7e1tD0aYmNMUsuxEjQU4 wHgDAO0w5sSG9chaWMv1me7u7kqgVvm5/GKt5fj4uPLMUsv3bHBw0JyoRu8feMahVVxeXr451sTB xsiS6AAcraopgt0PdblrdVI4vsgRMI2FcimVaiN2pka97VrVVo/3MB7aPFAVI75v1fZ9pD07OTnR aZiY03CxEJR2/IgFJMB4AwBlHnOiLnekE69VwHR0dLRSatCaWm1ERqrIoFjL91DZuuJERoPYROBZ E884tJKVlRVjBKXW8GB3TAxqVZf7IUAqjWn9xIn5CKTWaoIeu4jjIc4Oyuxi4IpU5Wnr2utzTMxp hvtX2o1xkcVCakUw3gBAGcecSFleyzKAMzMzldNg1EdsJoj12bcy8eVZJ93Y2LC+k/M9evz+jI+P CxDhGYeWEHGbpzGbSFkem9mMC5RBw4LdcUJ3enq6ZvW4Y6eKlAuNnfzFjTJOBdfiPY7JZDzUkV48 rKbtb7XTMTGnWUTdubTBbgt0YLwBgDKNObGZM1KN1iJD4sPBEQG8xnlIcV6rjQyxVqdcYHHPo7EO Hf97m6zxjEOzi0OEDynL476l1C9l0pBgd9QBrkW66/idUTvo06dP3tkmcnBwkAwNDdVkU0PclO08 ql6km09bCyrSmICJOc0iFhBi5+lb966YuEemEQsOYLwBgDKNObEZvZr5cJY1lkilLTtic4mychH0 Lrqud/y+eL+lpq9efDdey5QY69Kx5m2dEs84NLOIn9nQRhnVNdgdJ3Gjzk/RE/JIvxBfUjtRmlvs Sq3FSW87UquX9vsXDz9ORGJiTrOJBb7X7l1R29vEHYw3xhsAyjTmRIbEqampmhwciVPiDo40t7Oz s5qc9I6ydRFQ522zs7NV9enIyEhyenqqw/CMA1BHdQt2x+mqotMrxYTcqa3WE+nNY+JXix2pPgsv i92lafs1+hRMzGlGUc7i6T0rsojExirAeGO8AaBMY06kHX1aZ7OIdZTl5WUHR1pMPO9MTEwUftI7 St4pB/myCF6n7fPIRgmecQDqo+bB7jhZ9dyCdN4Jeew6NSFvbUdHR5UdpEV+NiKVl92TP1Zt2t/H V3d3t80DmJjTtGJ+8bCJLja/bW1tScEHxhvjDQClGnMi+BhByKJP88bvlK68tcXaV9EnveO5KrJo 8a1IS57l0I65KJ5xAOqnpsHu2Hla9GnuCJxH3WHKM2GM0/lF7kiN37WysqJGziOxWzttP25sbOg4 TMxpalHCZGFhweY3wHgDQOnGnDjBW/Rp7jgRrAxcuezs7BRew31+ft7hh0diY3XaPpybm9NxeMYB qKOaBLujjlBMoIuuy+xmXl6xozhqrBYZ9I761Gq2JpW6Wx0dHam/bzYLYGIOgPEGAOo75kSQMWoD F7k+EuV+jIvlFRmuogxdkZ+ZgYEBn5n//33s6+tLfULeeiSecQDqq/Bgd9RjLnLnaaRS3tvbE3hr E5GGaXBwsNDPT3wm21lsIkjbb1LBY2IOgPEGAOo75pycnFSCjEWticTG98imp9xPeyj6IEn8nvj8 tPOabGQSkykRzzgAza+wYHdMfLJMAF6bUEXKl6hPRHuJz1JMDGMnZFGfp9gV3Y4pmCI9WZbaXWBi DoDxBgDqN+asra0VejI36jmry92eIgV+f3+/zIk5xfcn7Xcy+l0KeDzjUFZRXjjmF0qi0IwKCXbH hGdkZKTQ9ErqchM1WCPwWtTDXqQdarcTyzH4pOmjzs7OStpzMDEHwHgDALUfc+KQR5GlACPD3cHB gTepzcVp/tXV1cLW1GK96PDwsK36MEumxKOjIx8+PONQOjFXmZ+f/zqmRAlUaDa5g92xW7CotOUx IW/39Dj8WEyme3t7C3vwi89YO4jvZtq+iZ3kYGIOgPEGAGo/5sTJqKLSlkfK8qWlJRkS+dFnrMhy gRHsaIeTy3EIK+1GgampKR84PONQOru7u5W43dN73vb2ts6hqbyL9CpxffjwIfUPF7lDMHbLmZDz kvhsFJkmf3p6unJyvKxiB2+cZE+bakkdL2rh6uqqUkrg4Yp/A4DxBoB2HnN2dnYqAeqiUpZfXl56 Y3hRHPyI09lFfN4ieF72eVbabAuxPq5sAJ5xKJPYWBEZmF87uFrm+Aqt512WH4o0x2nTI790RV3m vb097wRVidPKRZ3yjuBuWScIUfM8bX/ELi2AdhKTcouCAADUew6aJT3ySwG2yNQoQyLViDWwqL9d VFrz/f39UvZTrI+l7Y8IQgKUQZQsjoOC1RxyXVlZ0WE0jdTB7pOTk8LSlscE6/b21rtAKnH6eG5u rpCsAjE5L9tmi/hOPZda5LUrdqx6OAbaRSwwxsmG2HAXpxIAAKAeIjVyUWnL47RV/D5IK1LPFnXK O8rhlWk9KV5L2u9orJM73QiUQWz2STM+xH8bB2OhGaQKdsfCcBEBxkjTFCdPBdfII1JpFLXxIoLn Zfk8Zkn3HjWcAMou7vORLvLphqD43wEAQC0VmbY8ygpaUyOPOLk3MjJSyOcxDlCU5TDT1tZW6tcf a9wAZRAxgrT3wJmZGR1HU3gXaVaWl5crgezT09Pk8+fPP/qP4n8XH9qi6rrYeUpRopZ3UZ/NSM0f k/1WF9/nNA/QU1NTPkhA6R0dHb1Yayg2Tj03/wEAgCIsLi4Wsm4RZd1i4z8UITZMFHWwKZ6pWv2z GWuMaTMlxnfSsyRQJnEo0EE6WtG7px/MX/ziF5XaQYeHh5VJT+zMGx4eLqSOUOTwNwGgFmKHdBEp mCKlbdQFb3WRPiS+x289sMTrjck8QFnFBrvY1FPN6RgAAChSrIFVMxettiawNTVqITYG9/X1FbL2 28qnnLMEeKLcJ0CZRDwwbSaayPABjfbuuQ/nT37yk8r//w/+wT9IfvnLX9rdR0u4urqq1IEvYnIe aYvK4Ozs7MWTjII7QNkn51HWodpTCrH5pyyp9wAAaLzYhP7a83iaepgHBwc6lJqKmtNFbsz48uVL S73+WFNMG9yJDJEAZbS0tJT63l+GA4S0tndFTGJeuyL4WIbU0LSOyCBQRB2sSDPWapPzl0SmhoGB gW9eX6RmsiscKKvLy8vU6fgiOA4AAHlFmcBIb6wUIK2mqMyJsR4cAfRWkbZEYjxrxjMnQBlFJti0 Y0Fs8ItM0dAoNQ12R+oaH3AaIU40F5GCaXx8vDQB73gdjzcCRF0mgDJLWxsxFiyur691HAAAme3u 7hZSA7lMG/BpLXHKOTZaFLFZoxWyZ0VQPu0aYpxeByizzc3N1Pf9mANBo9Qk2B2pQKPeCzRSpAwb GRnJ/XmOmvVlyk4QDxqRiqSVdtgCZL3fpd2JOjk5aaMeAACZxLN23kB3bFC3WEyjxZpRPBsVUdoy DqQ0u8h8GIe2Yk1bCSyApLI2lnYjUH9/v416NEzhwe4oRi9tOc10U56fn8/9uY70Y60wOQfgW5HF Iu09X01EAADSrj0UUe84NuxLjUwzWVtbK2QDx97eXku83jg4Mz09/eprXl1d9cEA2kLcu7Nke4ZG KDTYHYO901A0o6hZHTWq807OBUAAWkvMS2JnaZr7/cDAgPkMAABViROwRWSVm5ubq5wuhWYTNeiL KBXYSuvGsekk6o4/fQ3RDzIlAu3kuXvha1fEYNwnaYRCgt2RIjSCidDMiqo5FPUqAGgdkQYy7b1+ e3tbxwEA8Ko4BZp2Y+XTK06QmnvS7CJt99jYWO41tTg13Uopbk9OTr75jisxALSbjx8/ps7wsby8 rOOou9zB7ggeRhARWkFMqItILba4uOjUH0CLiPt12s1OsRPVyRoAAF4Sa2F5T7sqmUarPVctLCzk XlOLoPnd3V3LvO5YS4zyWFHD3Fog0I7ev3+fOkNubAiEesoV7P7DP/zDlpqcwIPYXZS35lAEzVtp Nyo0SiwCzc7Ofr1skKIRYidq2vt8LGgAxhsAeOrXv/51ZSE3z5rC0NBQcnNzozNpOXG6Oe/nP0pH +fyDZxxaQ9yv09734/MK9fQu7+lWaFX7+/u5J+cTExNO/sEbngYZ49/QCOPj46nLtES6PsB4AwCP 1xJ+/vOf51pLiHmpepa0sihn2dXVlet7EJkRrq+vdSZ4xqEFpM3sEQcNLy4udBx1kznY/d133yV/ 7+/9PT1Iy08YIm1Yq6Vfil20guyYmEM6l5eXqTc5qTMExhsAeBCZf/JmiVtdXZUKmVKIQHVkKMib yl8wBDzj0Pxik17aTU6xuQ/qJXfNbgE3Wl2k4Yj0SXlr19drN+rR0VGlzRhctra2pFLHxBxSWFpa Sr0TVXo9MN4AQGyCzLNuEFmD4lQ4lEkEP0ZGRnJ9N2J96/j4WGeCZxya3MbGRup7vM8s9ZI72G33 HWUQmzYiJXme70JPT09yfn5e8781AutPd8F6YMbEHKoTacljoVGdITDeAEC15ubmcq0X9Pf3q7NK aUWmgthUnCfrQfxsZDEEPOPQvOLQXdosuZEVF+ohd7D74OBAL1Kam/X8/Hzu3ai1DHjHxP+ltkdH R+sSbAcTc1pdltPdasmB8QaA9hNBvJmZmVzrBJHmOTZcQtlF9sG8af53dnZ0JHjGoYltb29XfU/v 6+tzSI+6yR3stuuOstnc3Mw1OY8Tg5FqvGgRjI/d4G+1//79e0EZTMzhFVnqDMW9FTDeANBe8p7o jk3pd3d3OpK2EethHR0dueva10JsXgHPOJD/XvpWSdju7u5KynMlkKmn3MHuvb09vUjpxCaOPAHv mNgXHfBOUxMj/vZ4KDeRx8Qcnre+vq50CxhvAOBZsdl8eno613pZnAiP3wPt5vT0tBLoyPP9iZOD RYo1ugjOWMfGMw4U/7l8fAhwbW2tcsgE6i13sDsmMFBGh4eHuXajFhnwjp3gURNcPQxMzKEYsRko 0imlua+Oj4/rODDeAFByEaCenJzMtVa2vLxs8zlt7fLyMvXzVq1Smj89hTgyMlJZ8wPPOJBdZEB8 HAdZWVlJbm5udAwNkzvYre4QZXZ2dpZrN2rc6I+Pj3P/HQsLC6nbVr8bE3N4XdSUS3NfjU1H0lCC 8QaA8oqTSLFxPM86WZxoAv7q4Mbw8HDDU5q/lCkx/jbZu/CMA9lEGdWIfczPzyupSlPIHOz+7rvv kt/5nd/Rg5Re7EatplZ2rQLeMVikTamutiwm5vC22OE/NDT05j016nvHAok0lGC8AaC8ItCdJzAX z/4HBwc6Eh6Jeq0TExMNC3jH9zqe5177/VGywGlEPONAeg6E0Eze5a0/BO0gMhjkfejNWhcobZ2w CIzbTYWJOVQnyk28FuSOhRW1hsB4A0C55Q10//znPy+sjBmUTRGlAWLzcRZRUqDatbS5uTnraXjG AWhRuYLdJvJ4+K1tvaHYWZr2VPfS0pI3CxNzSOFx/bbHCx1294PxBgDP+tVcv/rVr3QkvGF2djbX 9yzqwaYRp8rfOtX99JqamvJG4RkHoAVlCnb/5Cc/SX7/93+/kv4T2knsRs2bfml3d7dmDwIxiY9T 6GBiDtU7PDz8pgxElK8AjDcAlF8RgW5jDlQvNhXn+a6tra1V3VZk6Ur7+8/Pz71JeMYBaEHv6hGw gzKJTR5pU4s/PTFYTR2vq6ur1Ke6Nzc3vUGYmEMGsRAiyA3GGwDaR1GBbmMOpFNtavGXrq2trTfb iDqyTnXjGQegfaQOdn/33XfJ999/71Q3bS0+/3H6L8/k/K2Ad9rf39vbWzl5DibmABhvjDcAvCxv oPuXv/ylMQdyWFxczLWm9tZhjyjxl/Z3XlxceGPwjAPQot6lTV/+1/7aX6ucOAWSZH5+PvPEvKOj Izk9PX32956dnaU+1V3NzlYwMQfAeANAO4tN4iMjI5mf5fv6+pL9/X1jDuS0vr5ekzKBNzc3SWdn Z6rfFQdOwDMOQOt6lybQ/du//dtuqPDEwsJC5ol5TL6f+06NjY051U1pxAapqD//cNkwBYDxBoBG iBPdeQLdQ0NDyadPn4w5UJA4oZ2nTGBsPHkqvpNpf4/vMJ5xoL7Oz8+TtbU1HUFhqgp2//SnP01+ 8YtfJMfHx3oMnpEn/dLTgPfR0VHq37G9ve1NAAAAgBdEObKJiYlcge6oAwwUa2NjI3V2w8fX44B3 pCJP+7sigAhAfVxfX1eyaTzcqy8vL3UKhXhXzYnuv/23/7ZAN7xhdXU188S8q6urspsppN1lPjAw kHz+/NkbAAAAAM8Q6IbmFinJswa8o0xgHBwJ09PTqdfjIlsDALUVm5EeB7kfrsnJSZ1DIZ4Ndn/3 3XeVIHf8zzFJuL291VNQhUi9kSfg/Z/+039K/XMPE3oAAADgx2ZmZgS6ocnlCXjHz/35n/956p+X Qhegtp6e5H7uOjs701Hk9u7xCe6HAHekLZ+amkpOT0/1EKSU54R3fPfS/PdxCjx2qAPQWBZAAQCa 08LCQuZn9P7+fvM8qKMIeNdrTS0Ondzf3+t0gBqI+VOUfq1mE9LY2JgOI7dKsPt3fud3KqmQo0bJ zs6OiTzkND8/n3lynuY6PDzU2QANdHNzkywtLSWdnZ3J1dWVDgEAaCJ5NqPHiW6ZDqH+1tfXc9Xw rvba3NzU2QA1EGtl3d3dqe7JDt6S1ztdAM33UF3NNTw87FQ3QINEXbenO1QjPSYAAM0hT5kxqcuh sfKkNK/m6u3tTb58+aKjAWokTmunjXVAHoLdUEPLy8s1m5ir1Q1Qf7HoGSe5Ozo6nr03X15e6iQA gAaLk6EC3dDatre3a7amtrW1pYMBaujjx4/iHdSVYDfU2NzcnFPdAC0uUlhGxo6o6/ba/XlyclJn AQA0UJTny3oiVKAbmkstsiY61Q1QH2lPd8c8TMyDrAS7oQ4i1W2RE/OTkxOdClAHsQgSCyxRk1ud IQCA5ra3t5c50D04OCjQDU2o6BresSEGgNrLcro75nKQhWA31Mn8/Hwhk/Lx8XGdCVAnsaO0v7/f fRoAoMnFpvCXSs1Uc9Lz+vpaJ0KTylOa4PE1MDDgVDdAHUUGxLT3aae7yUKwG+ooT0rzn/zkJ04M AjRAllpxx8fHOg4AoE4uLi7eLDcj0A2tbW1tLXew24lBgPo6Pz9PnZ1ja2tLx5GaYDfU2fT0dOZJ +czMjA4EqLPYURo7S9Pcr0dHR+1EBQCog6urq6S7uzvTM3acBI9AOdAa8pQJ/Bt/42841Q3QAFNT U6nu1z09PdbUSE2wG+rs8+fPyfDwcKaJeeyCOjo60okAdXZ4eJj6nn1wcKDjAABq6P7+PvWmxMeB btl4oLVEsHpiYiJzwHt5eVknAtRZZNBJe7pbJg7Sehd1KOP68OGD3oA6PpAPDg5mmph3dnZW0n9A q4iTFrOzs1+v+De0orT37bGxMZ0GxhsAaiSCXpFNpxGBbmMONPa7nyfgvbu7qxPxjAN1Nj8/n+pe HTFLp7tJ493Dh2dzc1NvQB3d3NwkfX19mSbmkaJNTTFaxcePH7/5/Ma/oRXFSe2092ufdzDeAFAb aVNiFpmBx5gDjRUB76xZE2Ozy9nZmU7EMw7U0e3trdPd1JRgNzRQntpiESi/u7vTiZiYQx0NDQ05 3Q3GGwAabG5uLnOge2dnx5gDJfDp06fKyb8s94Guri6HSPCMA3W2sLCQOv7hdDfVEuyGBru4uKhM srNMzsfHxyu7WcHEHOrj6Ogo9b066n0DxhsAirGystLwer3GHGgOeQLeEUSJrIvgGQfqI0q7RonW NPfq7e1tHUdVBLuhCUQgJG0aj4drZmbGDidMzKGO4rR2mvt0nAZ3nwbjDQD5xYJn1kD34uJiYXMy Yw40j8iaGKnJs9wXBgcHZU3EMw7UUczHnO6mFgS7oY5euzHv7u5mDngXtTsdTMzhbVlOd8fPAMYb APLNwbI+M0d97yIXSo050FyOj48zB7yLvj+AZxx4WZbT3UWUoKH8BLuhTmLiPDAwkKyurr64a3Rr ayvzLvX4WTAxh/oYHh5WuxuMNwDUSaQq7u3tzfSsHFl2Pn/+bMyBksuTNXFpaUkH4hkH6sTpbmpB sBvqZH19/esNOnabxmns2Mn01Pz8fOaAt7qwmJhDfTjdDcYbAOojnpsjYJ21Jm8Eyo050B5ifTvr mpq1cTzjQP3mdl1dXU53UyjBbmjgDTxSdsROpqcP35OTk5km5hFEPz091eGYmEMdjI6Oqt0NxhsA aijmTpEhJ8vzcXd3d6WWrzEH2kvaE4OPr/39fR2IZxyog5WVlVT359nZWZ3GqwS7oQ4idflrN+sI hG9sbHxNrfbly5dkfHw808S8p6cnub291emYmEOdP9vVXAcHBzoOjDcAVGlubi7Tc3GkMq7lRnBj DjS39+/fZ7p3xKGU8/NzHYhnHKixOBwYGxPfui9HjMThPqoh2A01FvW5q03LEf9dBMYj6B03/Ei5 lmVyHqcNI2AOJuZQW2lPGo2MjOg0MN4AUIWtra3MpzP39vaMOVASu7u7Xw+HVCvWxOLZK2tWiJub Gx2PZxyosbW1tRfvxbHeJshNGoLdUGNvnep+blL9MImP9OZZA95R+xtMzKG2stTuPj4+1nFgvAHg jXt6lOlq1rq7xhyo7/NWHA5ZX19PFfSOQyT9/f2Z7iNRgiptgB2MN5DOc6e7h4eHk8PDQ51DaoLd UEOxk7S3tzfVhDqC449dXl5WldLjuSseBMDEHGor7YmBWDgBjDcAPC/PM3C9Nn0bc6A+BgcHf3RA JE4CRoCkGnFCO+v9JMoogGccqK2H090R5I4NTj/88INOIRPBbqihtGnXYqfqcxP2uNFHzbEsk3M7 oTAxh/p+xl+77FAF4w0AL4uTlAMDA5mefSPdZb3KeRlzoPZOTk5ezYoYAZJqTl+fnZ1lzhQR63rg GQdqJ2IhgtwUQbAbaiTLqe6lpaUXf9/29namiXkEya+vr70hmJhDDY2Pj78Z5DZ5B+MNAC+LedLU 1FTmlMN3d3fGHCiR+F5Xc2gkshq+ddI7Skk5RIJnHIDyEuyGGkl7qjt2mb71cL6wsJBpYh5pn+r5 4A8m5rT751yQG4w3AKSzsrKS6Xk3gl313uBtzIHaigBz2vvA7e3tq79zY2Mj0z2ms7MzOT8/96bg GQegiQl2Qw3EjtK0NYEWFxff/L0RLInUbFlTuoGJOdROBLYfPudRxzsWaAS5wXgDwNv29/cznbqM TeORotiYA+UyOjqa6l4wMTFR1e+dmZnJtKbW09PzZjAdjDcAjfOuv78/ievDhw96Awqyurpa+Knu B/HfZa1htry87M2h7q6urpLZ2dmvV/wbyvoQ6iQ3GG8ASOfi4qJyKjPLM+7BwYExB0omUo6nvRdU GwCMkoNpA+kPV/yc5zyMNwDN6Z0ugGLFqe60D+rVnOp+OtHJuhiws7PjTQIAAKDh4qRkb29vpmfb paUlHQglFFmyanGq+/F9p6+vL9N9J+36HQBQH4LdULAoCVCrU92PvVQf9q0rUsM1Is0bAAAAPJb1 hOX09LQTllBCWda6Tk9PU7cTh0hiPS7L/Wdvb88bBQBNRrAbChQP21EWoF67QtfX1zNNzCMNepYA OwAAABRhYWEhcyrhSEUMlE+UhUpzPxgbG8vcVgSt40BI2ntQZ2dncn5+7s0CaBI2QBIEu6FAW1tb qU9139zc5Gpzfn4+0wJBpIWyQAAAAEC9Zd24HSnPIwUxUD4nJyep7wl5MxdmvRd1d3cnnz598qYB NEgEuGPTUsQ4NjY2dAiC3VCUCBynrTVWRK2faDfqE2WZnM/NzXnjAAAAqJvDw8NMpynjZy4uLnQg lNTQ0FCqe0KcAi9CrI1lWVMbHx93iASgAfb397/JrtvT0+N+jGA3FGV7e7vup7of3N/fJ319fZkm 5/F3AwAAQK1Fndyuri7PrsA3jo6OUt8Tjo+PC2k7TgemTZ/+cEU5BgDqN1bESe7n7se7u7s6qM0J dkNB0u5ALeJU92Oxwz3qBmWZnOdN+wQAAACviYBSnITM8sy6vLysA6HEJicnU90TIsNhkSIleZwM zHJ/EmABqO38MdKVv7UpKU56q93d3gS7oQAHBwepT3XHaeyi7ezsZK41dHd3540EaKDYtFRUxg8A gGYTJyCzPK9GEMziJZTXx48fG3aq++nzWJZDJFFi4fz83BsJULAofTM4OGjzEVUR7IYCjI6ONk2a o/n5+UwLCLE76vPnz95MgDqLRZX3799XFkmmpqZ0CABQOlFbMctzamRQq8VGcaB5xCnttPeFWm2A 2draynSv6u3tTW5vb72ZAAWKtbI092Knu9ubYDfklPZUdwQzajkBjht62uD7wzUzM2NAAKiTOMEQ CzsxLjy+F19eXuocAKA0sp6WjJ+JGt9AeV1fX//oeeitK9bhaml6ejrTmlpsXLamBlDsHDLtGFGL zB+0BsFuyClqRkQa8GpvuHHyutYimJ611lCkQgegdiLIPTY29uJ9OHauAgCUQWQPi1M2WZ5N4zQ4 UG6zs7Op7guRzrbWAeW4b71VG/ala2VlxZsKUKC0p7tjvY32JNgNBU2ENzc33wwwx06k2LVaD6en p5Xa4Gkn5l1dXcmnT5+8qQAFi92l1aToq+dYAQBQS2kDWQ9XPF8D5RYZrdKe2KtXPda7u7ukr68v U/3uWI8DoBhZTnfHIRPaj2A3FCiC3hsbGy+e9K7Hqe7Htre3My0sjIyMJF++fPGGAhRkbm4u1X04 FoYBAFpZBKyV1wJe0oynuh/LWoIhDsKo3w1QnLSnu+OgCe3nXaSTiuvDhw96AwoSgeJIB97b2/vN jbYR9cay7qSPwAwUIT738Tl8uNTdox2dnJykPhHgdDcYbwBaVdZMY3GS8v7+3pgDJRfB4LSB5Hqd 6n4s66ad0dFRbzLGGyhIltPd5+fnOq7NvJMiCmondpzG6ep4YI/d6Y0QgfestYbib4e8InWMVDKQ VLJmON0NxhuAsosg1tON39VcERxvlYVJYw7kE7Wt09wfBgYGGpaBMLI0qt+N8QYaK+3p7snJSZ3W ZgS7oQ4i6N3I3elRgztqcWepNRQ7p8DEHPJLe7o7TjpEeQzAeAPQSs++Y2NjmQJDe3t7xhxoExG4 Xl9fr6T8rub+ENkTG3lfi5PaWe5rBwcH3myMN1CALKe7ZUJoL4Ld0CaOjo5SDwhxDQ0Nqd+NiTkU JE4kpLkHb2xs6DQw3gC0jOXl5UwBoVbLaGPMgWLEelM883R3d794f4jym41el4qMFa/9jS9d8TM3 NzfeaIw3UIA4rS1jIi8R7IY2Eg8QWRYeImUTmJhDflEeIs39N046ON0NxhuAVhAnbrLU6Y4Tk622 wdqYA8V6OOkdZQCboVb3cw4PDzMdIolyVg6RYLyB/M7OzlLdh+O/vb6+1nFtQrAb2kzaHVDNkDIK E3Moi0iBFycTnO4G4w1AmUTZrrRznIeNfXFi0pgDPDwvxQbhh6B3b29vUwWK09Yaf7gi6wUYbyC/ tOVynO5uH4Ld0Gbu7u4qDwtZ6ndfXl7qQEzMISenu8F4A1A2ExMTmZ4x44SOMQd4KoLecegiSvI1 m6yHSE5OTryxGG+g4O9ENfPNT58+6bg2INgNbSiC1p2dnakn5lFrNnbsg4k5ZBeB666uLqe7wXgD UAqxnpQl8LO2tmbMAVryeS42JGfJZCHggvEG8hseHk51/11YWNBpbUCwG9rU/v5+pgUJqT8wMYf8 VldXne4G4w1AKe69WWrYxsnIOLlpzAHa6d6nfjfGG8gvsn6kufd2dHQ4wNcGBLuhSq1YR+wtEbjO EvA+Pj72gcDEHHKIkhJpM2yYq4HxBqCZxEa8LCWyuru7W/50ozEHyJrVQv1ujDeQX9rT3TImlp9g N1Th5uamsmNzenq6VHWrYzdp2oEhrki/e3197YOBiTnksLS0lOreOzg4qNPAeAPQNKamptq2bq0x Bwjv37/PdB88PDzUeRhvIIe0WWv7+vpaOqsQbxPshio8TTcbk9myBL0jaJ2lfvfQ0JDUS5iYQw6R MSTt/df3B4w3AM1ge3s7U4AnNvsZc4CyiIxdEUDJkuEifhaMN5DdwMBAqnvv7u6uTisxwW54w2vB iImJiUqNiFZ3cHCQaaFicXHRBwQTc8hhbm4u1X13bGxMp4HxBqChzs/PK7UP27lWrTEHeHxPzFK/ O7JjOGWI8Qayi+B1mvvuwsKCTisxwW54w/r6+ps3ykgF3up1rONmnyXgHYFyMDGHbCK7RtqFEd8h MN4ANErU6U57iuahFFar1+k25gAviVqwWdbU1tbWdB7GG8goNgy9lV3joTRtbEyi3L4Gu//0T/+0 crPMcl1cXGRqPOogZ22zGdq+urpqubbj57Rd/fU//sf/SH73d3+36klqBL2f1rJuldf9l3/5l8kf /MEfpJ6Y9/T0PJt6qYjXHd+VRn3WsrYd9yRtf3vFZqrHn5n4tz5vjrYjc4W2q3d2dlaTtmdnZ1OX kSjD69Z2bdu+v79vubbztvt0vEmzEJS37Ua+bm03pu2sp1Mb1Xb8jLa1XUTbabPSPA7opGk7i6Je d5bgQ2R8q1fbT8W9UNvaTnPFfK9ebc/Pzyf/7b/9t4a0XdTrjjl9Nb//n/2zf5bp/nh6epq77Ua+ bm3Xtu1q19TyxkqKeN3tGiPSdmPb3traejHIHettj2M1YoLlbvtdlkG4qJSaT+sgt1rb8WVptbbT LqhrO33Nndjp3m6ve3x8/Eepl4poO74rjXrdWduOe5K2td0qbWetVdOubWepxVZN25eXl5nS3rX6 69Z2bdvOuoDayLaL/syn+Tvq3Z62W7/trJvVGtV2/Iy2tZ237b29vbrMWeLKuohYr7afBrufBiPq +bqf/i3a1vZbV8z3tF29tGlysxwieWmTbBFtN/J1a7v+bWeNlTSy7VaPEWm7sW3HZqi4j74W5BYT bI+YoGC3D7a2C7yeC1q1w+t+7rULdmtb24Ldgt3Vt/3+/XvBbm0Ldgt2a1uwW+BV203bdpygyVKn W7Bb4FXbgt2Pr9/+7d/OdOq1zMHu19a3BX21LditbW2/3XaUkoiAd/z/r2X/EhMsebD7l7/8pS+V D7a2C7g6OzufvZm2S7A7rpOTE8FugVdtC3YLdmdoOxaQa31SSsBZsLsdgt0TExOVeUBcadJsCfpq W7Bb29p+ue3IXtbf31/XZ8tmD3bHGPMw3sT161//WuBV24LdKddz05acKXOwO67t7W1BX20Ldmtb 2xnajrnq02y7YoJtGOxWG0B+fm0/f/3dv/t3U33pFhYWStPnf/EXf5H83u/9Xq763Wp2a1vbanar 2Z2u7SgJ8dL99ac//WkliPcf/+N/VLta22p2a1vbananblftam3naTvrItV/+A//oa61jOtZs/sp 9aO1rWb3t9cf//EfV3WfGB0dTQ4PD39UGq+ZXneWWsb/8B/+w9T3zMie8TTtrtrV2q5XrETNbm1r W0yw5Wt2J8CPxAnlNBPSOI336dOnUvVB3ESypKmLYA0A2QIgzy14LC0tPVtrCACg1iIIlSX7zNra ms6DNhUL+mnvG+fn56XqgzgI0t3dnfreOTQ0VNXpRADgW4Ld8Izh4eFUk9GotVpGOzs7mXbwR30M ANIbGRmp3EdjYSSC3A/ZMgAA6i1OeWUJ1sRJzbdOaQLlNTc3l+qeEWtwZXR8fJxps9BLmSMBgJcJ dsMTkQYj7anuMp+4m5yczJR6KWtqC4B2dnR0lGxubv5f9u4fJNNtXQz4hBwuUwxkuBiYQoIBIRKE WEiwELaFAQuLCVhYCFeIhXAtDFhIGDAgwcLAwLUwIEQSCzex8BK5V4IHJmBhYTEECwuLKSwsLCym mOIU5jye4z6zZ/vnez6/P++f3w9euPvemfuOS13P+taz1vM0XR4XAKBVoh9i9rPgmzdvmm7TA5Rf M7e64zNQVS0uLjZ1iaTZMvcAUFeS3fCDuKWdWYDOzMxUejyifFJfX196YT4wMKD0EgAAQAlFGfJm EjRRHQyor7iVnC3bXfVKENnqkfG8e/furroGANAYyW74TvQIqntfoVaNSzxRugoAAIDyiBuFPv8B Wc30qd7d3a38uEQ1yLdv36bn1PHxcT9UANAgyW74zuzsbGrhOTExUZuxabb0UvQoAgAAoPgiWdXb 26uyF5C2vr6enjeqfqv73t7eXlN7apubm36wAKABkt3wZ3HSMnt6vU49dGLjIj6IZBfmsVGiZxsA AEDxxe3sZvp0n5+fGzyosZubm/St7p2dnVqNUbRBbGZ+rUNFSYBu+Pbt210Lnmg3EXGMcpPshj/L 9hUaGxur3RjFBkYstJspvVSX07oAAABldHR01FT5cn26gY2NjdS80d/fX7t9okikDA4OqpwBUID5 OKqRfF/NaG1tzcCUnGQ33P6pVFs2iVvX8tyxkdFM6SUBAwAAoLifiZspX+5gMxD6+vqU527A58+f m7pEEq0FAXiZq6ur26Wlpdu3b9/+Zp6N/53b3eUm2Q1/tLKy4gRqwvv379ML87ghoLQdAABA8UxO TqY/47179+4uSQ7U2/7+fmruqHtCIdvb/P45ODjwwwbQhLOzs9vZ2dlnDxupVlRukt3UXvRmyPYV 2t7ervWYxSmo2NjILsyjXJNT/wDtEfNrbDQBAGTE59tmEi+fPn0yeMDt6Ohoau6ICyd1F60RHTAC aK/Ly8vbiYmJhtv0RJWjyBVRTpLd1F62r1BMehK2t3dl3Jvp57a6uuqHDqCFIibFJnVUHYl59vj4 2KAAAA25uLhoqqTuhw8fDB5w99kjM3e8fv1amdjbP10iaWbunZub80MH0CCXHOvlVWyMxvMP//AP RoPaiQRBtq/Qx48fDdyfRY+LZsqZR+kQ6iPK10epmPtHOXtoja9fv97FpB8X7lGGFMQb8QagEc20 qKp7Wy8xB/4i2wJBsvYvoix5M1U1VPMSb4DGZVtHDA0NuehYUq8k8KizOMV+fxOukScSCk6g/kUk WjLj93058/i71EOUN1TuEFonyjAtLi7e3Yp4bJ71ARjxRrwBeM7m5mZTh5dPT0/FHDEH7j5zZCr+ xZ/98uWLgftOfK7LzsOxNxk3wxFvgOdFDuLt27epefbo6MjAlZBkN7V3X/41ErBKteV9/vz5yYTL Y8/y8rLBszAHEmIzKW5CNLJIjxPfIN6INwCPiWpbzZTQXVtbM3hiDtxZWFhIzR9RSYJfixK7zVwi iRv1bh6KN0BjstVpx8bGDFoJSXbDd6KE0Pj4uFvdSTF/NHMj4OTkxOBZmAMNiBsQmQ1ptyYQb8Qb gKcMDw+nP8ONjo5Krog5cCduFmcvPqgK8bDYG8vckL9/NjY2DJ54AzQgKiRmD3n6XSsfyW54QJxy jxOq3y823UR+2sTERFO93uIUKxbmwPMeO4z12LOysmLQEG8A+I1mDyvH52TEHAhR+TAzh4yMjBi0 J2RvyccTiRsHnMUboDFRKTEzx6qYWD6S3fCEOPUTC/i41X19fW1AnhCnepspgzczM2PwLMyBJn6X nnvevXvnQBHiDQC/0uwNwujvjZgDIfqf9vb2puaQqKTI46JqRiPtFX984uKJihviDfC8i4uL1Bo4 qpdEbojykOyGBkgWNCZ6n2cX5vHs7u4aPAtzoAHZkqNbW1sGDfEGgKbXEvd9diVTxBz43t7eXsPJ 2YGBAXNIA87Pz5u6RLK2tmbwxBugAVNTU6n5dXFx0aCViGQ30FKTk5PphXncnI+b4ViYA0/b399P t4uwsYR4A0CIDbtmPqupcibmwGPi8sLo6KjKEC2yvr6uzQTiDbTJ58+fU7e74wDSzc2NgSsJyW6g pWIjJFvOym0BC3OgcZHAVj0DxBuAjGbLl1tHiDnQ6O9EtKl7qLWSREHO0NBQeq6Oqh2qUoo3wPPG x8dT8+vKyopBKwnJbqDljo6OmtpI2djYMHgW5sAzVldXU3NrbJY4TIR4A1Bf0V+3mV6ws7OzBk/M gZQoxT09PX3X69Q+T3PilnYz5cyXlpYMnngDPGNnZyc1t759+9ahrZKQ7AbaYnl5Ob0wj+ChRJ6F OfC0WGTHfJmZXw8ODgwc4g1ATUUCJPvZLKp1+Wwm5kCzolXdwsKCBEGTovR7M+XM47AB4g3wuLgM 0tfXl5pfo8UExSfZDbRFlE/KltqNJ8peYWEOPC27aT02NmbQEG8Aauj4+LipqltR9hwxB+ieaPeX nbvjc5+qXuIN8LSoOpKZW6MlR1RKotgku4G2iQ2S+9JVbiBamFuYQ+vETYns/GrTGvEGoF5iU25g YCD9eSyqdCHmAN315cuX256eHi0CxRvxBlosLull59cof06xSXYDbZXtLRtPBJvLy0uDZ2EOPCH6 aGbm1vn5eYOGeANQI3Nzc+nPYlHWUdlhMQcohmxv2XjiUPTnz58NnngDPGFlZUXFxIqR7KYW9vb2 bsfHx+9KuNFZUT5pdHQ0vTifmJhQesnCHHjCxcVFqixpbHo4SIR4A1AP+/v76fLl8eePjo4MnpgD FMj09HR6T21oaOju5iLiDfCwONz59u3b1Nzq96/YJLuphZGRkV+dVI+fd4u+zjk7O2uqnPnW1pbB szAHWrjxoSwp4g1A9cVn3egtmP389eHDB4Mn5gAFEy2ssgkZc7p4Azwv9siyl/MoLsluarco+L5U 9tLS0u319bVB6oD19fX0wjw2aJTQszAHHhfl6TK3tmKTxLyKeANQbQsLC+nPXtHbO3p8I+YAxRMV K5spZx59vxFvgIfFYaI3b96k9tTi71BMr3766afbeJR3pqrixM1zi7/oY3p+fm6wuvy9eOiZmpoy cCUXH66iD8r948MWtFa2VUT8HoJ4A1BNUYa8mfLlJycnBk/MAQpsbm4uvac2PDysRaB4AzxhZmam oST36uqqyyMF98oQUGXZG29RDtYisH3iQEHmtNT9EydYAXjYzs5OumqGVh4AUD0R36NPa/bzVlTh AnhoTom2dBRDVKZspkXF2tqawQN4RFwCfmz+7O3tvd3Y2FAZuCQku6m02dlZfRcKZnt7u6ly5oIK wMPikFZ/f39qXt3a2jJwAFAx2b6D8YyMjDjwDTxoc3Pzl4shKoIWw+HhYVPVO+IyEAAPGxsb+01V jP39fRdFSkaym8qKfmPZW8T6nnTG+Ph4ehMmDi4A8LD7jahGn8HBQRvbAFAhUYY8mwCJll5ubQIP eehAbezlxOa/zxHd1Uw586j64fsG8LA4SHQf5w4ODsyXJSXZTWV9/PgxtfCLEzx0xsXFxV2vi+zi PPrPAfBbcdq0p6en4ZP9cTsjDoUBAOUXG3JxA0X5cqBVnqrKF0nwmD/0Lu2O+BwXpXWVMwdondPT U4NQcpLdVPbDfrak6+7uroHroOwtxHj6+vokZwAesbKy8uQcGtVOFhYW7g4cAQDVEQkMt/yAVooW B8/NI3GJIdonaDvXeVFWvply5j4LAlBVkt1U0s7OTrontCRq50WP9OymzPz8vIEDeMDV1dVdOdKH DgrFJrhNKAConriF8lD8f658+fn5ucEDHhT9nTOJ1NhT09e08+KgQXZPLapaOugEQBVJdlNJcUpd +bbiu7y8TPdVV84c4HHf92+L2xhRtcRmBgBUk/LlQDtMTU2l5pT4DEJ3YsDg4GA6BmxsbBg8ACpH spvKOTw8TC3yosepW93dExstypkDtMbZ2dnd5lSUtQMAqq2Z8uVxGM5nKeCpzxPZ8tj6nHZPjH32 +xWXTuLyCQBUiWQ3lRMleTKLvOhxSneNjo6mN2mWlpYMHAAAUEuRkMpWyYqEyMnJicEDHjU7O5su i013LS4upvfUoq2gCmAAVIlkN5USfYWyH/ajxynddXFx0VQ5czcXAQCAuokERbZ1l4PewHOur69v X79+rc1cCb9v0Tc9GxO2t7cNHgCVIdlNpXzfq7SRZ2ZmxqAVRNzUzi7M+/v7nUQFAABqZXV1Nf3Z KXp7++wEtHJusSdTHHt7e+m4EG0dXQACoCoku6mMWKBlT6DqK1Qc0TcuPihlF+cfPnwweAAAQC1E NbPs596oaOazL/CUb9++pW8Hb21tGbgCmZ6eTu+pTU1NGTiAF4icVLSTuLm5MRhdJtlNZWRvBkd/ Gorl06dPdxsx2Y2b2PABAACosmbLl8/Pzxs84Embm5upeSUS43FpgeJotpz5wcGBwQNIOj8/v6sa fH8I1QGw7nsVNynj+Yd/+AejQWnFyZm3b99azFVA9JHLLsxjwydOIVPc4D87O/vLE/8NAOINQE4z 5cv7+vrcNBFz4ElxkCZbaW9tbc3AFdDu7m46TkSCPBLliDfA846Pj28nJyd/c2Gvt7dXfqLLXt1/ Mz5+/Gg0KK3sCdSxsTGDVuAPWc3cVlDOvLjixv7336v4bwAQbwAad3l5efvmzZv05yRzoZgDz4mN +8y8EpdNHKIprkjCZGNF3E5EvAEeFvmK7e3t24GBgSfn0vgzdI9kN5UwODiYWsQdHh4atAKLsuTK mVuYA4B4A/AnzSQvotUXYg48J/o2Z+aW5eVlg1Zg0T+2p6dHOXPxBnihSHJH3rTROXV4eNigdZFk N6UXi7HM4i1KM8VERbFFX7nswnx8fNz31sIcaEKUWor+QlFZ4+LiwoAg3gAUyM7OTvqzUXzu1U9X zIHnREnkzGWD6E0alSYotvhsp5y5eAO8TKyls61z/Y52j2Q3pTc6OpqacKInNOUIJtHrIrs4jwU9 FuZAY2IzI+Li96dUFxcXDQziDUBBNHtDb39/3+CJOfCsubm51NwSPYMpvmZbBCpnLt4AvxbVTDLz 6Pv37w1al0h2U2rZE6jR40xfofKIcvPZcuaxEeQkqoU58LTT09O7ja2Hen+KlYg3AMXRTPnyKEmM mAPPicM0cVM7M7+cnZ0ZuJKIVn/Z72880cMd8Qb4k9gfy97uVjGxOyS7Kb1IeMeGfSOTzsLCggEr mewpYydRLcyBx0Xrj0YqoqyurhosxBuALmumfHkc/o0EFmIOPCcqPGXml7gprHVcucTnumwcic+L vs/iDfAX2dvdkc+g8yS7qYz7UqzRY+axiUZfofJptpx5JHSwMAf+JE6VDgwMNDyHxrxrgwPxBqB7 mi1fvru7a/DEHHjWt2/f0nOM+aV8mi1nvrGxYfDEG+DPvnz5kqo+G1U1VEzsPMluKrlgj0XZ4ODg ryaZsbExg1NSkbjOLszj0IOgYmEO/CU2PnUY7KHn6OjIwCHeAHSJ8uViDrTT1tZWan7p7+93GLak milnHq2tlOEVb4C/mJ6eTs2jEWfpLMluKi16Pt9vEsT/THlNTEykN3uixAgW5sCfrK2tpebQmHdB vAHovDhwpny5mAPtlKn6FM/m5qZBK7Fsyfr7S0MOOIg3wJ+cnJyk5tC4iGkO7SzJbmohTjGaXMot yoXEydJMUInyIvG9x8Ic+FO7j7dv36bmUXMo4g1AZzVbctaejpgDjYp2cZnqEXGYJv4O5Y4tP1bA VM5cvAFyospJZg7d3983aB0k2Q2URpwkzi7MY6MoyvdiYQ7c3i4uLqbm0JmZGYOGeAPQQaurq+nP PMPDww53izmQFgdbl5aWnj0Q++HDB4NVAc1UDVHOXLwB/iKbmxgZGbFG7yDJbqBUxsfH04tzH8ws zIE/iSoZmX5tUSEj/g6INwDt10xf1YjVZ2dnBk/Mgabd3NzctTzq6+t7cI65vLw0SBUxOzub3lMb HR01cOIN8EdxoS6qnWTm0IODAwPXIZLdQKk0W85cssbCHPiTqamp1Bwatz1AvAFov0xZ4fsnElSI OdAKcftsa2vrrlezSk/VFOXo3717l441Ozs7Bk+8Af5oZWUlNX9GTKUzJLuB0omeQdmF+fv37w2c hTnwRycnJ6n5M8oaxm0PEG8A2ufw8PDukG62ZZPSiGIOtMPp6endIdmoOEG1xC3D7J5ab2+vvu3i DfBH0dohu2bXDqIzJLuB0okNncHBQSdRLcyBJkVvT7fGEG8AiiEOlUUiIfv55vj42OCJOQBp09PT 6ZizuLho4MQb4I8mJibMnwUk2Q2UUpwyzp6iip4aV1dXBs/CHGovDv9k5s/+/n43xxBvANpkbm4u nXSYn583cGIOQFPilmEzLQLd9BdvgN/+Xj73xHyrYmL7vfrpp59u43EiGCib5eVlm0IlEP3So5/J /aN/OnRfJK6zN8iOjo4MHOINQIvFZln2EG/0W72+vjZ4Yg5A05ppETgyMmLgxBvgj2I+zMyf8ftL e70yBJRBbMpH9QH9Yfjet2/fbgcGBtInUc/OzgweUHurq6up+TPKNAEArTU6OppONuzv7xs4AF5s bGwsHYN2d3cNHFB72YqJcVhVxcT2kuymFPb29n4pQx03c5XN4cefDSdRAXKihNLbt29T86fDQgDQ Opubm+nPMnH4zEYZAK3QTIvASNgoxwvUXazHo+VfZv48ODgwcG0k2U0pDA0N/WZyeP/+/e3h4aHB 4e5nIbtJtLa2ZuCA2ltcXEzNnbOzswYNAFrg/Pw8nWCIfn+Xl5cGD4CufSaMZ25uzsABtReViDNz Z1TToH0kuym8uMX93C3dra0tJc5rLPrVxMZPJri8fv369uLiwuABtXZycpKeO22yA8DLxQ3tbHIh WpAAQCvFfmrc1s7GpPgsCVBnsT/W6OHVyGFtb28btDaS7KbwZmZmGpowohRrfPi/vr42aDUUBx6y C/PJyUkDB9Retlfohw8fDBoAvEBUKMt+dolqZ9++fTN4ALTc0dFROi5F+V4Xj4C6eyp3FYnw6enp 20+fPhmoDpDsptDixm62tFuUg6OeohRIdnG+u7tr4IBai55BmXmzt7dXr1AAaFIkBgYGBtKVVXzO BZqZbwYHB+/auOmxzHOiZVV2T81BaKDuoirxj/mrnp6euzlVVdnOkuym0JaXl1OLrOjdjOCS+Znp 6+tzEhWoveymu9JLANCcZpIJS0tLBg5I29zc/GUeidZvCwsLt2dnZwaGB11dXaVbBMYeXOzFAdTZ +Pj43ZwYLSHW19flGrpEspvCikkhSpNnFllKQmDzCCAvktcOlwFAe0V/0+zhXGVigWbF/PHQvBJV 8aJsNfxoZWUlvacWfWhV/gLqvsaPNkVaDnWXZDeF9fHjx9TiKm6lWVwRPdudRAXIifgZlS6emy+j DOLGxoYFPAA0IRIC2STC8fGxgQPS9vf3n51fhoaG7g69OlDDvfic18jnwh+f+IwIAN0k2U0hxab7 YydQ9V7mOTs7O+mFeZxsBqiz1dXVR+fIiYkJm+0A8AJbW1vpzygzMzMGDmhK7HE0OtdEVUWVErkX n/uy8Sp+hvSFB6CbJLsppGyyMk4dutXN9yYnJ9OL84ODAwMH1NaPlTFev3591xriy5cvBgcAXhhj e3t7U59NIiaLwUAzssnKmG8kKvle9HfXIhCAMpHsppBGR0dTC6q1tTWDxq/ExlC2H15sQCnfBdTZ 9PT03VwYrUSurq4MCAC0QBweyyYNfMYFmhVVITLzzfz8vEHjV+LwQ09PTzp2aREIQLdIdlM4FxcX qSSlUjk85qmSvE6iAvxWJLj14waA1onSwNlDuNFHVzwGmhH7Y7FP1uh8E/NT7MPBj5ppETg8PKzy JgBd8SoWQPH8/PPPRoNCiBOlmYXU8vKyQeNBscAeGBhIL85PTk4MXgvFyd7oF3b/OOkLgHgD+Dzy +BMliBFzoBlRFSIz30RlJ3hMpvf7/bO+vm7gxBuAjnt1H4iiXCV0W9wo+75fqBI5vFQzNymcRG39 9+D78Y3/BgDxBqi6OJidTRJMTk4aODEHmhIVIaIlUWbO2d/fN3A8Km79Z/dp489fXl4aPPEGoKMk uymUlZWV1AIqTrTBc7L9quLZ2NgwcBbmAIg3AE2JQ9nZQ7cSBGIOvMT29nZqzunv73fQn2d9+PAh vac2NTVl4MQboEFxAZSXk+ymMOIEak9PT2rxdHBwYOB4VjMnUd+9e3f79etXg2dhDoB4A5A2Ojqa Tg5sbm4aODEHmjY4OOiQPy13fX19t0eWjWmnp6cGT7wBHhGHzfb29m5HRkbucmLyEC8n2U1hbG1t pRZNsYh3ApVGRc+g7MJ8YWHBwFmYAyDeAKTExlX2s4dWSmIOvMTR0VFqzrGxTrvj2tDQkLgm3gA/ iAufUTHjx0ufkRvjZSS7KYw4xZJZNJkAyIgFdvaUc5Qd1BPewhwA8QagUbGBFaWB3YATc6CTpqen U3NObLRDxsTEhBaB4g3QpLOzs9vFxcVHK2WMj48bpBeS7KYQsv3MYlKITQTIiA2kbN+8OInqZ83C HADxBqARKysr6WRAJKkQc6BZ0esz07rt9evX+oOS9uXLl3SLwPhZi7+HeAN1FJfv9vf37w4LNZKT iFasNE+ym0KYnZ1NLZZiAwGasby8nN58Mj9amAPPiwNFUT4RxBugrs7Pz+829jOfNd6+fSvpJObA i2QP2cQeHDRjc3PTgS7xBmhQ3OTOzJfx52meZDddFx/sMxsC8Wevr68NHE2JnlS9vb2pQBMnV51E tTAHfitOqe7s7NyVW4pTqlG2VV82xBugriIeKvEq5kAnRSW6H/t+PvdEKVVo1vDwcDrWmSPFG6ij bDXjOAR7c3Nj4Jok2U3XRZ8gJ1DppOj3nl2Y+7mzMAf+Ihbf6+vrD/YkjRJNIN4APmM01jLJITEx Bzo594yNjRk0XiSqeWVbBDoULd5AXb1//16F2Q6R7Kbr4kZYX19fw7/wh4eHBo0XGxkZSW9GxWks LMyhzqI8a7SDiNOmj82Vo6OjBgrxBqiVOASWvVkZz/HxscETc+BFBgYGUvNOlKGGl4rS5NmYF4el EW+gbuKAUGaujDyZw0HNkeymEOIXOJLYk5OTT/6yDw4O+mWnJSJxne2nF6Wa/PxZmEMdxWZ85jTq ycmJQUO8AWojW61M5SgxB9rxc/jcE4dyorUbvFS0pMwe8ooD05eXlwZPvIHaiZxWZr7c3d01aE2Q 7KZwIgk5Pz//YCIyyjNBq6ysrKQ3pZyCtjCHOlpYWEjNlUtLSwYN8QaohYuLi9s3b96k4uS7d+9u r6+vDZ6YAy+SLY0aB3OgVba3t9N7anHJCfEG6ibyCZm5cmpqyqA1QbKbworTfqurq7+UOHcClVaL n6fsSdTYyHIS1cIc6iY28jN92cRsxBugLiYmJtKb/W5riDnwUrEvkVmfx5+1l0GrZW8rmi/FG6ij 2B97qh3gQzH7y5cvBi5JspvCi7LRcaPbrW7aITaasgtzp6sszKGOsjdHVMJAvAF8lvjtMzY2pjWS mAMvtry8nJp7ZmZmDBotF+2rsnGwv7/fwWjxBsTtZ5748+RIdgO1Nz4+nl6cR495LMyhTqJvd2ae HBgYsJmPeANU1rdv3257e3tTsTFuaZydnRk8MQdeLG5pR1nyRtsonJ6eGjTaYm5uLr2nFm0FEW+g bnE7U5ElboLf3NwYuATJbqD2YsMpE2ziGRkZkcSxMIfayZapOzg4MGiIN0Alra+vpzf3l5aWDJyY Ay0VB2+id3LsUTw29wwPDxso2ub6+rrhQxfftwi8uroyeOIN1Eq2YuLGxoZBS3j1008/3cYTt3UA 6ipbSkSJ3sZFj5E4tXv/6DkC5ZXd2I9SrSDeAFWcb7Ib++/evVO2VcyBtooKdLGR/uNh/p2dHYND W8X+WHZPbWJiwsCJN1Are3t76bYPLts17pUhAPjTSdSenp5UwIk/7yQqUCdRQilKKWXmys+fPxs4 ACpleno6vam/tbVl4ICOiH2KOKQaexZ9fX02ymm7+BmLpEw2NqoEBpgrn3729/cNXIMkuwH+LHu6 Kp7Y6AKok8XFxdQ8OTMzY9AAqIzoe5ttgRSVTiSbgE6LEufRtg064eTkJB0fe3t7735OAeoi2kln 5snR0VGD1iDJboDvPNXn6rFHGwigTqJsWmYTI/7s5eWlgQOgEmLDKfNZIeLg+fm5gQOg8pqpfLK2 tmbggNqItkbZiolxmIjnSXYDfCcS19mTqLHh5aYGUCezs7OpeXJjY8OgAVB6zfQkXVpaMnAA1EIc jM62CIykT7QWBKiLlZUVnyfaQLIb4AfZJE48UYIEoC4+ffqUmiMHBwcdCgKg1GIjPruBH3/+5ubG 4AFQG3HQObun9v79ewMH1MbFxUXqsl18pogb4TxNspuOWV5evp2bm1PCjcKLDSkbWQBPGx4eTs2T h4eHBg2A0orPstnN++3tbQMHQK3EIWctAgGeNjU1lZojo8IUT5PspiPi5Elvb+8vv5xDQ0O3Ozs7 bnlRWM2cRFVSBKiTbCnX8fFxgwZAKZ2enqZbHcVnXp93Aaijs7Oz9J5aJMjFTaAu4kJIZo4cGBgw Rz5DspuOeGxDvK+v73ZtbU1vFgongkeU3c0uzmMjDKAOvn379quDbOZIAKoqEtduqAFA45ppEbi+ vm7ggNrIVkw8OjoyaE+Q7KYQv7hxSn5mZsaGAIVycnKSvsExOTlp4IDaWFxcTM2REesBoExi4z27 Wb+wsGDgAKi1y8vL2zdv3qTi57t37/SlBWrj48ePz86Lr1+/vttL0xr4eZLdtF0ksDMLm4mJCYNG YTTTm+/g4MDAAbVwcXGROhQUi/SrqysDB0ApRAWyt2/fpj4L9PT0iHVAS+ehSBpCGWkRCPC4m5ub Rz9rRMXZOHQbf4bGSHbTdlNTU6lFzcrKikGjMOJDZSRnMj/DUdbXSVSgLuKQmtJ0AFRRMyVYd3d3 DRzQMsvLy79UQ/z06ZMBoXSaaQXy+fNnAwfUwvz8/K+qH79///52f39ff+4mSHbTVl++fEnf+HJa haKJAxjZhXn0ogeog9h0y8yP/f39Fu0AlCK+ZVsaqVIGtFIcov/xxtfIyMjtzs6O9TSlcXh4mN5T E0+BuoiKiRHr45Bt5NJonmQ3bRUJv8xiJn6poWi+fft229fXl/pZjr5EEawA6iBzWj82LpR3BaDo RkdH05vzJycnBg5omagU8VRv4w8fPihxTilkq4GplALUSeQeeLlXcWognp9//tlo0FJxyjTKOWcW MqenpwaOQtrb20svzCcnJw3cH0X5qbGxsV8e5aigejY3N5+t3OKUKuINUOW1vx6jYg60Wtzifm7u iQoU0T7w+PjYbW8KKy6DZKulxIEOLQLFG4BGvboPIB8/fjQatFSUVcosYiJgQ5FF8jq76XV0dFT7 cfuxxLE+Y1A9sbH2UAWMwcHBuzWmm9yIN0BZxMZ6tqpTT0+PdlxijkGhpSJ5na0u52YYRRaVCLQI FG8A2kWym7YZHx9PLWCihwsUWdxIjA+QmZ/rSPTU/XS1hTnUw+rq6q8OsMXvutsliDdA2SwuLqY3 47e3tw2cmGNQaKm5ubnUPBRzFxRZHMbIVgDVIlC8AWiUZDdtESVVMuVpojSNE6iUwcrKSnrzq+7z q4U51EP0C4xNtrOzM4OBeAOU0vn5+V3rjWyFMoe7xBwxh1aKqkiZuSj23+qeEKQc4nBYdk/t/fv3 4o14A/AsyW7aIvoFZRYukUCEMoiyhnE4I1vWsM4lfC3MARBvgDLIVieLJ0oNI+aIObTS0tJSah6K PTgoi+Hh4XSsrfMcK94ANEaym5aLXmXZE6j6m1Em2X708SwsLFiYW5gDIN4ABbW3t5de409OTho4 MUfMoaWiUkS21LOfP8rk9PQ0VQ00npGRkdpWURFvABoj2U3LZcs82yCgjKJcYXYzLBb0FuYW5gCI N0DxDA0NpfuIRgsPxBwxh1bKHq6PynNaKVA22Z708WxtbYk34g3AoyS7aalYYEfJ5sxi5eTkxMBR Otm+9HU+iWphDoB4AxRZ7IdkN93X1tYMnJgj5tBysW+gLSBVF4fF4tBYtkXg9fW1eCPeAH8Wc2J8 jvn27ZvBuJXspsUODg5SC5XR0VGDRmll+2jFs7m5aWFuYQ6AeAMUxNXVVfrAdtyktKkk5og5tNrx 8XFqLooWgnVM/lENGxsb6T21xcVF8Ua8gdqLS3jRMvX+0FDk5JDspsUieS3xR118/fr1bqMr8zP/ 9u3b2vWotzAHQLwBimp6etoBVsQcCuH9+/epuShKQUNZReXDwcHBdAyuW4VQ8Qa4nzMjqf1Q/m18 fNwA3X6X7P7bv/3bu8mymSdOEjTjy5cvTb+zCO8+Pz8v3bvj77Xr3fG9yCxO/vqv//r2H//xH0v/ dXt3+94dvytFf3czJ1H//b//9235uuN3sFtj/tS7fywLGf9dh6+7DO+Om0ze3bj4UO3d3l2Wdzd7 sKqb737pe3+MN5mNoJe+u5tft3d3593N3urt1rvj73j3b5+/+7u/u/2n//SfpquTNdKayJi/7GlG J9/9Y/IhNh+79XXHXOjd5X93rBuzrdL+x//4H029t9lkYSu+7jK+O7433t2ed2crhMbzr//1v779 /e9/X5sxb3RP7aW5klZ83XXNEXm3nGA73727u3v7N3/zN89euDs9Pa19fupVNqA89IyNjTX1hUZf mTK/e3Z2tnTvjr/XrnfPz8/ftuLnqWxft3e3793N9p7q5Ltjo2tgYKClP+fNft0xH3q3d2ee7e1t 707o6+vzbu8uzbub3bzt5rtbvW7M/Ds6/T7vLv+7mz2s1q13x9/x7tY8T20kGfPWvbvZTcROvfvH ZHczfd9b9XX/+G/x7nK+OypGtHtP7f6J9V63vu4yvjvW9N7dvne34jO+MX95rqSb7y57jsi75QQ7 9e5m2zzUJT8l2S3Z3ZJ3x+mv+x4Bkt3eXadk9/2HruwJbIlX75bsluz27j+JW1jxf48ysj/elDPm kt2S3d4t2S35WaRkdxzwNuaS3ZLd3t2Od/f390t2S3bX8t0XFxd3/ecluyW7vdu75QSbf3p6eh6t yiTZ7Qdbsjvx7tXV1Y4syCWcJbuL+u5mev1JvHq3ZLdkd53fHZsasX74vhTT0dGRMZfsluz2bslu yc9CJrtjIz7TnsKYS3ZL+np3o+/e39/vWKJbslvCuYjvXl5eluyW7PZu75YTfOGztbUl2a1nt57d L3l33MLKnkD9z//5P+td7d2V6Nn9/e91trpB/N481GdIz+5qfN16duvZ7d0Pv/vw8PB2amrqwdP7 ExMTxvxWz249u71bz249nNv97tj/yG6yxAEtY965dzdDz27vLuu7swd6/+N//I+165utZ3e13/31 69fb3t7e1O/BX/3VX93+r//1v/Ts1rPbu727sjnB7AXTwcHB31RMrFN+6tX3EyU0K37oYuO6kV+6 6G/80C8dlN36+np60yz6ctVhfmjFLSygvGJRH2vNWAM8Ny82u4AG8QZoxOXl5e3bt2/TN7SaPeCA mANPOT09Tc1H0UIt5jGomr29vfSe2tzcnHgDVFYzl0x/rJhYJ5LdtFRsZkdJhu9LkraqZC9UMQDF Rluzt5IszIEy2NjYuNuUa3ReXFhYMGiIN0DbxMZ4djM9NuBBzKEd5ufnU/NRXDSBqhodHU3H6OPj Y/EGqKxsq5zJycnajtWrn3766TaeqgcGOitOvUevj+Hh4V/9skWZ56on9qi3nZ2d9ML8w4cPlR6T +0Mw90+zZbuBcoqy5dlDQCrAIN4A7RAlDzMHsOIZGRkRlxBzaIvYO8tWmrB/S5XFz3c2Tjfbu1e8 Acrg+vo63To1/k4dvfLjQic2FKKJfPTmdAKVOsieRI2FfLO9RgDKoJHy5d8/u7u7Bg2AlhsfH7dO Bwoj2pplD99A1c3MzKQvkRwcHBg4oLKyVWDW1tZqOU6S3XRMnChx+ow6iH6z2ZOodS4xAlTf1tZW ak6MQ0MA0EqxEZ7dPI+NJYB2ifY9DoTCr8X+cbbiweDgoCosQGVlcw19fX21nBMluwHaIHviSjky oMqiRGNPT09qTjw5OTFwALREbPZkq4xEucDLy0uDB7TV6enp7fT09F01xKfmpN7eXsk8aiNuJWb3 1NbX1w0cUFlxUc4BuadJdgO0QfSmz55E7e/v9+EVqKylpaXUnBibfgDQChsbG+lN87qW/wO6I26z RrLusQOi0asX6iL2xmKPLBO3Yw8u9uIAqihbpaqOrU8kuwHaZHV1Nb2pFqV+Aaoobmpn+6TGph8A vEQzh1DjFrhDqEA3REWk7e3t27GxsV/mpLj1LYlH3ezs7KT31KI1AEBV1wcqJj5NshugjUEoWy4x gpYPsUBVRS/uzJwYh4YA4CWmpqbSm+WHh4cGDui6i4uL25mZmbs2aVBH3x/6aPTA9NnZmYEDKunD hw8qJj5BshugjbIlRuKJUr8AVbS3t5eaDwcHB92sA6Bpnz59utv4zsSeiYkJAwcABfD58+d0HI8E OUAVXV1d3VV7UTHxYZLdAG02OTmZPokaJ7gBqqaZ3muRIAeAZmJOHJrKrsPPz88NHgAURJQmz14i 8RkSqKrZ2VkVEx8h2Q3QZlFCKXsStW5lRoD62NjYcMMOgLbb2tpKb44vLi4aOAAokLiV+ObNm1Q8 7+vru/369avBAyonKl5k5sPe3t7aVEyU7CYlSiUoJwp5UZo8u9kWZRcBqiY2Hd6+fZuaD1W7ACDj 27dvdxvdmVuj1JkAAIAASURBVFjT09NTqzJ/AFAW2QPT8aysrBg4oJKGh4dT8+HOzk4txkWym5TR 0dHbgYGBu0WGjQBo3M3NTTq5MzIy4nAJUEnz8/M2KgBomyjXl90Uj8+4AEDxNNMOK/bg4tIWQNXs 7u6m5sPx8fFajItkNw2LW1Xfl2KO/3lubu729PTU4EAD1tfX05tu29vbBg6oHGWXAGiXy8vLdLnT oaEhcQYACiz6cGf31KK3LUDVRBWr7KW6OuTwJLtp2FO3sGJzYHNzUz8UeEJsoMXvinKKALd31Ssc /gGg1aanp9Ob4QcHBwYOAApucnIyFd/jotbZ2ZmBAyon0zI1LpAcHh5WfkxexQmAeH7++Wc/ITyq 0f6a8WcWFxdvz8/PDRo8IDbSsptv8TtVZnGDc2xs7Jcn/hsgezI/2qiAeAM8JTZxsmvt2DgHMQeg HHPv91VHG3lijhZvgKr58uXLk/Nh/N8mJiZu9/f3726C18Gr+y/+48ePfkJ4VNzaziwkZmZmDBo8 InsS9fXr16XuM/Tp06dffT3x3wBR7SKqV2TmQ/MH4g3wlMHBQTe+EHMonOPj47t9V1Xb4OUWFhbS B9si2SPeAFXz/v37B6vERoXmOn7GkeymIcPDw6lFRB3KIkCzLi4u0idRI0hZmANV8+HDBz3XEG+A loiN7Ozm99zcnIFDzKHt4mbV/UH25eXl28vLS4MCTbq5uUkfmu7v7y/tzUbxBnjM91Wt4tBv3dsM S3bzrKOjo/QCIm5rAY+LD7jZzbiyliqyMAceE1UrMod/3rx5U+uFO+IN8LDYwI52F5m1dbTgKnP1 JMQcyiHa/D203o0E+M7OTm1Ki0IrZSuQxrO2tibeAJUTvbsjfycfJ9lNA+5PoDb6rKysGDR4RpxE jQ22zO9WVFgoY+CyMAeeMj093XDP7livxvwJ4g3wvfgMmt30Xl9fN3CIObRdVGl7ai6KG6qrq6tK nENC7I0NDQ2l4n4cnC7jITfxBqAxkt08KVtuORYONqGhMbHBlt2U29rasjAHKuXk5OTJeS8O3e3t 7bn1gngDPCjKAcfn0MyaOg5Quf2AmEO7ZQ65R4nzaNljzQuNf47MtghcXFwUbwAqSrKbJy0sLKQW DXE7C2hc9iRqnPou24ESC3PgOVG54vt5ore3966fdxy6A/EGeEqjFUK+f6K/N4g5tFv2gPvo6KhB g4TJycnU71gkx09PT8UbgAqS7OZJkVjLLBriVB3QuIODg/TmXJQ4szAHqmR3d/eXdg0bGxtutCDe AA1p5lZXbIyDmEMn/Hig87knqhkBjfv8+XN6HRCVw8QbgOqR7OZRcdrdCVRov/Hx8fTt7jL1GbIw B54Tye3YqADxBsiIz6DZg6PiDWIOnZBNwvX19WmvAE2Ym5tLrwXi4ol4A1Atkt08KpuA29nZMWjQ gQ/B8UQvLwtzABBvoK6Ojo7Sm9tlWkMj5lBu2QRc2Sq4QVFcX1+nK5NG26yyVBMTbwAaI9nNg87O zlLJt1gkOIEKzWum12BZ+gxZmAMg3gCtFJ89BwYGUmvnt2/flqo6EmIO5RXJtzdv3jQ8P71+/fru 7wDN2dzcTO+plSUXIt4ANEaymwdlT6B++PDBoMELxMZbbMBlfu+i/1cZDplYmAMg3gCttL6+nt7U jo1wEHPohLilnZmfZmZmDBq80NDQULpFYBkOmYg3AI2R7OY3vn79eneqNLNAiJvgwMusrKykN+12 d3ctzAFAvIHaiI3p7CHR/v5+lcgQc+iImGui+mFV+wdDUTXT3mRpaUm8AWop1h5TU1OVqiwj2c1v bGxspBYGY2NjBg1a4ObmpqmNu6L3GbIwB0C8AVplfn4+vZltPkDMoVN2dnYcxoEuGRkZSf3+RbuB L1++iDdALUTuIS7b9fX1/TKnRC6wKiS7+Y3BwcHUwmB/f9+gQZc+GMcTJdIszAGoO/EGqi8qiv3u d79LrZUnJycNHGIOHTM6OlrJvsFQBp8/f06vE6anp8UboNJOTk5uZ2dnH6zmHLnAqhy6k+zmNz/4 TqBCd0Uv7uxJ1MvLSwtzAGpNvIHqm5iYSB8MPT09NXCIOXREdk8tKrvFLSugdapWAUa8AZoRObut ra3bgYGBZ+fAw8PDSnzNkt38SpzwyCwGqlTmAIoiAkx2YT43N2dhDtRW0ds5IN4ALxdJpOxtrZmZ GQOHmEPHxOfyzBy1uLho0KDFov9stkVglD8v6mUu8QbIOj4+vrukWrfPTK9++umn23hiALAYeKiU gROo0HlRbjGzMI+NvyjXVETR/yj6gdw/Re+HBJTH0dHR7dTUlEoziDdQA0NDQ5Xrw4mYQ3XE4cue np7UPHVxcWHgoA3W19fTl0j29vbEG6ASImeXyfNFXqEKeb5XvvXci9v9mUXAwsKCQYM2OT8/TwWl eMbHxyV7gMr7+vXr7fb29t3p+zJsTgDwcpubm+lN69gQBuiUWJ9m5qg44A60RzOHT6JvrYphQFVk KzhXofK3ZDe/+HHT+LmnqLdIoSqipFlVTqICvFSUr43FetzUe2j+Gx0dNUgAFRQbz+/evUutiePP x+EogE7JVp+ICkVA+2QvdcUTN8IBqiD20DLzX19fX+kv0Ul284v4Yd7d3W0o6R1/BmivZvoMRWBy EhWoipjPYm0SN18a6dPqIB5A9TRTitRmNdBJP/bUfe7Rggc6I3uxK/bgrq6uDBxQCcPDw6k5cH9/ v9Rfr2Q3D3ru9lTZf/ChLNbW1tKbexsbGwYOqISlpaXU/BdrFwCqIw5/PvaZVBlSoCjev3+fmqdi jQu0X1RQyO6p+f0EqiLbYmVsbKzUX69kN0+K0m+ROItTp/c/9L29vU6gQofE71rc1s6eRL25uTF4 QOmdn583dKP7/nn9+rWT+AAVkj30pDQw0GlxKCfWoJl5Kta4QGdkb3fH58+LiwsDB5ReHADOVo0t c8VEyW4adnBwcHdadXV11WBAB0Uf7uwm38rKioEDKmFiYkLpWoAaOjs7SyeQImYAdFLskZmnoLgi cZM5QB1PtNECqIL5+fnU/LewsFDar1WyG6AEooxI9nZ3nDAHKLs4bJeZ/6InEQDlly0LHBvZZb6J AJTTx48f7yogNjpXHR4eGjTosGyyR6UYoCqyB37evXtX2pZQkt0AFQxM8cRiHqDsop1DZgMxnpOT EwMHUGKfPn1S2Qgo1Xp1f3//2YpEg4OD2gJCF0Srv2wpX7+vQFVk2zns7u6W8uuU7AYoidnZ2fTt lij/CFB2UZo8M/9NT08bNIASiyodmXk/DkV9/frVwAFdF71+p6amHjysHrfAgXJ8poxnZ2fHwAGl l22RGsnxMpLsBiiJL1++6FsI1NLl5WWqukX82ZgzASif7e3t9Gb0xsaGgQMKt36NihP3FYrevHlz 978DuiPK8mYrhg0MDLjdDVRi/stWtzg+Pi7d1ynZDVAiy8vL6c2/MgYngB/Fbe3M3Le4uGjQAEom bmf39fWl5vv482XtKwfUw8HBgRuiUABbW1sO1AG1lM0pvH//vnRfo2Q3QInEBmD2JOrY2JiTqEDp Zfu3xlxp7gMol7gFmd2ELmtPOQCg87KtUnp6em6vr68NHFBq0WYlUzExqsve3NyU6muU7AYomWZK O+7v7xs4oPSijFxm7ou+RACUw9XV1V2Z38w8Pzo66mATANCwOESdSfioGgZURbQ7zcx96+vrpfr6 XkWt9nh+/vln322AksieRI3yjnErvBs+f/58d7v8/on/BmjG5uZmurIF9SHeQLktLCxo14OYA0Db RXnezHojkuNxK1K8Acrs8PAwNff19/eX6mDxq/t/+MePH323ayI2BM7Pzw0ElPz3OHsSNXpzdMOP pYfjvwGaET1Zo4xcZu778uWLgasJ8QbK6+zsLL22nZycNHCIOQCkxWfEKNGbWXdMT0+LN0DpDQ0N pea+Ms05kt01NDIycvc9j7IFcZpD2Tcop2ZOonYj6WNhDrTShw8fUnNf3BSkHsQbKK9IXJdhXQti DkA1RGnybEWZk5MT8QYotWzFxMg/lIVkd83Eje6HyhGsra3dXl5eGiAokdPT0/QNmKmpKQtzoNQi uZGZ++LE/s3NjYGrAfEGqvG7W+SKRSDmAFRD7INnb3fHBbJOXxoTb4BWijan0dY6M/ddX1+X4muT 7K6Z+fn5J0/HR0kWQRPKI35ns5uDUSbSwhwoszi4k5n34uQq1SfeQDkNDw+n5vRoZ+EQE2IOAC8V h+eye2o7OzviDVBqT+UIv38iKT47O1uailqS3TUSJzAaPbUxMDBwu76+btCg4OIk6ps3bwpdfsTC HGj3vNLICXzq93Mh3kDxxYZxdpPZASbEHABaIW449vb2ptYhsWfeydvd4g3Qap8/f35ynuvr67td XV0t3QFjye4aie9xVevxQ53FwZTsJuHR0ZGFOVBasbkQN/sy897x8bGBqzjxBso3l0dLrcxcHhvS 3759M3iIOXRc9OqN202+11Ate3t76T21ra0t8QYotdHR0d+0AIwKsgcHBx1v19Aqkt01MjQ0lArc +/v7Bg1KIAJQnCzN/H4PDg52bKPQwhxoh2zJuSjTRLWJN1AuGxsb6c3l7e1tA4eYQ1fMzc39qmpQ zEcO30A1jI+PF7alingDtEOsY2JOeffu3e3S0tLt1dVV6b8mye6afhB77olSBWU9wQF1dHh4mN4s 7NS8b2EOtEO0cfjd737X8JwXLR+iTB31We+KN1Bc0WIrWzY0kks+oyLm0A2R1H6oLWD87yIJfnp6 apCgxM7OzlKfLeOJw9fiDVDmtU1cdq3SwT3J7pqIEgSZgL2ysmLQoGR+LD/y3BMfzDtxEtXCHOjm +iZKMcUp1fPzcwNWceINlEeUAs4e1IwSwiDm0A2bm5vPzlFxMzRKf7rtDeU0MzOTWpdEcvzLly/i DUBBSHbXQATezOm02BQuW/N5oLnb3Z04iWphDrRL9OF+bH6L9i1RIjduD1IP4g2UQzO3p6ampgwc Yg5dk2kbFuWNowIRUC5xOLqI6xPxBqAxkt018OHDh1SgjltSQDlNTk4W7iSqhTnQTsPDw7+a0+K2 oNt/9STeQDXXq/F8/vzZwCHm0BVHR0ep+SrWpkA5LSwspNcocYhPvAHoPsnuiovySXGqVHk4qIci nkS1MAfaaWdn57avr++uBUsnyshRXOINlO/3tJEnyoqCmEO3TExMpOasqCwElFNUBYuWf5nf+ffv 34s3AAUg2V1xe3t7qQA9ODh4+4c//MHAQYnNzc0V6iSqhTnQTrFusXZBvIFy+L4aRyPPmzdvlANG zKFrrq6uUofJ47LJ169fDRyU2OrqanpPLSpAiDcA3SXZXXFRkjwTnLe2tgwaVOADeWwMFuUkqoU5 AJ0g3kCxHRwcpDePo2oHiDl0y+bmZmrOijaCQLlFldTe3t7CXB4TbwAaI9ldYXECPnsCNQI6UH5L S0vpzcSoBGFhDkBZiTdQXPE5c2hoKLU2jY1mNyQRc+imgYGBhues2H9TiQKqIVspNZ44HCPeAHSP ZHeFLS8vO4EKNXVzc5PuM9Tf329hDkBpiTdQXHFDO7tpvLu7a+AQc+iaw8PD1Jw1MzNj0KBCxsbG UnNAXCKLvTjxBqA7Xv3000+38RwfHxuNComT8xFkM0H5y5cvBg4qJA4xFWFTMeaW2OC8f8w1ALSD eAPFdH19nT6EGb2921UOFMQcGjE5OZmatySgoFpOT09TFVPjiSqL4g1QZefn53dz3ejoaOH+ba98 e6ppe3s7vZkAVE/8bisXCQBAtywuLqYPYO7v7xs4oGsuLi5SSa537945oAMVNDU1lVq/vH79+u6Q H0DVxKG+6enpX62PinbQT7K7ouJkRSYYb21tGTSooKOjo/TmYrRAAACAl4qT/9lbUfFZVtII6Kbs IR1tAcE65v6J+QOgCi4vL+8qSkTr04fmu0h+F4lkdwVFmZVsTxE3OaG6sn2G3rx54yQqAAAvlr0R FU98ngXoltgfy7ReiERYbAYD1TQ/P59ax8ScEElygLI6OTm5XVhYuMsRPDffRTWcopDsrqCome8W J/B9gMqeRI3FPEDVxWamnmcA7XF8fJxeg87Ozho4oKs2NzdT81bRbjUBrf/MGK0KMvPCxMSEgQNK KXKFZc0tSnZXzM3NzbMnLn48fWGTF6ove6vGSVSgyuLWYBwOjFs7US4XgNYbGRlJ97l0OxLotoGB gdTcFYfLgWrb2NhIV6qJtoIAZRMHljNzXeyrffv2rRD/dsnumgff9+/fGzSogSgpkr1Z4yQqUCXR /3Vvb+8uuf3jfHd2dmaAAFpod3c3vSm8vr5u4ICuigPfmXlreHjYoEFNPks+1rP2sWdwcPDu7wGU zdDQUGq+297eLsS/W7K7Yubm5lI/iDs7OwYNzA+PPp8+fTJwQKlFInt1dfW2r6/v0bkubnkD0Bqx sfvUnPvQExvINoSBbltcXEzNXR8/fjRoUBOxh57dU4tLaQBlE8nrzFwXFb2KQLK7guIkajSQjzJw T/0Q9vT02FCAGok+Q729valgpbwvUFb7+/u34+PjDVW1iLJLMUcC8HJbW1vpzeDDw0MDB3T983Ks CTOtF66vrw0c1EhUc8isb2LvPVqOApRJ5Axj/srMd1H+vNskuyssFt1xyvSxQFyk5vFAZzSz+Rh/ B6BsohVDZq7b3Nw0aAAvFBu67969S82/Y2NjBg7oumxbwPn5eYMGNRN9uLN7amtrawYOKJ2VlZXU XDc9Pd31f7Nkd018/vz5dmZm5pcfvrjlFD18gXqJk1nZvhuxYenGI1A2cUsw21MNgJfJlgCOz6Xx WRWg2wYGBkp3gwnovMnJydRcERUj3O4GyubLly8NVUr8/nPd1dVVV//Nkt01c3l5eXeiLMqcA/V0 cHDgJCpQC9nDPZ8+fTJoAC/4rPlcK60fn9nZWQMHdF32tmYcktQWEOop2odmEkCqqwJl9f79+9Rc F7fBu0myG6CGRkZGnEQFKi9Kk2fmOocBAZo3NzeXPlB5dnZm4ICuOzk5SbXA0eoL6q2ZSjYqrAJl k70w1+2KiZLdADUUtxezm5HdPp0FkBUtGDK9Y9+8eaNtA0ATIlGUveUUbbYAiiRKdsbn3qfWj7Fe /Pbtm8GCGru+vlbNBqiFSGCXpWLiq7itF8/PP//sOwdQI9lSJPGhvpneG9GHcWxs7JdHX0agk7Kn 7jc2NgxaSYk30D3ZqkGxQRxlz0HMoYiiRPnOzs6Dt70lrICwtLSUvkRyfHws3gCl8vHjx9Q8NzU1 1bV/66v7f0T8owGoj2b6DDUTsH68Ra4nLlDkuU4PxvISb6A7dnd305u9sUEMYg5lEO0W5ufn7w5/ x/daKWIgRKu/TBWxeCJZLd4AZZvr7tdAjbZt6NahZslugBprprfi6emphTlQKpkejOap8hJvoDuG hoZSc2xsDGsZgZhD2cS8Fbe9Ae5FVbDsnlo2Xog3QLfFob8ytEKV7AaosegzFK0sMgFrfHzcwhwo leytQ31ky0m8gc6LxE92k9feA2IOAFUQFcEGBgZS66BsJTHxBui2k5OT1DzX19fXlYqJkt0ANffh w4e2nkS1MAeKsAmRKTEXvWSvrq4MXMmIN9BZccuxt7e3rRu8IOYAUGQHBwfpPbXt7W3xBiiVbDWv o6Ojjv8bJbsBau7bt2+3/f39qYA1PDzc8EalhTlQBFFGqQxll2ieeAOd1cyBydgQBjEHgCrJts2K w4KNtnQRb4AiiEM6mXluenq64/9Gye6SOjs7u9uE/fLli8EAXmxvby+9Wbm1tWVhDpRGrJl+97vf pXrKxmEgykO8gc6JDdo3b96k1o6xEQxiDgBVc3p6mt5Ti0OD4g1QFrE/lm2Fen5+3tF/o2R3Sc3N zf3qlMTx8bFBAV5kZGQkFbAiEdTISVQLc6Aosifu4yAQ5SHeQOesrq6mN3VjIxjEHACqaHJyMrUu itZZl5eX4g1QGvPz86l5bnl5uaP/PsnuEopTFBEQf/zhGRgYuNt0aCRQAvwoNiAztx4bjR0W5kBR 7O/vp+a42LCgPMQb6Iz4vJm91d2NMnYg5gDQKXGDMbuntri4KN4ApZGtYhEtGxptg9oKkt0ltLOz 8+QPUQTWuPkdpc4BMt6/f58KWj09Pbc3NzcW5kApxCK7v7+/4Tku1lTX19cGriTEG+iMmZmZ1Hox 5lKfTRFzAKi6SF5nb3c/16JUvAGKZHx8vKH5bWxs7HZ3d1eym6fFD0qjQXNoaMhNb6BhsRGZPYm6 tLRkYQ6URrb07srKikErCfEG2u/k5KTla0UQcwCogrgMku1pOzU1Jd4ApbG5ufnofBbVv+JgdLda Lkt2l8znz59Tmwtxe6mTpyeA8ltYWGhpnyELc6BI4uR8Zi3V6bJLNE+8gfbL9qOMDd/nqgCBmEOn RMWewcHB27W1tdurqysDArRcHJbOrJXiidLA4g1QBl+/fv3NoZ64cLuxsdH1z32S3SUT5clb3U8X 4HuRuM7e2HmqD6OFOVA0MWdl5rhoIUPxiTfQXnFCP7tGjIQSiDkURcxJ3x/ajoPecakEoFW+fft2 1/Ivs14aHR199IC1eAMUTVTuis+F0Q714OCgMP8uye4SiaCXKYUSZQOcogeake0zFE+UtbQwB8og 5qvM/BYLeIpPvIH2Gh4eTs2dfX19dxu+IOZQFAMDAw/OV3HbO/ZF7aEBrRDzSXZPLXrbijdAGcRF uaiaWDSS3SUSQS8TJOOEKkAz4kN+9iTqyMjIgydRLcyBInpss/P7Z2xs7HZ/f1+ypiTEG2ifOLGf 3bRVFQMxhyJ/zx564jPwhw8fbs/Pzw0Y0LTYG4uyvtlDglEeWLwBaI5kd4lEIikTJI+Ojgwa0LTo tZHd1Dw8PLQwB0pha2vr0co48/PzSlqWkHgD7REbto0cEPr+iT//WDlOEHPohqmpqdQ8FgceAZoV +2PZPbXNzU3xBqBJkt0lERuumeDY399vcwF4kZhDYi7JzD1R3vLHucfCHCiiuK39fXuYmL+iio5b 3OUl3kB7xMZrdrO2SL3bQMwhym1Gb0ltAYFOmpycTK2fent7f3O7W7wBaMyrn3766Tae4+Njo1Fg c3NzqeDo8ALQCs1sbsZtye9FD4+VlZVfniL29ADqKW5wz8zM3G0YOCRYfuINtF5suEZZzcxacGJi wsAh5lAoy8vLqXlsdnbWoAEvdnp6mjpoE0+0UhBvAPJeGYLiu76+vn39+rUTqEDHNVO28t27dw/2 GQIAoFxiUzV78DE2dgGKJFuxzDwGtEocnsnMP5EDiGoUAORIdpfA+vp6KijGLSWAVokylNlNzqWl JQMHAFBiV1dXv2r30MgT1TIAiuTo6Cg1jw0NDRk0oGXOz8/Tt7unpqYMHECSZHcJRA/JTECMIArQ SlGO0klUAID6iI3WzPovNnIvLi4MHFDqz7LRyguglRYWFtKXSD5//mzgABIkuwvu7OwsdfprbGzM oAEtF2Xcsgvzubk5AwcAUELHx8fpW0ixkQtQJHEAJzOXRTULbQGBVosWpdHyL7OuGh8fN3BAJX37 9q0t/38luwsukkWZQLi/v2/QgLaYnJxM3+5xEhUAoHxGR0dT676enp67sucARRLttTJz2eLiokED 2iLbpjSeaCsIUAV/+MMfbre2tm5HRkZup6en2/IOye4C+/r1a6pHWm9v790PDUA7NNNnKErGAQBQ HrGxmt2MjQ1cgKLp7+/XFhAohLjJ2NfXl5qTBgcH7fUDpRYX4eLw4ffVLdrV/kqyu8A+fvyYCoAf PnwwaEBbLS8vpzc/P336ZOAAAEogNlQHBgZSa71IJrWrFB1As6LyYWYui4oWAO20vb2d3lOLvwNQ ts+UMXfFLe7H5rbIMbSaZHeBfyCyJ1CVCwbaLSpORBWJzNw0NjZm4AAASqCZTdjd3V0DBxROfA7N zGVx4QSg3YaGhtKHCt3uBsrg+vr6ruJXI3nNdsxtkt0FdXh46AQqUEgbGxvpTdCY0wCq5Pj4+Pby 8tJAAJURt7OzB66Hh4cNHFA4Z2dnqbnszZs3tzc3NwYOaLtm2sVsbm4aOKDwIkeZmduOjo5a+n7J 7oKamppK/WDs7e0ZNKAjmqk8EbfB41Y4QJlFIihuPd7PgVrIAFWyurqqXQ1QCYuLi6m5bGFhwaAB HZOtPBEHchy0BoouKn5l5rb379+39P2S3QUUzdmjSXujPxTR3F2PNKDIwSueKGMCUEbRKiY2TWPN 9eNBHiXlgCqIknNv375Nre0mJiYMHFA4sT/245rtuSduggN0ysnJSWrv36EcoAziolv2M+WXL19a 9n7J7gI6PT2969/RaNBbWVkxaEDHRdnKTPCKDQe3u4Ey2d/ff7anmpJyQBUsLS2l1nXxWTU+twIU TVThycxnccMSoNOyVV1fv37tdjdQeFEBMTO3tbJiomR3gZ2fn9/Ozc3dBbOnfiDizwF0WpStzJ5E dTgHKLo4lLO8vNzwjaCRkRGDBpRabJw+95nzx2d2dtbAAYU0ODioLSBQeLGfb/0FVHFuy+QLYt3W qoqJr+JaeTw///yz70RBXV1d3W5sbNwODAw4gQoUSvTWyCzM/8k/+Se3//t//28DBxRWLLKjPHlm bnPwsBii3Hysje+f+G/gefPz8+m+kVH2HMQcMadoojRwZj7r6enRFhDommiVlW0RuLW1ZeCAQot2 V5l57fDwsCXvfXX///Djx4++CyVwcHBwOzMz88vpiCjPBNAt0dsse7v73/27f2fggEKLfmiZeS02 Kei+qDjy/fcl/ht4WjM9I1tZag7EHFopbj2qPAaURRwezPa3jTZbAEW2s7OTmtfiMl0rSHaXVJSa W11ddQIVKN2GQjyRJAcoqouLi1TyJzYorMm6T+IB8uJGamYNFy0eot0DiDliTtHEWiwqTzQ6n8Va T5UKoNvi0E12Ty0uwwEUVVRM7O/vT63JIt/5UpLdALxIBKPMpkI8Uc4EoMiyZZdU2+k+iQfIiXJx SmeCmFMVsbEac9TIyEhD89nk5KRBA7ouDhFm22hFq9NW9bgFaIe1tbWOV9uR7AbgxZaWltKbpaen pwYOKKw4LZ+Z0+J2JN0l8QCNiw3S2CjNzHPDw8M2VkHMKYVo0RAVyJ4qD+xmJFAUGxsb6T01uRyg yG5ubm5fv37d8JwWN8Ff+llTshuAlgSwbJ+hOHFvwxQoqpifsifsHeLpLokHaFzcfsxuqsZNcEDM KZO4MRnzXfS4/bHnrc+iQJE+e2ZK/t63ljGPAUU2PT2dmtf29vZe9D7JbgBaIluepBVBDKCdVldX U3Na3CCieyQeoDHNbKgODg7aUAUxp9SOj49v5+fn71pw2QMFimZ3dze9pxY3wgGKKts266UVE39J dv/t3/7t3eK8mefz589NvfzLly9Nv7MI7z4/Py/du+Pvebd3l+Xd8btStnfHnFTXd/+f//N/bv/5 P//nqSAWG62///3vjXmX3n11deXdCVEO0bvr9e6///u/v/2rv/qrhue0+LPxd4rwdUfFjbK9+6Xv jY3rZhMPL313N79u7+7Ou799+1aqd8ffuf/7kezJbqb+1//6X1vy7m5+3d5drnc3o5Pv/jHZHSWx u/V1x1zo3Y0/8b36x3/8x1qPeaz3vLtxsab3bu/uxLv/zb/5N6n12T/7Z//sN/Gn2VxJK77uuuaI vFtOUE7wYXFY+l/8i3+Rmtf++3//702/+1X2Q24rM+7RdLzM72729k433x1/z7u9uyzvjt+Vsr07 5iTv9u6yvHt7e9u7E/r6+rzbu0vz7mY3ULv57lZ8Lmn239Hp93l3+d/d7GG1br07/o53e3eZ3t3s JmKn3v1jsvvHA1ed/Lp//Ld4t3c/98R6z7sbF2t67/buTrz7P/2n/9S1XEkrvu665oi8W05QTvBx //bf/tuOvVuy2w+2d3u3ZLfkp3dLdnu3xKt3S3ZLdkv6erdkt3d7t2S3ZLd3S3Z7t8Srd5f43ZLd 3u3dcoJFyhFl+3ZLdvvBlnj1bsluyW7v9m7JbslP7/ZuyW7Jbu+W7JZ49W7Jbslu7/ZuyW7JT++W 7Jbs9m7vlhOsVX5Kz+4u1+cfHR29XVpaSvd30j/au+vwbj27y/vuf/Wv/lUqaEWf2//7f/+vMe/w u/XsztE3u77v/pu/+ZvUnBbrOz27m9vE1LPbu/Xsbl8f5YmJidRc9ubNm9u///u/1z/au7vy7mbo 2e3d3q1nt/7R3l2Fd//000/pZNDf/d3f6dnt3d5dkpxg3XJE/+2//bfUfNbf33/7+9//vvme3bE5 RGdF4Lsf/56enrvTHZeXlwYGKL3j4+Pb3/3udx05IQbQbrE+y8xpr1+/tqbrgh8TD81uIkMVnZ6e ptdma2trBg7EHAA6LJJiceiwEzddATpheHg4NacdHh6m3yHZ3UWP1asfHx+/Kx3S7G0BgCLPcY89 sQHb7CkxgKLNacvLywatwyQe4HFRcSIzh719+7bp6hQg5gDAy8Tnyezt7mZvlAO0W7ZVwvv379Pv kOzuktg4iFs/T31De3t7774vbgYBZXRxcfHsPPfQYR+AIoqKFdk+bX/4wx8MXAdJPMDDjo6O0pul 6+vrBg7EHAC6JEr3RyXYzPptZGTEZ1CgkOJibxyofm4eGxgYuMuJNnPwWrK7SzIN6eO249bWlkED SmdpaSm9uWqjCCiq2DzIzGe7u7sGrYMkHqA1c1f0SFNlDMScIjNHAXWwsbGR3lPb2dkxcEAhPVWx YmJi4nZ/f/9FazzJ7i6IE1ZxazsTqOI2EUDZxEnUv/7rv07Nd0NDQwYOqMRmg75pnSXxAL8Vh26y m6R7e3sGDsScQos1VlQFi6TO169fDQhQSZFD+Jf/8l+mDy263Q0UUbQvjYu931e2Xltba1n7rFf/ 4T/8h9t4/t//+39Gu0Ni8yATpAYHBwUpoLT+y3/5L06iApUQJ0zfvXuXms9OT08NXIfEB6ToA3X/ 6DeMOetb+pB19Pb22RPEnCI7Ozv71UbpmzdvbhcWFu7aaAFUzf/8n/8zvacWySOAIpqcnLw7tBiV rOOSXCu9MrydNzs7mwpQSpgDZRYn7bN9hvS6BYpqfn4+1YomNsABuiH6bmc3R09OTgwcUNq1WGyg RglMnyWBKoketpn1XPTFbXUSCaAV2tmKRrK7w+K07+vXrxsOTpEg0osIKLtm+gytrq4aOKBw4tbQ 97eJHlu/xRx2eXlpwICuuL6+vtvozKy9pqamDBxQaI22BYw/s7S0dFcuE6DsDg4O0ntq0RsXoE4k uzssNj4zgenDhw8GDajEpkS0ZMieRNV/DSii6BH5WI/uuMlt7gK6LVOF4v75/PmzgQMKbXd31yEe oJYmJiZS818c0NbeAagTye4OimRPlObNBKYvX74YOKASDg8P05uui4uLBg4onKOjo1/mqajYEzeH bCQARRGfIZ+rQPHjMzMzY+CAwhsdHU3NbZ8+fTJoQCWcnZ2l13fRShWgLiS7Oyh7AnV4eNigAZXy 2G3Ip06iOvQDFE0cYIyekJubm3ctagCKZG5uLrXeevPmzV3Zc4AiOz09Tc1tUVlM726gzmu82FOL JDlAHUh2d1CUtswEpK2tLYMGVEr0THPTCACgPSIZlF1raZ0FlEHcUMzMbSsrKwYNqJQ4nBgt/zJz YeQjAOpAsrtDov9ZJhD19PTo9whU0sLCQrqc+fHxsYEDAHhGtsRvfO50qxsoupinonVM5jbj5eWl gQMqZ319Pb2nFm0FAapOsrtDsmVGlpeXDRpQ2Y2KKJeZmROj/DkAAI/b399Pb35+/PjRwAGFt7q6 mprbpqenDRpQSd++fbvt6+tLzYn9/f3aOgCVJ9ndAc2cQNWjFqiyKCmX3Yz99OmTgQMAeEBsYGY3 Pt+9e3e3YQpQ9Pmtt7dXZTCAP9vb20vvqW1ubho4oNTOzs6e/Pwq2d0BOzs7qeAzNTVl0IBKu7m5 SfcZirKcAAD81tbWVnrTM/4OQNFF4joztw0PDxs0oPJirsvMjbEHF3txAGUTFcxGRkbuLglvb28/ +uckuztgbGzM7UWAH6ytraU3ZeP0KgAAfxEbl3FLO7OmGhgYUM4SKIXZ2dnU/PbUJihAVRwdHaX3 1GIfDqAMovJ1tLGJNgyNXoaT7G6zz58/3504aDToDA4O2nQAaiHmuh8D1nPP0NCQORIA4DvLy8vp zc7d3V0DBxTe1dVVqi1gT0/P7devXw0cUAuR9Mms/2I+vby8NHBAYcVF4PHx8Sdzqufn5w/+Xcnu Npubm0sFnehjC1AXcere7W4AgOZcX1+nW8NECTiHB4EyiBs9mfktboED1EUkfDKX7OJZWFgwcECh xEHF9fX1u0tujcxji4uLD/7/eRUfjOP5+eefjWobNh7evHnTcLCJ4OR0FVA1UeEi2jncP/Hf38ue RO3r63NaHyj1nBiLeDofb6CKsoertc0CMacs4lBOb29van47OTkxcECt4s3MzExqnoz8w9nZmYEF CiNKlmcO7jxWyefV/R/4+PGjUW2xbD/a6elpgwZUTmyoPrXB+uP/XZ8hoIoODg5uJycnf1nASzZ1 Pt5A1VxcXKRv80xNTRk4EHNKIdotZKtWANQt3mSTRPFMTEwYWKBQYl7KzGObm5u/+f8h2d0mzfSi PT4+NnDA/2fv/kEybdfEgM+e8xVuGNgpzEaICRYuESLEgAQJQoQ1YGFhQFgJFpLPwhAJJggry4CB KSwMTCFBgiQWFgYkuCCshcUUU1hYyIeFhYUBCwsLiymmOMWbvTzH78w3n8681+P753nf5/eDh905 xznPeL96/7vu+7oqNzEPcTo1019G1oyo3wZQZtFPRfrNyEjxdT82MzOjgdow3kA3icPS6jSCMadb ZTOA7e3taTSgkuNNpCbPXiI5Pj7WuEBpnJycpPqwSHn+NcHuJolr9JE7vt405k99OABVmZhHCqXs SdQIIAGUUaTQjGD2t/q1+O/iFD6tHW+gm37es3On52qbAcacsok0vZn+LdJZfv78WcMBlRxv4pB1 ppRqPJOTkxoXKJXsZbivy9cIdjdZBL0PDg4eBpDstXuAqkzMw8LCQvp2t9tJQJnE6fg4wFhvP7a2 tqbR2jDeQDfI9DXxvHnzpnZ/f6/hwJjTEZaWllJ9nDkVUPXxZn19PX27+/DwUAMDpbGzs/OistCC 3S0UNxcXFxd/ddLKxgNgYl57CFxnT6JGgBygLOJUafYWUpS+obXjDXS6OEyd3cyMDVDAmNMJYn8s 9skyfdzl5aWGAyo93sSFu/7+/lTfGSVYrUeBsoh+LDMHjExnd3d3P/99we42fWj7+/u1sbGxh7aP E6sAVZ+Yh0hNnpmYx6AWKe4AyuJxflfvc3R0pNHaMN5Ap4oNyYGBgVQ/09fX97AGBYw5nSD2JzN9 3NTUlEYDjDd/b3d3N30gcmtrSyMDpRGlt4r2YYLdbXZ2diYNL2Bi/gdRZy17ElWdIaBM9vb2Un1Y 1CSi9eMNdKpYzGc3MSMdHGDM6RTZMg0x9wIw3vz+UOTQ0FA625iMs0BZxKW2uNxWJEOFYDcApZmY h+xJfnWGgDKJQztxi1LqzfKPN9BpYiMyNiQz/UsEjaSnBGNOJ4l0lJubm3VlsYg5V8y9AIw3f/z6 TKAonrhJCVAW4+PjqT7s+Pj44e8JdgNQqol5bFZk03OqMwSUyerqaqoPW1xc1GhtGG+g2/uWeE5P TzUcGHM6UqzvogRgZPJ6LnCzsbGhoQDjzVdmZ2fTJQKvrq40NlAK29vbhUraCHYDULqJ+cHBQXoz N/4OQBlcX1+nTtO/fv1a6rg2jTfQKWIDsqenJzU3mp6e1nBgzOkKUf5vfX39F9lzYq4Vcy4A480v ZdMAx7O8vKyxgVKIi3DZjGaRMVGwG4DSTczD6OhoalCL2+CfPn3S4EApzMzMpPowc/H2jTfQCebm 5tI3dGKjEzDmdJPY/IzbPpHeMvpFAOPN0yJ7WHbueHFxocGBUsj2YVGOQbAbgFJOzD9+/Jg+iSqN HVAWh4eHqf5reHhYo7VpvIGyi1Pq2TnRwsKChgNjTldTqxsw3jzv9vb2IYNYkVTAAO0WB7cz/dcf boILdgNQvol5yN5iiol8TOgB2i3qTA4ODqbTLtGe8QbKLNKRZ/qSSHceKX8BYw4A1R1v1tbW0iUC j4+PNTpQChMTE9k+TLAbgHJOzKMGW/Yk6tLSkkYHSiGyTaiT1hnjDZRVbDhmNyljYxMw5gBQ7fEm Sv1Fyb/MPHJoaOjh4DZAu+3v7wt2A9AdE/MQwetsnaEIkgO0293dXerATnzt/f29hmvTeANlNDo6 mpoHvXnzRj8CxhwAjDcPdnd30wcn9/b2NDzQdnHwpr+/X7C7leIWTqTajfqyADR2Yh5pOLO3u9Wp BMpifn4+1X9tbW1ptDaNN1A2Ozs76c3Jzc1NDQfGHACMNw8iWDQyMpK+3f3582eND7Td27dv6++/ fvzxx1o8P/30k5YrINKBxOn5xwYdGxt7ODEV/zkAtYca2tEvPj5Famq/e/cuvdlrwwkog2zapajz LW1c+8YbKNM6M3mK/eHrrUPBmAOA8eZLBwcH6T219fV1jQ+03enpaf19l+Z6me3t7WfTUMaN74uL C40E8EJxojS74Ts8PCxgBLRd9EPZOmkO6wCpE+x/eA4PDzUcAAC/Ehf0MvPKnp4eB7mAUhgfHxfs boV6aqhNTU09bDwIugAUFzWDspu+cSAJoN2y2SlmZmY0GlRY1Nzu6+tL9RuRntJ6EwCAp0T51R9+ +CE1v1xdXdVwQNvVExN4yL6tqYo7OTlJDRCzs7MaDeAFom5Qpt+NjWIbv0C7xYn4OBmf6b+coofq io1F5VuAbnd9fV27ubnREAAtEhfyMvPLCI5HXw3QTpHx9bnD4I9lpeNrBLtbOEDs7OxoNIAXiI3c 7Obv1taWhgPabnFxUY004Luurq7Sh2McqgY60cLCwkMgZXp6+qEeIwDNn2dmb3ebZwJlEHtkX5ZZ mJubq52fn//iawS7WzQ4xAdwd3en4QBeKDZDMhPz3t5e/S/QdrGJm+m7BgcHZaaACooNxeyNm4uL Cw0HdJS4fRPrtK/LMcRBZWs3gOZZXl5OXyIx1wTaLbIfxlxxY2Pj2cxAgt0FrayspAaFOLEKwMvF qa3sSdToswHaLSbm9Qavom63VOZQLXEoJjvHiawRAJ1me3v7m/OguK0juALQeLHGfP36dWq+GWtT gLIT7C7ouRzxzz1SMgE0Thwgyp5E/Tq1CUCrRR2h72WiiJP2kUEIqJ5smaw3b944FAN0pOHh4br6 uYmJiYf5k2w3AI3zZTrgep+DgwMNB5SaYHcBx8fHqcFgfHxcowE0UGzsqmcJdJpPnz49BKeemivG Rm7890B115jZW92bm5saDug42UxdERgX7AZonKdKSdRTZgugzAS7C8jWi93b29NoAA22traWPokq ywbQbktLSw/9URzYiUM4UnQCEcQZGhpKzWn6+/sdkAE60vz8fKq/e/funUYDaLBvlZN47tnf39dw QGkJdidFWsnMCdTYhHACFaDx7u/v0ydRZdoA2i2C2+/fv5d6GPjZzs5OerMxskEAdJqbm5vUnlp8 bfwdABqryGHLgYGBh1vhAGUk2J20srKSGgRWV1c1GkCTbG1tqTMEAHSsuJ0daSEzc5nYmHSgGqjC +i1ugQPQHEdHR+k9tY2NDQ0HlJJgd0KcXHqqzqKUuQDtERu9UcNN2k8AoBMVKcsS9b0BOlH2FmEE YgBonsnJyVS//Pr1axk3gFIS7E6IuhSZzn9sbEyjATTZhw8f0pvEcaMAAKCd7u7u0oepY0MSoBOd nZ2l+rs41CyLBUBzZUu2xrO4uKjhgNJ5FYvreP7P//k/WuM7Inid6fgjOA5Qdefn57WJiYmfn/hz o01PT6f65xj3YoMZAOMNtMvy8nL6wF4c8gOMOZ0oUpJn+rudnR2NBhhvWjDeZOekERx3uxsom1eP ndT79++1xjdkT6D29fU9pD0HqLqvb143Y5P24uIifRJ1dXXVhwNgvIG2iI3Knp6e1NxlZmZGw4Ex pyPFQeNMnxdru/v7ew0HGG9aMN7c3t4+pCfPzEvjABNAmQh21yl7wml9fV2jAdRatxEUaZQy/XRs tlxfX/uAAIw30HLj4+PpGzSXl5caDow5HSnKSAmiAJR3vHn37l0649Dp6akPCCgNwe46xAnUzOkm qTwAWj8xL1L30iYKgPEGWu3k5CS9mSgjDRhzOlXU3R4YGEj1eZFdEYDWjTeRoTbbV0fJ1+jjAcpA sLsOGxsbqY5+bm5OowG0eGJepL+2MQVgvIFWig3BwcHB1Fylt7dXOl8w5nSs/f39dPAEgNaPN9n+ Op74OwBlINhdh6GhIYETgA6YmMdJ1NgQzvTZo6OjPiSg9KKO2ubmZm1tbU1jlGC8gaK2t7fTm4jx dwBjTqeamppK9Xm7u7saDaBN483w8HCqz+7v7699+vTJBwW0nWD3dxwdHaU6+AiMA9C+iXkEg7Kb yIeHhz4ooJTOz89ry8vLP5fUiXI519fXGqYE4w1kxUZgbAhm15fSQ4Ixp1NdXFw8zF3q7fOiLFUc YAagPePNwcFBek8t6n0DtJtg93fMzMykOvetrS2NBtDGiXlsCGczcthIBsrk7u7uYW4emSee6rPe vn2rkUow3kBWZGbIbh664QjGnE62srKS6vNWV1c1GkCbx5uJiYl0yR23u4F2E+z+jqurq4fbND09 Pd/t2ONrbm5uNBpAmyfmcVM7u5kcN8IB2uny8vIhkB23mr7VX0W9Xwd0yjHeQL2iFMH3fre/fkZG RvyugzGnY0XgI9vvnZ2daTiANo83kV0sk5XDgWygDAS7E5P0uLX9rboVS0tLGgqgBBPzMDk56SQq 0DEWFxdTGwrKL5RnvIF6xAHq7EE8P8NgzOlkkZki0+dFbW8AyjHexPo004fHJUDltoB2EuwuYH9/ /8l0Hk6gApRnYp6tDxdPpBcFaIfshvD4+LhGK8l4A98TWRvqyRT25TM7O6vhwJjT0SI7Rabfizqx AJRjvInSWtnsHOavQDsJdr9AnFaKFB2vX7+ujY2NaRCAEk3MQ2TcyEzMIzjuJCrQDp8/f37IMJHp s05PTzVcScYb+Jb5+XnzETDmVMrHjx9T/V5/f7+yDQAlG282NjbSmYmi/wdoB8HuBoi0t3FaH4By TcyjPmb2dreTqEC7ZFPFra6uarSSjDfwnMj+JdMMGHOqJuYomX5vfX1dowGUbLwpciA7suECtINg NwBdOzEPRWpkOokKtEO2/EJsPMShS8ox3sBTJicnU3OQSBd5f3+v4cCY0/FOTk4eDhJ/L1ASc5+b mxsNBlDC8WZzczO9pxYlYAFaTbAbgK6emEedoexJ1KmpKR8c0BbZwNj29rZGK8l4A1/b3d1Nbw66 3QjGnG4TNwNjvjI6OiqzFkCHjTdRYmJoaCg1n42vB2g1wW4AunpiHmKMy242x00EgFY7Pj5ObySo cVme8QYeRXBncHAwXbNWtgYw5nSzWGPNzMxoO4AOGm8ODw/Te2pxIxyglQS7Aej6iXlsOA8MDKQm 5sPDwwJIQFv09fUpvdCh4w08KpLyMW6CA8acKoi05W/fvq2Nj49bcwF0wHgT/XVmXtvT0/OQaRGg VV79+OOPtXh++uknrQFAw93e3j5s3j4+8ed2ODo6Sm86b21t+QCBlovN30xftbS0pNFKNN5AbOxl D62MjY0J+IAxBwBKOd6cnZ2l99RWVlZ8gEDLvNIEAFTFc3Xinntev379cOsAoJViAyNOwjs1D50p e2AlntPTUw0HAEBpzc7Opua3P/zwQ+38/FzDAS0h2A1AZUSq35hsZybnCwsLGg5oueh7Mn3VxsaG RoMSuL6+fjgsl/n9nZub03AAAJjnAhQk2P0H9/f3DzVdAehu2ZOo8TiJCrRa3PLM9FMDAwNSIEMJ xIZe9sZLbBwCAEDZra+vy2AElJJg9x9Eqrne3t7a8vKyzQaALhaB6+ztbidRgXYYHx9P9VWRvQJo n6hlKIMMAADd6tOnT7X+/v7UfHdkZMTBbKDpBLv/XtzojkD3l6frZ2ZmakdHR257A3ShpaUlJ1GB 0tvb20v1U/Pz8xoN2mhiYiL1OxtpIG9ubjQcAAAdY2trK72ntr+/r+GAphLs/nsHBwfPdsQRBF9b W6vd3d1pKIAucXt7W3vz5k1qYj42NuYkKtBScWq+p6cnlQ7ZnBXaI3s4JZ5IAwkAAJ0kLgcODg6m 5r19fX0P61uAZhHsrtWXIjJO3cdtmQ8fPmgwgC6wubmZ3pSOw1EArRQpjjP9VPRtQGvFYbjshl+k f7ThBwBAJ4qMuNk9NWtVoJkqH+zO1lWLm4BSmwN0vtiYHhgYSE3Mh4eH3e4GWj5XzfRTEXDTT0Fr FUnluLu7q+GAjhf7Y+/fv5dZBqCCpqam0re77+/vNRzQFJUPdi8uLqY65UhpDkB3ODw8TG9Ov3v3 TsMBLRVlFDL9VJyyB1ojAjzZ0iiRWcyhFKAbPJZwiLIrkY3m48ePGgWgIk5PT1OXCOOJWAxAM1Q6 2B0nibIbExcXF35qALpIPaUsvs7w4SQq0Er7+/upfmp6elqjQYssLS2lD87FxiBAN3jqQN7o6OjD oWKHegC6X7bsVgTHr66uNBzQcJUOdu/s7KQ648nJST8xAF3m/Pw8fRJ1ZWVFwwEtE5vFvb29dacx 39jY0GjQAnEQOm4zZuYQs7OzGg7oCnFw51v9XX9/f219fb12c3OjsQC61O3tbfoy4czMjIYDGq7S we44bZrpiONkKgDdJ1vSIoLj19fXGg5omdgs/la/NDEx8VAD2C0qaJ3YqMvMHyIw7iYL0C3m5uZS WWf0fwDdKcr9ZTMdKXsBNFplg93fO4H69TMwMGDzEKBLFam3OT8/r+GAlolbUV9noYjb3qurq7XL y0sNBC12fHyc3tR7+/athgO6QpR1ymS2iK+N238AdJ/Pnz8/xE4y8+IoKQjQSK9i0yyeSOldJRGk sDEB0HxxuCgmvY9PWetURj/vJCpQZo83qEZGRmpbW1sPmwp03nhD54tD0ENDQ6k5Q19fX+3Tp08a D4w5XWFvb89BYQDjzc8iy1h2Ty3+DkCjvHrsXN6/f1+Zbzpu8GXrs0pXC1DMhw8fftGfxp/LOjZk b3dPTk76gIGWifrAAridP97Q+ba3t9ObeVU7XA7GnO6WLQtoTAbo/vEmDmVnxobIVOYwKNAolQx2 f6/moWAGQDUn5pubm+nN67jVAIDxhmqIw3GxMZeZK8QtcJkYwJjTLSK7VaYPHBwcVBYQoALjTfzb shcMZdMFGqWSwe5IIecEKoCJ+deKpCXt7++3gQ1gvKEilpeX0wfjDg4ONBwYc7pGtiygNLUA1Rlv ZmZmUmNEBMevrq580MCLVS7YfXR0lOpwh4eHnUAFqNDE/PDwML2JvbGx4YMGMN7Q5c7Pz9O3Vaan pzUcGHO6xs3NTaofjEwYDgYDVGe8idJb2fny1NSUDxp4scoFu6PzzHS2UY8NgOpMzMPExERqrHj9 +nXt9vbWhw1gvKGLFbmpcnl5qeHAmNM1stkt1tbW/LAAVGy8WVpaSl8iOT099WEDL1KpYHf2BGoE L+7v7/2UAFRsYh6T7OxJ1JWVFR82gPGGLhU1arNzg9joA4w53eLTp0+1N2/epPpBB34Aqjfe3N3d pceLsbEx2XWBF6lUsHt1ddXmBICJeV3m5ubc3gIw3sCD0dHRdNaXOGwNGHO6xf7+vrS0AMaburx7 9y59u3t3d9cHDhRWmWB31Ajq6+tLdbBnZ2d+QgAqOjGPDerYqM6MG5HeFADjDd0lNt6ym3UbGxsa Dow5XSVu3WX6wYODAz8oABUdbyIbSH9/f2rciK+PvwdQRGWC3dkNCidQAao9MQ9v375Nb27b1AHK Kg5/Gm8gJ9IwZg9NDwwMdP3vG1jjVGvMicsgmX5waGhIOlqAio83e3t7DowCLVOZYPfExIRgBYCJ eUpscGdvdw8ODvrQgVI5Ojp6mAt3e4kewW6aIX5vspt0keoXsMbpJvPz86l+cHt72w8JgPGmUCmg 29tbHzyQVolg9+np6UMt1UzKDCdQAUzMQ5E6Qza5gXaLwzrRf8UBnMe+6c2bN7X7+3vjDdTp8vIy tY6MZ2RkxFoSrHG6SqSUzfSF3T7fADDe1O/4+Di9p9bth7SB5qhEsHttbU26DAAT80IiDWmkI82M I5HuNAJNAK0WaUZjc6C3t/fJ/mlra8t4A3VaWFhIb87FQWvAGqebxC3tTD+4urrqBwTAePOz2dnZ 9Jz648ePPnwgpTJpzOMU0eTk5Hc70p6entrNzY2fDAAT85/FTe3sxHxlZcWHD7RE3CKNemhxo7Se WsLdeutUsJtGioMj2Vvdc3NzGg6scbpO1N/O9IXRfwJgvHl0fX39EHPJjCWR/hwgozLB7kcXFxe1 9fX1h1t30mQAmJjXq54DU18+sUEe6U8Bmm1sbCzVPx0eHhpv4DvqOTzy9aHp2MgDrHG6ycnJiVIO AMabFytSIjAuLwLUq3LB7keRlnZnZ6c2PDzsBCqAifl3FanbGQFymz1As8Wc1u1TwW4aJ5uyN563 b99qOLDG6TrT09OpvjDmJAAYb74We2ODg4OpMSXiNhHDAahHZYPdXw8aUTsibsUAYGL+nAgQZTe/ IwU6QDPFBsBzNbqfyzzRjTdQBbtphE+fPj2bBey5p7+//+HvAdY43SQyI2YO+8ZcRF8IYLx5TpED pRsbG34IgLq8+vHHH2vx/PTTT5VvDCeFABrv9va2tru7+/MTf+5UReoMRY07t7uBZltbW6v8LdRu Gm9onyh5ld2E29ra0nBgjdN13+PBwUHqMJ0MFwDGm2+JvbHYI8vMs1+/fl27ubnxgwB81ytNAAD1 ywaU4okFCUAzxQZA5vZV3Fx10BN+KQ61xYZaZoyPdIxuMgLdKgITEfSOWtzfyxojGAHA90Qd7uye 2urqqoYDvkuwGwASYkM70pVmJuZxI+Lu7k7jAU01Pz+f6ptiowH4o2xtWr9HQJWcnp7WlpeXn7zt PTMzo4EAaMqcOzIsXl5eajjgmwS7ASApbjdkN8MXFxc1HFCqvmlyclKjwR98XQ+xnmdqakrDAZUT mWF2dnZ+cQA45iAAUI/IBJLNphRrVyUCgW8R7AaAAiYmJtKb4mdnZxoOaJpY/GczT1xcXGg4+Htj Y2Op351I2euGCVB1JycntZWVFQEIAFLW19fTe2pHR0caDniWYDcAFBCB6+zEPDbSAZrp3bt3qX5p YWFBo1F5u7u76TE9UvkCAAB5USKwr68vNf8eGBhwuAp4lmA3ABRUpLank6hAM93d3aVSwkX9s9vb Ww1HZUU63uxGW3x9bNABAADFbG5upvfUNjY2NBzwJMFuACjo+vr6IVCUmZgPDg46iQo01eLiYqpf ihRyUFXZbAjxbG1taTgAAHiB2BsbHh5OzcMd1gae01XB7pubm9qHDx98qgC0zNraWnqTPE6vAjTL +fn5Qz3hevukkZERjUYlFTm0Njo66tAaAAA0wPHxcXpPbX5+XsMBv9JVwe7V1dWfN+yi7prUcgA0 W4w1UTcoMzF/8+bNQ6phgGaZmJhI9UsOjFJFRcqRnJ6eajgAAGiQ2dlZc3Lgxbom2B211np7e3/R 6UW9wpWVlYcT+wDQLPv7++mJ+cLCgoYDmubg4CDVJ83MzGg0KiU2yDIZEPyeAABA40XsJuI4si0B L9E1we7vBRri1P7h4aFOEICmyN6idBIVaKaY8w4ODqb6pKurKw1HZUQ2sGxWFvUBAQCg8dbX19N7 apHZF+BR1wS7601BF5t+79+/l+IcgIaKGrnZibk6uUAzra2tpfqk5eVljUYlbG1tpcfs2IADAAAa L2I1/f39qfl5fL0YD/CoK4Ldkeoik4Iu0mLc39/79AFoqEhNnt0839vb03BAU1xeXqbnyDYL6HZR /iq7kTYwMOB3A+ha0b/FBZKjoyONAUDbxE3t7J7au3fvNBzw4FVsgMWzs7PTsd/E6uqqWysAJRWp umOT+PHp5tTdNzc36TpDNtCBZpqcnEz1SXHj1XhDN4u1oBSJgDHnjyL74WN/NzQ0VNvc3Kzd3d35 kAGMNy2n1BBQ1KvHjiEmt50oAgTRqWU6wbjlAkBrfPjw4Rd9cPy5m8XmUHYTPQ5tATTD8fFxqj8a Hh423tC1stkO4hkdHa397ne/03hA1445EeD+uu/r6el5KIdydXXlwwYw3rRMBPOz8/XZ2Vk/KEDn B7u3t7dTnd/MzIxPHcDEvGliQ3xwcDA1NsVmkpOoQLM8tYn9VL2zqEkcGSqMN3Sr2AjLHkj7+PGj hgO6dsyp51DcxMSE0ksAxpuWKVIi8Pz83A8LVNzPwe7/9J/+00NnWeQp2plEre2i73x8/sk/+SeF Nisa8e6iN8Tb+e74e97t3Z3y7vhd6bR3R3/o3b98vkyL93i4qtu/7//23/5bemIek/lWf99FA+xV fXecMPZu7+6Ud9/f3//8v/etw6FjY2MPKZofb642+t3ZjZyXPF+PN5mNoJe+u53ft3fX/77sLZF/ +2//7bPvjtrf7fq+i7w7/o53e3cnvbuIVr776+BD1Ltu1/cdfWHR9/2bf/Nv6u4T40DvxcVFw97d zu+76u8umga5qu+OOb13e3e73l3vntpL4zSN+L4bFSPa39+v/emf/mlq3v6v//W/LpSNqRFxmnbG xry7c+JyYoLNf/er7Gb8c6c8i4jbI414fyYFXSPfnQ1MlOHdRU5Gebd3t+vd8bvSae+O/tC7vbvo k9nwaMS7i9Ygreq7oz6Wd3t3p7z7y/4kNv+/LPsT2SRirHxqE6bR785o9Nw/8+9o9fu8u7Xvjo2v ejIcZJ6iB+Xa9e74O97t3Z307qKbiK1699fB7q+DEa38vr/+tzTr6e3tfSgl2Ix3t/P7ruK7Y77n 3fWLOb13e3envLtonKad725UjKjI+rsR727n9+3dnROXExNs/rsrFez+ssPzg+3d3i3YLfDq3WUL dket3Hpv0Ah2C356t3dngoCLi4sPqcrfvXv3zduwgt0Czt347p2dnYb/fAl2e7d3C3ZXLdj99u1b AWfBbsFu7/Zuwe7SxogiA0k2K42gr3eLCQp2d1ywO26w3N3d+cEWePVuwW6BV+8ubbA7nq2tLQFn wW7v9u6GBwFjHlzPwl+wW8C5294dhzviNqJgt8Crdwt2C3a/7Pk6hbmAs2C3YLd3e7dgd9liRCsr K4K+3i3YXfVgd6fV7J6amko1SNxmadS75ef3bu9uzbvV7O6Od1exZvfj87d/+7e1P/uzP0uNV319 fb84nNXM71vN7hz1o727U2t2d8q71ez27ma8e3V1Nb2Y/i//5b80pZZxo75v9aO9uwrvLkLN7vqf v/7rv27IprK62Wp2q9nt3d6tZnczY0QjIyOp8eqHH36oXV1dtTROo252td4tJljed7/6sqPsFLGA yZ7OL/phAPAyX28EFV3Ud6rt7e2mn0QFwHjD0xsKkeErMwaPjY091PgG6OYxJxs8iDUNAMabVous IhHAzoxZk5OTfnCggjoy2J1NqxG3wAEwMW+X8fHx9EnUp9IEAmC8oX7T09PpA2dFb+IAxpxO/bd/ 74nLJp8+ffKhAxhv2mJ5eTk9p4+MK0C1dGSwO3sCdW9vzycNYGJemjZwswzAeEP5xt65uTkNB3T9 mDMzM5PqG9++fesDBzDetE0cuOrv70+NXcPDw/bUoGI6Ltj98eNHJ1ABTMw7TpGTqDs7O36AAIw3 JMXGVvaA9Js3bx5qFQJ085gT/VwmHWx87c3NjQ8cwHjTVrE/lt1T29zc9AMEFdJxwe7Z2VknUAFM zDtObBJl6wzFga37+3s/RADGGxK2trbSm2GdlOkMMOYUFXtkmb4xykEAYLxptzjMOjQ0lD7Mend3 54cIKqKjgt3ZQEFPT4/T+QAm5qWxsbGR3nx3aAvAeENuzfj69evUWDs4OFj7/PmzxgO6esyJfi4O 02b6x8PDQx82gPGmFI6Pj9N7alG6A6iGjgp2r66upjqzhYUFnzCAiXlpxEnUgYGB1FgWB7eurq78 IAFtE33Q2dmZ8YaOsLi4mN4E29/f13BA1485BwcH6YNA6p0CGG/KZGpqKj3XPz099YMEFdAxwe6o ux2pJzId2cXFhU8YwMS8VI6OjtIT85jMA7Sj/44SQpFZaXh42HhD6V1eXqZLhoyNjQnmAJUYc2Is z/SPURICAONNmcRB7GwWp0h/br4P3a9jgt3ZumsTExM+XQAT81KKNErZgHcEyQGaLVKc7u7uPlkP 7fz83HhDqY2Pj6fG1giMOyANVGHM+frfW0+d0/v7ex80gPGmdNbX19N7ag5wQfd79eOPP9bi+emn n0r9D42apZHKtd4OLNIzAdB+t7e3D4GTxyf+XHVFbp5F+nP1RIFmiUD28vLyNzMpzc/PG28orfjM s5teUSYLoApjTmRqyfSPa2trPmQA400pRQbg/v7+9CEubQfd7VWnde5xcud7nVl0XtHpAUBZrays OIkKtF1kjZicnKz7FuzNzY1Go3Tu7u5qvb29qTG1r6/PmhGohOvr69RB2/ja+DsAUFZx0dFBV+BL rzrxHx01FqJDi/pqTqAC0IkiLeC3blA+9URdIidRgUaanp5O9UORbQnKZnFxMb3ZFTdjAKog9sgy /WMcggOAshseHlbCCPjZq07/BiLl4tLS0kMA4LHTurq68skCUHrv379Pb86XPY0w0FmyNTzj9qzb sJTJ6elpujRI1KRXGgSogujrspkv9vf3NRwAHbGWza4DJiYmHi5SAt3nVbd8I3FDbmNj4yEtLAB0 gphgx4Z7NuAdE3qARnkuW5JNcDpBbFhlx9GPHz9qOKAS9vb2Uv3jwMCAIAAAHSMuhMjwBIRXmgAA 2ic23LMT89HRUZtQQMNE8Fp6UzpRkVp9CwsLGg6ojMh8GKUeenp66uojI/MUAHSKm5ubdInA/v5+ 2cqgCwl2A0CbFTmJ6mYl0ChxeCab4lStM9otNqhioyrzcxsbYbe3txoPqJy7u7uHbIjf6jejj4ys iQDQSTY3N9N7ajEmAt1FsBsA2ixOor5+/TqdYtBJVKBRlpeX3Y6lq39m49na2tJwQKVFDe/Dw8Pa zMzMr/pIZQEB6NSxLVsiMPbgYi8O6B6C3QBQApEyMLtpv7q6quGAhoib2j/88EPd/U+kQ3VDlk75 eY0natMrAQLwy740UpzHje7oUyPlOQB0opOTk/T6YHZ2VsNBFxHsBoASiA34kZGR1MQ8JvJSCQON MjU1leqD3r59q9Foi6duJH7v+fDhg4YDeEKkLo8gAQB0sgheZ9cIx8fHGg66hGA3AJTE6elpemLu JCrQKLHRnel/os63cgq02t7eXnqsnJ6e1nAAANDFIi15ZCCT/QmqSbAbAEpkbm7OSVSgLWKRHwHs TP+zs7Oj4WiZuH0Y6XbV4wMAAL62traW3lPb3t7WcNAFBLsBoESiBm52I39wcNDtSqAh1tfXU/3P 8PCwk/C0zMrKSnrzamNjQ8MBAEAFfP78uTYwMJBaL8QeXOzFAZ2tdMHuuB2yvLxcu76+9ukAUEnv 379Pb+bH2AnwUrHIj5uwmf4nSjBAs11cXNR++OGH9GEwhzEAAKA6Dg8PlT2CCnoVGwbxlCUF4cjI yEMHE/+m6GSic7JBAdC5IggSpyofH0GR74txb2hoKDUxj3EzAgEAL7WwsJDqfxYXF403NN3o6Gh6 0+ro6EjDAcYcAIw3FTM7O6tEIFTMq8df5rhF1m4fPnx4sqOJDf/d3V0pWgE60Nd9e/yZ74tJdnZi PjExoeGAFzs/P0/doO3p6and3d0Zb2iaqKOXHRNjgwvAmAOA8aZ6ImNZrFNlhYLqKFWwe2Zm5psd TqRUjJsjbq4BmJhXwffGxaeeg4MDDQe8WByeyfQ9UevbeEMzRN29/v7+dLaTq6srjQcYcwAw3lTU 6upqek9tc3NTw0GHKk2wOzYjMjdI5ubmfHoAJuZd7fLyMn0SNdJayYQCvNTJyUmq7+nr63sIShpv aLQ47JzdpFpeXtZwQKXGnBiDrQEAjDf8UdzSjj2yzDrizZs3D7fCgc5TmmB39qSNDQwAE/MqiNuS 2U3+GFMBXipKCWX6nv39feMNDXV2dpY6EB1P3AIX8AGqNubs7Ow8ZEN8+/atzBYAxhv+YG9vTzkk qIhSBLtjMyJOzWQ6HanMAUzMqyBuaUTdoOzkPGruArzE7u5uqt8ZGxsz3tAwcRNjfHw8Pf61+9AF YI3TDl8fUItyJJGlRe1RAONN1U1OTqbXFIeHhxoOOkwpgt3b29upziY6KABMzKvi+Pg4PTEfHR21 uQW8SBy2yRxIjcBkO2/UGm+6S6xPs2Pf1NSUhgMqN+Z8a60wPDz80J/e39/70ACMN5UUlyazJQJl i4LOU4pgd/bGWkzkATAxr5IiJ1EjnSHAS3yv1FCkmJ6bm3tIN228oVFubm4e0vFmxrzYwJK6F6ji mFPPOiEOr8WYLvsTgPGmioqUCIzSIEDnaHuw+/T0NNXJDAwMuKkGYGJeObExla1b2tfX5yQq0JS+ p7e392Hxf319bbyh4RYXF21GAdY4dYjDQdk1QvwdAIw3VRJ7YxFXyh6mNWZC52h7sHt2djbVyWxs bPjUAEzMK+l7NyyfelZWVjQc8CJf3hiL/z+yLEWKc+MNzRBZArKBmzh8IUUvUMUxZ21tTbkHAOMN dTg4OEivM2ZmZjQcdIi2BrsvLy9THYzTNAAm5lUWJ1GjblBmYh7jbNQnAijq5OSktrCwUPq+xHjT HcbGxpTtAKxx6lwbRHryTH95eHjowwMw3lRW9uJlPLEeBsqvrcHubHq6paUlnxiAiXmlxY3K7EnU uImpBAhgvKHsNjc305tPERw3xgFVHHP29vZS/eXw8LD+EsB4U2lRhuv169fpsrpKBEL5tS3YHakP sydQr66ufGIAJuaVF2mU3HoDMN50k0hDnl0fRuYv2UuAqo45IyMjqT5zd3fXBwdgvKm89fX19J5a lA0Byq1twe6ova0+AoCJOXlR0iM2+DPjaAQQ7u7uNB5gvKGUlpeX05tOsVEFUMUx5+joKNVfRikk t7oBjDfUHsbDoaGhdInA8/NzjQcl1pZgd9zqztYc1ZEDmJjzRysrK+mgwNzcnIYDjDeU8rPLlugY HByUThCo7JgT8/pMn/nu3TsfGoDxhj+IOtzZPbXx8XEHx6DE2hLsztYVisA4ACbm/FFs8GcPjsVz dnam8QDjDaVR5GZFPAcHBxoPqOSYEyX+MgeEojZplIoAwHjDH2UPjsVzeHio4aCk2hLsHhsbS3Ui kfIcABNzfik2+rMT8+HhYSdRAeMNpRG3DbNj2cTEhLEMqOyYky37MDs76wMDMN7wldvb24cDYZkx ta+vT4lAKKlXP/74Yy2en376qSUvvLy8dAIVoGKTx93d3Z+f+DONE5tX2SDB5uamhgOMN5TiM8tu MMXXx61GgCqOObE/9ubNm1S/GalaATDe8GtbW1vpPbX5+XkNByX0qtUvXFxcTHUeUZMUAHja9fV1 OlDQ09Pz8PcAoJ0WFhbSm0uyfgFVFn1gps8cGRmRCQMAnhFjZIyV2TWJG/ZQPi0NdkeKh8yGfNwA d2ofAL6tyEnUmZkZDQc01adPnx5KJUk5zVNigyiT8esxaPP582eNB1TW4OBgqt/c29vTaADwDefn 5+l1SYzHsd4FyqOlwe7sZry6QgDwfRFE6u/vTwe89/f3NR7QcFG2KG7sfplmVQpVvhQbQ9mATWxA xUYUQFV9Xbf1e8/AwIDDZgBQh7m5ufSe2vr6uoaDEmlZsDsm2NkNjcPDQ58QANTh+Pg4fRI1AlGR dQWgEWITfnJy8sm+SDYJvpRNwxtPlMMCqLLp6WllHwCgCaIWem9vb2qcjQzGNzc3Gg9KoqU3u+NG x/j4eN2pIKSoA4D6FTmJGrcvAYqK+XqkKv9enTPliXh0fX39i1v/NpIAvi+ypmQOtka/eX9/r+EA oE7b29vpPTWZiaE8XrXjpbHBsbKyUuvp6Xm2o4jOBQCoX5GTqPGcnZ1pPCDt4OAg1ecsLS1pNB5q uGfHKWtDoOpiDM30m7HnBgDk1HtRU3ZiKJ9X7Xx5pE7d3Nz81SZZBMGdQAWAvL29vfTEPG5kyqYC ZJ2enqb6mpjjK51QbXFAIjtGjY6OqjkLVFqMnXFTO9N3xhgNAORENrLsmNvX12edCyXwqgz/iNhg j42Px5Mz6rEBQHFTU1PpYML6+rqGA9KyJ9/VD62u2ADKZh+JlL0XFxcaD6i0d+/epfrOGJsBgGJi zapEIHSeV2X7B3348EE9NgB4gfPz81RNv8e6flFmBCAje1O3v7/fLd2Kig2g7KaRNLwA+YOs+/v7 Gg0ACoqLmbFuzR7SVSIQ2uuVJgCA7rO8vJwOKszMzGg4ICUC14ODg6m+JgLkVMvJyUl6TIp0gJ8+ fdJ4AH8vAtjT09PfPdA6MDDgUBkAvJDyS9B5BLsBoAvd398/BAqyk3M3QYCs9+/fS6/KsyJgPTw8 bDwCaIDLy8uHTBnP1RONMRkAeLkiJQKV7YL2EewGgC51eHjoJh3QdNFnvHnzJtXXRLkFqmFtbS09 Fs3NzWk4gG+Ig63Rv355uDXG4vjPAYCXi1J/PT09qXVMfL0SvdAegt0A0MUiYJANMiwtLWk4ICVb OmF+fl6jVcDp6emztw+fe+LrY2MJgPpEqtWRkZHa6uqqxgCABipycDduhAOt9yrq/cSzs7OjNQBo uNjojtpxj0/8mda5vb1N37iM5+zsTOMBdYs+I9PHxPqj0SfejTflMzY2JvUfYI3TIp8/f/bBABhv aKDIYtbf359e08RBNKC1XqnrA0Azffjw4RcTvvgzrbW5uZmemA8NDdkwA1ImJiZS/Uyjb6AZbzp/ 7Ina3sYewBoHAIw3ZXF0dJRe1/T29tbu7u40HrSQYDcAJuYVMDo6mp6cR6ACoF6Hh4epPqbRtUWN N+VxdXWVTl8ez8nJicYDrHEAwHhTKouLi+m1TZT6AlqnKcHu4+Pjhm5cAWBizstEiuGenp50ICrS oAPUa3BwsG2Haow35TEzM5PeDFLHHbDGAQDjTRnFLe3sYd4o3XVxcaHxoEUaHux+/MWPDfK1tbXa 9fW1VgYwMTcxL4F3796lgw8RsACo187OTqqPGRkZqf3ud78z3nSRqE+XHWuiDl7UwwOwxgEA400Z 7e3tpdc5sd5Vpglao+HB7q830uMES6R5iBtlAJiYm5i3T0ywoxZ3dnK+v7+v8YC6+5kIXGb6mMgK ZbzpDnHwua+vLz3ORB08AGscADDelNnY2Fh6rfP27VsNBy3Q0GB3bG59a3NjcnKyYZtZAJiYkxf1 UOMgWmZi3tvbK505ULeVlZVUHzMxMWG86RJLS0vpzZ+pqSkNB1jjAIDxpvQuLy8LpTO/urrSeNBk DQ127+7u1vULHrX8Iu2DFA4AJua03sLCQjoYMTs7q+GAusRCPnuophFZoIw37R/vs597lL6y8QNY 4wCA8aZTbG5uFjrg26jyXcDTGhrsHh0dTf2SRz03AEzMaa24pV0kzezHjx81HlCXubm5VP8Sh3CM N50r6m3HgebsuBIbRQDWOL8X2THiYojNcACsccotanFn1z47OzsaDpqoYcHu2ADP/HJHLT8TeAAT c9rj8PAwPTGPQEYENAC+5/T0tOWp3Yw37bO+vp4eU6LenfUgYI3ze19mRYlDqaurq7W7uzsNDWC8 scYpochMls1qFenPb25uNB40ScOC3ZHe1Cl+AEzMO0ekUcoGJ2LjDaAe4+PjLe1fjDftEQGaInXr GpG6HqBb1jhxq/vrvrKnp+ch88nFxYUGBzDeWOOUzMrKSqF05kBzNCTYna3LF7XZ7u/vtT6AiTlt FOnMe3t7pTMHmiJKFtWb8SkOwr50fWC8aY/soYZ4YmMIwBrnj3Py7x0ais3x/f19GTEAjDcapSSK lnKKkiVA4zUk2L28vOxWGAAm5h0oJtnSmQPNEBvy31r8R5C0kRv3xpvWi0MK2TFkYGDAGAJY43wh 9uPq7UOHhoZqR0dHPgAA4w0l+Xyy6czj0kkcdAMa68XB7qghlP2Fvry81PIAJuaUxPT0tHTmQFPs 7u7+Kn11lD9qxlhgvGmtIunLZQcBrHF+6fPnzw8ZTjL9aGROAcB4QzlkL4LGE2tioLFeHOxeX19P /SLPzc1pdQATc0ok6gBGTcDMeB5fH4EOgG+JW9txkzdOr6+trdWur6+NN11icnIyvakzPz+v4QBr nC98fSisnuwYUpkDGG8oj7gMWqRE4OHhocaDBnpRsDtOoGZ/kc/OzrQ6gIk5JfPu3bv0xHxiYsJm G/BdcaCmFWmrjTetU2899i+fuAV+c3Oj8QBrnC+Mjo6m+tKXlCAEoLrjDc2lRCC034uC3VtbW6lf 4JGRES0OYGKuUUoogtZRAzA7OY+5AIDxpjridv6bN2/S40VsAAEYc/4oam9n+tHoe+/v7zU+gPGG EooLIUoEQvu8+vHHH2vx/PTTT+m/nN0Ul5oBoHpub28f0vM9PvFnyruIinq62Zt60pkDxpvqkL4c oDFjTnZT/O3btxoewHijUUoq9sZijyy7Vvr48aPGgwZ4VfQvRuA6m5ZBqlMAKLfl5eX0xHx6elrD AVRAdg0ofTnA06LER+aQaU9Pj74UAEpuc3NTOnNok8LB7rGxMXWFAKDLxAR7YGAgPTmXvQWgu0Xq 3P7+/vT4sLOzo/EAvrKwsJDqS2dmZjQaAHSAbNxMOnNojELB7q9rRagrBADdY39/3809AH5hcXEx PTZMTU3J7gXwldgfi5vamf5UjVYA6AyRljxbIjC+/vz8XOPBCxQKds/OzjqZAgBdLFKTC2oAEI6P j9MbNg5BATxtfX091Z/GDTEAoHMUKRE4MjJS+/z5s8aDgtLB7jhhktnoiK+1yQEAneX29rbW29ub npzv7e1pPIAuEjcQi4wH0pcD/FpsYkf2w0x/enBwoOEAoINEicCoxZ1dQ719+1bjQUHpYPfKykrq FzRuhgEAnWd3dzc9MY963zGpB2iEs7Oz2snJiYZooyK3EmT6AGjM/Do2yvWnANCZa1npzKF1UsHu uKEd6egyv6Cnp6daGQA61MTERDrIsbS0pOGAFzk6OqpNTk4+LPb7+/ulc2uTovXmrq6uNB7AVyJo nb3lJUsGAHSu7MVR6cyhuFSwO1tXaHx83AlUAOhgEbDIHnSLJ+q7AmTEuiFuvA0NDf2qT9nf39dA bfg8hoeHpd4DaJAYyzL9aV9fn4xJANDBImgdGRCza6qIwwE5qWB31OHM/HLa6AaAzre1tZWemNuc A+oVNaEjQPqtutCjo6MO0bbY2tqaWwgADZTNmPTu3TuNBgAdLmJk2XVVZMu6uLjQeJCQrtkdm0yR VnBsbExdIQCoiO+N+089q6urGg541uXlZW1+fr7W09NTV5/y4cMHjdYiUV+u3s9FfTmA74sxLNOn RmalOAwGAHS+5eXl9J6aA9+Q8+olfzk2Qaampp78ZdzY2NC6ANAlIiiVrdsqOAV8y9zcXKo/iRtx NF9sqDyVSl76coDiZmdnU31qfD0A0B0i82FcDs2usd6/f6/xoE6vGvE/cn19/XB767Gmp9SlANB9 omZQdmLe39/vVgrwpCKHaOLv0FzSlwM0VuyZZce7uFwCAHSPuAySnQ9Eti1rYKjPq0b+j0WAO06b qCsEAN0nbvtFQCMbBFlYWNB4wJPGx8dT/cnS0pJGa6IIrmQ3YKQvB/i2yHwhkwkAsLi4mN5Ti7KC 0pnD972KzYl4dnZ2tAYADXd6elobGBj4+Yk/07kioFEknfnBwYHGA37l5OQkfbL97u7OeNMEcTO7 yIEm6csBa5xvjznRv25vb9edvjTGRgCwxuk+EbSOzzG75trc3NR48B2v5P8HoJkiTY8azt0lMrhI Zw40yvDwcKo/eS6LlPHmZeLWvPTlAM1b48QGdxwAHR0d/Wa/6vYWANY43evo6KhQOvMoiwI8T7Ab ABNzUmIDLpt6OJ7Z2VmNB/zK/v5+qi/p7e19KJ9kvGnsWF0kfbn6cYA1TrEx5/j4uDYzM/Orvndv b0/jAmCN0+WWl5cLHTR+ah0M/J5gNwAm5qTFidLXr1+nJ+c28ICvxQGaCGBn+pKn1i7Gm2Ii60Zf X1+6P3/uhj2ANU79rq6uHup3xo2tSGsqExIA1jjWYM896+vrGg+eIdgNgIk5hUTNoOzEPAJaz9Xb BaorFu2ZviQCAl+neTXeFLOwsJDuy8fGxqQvB6xxGjjm3N7e1s7OzjQsANY4FRGlTbLrsDgcJ7sW PE2wGwATcwqbmppKT86np6c1HPALcQgmFu4vyRRhvMkrssESKXcvLi40HmCNY8wBwHjDC0R2l+x6 bGhoyMFjeIJgNwAm5hR2c3NTKJ35zs6OxgN+IVu3bHJy0njzAnGLsEjqvI2NDY0HWOMYcwAw3vBC UYO7v78/vSZbWVnRePCVJ4PdagQBYGJOvaJua3ZiHgHyqPsN8CgOz2Rvd5+fnxtvCorDAtm+e3x8 /Ffp4wGscYw5ABhvKCYylhXJtnVycqLx4Au/CnbH5kWcJonND78wAJiYUw9BE6ARsre75+fnjTcF bG9vF9pQubq60ngAxhwAjDc00MLCQnp9Njg4+HAzHPi9XwW7Dw8Pf/FLMzIyUtvd3bUZDYCJOc+K W9pF0pnHrXCAR1ELOoKqRQKwxpv6XF5eFuqvNzc3NR6ANQ4AxhsarGg686j5Dfzer4LdccvquZMi 8TVOiwBgYs5Tit4UjMALwKPp6elCC3zjzffFAeY4zJztqycmJhx+BrDGAcB4Q5McHx+nDn4/PrIz w+/9Itj9def51NPX11dbX19X1xsAE3N+ZW5uLj0xj8DL58+fNR7w5LjxvSduKcfaxHjzfWtra+k+ OtpX+nIAaxwAjDeUb70W8bq7uzuNR+X9ItiduUURmx77+/taEAATc352e3tbKD3uysqKxgN+9ly2 qeeeOIxrvPm28/PzQv3z3t6exgOoY40Te2RnZ2caB4Cmjjd0r7gIUiSd+czMjExcVN7Pwe7/+l// a+H6eABgYs6jOECXnZjHEymbAMLh4WGq/3jz5k3t7/7u74w335A9QBBPHIYG4PtrnP/7f//vzweK ovTD0dGRRgKg4eONNU411sJF0plHaUGosp+D3f/yX/7L1C/P/Py81gPAxJwnZWvuPqZe+vTpk8YD HgwPD6f6kNXVVePNM4qmL7+8vNR4AHWscf7qr/7qyVI9kR3D/BaARo031jjVsLy8nF6/9fT01G5u bjQelfVzsPs3v/mN21cAmJjTEFEvqEjqpYWFBY0HPKg3S0Qs6qMUwt/+7d8ab55wcXFR6GbA7u6u xgOoc43zp3/6p9880BnlNu7v7zUcAC8ab6xxqiEOyg0ODqbXcJOTk9KZU1mviqQZjdOpfmkAMDHn WyJQUmSeEfUOAaJeWW9v77N9Rfx3b9++rV1fXxtvnhGbJENDQ+l+WBYvgNwap96SG5GFJA6FAkCR 8cYapzrOz88fDnZn5xsbGxsaj0oqFOw+ODjQcgDU5fb29iHo+fjEn6mOxcXFQhuBUi8BIYLZX/cR EbyNW99fBwuMN78W2TKKlJQQiAGob43zv/7X/6r9+Z//eaqffffunQYEIDXeWONU0+bmZno9F1m9 IlAOVfPKrW4AoFniVmGRdOazs7MaD3gIukbt6OgXooZ31D6NG99839HRUaHsGh8/ftR4AHXKZjJS TxMAqFfE4SIel13TjY6OiuFROa/c6gYAmikCJ0VSL21vb2s84OEW9+HhocV6Qtz4KHLQKG6CA1C/ bKmI5eVljQYA1O3q6urnA+CZZ21tTeNRKalg91/8xV/YZAIA0qReAmidycnJdJ87MDBQu7+/13gA dcpm0Ii57fX1tYYDAFLiAHiRrF3Hx8caj8pIBbv/8T/+x+q3AQBpcVgu0ihlJ+ZxW0bwBaB+UQu2 yOEi6csBcsbGxmTPAABaYnp6Or3O6+vrU+edykinMf/Lv/xLt7sBgLS4yVIk9ZKNQYD6fPjw4SFw ne1n19fXNR5AQmQfyvS38bWRhhQAoIi4hFqkVFUEycXzqIJXRdIfvH37VssBAGm7u7uFUi9FmkgA nhdZMIpsfgwPD9v8AEiam5tzeBMAaKlsCRWHm6mSdLD7T/7kT2q//e1vnUgFAAopknopboTf3Nxo PIBnLC8vp/vWN2/e1C4uLjQeQELsh2WzaOhrAYBGyB64e8wwc3p6qvHoaoVudsczMzOj9QCAtKgX 1Nvbm557jI+P1z5//qwBAb6yv79fKH359va2xgNIilva2TksAEAjfPr0qTY4OJhe+w0NDT2kQodu VTjY7WQqAFBUBGaKzD2WlpY0HsAXrq+vCx0gmp2dlb4cIKnIre6DgwMNBwA0zMePHwsddo5Mi9Ct XhTsVrsbACgqeytG/W4gK06uf/jwoWu/vwhWx43BIunLI0gOQM7q6mqqvx0ZGXGwCABouKjDXWRP bW9vT+PRlQoHu3/zm9/U/vk//+daEAAopGjqpf7+/odU6ADPiSB3HMyNG8+vX7+u3d/fd+X3ubKy Uqhe2/HxsR8SgKQop9PX12dDGQBouzhMNzY25uAz/MGLbnb/9re/VTsTACjs7OysUOqlmZkZt2SA X4lFewSAI8D9ZZ+xsbHRdd/ryclJof4z2geAvK2trVR/G4c6zVcBgGaufyN4XaR+t7ge3eZFwe54 /vf//t+18/Pzwr+MkVbwJU873315edlx746/593e3SnvLnrKrJ3vjj7Ju727U95d9HZ0o9+9vb1d aA7yn//zf27p9316etq2Nvdu784+RW8yt/PdL3nn//gf/+Mhnfdzwd+44f2tgMNLv+dWf99/93d/ V/uH//AfpvvNSKf75aZGp33fZXp30c2hdr07/o53e3cnvbuIZr47xpCBgYFUn/vXf/3XLfm+oy9s V5t7d2e+O+Z73l2/mNN7t3d3yruLxkra+e5OjxG1+92RtavIntpf/dVfaXMxwa5694uD3fFMTEwU +kaL1hUoy7uj1minvbtofVTv9u52vDt+Vzrt3dEnebd3d8q7d3d3S/PuuKndiDlJM7/v7Aand3t3 O99ddAO1ne9u9u9+3Mhr5rvL+n0/PnHb/etFYqd/3+18d9HDau16d/wd7/buTnp30U3EZr070pG3 oq8ueojGu70788R8z7vrF3N67/buTnl30VhJO9/d6TGiMry7SHkrbS4m2G3vFuz2g+3d3i3YLfjp 3YLdbX93nNTP1kAU/PRu7xbszm46PXe7uwrB7p2dna77vgW7BV69W7C7Ve8uUhNT4NW7BbsFu73b uwW7Bbtb8e5Y5w4PDwt2iwkKdvvB9oPt3d4t2C346d2C3e1+d2xgFKk/K/jp3d4t2P3Sz6Tbg91T U1Nd+X0Ldgu8erdgdyvevb+/37KNY0Ff7xZwFuz2bu8W7PbuIu+OLF6RzUuwW0xQsLvg8/79e/n5 O+jd6kd7t5rdaji3+t0xTnw9bmhzNbufe/fS0lKh+cjf/M3fqOHs3d5dwZrdUWcs01fEafenbnd3 Qv3oqNP9T//pP033j1Gv/LmfRTW71ez2bu9Ws/v7787e6v53/+7fqR/t3Wp2q9nt3d7dkHfXu6em Zrd3v+TQwn/4D/9Bm4sJqtlddBMPgGr4+gR20UU91RCblEVujj9VixbofrEWyZ5ePzo66sjvdWZm ptB67fj42A8KwAvHmjiQ2dPT890+N7IUFT3MCgBfs6dG1vz8fHrNGPOXjx8/ajw6WuFg95/8yZ/U /uzP/kwLAmBiTkMVTb0UqcKK3vIDqrOYHx0d7bjvcWtrq9CabWNjww8IQIPc3NzUVlZWvhn0Xlxc 1FAANIw9NbI+ffpUGxoaSq8d37x548AeHe1Fwe64XQAAJuY0WtHUS8vLyxoPKj7O1PN00qn1SINY z23Cr5/JycknU7YD8DIR9J6dnX3yVtTV1ZUGAqBpax17atQj0nwXWUNOT09bQ9KxXpTGfH9/XwsC YGJOU8zNzRWan8QNSKBasuUPIhDcCSJ1bn9/f6HSDhGMAaA1a5x4Yu4KAM0cb+ypUa+i2cFWV1c1 Hh2pULD7N7/5Te0f/aN/9JASAQBMzGmGmGeMjIyk5ylxetWtGqiWqEud7SvitHvZxcn6Iuu1w8ND PxQALVzj/Pt//++l/gSg6eONPTUypqamCq0n1e+mExW+2b25uan1ADAxp6kiaF2kfnfUJ1K/G6rl n/2zf5bqJyIFbZlFve0i67SlpSU/DADWOAAYb6i4yBTW19eXXlPG35EpjE7zqkit7n/1r/5V7fPn z1oPABNzmm5vb++hBmJ2zhKBLLWGoDr++3//76k+IvqVst7COzk5KdTvjY+PW6cBWOMAYLyBB0Wy oMUzNjZmbUlHeZUNdP/2t7+tnZ2daTkATMxpmYWFBfW7gdR4U8+zuLhYuu8jAvC9vb3qdANY4wBg vDHe8GIrKyuF9tTKuF6G57zKBrr39/e1GgAm5rTU3d1drb+/v1D97tPTUw0IFRxvOvF296dPn2oj IyOFNiKOjo78EABY4wBgvIFfiKyHcVO7yDrz4OBAA9IRXtUb6I7/u7u7q8UAMDGnLSJoHcHr7MR8 YGDAbUeo4HhT77O6ulqa72F5ebnQ9/Du3Ts/AADWOAAYb+BJcYlkcHCwUAaxy8tLDUjpvaon0P0P /sE/qB0eHmotAEzMaavt7e1CgaCJiQn1u6Fi400mA0QZbndHBq0idbpnZmb0bwDWOAAYb+Cbojxx kTXn0NDQQ7AcyuzZYPdvfvObnzeHndwAwMScsojATpGA1tramsaDCo03mSdqmLXTxcXFw4n57L+7 r6/PpgOANQ4AxhuoS2QFK7JmHh8fr33+/FkDUlqvnkpXHk/UilP3DQATc8omatrGqdIik/OTkxMN CBUZb7Kp2e7v7zuqT4sT+R8/fvTBAzTA1dXVQ1mLeg8QWeMA0I41jvGGRogLrkXWzUtLSxqP0vo5 2P3nf/7ntb/8y7+svX37tnZ+fq5lAGiICB7EZPzxaVcwge4SWWfevHmTnpj39vaWIl0x0Pzx5i/+ 4i9S/UOsg9phdna20EbD+/fvfegADTI/P/9zaYvIBnR7e2uNA0Dp1jjGGxohDvcNDAwUWoceHx9r QErpVWz4xm0CAIBOEhloitQaGhsbk3oJKmBra6v0t7sjwF5kg2F6elqdboAGicD216UkIugdJS4c kgQAulFceC1SSisunkRGHCibV5oAAOhUy8vLhQJFi4uLGg+6XBzojWwO9fQJw8PDtb29vZYGkONE fJEDO5Hy3I0OgMaJlJzf6ncjA8fFxYWGAgC6yubmZqE9tVg/u0BL2Qh2AwAdKwJTcVO7yOQ8bn0C 3e17t7uj/2hHGra4KVikFEMEx09PT32wAA1yc3NT98Gjubk5QW8AoKvMzMwU2lOLeRGUiWA3ANDR IvVkX19focn54eGhBoQuFiULnrrdHWnAT05O2vJvilvZo6Oj6nQDlMDq6mqqH445pzISAEC3iBva kT3M+pROJ9gNAHS8jx8/PtRWzE7MIwgWwXKge32Zmm1+fr52eXnZ1n/P1NRUoY2E+LcLsAA0zlO1 um3qAgBVE2vkopnHPnz4oAEpBcFuAKArbG9vFwogjYyMqH8LXSxud8fNvTKknl1fXy/cT6mJBtBY 2VvdsQlszggAdKOjo6O6S7t8PT86Pz/XgLSdYDcA0DWK3piMGkVuTALNFBkoimweRAaKqPENQONE 0Dp7gykyhQAAdKvl5eVCe2qRBj0OmUM7CXYDAF0jNi4HBwcLTc7X1tY0INAUEazu7+9P90tRnkFa OIDGy97qjnTnMmwAAN0sLoGMjY0pu0VHEuwGALpKpCrO1l98fPb29jQg0FBxCCfSkBfpk/b39zUg QIPd3d2l54oRHAcA6Ha3t7e1vr6+QuvXt2/fakDaRrAbAOg6ESAqWmvo6upKAwINMz09XWijIFLI AdB46+vranUDADwjsotFlrEi61iZyWgXwW4AoCu9f/++0MR8YGDg4SQrwEutrKwU6oeGh4elywVo grjVna3VHX05AECVHB4eFlrLxjzr8vJSA9Jygt0AQNeamZkpNDmfmJioff78WQMChW1vbxfeHJBh AqA5sre641bTzc2NhgMAKifKuBRZ0w4NDcmKQ8sJdgMAXStuRhatlRuB8t/97ncaEUg7Pz9P3xx8 DKqcnJxoQIAmzQv7+/vd6gYAqEPsiU1NTRW+RGJPjVZ6FfUs49nZ2dEaADTc6enpQ1roxyf+DK0U NyR7e3sLTc7jZiZQ7fHm4OCgtr+/X/fXRxmEvr6+Qn3O3t6eDxKgSTY3N9MHkJ67lWSNA0Anr3Gg XjEXip+9IuvbpaUlDUjLvHr8wYu6lgDQaB8+fPjFRCf+DO1YIMaGZXZiHgcCj4+PNSBUcLyJGmWj o6MP/1txE7CeU+lR/mBsbKzQRoDbgwDNE/1zdqN2YWHBGgeArlrjQBEukdAJBLsBMDGnEnZ3dwtN zF+/fl27vLzUgFCR8SZucj9V/qCeTFhR/qBIPxPvi0AMAM2xtbXV0Frd1jgAdNIaBxrxsxgXQoqs d5XqohUEuwEwMacyIoVSkYn50NBQ7e7uTgNCF483cZN7eHj42X5gcHDwm7e719bWCvUvUdv7WwEV AF4mDhNla3V/61a3NQ4AnbLGgUba2NgotOaNMl/X19cakKYS7AbAxJxKmZycLDQ5n5iYcPMSunC8 iZvcj+nKi9bULrroj8wRZ2dnPjyAJsre6o5bS9/L6mONA0CZ1zjQLHEg0CUSykiwGwATcyrl9vY2 XbPx8Zmenq6rbi/QGePNu3fvUn1A3Pz+ug84Pj4unM4tyisA0DzNuNVtjQNAmdc40Oy51djYWOHy XZ8+fdKINIVgNwAm5lTO+fn5Qy3GIpPzSIUOdMd4E+nDs4HqL293R1/S29tbqC9ZXV31oQE0WZFb 3VdXV9Y4AHTsGgea7f7+/qHMl0sklIlgNwAm5lRS1OctMjGPJ1IWA90x3iwuLqZ+/x9rd0fNsaKB 7pmZGQt8gBaIMjSZ/nl5edkaB4COX+NAs11cXDyU5XKJhLIQ7AbAxJzKyqYw/vI5OjrSgNAF403c 4Mve7v6f//N/PqRgk7oNoNziYFGUjKjn9lFk/YmMH9Y4AHT6GgdaYX9/v3BJr+3tbQ1IQwl2A2Bi TqXFidIiE/PYED09PdWA0AXjzfz8fOr3v+gJ9r6+vroDKQA0zmPQ+1v1u+u91W2NA0AnrHGgFSLz YdFLJJFxERpFsBsAE3MqLTY/x8fHC03M37x581CzF+js8eby8rLwifRMgPzs7MwHBdBGnz9/fthY /fqmd8zp7u7urHEA6Jo1DrRKtjTY4xNr8OPjYw1IQwh2A2BiTuXd39/XhoaGCk3O44ZQZnMUKOd4 UzTLg1PrAJ3p4OCgNjAw8NBHr66uWuMA0HVrHGiFuEQyMTFR+FB4lBaDlxLsBsDEHP5e3NDu7e0t XINXwBs6e7yJ9OLNut29tbXlAwIoodic3dnZSZeYsMYBoBPWONAqt7e33ywX860nDh9eX19rRF5E sBsAE3P44ue1aLArTrF++vRJI0IHjzcLCwsND3Svra35cACMOQBgvKGrxSWSKA1TZN08PDzsEgkv ItgNgIk5fGF3d7dwwDvqFAGdO97EafJIo9aoQPf8/PzDrUEAjDkAYLyh252cnNR6enoKrZ8nJyet nylMsBsAE3P4ysbGRuHg1vr6ugaEDh5vGnW7e3R0tPb582cfDIAxBwCMN1TG3t5e4XV0rMcFvClC sBsAE3N4wtLSUuHJeQTLgc4cb66url5cuztqlak5BmDMAQDjDVW0tbVVeD0d+3GQ9SqC3PH8v//3 /7QGAA13f3//MBl/fOLP0ClecsNzZ2dHA0KHjjf/8T/+x8K/+1GjLGqVAWDMAQDjDVUVmQ9lTaRV XmkCAICnReqkqakpAW+okNhA+hf/4l8U+p2P2mRuWwAAAECtNjMzI+BNSwh2AwB8QwS+BgcHC0/O j46ONCJ0iDjgMjY2Vvj3fXt7WyMCtNjd3V3t8+fPGgIAoGRijjYxMWGNTdMJdgMAfEfU3u3r6yuc 0vjs7EwjQgdYXFx8Ua3ut2/fakSAFpufn384mLi3t6cxAABKJi6RjI6OFlpj//DDDy6RUBfBbgCA OkQN3t7eXgFv6FIvDXQ//q7f3t5qTIAWiQOJ0fc+9sMjIyPKSQAAlMxLsiYKeFMPwW4AgDrF5mnU 5C0aBIsNWaB8VldXXxzojqe/v1+QBaCFZmdnn+yPp6am9McAACVyc3NTOGtiBLxPT081Is8S7AYA SDg+Pi4c8I5A2NXVlUaEEllfX39xkDuyPmxsbKgZC9BCl5eXDxuf3+qfI+h9cfH/27t/kEre/X7g GyLBC4ZYWFhYCLGQYMBCEgNCLCyESNiAhQThWmxAuBYWQrYQDFhYbGALCwNCJBiwkIuFXCwMbGFx CgsLCwMWLlhYWFicYost5vf7zMVvdvfrqnNmzjkz57xeMOTuzXUf9zl/Ps/M+/lzqbMAAErArok0 i7AbACCjg4ODFx+u/uwaHh62whtKYnNzM1fI3dfXl/4dsSUbAK31s1XdT11xVIUJhwAA7Xd2dpZr 10SBN08RdgMANODjx4+5tjoWeEN7ra6uNvwZ/pM/+ZPkt7/9rc8xQJvEQ86sEw9jBw4AANrv9PRU 4E2hhN0AAA3Ks/2xFd5Qzc/ub37zm+QPf/iDTgRoo7m5ucwTDR01AQBQHgJviiTsBgDIIbbFzBN4 21ITWivP1uV//ud/np4RC0D7fPr0KfP39/7+vo4DACiZ7e3thu/PI/Cu1Wo6kZSwGwAgp7yBtxXe 0Bp5gm4zxwHKYXJyMtP399jYmFXdAAAllWfnNffpPBJ2AwAUYH5+3gpvKLE8QXdfX58Z4wAl0Miq 7qOjIx0HAFBiAm/yEnYDABSgXq8nExMTDQ/O4yxJK7yhOZaXlxv+bMYZYicnJzoRoASyjrViVffX r191HABAB9+3C7x58/hm+Pjxo94AoHA/rr6IP0Onenh4yBV429Iciq83q6urDX8me3p6kuPjY50L UAKHh4eZv8eb9R3uHgeAdt7jQKfKc0ygwLu7CbsBMDCHAuUNvGOFt8E5FFNv8gTdsXX52dmZjgUo gVidPTIykul7PM72btaqbvc4ALTrHgc6Xd7A285s3UnYDYCBORQsb+Adg3MrvCFfvfmHf/iHXFuX n56e6lSAktjd3c38Xd7MCUvucQBoxz2OekM3iMmKCwsLuXZoq9VqOrLLCLsBMDCHJsgbeA8ODlrh DTnqTdnO6L66unJuLEADvnz5ku58k+W7fHZ21j0OAB13j6Pe0C3yBt6xU5sV3t1F2A2AgTk0SREr vM1GhcbqTaPX/v5+ob9XhNyLi4tpiP7hwwcvFEBG29vbmb/LLy8v3eMA0HH3OOoN3SQmPMYExrJN ZKechN0AGJhDExURePvcwMuOj49zB92xTW5R4iiCx5D72x0b6vW6FwvglW5vb9Pvzizf5bEKyD0O AJ1AvaHbxQrvubm5MD0zjwAAKupJREFUXFuaFz2hnXISdgNgYA5Nljfwju2XnB8Mz3/G/uqv/qoU QXf8Luvr6+nn9ql2tra2vGAAr7S0tJT5geb19bV7HAA6gnoD+QPvuHZ2dnRkhxN2A2BgDi1QROB9 eHioI+EHsepvdHS07UH3/f19srGxke7G8NJuDfF9AMDz4hiICK+zfJ+vrKy4xwGgY6g38Ed5tzSP KyalR3BOZxJ2A2BgDi2SN/AueptlqLrYKjzr9rY/nuF1dHSU+/eIkHtgYODV7a6trXnxAF4wPz+f eVV3s8/qdo8DQCupN/B/igi846gxgXdnEnYDYGAOLRSB99TUVK7B+ebmpsE5XS+29s8SMD8VdJ+c nBTyu7x79y5z27EiHYCnnZ+fZ17VHVueu8cBoJOoN/C9CLwjsM7zTC0mVNptrfMIuwEwMIcWi6C6 iNmo9XpdZ9KV9vf308A4T9B9fHxc2O8TW5i/tH35j9fy8rIXEuAnsq7qbvUkIvc4AKg30D5ZJ5z/ eMUilLiPp3MIuwEwMIc2KGL7pfh5gTfdZm9vL/Nqvx/PzI5V4UWL87+ybrd7fX3tBQV4Qoxv4nu1 r6/vVd+p79+/d48DQMdRb+DnYvyX55na8PBwejQanUHYDYCBObRJBN5v377NNTgfHx9P7u7udCYd L3ZEWFlZyR10x9a4zRDboGVd3T03N+eFBXhGjHFe+u6P795Wb0XpHgcA9QbaL3ZMy/NMbWhoKLm6 utKRHUDYDYCBObRZPMTNOzi3QpROFhNDFhYWcn1Omhl0P9ra2sr8e9VqNS8wwAtinBNncj8Vem9v b7vHAaAjqTfwso2NjVzPCmInIZ+t6hN2A2BgDiWwurqaO8gr8gxiKIuYZT02NlaJ2dqx+nxkZCTT 7zYxMeFFBnilOIYivjcfv0MHBwfbcqSLexwA1Bsoj83NzVy7wPX29qZHplFdwm4ADMyhJPKeNxTX hw8f0sANOsHl5WV6jlaVtvo/OjrK/DvGzwCQ7bs2Jhe166GkexwA1BsolxgX5gm844qFKLGzHNUj 7AbAwBxKJMZkeQfncQ54O1Y5QZF2d3fT7cTyfBamp6fb8ln4dtXha64IbNxQA2QTk/vaNcHPPQ4A 6g2Uz+HhYbpKO89zhMnJyeTm5kZnVsybeKAa1+fPn/UGAIV7eHhIB+OPV/wZeF6sVso7OI+Qr5Wr WaFIa2truXc5iM/A/f19W37/qHdZJ62YfAzgHgcA1BvI5+zsLD3qJu9RaNfX1zqzQt7oAgCA8qnV asnAwEDuwXlsAw1VEauw5+fncwfdi4uLbV8pnfXfEZ93D68AAAAgn1iZPTY2luu5Quw0FyvFqQZh NwBAiQfneWejxgrx/f19nUnpxazpOF87b9C9vr5einPrLy4uMq/ufv/+vTcCAAAA5BSTyWPHt7zP GOI+vQzPGHiesBsAoMRub2+T0dFRg3M62unpadLf35/rPR7BcpzzXSZZV3fHv8HZYAAAAJBf7Pg2 NzeX+5na7OysowJLTtgNAFByRc1GnZiYEKRRuhvPmIiRdQX0U9uLnZyclO7fF5+3+N2y/FsiIAcA AADyi4UfKysruZ+pOSqw3ITdAAAVEKFgnEOcd3Ae5wJ/+vRJh9J2MSu6iEkcw8PD6RboZbWxsZH5 3+QGGugG9/f3OgEAgJYoYqJ9/Pzm5qadE0tI2A0AUCFbW1sG51RerVbLfR59XFNTU6UPS2Jnhphk kuXf9fbtW28SoONNTk6mk57Ozs50BgAATbe/v5/09vbmfhYRO7LFvT7lIewGAKiY2K45a3j21BUP mJ05RKvt7Ox03c3l9vZ25n9fnGMO0MljmW+/8969e2elNwAATXd+fp7uEJf3mcTY2FhydXWlQ0tC 2A0AUEGxzfHo6GghZw6V8axjOk+9Xk+WlpZyv2fjiq3Bq7QzQfyuIyMjmXZf+PjxozcN0JHiaJan xjAxEWp9fT39/wMAQLPc3t6muwzlfTYR9+4xoZ/2E3YDAFRUrGqdmJgoJDyMs4s8XKZZjo+PM4W9 z91IHh0dVbIPDg8PX71ivcxnkAPk9eHDhxcn4sWOGI5bAQCgWeIZ2NzcXCHP1BYXF21r3mbCbgCA ig/Oi1otG7NaLy4udCqFiaAiVunlPWc+rgjLY7uxKvfFc7sxxOcvJgUAdLLYqry/v//V45JarabT AABo2n16Uc8sBgcH7ZzYRsJuAIAOsLW1Vcjg/HH7ZKupyCvOripiW7Cqnc/9nB/PqH28Id7b2/OZ A7pCnM2dtQbE0S0AANAs+/v7SV9fXyHPL2IXI1pP2A0A0CE+ffqUBmdFDM6np6eTu7s7nUpmsdtA nKld1OSLTtvKNj5bj/+26CfHBwDdIiZBZa0N8Z0JAADNFhMsn9uNLesY9ubmRqe2kLAbAKCDREA9 MzNTyOB8YGAgnd0KrxXbjI+Pjxfy/ottbjtxC7Doo1jZGKEPQDfJOj6JYNzxKgAAtEq9Xk/P3y7i mUasFN/Z2dGpLfLmseNju0oAKFqsNP220MefgeYramVtXAsLC1Z586xYeV3key62P886C1q9ASiv mDyXtRasra25xwGgq6k30B67u7uFbWseEz5Ndm8+YTcABubQoU5PT9PVsUWt8o4Zqc4V5kdnZ2eF reZ+DDca2dpbvQEop1ghMzQ0lHl3j/v7e/c4AHQ19QbaJ3YYKuqowAjOt7a2PFNrImE3AAbm0MGu r6+TiYmJwoLIWHFrRiohwovl5eXCVnPHhIrj42P1BqDDrK6uZq4J29vb7nEA6HrqDbRXkUcFxhVn gtdqNR3bBMJuAAzMocPFzNGVlZXCQsn4e+Lvi7CT7hRnacdNWpGTKPJula/eAJTP5eVl0tvbm6km jIyMlH7Vi5oDgHoD3aPIY9vimp+fL/UuRlUk7AbAwBy6RKyaLWoLprji7zo8PNSxXSRW9ccZ7kW9 h+JmsaitvNQbgPJ5+/Zt5tpQhbGFmgOAegPdJVZkj42NFfY8JI7tcVxgcYTdABiYQxd5eHhIV2UX NTiPK7Z0Oj8/17kdLFbxv3//PvPqvJdW7hW5fZd6A1AujazqjlUuVXjgp+YAoN5A94lx6vr6eqHP RsbHx9Pd88hH2A2AgTl0oRhIDw0NFRp6Ly0tJTc3Nzq3w+zt7SXDw8OFvlfevXuXTrxQb7K7vb1N b67N/gbKbnp6OvNuH9fX1+5xAEC9gVKLXe9iAn+Rz0li7HxxcaFzGyTsBsDAHLpUhI2xgqrIwXlf X1/y4cMH53l3gFh1HWdpF/n+iK3vmzVjudPrzZcvX9LV9fEZi3/fwcGBNylQWvv7+5lrROw84x4H ANQbqIJ47rW8vFzoWd7xd8WYuOjFAd1A2A2AgTl0uTgbc2BgoNBQM1YCx4Nuq0+rJ1bVxbncRd6w xRV/593dnXrTgOPj41+tro+JA/f3996wQOnEg7+su8fEOKSZNULNAaCK1Bsov7Ozs8J3w4vzvDc2 NtJJ77yOsBsAA3MgfcA8Oztb6OA8rrGxsTSoo/xiu6y3b98WHnLHTV8rzp/qxHoTN81TU1M/7du1 tTVvXKB0VldXM9eK2BXGPQ4AqDdQRTHZM45rK/qZWkxyj+zWSu+XCbsBMDAHfhFbIxd9lndco6Oj VnqXVJw1tbi4WHjIHVds6dWqLe07qd7EjWxsXfbSaxJbmlvdDZRJ7A6StZ6Mj49XbtWKexwA1Bvg R6enp4Wv8n7cBcmRgc8TdgNgYA58J4K2os8d+nal997entC7BM7Pz9OV3EW/xo+vc6xKVm+y29ra Srcse21fx+xxgLJoZJeYWq3mHgcA1BvoCDGJc3NzM+nt7S38WYvtzX9O2A2AgTnwpGbNSH3c2tqs 1NaLSQZHR0fJ3NxcU17XuJmLsLYdkxk6pd48t215JwVFQOeJY0uyfn/FpCv3OACg3kCniV30Jicn m/LsJVZ6v3//3vbm3xB2A2BgDvxUhNFx9mYzVnk/zkqNvz+2PaV5YtZvTC5o1uSFuGI1Xztfx06p NxFcN7IFMEC7xWSqePD22u+u+K6rav13jwOAegO8RmSvcQRZsxYcLC0tJRcXF13fz8JuAAzMgRfF ltfT09NNC0ofw9KTkxNbnBfo9vY23eIqS/iQ9RoZGUlfN/WmOHGzmvV12N7e9oYH2i7LUSgrKyvu cQBAvYGOd39/nx5B1qyFJHHFLnGHh4ddu4OisBsAA3Pg1fb399Nws5mhd6w+jvON4maA7GIV9+NW 5c28kYpV+e3asrzT601MUshybndcMVM8fg6gDGKS3MTERMd+Z7nHAUC9AbKKndyavZBkcHAw3eL8 5uamq/pW2A2AgTmQSYSbEUZnDeOyXhHULiwsJHt7e2mAy8s3TbFKrhWvS6zaK9vZUJ1Wb+J9n/W1 qfIqSaAzxeSreOD24/dVHK3hHgcA1BvoRgcHB01fSBLPbmZmZrrmmdqbCLnj+vz5s3cYAIWLMCQG 449X2cIRIN/nu9nbMH17DtHbt2/TleW+R/5PnHUagUGc2dzs1yCumIF8eXmp3rTI5ORk5tcoJj0A lO37+dutzaNmVf3IEvc4AKg3QB4xHo4V2M06z/vHZ2pxdODu7m7HbnP+xlsKAIA8InCN2aKtCFsf tz6NFd87Oztdty1T3AzF1rCxffjo6GjL+jxCbqsIWi+C66yTSWLbYOfeA2UUk6XiO+rs7ExnAADA /3d3d5c+42rFQpLH4DuOvYtF0GVdzNAIYTcAAIWIMLTZZw89dcXWTxsbG2kI3Ili1u3p6Wm6in5g YKClfTs2NibkbrO46c36usVkCAAAAKAaLi4ukvn5+ZaF3o/X8PBwusI8JqRWeeK8sBsAgEK1K/SO K84FjXAwZqhG+F3Fc4lub2+Tw8PDdMvX2MY6Zt22YwJBnOtkhXD7xSzvrJMcYveDeB8BAAAA1dGu 0Duu/v7+9AjB7e3tdKe5Kj1TE3YDANC0AfrS0lJbBuiPV7QdgXH8HmULwCNIjkAyJgfEyvS4mYmw vl19JeQur3jvZn0tYycAAAAAoHriyMC1tbWWnOn93ET62PFvZWUlDcDjOV+ZAvB4pnZ0dJR8+PBB 2A0AQPMH6O0OvX8crI+Pj6ezVePGIQbsJycnydXVVeEhb9wExLniMSP24OAg2dzcTM9GijNL23nD 8uMVEwLi9xNyl1e8Rllf19j+HgAAAKim2O2t3aH3j2d+RwAez7ZWV1fTyfnHx8fpM7Wig/B4RvXt M7U4si12c4xner96xuitAgBAK8SMyzgHKLZFKkvI+9yZRXFFKB1bsscVA+pY+RzB/VNXDLZnZ2fT /xs/W6Yw+2c3KIuLi+nMXMovdgDI+hqPjo5Wcit/AAAA4P9E6B3BcjxvKvsztaGhofT3jGdoU1NT vzxTi+eBLz1Ti+dw8bOZnx16iwAA0Er1ej2dkRkD2LIP0DvxipuO2Dbdmc7VEzOns77esZsAAAAA 0BliJfXMzExpdlAsxeVtAQBAu5ydnaUzOMu+CroTrphJa6vyaovtu7J+VuJ/HzPAAfK6vLxMa4kd QQAAoP3i2MCq7KAo7AYAoOM9PDyk2zHFtkWC6eKu2DIqVnFHSEpniDOqsr4PYrt6gLwi6I7vlFhB sr6+7pgEAAAogRiX7+/vp9uAd+1q73jwFee/5bkandVb9bbjwPWqtR0/p21tV6XtRh/Mt7Pt+E7S trar0najK/26te1arabtFrUdK8di6+WxsbHkT//0T4XWGa/f/OY3yT//8z+nfZ91FXcRr3dMXGhE 3na7pe3/+Z//SScxZHlPDAwMJPf39/q8wLYbDfna1Xb8jLa1naft3d3dX323xFl68b9rRtuNPuRr V9vxfaRtbVel7Rjvafv14l5G29quStuNZiXtbFs+pW2ZYLFtR82MsXtsc97b29s9z8NipUcRWyI2 ouptx5abVWs7fk7b2q5K2/FZqVrbj6sdtK3tKrS9t7en7Qziga62q9d2t16NPkAtos8bbbud/+6q t/3ctbCw8NMJJ/q88avRyWrtajt+RtvabrTt+L/PbY0YD9JiC8Ui2270IWK72o7vI21ruyptx3hP 268X9zLa1nZV2m40K2ln2/IpbcsEm9d2PAv427/9W2G3N7awW9vaFnYLXrUt7Na2wFnYLewWflYv 7I7X8vj4WJ8Lu4W+2s7d9vz8/Iv/21g1Eruy/O///q+wW9vaFnYLu7WtbWG34FXbMsEOygSF3d7Y wm5ta1vYrW1tC7uF3doWdgu7hd0tDbtXVlaSer2uz4XdQl9t5247tmLNcu7fX/7lXwq7ta1tYbew W9vaFnYLXrUtExR2t/r643/43e9+Z39+Z3ZrW9vO7HZ+dOFtf/z48bvCE3/W587sdma3totu+7// +7+TtbW15B//8R+Tv/7rv07+7M/+rNKD9DirPM5lnpqaSpaXl5P/+I//SM9qbvZZxlU+s/vHepMl CK3q+dH/8i//8t2/eWJiItMZgc7sdma3trX9UtvxvZK1hv37v/97x5/Z/WPwFjtpOD9a287sdma3 trVddNuvfabmzG5ta1smmCcr+f3vf5/827/9W7qj09/8zd8kfX191Q2744sSAIr244OgRm/qAbKI Va3xkCFmqMcs1snJyXSL1bIOygcHB9PZyRHYxwPzRkM89aa76s3Xr1+TsbGx9L29tbXVcAAL8JTt 7e3M9SwmaKk5AKDeANV+1hCTCg4ODtKd4+J5VX9/fymfp8XzkNHRUWE3AAbmQPcM1i8vL5Ojo6M0 GIwQfGZmJl211opZqxFoxwB8YWEhef/+fRrE51khinoTYpZ2vK8Biv5uyTpJLB6AdctkLfc4AKg3 QDeJZ2qPK9TjeVYs1nj79m0yPj7ekiA82ohnarOzs2nbOzs76bOQx2dqwm4ADMwBkj9u3XZ+fp5+ Tx0eHqaD9xgjx9lKq6uraTj+4xWhdfz/v712d3fTQD3+nhh4397epjcFqDcAVRGTwbI+gIqV4GoO AKg3QPeJSa/xDCy+p05OTtJnahFIx3OyCKefeqYWz9p+fKYWPxMryuPviWd0EbC/ZpGIsBsAA3MA 1BsAUjHhK2vQHSs6umlil5oDgHoDUB7CbgAMzAFQbwBI7u/vk6Ghoczn5MW252oOAKg3AO0g7AbA wBwA9QaAZGFhIfOq7thuUM1RcwBQbwDaRdgNgIE5AOoNgO/RpKenJ1PQPTg4mNTrdTVHzQFAvQFo G2E3AAbmAKg3XapWqyVTU1Pp1sVA93p4eMi8fXlcR0dHao6aA4B6A9BWwm4ADMwBUG+6zNevX5OV lZVfVnEuLi7qFOhiS0tLmYPubv7eUHMAUG8AykPYDYCBOQDqTRc5Pz9PxsfHfxVcHR8f6xzoQrE6 O+v25X19fcnt7a2ao+YAoN4AtJ2wGwADcwDUmy7w5cuXdDV3b2/vT8/etZ05dJfYvnxgYCDzqu5u f4ak5gCg3gCUh7AbAANzANSbDvez1dy2JYbuFhNgsgbdMzMz6VEIao6aA4B6A1AGwm4ADMwBUG86 VKzm3tzc/Olq7qcu25lDd4jPetbty+O75Pr6Ws1RcwBQbwBKQ9gNgIE5AOpNh1pfX8+8atN25tD5 6vV6MjQ0lPn7YWdnR+epOQCoNwClIuwGwMAcAPWmQ8XK7tdsX/7j9e7dO50HHe7g4CDTed2Tk5Nd v325mgOAegNQPsJuAAzMAVBvOrxvsm5VbDtz6A4PDw/J4uKi7cvVHADUG4DKehMhd1yfP3/WGwAU Lh6gxWD88Yo/A4B601rv37/PHHYPDw/rR+gS8b0ZRxj87PtgY2NDJ6k5AKg3AKX0RhcAAAB0tth6 eGJiInPgvbKyovOgS9zd3SULCwu/+h6I7444EgEAAKCMhN0AAABdoFarpVsRZw28bZcI3SWOMBga Gko//3EEwtXVlU4BAABKS9gNAADQJTY3NzOH3SMjI7ZMhC5Tr9eT5eVl25cDAAClJ+wGAADoErGd +fj4eObAe25uTucBAAAApSPsBgAA6CIXFxcNbWe+t7en8wAAAIBSEXYDAAB0mUa2M+/v709ubm50 HgAAAFAawm4AAIAu0+h25vEz8bMAAAAAZSDsBgAA6EKNbme+sbGh8wAAAIBSEHYDAAB0qQius4bd PT09aVAOlNenT5/Sz7edGAAAgE4n7AYAAOhiMzMzmQPvoaGhpF6v6zwoofv7+/QzGp/VsbGx5PLy UqcAAAAdS9gNAADQxW5vb5P+/v7MgffBwYHOgxJaWlr67rMaxxVsbW1Z5Q0AAHQkYTcAAECX29vb e3XIHcH4ycmJToMS2t/fT48aeOqzOz097QgCAACg4wi7AQAASBYXF18Muufn55ObmxudBSV0fX2d 9PX1PfsZjlXeMbkFAACgU7x5vOH5+PGj3gCgcJ8+ffruAVv8GQDUm/J5eHhIBgcHnwzIIkCLFaNA OcUW5RMTE6/eoWF2dtbEFTUHAPUGoCMIuwEwMAdAvSF1fHz85NbHQjEot/fv37866P52Esv9/b3O U3MAUG8AKk3YDYCBOQDqDb9YXV39JQiL+8RYMQqU1+np6U/P6X7uioAcNQcA9Qag6oTdABiYA6De 8IsIt+P87svLS50BJXd7e/vT4weeuyYnJ01kUXMAUG8AOoKwGwADcwDUG4AKitC6ke3LTWZRcwBQ bwA6hbAbAANzANQbgIrZ2dnJHHTH9eHDB52n5gCg3gB0DGE3AAbmAKg3ABVSq9WS3t7ezEH3wsKC 7cvVHADUG4COIuwGwMAcAPUGoCLu7u6SoaGhzEF3/Ey9XteBag4A6g1ARxF2A2BgDoB6Q1NeEytI oVhfvnxJpqenMwfdPT09ydnZmQ5UcwBQbwA6jrAbAANzANQbChNh3NLSkvtMaIK1tbWGzune2NjQ eWoOAOoNQEcSdgNgYA6AekMhLi4ukrGxMa8FNMHx8XG6Qjtr0D03N2eXBTUHAPUGoGMJuwEwMAdA vSG37e3tpL+//1dBW/x3ccYw0Libm5snP18vXYODgz5/ag4A6g1ARxN2A2BgDoB6Q8Pq9XqysLDw bOA2Pj6e/u+Axj5jExMTDZ3T7btQzQFAvQHodMJuAAzMAVBvaEitVktGR0dfFbzFOd5AdvHZcU63 mgOAeqPeADxN2A2AgTkA6g2Zxbblvb29mcK3vb09HQcZP2eNBN3T09N2U1BzAFBvALqCsBsAA3MA 1BsyifOD+/r6MgdwEY5fXl7qQHilOG87gussn7M42/v29lbnqTkAqDcAXUHYDYCBOQDqDZnt7++n ZwJnDbxHRkaS+/t7HQiv9PXr12RlZeXVn7GjoyOdpuYAoN4AdI03EXLH9fnzZ70BQOEeHh7Swfjj FX8GAPWmM6yurja0xfLk5KTOg4wixH7p6IDY9hw1BwD1BqCbvNEFAAAANCJWnGbdYvnxWl9f14GQ 0dXVVTI+Pv7kZ+rt27fpZxIAAKCbCLsBAABoWGxJPjw83FDgvbe3pwMho1jVNTc3991naWhoKD3f GwAAoNsIuwEAAMjl4uIi6evryxx2x5nfJycnOhAasLGxkX6G+vv7k/Pzcx0CAAB0JWE3AAAAucUq 7UZWdw8MDCTX19c6EBpwenpqwggAANDVhN0AAAAUYnl5uaHAe2xsLN0OHQAAACALYTcAAACF+Pr1 azI1NdVQ4D09PZ3U63WdCAAAALyasBsAAIDC3N3dJUNDQw0F3ouLi2lgDgAAAPAawm4AAAAKVavV kt7e3oYC748fP+pAusL29nZyc3OjIwAAAHIQdgMAAFC4/f39pKenp6HA+/j4WAfS0eI9Hp+P2AXh 9PRUhwAAADRI2A0AAEBTvH//vqGwe3Bw0HbmdKyzs7Pvdj6I0NsEDwAAgMYIuwEAAGiahYWFTEH3 6Ohocnl5qePoSPHeHhgY+NX7PgLvnZ0dHQQAAJCRsBsAAICm+fLlSzIzM/OqoHt6ejq5v7/XaXSk eG/HZI7nPgMbGxs6CgAAIANhNwAAAE11d3eXDA8PPxvyLS8vp8E4dKJ6vZ5MTEy8atJHfBZs4w8A APA6bx5vpj5+/Kg3ACjcp0+fvnt4F38GAPWm+1xdXSX9/f1Ws9J1IrienZ3NtJ1/bP8fATlqDgDq jXoD8DxhNwAG5gCoN7TE6elpejbx4+vU29ubHB0d6Rg62tLSUqag+/EaHx+324GaA4B6o94AvEDY DYCBOQDqDS2zs7OTvkaxyrtWq+kQOtrq6mpDQbfnNGoOAKg3AK8j7AbAwBwA9YaW+vDhQ3J7e6sj 6GixPX+jQffa2poOVHMAUG/UG4BXEHYDYGAOgHoDUKDHHQwaueK87jjnGzUHAPVGvQF4mbAbAANz ANQbgILs7e19dzZ9lmtqaiqp1+s6Uc0BAPUG4JWE3QAYmAOg3lA5sQ366empjqBUDg4OGg66h4eH k5ubG52o5gCAegOQgbAbAANzANQbKiWC7pGRkaS3tzc5OTnRIZTC/v5++p5sJOju7+9Prq+vdaKa AwDqDUBGwm4ADMwBUG+ojMeg+/G1jlW0x8fHOoa2yrN1eQTktVpNJ6o5AKDeADRA2A2AgTkA6g2V 8GPQ/W1YaIU37XJ4eNhw0B2XyRpqDgCoNwCNE3YDYGAOgHpD6UXQPT4+/uzqWKEhrRbnxje6dXlc u7u7OlHNAQD1BiAHYTcABuYAqDeU2s3NTTI8PPyq7aCt8KZV4r2WJ+je3t7WiWoOAKg3ADkJuwEw MAdAvaG0Xht0C7xptc3NzYaD7g8fPuhANQcA1BuAAgi7ATAwB0C9oZSyBt2PV5yfbEtzWuHdu3eZ 358bGxs6Ts0BAPUGoCDCbgAMzAFQbyiluE9tdOVsBN7OQ6YVsgTe6+vrOkzNAQD1BqBAwm4ADMwB UG8orTxbRVtFS6vMzc0JutUcAFBvANpA2A2AgTkA6g2lFoG1wJsy+/LlSzIzM/PT9+DKyopOUnMA QL0BaII3EXLH9fnzZ70BQOEeHh7SwfjjFX8GAPWGrJaXl3MF3vHzX79+1ZE09XtoYmLiV++91dVV 7z01BwDUG4AmeaMLAAAAqILYBjpP4L24uCh0pKniIfT4+Pgv77m1tTXvOQAAgCYSdgMAAFAZER7m Cbzn5+fTLaehWW5vb5Ph4WHb5wMAALSAsBsAAIBKeffuXa7Ae3JyMrm/v9eRNI1tRgEAAFpD2A0A AEDl5D3De2hoKDk/P9eRfOfs7CzZ39/XEQAAABUh7AYAAKCSNjc3cwXefX19ydHRkY4kdXx8nAwM DCS9vb0mQgAAAFSEsBsAAIDK2tnZSXp6ehoOvOfm5nQiyfb29nfvo/7+/uTq6krHAAAAlJywGwAA gEqLFbmxSjtr0D02NuZs5S739evXZGVl5ckJE6Ojo0m9XtdJAAAAJSbsBgAAoPIODw/T7aeznNl9 c3Oj47rY7e1tMj09/ez7ZHZ2Nvny5YvOAgAAKClhNwAAAB3h5OTkVSu8IxSv1Wo6rIudnZ0lg4OD r5oYsby8rMMAAABKStgNAABAx7i4uHgxxDw4ONBRXSq2LV9bW8u0C0BcGxsbOg8AAKCEhN0AAAB0 lNiePM7jfiq03Nzc1EFd6jXblj93HR0d6UQAAICSEXYDAADQceKc5cXFxe/CyvhzrOyl+7xmxf9L V2yRf319rTMBAABKRNgNAABAx1pdXU16enqS8fHxNACn+2xtbb3qLPfXbGVusgQAAEC5vHm8afv4 8aPeAKBwnz59+u4hYfwZANQbWunw8DDd2jyvvb295P7+XodWxNXVVTI1NZU75I7JEvHag5oDgHoD UD7CbgAMzAFQb+AFx8fHaejZ39+fHBwc6JASi9XX8YyjiNXc8XrXajWdipoDgHoDUFLCbgAMzAFQ b+AZd3d3vzrveW5uzvnNJRSvSRGrueOanJwsZEcA1BwAUG8AmkfYDYCBOQDqDTxjZmbmp6t+4zxo 5ziXQzzX6O3tLSToXltbc8Y7ag4A6g1ABQi7ATAwB0C9gZ/Y3t5+1Qrg8/NzndVGs7OzhYTcMYEh tqwHNQcA9QagGoTdABiYA6DewBPirOYsK4XX19eTh4cHHdcGu7u7uYPukZGR5OLiQmei5gCg3gBU iLAbAANzANQb+EGE1qOjo5kD04GBgfT+2tbmrRX9PT4+3nDQPT8/b6ICag4A6g1ABQm7ATAwB0C9 gR8sLCzkWiUcQfnh4aGObKGzs7PMr1NPT0+6Vb3JCag5AKg3ANUk7AbAwBwA9Qa+sbOzU8j5z3FN TU2l26HTGktLS69+bYaHh702qDkAqDcAFSfsBsDAHAD1Br6xuLhYWNj9eMVKccFq893d3SV9fX0v vh7Ly8tJvV7XYag5AKg3ABUn7AbAwBwA9QZ+EKu7+/v7Cw+9I2S9vr7WwS/Is6345ubms2eqHx8f 62DUHADUG4AOIewGwMAcAPUGnhCh9OzsbOGBd1xzc3PpGdN87+LiIl0Fv7q62vDfEUH5yMjIr/o8 tji/vb3Vyag5AKg3AB1E2A2AgTkA6g084+joKBkcHGxK6B3bbvPHz/Do6Ogv/dLb25srmI7V249/ V2xrHiv1Qc0BQL0B6DzCbgAMzAFQb+AFDw8P6crgIoPu+fn5ru7TCLO3tra+C7m/vdbW1nL9/dPT 08nbt2+t5kbNAUC9Aehgwm4ADMwBUG/glU5OTp7cIruR6/Lysuv6L7YYj5XysY17T0/Ps/0TZ6bH JIM8bYGaA4B6A9DZhN0AGJgDoN5ABl++fEnPlI6tthsNumdmZrqmv+r1erqt+OLiYuZ+2tjY8IZD zQFAvVFvAH5K2A2AgTkA6g00ILbHjq3IX1qh/NRVq9UaavPw8DC5vr4ufd/Eiuz9/f10G/FYod3o pIC8q7tBzQFAvQHobG/Ozs6SuNw8AtAMsfLp5ubmlyv+DADqDZ0kguvJyclXB7gTExMNtRPbcvf1 9aV/R2ylvrKykuzu7qbtt/s9H88UIoiPc7bj92tkAoDV3ag5AKDeAGT1RhcAAABAfrFV99DQ0Ivh 7cHBQUN/f5wX/rO/M0Lw8fHxNACPndtOT0/T7cObbWFhIRkeHi403La6GwAAgNcSdgMAAEBBYsXN hw8ffhp6Dw4ONrwqZ2trq6GweHp6Oj0ve2lpKVlfX092dnaSvb29ZHt7O90OM0L6+HMj26NnWdFu dTcAAABFE3YDAABAwWLL8Tizemxs7LvQNlZdN6rZwXIE3lk9blve7MvqbgAAAJ4i7AYAAIAmidA7 ti2PoDpPYHt3d9fUrcIbDbuf21q9qGt0dDRdhe6cSgAAAH4k7AYAAIAWiMC6Ua0IlRsJu29vb5v2 +8QEgcPDQyE3AAAAP/Xm5uYmPaMrz3VxcdFQ41Vv++rqqnJtx89pW9tVaTs+K1VrO76TtK3tqrTd 6AP3bm27VqtpW9uVabvRlaPtbDtvu9rWdivbbjR8zdPmP/3TPzU97P7Xf/3Xhv7dAwMDhf0Of/EX f5HMz88n//mf/5m7z+Nn2vV6azvf1Yh2th3fR9rWdlXajvGetl8vxvTa1nZV2m40K2ln2/IpbcsE ZURFtP1mY2Mj983o9PR0Q//Qqre9tLRUubbj57St7aq0HZ+VqrUd30na1nZV2m5k9VY3tz08PKxt bVem7UYfoLaz7SJCMm1ru1VtNzpZrRVnWzfz+tm/e2Zmpm1tv/RQSdvVbLvRh4jtaju+j7St7aq0 HeM9bb9ejOm1re2qtN1oVtLOtuVT2pYJyoiKaFvY7Y2tbW0Lu4Wf2hZ2a1vwqm1ht7Bb29oWdjf8 715bWxN2a1vYrW1tC7uF3drWtrBb8KptmaBMUNjtje2NrW1tC7u1rW2Bs7Bb29oWdmtb28LuaoXd p6enwm5tC7u1rW1ht7Bb29oWdgtetS0TlAm2J+y2P7/9+bWtbWd2O8NZ293ZtjO7s3F+tLad2e0M Z21ru11ndn/8+DH5+7//+/Q862YGyr/97W8b+nfHa9HT0/Pk39nX15f83d/9XfK73/0u+a//+i9n V2vbmd3a1rYzuyvVtvOjte3MbhmRtrUtE6zAmd0JAAAAUHpfv35Nzs/Pk62trfSc7N7e3kLD7kZ3 nAlDQ0Pp3zEyMpIsLy+nK4Tid43fGQAAAJpF2A0AAAAVFasEjo+Pk+3t7TRknpqaSvr7+1sedl9f Xyf1et0LAgAAQEsJuwEAAKDD3N/fp9u+7e/vJ7u7u8nm5mby/v37ZGFhIT3nbnR0ND1TMq74z/Hf xWpsAAAAqJI3jzO44wwwAChaPGT9dsVQo2eTAYB6A4CaA4B6A8C3hN0AGJgDoN4AgJoDgHoDUDnC bgAMzAFQbwBAzQFAvQGoHGE3AAbmAKg3AKDmAKDeAFSOsBsAA3MA1BsAUHMAUG8AKkfYDYCBOQDq DQCoOQCoNwCVI+wGwMAcAPUGANQcANQbgMoRdgNgYA6AegMAag4A6g1A5Qi7ATAwB0C9AQA1BwD1 BqByhN0AGJgDoN4AgJoDgHoDUDnCbgAMzAFQbwBAzQFAvQGoHGE3AAbmAKg3AKDmAKDeAFSOsBsA A3MA1BsAUHMAUG8AKkfYDYCBOQDqDQCoOQCoNwCVI+wGwMAcAPUGANQcANQbgMoRdgNgYA6AegMA ag4A6g1A5Qi7ATAwB0C9AQA1BwD1BqBy3pydnSVxPTw86A0ACvfly5fk5ubmlyv+DADqDQBqDgCo NwB5/T+EWxioIAeq7AAAAABJRU5ErkJgglBLAwQUAAYACAAAACEARh3mPOcBAACyAgAAFQAAAGRy cy9tZWRpYS9pbWFnZTEyLndtZmxSQWsTQRT+ZpJYmwZ2Y/WgiK6CFhqtoQiCXrLdrNZDJJiIeErX uNaFZBOykTUHMSBI8ZL2oN7Egz/Bo4ceBa/2T3gqsreC8Xvb6EE6u2/f997MfG/me6swD2QeKUDj NWTkaFoxkSKlp9NpilbU6VluQROkuYIeqw29wOjyMQMF1Lzhs+ao7wNlnJhlz4AMU8BkvEu0R7PI 8IAlpNa8sGlBJ7WlfuIs0YHe/U3HsS0HkcOZzaDrR9Y9P7bu97peiO3vO/rD9fdx5eXHWJZkaVe5 Ok+/Kh9uIip/wvgf+62j2JWwN0bdx70O4m8338UV7juaXaVV9lmFqs2qyAFL5bEW9USFA9j9flS7 7TgKP5gTq/pRsBlajXbgh23/inU3bK8gpzCXrTZqzRvA4sMgtDudNS8K2k7viV/3Nv0Ixdz/ly5m Zgct5pze80HgD0QRFLO1puW+GA48yn78guFOqtfsemIad1p2/df5c8SnDBuJm1xKJmstItNwxE3c ZLm1nkzSTIX+1Tqn7OVWteUm8tpGQYGP5qBOij9GhjHFzlO37JsSShpbq5zaKvOiqfqiQj7t+mHz DjtqYk4W4Ku0RQgvNkbR0O9i6Qvesv15fF58uiQmcX9vR//tqPj9tLDs/AMAAP//AwBQSwECLQAU AAYACAAAACEAfLv/WBwBAAB7AgAAEwAAAAAAAAAAAAAAAAAAAAAAW0NvbnRlbnRfVHlwZXNdLnht bFBLAQItABQABgAIAAAAIQA4/SH/1gAAAJQBAAALAAAAAAAAAAAAAAAAAE0BAABfcmVscy8ucmVs c1BLAQItABQABgAIAAAAIQD1UWNDURAAAMKFAAAOAAAAAAAAAAAAAAAAAEwCAABkcnMvZTJvRG9j LnhtbFBLAQItABQABgAIAAAAIQCRDgOk+QEAAAoDAAAVAAAAAAAAAAAAAAAAAMkSAABkcnMvbWVk aWEvaW1hZ2UxNS53bWZQSwECLQAUAAYACAAAACEA90YZdvkBAAAKAwAAFQAAAAAAAAAAAAAAAAD1 FAAAZHJzL21lZGlhL2ltYWdlMTQud21mUEsBAi0AFAAGAAgAAAAhAH2V84WyAQAAQAIAABUAAAAA AAAAAAAAAAAAIRcAAGRycy9tZWRpYS9pbWFnZTEzLndtZlBLAQItABQABgAIAAAAIQBx/cwf+QEA AAoDAAAVAAAAAAAAAAAAAAAAAAYZAABkcnMvbWVkaWEvaW1hZ2UxNi53bWZQSwECLQAUAAYACAAA ACEA1a1RabQBAABAAgAAFQAAAAAAAAAAAAAAAAAyGwAAZHJzL21lZGlhL2ltYWdlMTgud21mUEsB Ai0AFAAGAAgAAAAhANOLURzXAQAAuAIAABUAAAAAAAAAAAAAAAAAGR0AAGRycy9tZWRpYS9pbWFn ZTE5LndtZlBLAQItABQABgAIAAAAIQBQlwq23QAAAAYBAAAPAAAAAAAAAAAAAAAAACMfAABkcnMv ZG93bnJldi54bWxQSwECLQAUAAYACAAAACEANEPctzABAAB9CgAAGQAAAAAAAAAAAAAAAAAtIAAA ZHJzL19yZWxzL2Uyb0RvYy54bWwucmVsc1BLAQItABQABgAIAAAAIQC0C4zs+AEAAAoDAAAVAAAA AAAAAAAAAAAAAJQhAABkcnMvbWVkaWEvaW1hZ2UxNy53bWZQSwECLQAUAAYACAAAACEAOMx68+oB AACyAgAAFQAAAAAAAAAAAAAAAAC/IwAAZHJzL21lZGlhL2ltYWdlMTEud21mUEsBAi0AFAAGAAgA AAAhAB3PWRrcAQAAuAIAABUAAAAAAAAAAAAAAAAA3CUAAGRycy9tZWRpYS9pbWFnZTEwLndtZlBL AQItABQABgAIAAAAIQDE2WUJ0gEAAGYCAAAUAAAAAAAAAAAAAAAAAOsnAABkcnMvbWVkaWEvaW1h Z2UxLndtZlBLAQItABQABgAIAAAAIQBXC9rMzQEAAGYCAAAUAAAAAAAAAAAAAAAAAO8pAABkcnMv bWVkaWEvaW1hZ2UyLndtZlBLAQItABQABgAIAAAAIQBnWoVRzgEAAGYCAAAUAAAAAAAAAAAAAAAA AO4rAABkcnMvbWVkaWEvaW1hZ2UzLndtZlBLAQItABQABgAIAAAAIQDQBbuBwQEAAFYCAAAUAAAA AAAAAAAAAAAAAO4tAABkcnMvbWVkaWEvaW1hZ2U0LndtZlBLAQItABQABgAIAAAAIQB+D2K7wgEA AFYCAAAUAAAAAAAAAAAAAAAAAOEvAABkcnMvbWVkaWEvaW1hZ2U1LndtZlBLAQItABQABgAIAAAA IQA1n/7LxQUAABQOAAAUAAAAAAAAAAAAAAAAANUxAABkcnMvbWVkaWEvaW1hZ2U2LmVtZlBLAQIt ABQABgAIAAAAIQADlajStAEAAEACAAAUAAAAAAAAAAAAAAAAAMw3AABkcnMvbWVkaWEvaW1hZ2U3 LndtZlBLAQItABQABgAIAAAAIQDtGLl+tAEAAEACAAAUAAAAAAAAAAAAAAAAALI5AABkcnMvbWVk aWEvaW1hZ2U4LndtZlBLAQItAAoAAAAAAAAAIQD9I6VkOysBADsrAQAUAAAAAAAAAAAAAAAAAJg7 AABkcnMvbWVkaWEvaW1hZ2U5LnBuZ1BLAQItABQABgAIAAAAIQBGHeY85wEAALICAAAVAAAAAAAA AAAAAAAAAAVnAQBkcnMvbWVkaWEvaW1hZ2UxMi53bWZQSwUGAAAAABgAGAAqBgAAH2kBAAAA ">
                <v:shape id="_x0000_s1027" type="#_x0000_t75" style="position:absolute;width:63817;height:14738;visibility:visible;mso-wrap-style:square" filled="t">
                  <v:fill o:detectmouseclick="t"/>
                  <v:path o:connecttype="none"/>
                </v:shape>
                <v:group id="Group 426" o:spid="_x0000_s1028" style="position:absolute;width:63817;height:14449" coordsize="64071,145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bpYV8UAAADcAAAADwAAAGRycy9kb3ducmV2LnhtbESPQYvCMBSE78L+h/CE vWlaV2WpRhFZlz2IoC6It0fzbIvNS2liW/+9EQSPw8x8w8yXnSlFQ7UrLCuIhxEI4tTqgjMF/8fN 4BuE88gaS8uk4E4OlouP3hwTbVveU3PwmQgQdgkqyL2vEildmpNBN7QVcfAutjbog6wzqWtsA9yU chRFU2mw4LCQY0XrnNLr4WYU/LbYrr7in2Z7vazv5+Nkd9rGpNRnv1vNQHjq/Dv8av9pBePR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26WFfFAAAA3AAA AA8AAAAAAAAAAAAAAAAAqgIAAGRycy9kb3ducmV2LnhtbFBLBQYAAAAABAAEAPoAAACcAwAAAAA= ">
                  <v:line id="Straight Connector 427" o:spid="_x0000_s1029" style="position:absolute;visibility:visible;mso-wrap-style:square" from="1644,7505" to="34124,7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yUTccAAADcAAAADwAAAGRycy9kb3ducmV2LnhtbESPzW7CMBCE75X6DtZW6q040PKjFIMQ LVKR4MDPAyzxNgnE68R2IeXp60pIHEcz841mPG1NJc7kfGlZQbeTgCDOrC45V7DfLV5GIHxA1lhZ JgW/5GE6eXwYY6rthTd03oZcRAj7FBUUIdSplD4ryKDv2Jo4et/WGQxRulxqh5cIN5XsJclAGiw5 LhRY07yg7LT9MQpOn/3Dolw2x3X1MWxer0t011Wj1PNTO3sHEagN9/Ct/aUVvPWG8H8mHgE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HJRNxwAAANwAAAAPAAAAAAAA AAAAAAAAAKECAABkcnMvZG93bnJldi54bWxQSwUGAAAAAAQABAD5AAAAlQMAAAAA " strokecolor="windowText" strokeweight="1pt">
                    <v:stroke startarrow="oval" startarrowwidth="narrow" startarrowlength="short" endarrow="oval" endarrowwidth="narrow" endarrowlength="short" joinstyle="miter"/>
                    <o:lock v:ext="edit" shapetype="f"/>
                  </v:line>
                  <v:rect id="Rectangle 428" o:spid="_x0000_s1030" style="position:absolute;left:3236;top:6788;width:4639;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KZP78A AADcAAAADwAAAGRycy9kb3ducmV2LnhtbERPTYvCMBC9L/gfwgje1lQR0WoUEQQR9mDd9Tw0Y1Ns JqWJNfrrN4eFPT7e93obbSN66nztWMFknIEgLp2uuVLwfTl8LkD4gKyxcUwKXuRhuxl8rDHX7sln 6otQiRTCPkcFJoQ2l9KXhiz6sWuJE3dzncWQYFdJ3eEzhdtGTrNsLi3WnBoMtrQ3VN6Lh1Vw8u9H X2r/FU00x+XPNXsXfFdqNIy7FYhAMfyL/9xHrWA2TWvTmXQE5OYXAAD//wMAUEsBAi0AFAAGAAgA AAAhAPD3irv9AAAA4gEAABMAAAAAAAAAAAAAAAAAAAAAAFtDb250ZW50X1R5cGVzXS54bWxQSwEC LQAUAAYACAAAACEAMd1fYdIAAACPAQAACwAAAAAAAAAAAAAAAAAuAQAAX3JlbHMvLnJlbHNQSwEC LQAUAAYACAAAACEAMy8FnkEAAAA5AAAAEAAAAAAAAAAAAAAAAAApAgAAZHJzL3NoYXBleG1sLnht bFBLAQItABQABgAIAAAAIQBqYpk/vwAAANwAAAAPAAAAAAAAAAAAAAAAAJgCAABkcnMvZG93bnJl di54bWxQSwUGAAAAAAQABAD1AAAAhAMAAAAA " fillcolor="window" strokecolor="windowText" strokeweight="1pt"/>
                  <v:group id="Group 429" o:spid="_x0000_s1031" style="position:absolute;left:31313;top:5968;width:576;height:3095" coordorigin="31313,5968" coordsize="581,3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XMJcUAAADcAAAADwAAAGRycy9kb3ducmV2LnhtbESPT2vCQBTE74LfYXmC t7qJ/7DRVURUepBCtVB6e2SfSTD7NmTXJH77rlDwOMzMb5jVpjOlaKh2hWUF8SgCQZxaXXCm4Pty eFuAcB5ZY2mZFDzIwWbd760w0bblL2rOPhMBwi5BBbn3VSKlS3My6Ea2Ig7e1dYGfZB1JnWNbYCb Uo6jaC4NFhwWcqxol1N6O9+NgmOL7XYS75vT7bp7/F5mnz+nmJQaDrrtEoSnzr/C/+0PrWA6fo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wlzCXFAAAA3AAA AA8AAAAAAAAAAAAAAAAAqgIAAGRycy9kb3ducmV2LnhtbFBLBQYAAAAABAAEAPoAAACcAwAAAAA= ">
                    <v:rect id="Rectangle 475" o:spid="_x0000_s1032" style="position:absolute;left:31368;top:5968;width:499;height:30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D6tsUA AADcAAAADwAAAGRycy9kb3ducmV2LnhtbESPQWvCQBSE74L/YXkFL6KbSjUldQ2hIO1JqAl4fWSf SWj2bdxdNf77bqHQ4zAz3zDbfDS9uJHznWUFz8sEBHFtdceNgqrcL15B+ICssbdMCh7kId9NJ1vM tL3zF92OoRERwj5DBW0IQyalr1sy6Jd2II7e2TqDIUrXSO3wHuGml6sk2UiDHceFFgd6b6n+Pl6N gnNdyY+TvOzLxh2qtBiv68dhrtTsaSzeQAQaw3/4r/2pFbyka/g9E4+A3P0AAAD//wMAUEsBAi0A FAAGAAgAAAAhAPD3irv9AAAA4gEAABMAAAAAAAAAAAAAAAAAAAAAAFtDb250ZW50X1R5cGVzXS54 bWxQSwECLQAUAAYACAAAACEAMd1fYdIAAACPAQAACwAAAAAAAAAAAAAAAAAuAQAAX3JlbHMvLnJl bHNQSwECLQAUAAYACAAAACEAMy8FnkEAAAA5AAAAEAAAAAAAAAAAAAAAAAApAgAAZHJzL3NoYXBl eG1sLnhtbFBLAQItABQABgAIAAAAIQCEYPq2xQAAANwAAAAPAAAAAAAAAAAAAAAAAJgCAABkcnMv ZG93bnJldi54bWxQSwUGAAAAAAQABAD1AAAAigMAAAAA " fillcolor="window" strokecolor="window" strokeweight="1pt"/>
                    <v:line id="Straight Connector 476" o:spid="_x0000_s1033" style="position:absolute;visibility:visible;mso-wrap-style:square" from="31894,5968" to="31894,9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Zvq8MAAADcAAAADwAAAGRycy9kb3ducmV2LnhtbESPQWsCMRSE7wX/Q3hCbzVrEaurUaRU 6MVD19bzY/PcXd28hCTdXf+9EQo9DjPzDbPeDqYVHfnQWFYwnWQgiEurG64UfB/3LwsQISJrbC2T ghsF2G5GT2vMte35i7oiViJBOOSooI7R5VKGsiaDYWIdcfLO1huMSfpKao99gptWvmbZXBpsOC3U 6Oi9pvJa/BoFBcvDcuqqxclT14fBHX9OHxelnsfDbgUi0hD/w3/tT61g9jaHx5l0BO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Wb6vDAAAA3AAAAA8AAAAAAAAAAAAA AAAAoQIAAGRycy9kb3ducmV2LnhtbFBLBQYAAAAABAAEAPkAAACRAwAAAAA= " strokecolor="windowText" strokeweight="1pt">
                      <v:stroke joinstyle="miter"/>
                    </v:line>
                    <v:line id="Straight Connector 477" o:spid="_x0000_s1034" style="position:absolute;visibility:visible;mso-wrap-style:square" from="31313,5968" to="31313,9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rKMMMAAADcAAAADwAAAGRycy9kb3ducmV2LnhtbESPQWsCMRSE7wX/Q3hCbzVrkaqrUaRU 6KUH19bzY/PcXd28hCTdXf+9EQo9DjPzDbPeDqYVHfnQWFYwnWQgiEurG64UfB/3LwsQISJrbC2T ghsF2G5GT2vMte35QF0RK5EgHHJUUMfocilDWZPBMLGOOHln6w3GJH0ltcc+wU0rX7PsTRpsOC3U 6Oi9pvJa/BoFBcuv5dRVi5Onrg+DO/6cPi5KPY+H3QpEpCH+h//an1rBbD6Hx5l0BOTm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ayjDDAAAA3AAAAA8AAAAAAAAAAAAA AAAAoQIAAGRycy9kb3ducmV2LnhtbFBLBQYAAAAABAAEAPkAAACRAwAAAAA= " strokecolor="windowText" strokeweight="1pt">
                      <v:stroke joinstyle="miter"/>
                    </v:line>
                  </v:group>
                  <v:group id="Group 430" o:spid="_x0000_s1035" style="position:absolute;left:8943;top:6527;width:5540;height:1867" coordorigin="8943,6527"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bzZcIAAADcAAAADwAAAGRycy9kb3ducmV2LnhtbERPy4rCMBTdC/MP4Q7M TtOOD4aOUUQccSGCdUDcXZprW2xuShPb+vdmIbg8nPd82ZtKtNS40rKCeBSBIM6sLjlX8H/6G/6A cB5ZY2WZFDzIwXLxMZhjom3HR2pTn4sQwi5BBYX3dSKlywoy6Ea2Jg7c1TYGfYBNLnWDXQg3lfyO opk0WHJoKLCmdUHZLb0bBdsOu9U43rT723X9uJymh/M+JqW+PvvVLwhPvX+LX+6dVjAZh/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jG82XCAAAA3AAAAA8A AAAAAAAAAAAAAAAAqgIAAGRycy9kb3ducmV2LnhtbFBLBQYAAAAABAAEAPoAAACZAwAAAAA= ">
                    <v:rect id="Rectangle 465" o:spid="_x0000_s1036" style="position:absolute;left:9038;top:6958;width:5436;height:143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SXTMUA AADcAAAADwAAAGRycy9kb3ducmV2LnhtbESPS2sCMRSF90L/Q7iFbkQzFZVhahRRrNqN1Ad0eZnc zgyd3KSTqOO/N0Khy8N5fJzJrDW1uFDjK8sKXvsJCOLc6ooLBcfDqpeC8AFZY22ZFNzIw2z61Jlg pu2VP+myD4WII+wzVFCG4DIpfV6SQd+3jjh637YxGKJsCqkbvMZxU8tBkoylwYojoURHi5Lyn/3Z REi6W7r1cpu+7z6cPp+6v/SVolIvz+38DUSgNvyH/9obrWA4HsHjTDwCcnoHAAD//wMAUEsBAi0A FAAGAAgAAAAhAPD3irv9AAAA4gEAABMAAAAAAAAAAAAAAAAAAAAAAFtDb250ZW50X1R5cGVzXS54 bWxQSwECLQAUAAYACAAAACEAMd1fYdIAAACPAQAACwAAAAAAAAAAAAAAAAAuAQAAX3JlbHMvLnJl bHNQSwECLQAUAAYACAAAACEAMy8FnkEAAAA5AAAAEAAAAAAAAAAAAAAAAAApAgAAZHJzL3NoYXBl eG1sLnhtbFBLAQItABQABgAIAAAAIQCWRJdMxQAAANwAAAAPAAAAAAAAAAAAAAAAAJgCAABkcnMv ZG93bnJldi54bWxQSwUGAAAAAAQABAD1AAAAigMAAAAA " fillcolor="window" stroked="f" strokeweight="1pt"/>
                    <v:group id="Group 466" o:spid="_x0000_s1037" style="position:absolute;left:8943;top:6527;width:5589;height:1800" coordorigin="8943,6527"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9Dhl8UAAADcAAAADwAAAGRycy9kb3ducmV2LnhtbESPT2vCQBTE7wW/w/KE 3uomtg0SXUVExYMU/APi7ZF9JsHs25Bdk/jtu4WCx2FmfsPMFr2pREuNKy0riEcRCOLM6pJzBefT 5mMCwnlkjZVlUvAkB4v54G2GqbYdH6g9+lwECLsUFRTe16mULivIoBvZmjh4N9sY9EE2udQNdgFu KjmOokQaLDksFFjTqqDsfnwYBdsOu+VnvG7399vqeT19/1z2MSn1PuyXUxCeev8K/7d3WsFXksDf mXAE5Pw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Q4ZfFAAAA3AAA AA8AAAAAAAAAAAAAAAAAqgIAAGRycy9kb3ducmV2LnhtbFBLBQYAAAAABAAEAPoAAACcAwAAAAA= ">
                      <v:shape id="Arc 467" o:spid="_x0000_s1038" style="position:absolute;left:8943;top:6527;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JEC8QA AADcAAAADwAAAGRycy9kb3ducmV2LnhtbESP0YrCMBRE3xf8h3AFXxZNFVelGkUUYcGn1X7Atbm2 pc1NbaKt+/VmYcHHYWbOMKtNZyrxoMYVlhWMRxEI4tTqgjMFyfkwXIBwHlljZZkUPMnBZt37WGGs bcs/9Dj5TAQIuxgV5N7XsZQuzcmgG9maOHhX2xj0QTaZ1A22AW4qOYmimTRYcFjIsaZdTml5uhsF 7VdRfs6Tialv071zx0s5/sVEqUG/2y5BeOr8O/zf/tYKprM5/J0JR0CuXwAAAP//AwBQSwECLQAU AAYACAAAACEA8PeKu/0AAADiAQAAEwAAAAAAAAAAAAAAAAAAAAAAW0NvbnRlbnRfVHlwZXNdLnht bFBLAQItABQABgAIAAAAIQAx3V9h0gAAAI8BAAALAAAAAAAAAAAAAAAAAC4BAABfcmVscy8ucmVs c1BLAQItABQABgAIAAAAIQAzLwWeQQAAADkAAAAQAAAAAAAAAAAAAAAAACkCAABkcnMvc2hhcGV4 bWwueG1sUEsBAi0AFAAGAAgAAAAhACHCRAvEAAAA3AAAAA8AAAAAAAAAAAAAAAAAmAIAAGRycy9k b3ducmV2LnhtbFBLBQYAAAAABAAEAPUAAACJAw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68" o:spid="_x0000_s1039" style="position:absolute;left:9589;top:6527;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3QecEA AADcAAAADwAAAGRycy9kb3ducmV2LnhtbERPy4rCMBTdD/gP4QpuBk0VH0PHKKIIgiu1H3CnudOW Nje1ibb69WYhuDyc93LdmUrcqXGFZQXjUQSCOLW64ExBctkPf0A4j6yxskwKHuRgvep9LTHWtuUT 3c8+EyGEXYwKcu/rWEqX5mTQjWxNHLh/2xj0ATaZ1A22IdxUchJFc2mw4NCQY03bnNLyfDMK2llR fi+Siamv051zx79y/MREqUG/2/yC8NT5j/jtPmgF03lYG86EIy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FBd0HnBAAAA3AAAAA8AAAAAAAAAAAAAAAAAmAIAAGRycy9kb3du cmV2LnhtbFBLBQYAAAAABAAEAPUAAACGAw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9" o:spid="_x0000_s1040" style="position:absolute;left:10257;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VIssYA AADcAAAADwAAAGRycy9kb3ducmV2LnhtbESPQWsCMRSE74X+h/AK3mqitqJbo4ggCLXQ2trzc/Pc Xd28LEmqq7++EQo9DjPzDTOZtbYWJ/Khcqyh11UgiHNnKi40fH0uH0cgQkQ2WDsmDRcKMJve300w M+7MH3TaxEIkCIcMNZQxNpmUIS/JYui6hjh5e+ctxiR9IY3Hc4LbWvaVGkqLFaeFEhtalJQfNz9W g7+qw/trs34r9mr0vXPPvUF/t9W689DOX0BEauN/+K+9MhqehmO4nUlHQE5/AQAA//8DAFBLAQIt ABQABgAIAAAAIQDw94q7/QAAAOIBAAATAAAAAAAAAAAAAAAAAAAAAABbQ29udGVudF9UeXBlc10u eG1sUEsBAi0AFAAGAAgAAAAhADHdX2HSAAAAjwEAAAsAAAAAAAAAAAAAAAAALgEAAF9yZWxzLy5y ZWxzUEsBAi0AFAAGAAgAAAAhADMvBZ5BAAAAOQAAABAAAAAAAAAAAAAAAAAAKQIAAGRycy9zaGFw ZXhtbC54bWxQSwECLQAUAAYACAAAACEAOoVIss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0" o:spid="_x0000_s1041" style="position:absolute;left:10925;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Z38sMA AADcAAAADwAAAGRycy9kb3ducmV2LnhtbERPy2oCMRTdC/2HcAvd1UT7UKZGEUEQaqG16vo6uc5M ndwMSdTRrzeLgsvDeY8mra3FiXyoHGvodRUI4tyZigsN69/58xBEiMgGa8ek4UIBJuOHzggz4878 Q6dVLEQK4ZChhjLGJpMy5CVZDF3XECdu77zFmKAvpPF4TuG2ln2l3qXFilNDiQ3NSsoPq6PV4K/q 7/uzWX4VezXc7txb76W/22j99NhOP0BEauNd/O9eGA2vgzQ/nUlHQI5vAAAA//8DAFBLAQItABQA BgAIAAAAIQDw94q7/QAAAOIBAAATAAAAAAAAAAAAAAAAAAAAAABbQ29udGVudF9UeXBlc10ueG1s UEsBAi0AFAAGAAgAAAAhADHdX2HSAAAAjwEAAAsAAAAAAAAAAAAAAAAALgEAAF9yZWxzLy5yZWxz UEsBAi0AFAAGAAgAAAAhADMvBZ5BAAAAOQAAABAAAAAAAAAAAAAAAAAAKQIAAGRycy9zaGFwZXht bC54bWxQSwECLQAUAAYACAAAACEALmZ38s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1" o:spid="_x0000_s1042" style="position:absolute;left:11593;top:6527;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rSacYA AADcAAAADwAAAGRycy9kb3ducmV2LnhtbESPW2sCMRSE3wX/QzhC3zRZe5PVKEUQhFqw9vJ83Bx3 125OliTqtr/eFAp9HGbmG2a26GwjzuRD7VhDNlIgiAtnai41vL+thhMQISIbbByThm8KsJj3ezPM jbvwK513sRQJwiFHDVWMbS5lKCqyGEauJU7ewXmLMUlfSuPxkuC2kWOlHqTFmtNChS0tKyq+dier wf+o4/a53byUBzX53Lv77Ha8/9D6ZtA9TUFE6uJ/+K+9NhruHjP4PZOOgJxfAQAA//8DAFBLAQIt ABQABgAIAAAAIQDw94q7/QAAAOIBAAATAAAAAAAAAAAAAAAAAAAAAABbQ29udGVudF9UeXBlc10u eG1sUEsBAi0AFAAGAAgAAAAhADHdX2HSAAAAjwEAAAsAAAAAAAAAAAAAAAAALgEAAF9yZWxzLy5y ZWxzUEsBAi0AFAAGAAgAAAAhADMvBZ5BAAAAOQAAABAAAAAAAAAAAAAAAAAAKQIAAGRycy9zaGFw ZXhtbC54bWxQSwECLQAUAAYACAAAACEAQSrSac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2" o:spid="_x0000_s1043" style="position:absolute;left:12261;top:6527;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xxTsQA AADcAAAADwAAAGRycy9kb3ducmV2LnhtbESP0WrCQBRE3wv+w3IFX4puDFYluoooQsGn2nzANXtN QrJ3Y3Y1sV/vFgp9HGbmDLPe9qYWD2pdaVnBdBKBIM6sLjlXkH4fx0sQziNrrC2Tgic52G4Gb2tM tO34ix5nn4sAYZeggsL7JpHSZQUZdBPbEAfvaluDPsg2l7rFLsBNLeMomkuDJYeFAhvaF5RV57tR 0H2U1fsijU1zmx2cO12q6Q+mSo2G/W4FwlPv/8N/7U+tYLaI4fdMOAJy8wIAAP//AwBQSwECLQAU AAYACAAAACEA8PeKu/0AAADiAQAAEwAAAAAAAAAAAAAAAAAAAAAAW0NvbnRlbnRfVHlwZXNdLnht bFBLAQItABQABgAIAAAAIQAx3V9h0gAAAI8BAAALAAAAAAAAAAAAAAAAAC4BAABfcmVscy8ucmVs c1BLAQItABQABgAIAAAAIQAzLwWeQQAAADkAAAAQAAAAAAAAAAAAAAAAACkCAABkcnMvc2hhcGV4 bWwueG1sUEsBAi0AFAAGAAgAAAAhALRscU7EAAAA3AAAAA8AAAAAAAAAAAAAAAAAmAIAAGRycy9k b3ducmV2LnhtbFBLBQYAAAAABAAEAPUAAACJAw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73" o:spid="_x0000_s1044" style="position:absolute;left:12929;top:6527;width:933;height:1800;visibility:visible;mso-wrap-style:square;v-text-anchor:middle" coordsize="93356,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l8UcUA AADcAAAADwAAAGRycy9kb3ducmV2LnhtbESPQWsCMRSE74X+h/CE3mpWLSpbo1hB6KniWii9PTbP zbablyVJd7f/3giCx2FmvmFWm8E2oiMfascKJuMMBHHpdM2Vgs/T/nkJIkRkjY1jUvBPATbrx4cV 5tr1fKSuiJVIEA45KjAxtrmUoTRkMYxdS5y8s/MWY5K+ktpjn+C2kdMsm0uLNacFgy3tDJW/xZ9V UHiT7Q/9xzf9dLP+bfklq3Z7VuppNGxfQUQa4j18a79rBS+LGVzPpCMg1xcAAAD//wMAUEsBAi0A FAAGAAgAAAAhAPD3irv9AAAA4gEAABMAAAAAAAAAAAAAAAAAAAAAAFtDb250ZW50X1R5cGVzXS54 bWxQSwECLQAUAAYACAAAACEAMd1fYdIAAACPAQAACwAAAAAAAAAAAAAAAAAuAQAAX3JlbHMvLnJl bHNQSwECLQAUAAYACAAAACEAMy8FnkEAAAA5AAAAEAAAAAAAAAAAAAAAAAApAgAAZHJzL3NoYXBl eG1sLnhtbFBLAQItABQABgAIAAAAIQAMSXxRxQAAANwAAAAPAAAAAAAAAAAAAAAAAJgCAABkcnMv ZG93bnJldi54bWxQSwUGAAAAAAQABAD1AAAAigMAAAAA " path="m11987,150217nsc2741,130416,-1479,103734,463,77355,3784,32228,24078,-987,47711,22v23069,985,42304,34323,45260,78448c94771,105342,90197,132347,80518,151990l46678,90000,11987,150217xem11987,150217nfc2741,130416,-1479,103734,463,77355,3784,32228,24078,-987,47711,22v23069,985,42304,34323,45260,78448c94771,105342,90197,132347,80518,151990e" filled="f" strokecolor="windowText">
                        <v:stroke joinstyle="miter"/>
                        <v:path arrowok="t" o:connecttype="custom" o:connectlocs="11987,150217;463,77355;47711,22;92971,78470;80518,151990" o:connectangles="0,0,0,0,0"/>
                      </v:shape>
                      <v:shape id="Arc 474" o:spid="_x0000_s1045" style="position:absolute;left:13599;top:6527;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1x8cYA AADcAAAADwAAAGRycy9kb3ducmV2LnhtbESP3WoCMRSE7wt9h3AK3tXEn7ayNYoIglALrdVeHzfH 3dXNyZKkuvr0plDo5TAz3zDjaWtrcSIfKscael0Fgjh3puJCw+Zr8TgCESKywdoxabhQgOnk/m6M mXFn/qTTOhYiQThkqKGMscmkDHlJFkPXNcTJ2ztvMSbpC2k8nhPc1rKv1LO0WHFaKLGheUn5cf1j NfirOny8Nav3Yq9G3zv31Bv0d1utOw/t7BVEpDb+h//aS6Nh+DKE3zPpCMjJDQAA//8DAFBLAQIt ABQABgAIAAAAIQDw94q7/QAAAOIBAAATAAAAAAAAAAAAAAAAAAAAAABbQ29udGVudF9UeXBlc10u eG1sUEsBAi0AFAAGAAgAAAAhADHdX2HSAAAAjwEAAAsAAAAAAAAAAAAAAAAALgEAAF9yZWxzLy5y ZWxzUEsBAi0AFAAGAAgAAAAhADMvBZ5BAAAAOQAAABAAAAAAAAAAAAAAAAAAKQIAAGRycy9zaGFw ZXhtbC54bWxQSwECLQAUAAYACAAAACEAUV1x8cYAAADcAAAADwAAAAAAAAAAAAAAAACYAgAAZHJz L2Rvd25yZXYueG1sUEsFBgAAAAAEAAQA9QAAAIsDAAAAAA== "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rect id="Rectangle 431" o:spid="_x0000_s1046" style="position:absolute;left:17579;top:6750;width:4639;height:14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Gmf8QA AADcAAAADwAAAGRycy9kb3ducmV2LnhtbESPQWvCQBSE7wX/w/IEb3WjlmJTNyKCIIUeGrXnR/Y1 G5J9G7Jr3Prru4VCj8PMfMNsttF2YqTBN44VLOYZCOLK6YZrBefT4XENwgdkjZ1jUvBNHrbF5GGD uXY3/qCxDLVIEPY5KjAh9LmUvjJk0c9dT5y8LzdYDEkOtdQD3hLcdnKZZc/SYsNpwWBPe0NVW16t gjd/v46V9u/RRHN8uXxm95JbpWbTuHsFESiG//Bf+6gVPK0W8HsmHQFZ/AAAAP//AwBQSwECLQAU AAYACAAAACEA8PeKu/0AAADiAQAAEwAAAAAAAAAAAAAAAAAAAAAAW0NvbnRlbnRfVHlwZXNdLnht bFBLAQItABQABgAIAAAAIQAx3V9h0gAAAI8BAAALAAAAAAAAAAAAAAAAAC4BAABfcmVscy8ucmVs c1BLAQItABQABgAIAAAAIQAzLwWeQQAAADkAAAAQAAAAAAAAAAAAAAAAACkCAABkcnMvc2hhcGV4 bWwueG1sUEsBAi0AFAAGAAgAAAAhAH6Bpn/EAAAA3AAAAA8AAAAAAAAAAAAAAAAAmAIAAGRycy9k b3ducmV2LnhtbFBLBQYAAAAABAAEAPUAAACJAwAAAAA= " fillcolor="window" strokecolor="windowText" strokeweight="1pt"/>
                  <v:group id="Group 432" o:spid="_x0000_s1047" style="position:absolute;left:23652;top:6534;width:5541;height:1866" coordorigin="23652,6534" coordsize="5589,18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jIicYAAADcAAAADwAAAGRycy9kb3ducmV2LnhtbESPT2vCQBTE7wW/w/IK vdXNH1skdQ0itngQoSqU3h7ZZxKSfRuy2yR++25B6HGYmd8wq3wyrRiod7VlBfE8AkFcWF1zqeBy fn9egnAeWWNrmRTcyEG+nj2sMNN25E8aTr4UAcIuQwWV910mpSsqMujmtiMO3tX2Bn2QfSl1j2OA m1YmUfQqDdYcFirsaFtR0Zx+jIKPEcdNGu+GQ3Pd3r7PL8evQ0xKPT1OmzcQnib/H76391rBIk3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3WMiJxgAAANwA AAAPAAAAAAAAAAAAAAAAAKoCAABkcnMvZG93bnJldi54bWxQSwUGAAAAAAQABAD6AAAAnQMAAAAA ">
                    <v:rect id="Rectangle 455" o:spid="_x0000_s1048" style="position:absolute;left:23747;top:6965;width:5436;height:143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hd8cUA AADcAAAADwAAAGRycy9kb3ducmV2LnhtbESPS2sCMRSF90L/Q7hCN6KZipZhahRRrLUbqQ/o8jK5 zgyd3KSTqNN/bwShy8N5fJzJrDW1uFDjK8sKXgYJCOLc6ooLBYf9qp+C8AFZY22ZFPyRh9n0qTPB TNsrf9FlFwoRR9hnqKAMwWVS+rwkg35gHXH0TrYxGKJsCqkbvMZxU8thkrxKgxVHQomOFiXlP7uz iZB0u3Tr5SZ93346fT72fuk7RaWeu+38DUSgNvyHH+0PrWA0HsP9TDwCcnoDAAD//wMAUEsBAi0A FAAGAAgAAAAhAPD3irv9AAAA4gEAABMAAAAAAAAAAAAAAAAAAAAAAFtDb250ZW50X1R5cGVzXS54 bWxQSwECLQAUAAYACAAAACEAMd1fYdIAAACPAQAACwAAAAAAAAAAAAAAAAAuAQAAX3JlbHMvLnJl bHNQSwECLQAUAAYACAAAACEAMy8FnkEAAAA5AAAAEAAAAAAAAAAAAAAAAAApAgAAZHJzL3NoYXBl eG1sLnhtbFBLAQItABQABgAIAAAAIQBYKF3xxQAAANwAAAAPAAAAAAAAAAAAAAAAAJgCAABkcnMv ZG93bnJldi54bWxQSwUGAAAAAAQABAD1AAAAigMAAAAA " fillcolor="window" stroked="f" strokeweight="1pt"/>
                    <v:group id="Group 456" o:spid="_x0000_s1049" style="position:absolute;left:23652;top:6534;width:5589;height:1800" coordorigin="23652,6534" coordsize="5589,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bwrKsYAAADcAAAADwAAAGRycy9kb3ducmV2LnhtbESPT2vCQBTE7wW/w/KE 3uomWkWiq4jU0kMoNBFKb4/sMwlm34bsNn++fbdQ6HGYmd8w++NoGtFT52rLCuJFBIK4sLrmUsE1 vzxtQTiPrLGxTAomcnA8zB72mGg78Af1mS9FgLBLUEHlfZtI6YqKDLqFbYmDd7OdQR9kV0rd4RDg ppHLKNpIgzWHhQpbOldU3LNvo+B1wOG0il/69H47T1/5+v0zjUmpx/l42oHwNPr/8F/7TSt4Xm/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vCsqxgAAANwA AAAPAAAAAAAAAAAAAAAAAKoCAABkcnMvZG93bnJldi54bWxQSwUGAAAAAAQABAD6AAAAnQMAAAAA ">
                      <v:shape id="Arc 457" o:spid="_x0000_s1050" style="position:absolute;left:23652;top:6534;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6OtsUA AADcAAAADwAAAGRycy9kb3ducmV2LnhtbESP0WrCQBRE3wv+w3KFvpS6URKVmI2USqHQp2o+4DZ7 TUKyd2N2NWm/vlso+DjMzBkm20+mEzcaXGNZwXIRgSAurW64UlCc3p63IJxH1thZJgXf5GCfzx4y TLUd+ZNuR1+JAGGXooLa+z6V0pU1GXQL2xMH72wHgz7IoZJ6wDHATSdXUbSWBhsOCzX29FpT2R6v RsGYNO3TpliZ/hIfnPv4apc/WCj1OJ9ediA8Tf4e/m+/awVxsoG/M+EIyPwXAAD//wMAUEsBAi0A FAAGAAgAAAAhAPD3irv9AAAA4gEAABMAAAAAAAAAAAAAAAAAAAAAAFtDb250ZW50X1R5cGVzXS54 bWxQSwECLQAUAAYACAAAACEAMd1fYdIAAACPAQAACwAAAAAAAAAAAAAAAAAuAQAAX3JlbHMvLnJl bHNQSwECLQAUAAYACAAAACEAMy8FnkEAAAA5AAAAEAAAAAAAAAAAAAAAAAApAgAAZHJzL3NoYXBl eG1sLnhtbFBLAQItABQABgAIAAAAIQDvro62xQAAANwAAAAPAAAAAAAAAAAAAAAAAJgCAABkcnMv ZG93bnJldi54bWxQSwUGAAAAAAQABAD1AAAAigMAAAAA "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58" o:spid="_x0000_s1051" style="position:absolute;left:24298;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UnlMIA AADcAAAADwAAAGRycy9kb3ducmV2LnhtbERPTWsCMRC9F/ofwhR6q4lWi6xGKQVBqIJa9Txuxt1t N5MlSXX115uD4PHxvsfT1tbiRD5UjjV0OwoEce5MxYWG7c/sbQgiRGSDtWPScKEA08nz0xgz4868 ptMmFiKFcMhQQxljk0kZ8pIsho5riBN3dN5iTNAX0ng8p3Bby55SH9JixamhxIa+Ssr/Nv9Wg7+q 39V3s1gWRzXcH9yg+9477LR+fWk/RyAitfEhvrvnRkN/kNamM+kIyMkNAAD//wMAUEsBAi0AFAAG AAgAAAAhAPD3irv9AAAA4gEAABMAAAAAAAAAAAAAAAAAAAAAAFtDb250ZW50X1R5cGVzXS54bWxQ SwECLQAUAAYACAAAACEAMd1fYdIAAACPAQAACwAAAAAAAAAAAAAAAAAuAQAAX3JlbHMvLnJlbHNQ SwECLQAUAAYACAAAACEAMy8FnkEAAAA5AAAAEAAAAAAAAAAAAAAAAAApAgAAZHJzL3NoYXBleG1s LnhtbFBLAQItABQABgAIAAAAIQCbpSeUwgAAANwAAAAPAAAAAAAAAAAAAAAAAJgCAABkcnMvZG93 bnJldi54bWxQSwUGAAAAAAQABAD1AAAAhwM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59" o:spid="_x0000_s1052" style="position:absolute;left:24966;top:6534;width:934;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2/X8UA AADcAAAADwAAAGRycy9kb3ducmV2LnhtbESP0WrCQBRE3wv9h+UWfBHdKFo1dRVRhEKfTPMB1+w1 CcneTbOriX59tyD0cZiZM8x625ta3Kh1pWUFk3EEgjizuuRcQfp9HC1BOI+ssbZMCu7kYLt5fVlj rG3HJ7olPhcBwi5GBYX3TSylywoy6Ma2IQ7exbYGfZBtLnWLXYCbWk6j6F0aLDksFNjQvqCsSq5G QTcvq+EinZrmZ3Zw7utcTR6YKjV463cfIDz1/j/8bH9qBbP5Cv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fb9fxQAAANwAAAAPAAAAAAAAAAAAAAAAAJgCAABkcnMv ZG93bnJldi54bWxQSwUGAAAAAAQABAD1AAAAigM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0" o:spid="_x0000_s1053" style="position:absolute;left:25634;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hL8MA AADcAAAADwAAAGRycy9kb3ducmV2LnhtbERPy2oCMRTdC/2HcAvuNNHaQaZGKYJQUMHax/o6uc5M O7kZkqijX28WhS4P5z1bdLYRZ/KhdqxhNFQgiAtnai41fH6sBlMQISIbbByThisFWMwfejPMjbvw O533sRQphEOOGqoY21zKUFRkMQxdS5y4o/MWY4K+lMbjJYXbRo6VyqTFmlNDhS0tKyp+9yerwd/U z27dbrblUU2/D+559DQ+fGndf+xeX0BE6uK/+M/9ZjRMsjQ/nUlHQM7vAAAA//8DAFBLAQItABQA BgAIAAAAIQDw94q7/QAAAOIBAAATAAAAAAAAAAAAAAAAAAAAAABbQ29udGVudF9UeXBlc10ueG1s UEsBAi0AFAAGAAgAAAAhADHdX2HSAAAAjwEAAAsAAAAAAAAAAAAAAAAALgEAAF9yZWxzLy5yZWxz UEsBAi0AFAAGAAgAAAAhADMvBZ5BAAAAOQAAABAAAAAAAAAAAAAAAAAAKQIAAGRycy9zaGFwZXht bC54bWxQSwECLQAUAAYACAAAACEAq7/hL8MAAADcAAAADwAAAAAAAAAAAAAAAACYAgAAZHJzL2Rv d25yZXYueG1sUEsFBgAAAAAEAAQA9QAAAIg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1" o:spid="_x0000_s1054" style="position:absolute;left:26302;top:6534;width:934;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NEtMYA AADcAAAADwAAAGRycy9kb3ducmV2LnhtbESP3WoCMRSE7wt9h3AK3tVktRXZGkUEQWiFan+uj5vj 7tbNyZJE3fr0TUHwcpiZb5jJrLONOJEPtWMNWV+BIC6cqbnU8PmxfByDCBHZYOOYNPxSgNn0/m6C uXFn3tBpG0uRIBxy1FDF2OZShqIii6HvWuLk7Z23GJP0pTQezwluGzlQaiQt1pwWKmxpUVFx2B6t Bn9RP++v7du63Kvx9849Z8PB7kvr3kM3fwERqYu38LW9MhqeRhn8n0lHQE7/AAAA//8DAFBLAQIt ABQABgAIAAAAIQDw94q7/QAAAOIBAAATAAAAAAAAAAAAAAAAAAAAAABbQ29udGVudF9UeXBlc10u eG1sUEsBAi0AFAAGAAgAAAAhADHdX2HSAAAAjwEAAAsAAAAAAAAAAAAAAAAALgEAAF9yZWxzLy5y ZWxzUEsBAi0AFAAGAAgAAAAhADMvBZ5BAAAAOQAAABAAAAAAAAAAAAAAAAAAKQIAAGRycy9zaGFw ZXhtbC54bWxQSwECLQAUAAYACAAAACEAxPNEtM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2" o:spid="_x0000_s1055" style="position:absolute;left:26970;top:6534;width:933;height:1800;visibility:visible;mso-wrap-style:square;v-text-anchor:middle" coordsize="93357,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Haw8YA AADcAAAADwAAAGRycy9kb3ducmV2LnhtbESP3WoCMRSE7wt9h3AK3tXEbSuyNYoIQkGFan+uj5vj 7tbNyZJE3fr0TUHwcpiZb5jxtLONOJEPtWMNg74CQVw4U3Op4fNj8TgCESKywcYxafilANPJ/d0Y c+POvKHTNpYiQTjkqKGKsc2lDEVFFkPftcTJ2ztvMSbpS2k8nhPcNjJTaigt1pwWKmxpXlFx2B6t Bn9RP+/LdrUu92r0vXMvg6ds96V176GbvYKI1MVb+Np+Mxqehxn8n0lHQE7+AAAA//8DAFBLAQIt ABQABgAIAAAAIQDw94q7/QAAAOIBAAATAAAAAAAAAAAAAAAAAAAAAABbQ29udGVudF9UeXBlc10u eG1sUEsBAi0AFAAGAAgAAAAhADHdX2HSAAAAjwEAAAsAAAAAAAAAAAAAAAAALgEAAF9yZWxzLy5y ZWxzUEsBAi0AFAAGAAgAAAAhADMvBZ5BAAAAOQAAABAAAAAAAAAAAAAAAAAAKQIAAGRycy9zaGFw ZXhtbC54bWxQSwECLQAUAAYACAAAACEANCHaw8YAAADcAAAADwAAAAAAAAAAAAAAAACYAgAAZHJz L2Rvd25yZXYueG1sUEsFBgAAAAAEAAQA9QAAAIsD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3" o:spid="_x0000_s1056" style="position:absolute;left:27638;top:6534;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lCCMYA AADcAAAADwAAAGRycy9kb3ducmV2LnhtbESPzWrDMBCE74G+g9hCL6GR89MkuJZDaSkEcorrB9ha W9vYWrmWGrt5+igQyHGYmW+YZDeaVpyod7VlBfNZBIK4sLrmUkH+9fm8BeE8ssbWMin4Jwe79GGS YKztwEc6Zb4UAcIuRgWV910spSsqMuhmtiMO3o/tDfog+1LqHocAN61cRNFaGqw5LFTY0XtFRZP9 GQXDS91MN/nCdL+rD+cO3838jLlST4/j2ysIT6O/h2/tvVawWi/heiYcAZleAAAA//8DAFBLAQIt ABQABgAIAAAAIQDw94q7/QAAAOIBAAATAAAAAAAAAAAAAAAAAAAAAABbQ29udGVudF9UeXBlc10u eG1sUEsBAi0AFAAGAAgAAAAhADHdX2HSAAAAjwEAAAsAAAAAAAAAAAAAAAAALgEAAF9yZWxzLy5y ZWxzUEsBAi0AFAAGAAgAAAAhADMvBZ5BAAAAOQAAABAAAAAAAAAAAAAAAAAAKQIAAGRycy9zaGFw ZXhtbC54bWxQSwECLQAUAAYACAAAACEAXvlCCMYAAADcAAAADwAAAAAAAAAAAAAAAACYAgAAZHJz L2Rvd25yZXYueG1sUEsFBgAAAAAEAAQA9QAAAIsDAAAAAA== "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4" o:spid="_x0000_s1057" style="position:absolute;left:28308;top:6534;width:933;height:1800;visibility:visible;mso-wrap-style:square;v-text-anchor:middle" coordsize="93358,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DafMUA AADcAAAADwAAAGRycy9kb3ducmV2LnhtbESP0WrCQBRE34X+w3ILfZFmo8RU0qxSLAWhT2o+4Jq9 TUKyd9PsalK/vlso+DjMzBkm306mE1caXGNZwSKKQRCXVjdcKShOH89rEM4ja+wsk4IfcrDdPMxy zLQd+UDXo69EgLDLUEHtfZ9J6cqaDLrI9sTB+7KDQR/kUEk94BjgppPLOE6lwYbDQo097Woq2+PF KBhXTTt/KZam/07enfs8t4sbFko9PU5vryA8Tf4e/m/vtYIkTeDvTDgC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DRENp8xQAAANwAAAAPAAAAAAAAAAAAAAAAAJgCAABkcnMv ZG93bnJldi54bWxQSwUGAAAAAAQABAD1AAAAigMAAAAA " path="m11988,150218nsc2125,129095,-1984,100229,906,72358,6683,16645,37458,-14937,64654,6941,82513,21308,93923,55432,93337,92726l46679,90000,11988,150218xem11988,150218nfc2125,129095,-1984,100229,906,72358,6683,16645,37458,-14937,64654,6941,82513,21308,93923,55432,93337,92726e" filled="f" strokecolor="windowText">
                        <v:stroke joinstyle="miter"/>
                        <v:path arrowok="t" o:connecttype="custom" o:connectlocs="11988,150218;906,72358;64654,6941;93337,92726" o:connectangles="0,0,0,0"/>
                      </v:shape>
                    </v:group>
                  </v:group>
                  <v:oval id="Oval 433" o:spid="_x0000_s1058" style="position:absolute;left:15876;top:7390;width:285;height:2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qWBcYA AADcAAAADwAAAGRycy9kb3ducmV2LnhtbESPQWvCQBSE70L/w/IKXkQ3VRGJbkIriKUKbaMHj4/s MwnNvg3Z1aT/3i0IPQ4z8w2zTntTixu1rrKs4GUSgSDOra64UHA6bsdLEM4ja6wtk4JfcpAmT4M1 xtp2/E23zBciQNjFqKD0vomldHlJBt3ENsTBu9jWoA+yLaRusQtwU8tpFC2kwYrDQokNbUrKf7Kr UZB9dJn/2i3Pb/PR4bB3n92iqQulhs/96wqEp97/hx/td61gPpvB35lwBGRyBwAA//8DAFBLAQIt ABQABgAIAAAAIQDw94q7/QAAAOIBAAATAAAAAAAAAAAAAAAAAAAAAABbQ29udGVudF9UeXBlc10u eG1sUEsBAi0AFAAGAAgAAAAhADHdX2HSAAAAjwEAAAsAAAAAAAAAAAAAAAAALgEAAF9yZWxzLy5y ZWxzUEsBAi0AFAAGAAgAAAAhADMvBZ5BAAAAOQAAABAAAAAAAAAAAAAAAAAAKQIAAGRycy9zaGFw ZXhtbC54bWxQSwECLQAUAAYACAAAACEAnZqWBcYAAADcAAAADwAAAAAAAAAAAAAAAACYAgAAZHJz L2Rvd25yZXYueG1sUEsFBgAAAAAEAAQA9QAAAIsDAAAAAA== " fillcolor="windowText" strokecolor="windowText" strokeweight="1pt">
                    <v:stroke joinstyle="miter"/>
                  </v:oval>
                  <v:shape id="Picture 434" o:spid="_x0000_s1059" type="#_x0000_t75" style="position:absolute;left:417;top:7572;width:100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t2yPEAAAA3AAAAA8AAABkcnMvZG93bnJldi54bWxEj0FrwkAUhO8F/8PyhF6KblpDkegqIpZ6 NVbE2yP7zAazb2N2Nem/d4VCj8PMfMPMl72txZ1aXzlW8D5OQBAXTldcKvjZf42mIHxA1lg7JgW/ 5GG5GLzMMdOu4x3d81CKCGGfoQITQpNJ6QtDFv3YNcTRO7vWYoiyLaVusYtwW8uPJPmUFiuOCwYb WhsqLvnNKvjWLt+83Y6H9HI99013qjZmslbqddivZiAC9eE//NfeagXpJIXnmXgE5OI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jt2yPEAAAA3AAAAA8AAAAAAAAAAAAAAAAA nwIAAGRycy9kb3ducmV2LnhtbFBLBQYAAAAABAAEAPcAAACQAwAAAAA= ">
                    <v:imagedata r:id="rId3662" o:title=""/>
                  </v:shape>
                  <v:shape id="Picture 435" o:spid="_x0000_s1060" type="#_x0000_t75" style="position:absolute;left:11058;top:4647;width:125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og0BXGAAAA3AAAAA8AAABkcnMvZG93bnJldi54bWxEj91qwkAUhO8LfYflFHpTdFN/iqauUgXR G4UmPsAxe0xCs2dDdqurT+8KhV4OM/MNM1sE04gzda62rOC9n4AgLqyuuVRwyNe9CQjnkTU2lknB lRws5s9PM0y1vfA3nTNfighhl6KCyvs2ldIVFRl0fdsSR+9kO4M+yq6UusNLhJtGDpLkQxqsOS5U 2NKqouIn+zUKONAwX29uNns75uV1swv7ab1U6vUlfH2C8BT8f/ivvdUKRsMxPM7EIy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iDQFcYAAADcAAAADwAAAAAAAAAAAAAA AACfAgAAZHJzL2Rvd25yZXYueG1sUEsFBgAAAAAEAAQA9wAAAJIDAAAAAA== ">
                    <v:imagedata r:id="rId3663" o:title=""/>
                  </v:shape>
                  <v:shape id="Picture 436" o:spid="_x0000_s1061" type="#_x0000_t75" style="position:absolute;left:15037;top:7722;width:176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N6Jzy/AAAA3AAAAA8AAABkcnMvZG93bnJldi54bWxEj9vKwjAQhO9/8B3CCt79ph4QqUYpHtBb Dw+wNGtbbTYliVrf3giCl8PMfMPMl62pxYOcrywrGPQTEMS51RUXCs6n7f8UhA/IGmvLpOBFHpaL zt8cU22ffKDHMRQiQtinqKAMoUml9HlJBn3fNsTRu1hnMETpCqkdPiPc1HKYJBNpsOK4UGJDq5Ly 2/FuFODV4Y407QfXbEWb9fSVbdaVUr1um81ABGrDL/xt77WC8WgCnzPxCMjFG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zeic8vwAAANwAAAAPAAAAAAAAAAAAAAAAAJ8CAABk cnMvZG93bnJldi54bWxQSwUGAAAAAAQABAD3AAAAiwMAAAAA ">
                    <v:imagedata r:id="rId3664" o:title=""/>
                  </v:shape>
                  <v:shape id="Picture 437" o:spid="_x0000_s1062" type="#_x0000_t75" style="position:absolute;left:34105;top:7632;width:1385;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bcY7HGAAAA3AAAAA8AAABkcnMvZG93bnJldi54bWxEj91qwkAUhO8LvsNyCt7VTautEl3FikJB KfiPd4fsMQlmz8bsVuPbu0LBy2FmvmEGo9oU4kKVyy0reG9FIIgTq3NOFWzWs7ceCOeRNRaWScGN HIyGjZcBxtpeeUmXlU9FgLCLUUHmfRlL6ZKMDLqWLYmDd7SVQR9klUpd4TXATSE/ouhLGsw5LGRY 0iSj5LT6MwpOh+mRaG96v+3vxWd+3m3ns0WhVPO1HvdBeKr9M/zf/tEKOu0uPM6EIyCH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txjscYAAADcAAAADwAAAAAAAAAAAAAA AACfAgAAZHJzL2Rvd25yZXYueG1sUEsFBgAAAAAEAAQA9wAAAJIDAAAAAA== ">
                    <v:imagedata r:id="rId3665" o:title=""/>
                  </v:shape>
                  <v:shape id="Picture 438" o:spid="_x0000_s1063" type="#_x0000_t75" style="position:absolute;left:19136;top:5041;width:1385;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BsY4DDAAAA3AAAAA8AAABkcnMvZG93bnJldi54bWxET01rwkAQvRf8D8sIvdWNVrSkriJCQUqt mKq9jtkxCWZmQ3ar8d93D4UeH+97tui4VldqfeXEwHCQgCLJna2kMLD/ent6AeUDisXaCRm4k4fF vPcww9S6m+zomoVCxRDxKRooQ2hSrX1eEqMfuIYkcmfXMoYI20LbFm8xnGs9SpKJZqwkNpTY0Kqk /JL9sIEjj4/fPB1Ntqf1O2+ac336+DwY89jvlq+gAnXhX/znXlsD4+e4Np6JR0DPf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GxjgMMAAADcAAAADwAAAAAAAAAAAAAAAACf AgAAZHJzL2Rvd25yZXYueG1sUEsFBgAAAAAEAAQA9wAAAI8DAAAAAA== ">
                    <v:imagedata r:id="rId3666" o:title=""/>
                  </v:shape>
                  <v:shape id="Picture 439" o:spid="_x0000_s1064" type="#_x0000_t75" style="position:absolute;left:25493;top:4823;width:1227;height:13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E/GrFAAAA3AAAAA8AAABkcnMvZG93bnJldi54bWxEj1trwkAUhN8F/8NyhL7ppq2Ipq5SCwVR KXjB52P25ILZsyG7ifHfu4LQx2FmvmHmy86UoqXaFZYVvI8iEMSJ1QVnCk7H3+EUhPPIGkvLpOBO DpaLfm+OsbY33lN78JkIEHYxKsi9r2IpXZKTQTeyFXHwUlsb9EHWmdQ13gLclPIjiibSYMFhIceK fnJKrofGKFhtkuaSHpvZudju/7Lrrl0Zlyr1Nui+v0B46vx/+NVeawXjzxk8z4QjIBc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XhPxqxQAAANwAAAAPAAAAAAAAAAAAAAAA AJ8CAABkcnMvZG93bnJldi54bWxQSwUGAAAAAAQABAD3AAAAkQMAAAAA ">
                    <v:imagedata r:id="rId3211" o:title=""/>
                  </v:shape>
                  <v:shape id="Picture 440" o:spid="_x0000_s1065" type="#_x0000_t75" style="position:absolute;left:4877;top:5109;width:138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8FuATEAAAA3AAAAA8AAABkcnMvZG93bnJldi54bWxET8tOAjEU3ZvwD80lcUOkg0wIjhRCTJSX CwU37m6ml+mE6e2krcP493ZB4vLkvBer3jaiIx9qxwom4wwEcel0zZWCr9PrwxxEiMgaG8ek4JcC rJaDuwUW2l35k7pjrEQK4VCgAhNjW0gZSkMWw9i1xIk7O28xJugrqT1eU7ht5GOWzaTFmlODwZZe DJWX449V8PT20c7NLm59932abvaj90O+C0rdD/v1M4hIffwX39xbrSDP0/x0Jh0Buf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8FuATEAAAA3AAAAA8AAAAAAAAAAAAAAAAA nwIAAGRycy9kb3ducmV2LnhtbFBLBQYAAAAABAAEAPcAAACQAwAAAAA= ">
                    <v:imagedata r:id="rId3212" o:title=""/>
                  </v:shape>
                  <v:shape id="Picture 441" o:spid="_x0000_s1066" type="#_x0000_t75" style="position:absolute;left:30847;top:4368;width:138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qnxbFAAAA3AAAAA8AAABkcnMvZG93bnJldi54bWxEj81qwzAQhO+FvIPYQi4lkR2Mm7pRQjEu mEAPdfIAi7X+odbKsdTEffuqEOhxmPlmmN1hNoO40uR6ywridQSCuLa651bB+fS+2oJwHlnjYJkU /JCDw37xsMNM2xt/0rXyrQgl7DJU0Hk/ZlK6uiODbm1H4uA1djLog5xaqSe8hXIzyE0UpdJgz2Gh w5Hyjuqv6tsoSIqySJ/G5DmvLk1vmo/IvRwLpZaP89srCE+z/w/f6VIHLonh70w4AnL/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DjKp8WxQAAANwAAAAPAAAAAAAAAAAAAAAA AJ8CAABkcnMvZG93bnJldi54bWxQSwUGAAAAAAQABAD3AAAAkQMAAAAA ">
                    <v:imagedata r:id="rId3213" o:title=""/>
                  </v:shape>
                  <v:shape id="Picture 442" o:spid="_x0000_s1067" type="#_x0000_t75" style="position:absolute;left:42643;top:2656;width:18686;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jNG3nIAAAA3AAAAA8AAABkcnMvZG93bnJldi54bWxEj0FrwkAUhO+F/oflFbyUumnQtqauIoIQ 0FIaPbS3R/aZhGbfxuwao7/eFQo9DjPzDTOd96YWHbWusqzgeRiBIM6trrhQsNuunt5AOI+ssbZM Cs7kYD67v5tiou2Jv6jLfCEChF2CCkrvm0RKl5dk0A1tQxy8vW0N+iDbQuoWTwFuahlH0Ys0WHFY KLGhZUn5b3Y0Cl4v64/vfbbcpOPPSTdJ48Y9Hn6UGjz0i3cQnnr/H/5rp1rBaBTD7Uw4AnJ2B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4zRt5yAAAANwAAAAPAAAAAAAAAAAA AAAAAJ8CAABkcnMvZG93bnJldi54bWxQSwUGAAAAAAQABAD3AAAAlAMAAAAA ">
                    <v:imagedata r:id="rId3214" o:title=""/>
                    <v:path arrowok="t"/>
                  </v:shape>
                  <v:line id="Straight Connector 443" o:spid="_x0000_s1068" style="position:absolute;visibility:visible;mso-wrap-style:square" from="42660,7487" to="64071,7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AcFcQAAADcAAAADwAAAGRycy9kb3ducmV2LnhtbESPQWsCMRSE74L/IbxCb5qtXaysRhGh pdCTbmmvz81zs7h5WZNUt//eCILHYWa+YRar3rbiTD40jhW8jDMQxJXTDdcKvsv30QxEiMgaW8ek 4J8CrJbDwQIL7S68pfMu1iJBOBSowMTYFVKGypDFMHYdcfIOzluMSfpaao+XBLetnGTZVFpsOC0Y 7GhjqDru/qyCwyTffuwx+6LT6de0b5sy9z+lUs9P/XoOIlIfH+F7+1MryPNXuJ1JR0Au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UBwV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444" o:spid="_x0000_s1069" style="position:absolute;flip:y;visibility:visible;mso-wrap-style:square" from="42660,0" to="42660,13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8Y/McAAADcAAAADwAAAGRycy9kb3ducmV2LnhtbESPQWvCQBSE7wX/w/IKvdVNJZYSXaUq BT2oxNZDb4/sazY0+zZmV43+elco9DjMzDfMeNrZWpyo9ZVjBS/9BARx4XTFpYKvz4/nNxA+IGus HZOCC3mYTnoPY8y0O3NOp10oRYSwz1CBCaHJpPSFIYu+7xri6P241mKIsi2lbvEc4baWgyR5lRYr jgsGG5obKn53R6tguao2eV4Pr9vFYfVd7q8zs950Sj09du8jEIG68B/+ay+1gjRN4X4mHgE5u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nxj8xwAAANwAAAAPAAAAAAAA AAAAAAAAAKECAABkcnMvZG93bnJldi54bWxQSwUGAAAAAAQABAD5AAAAlQMAAAAA " strokecolor="windowText" strokeweight="1pt">
                    <v:stroke endarrow="classic" endarrowwidth="narrow" joinstyle="miter"/>
                  </v:line>
                  <v:shape id="Picture 445" o:spid="_x0000_s1070" type="#_x0000_t75" style="position:absolute;left:39717;top:365;width:289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6/S5HGAAAA3AAAAA8AAABkcnMvZG93bnJldi54bWxEj0FrwkAUhO8F/8PyhN7qRolSoquoEFqK F7Ug3h7ZZ5I2+zbd3Wr013cFocdhZr5hZovONOJMzteWFQwHCQjiwuqaSwWf+/zlFYQPyBoby6Tg Sh4W897TDDNtL7yl8y6UIkLYZ6igCqHNpPRFRQb9wLbE0TtZZzBE6UqpHV4i3DRylCQTabDmuFBh S+uKiu/dr1GwLb8mm9XykL+50fGafsj8Z31rlHrud8spiEBd+A8/2u9aQZqO4X4mHgE5/w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r9LkcYAAADcAAAADwAAAAAAAAAAAAAA AACfAgAAZHJzL2Rvd25yZXYueG1sUEsFBgAAAAAEAAQA9wAAAJIDAAAAAA== ">
                    <v:imagedata r:id="rId3215" o:title=""/>
                  </v:shape>
                  <v:shape id="Picture 446" o:spid="_x0000_s1071" type="#_x0000_t75" style="position:absolute;left:40217;top:11380;width:239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0c7vEAAAA3AAAAA8AAABkcnMvZG93bnJldi54bWxEj0FrwkAUhO9C/8PyBG+6UUQkuooIUiso aFvx+Mg+k2D2bdjdJvHfu4VCj8PMfMMs152pREPOl5YVjEcJCOLM6pJzBV+fu+EchA/IGivLpOBJ Htart94SU21bPlNzCbmIEPYpKihCqFMpfVaQQT+yNXH07tYZDFG6XGqHbYSbSk6SZCYNlhwXCqxp W1D2uPwYBRvZHOpWu+sJP8byxu+77HH8VmrQ7zYLEIG68B/+a++1gul0Br9n4hGQq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q0c7vEAAAA3AAAAA8AAAAAAAAAAAAAAAAA nwIAAGRycy9kb3ducmV2LnhtbFBLBQYAAAAABAAEAPcAAACQAwAAAAA= ">
                    <v:imagedata r:id="rId3216" o:title=""/>
                  </v:shape>
                  <v:shape id="Picture 447" o:spid="_x0000_s1072" type="#_x0000_t75" style="position:absolute;left:40184;top:2174;width:2392;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bsPLPGAAAA3AAAAA8AAABkcnMvZG93bnJldi54bWxEj0FLw0AUhO9C/8PyCt7sxlprid2WIBRE vNjqwdsj+5qEZt+mu88k/feuIPQ4zMw3zHo7ulb1FGLj2cD9LANFXHrbcGXg87C7W4GKgmyx9UwG LhRhu5ncrDG3fuAP6vdSqQThmKOBWqTLtY5lTQ7jzHfEyTv64FCSDJW2AYcEd62eZ9lSO2w4LdTY 0UtN5Wn/4wy8fxdfp2L3ePDdJZz7twdZDr0Yczsdi2dQQqNcw//tV2tgsXiCvzPpCOjN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uw8s8YAAADcAAAADwAAAAAAAAAAAAAA AACfAgAAZHJzL2Rvd25yZXYueG1sUEsFBgAAAAAEAAQA9wAAAJIDAAAAAA== ">
                    <v:imagedata r:id="rId3217" o:title=""/>
                  </v:shape>
                  <v:shape id="Picture 448" o:spid="_x0000_s1073" type="#_x0000_t75" style="position:absolute;left:41238;top:7490;width:1385;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17d9bCAAAA3AAAAA8AAABkcnMvZG93bnJldi54bWxET01rwkAQvRf8D8sI3nTTICKpq0hLofQg alvU25Adk7TZ2bCzavz33UOhx8f7Xqx616orBWk8G3icZKCIS28brgx8fryO56AkIltsPZOBOwms loOHBRbW33hH132sVAphKdBAHWNXaC1lTQ5l4jvixJ19cBgTDJW2AW8p3LU6z7KZdthwaqixo+ea yp/9xRnYfeeHTTjM8P14kvzLv8h9W4kxo2G/fgIVqY//4j/3mzUwnaa16Uw6Anr5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9e3fWwgAAANwAAAAPAAAAAAAAAAAAAAAAAJ8C AABkcnMvZG93bnJldi54bWxQSwUGAAAAAAQABAD3AAAAjgMAAAAA ">
                    <v:imagedata r:id="rId3218" o:title=""/>
                  </v:shape>
                  <v:shape id="Picture 449" o:spid="_x0000_s1074" type="#_x0000_t75" style="position:absolute;left:45531;top:12192;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9OArFAAAA3AAAAA8AAABkcnMvZG93bnJldi54bWxEj09rAjEUxO+FfofwhN5qYrWiq1FaS6H0 IPgHz8/Nc7O4eVk2qbv66ZtCweMwM79h5svOVeJCTSg9axj0FQji3JuSCw373efzBESIyAYrz6Th SgGWi8eHOWbGt7yhyzYWIkE4ZKjBxlhnUobcksPQ9zVx8k6+cRiTbAppGmwT3FXyRamxdFhyWrBY 08pSft7+OA2r/c2q9+OYW/M9fF0PP6I6hKnWT73ubQYiUhfv4f/2l9EwGk3h70w6AnLx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2fTgKxQAAANwAAAAPAAAAAAAAAAAAAAAA AJ8CAABkcnMvZG93bnJldi54bWxQSwUGAAAAAAQABAD3AAAAkQMAAAAA ">
                    <v:imagedata r:id="rId3219" o:title=""/>
                  </v:shape>
                  <v:shape id="Picture 450" o:spid="_x0000_s1075" type="#_x0000_t75" style="position:absolute;left:57264;top:12221;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qzc5bEAAAA3AAAAA8AAABkcnMvZG93bnJldi54bWxET0trwkAQvhf6H5YReqsbxZQSXcUWpUKL 4KvgbZodk9DsbMhuTfz3nUOhx4/vPVv0rlZXakPl2cBomIAizr2tuDBwPKwfn0GFiGyx9kwGbhRg Mb+/m2Fmfcc7uu5joSSEQ4YGyhibTOuQl+QwDH1DLNzFtw6jwLbQtsVOwl2tx0nypB1WLA0lNvRa Uv69/3FS8vn28bU8b8+r0yh9f0m6ze6WemMeBv1yCipSH//Ff+6NNTBJZb6ckSOg5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qzc5bEAAAA3AAAAA8AAAAAAAAAAAAAAAAA nwIAAGRycy9kb3ducmV2LnhtbFBLBQYAAAAABAAEAPcAAACQAwAAAAA= ">
                    <v:imagedata r:id="rId3220" o:title=""/>
                  </v:shape>
                  <v:shape id="Picture 451" o:spid="_x0000_s1076" type="#_x0000_t75" style="position:absolute;left:53412;top:12192;width:2015;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u/dLHAAAA3AAAAA8AAABkcnMvZG93bnJldi54bWxEj09rwkAUxO9Cv8PyCt7qJkWLTV1FC/VP Sg9VkR4f2dckNPs2za4mfntXEDwOM/MbZjLrTCVO1LjSsoJ4EIEgzqwuOVew3308jUE4j6yxskwK zuRgNn3oTTDRtuVvOm19LgKEXYIKCu/rREqXFWTQDWxNHLxf2xj0QTa51A22AW4q+RxFL9JgyWGh wJreC8r+tkejYLxA8xrbn2X6tWljnX6mh9XhX6n+Yzd/A+Gp8/fwrb3WCoajGK5nwhGQ0w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Ju/dLHAAAA3AAAAA8AAAAAAAAAAAAA AAAAnwIAAGRycy9kb3ducmV2LnhtbFBLBQYAAAAABAAEAPcAAACTAwAAAAA= ">
                    <v:imagedata r:id="rId3221" o:title=""/>
                  </v:shape>
                  <v:shape id="Picture 452" o:spid="_x0000_s1077" type="#_x0000_t75" style="position:absolute;left:49456;top:12192;width:2014;height:2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nx9LfEAAAA3AAAAA8AAABkcnMvZG93bnJldi54bWxEj0+LwjAUxO8LfofwBG9rWtFFqlFUWFiW Pfj34O3RPNti81KStNZvv1kQ9jjMzG+Y5bo3tejI+cqygnScgCDOra64UHA+fb7PQfiArLG2TAqe 5GG9GrwtMdP2wQfqjqEQEcI+QwVlCE0mpc9LMujHtiGO3s06gyFKV0jt8BHhppaTJPmQBiuOCyU2 tCspvx9boyBwez5cvvc799xeO/yZpbpvU6VGw36zABGoD//hV/tLK5jOJvB3Jh4Bufo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nx9LfEAAAA3AAAAA8AAAAAAAAAAAAAAAAA nwIAAGRycy9kb3ducmV2LnhtbFBLBQYAAAAABAAEAPcAAACQAwAAAAA= ">
                    <v:imagedata r:id="rId3222" o:title=""/>
                  </v:shape>
                  <v:shape id="Picture 453" o:spid="_x0000_s1078" type="#_x0000_t75" style="position:absolute;top:763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ewu+7FAAAA3AAAAA8AAABkcnMvZG93bnJldi54bWxEj09rAjEUxO8Fv0N4grea9U+lXY2ioqCl F7cFr4/Nc7O4eVk3UddvbwqFHoeZ+Q0zW7S2EjdqfOlYwaCfgCDOnS65UPDzvX19B+EDssbKMSl4 kIfFvPMyw1S7Ox/oloVCRAj7FBWYEOpUSp8bsuj7riaO3sk1FkOUTSF1g/cIt5UcJslEWiw5Lhis aW0oP2dXqyDZyKOps9bsV5fH8Pj1aS4fwSjV67bLKYhAbfgP/7V3WsH4bQS/Z+IRkPMn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3sLvuxQAAANwAAAAPAAAAAAAAAAAAAAAA AJ8CAABkcnMvZG93bnJldi54bWxQSwUGAAAAAAQABAD3AAAAkQMAAAAA ">
                    <v:imagedata r:id="rId3223" o:title=""/>
                  </v:shape>
                  <v:shape id="Picture 454" o:spid="_x0000_s1079" type="#_x0000_t75" style="position:absolute;left:61298;top:7550;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qxKnDDAAAA3AAAAA8AAABkcnMvZG93bnJldi54bWxEj0FrAjEUhO8F/0N4greaVbZVVqOIUPHa baEen5vnZnXzsiTpuv77plDocZiZb5j1drCt6MmHxrGC2TQDQVw53XCt4PPj7XkJIkRkja1jUvCg ANvN6GmNhXZ3fqe+jLVIEA4FKjAxdoWUoTJkMUxdR5y8i/MWY5K+ltrjPcFtK+dZ9iotNpwWDHa0 N1Tdym+roByOubnue0uH9tAY/3WanRe5UpPxsFuBiDTE//Bf+6gV5C85/J5JR0Buf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rEqcMMAAADcAAAADwAAAAAAAAAAAAAAAACf AgAAZHJzL2Rvd25yZXYueG1sUEsFBgAAAAAEAAQA9wAAAI8DAAAAAA== ">
                    <v:imagedata r:id="rId3224" o:title=""/>
                  </v:shape>
                </v:group>
                <w10:anchorlock/>
              </v:group>
            </w:pict>
          </mc:Fallback>
        </mc:AlternateContent>
      </w:r>
    </w:p>
    <w:p w:rsidR="005C3C9B" w:rsidRDefault="005C3C9B" w:rsidP="00B97DA2">
      <w:pPr>
        <w:tabs>
          <w:tab w:val="left" w:pos="284"/>
          <w:tab w:val="left" w:pos="2835"/>
          <w:tab w:val="left" w:pos="5387"/>
          <w:tab w:val="left" w:pos="7938"/>
        </w:tabs>
        <w:ind w:firstLine="142"/>
      </w:pPr>
      <w:r w:rsidRPr="00FD14D7">
        <w:rPr>
          <w:b/>
          <w:bCs/>
        </w:rPr>
        <w:tab/>
        <w:t>A.</w:t>
      </w:r>
      <w:r w:rsidRPr="00FD14D7">
        <w:rPr>
          <w:bCs/>
        </w:rPr>
        <w:t xml:space="preserve"> </w:t>
      </w:r>
      <w:r w:rsidRPr="00FD14D7">
        <w:rPr>
          <w:position w:val="-24"/>
        </w:rPr>
        <w:object w:dxaOrig="440" w:dyaOrig="620">
          <v:shape id="_x0000_i2828" type="#_x0000_t75" style="width:21.75pt;height:32.25pt" o:ole="">
            <v:imagedata r:id="rId3225" o:title=""/>
          </v:shape>
          <o:OLEObject Type="Embed" ProgID="Equation.DSMT4" ShapeID="_x0000_i2828" DrawAspect="Content" ObjectID="_1653894977" r:id="rId3667"/>
        </w:object>
      </w:r>
      <w:r>
        <w:t>μF.</w:t>
      </w:r>
      <w:r w:rsidRPr="00FD14D7">
        <w:rPr>
          <w:bCs/>
        </w:rPr>
        <w:tab/>
      </w:r>
      <w:r w:rsidRPr="00FD14D7">
        <w:rPr>
          <w:b/>
          <w:bCs/>
        </w:rPr>
        <w:t>B.</w:t>
      </w:r>
      <w:r w:rsidRPr="00FD14D7">
        <w:rPr>
          <w:bCs/>
        </w:rPr>
        <w:t xml:space="preserve"> </w:t>
      </w:r>
      <w:r w:rsidRPr="00FD14D7">
        <w:rPr>
          <w:position w:val="-24"/>
        </w:rPr>
        <w:object w:dxaOrig="340" w:dyaOrig="620">
          <v:shape id="_x0000_i2829" type="#_x0000_t75" style="width:18pt;height:32.25pt" o:ole="">
            <v:imagedata r:id="rId3227" o:title=""/>
          </v:shape>
          <o:OLEObject Type="Embed" ProgID="Equation.DSMT4" ShapeID="_x0000_i2829" DrawAspect="Content" ObjectID="_1653894978" r:id="rId3668"/>
        </w:object>
      </w:r>
      <w:r w:rsidRPr="002F646E">
        <w:t xml:space="preserve"> </w:t>
      </w:r>
      <w:r>
        <w:t>μF.</w:t>
      </w:r>
      <w:r>
        <w:rPr>
          <w:bCs/>
        </w:rPr>
        <w:tab/>
      </w:r>
      <w:r w:rsidRPr="00FD14D7">
        <w:rPr>
          <w:b/>
          <w:bCs/>
        </w:rPr>
        <w:t>C.</w:t>
      </w:r>
      <w:r w:rsidRPr="00FD14D7">
        <w:rPr>
          <w:bCs/>
        </w:rPr>
        <w:t xml:space="preserve"> </w:t>
      </w:r>
      <w:r w:rsidRPr="00FD14D7">
        <w:rPr>
          <w:position w:val="-24"/>
        </w:rPr>
        <w:object w:dxaOrig="480" w:dyaOrig="620">
          <v:shape id="_x0000_i2830" type="#_x0000_t75" style="width:24.75pt;height:32.25pt" o:ole="">
            <v:imagedata r:id="rId3229" o:title=""/>
          </v:shape>
          <o:OLEObject Type="Embed" ProgID="Equation.DSMT4" ShapeID="_x0000_i2830" DrawAspect="Content" ObjectID="_1653894979" r:id="rId3669"/>
        </w:object>
      </w:r>
      <w:r w:rsidRPr="002F646E">
        <w:t xml:space="preserve"> </w:t>
      </w:r>
      <w:r>
        <w:t>μF.</w:t>
      </w:r>
      <w:r w:rsidRPr="00FD14D7">
        <w:rPr>
          <w:bCs/>
        </w:rPr>
        <w:tab/>
      </w:r>
      <w:r w:rsidRPr="00FD14D7">
        <w:rPr>
          <w:b/>
          <w:bCs/>
        </w:rPr>
        <w:t>D.</w:t>
      </w:r>
      <w:r w:rsidRPr="00FD14D7">
        <w:rPr>
          <w:bCs/>
        </w:rPr>
        <w:t xml:space="preserve"> </w:t>
      </w:r>
      <w:r w:rsidRPr="00FD14D7">
        <w:rPr>
          <w:position w:val="-24"/>
        </w:rPr>
        <w:object w:dxaOrig="340" w:dyaOrig="620">
          <v:shape id="_x0000_i2831" type="#_x0000_t75" style="width:18pt;height:32.25pt" o:ole="">
            <v:imagedata r:id="rId3231" o:title=""/>
          </v:shape>
          <o:OLEObject Type="Embed" ProgID="Equation.DSMT4" ShapeID="_x0000_i2831" DrawAspect="Content" ObjectID="_1653894980" r:id="rId3670"/>
        </w:object>
      </w:r>
      <w:r w:rsidRPr="002F646E">
        <w:t xml:space="preserve"> </w:t>
      </w:r>
      <w:r>
        <w:t>μF.</w:t>
      </w:r>
    </w:p>
    <w:p w:rsidR="005C3C9B" w:rsidRPr="00B62D81" w:rsidRDefault="005C3C9B" w:rsidP="00FA4A31">
      <w:pPr>
        <w:shd w:val="clear" w:color="auto" w:fill="4472C4"/>
        <w:tabs>
          <w:tab w:val="left" w:pos="284"/>
          <w:tab w:val="left" w:pos="2835"/>
          <w:tab w:val="left" w:pos="5387"/>
          <w:tab w:val="left" w:pos="7938"/>
        </w:tabs>
        <w:ind w:firstLine="142"/>
        <w:rPr>
          <w:b/>
        </w:rPr>
      </w:pPr>
      <w:r w:rsidRPr="00B62D81">
        <w:rPr>
          <w:b/>
        </w:rPr>
        <w:sym w:font="Wingdings" w:char="F040"/>
      </w:r>
      <w:r w:rsidRPr="00B62D81">
        <w:rPr>
          <w:b/>
        </w:rPr>
        <w:t xml:space="preserve"> Hướng dẫn: Chọn D.</w:t>
      </w:r>
    </w:p>
    <w:p w:rsidR="005C3C9B" w:rsidRDefault="005C3C9B" w:rsidP="00B97DA2">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82"/>
        </w:numPr>
        <w:tabs>
          <w:tab w:val="left" w:pos="284"/>
          <w:tab w:val="left" w:pos="2835"/>
          <w:tab w:val="left" w:pos="5387"/>
          <w:tab w:val="left" w:pos="7938"/>
        </w:tabs>
        <w:jc w:val="both"/>
        <w:rPr>
          <w:bCs/>
        </w:rPr>
      </w:pPr>
      <w:r>
        <w:rPr>
          <w:bCs/>
        </w:rPr>
        <w:t xml:space="preserve">đường liền nét sớm pha hơn → biễu diễn </w:t>
      </w:r>
      <w:r w:rsidRPr="00BA65A7">
        <w:rPr>
          <w:bCs/>
          <w:position w:val="-12"/>
        </w:rPr>
        <w:object w:dxaOrig="420" w:dyaOrig="360">
          <v:shape id="_x0000_i2832" type="#_x0000_t75" style="width:21pt;height:18pt" o:ole="">
            <v:imagedata r:id="rId3671" o:title=""/>
          </v:shape>
          <o:OLEObject Type="Embed" ProgID="Equation.DSMT4" ShapeID="_x0000_i2832" DrawAspect="Content" ObjectID="_1653894981" r:id="rId3672"/>
        </w:object>
      </w:r>
      <w:r>
        <w:rPr>
          <w:bCs/>
        </w:rPr>
        <w:t xml:space="preserve">, đường nét đứt trễ pha hơn biểu diễn </w:t>
      </w:r>
      <w:r w:rsidRPr="00BA65A7">
        <w:rPr>
          <w:bCs/>
          <w:position w:val="-12"/>
        </w:rPr>
        <w:object w:dxaOrig="400" w:dyaOrig="360">
          <v:shape id="_x0000_i2833" type="#_x0000_t75" style="width:20.25pt;height:18pt" o:ole="">
            <v:imagedata r:id="rId3673" o:title=""/>
          </v:shape>
          <o:OLEObject Type="Embed" ProgID="Equation.DSMT4" ShapeID="_x0000_i2833" DrawAspect="Content" ObjectID="_1653894982" r:id="rId3674"/>
        </w:object>
      </w:r>
      <w:r>
        <w:rPr>
          <w:bCs/>
        </w:rPr>
        <w:t>.</w:t>
      </w:r>
    </w:p>
    <w:p w:rsidR="005C3C9B" w:rsidRDefault="005C3C9B" w:rsidP="00BA65A7">
      <w:pPr>
        <w:tabs>
          <w:tab w:val="left" w:pos="284"/>
          <w:tab w:val="left" w:pos="2835"/>
          <w:tab w:val="left" w:pos="5387"/>
          <w:tab w:val="left" w:pos="7938"/>
        </w:tabs>
        <w:ind w:firstLine="142"/>
        <w:rPr>
          <w:bCs/>
        </w:rPr>
      </w:pPr>
      <w:r>
        <w:rPr>
          <w:bCs/>
        </w:rPr>
        <w:t>Từ đồ thị, ta có:</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D20877">
        <w:rPr>
          <w:bCs/>
          <w:position w:val="-28"/>
        </w:rPr>
        <w:object w:dxaOrig="2160" w:dyaOrig="680">
          <v:shape id="_x0000_i2834" type="#_x0000_t75" style="width:108pt;height:33.75pt" o:ole="">
            <v:imagedata r:id="rId3675" o:title=""/>
          </v:shape>
          <o:OLEObject Type="Embed" ProgID="Equation.DSMT4" ShapeID="_x0000_i2834" DrawAspect="Content" ObjectID="_1653894983" r:id="rId3676"/>
        </w:object>
      </w:r>
      <w:r>
        <w:rPr>
          <w:bCs/>
        </w:rPr>
        <w:t xml:space="preserve">s → </w:t>
      </w:r>
      <w:r w:rsidRPr="00D20877">
        <w:rPr>
          <w:bCs/>
          <w:position w:val="-6"/>
        </w:rPr>
        <w:object w:dxaOrig="980" w:dyaOrig="279">
          <v:shape id="_x0000_i2835" type="#_x0000_t75" style="width:48.75pt;height:14.25pt" o:ole="">
            <v:imagedata r:id="rId3677" o:title=""/>
          </v:shape>
          <o:OLEObject Type="Embed" ProgID="Equation.DSMT4" ShapeID="_x0000_i2835" DrawAspect="Content" ObjectID="_1653894984" r:id="rId3678"/>
        </w:object>
      </w:r>
      <w:r>
        <w:rPr>
          <w:bCs/>
        </w:rPr>
        <w:t>rad/s.</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B54F42">
        <w:rPr>
          <w:bCs/>
          <w:position w:val="-32"/>
        </w:rPr>
        <w:object w:dxaOrig="1160" w:dyaOrig="760">
          <v:shape id="_x0000_i2836" type="#_x0000_t75" style="width:57.75pt;height:38.25pt" o:ole="">
            <v:imagedata r:id="rId3679" o:title=""/>
          </v:shape>
          <o:OLEObject Type="Embed" ProgID="Equation.DSMT4" ShapeID="_x0000_i2836" DrawAspect="Content" ObjectID="_1653894985" r:id="rId3680"/>
        </w:object>
      </w:r>
      <w:r>
        <w:rPr>
          <w:bCs/>
        </w:rPr>
        <w:t xml:space="preserve">V → </w:t>
      </w:r>
      <w:r w:rsidRPr="00C00A5A">
        <w:rPr>
          <w:bCs/>
          <w:position w:val="-24"/>
        </w:rPr>
        <w:object w:dxaOrig="1280" w:dyaOrig="620">
          <v:shape id="_x0000_i2837" type="#_x0000_t75" style="width:63.75pt;height:31.5pt" o:ole="">
            <v:imagedata r:id="rId3681" o:title=""/>
          </v:shape>
          <o:OLEObject Type="Embed" ProgID="Equation.DSMT4" ShapeID="_x0000_i2837" DrawAspect="Content" ObjectID="_1653894986" r:id="rId3682"/>
        </w:object>
      </w:r>
      <w:r>
        <w:rPr>
          <w:bCs/>
        </w:rPr>
        <w:t xml:space="preserve"> → </w:t>
      </w:r>
      <w:r w:rsidRPr="00C00A5A">
        <w:rPr>
          <w:bCs/>
          <w:position w:val="-28"/>
        </w:rPr>
        <w:object w:dxaOrig="3300" w:dyaOrig="740">
          <v:shape id="_x0000_i2838" type="#_x0000_t75" style="width:165pt;height:36.75pt" o:ole="">
            <v:imagedata r:id="rId3683" o:title=""/>
          </v:shape>
          <o:OLEObject Type="Embed" ProgID="Equation.DSMT4" ShapeID="_x0000_i2838" DrawAspect="Content" ObjectID="_1653894987" r:id="rId3684"/>
        </w:object>
      </w:r>
      <w:r>
        <w:rPr>
          <w:bCs/>
        </w:rPr>
        <w:t>(1)</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BA65A7">
        <w:rPr>
          <w:bCs/>
          <w:position w:val="-12"/>
        </w:rPr>
        <w:object w:dxaOrig="1600" w:dyaOrig="380">
          <v:shape id="_x0000_i2839" type="#_x0000_t75" style="width:80.25pt;height:18.75pt" o:ole="">
            <v:imagedata r:id="rId3685" o:title=""/>
          </v:shape>
          <o:OLEObject Type="Embed" ProgID="Equation.DSMT4" ShapeID="_x0000_i2839" DrawAspect="Content" ObjectID="_1653894988" r:id="rId3686"/>
        </w:object>
      </w:r>
      <w:r>
        <w:rPr>
          <w:bCs/>
        </w:rPr>
        <w:t xml:space="preserve"> → </w:t>
      </w:r>
      <w:r w:rsidRPr="00D20877">
        <w:rPr>
          <w:bCs/>
          <w:position w:val="-12"/>
        </w:rPr>
        <w:object w:dxaOrig="2020" w:dyaOrig="360">
          <v:shape id="_x0000_i2840" type="#_x0000_t75" style="width:101.25pt;height:18pt" o:ole="">
            <v:imagedata r:id="rId3687" o:title=""/>
          </v:shape>
          <o:OLEObject Type="Embed" ProgID="Equation.DSMT4" ShapeID="_x0000_i2840" DrawAspect="Content" ObjectID="_1653894989" r:id="rId3688"/>
        </w:object>
      </w:r>
      <w:r>
        <w:rPr>
          <w:bCs/>
        </w:rPr>
        <w:t xml:space="preserve">→ </w:t>
      </w:r>
      <w:r w:rsidRPr="00D20877">
        <w:rPr>
          <w:bCs/>
          <w:position w:val="-24"/>
        </w:rPr>
        <w:object w:dxaOrig="1840" w:dyaOrig="660">
          <v:shape id="_x0000_i2841" type="#_x0000_t75" style="width:92.25pt;height:33pt" o:ole="">
            <v:imagedata r:id="rId3689" o:title=""/>
          </v:shape>
          <o:OLEObject Type="Embed" ProgID="Equation.DSMT4" ShapeID="_x0000_i2841" DrawAspect="Content" ObjectID="_1653894990" r:id="rId3690"/>
        </w:object>
      </w:r>
      <w:r>
        <w:rPr>
          <w:bCs/>
        </w:rPr>
        <w:t>(2).</w:t>
      </w:r>
    </w:p>
    <w:p w:rsidR="005C3C9B" w:rsidRDefault="005C3C9B" w:rsidP="003E27E5">
      <w:pPr>
        <w:tabs>
          <w:tab w:val="left" w:pos="284"/>
          <w:tab w:val="left" w:pos="2835"/>
          <w:tab w:val="left" w:pos="5387"/>
          <w:tab w:val="left" w:pos="7938"/>
        </w:tabs>
        <w:ind w:firstLine="142"/>
        <w:rPr>
          <w:bCs/>
        </w:rPr>
      </w:pPr>
      <w:r>
        <w:rPr>
          <w:bCs/>
        </w:rPr>
        <w:t>Từ (1), và (2) ta có</w:t>
      </w:r>
    </w:p>
    <w:p w:rsidR="005C3C9B" w:rsidRPr="003E27E5" w:rsidRDefault="005C3C9B" w:rsidP="003E27E5">
      <w:pPr>
        <w:tabs>
          <w:tab w:val="left" w:pos="284"/>
          <w:tab w:val="left" w:pos="2835"/>
          <w:tab w:val="left" w:pos="5387"/>
          <w:tab w:val="left" w:pos="7938"/>
        </w:tabs>
        <w:ind w:firstLine="142"/>
        <w:jc w:val="center"/>
        <w:rPr>
          <w:bCs/>
        </w:rPr>
      </w:pPr>
      <w:r w:rsidRPr="003E27E5">
        <w:rPr>
          <w:bCs/>
          <w:position w:val="-38"/>
        </w:rPr>
        <w:object w:dxaOrig="3580" w:dyaOrig="880">
          <v:shape id="_x0000_i2842" type="#_x0000_t75" style="width:179.25pt;height:44.25pt" o:ole="">
            <v:imagedata r:id="rId3691" o:title=""/>
          </v:shape>
          <o:OLEObject Type="Embed" ProgID="Equation.DSMT4" ShapeID="_x0000_i2842" DrawAspect="Content" ObjectID="_1653894991" r:id="rId3692"/>
        </w:object>
      </w:r>
      <w:r>
        <w:rPr>
          <w:bCs/>
        </w:rPr>
        <w:t xml:space="preserve">→ </w:t>
      </w:r>
      <w:r w:rsidRPr="00994212">
        <w:rPr>
          <w:bCs/>
          <w:position w:val="-24"/>
        </w:rPr>
        <w:object w:dxaOrig="980" w:dyaOrig="620">
          <v:shape id="_x0000_i2843" type="#_x0000_t75" style="width:48.75pt;height:31.5pt" o:ole="">
            <v:imagedata r:id="rId3693" o:title=""/>
          </v:shape>
          <o:OLEObject Type="Embed" ProgID="Equation.DSMT4" ShapeID="_x0000_i2843" DrawAspect="Content" ObjectID="_1653894992" r:id="rId3694"/>
        </w:object>
      </w:r>
      <w:r>
        <w:rPr>
          <w:bCs/>
        </w:rPr>
        <w:t xml:space="preserve">Ω → </w:t>
      </w:r>
      <w:r w:rsidRPr="00AC4571">
        <w:rPr>
          <w:bCs/>
          <w:position w:val="-24"/>
        </w:rPr>
        <w:object w:dxaOrig="980" w:dyaOrig="620">
          <v:shape id="_x0000_i2844" type="#_x0000_t75" style="width:48.75pt;height:31.5pt" o:ole="">
            <v:imagedata r:id="rId3695" o:title=""/>
          </v:shape>
          <o:OLEObject Type="Embed" ProgID="Equation.DSMT4" ShapeID="_x0000_i2844" DrawAspect="Content" ObjectID="_1653894993" r:id="rId3696"/>
        </w:object>
      </w:r>
      <w:r>
        <w:rPr>
          <w:bCs/>
        </w:rPr>
        <w:t xml:space="preserve">Ω → </w:t>
      </w:r>
      <w:r w:rsidRPr="00B62D81">
        <w:rPr>
          <w:bCs/>
          <w:position w:val="-24"/>
        </w:rPr>
        <w:object w:dxaOrig="840" w:dyaOrig="620">
          <v:shape id="_x0000_i2845" type="#_x0000_t75" style="width:42pt;height:31.5pt" o:ole="">
            <v:imagedata r:id="rId3697" o:title=""/>
          </v:shape>
          <o:OLEObject Type="Embed" ProgID="Equation.DSMT4" ShapeID="_x0000_i2845" DrawAspect="Content" ObjectID="_1653894994" r:id="rId3698"/>
        </w:object>
      </w:r>
      <w:r>
        <w:rPr>
          <w:bCs/>
        </w:rPr>
        <w:t>μF</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6</w:t>
      </w:r>
      <w:r w:rsidRPr="00FD14D7">
        <w:rPr>
          <w:b/>
          <w:bCs/>
        </w:rPr>
        <w:t>:</w:t>
      </w:r>
      <w:r w:rsidRPr="00FD14D7">
        <w:rPr>
          <w:bCs/>
        </w:rPr>
        <w:t xml:space="preserve"> Một con lắc đơn dao động nhỏ với chu kì 2,00 s. Tích điện cho vật nặng rồi đặt nó trong một điện trường đều có đường sức điện hợp với phương ngang một góc </w:t>
      </w:r>
      <w:r w:rsidRPr="00FD14D7">
        <w:rPr>
          <w:position w:val="-6"/>
        </w:rPr>
        <w:object w:dxaOrig="380" w:dyaOrig="320">
          <v:shape id="_x0000_i2846" type="#_x0000_t75" style="width:18.75pt;height:17.25pt" o:ole="">
            <v:imagedata r:id="rId3233" o:title=""/>
          </v:shape>
          <o:OLEObject Type="Embed" ProgID="Equation.DSMT4" ShapeID="_x0000_i2846" DrawAspect="Content" ObjectID="_1653894995" r:id="rId3699"/>
        </w:object>
      </w:r>
      <w:r w:rsidRPr="00FD14D7">
        <w:rPr>
          <w:bCs/>
        </w:rPr>
        <w:t xml:space="preserve">. Khi cân bằng, vật ở vị trí ứng với dây treo lệch so với phương thẳng đứng </w:t>
      </w:r>
      <w:r>
        <w:rPr>
          <w:bCs/>
        </w:rPr>
        <w:t>một</w:t>
      </w:r>
      <w:r w:rsidRPr="00FD14D7">
        <w:rPr>
          <w:bCs/>
        </w:rPr>
        <w:t xml:space="preserve"> góc </w:t>
      </w:r>
      <w:r w:rsidRPr="00FD14D7">
        <w:rPr>
          <w:position w:val="-6"/>
        </w:rPr>
        <w:object w:dxaOrig="380" w:dyaOrig="320">
          <v:shape id="_x0000_i2847" type="#_x0000_t75" style="width:18.75pt;height:17.25pt" o:ole="">
            <v:imagedata r:id="rId3700" o:title=""/>
          </v:shape>
          <o:OLEObject Type="Embed" ProgID="Equation.DSMT4" ShapeID="_x0000_i2847" DrawAspect="Content" ObjectID="_1653894996" r:id="rId3701"/>
        </w:object>
      </w:r>
      <w:r w:rsidRPr="00FD14D7">
        <w:rPr>
          <w:bCs/>
        </w:rPr>
        <w:t>. Chu kì dao động nhỏ của con lắc lúc này là</w:t>
      </w:r>
    </w:p>
    <w:p w:rsidR="005C3C9B" w:rsidRDefault="005C3C9B" w:rsidP="00FD14D7">
      <w:pPr>
        <w:tabs>
          <w:tab w:val="left" w:pos="284"/>
          <w:tab w:val="left" w:pos="2835"/>
          <w:tab w:val="left" w:pos="5387"/>
          <w:tab w:val="left" w:pos="7938"/>
        </w:tabs>
        <w:ind w:firstLine="142"/>
        <w:rPr>
          <w:bCs/>
        </w:rPr>
      </w:pPr>
      <w:r w:rsidRPr="00143517">
        <w:rPr>
          <w:b/>
          <w:bCs/>
        </w:rPr>
        <w:tab/>
        <w:t>A.</w:t>
      </w:r>
      <w:r w:rsidRPr="00143517">
        <w:rPr>
          <w:bCs/>
        </w:rPr>
        <w:t xml:space="preserve"> 2,11 s</w:t>
      </w:r>
      <w:r>
        <w:rPr>
          <w:bCs/>
        </w:rPr>
        <w:t>.</w:t>
      </w:r>
      <w:r w:rsidRPr="00143517">
        <w:rPr>
          <w:bCs/>
        </w:rPr>
        <w:tab/>
      </w:r>
      <w:r w:rsidRPr="00143517">
        <w:rPr>
          <w:b/>
          <w:bCs/>
        </w:rPr>
        <w:t>B.</w:t>
      </w:r>
      <w:r w:rsidRPr="00143517">
        <w:rPr>
          <w:bCs/>
        </w:rPr>
        <w:t xml:space="preserve"> 1,44 s</w:t>
      </w:r>
      <w:r>
        <w:rPr>
          <w:bCs/>
        </w:rPr>
        <w:t>.</w:t>
      </w:r>
      <w:r w:rsidRPr="00143517">
        <w:rPr>
          <w:bCs/>
        </w:rPr>
        <w:tab/>
      </w:r>
      <w:r w:rsidRPr="00143517">
        <w:rPr>
          <w:b/>
          <w:bCs/>
        </w:rPr>
        <w:t>C.</w:t>
      </w:r>
      <w:r w:rsidRPr="00143517">
        <w:rPr>
          <w:bCs/>
        </w:rPr>
        <w:t xml:space="preserve"> 1,68 s</w:t>
      </w:r>
      <w:r>
        <w:rPr>
          <w:bCs/>
        </w:rPr>
        <w:t>.</w:t>
      </w:r>
      <w:r w:rsidRPr="00143517">
        <w:rPr>
          <w:bCs/>
        </w:rPr>
        <w:tab/>
      </w:r>
      <w:r w:rsidRPr="00143517">
        <w:rPr>
          <w:b/>
          <w:bCs/>
        </w:rPr>
        <w:t>D.</w:t>
      </w:r>
      <w:r w:rsidRPr="00143517">
        <w:rPr>
          <w:bCs/>
        </w:rPr>
        <w:t xml:space="preserve"> 2,78 s</w:t>
      </w:r>
      <w:r>
        <w:rPr>
          <w:bCs/>
        </w:rPr>
        <w:t>.</w:t>
      </w:r>
    </w:p>
    <w:p w:rsidR="005C3C9B" w:rsidRPr="009473AA" w:rsidRDefault="005C3C9B" w:rsidP="00FA4A31">
      <w:pPr>
        <w:shd w:val="clear" w:color="auto" w:fill="4472C4"/>
        <w:tabs>
          <w:tab w:val="left" w:pos="284"/>
          <w:tab w:val="left" w:pos="2835"/>
          <w:tab w:val="left" w:pos="5387"/>
          <w:tab w:val="left" w:pos="7938"/>
        </w:tabs>
        <w:ind w:firstLine="142"/>
        <w:rPr>
          <w:b/>
        </w:rPr>
      </w:pPr>
      <w:r w:rsidRPr="009473AA">
        <w:rPr>
          <w:b/>
        </w:rPr>
        <w:lastRenderedPageBreak/>
        <w:sym w:font="Wingdings" w:char="F040"/>
      </w:r>
      <w:r w:rsidRPr="009473AA">
        <w:rPr>
          <w:b/>
        </w:rPr>
        <w:t xml:space="preserve"> Hướng dẫn: Chọn D.</w:t>
      </w:r>
    </w:p>
    <w:p w:rsidR="005C3C9B" w:rsidRDefault="007974A5" w:rsidP="00FD14D7">
      <w:pPr>
        <w:tabs>
          <w:tab w:val="left" w:pos="284"/>
          <w:tab w:val="left" w:pos="2835"/>
          <w:tab w:val="left" w:pos="5387"/>
          <w:tab w:val="left" w:pos="7938"/>
        </w:tabs>
        <w:ind w:firstLine="142"/>
        <w:rPr>
          <w:bCs/>
        </w:rPr>
      </w:pPr>
      <w:r>
        <w:rPr>
          <w:noProof/>
        </w:rPr>
        <mc:AlternateContent>
          <mc:Choice Requires="wpc">
            <w:drawing>
              <wp:inline distT="0" distB="0" distL="0" distR="0">
                <wp:extent cx="6515735" cy="1863090"/>
                <wp:effectExtent l="0" t="0" r="0" b="60960"/>
                <wp:docPr id="1127"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12" name="Group 212">
                          <a:extLst>
                            <a:ext uri="{FF2B5EF4-FFF2-40B4-BE49-F238E27FC236}"/>
                          </a:extLst>
                        </wpg:cNvPr>
                        <wpg:cNvGrpSpPr/>
                        <wpg:grpSpPr>
                          <a:xfrm>
                            <a:off x="2445529" y="35999"/>
                            <a:ext cx="1191671" cy="1827214"/>
                            <a:chOff x="0" y="0"/>
                            <a:chExt cx="1191671" cy="1827214"/>
                          </a:xfrm>
                        </wpg:grpSpPr>
                        <wps:wsp>
                          <wps:cNvPr id="213" name="Straight Connector 213">
                            <a:extLst>
                              <a:ext uri="{FF2B5EF4-FFF2-40B4-BE49-F238E27FC236}"/>
                            </a:extLst>
                          </wps:cNvPr>
                          <wps:cNvCnPr>
                            <a:cxnSpLocks/>
                          </wps:cNvCnPr>
                          <wps:spPr>
                            <a:xfrm>
                              <a:off x="782637" y="812800"/>
                              <a:ext cx="0" cy="976313"/>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14" name="Straight Connector 214">
                            <a:extLst>
                              <a:ext uri="{FF2B5EF4-FFF2-40B4-BE49-F238E27FC236}"/>
                            </a:extLst>
                          </wps:cNvPr>
                          <wps:cNvCnPr/>
                          <wps:spPr>
                            <a:xfrm flipH="1" flipV="1">
                              <a:off x="173037" y="117477"/>
                              <a:ext cx="609600" cy="690562"/>
                            </a:xfrm>
                            <a:prstGeom prst="line">
                              <a:avLst/>
                            </a:prstGeom>
                            <a:noFill/>
                            <a:ln w="12700" cap="flat" cmpd="sng" algn="ctr">
                              <a:solidFill>
                                <a:sysClr val="windowText" lastClr="000000"/>
                              </a:solidFill>
                              <a:prstDash val="solid"/>
                              <a:miter lim="800000"/>
                              <a:tailEnd type="stealth" w="sm" len="med"/>
                            </a:ln>
                            <a:effectLst/>
                          </wps:spPr>
                          <wps:bodyPr/>
                        </wps:wsp>
                        <wps:wsp>
                          <wps:cNvPr id="215" name="Straight Connector 215">
                            <a:extLst>
                              <a:ext uri="{FF2B5EF4-FFF2-40B4-BE49-F238E27FC236}"/>
                            </a:extLst>
                          </wps:cNvPr>
                          <wps:cNvCnPr>
                            <a:cxnSpLocks/>
                          </wps:cNvCnPr>
                          <wps:spPr>
                            <a:xfrm flipH="1" flipV="1">
                              <a:off x="126495" y="1046163"/>
                              <a:ext cx="689480" cy="781051"/>
                            </a:xfrm>
                            <a:prstGeom prst="line">
                              <a:avLst/>
                            </a:prstGeom>
                            <a:noFill/>
                            <a:ln w="6350" cap="flat" cmpd="sng" algn="ctr">
                              <a:solidFill>
                                <a:sysClr val="windowText" lastClr="000000"/>
                              </a:solidFill>
                              <a:prstDash val="lgDash"/>
                              <a:miter lim="800000"/>
                              <a:headEnd type="none" w="med" len="med"/>
                              <a:tailEnd type="none" w="med" len="med"/>
                            </a:ln>
                            <a:effectLst/>
                          </wps:spPr>
                          <wps:bodyPr/>
                        </wps:wsp>
                        <wps:wsp>
                          <wps:cNvPr id="216" name="Straight Connector 216">
                            <a:extLst>
                              <a:ext uri="{FF2B5EF4-FFF2-40B4-BE49-F238E27FC236}"/>
                            </a:extLst>
                          </wps:cNvPr>
                          <wps:cNvCnPr/>
                          <wps:spPr>
                            <a:xfrm>
                              <a:off x="173037" y="69850"/>
                              <a:ext cx="0" cy="1123950"/>
                            </a:xfrm>
                            <a:prstGeom prst="line">
                              <a:avLst/>
                            </a:prstGeom>
                            <a:noFill/>
                            <a:ln w="6350" cap="flat" cmpd="sng" algn="ctr">
                              <a:solidFill>
                                <a:sysClr val="windowText" lastClr="000000"/>
                              </a:solidFill>
                              <a:prstDash val="lgDash"/>
                              <a:miter lim="800000"/>
                            </a:ln>
                            <a:effectLst/>
                          </wps:spPr>
                          <wps:bodyPr/>
                        </wps:wsp>
                        <wps:wsp>
                          <wps:cNvPr id="217" name="Straight Connector 217">
                            <a:extLst>
                              <a:ext uri="{FF2B5EF4-FFF2-40B4-BE49-F238E27FC236}"/>
                            </a:extLst>
                          </wps:cNvPr>
                          <wps:cNvCnPr/>
                          <wps:spPr>
                            <a:xfrm flipH="1">
                              <a:off x="173037" y="808039"/>
                              <a:ext cx="609600" cy="290511"/>
                            </a:xfrm>
                            <a:prstGeom prst="line">
                              <a:avLst/>
                            </a:prstGeom>
                            <a:noFill/>
                            <a:ln w="12700" cap="flat" cmpd="sng" algn="ctr">
                              <a:solidFill>
                                <a:sysClr val="windowText" lastClr="000000"/>
                              </a:solidFill>
                              <a:prstDash val="solid"/>
                              <a:miter lim="800000"/>
                              <a:tailEnd type="stealth" w="sm" len="med"/>
                            </a:ln>
                            <a:effectLst/>
                          </wps:spPr>
                          <wps:bodyPr/>
                        </wps:wsp>
                        <wps:wsp>
                          <wps:cNvPr id="218" name="Straight Connector 218">
                            <a:extLst>
                              <a:ext uri="{FF2B5EF4-FFF2-40B4-BE49-F238E27FC236}"/>
                            </a:extLst>
                          </wps:cNvPr>
                          <wps:cNvCnPr>
                            <a:cxnSpLocks/>
                          </wps:cNvCnPr>
                          <wps:spPr>
                            <a:xfrm flipH="1" flipV="1">
                              <a:off x="560423" y="79375"/>
                              <a:ext cx="351342" cy="39800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19" name="Picture 219"/>
                            <pic:cNvPicPr/>
                          </pic:nvPicPr>
                          <pic:blipFill>
                            <a:blip r:embed="rId3702"/>
                            <a:stretch>
                              <a:fillRect/>
                            </a:stretch>
                          </pic:blipFill>
                          <pic:spPr>
                            <a:xfrm>
                              <a:off x="806450" y="676046"/>
                              <a:ext cx="139700" cy="152400"/>
                            </a:xfrm>
                            <a:prstGeom prst="rect">
                              <a:avLst/>
                            </a:prstGeom>
                          </pic:spPr>
                        </pic:pic>
                        <pic:pic xmlns:pic="http://schemas.openxmlformats.org/drawingml/2006/picture">
                          <pic:nvPicPr>
                            <pic:cNvPr id="220" name="Picture 220"/>
                            <pic:cNvPicPr/>
                          </pic:nvPicPr>
                          <pic:blipFill>
                            <a:blip r:embed="rId3703"/>
                            <a:stretch>
                              <a:fillRect/>
                            </a:stretch>
                          </pic:blipFill>
                          <pic:spPr>
                            <a:xfrm>
                              <a:off x="820733" y="1159665"/>
                              <a:ext cx="177800" cy="215900"/>
                            </a:xfrm>
                            <a:prstGeom prst="rect">
                              <a:avLst/>
                            </a:prstGeom>
                          </pic:spPr>
                        </pic:pic>
                        <pic:pic xmlns:pic="http://schemas.openxmlformats.org/drawingml/2006/picture">
                          <pic:nvPicPr>
                            <pic:cNvPr id="221" name="Picture 221"/>
                            <pic:cNvPicPr/>
                          </pic:nvPicPr>
                          <pic:blipFill>
                            <a:blip r:embed="rId3704"/>
                            <a:stretch>
                              <a:fillRect/>
                            </a:stretch>
                          </pic:blipFill>
                          <pic:spPr>
                            <a:xfrm>
                              <a:off x="452473" y="977900"/>
                              <a:ext cx="215900" cy="215900"/>
                            </a:xfrm>
                            <a:prstGeom prst="rect">
                              <a:avLst/>
                            </a:prstGeom>
                          </pic:spPr>
                        </pic:pic>
                        <pic:pic xmlns:pic="http://schemas.openxmlformats.org/drawingml/2006/picture">
                          <pic:nvPicPr>
                            <pic:cNvPr id="222" name="Picture 222"/>
                            <pic:cNvPicPr/>
                          </pic:nvPicPr>
                          <pic:blipFill>
                            <a:blip r:embed="rId3705"/>
                            <a:stretch>
                              <a:fillRect/>
                            </a:stretch>
                          </pic:blipFill>
                          <pic:spPr>
                            <a:xfrm>
                              <a:off x="768350" y="76200"/>
                              <a:ext cx="177800" cy="215900"/>
                            </a:xfrm>
                            <a:prstGeom prst="rect">
                              <a:avLst/>
                            </a:prstGeom>
                          </pic:spPr>
                        </pic:pic>
                        <pic:pic xmlns:pic="http://schemas.openxmlformats.org/drawingml/2006/picture">
                          <pic:nvPicPr>
                            <pic:cNvPr id="223" name="Picture 223"/>
                            <pic:cNvPicPr/>
                          </pic:nvPicPr>
                          <pic:blipFill>
                            <a:blip r:embed="rId3706"/>
                            <a:stretch>
                              <a:fillRect/>
                            </a:stretch>
                          </pic:blipFill>
                          <pic:spPr>
                            <a:xfrm>
                              <a:off x="0" y="1098550"/>
                              <a:ext cx="139700" cy="139700"/>
                            </a:xfrm>
                            <a:prstGeom prst="rect">
                              <a:avLst/>
                            </a:prstGeom>
                          </pic:spPr>
                        </pic:pic>
                        <pic:pic xmlns:pic="http://schemas.openxmlformats.org/drawingml/2006/picture">
                          <pic:nvPicPr>
                            <pic:cNvPr id="224" name="Picture 224"/>
                            <pic:cNvPicPr/>
                          </pic:nvPicPr>
                          <pic:blipFill>
                            <a:blip r:embed="rId3707"/>
                            <a:stretch>
                              <a:fillRect/>
                            </a:stretch>
                          </pic:blipFill>
                          <pic:spPr>
                            <a:xfrm>
                              <a:off x="43909" y="0"/>
                              <a:ext cx="139700" cy="139700"/>
                            </a:xfrm>
                            <a:prstGeom prst="rect">
                              <a:avLst/>
                            </a:prstGeom>
                          </pic:spPr>
                        </pic:pic>
                        <wps:wsp>
                          <wps:cNvPr id="225" name="Straight Connector 225">
                            <a:extLst>
                              <a:ext uri="{FF2B5EF4-FFF2-40B4-BE49-F238E27FC236}"/>
                            </a:extLst>
                          </wps:cNvPr>
                          <wps:cNvCnPr/>
                          <wps:spPr>
                            <a:xfrm>
                              <a:off x="43909" y="814159"/>
                              <a:ext cx="1147762" cy="0"/>
                            </a:xfrm>
                            <a:prstGeom prst="line">
                              <a:avLst/>
                            </a:prstGeom>
                            <a:noFill/>
                            <a:ln w="6350" cap="flat" cmpd="sng" algn="ctr">
                              <a:solidFill>
                                <a:sysClr val="windowText" lastClr="000000"/>
                              </a:solidFill>
                              <a:prstDash val="lgDash"/>
                              <a:miter lim="800000"/>
                            </a:ln>
                            <a:effectLst/>
                          </wps:spPr>
                          <wps:bodyPr/>
                        </wps:wsp>
                        <wps:wsp>
                          <wps:cNvPr id="226" name="Arc 226">
                            <a:extLst>
                              <a:ext uri="{FF2B5EF4-FFF2-40B4-BE49-F238E27FC236}"/>
                            </a:extLst>
                          </wps:cNvPr>
                          <wps:cNvSpPr/>
                          <wps:spPr>
                            <a:xfrm>
                              <a:off x="548955" y="562344"/>
                              <a:ext cx="471520" cy="471520"/>
                            </a:xfrm>
                            <a:prstGeom prst="arc">
                              <a:avLst>
                                <a:gd name="adj1" fmla="val 10569799"/>
                                <a:gd name="adj2" fmla="val 13582682"/>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7" name="Picture 227"/>
                            <pic:cNvPicPr/>
                          </pic:nvPicPr>
                          <pic:blipFill>
                            <a:blip r:embed="rId3708"/>
                            <a:stretch>
                              <a:fillRect/>
                            </a:stretch>
                          </pic:blipFill>
                          <pic:spPr>
                            <a:xfrm>
                              <a:off x="333055" y="593542"/>
                              <a:ext cx="215900" cy="177800"/>
                            </a:xfrm>
                            <a:prstGeom prst="rect">
                              <a:avLst/>
                            </a:prstGeom>
                          </pic:spPr>
                        </pic:pic>
                      </wpg:wgp>
                    </wpc:wpc>
                  </a:graphicData>
                </a:graphic>
              </wp:inline>
            </w:drawing>
          </mc:Choice>
          <mc:Fallback>
            <w:pict>
              <v:group id="Canvas 5" o:spid="_x0000_s1026" editas="canvas" style="width:513.05pt;height:146.7pt;mso-position-horizontal-relative:char;mso-position-vertical-relative:line" coordsize="65157,1863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P5bogQCQAAHSkAAA4AAABkcnMvZTJvRG9jLnhtbOxYW2/bNhR+H7D/ QOjdse43xCmQi7sBxRYs3d5piZKISiRBMlaMof99h6Qcx6mXtKuRptsM2KbE27l85yPPOX1zN/Ro TaSinC284MT3EGEVrylrF97v75ez3ENKY1bjnjOy8DZEeW/OfvzhdBQlCXnH+5pIBIswVY5i4XVa i3I+V1VHBqxOuCAMOhsuB6zhUbbzWuIRVh/6eej76XzkshaSV0QpeHvpOr0zu37TkEr/2jSKaNQv PJBN219pf1fmd352istWYtHRahID/wMpBkwZbHq/1CXWGN1K+slSA60kV7zRJxUf5rxpaEWsDqBN 4D/S5gKzNVZWmQqssxUQWkdcd9UauRXvab2kfW8ehFT6opdojcFqY0c1MXaa742agxSlmWv+R/Aj gSGjaMuxFff+BAw8cugX6f9W8lth1W/L6pf1tUS0XnhhEHqI4QHQZAcg88KITe70O6WnlrP+n8tl eJ5cLePZElqz2D+PZ+dXcTFbhlF+FWbLizBKP07abeeDatN+TiPY+q0UN+JaTiq27snsdNfIwfyD J9EdyBbHSRIWHtosvCgpisIBDFZGFXQHQRGkWeChCvqDPMzCIHYjqg5walYAkELfBMyqu3pmJjjF iWCFvhdsFBBOaucI9XWOuOmwINYRas8R0dYRN1pi2nYaXXDGIOi4BK9Ex/bKtLnxim1esGtpjF/d sRvxjlcflIHpXqd5UOC5A77K8jCNMmvuPAhzf7L51lfgCOOlIksj0MThf+ttEyBvCR+QaSy8njJj HVziNQDQDd0OMa8ZN5EF73HZMzSC68MMtkMVBsZreqyhOQiAtmKth3DfApVWWtol9wJTbdQuLimr +fgexPVQj23AAm7sZ5J2b6qR5xKrzgW17XLIGyC8JerpsPDABvBxrzuC6ytWI70REGgcqMAzkqsB diMgHzSsQhrTfjdOaYJ73e0PHUg9SdQzYwNieXmy1M5BprXi9caGmfUiINj5+gWgHD8J5dj6Amx9 LII5BGWw584aLq5R01PxEwDGs60/TMuYcKKbIIv8CcJBkMVZ5nyyhXDqF6nFGeA4LfwkDSc//Idw /G/BZ/IkPpOXwKcB3hdQ7XPYDdO4AK3MSejHaZBakrWnuD0r07yI84mEszzwk+DI4E2j5JtycN8a PnYR+1kkzOAGbZnVEKpj4YlacbkP878fCfeFV0zC6ZMgT18C5AdI+DDhpkUO+LFn4JZvJ7QGQRgV ru/+euYu1V9zZ3j1cH3d0IKLnssZDl5Vs28ErR1HHgZZ7ud+9CiJeHiqh3CqB8cmxu/gdrpPd9/v rROqI0+gMn8JVB73VE9SPw4hLYRTPSuiLNknyCgJohiyd5NYRQWkGzb7PSJJ/g/ds1NBqxK+UxEG Wp/k/s9X1WCWvpVw23CVueGz1hiw/HArZlDYEljTFe2p3tgiHcDYCMXW17Qyqbh5eFjPgXqJiwLo N9tC7cBy3nacmQUH7dw87y2yguxoW7Qy7UlcqO89Kjsd0NjV3i55dTsQpl0xURJIxqGSqToqlIdk SYYVgbxc/lxbkoUKmJZEV50JmgZy+t+g1mEke9BhpdwJZmR+XID4CwAA///sWG1v2zYQ/isCv6fW uyyhCpA48VCgKIKlQD8ztGRzo0iNpONkw/777kjJcmqkLQaj8LAYMHDU8f2eu3uOqm2Dp5rMwzzN QhI81yQv8jDNyezyPa2aJxswUEdJWYSgZqCPsjgFGfQzWj21usOOvTb2l0Z1AQo10Q2zBL/Tx4/G +q5jFxjXc1aZ/k4PIjQv3+M3+AdPnZAGpZpsrO2r2cywTdNR8071jQRtq3RHLTT1erbSdMfluhOz OAxznNdudUOGSbofmqOj+vdtf8FU11PLH7jg9tlNBwfATcnHO85wr9hgnx7vdMBXNYljuA9Ju6Ym oMdlA/wEZx374Sg8OrZfTPIgeL/kQuAFoTxsV//IicFenDU3im27Rlp/bN0I2LmSZsN7QwJdNd1D A1vUH1axt6OxurFsgwu2sPCvYB5vlL3C7XLaGO7ZW2iy8QiVOCySxEElirIyzzO/xh4rRTEfsRJD hzesAFaiY6xE54aV5PRYSSFWFB4rZVEMUJjCygAPF1beoDKElfgYKs6LzymspKeHSpHPkyEDFTlE 87egkn8vAYFjfZ2AnA+fE1KG5LDPMydIQJ6mRGE5zwAwkMemgPKCp3jO4vPc/5mnpMcwcf57TjAZ +OYpYZImZVg6mvLzQbLrTbUzI7GD1hG16zjTyqjWvgPiOfOsbrZTegWULgqd1GvFGmOA395vaN9A NMBpDxloNlr23mrK1xsbLJSUQO6UBjKawQjnGkDBRyfZal6Tv5bL+Dq7XaYXS5Au0vA6vbi+TcuL ZZzMb+NiuYiT/G/0LGD4QOvc+Nl+8f0+FtIRXFS8whUnG8yjFLjgV94apQXEel9WOCO9XlEILvEG XqkoaCUVMmoXDIQMdlDGuGzCaF+TFugxLNL1wImNXJOAirWsCbPazWiU4KuRj5tnsxA6eKSiJlBa rNTuM9wACQQ1FhQ1Cd1vuJwXQ7HAuaFm4weLNcr+wB23jQ4E77DQwt8wXEhnl7YFkw110nSZKD2o 1bMvIrAFiPJ3/xOglY/QutIMsIS5aMKCD7gnxdI9lINgven4R3VHls7LDBAPJWiWx0k6cJCx7EgL KEyHEnWQvxn6qWYTnvBw69WQTenqN6DrbSdoTQAHQRRmeVmUA3gPuwF0D7ol2TzO546rAY5d5es8 aCp8zxCmDsEnQWmglQX3IIHp2ZKDL3wEl7mjGm4RPj42GrQbpf8kwU6jV5o/thRrdfFBQngsozSF btY10qxAU+pDzcOhRm67hQIPBTvBak7E/laMYqtV9wWi6RWuCioqGaztfX5oLCx6M1hQadZcXTnZ PwJ8lPc9PB1EDh9ovc9PX6juh7cNC4j7pMaQfBSQfF8ElFRXW6ta7krtyZsBE3tnxhQM///Qo0cx xoW7/aNHgfA5JzLhNkSrU5KJJEnCMfiUSZYO7ypj8DksZCP//vHN4PMv3scANOtqt4YMABKr4O+C yxp8acPZDbX0sO16VU2sNkqsGn35DwAAAP//AwBQSwMEFAAGAAgAAAAhAMZ5rfDdAAAABgEAAA8A AABkcnMvZG93bnJldi54bWxMj0FLxDAQhe+C/yGM4M1Ntpa61qaLCIroQV0LXrPNbBtMJqXJbqu/ 3qwXvQw83uO9b6r17Cw74BiMJwnLhQCG1HptqJPQvN9frICFqEgr6wklfGGAdX16UqlS+4ne8LCJ HUslFEoloY9xKDkPbY9OhYUfkJK386NTMcmx43pUUyp3lmdCFNwpQ2mhVwPe9dh+bvZOQp7t7Or1 oXj+fmya6ekjN1fixUh5fjbf3gCLOMe/MBzxEzrUiWnr96QDsxLSI/H3Hj2RFUtgWwnZ9WUOvK74 f/z6BwAA//8DAFBLAwQUAAYACAAAACEAh8hkaN4BAAC8AgAAFAAAAGRycy9tZWRpYS9pbWFnZTcu d21mlFI9j9NAEJ1ZJ3dcEmGHLwmEwCBBcYJLhFBoz+eYO4qgiATRYUxYDkuJE8WJIEInKBFN6Gmu 4w9QgpSSEvEH4CecOHdIhDfro6Fj5fG+mdl9O/tmmdaIrIdMpOgNySjCFCNgEKvlcmnQBp89ipUV gIlV1IJdVYZ3dcWmCrWiybPubKSJ6nTiKHqOwLAkcuAvgD7DfoB+DyZnrQmbEnRKfaWXfB7ol9rG DhnvpBApzunGA526d/Vz995wECW0+FKzPtw8Pt3cOzOVJQXYdazGfehGSSKytT4bc879iBuUcy9+ S/b/udmccQBaoc/PkOIb9X16rUQ9UWGFvdEobd32fabviIk1dRrvJm6nF+ukp6+5d5LeBhWZVgvN Tqt7i+jkgzjx+v2tKI17/vCJbke7OqVq8d9LV63ObPB42EfKH07HsR6LIlQttLpu8GIyjiD7sUt2 MG/WvHbm2Nuh1/558QLwadujLMiuZPOtEMixfZnmQbYe7mRzE9nE/GoHKW89bIZBJp9nVxhCssJA FxgPw4IPsUssT6YhvzpikLYsWePiykYj0aNk+p+3MdffoVVZQJ/MOwL15c4snegBHX6kt2hWid7f f3ooJv7+t5r1t7cyH5gSZP8fAAAA//8DAFBLAwQUAAYACAAAACEAd4ZAi+YAAAA5BAAAGQAAAGRy cy9fcmVscy9lMm9Eb2MueG1sLnJlbHO8089qAjEQBvC70HcIc+9md9VVilkvUvBa7AOEZHY3dPOH JGp9+wZKoYLEW46ZYb7vd8lu/61nckEflDUMmqoGgkZYqczI4PP0/roFEiI3ks/WIIMbBtj3L4vd B848pqMwKRdISjGBwRSje6M0iAk1D5V1aNJmsF7zmJ5+pI6LLz4ibeu6o/5/BvR3meQoGfijXAI5 3Vxqfp5th0EJPFhx1mjigwqqdOpOgdyPGBlolIr/DpfVVQ9AHxs2ZQybnKEtY2hzhqaMockZujKG LmdYlzGsc4ZVGcPqz0DvPnz/AwAA//8DAFBLAwQUAAYACAAAACEACCrpfrIBAABAAgAAFAAAAGRy cy9tZWRpYS9pbWFnZTUud21mXFFNaxNRFD3vTWJtGpyJHwVFdBR0UbQBUdx2Mhmti0gwETfCdBqf dSCZhEyCZlFacOcm/oQuBP+ASxdZ6lbwfxSZnWA895mVj7m8c857c9+95yqsA46vAI1DyCoztKJg kdLL5dKibXV5pW1oAqtV9Z7aUxtkt8+4qKKVTN50ZyMD+Di/Uq+AGZaAR74g+smQ9x4w5K11yaYF XdS+inCV6Lde/OHG9dFWwuK8bjowuf/UvPWfDQdJhsW3uvP5/rnpzuHmVG6WGHeZk/3gXkUUEjRm x1r6kvpOEYxGeetRGCp8pybRNHl6kPmdXmqynrnjP8l62ygrrJWanVb3IXDhRZoF/X4jydNeOHxl 2smByVEr/19OzenMBvvDPo/C4XScmrHUilqp1fWjd5NxQkPO3nCjebMetAvPfRwH7V/XrxFfcgMU UXGrmDdiIs8NZZtHxVa8W8ytssP9aJdHwVbcjKNCvsCtKraoNBf9UTTKIacNFUX+vsHuxAbpvGJn IH5g5a+HNcu+2lkyyc3OLJ+YAfAFHziMCl4+f/1JQvjJj7rzz1/7AE6ZyrH//wUAAP//AwBQSwME FAAGAAgAAAAhADkfEj3tAQAAxgIAABQAAABkcnMvbWVkaWEvaW1hZ2U0LndtZmxSPY/TQBCdXScc 5wTsHB8SBHEGCYoTXKQTEhLXxOcYjiIoIpGutHxmOSwlTmTH4lIgItFBkauo6fgDiIoiJTUF/AF+ wAm5QyK8WQIFsNrRvHm7erMzs4JWiYxIEEl6RbzKMClAaCTkYrHQaFNcWHIVCaC5qnTkXFQQXT9h UZXa4fhJbzJSRB1aW7IXCQoLIhvxHOg9bAr5zzDOtcpqktFZORU+XQL6Luc/4LCO9EvwOLsXD1Tm PFBPnYfDQZjQ/GPDeHvrdN58dj7nmyXYTWiiHtoymeEa/Ml0qR1R8x9tfQna7Z7jH47TkLZP5U2Q /9cWOscxZKu48yuHAZTnqZGSS1PJHeROVIQ7GmXtu54n6Cs4tpbK4oPE6UaxSiJ1w7mfRJtUFrRS anXbvdtEZ/bixO33d8IsjrzhI9UJD1RGtfLfhdeM7mSwP+zjyBvmaaxS7grVSn+qWKOTVyx/1mq4 ncK27gVu59v6ZeBzlkuFX1wrZjsBkG157GZ+sRHsFjPNNOGf7+LI3QhagV/wdq2qQDOFxMIkBEZi IEbDTUbroEC/8IHrhNrReZgp6fUXB4UTD4O7YuqfwFOh5SRsWtHRB/2jkOBqd5KN1YDq7+glvoRJ d/Ye19k4fvOpYfyeMvtj/RAW+AkAAP//AwBQSwMEFAAGAAgAAAAhAHlg6AATAgAAOAMAABQAAABk cnMvbWVkaWEvaW1hZ2UzLndtZpRSPYsTURQ9byZx3STrJKsr+IE7Cm6x6AZEsLDJbBJ3FSLBBG2E kMQxDvlkJoOmEAN2NkllZWGz+AfEyiJYWSto6y+QRacTjOdOBgXFYt/MnXfuee/dO/e8q7AM6C8U oGEKGXGapkiESGnz+TxEW+pExCU1gpBLaSafJL2NQwZSKNWHD6qjgQ2UsRqxJ8EIcyBNf0b0hvaF 4T/RJNeyRNMEHdM+qu84TfRD2+EJGdPwT/hz6arTtT3zpv3QvNXv1nuYvc/qry4f8XOPj/uyM0a7 yJgJzpfkw0NAo30XrlpEH6sbUfTZT1k/eHQVZtlnFqoWZaGDVnscVdBE7p8c3KCkglLVLD4aunVc XfFzJP9XgVSyz7pXOC8qEcb3fdeFiw2MtSl9UXxNWYOBV7qWzyt8JSdWsD2n1TMrTcfuNe0L5vVe cwtxhaVYoVKqXgGO3nF6VqezXfecZr5/zy7XW7aHTPxvgTN6ZdRt9Dtcyvd917FdUR+Z2O86VnH4 rFGcFLJWOUgbOzWr/G39DPGaYSEoBueDyXaNKG3kZZoUg83abjAJmRznJ7tcsjZrhVoxkNcyUopK KY2DeilKoNNn8QlB66RIP20RnwKSodMQpk2B5eY1PP9sUoKwB0SfRNh7ckOIbiWNpdB7K80hqc5V Rt7Q7mLvNZ6xTRJ4d/v+npj4Lz9k9UVf/bl5PTz/CwAA//8DAFBLAwQUAAYACAAAACEAAN+Jcu8B AADGAgAAFAAAAGRycy9tZWRpYS9pbWFnZTIud21mbFLPi9NAFH4zaV03rSZdf4A/cKPgHhbdogge vDSbRlchUmzAY8jG2A20aUkatAex4E0P9eTZm7Bn8eShR2+CB/0H/AMWyU2wfm+sHtRhHu973wzf m/feCFol0iJBJOkF8arCpAChkJCLxUKhLXFqydUkgOLq0pJzUUO0ccigOnnheM+fjGKiDq0t2dME hQWRiXgO9A42hfxnGOdaZTXJ6Licijt0Fui7nP+Aw3qpXoLHmX4yiHPrbvzIujcchCnNPzS1N9eO Fq0nJwu+WYFdhibqoas6M1xDbzJdakfU+kdbXYK251vu43EW0o0jRQvk/7WFynEA2Tru/MqhARVF 5mV0haaSO8idqAl7NMq9m44j6Cs4tnacJ73U6kZJnEbxJet2Gm1RVdBKpd31/OtEx+4nqd3vb4d5 EjnDB3En7MU5Nap/F97QupPB7rCPI2dYZEmccVeoUflTxRodPm+4s3bT7pSmcSuwO9/WzwGfMGwq 3fJiOdsOgEzDYTdzy81gp5wppgX/dAdH9mbQDtySt23UBZopJBYmITASDTEarjNaBwX6WQ/4DKF2 dB6mS3r1xULhxMPgrujqJ/BUaDkJk1ZU9F79KCS40J3k43hA+2/pOb6ETh/9h/tsHL/+1NR+T5n9 gXoIC/wEAAD//wMAUEsDBBQABgAIAAAAIQACGOjwsgEAAEACAAAUAAAAZHJzL21lZGlhL2ltYWdl MS53bWZcUU1v00AQfbtOaJtG2KGABEJgkOBQQdMiJDjWdQzlEBqR8HEzJizFUuJEcSLIoaISnLiE E3+BP8CRQ689I/5HhXxDIrxZcmLk0bx5u56deaOwAji+AjQOIFama0XCIqXn87lFG+rCglvVBJar 6kP1Qq0yu3HKRRXNZPymMx0aYBNnFuxFsMIc8JgfEf2ky3tP6PLWilTTgs5qX23hEtFvffSHgfbZ dsLmvE7aN7n/yLz1Hw/6SYbnx3Xn653Tk+2D8xO5WaLfYk3Og9sVYWSGvemhlrmkvxMEw2HevB+G CsfkxBsmT/czv91NTdY1N/2HWXcDZYWlUqPd7NwF1p6lWdDr7SR52g0Hr0wr2Tc5auX/26k57Wn/ 5aDHo3AwGaVmJL2iVmp2/OjdeJRQkOWrbjRr1INW4bkP4qD168pl4nNugCIqrheznZjIc0MJs6hY j3eLmWW2Gd/v8ihYjxtxVMgXuFXFEZWmUR9FoRzmlKGimH/Y43Qig0xesTsQPbDQ18OSzb7bXbLI tfY0H5s+8A2fuIwKPj59/UVc8ns/6s4/fe0DOGEpx/7/FwAA//8DAFBLAwQUAAYACAAAACEAtEhb c7cBAABEAgAAFAAAAGRycy9tZWRpYS9pbWFnZTYud21mXFE9bxNBEH27Z5PEsbgzXxIIJUckKCKI JQSizeZ8IRRGVnwR5eVwluQk+2z5bIELFCQ6GlPwA+j4A5QULmloIuV/IHQdEubtxlVGN5o3b/dm Z94IrADOhgAkTmGsTJeChEVCzudzi7bE7QW3KgksV5WH4lCsMntwxUUVzWR0Ek0GGvBxbcHeASvM AY/5jOic7rP8U7p5a8VUkwbdkL6IcJfor5z9Y6B9tp2wOS9Kezr3X+q3/n6/l2SY/aw7355cHW+/ vzU2N0v0R6zJefC4YhgmUJMP0sxl+iugBoO8uRsEAr/IGW/oPD3O/HYn1VlHP/RfZJ0tlAWWSo12 M3oGXH+VZqrb3UnytBP0j3QrOdY5auXL7dSc9qT3ut/lUdAfD1M9NL2iVmpGfvhuNEwoyPI9N5w2 6qpVeO7zWLX+rK8R33QVirC4X0x3YiLPDUyYhsVmvFdMLbPNeLrHI7UZN+KwMJ9yq4IjCkmjPoJC OcwpQ0VIgS/LEh8VJzRSmOkrdg9GEyw09rBksx92nyy00Z7kI90DvuMTF1LBycGbc+Mm/3pWdy40 to/gN0s59v//AAAA//8DAFBLAQItABQABgAIAAAAIQC/V5zlDAEAABUCAAATAAAAAAAAAAAAAAAA AAAAAABbQ29udGVudF9UeXBlc10ueG1sUEsBAi0AFAAGAAgAAAAhADj9If/WAAAAlAEAAAsAAAAA AAAAAAAAAAAAPQEAAF9yZWxzLy5yZWxzUEsBAi0AFAAGAAgAAAAhABP5bogQCQAAHSkAAA4AAAAA AAAAAAAAAAAAPAIAAGRycy9lMm9Eb2MueG1sUEsBAi0AFAAGAAgAAAAhAMZ5rfDdAAAABgEAAA8A AAAAAAAAAAAAAAAAeAsAAGRycy9kb3ducmV2LnhtbFBLAQItABQABgAIAAAAIQCHyGRo3gEAALwC AAAUAAAAAAAAAAAAAAAAAIIMAABkcnMvbWVkaWEvaW1hZ2U3LndtZlBLAQItABQABgAIAAAAIQB3 hkCL5gAAADkEAAAZAAAAAAAAAAAAAAAAAJIOAABkcnMvX3JlbHMvZTJvRG9jLnhtbC5yZWxzUEsB Ai0AFAAGAAgAAAAhAAgq6X6yAQAAQAIAABQAAAAAAAAAAAAAAAAArw8AAGRycy9tZWRpYS9pbWFn ZTUud21mUEsBAi0AFAAGAAgAAAAhADkfEj3tAQAAxgIAABQAAAAAAAAAAAAAAAAAkxEAAGRycy9t ZWRpYS9pbWFnZTQud21mUEsBAi0AFAAGAAgAAAAhAHlg6AATAgAAOAMAABQAAAAAAAAAAAAAAAAA shMAAGRycy9tZWRpYS9pbWFnZTMud21mUEsBAi0AFAAGAAgAAAAhAADfiXLvAQAAxgIAABQAAAAA AAAAAAAAAAAA9xUAAGRycy9tZWRpYS9pbWFnZTIud21mUEsBAi0AFAAGAAgAAAAhAAIY6PCyAQAA QAIAABQAAAAAAAAAAAAAAAAAGBgAAGRycy9tZWRpYS9pbWFnZTEud21mUEsBAi0AFAAGAAgAAAAh ALRIW3O3AQAARAIAABQAAAAAAAAAAAAAAAAA/BkAAGRycy9tZWRpYS9pbWFnZTYud21mUEsFBgAA AAAMAAwACAMAAOUbAAAAAA== ">
                <v:shape id="_x0000_s1027" type="#_x0000_t75" style="position:absolute;width:65157;height:18630;visibility:visible;mso-wrap-style:square" filled="t">
                  <v:fill o:detectmouseclick="t"/>
                  <v:path o:connecttype="none"/>
                </v:shape>
                <v:group id="Group 212" o:spid="_x0000_s1028" style="position:absolute;left:24455;top:359;width:11917;height:18273" coordsize="11916,18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line id="Straight Connector 213" o:spid="_x0000_s1029" style="position:absolute;visibility:visible;mso-wrap-style:square" from="7826,8128" to="7826,17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jx8MQAAADcAAAADwAAAGRycy9kb3ducmV2LnhtbESPQWsCMRSE7wX/Q3hCbzXrKlq2RhGh UuhJV+z1dfPcLG5e1iTV7b9vCoLHYWa+YRar3rbiSj40jhWMRxkI4srphmsFh/L95RVEiMgaW8ek 4JcCrJaDpwUW2t14R9d9rEWCcChQgYmxK6QMlSGLYeQ64uSdnLcYk/S11B5vCW5bmWfZTFpsOC0Y 7GhjqDrvf6yCUz7dbb8x+6TL5cu080059cdSqedhv34DEamPj/C9/aEV5OMJ/J9JR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qPHwxAAAANwAAAAPAAAAAAAAAAAA AAAAAKECAABkcnMvZG93bnJldi54bWxQSwUGAAAAAAQABAD5AAAAkgMAAAAA " strokecolor="windowText" strokeweight="1pt">
                    <v:stroke startarrow="oval" startarrowwidth="narrow" startarrowlength="short" endarrow="classic" endarrowwidth="narrow" joinstyle="miter"/>
                    <o:lock v:ext="edit" shapetype="f"/>
                  </v:line>
                  <v:line id="Straight Connector 214" o:spid="_x0000_s1030" style="position:absolute;flip:x y;visibility:visible;mso-wrap-style:square" from="1730,1174" to="7826,8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et8QAAADcAAAADwAAAGRycy9kb3ducmV2LnhtbESPQWvCQBSE70L/w/IK3upGSaWk2Yit aAUPotX7I/uapM2+DburSf99Vyh4HGbmGyZfDKYVV3K+saxgOklAEJdWN1wpOH2un15A+ICssbVM Cn7Jw6J4GOWYadvzga7HUIkIYZ+hgjqELpPSlzUZ9BPbEUfvyzqDIUpXSe2wj3DTylmSzKXBhuNC jR2911T+HC9GAcuzo3T19s3pfrc5P38sN82pV2r8OCxfQQQawj38395qBbNpCrcz8QjI4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z563xAAAANwAAAAPAAAAAAAAAAAA AAAAAKECAABkcnMvZG93bnJldi54bWxQSwUGAAAAAAQABAD5AAAAkgMAAAAA " strokecolor="windowText" strokeweight="1pt">
                    <v:stroke endarrow="classic" endarrowwidth="narrow" joinstyle="miter"/>
                  </v:line>
                  <v:line id="Straight Connector 215" o:spid="_x0000_s1031" style="position:absolute;flip:x y;visibility:visible;mso-wrap-style:square" from="1264,10461" to="8159,182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NV1cYAAADcAAAADwAAAGRycy9kb3ducmV2LnhtbESPS2vDMBCE74X8B7GFXkojO5DQupZN KBQKJYc8SultsdYPbK2MpCTuv48CgRyHmfmGycvJDOJEzneWFaTzBARxZXXHjYLD/vPlFYQPyBoH y6TgnzyUxewhx0zbM2/ptAuNiBD2GSpoQxgzKX3VkkE/tyNx9GrrDIYoXSO1w3OEm0EukmQlDXYc F1oc6aOlqt8djYKmd93f9/N+8+M3wxsua5n8HqVST4/T+h1EoCncw7f2l1awSJdwPROPgCw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SjVdXGAAAA3AAAAA8AAAAAAAAA AAAAAAAAoQIAAGRycy9kb3ducmV2LnhtbFBLBQYAAAAABAAEAPkAAACUAwAAAAA= " strokecolor="windowText" strokeweight=".5pt">
                    <v:stroke dashstyle="longDash" joinstyle="miter"/>
                    <o:lock v:ext="edit" shapetype="f"/>
                  </v:line>
                  <v:line id="Straight Connector 216" o:spid="_x0000_s1032" style="position:absolute;visibility:visible;mso-wrap-style:square" from="1730,698" to="1730,11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3JMUAAADcAAAADwAAAGRycy9kb3ducmV2LnhtbESPQWvCQBSE7wX/w/KE3urGtBWbukoI iJ4kse39kX0mabNvw+6q8d93hUKPw8x8w6w2o+nFhZzvLCuYzxIQxLXVHTcKPj+2T0sQPiBr7C2T ght52KwnDyvMtL1yRZdjaESEsM9QQRvCkEnp65YM+pkdiKN3ss5giNI1Uju8RrjpZZokC2mw47jQ 4kBFS/XP8WwUfKU3f3qrnncvy5HL7/y1Kw+uUOpxOubvIAKN4T/8195rBel8Afcz8QjI9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R3JMUAAADcAAAADwAAAAAAAAAA AAAAAAChAgAAZHJzL2Rvd25yZXYueG1sUEsFBgAAAAAEAAQA+QAAAJMDAAAAAA== " strokecolor="windowText" strokeweight=".5pt">
                    <v:stroke dashstyle="longDash" joinstyle="miter"/>
                  </v:line>
                  <v:line id="Straight Connector 217" o:spid="_x0000_s1033" style="position:absolute;flip:x;visibility:visible;mso-wrap-style:square" from="1730,8080" to="7826,10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VrbscAAADcAAAADwAAAGRycy9kb3ducmV2LnhtbESPQWsCMRSE7wX/Q3gFbzWroJbVKLUi 6KHKWj14e2xeN0s3L9tN1K2/vikIHoeZ+YaZzltbiQs1vnSsoN9LQBDnTpdcKDh8rl5eQfiArLFy TAp+ycN81nmaYqrdlTO67EMhIoR9igpMCHUqpc8NWfQ9VxNH78s1FkOUTSF1g9cIt5UcJMlIWiw5 Lhis6d1Q/r0/WwXrTbnNsmp42y1/NqfieFuYj22rVPe5fZuACNSGR/jeXmsFg/4Y/s/EI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tWtuxwAAANwAAAAPAAAAAAAA AAAAAAAAAKECAABkcnMvZG93bnJldi54bWxQSwUGAAAAAAQABAD5AAAAlQMAAAAA " strokecolor="windowText" strokeweight="1pt">
                    <v:stroke endarrow="classic" endarrowwidth="narrow" joinstyle="miter"/>
                  </v:line>
                  <v:line id="Straight Connector 218" o:spid="_x0000_s1034" style="position:absolute;flip:x y;visibility:visible;mso-wrap-style:square" from="5604,793" to="9117,4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KUssIAAADcAAAADwAAAGRycy9kb3ducmV2LnhtbERPz2vCMBS+D/Y/hDfwpmmLk9EZS6eo gx1kTu+P5tnWNS8libb775fDYMeP7/eyGE0n7uR8a1lBOktAEFdWt1wrOH1tpy8gfEDW2FkmBT/k oVg9Piwx13bgT7ofQy1iCPscFTQh9LmUvmrIoJ/ZnjhyF+sMhghdLbXDIYabTmZJspAGW44NDfa0 bqj6Pt6MApZnR/PN25Xnh4/d+Xlf7trToNTkaSxfQQQaw7/4z/2uFWRpXBvPxCMgV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4KUssIAAADcAAAADwAAAAAAAAAAAAAA AAChAgAAZHJzL2Rvd25yZXYueG1sUEsFBgAAAAAEAAQA+QAAAJADAAAAAA== " strokecolor="windowText" strokeweight="1pt">
                    <v:stroke endarrow="classic" endarrowwidth="narrow" joinstyle="miter"/>
                    <o:lock v:ext="edit" shapetype="f"/>
                  </v:line>
                  <v:shape id="Picture 219" o:spid="_x0000_s1035" type="#_x0000_t75" style="position:absolute;left:8064;top:6760;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zJo/FAAAA3AAAAA8AAABkcnMvZG93bnJldi54bWxEj81qwkAUhfeFvsNwC+6aiS5Km2YUEQTb hSTaQt1dMtckmLkTZqYm+vQdQejycH4+Tr4YTSfO5HxrWcE0SUEQV1a3XCv42q+fX0H4gKyxs0wK LuRhMX98yDHTduCSzrtQizjCPkMFTQh9JqWvGjLoE9sTR+9oncEQpauldjjEcdPJWZq+SIMtR0KD Pa0aqk67XxMhY9VSMVzl9ruUq8KFj8/+56DU5GlcvoMINIb/8L290Qpm0ze4nYlHQM7/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syaPxQAAANwAAAAPAAAAAAAAAAAAAAAA AJ8CAABkcnMvZG93bnJldi54bWxQSwUGAAAAAAQABAD3AAAAkQMAAAAA ">
                    <v:imagedata r:id="rId3709" o:title=""/>
                  </v:shape>
                  <v:shape id="Picture 220" o:spid="_x0000_s1036" type="#_x0000_t75" style="position:absolute;left:8207;top:11596;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Uyh/EAAAA3AAAAA8AAABkcnMvZG93bnJldi54bWxET01rwkAQvQv9D8sUvJlNA60lukqRSK0U oVGhx2l2moRmZ0N2NdFf3z0IHh/ve74cTCPO1LnasoKnKAZBXFhdc6ngsF9PXkE4j6yxsUwKLuRg uXgYzTHVtucvOue+FCGEXYoKKu/bVEpXVGTQRbYlDtyv7Qz6ALtS6g77EG4amcTxizRYc2iosKVV RcVffjIKfvopfmS77+n29Hl93h7zzLwPmVLjx+FtBsLT4O/im3ujFSRJmB/OhCMgF/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RUyh/EAAAA3AAAAA8AAAAAAAAAAAAAAAAA nwIAAGRycy9kb3ducmV2LnhtbFBLBQYAAAAABAAEAPcAAACQAwAAAAA= ">
                    <v:imagedata r:id="rId3710" o:title=""/>
                  </v:shape>
                  <v:shape id="Picture 221" o:spid="_x0000_s1037" type="#_x0000_t75" style="position:absolute;left:4524;top:9779;width:215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kNiHDAAAA3AAAAA8AAABkcnMvZG93bnJldi54bWxEj8GKwkAQRO8L/sPQgpdFJwmsSHQMuovg xcOqH9Bm2iSa6YmZ0cS/dxYWPBbV9aprkfWmFg9qXWVZQTyJQBDnVldcKDgeNuMZCOeRNdaWScGT HGTLwccCU207/qXH3hciQNilqKD0vkmldHlJBt3ENsTBO9vWoA+yLaRusQtwU8skiqbSYMWhocSG vkvKr/u7CW+coq7/vJn74at2+rJbJ/RjjVKjYb+ag/DU+/fxf3qrFSRJDH9jAgHk8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o2Q2IcMAAADcAAAADwAAAAAAAAAAAAAAAACf AgAAZHJzL2Rvd25yZXYueG1sUEsFBgAAAAAEAAQA9wAAAI8DAAAAAA== ">
                    <v:imagedata r:id="rId3711" o:title=""/>
                  </v:shape>
                  <v:shape id="Picture 222" o:spid="_x0000_s1038" type="#_x0000_t75" style="position:absolute;left:7683;top:762;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3DxgPCAAAA3AAAAA8AAABkcnMvZG93bnJldi54bWxEj0FrAjEUhO+C/yE8oTfNmkLV1SgiWHpr Xdv7Y/O62bp5WZJU13/fFAo9DjPzDbPZDa4TVwqx9axhPitAENfetNxoeD8fp0sQMSEb7DyThjtF 2G3How2Wxt/4RNcqNSJDOJaowabUl1LG2pLDOPM9cfY+fXCYsgyNNAFvGe46qYriSTpsOS9Y7Olg qb5U305DSG/3r0KZizvws/2Yd6+Lx5XU+mEy7NcgEg3pP/zXfjEalFLweyYfAbn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Nw8YDwgAAANwAAAAPAAAAAAAAAAAAAAAAAJ8C AABkcnMvZG93bnJldi54bWxQSwUGAAAAAAQABAD3AAAAjgMAAAAA ">
                    <v:imagedata r:id="rId3712" o:title=""/>
                  </v:shape>
                  <v:shape id="Picture 223" o:spid="_x0000_s1039" type="#_x0000_t75" style="position:absolute;top:10985;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vfO7FAAAA3AAAAA8AAABkcnMvZG93bnJldi54bWxEj91qwkAUhO8LvsNyCt7pprHYkrqK+Id4 If70AQ7ZYxLMno27a0zfvlsQejnMzDfMZNaZWrTkfGVZwdswAUGcW11xoeD7vB58gvABWWNtmRT8 kIfZtPcywUzbBx+pPYVCRAj7DBWUITSZlD4vyaAf2oY4ehfrDIYoXSG1w0eEm1qmSTKWBiuOCyU2 tCgpv57uRsGHu1f4vk2Ph73Jk6Xb7Fbn9qZU/7Wbf4EI1IX/8LO91QrSdAR/Z+IRkNN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r3zuxQAAANwAAAAPAAAAAAAAAAAAAAAA AJ8CAABkcnMvZG93bnJldi54bWxQSwUGAAAAAAQABAD3AAAAkQMAAAAA ">
                    <v:imagedata r:id="rId3713" o:title=""/>
                  </v:shape>
                  <v:shape id="Picture 224" o:spid="_x0000_s1040" type="#_x0000_t75" style="position:absolute;left:439;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VrsX7FAAAA3AAAAA8AAABkcnMvZG93bnJldi54bWxEj81qwzAQhO+BvoPYQm+JbFOK60QJJRDI oYX857pYW8vYWhlLTdw8fRUI9DjMzDfMbDHYVlyo97VjBekkAUFcOl1zpeCwX41zED4ga2wdk4Jf 8rCYP41mWGh35S1ddqESEcK+QAUmhK6Q0peGLPqJ64ij9+16iyHKvpK6x2uE21ZmSfImLdYcFwx2 tDRUNrsfq2Cfp8fTNs/MZvWVnG+HqvlM3xulXp6HjymIQEP4Dz/aa60gy17hfiYeATn/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a7F+xQAAANwAAAAPAAAAAAAAAAAAAAAA AJ8CAABkcnMvZG93bnJldi54bWxQSwUGAAAAAAQABAD3AAAAkQMAAAAA ">
                    <v:imagedata r:id="rId3714" o:title=""/>
                  </v:shape>
                  <v:line id="Straight Connector 225" o:spid="_x0000_s1041" style="position:absolute;visibility:visible;mso-wrap-style:square" from="439,8141" to="11916,8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oj7sMAAADcAAAADwAAAGRycy9kb3ducmV2LnhtbESPT4vCMBTE74LfITzBm6Z2VdyuUURY 9LT4Z/f+aJ5ttXkpSdT67TeC4HGYmd8w82VranEj5yvLCkbDBARxbnXFhYLf4/dgBsIHZI21ZVLw IA/LRbczx0zbO+/pdgiFiBD2GSooQ2gyKX1ekkE/tA1x9E7WGQxRukJqh/cIN7VMk2QqDVYcF0ps aF1SfjlcjYK/9OFPn/uPzXjW8u68mlS7H7dWqt9rV18gArXhHX61t1pBmk7geSYeAbn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KI+7DAAAA3AAAAA8AAAAAAAAAAAAA AAAAoQIAAGRycy9kb3ducmV2LnhtbFBLBQYAAAAABAAEAPkAAACRAwAAAAA= " strokecolor="windowText" strokeweight=".5pt">
                    <v:stroke dashstyle="longDash" joinstyle="miter"/>
                  </v:line>
                  <v:shape id="Arc 226" o:spid="_x0000_s1042" style="position:absolute;left:5489;top:5623;width:4715;height:4715;visibility:visible;mso-wrap-style:square;v-text-anchor:middle" coordsize="471520,471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EhiMYA AADcAAAADwAAAGRycy9kb3ducmV2LnhtbESP0WrCQBRE3wv9h+UW+lLqxggiqauoseiDItp+wCV7 mw3N3g3Z1US/3hUKfRxm5gwznfe2FhdqfeVYwXCQgCAunK64VPD99fk+AeEDssbaMSm4kof57Plp ipl2HR/pcgqliBD2GSowITSZlL4wZNEPXEMcvR/XWgxRtqXULXYRbmuZJslYWqw4LhhsaGWo+D2d rYJuvXrb7bab/ajKF83tsMyPvcmVen3pFx8gAvXhP/zX3moFaTqGx5l4BOTsDgAA//8DAFBLAQIt ABQABgAIAAAAIQDw94q7/QAAAOIBAAATAAAAAAAAAAAAAAAAAAAAAABbQ29udGVudF9UeXBlc10u eG1sUEsBAi0AFAAGAAgAAAAhADHdX2HSAAAAjwEAAAsAAAAAAAAAAAAAAAAALgEAAF9yZWxzLy5y ZWxzUEsBAi0AFAAGAAgAAAAhADMvBZ5BAAAAOQAAABAAAAAAAAAAAAAAAAAAKQIAAGRycy9zaGFw ZXhtbC54bWxQSwECLQAUAAYACAAAACEAAzEhiMYAAADcAAAADwAAAAAAAAAAAAAAAACYAgAAZHJz L2Rvd25yZXYueG1sUEsFBgAAAAAEAAQA9QAAAIsDAAAAAA== " path="m528,251535nsc-4156,181694,22437,113383,73109,65091l235760,235760,528,251535xem528,251535nfc-4156,181694,22437,113383,73109,65091e" filled="f" strokecolor="windowText" strokeweight=".5pt">
                    <v:stroke joinstyle="miter"/>
                    <v:path arrowok="t" o:connecttype="custom" o:connectlocs="528,251535;73109,65091" o:connectangles="0,0"/>
                  </v:shape>
                  <v:shape id="Picture 227" o:spid="_x0000_s1043" type="#_x0000_t75" style="position:absolute;left:3330;top:5935;width:2159;height:17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R+ZQzGAAAA3AAAAA8AAABkcnMvZG93bnJldi54bWxEj09rwkAUxO8Fv8PyhN7qxpT+MbqKCpXe qlHx+sg+k2j2bcxuk/TbdwsFj8PM/IaZLXpTiZYaV1pWMB5FIIgzq0vOFRz2H0/vIJxH1lhZJgU/ 5GAxHzzMMNG24x21qc9FgLBLUEHhfZ1I6bKCDLqRrYmDd7aNQR9kk0vdYBfgppJxFL1KgyWHhQJr WheUXdNvo+CyWn2dbpvqecLd/nrcxNvdS7tU6nHYL6cgPPX+Hv5vf2oFcfwGf2fCEZDzX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H5lDMYAAADcAAAADwAAAAAAAAAAAAAA AACfAgAAZHJzL2Rvd25yZXYueG1sUEsFBgAAAAAEAAQA9wAAAJIDAAAAAA== ">
                    <v:imagedata r:id="rId3715" o:title=""/>
                  </v:shape>
                </v:group>
                <w10:anchorlock/>
              </v:group>
            </w:pict>
          </mc:Fallback>
        </mc:AlternateContent>
      </w:r>
    </w:p>
    <w:p w:rsidR="005C3C9B" w:rsidRDefault="005C3C9B" w:rsidP="00FD14D7">
      <w:pPr>
        <w:tabs>
          <w:tab w:val="left" w:pos="284"/>
          <w:tab w:val="left" w:pos="2835"/>
          <w:tab w:val="left" w:pos="5387"/>
          <w:tab w:val="left" w:pos="7938"/>
        </w:tabs>
        <w:ind w:firstLine="142"/>
        <w:rPr>
          <w:bCs/>
        </w:rPr>
      </w:pPr>
      <w:r>
        <w:rPr>
          <w:bCs/>
        </w:rPr>
        <w:t>Ta có:</w:t>
      </w:r>
    </w:p>
    <w:p w:rsidR="005C3C9B" w:rsidRPr="00F15519" w:rsidRDefault="005C3C9B" w:rsidP="00B835DC">
      <w:pPr>
        <w:pStyle w:val="ListParagraph"/>
        <w:numPr>
          <w:ilvl w:val="0"/>
          <w:numId w:val="69"/>
        </w:numPr>
        <w:tabs>
          <w:tab w:val="left" w:pos="284"/>
          <w:tab w:val="left" w:pos="2835"/>
          <w:tab w:val="left" w:pos="5387"/>
          <w:tab w:val="left" w:pos="7938"/>
        </w:tabs>
        <w:jc w:val="both"/>
        <w:rPr>
          <w:bCs/>
        </w:rPr>
      </w:pPr>
      <w:r w:rsidRPr="00F15519">
        <w:rPr>
          <w:bCs/>
          <w:position w:val="-30"/>
        </w:rPr>
        <w:object w:dxaOrig="920" w:dyaOrig="680">
          <v:shape id="_x0000_i2848" type="#_x0000_t75" style="width:46.5pt;height:33pt" o:ole="">
            <v:imagedata r:id="rId3716" o:title=""/>
          </v:shape>
          <o:OLEObject Type="Embed" ProgID="Equation.DSMT4" ShapeID="_x0000_i2848" DrawAspect="Content" ObjectID="_1653894997" r:id="rId3717"/>
        </w:object>
      </w:r>
      <w:r>
        <w:rPr>
          <w:bCs/>
        </w:rPr>
        <w:t xml:space="preserve"> → </w:t>
      </w:r>
      <w:r w:rsidRPr="00F15519">
        <w:rPr>
          <w:bCs/>
          <w:position w:val="-32"/>
        </w:rPr>
        <w:object w:dxaOrig="1160" w:dyaOrig="760">
          <v:shape id="_x0000_i2849" type="#_x0000_t75" style="width:57.75pt;height:39pt" o:ole="">
            <v:imagedata r:id="rId3718" o:title=""/>
          </v:shape>
          <o:OLEObject Type="Embed" ProgID="Equation.DSMT4" ShapeID="_x0000_i2849" DrawAspect="Content" ObjectID="_1653894998" r:id="rId3719"/>
        </w:object>
      </w:r>
      <w:r>
        <w:rPr>
          <w:bCs/>
        </w:rPr>
        <w:t>.</w:t>
      </w:r>
    </w:p>
    <w:p w:rsidR="005C3C9B" w:rsidRDefault="005C3C9B" w:rsidP="00F15519">
      <w:pPr>
        <w:tabs>
          <w:tab w:val="left" w:pos="284"/>
          <w:tab w:val="left" w:pos="2835"/>
          <w:tab w:val="left" w:pos="5387"/>
          <w:tab w:val="left" w:pos="7938"/>
        </w:tabs>
        <w:ind w:firstLine="142"/>
        <w:rPr>
          <w:bCs/>
        </w:rPr>
      </w:pPr>
      <w:r>
        <w:rPr>
          <w:bCs/>
        </w:rPr>
        <w:t>Mặc khác, từ giản đồ vecto:</w:t>
      </w:r>
    </w:p>
    <w:p w:rsidR="005C3C9B" w:rsidRDefault="005C3C9B" w:rsidP="00B835DC">
      <w:pPr>
        <w:pStyle w:val="ListParagraph"/>
        <w:numPr>
          <w:ilvl w:val="0"/>
          <w:numId w:val="69"/>
        </w:numPr>
        <w:tabs>
          <w:tab w:val="left" w:pos="284"/>
          <w:tab w:val="left" w:pos="2835"/>
          <w:tab w:val="left" w:pos="5387"/>
          <w:tab w:val="left" w:pos="7938"/>
        </w:tabs>
        <w:jc w:val="both"/>
        <w:rPr>
          <w:bCs/>
        </w:rPr>
      </w:pPr>
      <w:r w:rsidRPr="009473AA">
        <w:rPr>
          <w:bCs/>
          <w:position w:val="-12"/>
        </w:rPr>
        <w:object w:dxaOrig="2100" w:dyaOrig="420">
          <v:shape id="_x0000_i2850" type="#_x0000_t75" style="width:105pt;height:21pt" o:ole="">
            <v:imagedata r:id="rId3720" o:title=""/>
          </v:shape>
          <o:OLEObject Type="Embed" ProgID="Equation.DSMT4" ShapeID="_x0000_i2850" DrawAspect="Content" ObjectID="_1653894999" r:id="rId3721"/>
        </w:object>
      </w:r>
      <w:r>
        <w:rPr>
          <w:bCs/>
        </w:rPr>
        <w:t xml:space="preserve">; </w:t>
      </w:r>
      <w:r w:rsidRPr="009473AA">
        <w:rPr>
          <w:bCs/>
          <w:position w:val="-12"/>
        </w:rPr>
        <w:object w:dxaOrig="1980" w:dyaOrig="420">
          <v:shape id="_x0000_i2851" type="#_x0000_t75" style="width:98.25pt;height:21pt" o:ole="">
            <v:imagedata r:id="rId3722" o:title=""/>
          </v:shape>
          <o:OLEObject Type="Embed" ProgID="Equation.DSMT4" ShapeID="_x0000_i2851" DrawAspect="Content" ObjectID="_1653895000" r:id="rId3723"/>
        </w:object>
      </w:r>
    </w:p>
    <w:p w:rsidR="005C3C9B" w:rsidRPr="009473AA" w:rsidRDefault="005C3C9B" w:rsidP="00B835DC">
      <w:pPr>
        <w:pStyle w:val="ListParagraph"/>
        <w:numPr>
          <w:ilvl w:val="0"/>
          <w:numId w:val="69"/>
        </w:numPr>
        <w:tabs>
          <w:tab w:val="left" w:pos="284"/>
          <w:tab w:val="left" w:pos="2835"/>
          <w:tab w:val="left" w:pos="5387"/>
          <w:tab w:val="left" w:pos="7938"/>
        </w:tabs>
        <w:jc w:val="both"/>
        <w:rPr>
          <w:bCs/>
        </w:rPr>
      </w:pPr>
      <w:r w:rsidRPr="009473AA">
        <w:rPr>
          <w:bCs/>
          <w:position w:val="-6"/>
        </w:rPr>
        <w:object w:dxaOrig="700" w:dyaOrig="279">
          <v:shape id="_x0000_i2852" type="#_x0000_t75" style="width:35.25pt;height:14.25pt" o:ole="">
            <v:imagedata r:id="rId3724" o:title=""/>
          </v:shape>
          <o:OLEObject Type="Embed" ProgID="Equation.DSMT4" ShapeID="_x0000_i2852" DrawAspect="Content" ObjectID="_1653895001" r:id="rId3725"/>
        </w:object>
      </w:r>
      <w:r>
        <w:rPr>
          <w:bCs/>
        </w:rPr>
        <w:t xml:space="preserve"> thì </w:t>
      </w:r>
      <w:r w:rsidRPr="009473AA">
        <w:rPr>
          <w:bCs/>
          <w:position w:val="-36"/>
        </w:rPr>
        <w:object w:dxaOrig="2140" w:dyaOrig="740">
          <v:shape id="_x0000_i2853" type="#_x0000_t75" style="width:107.25pt;height:36.75pt" o:ole="">
            <v:imagedata r:id="rId3726" o:title=""/>
          </v:shape>
          <o:OLEObject Type="Embed" ProgID="Equation.DSMT4" ShapeID="_x0000_i2853" DrawAspect="Content" ObjectID="_1653895002" r:id="rId3727"/>
        </w:object>
      </w:r>
      <w:r>
        <w:rPr>
          <w:bCs/>
        </w:rPr>
        <w:t xml:space="preserve"> → </w:t>
      </w:r>
      <w:r w:rsidRPr="009473AA">
        <w:rPr>
          <w:bCs/>
          <w:position w:val="-36"/>
        </w:rPr>
        <w:object w:dxaOrig="1620" w:dyaOrig="840">
          <v:shape id="_x0000_i2854" type="#_x0000_t75" style="width:81.75pt;height:42pt" o:ole="">
            <v:imagedata r:id="rId3728" o:title=""/>
          </v:shape>
          <o:OLEObject Type="Embed" ProgID="Equation.DSMT4" ShapeID="_x0000_i2854" DrawAspect="Content" ObjectID="_1653895003" r:id="rId3729"/>
        </w:object>
      </w:r>
      <w:r>
        <w:rPr>
          <w:bCs/>
        </w:rPr>
        <w:t>.</w:t>
      </w:r>
    </w:p>
    <w:p w:rsidR="005C3C9B" w:rsidRDefault="005C3C9B" w:rsidP="00FD14D7">
      <w:pPr>
        <w:tabs>
          <w:tab w:val="left" w:pos="284"/>
          <w:tab w:val="left" w:pos="2835"/>
          <w:tab w:val="left" w:pos="5387"/>
          <w:tab w:val="left" w:pos="7938"/>
        </w:tabs>
        <w:ind w:firstLine="142"/>
        <w:rPr>
          <w:b/>
          <w:bCs/>
        </w:rPr>
      </w:pPr>
      <w:r>
        <w:rPr>
          <w:b/>
          <w:bCs/>
        </w:rPr>
        <w:t xml:space="preserve">→ </w:t>
      </w:r>
      <w:r w:rsidRPr="009473AA">
        <w:rPr>
          <w:bCs/>
          <w:position w:val="-40"/>
        </w:rPr>
        <w:object w:dxaOrig="4120" w:dyaOrig="960">
          <v:shape id="_x0000_i2855" type="#_x0000_t75" style="width:205.5pt;height:47.25pt" o:ole="">
            <v:imagedata r:id="rId3730" o:title=""/>
          </v:shape>
          <o:OLEObject Type="Embed" ProgID="Equation.DSMT4" ShapeID="_x0000_i2855" DrawAspect="Content" ObjectID="_1653895004" r:id="rId3731"/>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7</w:t>
      </w:r>
      <w:r w:rsidRPr="00FD14D7">
        <w:rPr>
          <w:b/>
          <w:bCs/>
        </w:rPr>
        <w:t>:</w:t>
      </w:r>
      <w:r w:rsidRPr="00FD14D7">
        <w:rPr>
          <w:bCs/>
        </w:rPr>
        <w:t xml:space="preserve"> Thí nghiệm Y</w:t>
      </w:r>
      <w:r>
        <w:rPr>
          <w:bCs/>
        </w:rPr>
        <w:t xml:space="preserve"> </w:t>
      </w:r>
      <w:r w:rsidRPr="00FD14D7">
        <w:rPr>
          <w:bCs/>
        </w:rPr>
        <w:t>‒</w:t>
      </w:r>
      <w:r>
        <w:rPr>
          <w:bCs/>
        </w:rPr>
        <w:t xml:space="preserve"> </w:t>
      </w:r>
      <w:r w:rsidRPr="00FD14D7">
        <w:rPr>
          <w:bCs/>
        </w:rPr>
        <w:t xml:space="preserve">âng về giao thoa ánh sáng với nguồn sáng đơn sắc phát ra bức xạ có bước sóng </w:t>
      </w:r>
      <w:r w:rsidRPr="00467369">
        <w:rPr>
          <w:bCs/>
          <w:position w:val="-6"/>
        </w:rPr>
        <w:object w:dxaOrig="220" w:dyaOrig="279">
          <v:shape id="_x0000_i2856" type="#_x0000_t75" style="width:11.25pt;height:14.25pt" o:ole="">
            <v:imagedata r:id="rId3732" o:title=""/>
          </v:shape>
          <o:OLEObject Type="Embed" ProgID="Equation.DSMT4" ShapeID="_x0000_i2856" DrawAspect="Content" ObjectID="_1653895005" r:id="rId3733"/>
        </w:object>
      </w:r>
      <w:r w:rsidRPr="00FD14D7">
        <w:rPr>
          <w:bCs/>
        </w:rPr>
        <w:t xml:space="preserve">. Biết khoảng cách giữa hai khe là 1 mm. Trên màn quan sát, tại điểm cách vân trung tâm 4,2 mm là một vân sáng bậc 5. Di chuyển màn quan sát ra xa hai khe một khoảng 0,6 m thì thấy </w:t>
      </w:r>
      <w:r w:rsidRPr="00467369">
        <w:rPr>
          <w:bCs/>
          <w:position w:val="-4"/>
        </w:rPr>
        <w:object w:dxaOrig="320" w:dyaOrig="260">
          <v:shape id="_x0000_i2857" type="#_x0000_t75" style="width:15.75pt;height:12pt" o:ole="">
            <v:imagedata r:id="rId3239" o:title=""/>
          </v:shape>
          <o:OLEObject Type="Embed" ProgID="Equation.DSMT4" ShapeID="_x0000_i2857" DrawAspect="Content" ObjectID="_1653895006" r:id="rId3734"/>
        </w:object>
      </w:r>
      <w:r w:rsidRPr="00FD14D7">
        <w:rPr>
          <w:bCs/>
        </w:rPr>
        <w:t xml:space="preserve"> lúc này lại là một vân tối và trong quá trình di chuyển có quan sát được một lần </w:t>
      </w:r>
      <w:r w:rsidRPr="00467369">
        <w:rPr>
          <w:bCs/>
          <w:position w:val="-4"/>
        </w:rPr>
        <w:object w:dxaOrig="320" w:dyaOrig="260">
          <v:shape id="_x0000_i2858" type="#_x0000_t75" style="width:15.75pt;height:12pt" o:ole="">
            <v:imagedata r:id="rId3735" o:title=""/>
          </v:shape>
          <o:OLEObject Type="Embed" ProgID="Equation.DSMT4" ShapeID="_x0000_i2858" DrawAspect="Content" ObjectID="_1653895007" r:id="rId3736"/>
        </w:object>
      </w:r>
      <w:r w:rsidRPr="00FD14D7">
        <w:rPr>
          <w:bCs/>
        </w:rPr>
        <w:t xml:space="preserve"> là vân sáng. Giá trị của </w:t>
      </w:r>
      <w:r w:rsidRPr="00467369">
        <w:rPr>
          <w:bCs/>
          <w:position w:val="-6"/>
        </w:rPr>
        <w:object w:dxaOrig="220" w:dyaOrig="279">
          <v:shape id="_x0000_i2859" type="#_x0000_t75" style="width:11.25pt;height:14.25pt" o:ole="">
            <v:imagedata r:id="rId3243" o:title=""/>
          </v:shape>
          <o:OLEObject Type="Embed" ProgID="Equation.DSMT4" ShapeID="_x0000_i2859" DrawAspect="Content" ObjectID="_1653895008" r:id="rId3737"/>
        </w:object>
      </w:r>
      <w:r w:rsidRPr="00FD14D7">
        <w:rPr>
          <w:bCs/>
        </w:rPr>
        <w:t xml:space="preserve"> là</w:t>
      </w:r>
    </w:p>
    <w:p w:rsidR="005C3C9B" w:rsidRDefault="005C3C9B" w:rsidP="00FD14D7">
      <w:pPr>
        <w:tabs>
          <w:tab w:val="left" w:pos="284"/>
          <w:tab w:val="left" w:pos="2835"/>
          <w:tab w:val="left" w:pos="5387"/>
          <w:tab w:val="left" w:pos="7938"/>
        </w:tabs>
        <w:ind w:firstLine="142"/>
        <w:rPr>
          <w:bCs/>
        </w:rPr>
      </w:pPr>
      <w:r w:rsidRPr="00467369">
        <w:rPr>
          <w:b/>
          <w:bCs/>
        </w:rPr>
        <w:tab/>
        <w:t>A.</w:t>
      </w:r>
      <w:r w:rsidRPr="00467369">
        <w:rPr>
          <w:bCs/>
        </w:rPr>
        <w:t xml:space="preserve"> 700 nm</w:t>
      </w:r>
      <w:r>
        <w:rPr>
          <w:bCs/>
        </w:rPr>
        <w:t>.</w:t>
      </w:r>
      <w:r w:rsidRPr="00467369">
        <w:rPr>
          <w:bCs/>
        </w:rPr>
        <w:tab/>
      </w:r>
      <w:r w:rsidRPr="00467369">
        <w:rPr>
          <w:b/>
          <w:bCs/>
        </w:rPr>
        <w:t>B.</w:t>
      </w:r>
      <w:r w:rsidRPr="00467369">
        <w:rPr>
          <w:bCs/>
        </w:rPr>
        <w:t xml:space="preserve"> 500 nm</w:t>
      </w:r>
      <w:r>
        <w:rPr>
          <w:bCs/>
        </w:rPr>
        <w:t>.</w:t>
      </w:r>
      <w:r w:rsidRPr="00467369">
        <w:rPr>
          <w:bCs/>
        </w:rPr>
        <w:tab/>
      </w:r>
      <w:r w:rsidRPr="00467369">
        <w:rPr>
          <w:b/>
          <w:bCs/>
        </w:rPr>
        <w:t>C.</w:t>
      </w:r>
      <w:r w:rsidRPr="00467369">
        <w:rPr>
          <w:bCs/>
        </w:rPr>
        <w:t xml:space="preserve"> 600 nm</w:t>
      </w:r>
      <w:r>
        <w:rPr>
          <w:bCs/>
        </w:rPr>
        <w:t>.</w:t>
      </w:r>
      <w:r w:rsidRPr="00467369">
        <w:rPr>
          <w:bCs/>
        </w:rPr>
        <w:tab/>
      </w:r>
      <w:r w:rsidRPr="00467369">
        <w:rPr>
          <w:b/>
          <w:bCs/>
        </w:rPr>
        <w:t>D.</w:t>
      </w:r>
      <w:r w:rsidRPr="00467369">
        <w:rPr>
          <w:bCs/>
        </w:rPr>
        <w:t xml:space="preserve"> 400 nm</w:t>
      </w:r>
      <w:r>
        <w:rPr>
          <w:bCs/>
        </w:rPr>
        <w:t>.</w:t>
      </w:r>
    </w:p>
    <w:p w:rsidR="005C3C9B" w:rsidRPr="00B01A64" w:rsidRDefault="005C3C9B" w:rsidP="00FA4A31">
      <w:pPr>
        <w:shd w:val="clear" w:color="auto" w:fill="4472C4"/>
        <w:tabs>
          <w:tab w:val="left" w:pos="284"/>
          <w:tab w:val="left" w:pos="2835"/>
          <w:tab w:val="left" w:pos="5387"/>
          <w:tab w:val="left" w:pos="7938"/>
        </w:tabs>
        <w:ind w:firstLine="142"/>
        <w:rPr>
          <w:b/>
        </w:rPr>
      </w:pPr>
      <w:r w:rsidRPr="00B01A64">
        <w:rPr>
          <w:b/>
        </w:rPr>
        <w:sym w:font="Wingdings" w:char="F040"/>
      </w:r>
      <w:r w:rsidRPr="00B01A64">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9"/>
        </w:numPr>
        <w:tabs>
          <w:tab w:val="left" w:pos="284"/>
          <w:tab w:val="left" w:pos="2835"/>
          <w:tab w:val="left" w:pos="5387"/>
          <w:tab w:val="left" w:pos="7938"/>
        </w:tabs>
        <w:jc w:val="both"/>
        <w:rPr>
          <w:bCs/>
        </w:rPr>
      </w:pPr>
      <w:r w:rsidRPr="005D51C0">
        <w:rPr>
          <w:bCs/>
          <w:position w:val="-24"/>
        </w:rPr>
        <w:object w:dxaOrig="740" w:dyaOrig="620">
          <v:shape id="_x0000_i2860" type="#_x0000_t75" style="width:36.75pt;height:31.5pt" o:ole="">
            <v:imagedata r:id="rId3738" o:title=""/>
          </v:shape>
          <o:OLEObject Type="Embed" ProgID="Equation.DSMT4" ShapeID="_x0000_i2860" DrawAspect="Content" ObjectID="_1653895009" r:id="rId3739"/>
        </w:object>
      </w:r>
      <w:r>
        <w:rPr>
          <w:bCs/>
        </w:rPr>
        <w:t xml:space="preserve"> và </w:t>
      </w:r>
      <w:r w:rsidRPr="005D51C0">
        <w:rPr>
          <w:bCs/>
          <w:position w:val="-6"/>
        </w:rPr>
        <w:object w:dxaOrig="620" w:dyaOrig="279">
          <v:shape id="_x0000_i2861" type="#_x0000_t75" style="width:31.5pt;height:14.25pt" o:ole="">
            <v:imagedata r:id="rId3740" o:title=""/>
          </v:shape>
          <o:OLEObject Type="Embed" ProgID="Equation.DSMT4" ShapeID="_x0000_i2861" DrawAspect="Content" ObjectID="_1653895010" r:id="rId3741"/>
        </w:object>
      </w:r>
      <w:r>
        <w:rPr>
          <w:bCs/>
        </w:rPr>
        <w:t xml:space="preserve"> → tăng </w:t>
      </w:r>
      <w:r w:rsidRPr="005D51C0">
        <w:rPr>
          <w:bCs/>
          <w:position w:val="-4"/>
        </w:rPr>
        <w:object w:dxaOrig="260" w:dyaOrig="260">
          <v:shape id="_x0000_i2862" type="#_x0000_t75" style="width:12.75pt;height:12.75pt" o:ole="">
            <v:imagedata r:id="rId3742" o:title=""/>
          </v:shape>
          <o:OLEObject Type="Embed" ProgID="Equation.DSMT4" ShapeID="_x0000_i2862" DrawAspect="Content" ObjectID="_1653895011" r:id="rId3743"/>
        </w:object>
      </w:r>
      <w:r>
        <w:rPr>
          <w:bCs/>
        </w:rPr>
        <w:t xml:space="preserve"> thì khoảng vân sẽ tăng, và bậc của vân sẽ giảm xuống.</w:t>
      </w:r>
    </w:p>
    <w:p w:rsidR="005C3C9B" w:rsidRDefault="005C3C9B" w:rsidP="00B835DC">
      <w:pPr>
        <w:pStyle w:val="ListParagraph"/>
        <w:numPr>
          <w:ilvl w:val="0"/>
          <w:numId w:val="79"/>
        </w:numPr>
        <w:tabs>
          <w:tab w:val="left" w:pos="284"/>
          <w:tab w:val="left" w:pos="2835"/>
          <w:tab w:val="left" w:pos="5387"/>
          <w:tab w:val="left" w:pos="7938"/>
        </w:tabs>
        <w:jc w:val="both"/>
        <w:rPr>
          <w:bCs/>
        </w:rPr>
      </w:pPr>
      <w:r>
        <w:rPr>
          <w:bCs/>
        </w:rPr>
        <w:t xml:space="preserve">khi chưa dịch chuyển, </w:t>
      </w:r>
      <w:r w:rsidRPr="00E27301">
        <w:rPr>
          <w:bCs/>
          <w:position w:val="-4"/>
        </w:rPr>
        <w:object w:dxaOrig="320" w:dyaOrig="260">
          <v:shape id="_x0000_i2863" type="#_x0000_t75" style="width:15.75pt;height:12.75pt" o:ole="">
            <v:imagedata r:id="rId3744" o:title=""/>
          </v:shape>
          <o:OLEObject Type="Embed" ProgID="Equation.DSMT4" ShapeID="_x0000_i2863" DrawAspect="Content" ObjectID="_1653895012" r:id="rId3745"/>
        </w:object>
      </w:r>
      <w:r>
        <w:rPr>
          <w:bCs/>
        </w:rPr>
        <w:t xml:space="preserve"> là vân sáng bậc 5 → </w:t>
      </w:r>
      <w:r w:rsidRPr="00E27301">
        <w:rPr>
          <w:bCs/>
          <w:position w:val="-24"/>
        </w:rPr>
        <w:object w:dxaOrig="940" w:dyaOrig="620">
          <v:shape id="_x0000_i2864" type="#_x0000_t75" style="width:46.5pt;height:31.5pt" o:ole="">
            <v:imagedata r:id="rId3746" o:title=""/>
          </v:shape>
          <o:OLEObject Type="Embed" ProgID="Equation.DSMT4" ShapeID="_x0000_i2864" DrawAspect="Content" ObjectID="_1653895013" r:id="rId3747"/>
        </w:object>
      </w:r>
      <w:r>
        <w:rPr>
          <w:bCs/>
        </w:rPr>
        <w:t xml:space="preserve"> (1).</w:t>
      </w:r>
    </w:p>
    <w:p w:rsidR="005C3C9B" w:rsidRDefault="005C3C9B" w:rsidP="00B835DC">
      <w:pPr>
        <w:pStyle w:val="ListParagraph"/>
        <w:numPr>
          <w:ilvl w:val="0"/>
          <w:numId w:val="79"/>
        </w:numPr>
        <w:tabs>
          <w:tab w:val="left" w:pos="284"/>
          <w:tab w:val="left" w:pos="2835"/>
          <w:tab w:val="left" w:pos="5387"/>
          <w:tab w:val="left" w:pos="7938"/>
        </w:tabs>
        <w:jc w:val="both"/>
        <w:rPr>
          <w:bCs/>
        </w:rPr>
      </w:pPr>
      <w:r>
        <w:rPr>
          <w:bCs/>
        </w:rPr>
        <w:t xml:space="preserve">khi dịch chuyển, </w:t>
      </w:r>
      <w:r w:rsidRPr="00E27301">
        <w:rPr>
          <w:bCs/>
          <w:position w:val="-4"/>
        </w:rPr>
        <w:object w:dxaOrig="320" w:dyaOrig="260">
          <v:shape id="_x0000_i2865" type="#_x0000_t75" style="width:15.75pt;height:12.75pt" o:ole="">
            <v:imagedata r:id="rId3748" o:title=""/>
          </v:shape>
          <o:OLEObject Type="Embed" ProgID="Equation.DSMT4" ShapeID="_x0000_i2865" DrawAspect="Content" ObjectID="_1653895014" r:id="rId3749"/>
        </w:object>
      </w:r>
      <w:r>
        <w:rPr>
          <w:bCs/>
        </w:rPr>
        <w:t xml:space="preserve"> thành vân tối và trong quá trình di chuyển có một lần là vân sáng → </w:t>
      </w:r>
      <w:r w:rsidRPr="00E27301">
        <w:rPr>
          <w:bCs/>
          <w:position w:val="-24"/>
        </w:rPr>
        <w:object w:dxaOrig="1700" w:dyaOrig="620">
          <v:shape id="_x0000_i2866" type="#_x0000_t75" style="width:84.75pt;height:31.5pt" o:ole="">
            <v:imagedata r:id="rId3750" o:title=""/>
          </v:shape>
          <o:OLEObject Type="Embed" ProgID="Equation.DSMT4" ShapeID="_x0000_i2866" DrawAspect="Content" ObjectID="_1653895015" r:id="rId3751"/>
        </w:object>
      </w:r>
      <w:r>
        <w:rPr>
          <w:bCs/>
        </w:rPr>
        <w:t>(2).</w:t>
      </w:r>
    </w:p>
    <w:p w:rsidR="005C3C9B" w:rsidRDefault="005C3C9B" w:rsidP="00E27301">
      <w:pPr>
        <w:tabs>
          <w:tab w:val="left" w:pos="284"/>
          <w:tab w:val="left" w:pos="2835"/>
          <w:tab w:val="left" w:pos="5387"/>
          <w:tab w:val="left" w:pos="7938"/>
        </w:tabs>
        <w:ind w:firstLine="142"/>
      </w:pPr>
      <w:r>
        <w:rPr>
          <w:bCs/>
        </w:rPr>
        <w:t xml:space="preserve">Từ (1) và (2) → </w:t>
      </w:r>
      <w:r w:rsidRPr="00B01A64">
        <w:rPr>
          <w:position w:val="-14"/>
        </w:rPr>
        <w:object w:dxaOrig="1860" w:dyaOrig="400">
          <v:shape id="_x0000_i2867" type="#_x0000_t75" style="width:93pt;height:20.25pt" o:ole="">
            <v:imagedata r:id="rId3752" o:title=""/>
          </v:shape>
          <o:OLEObject Type="Embed" ProgID="Equation.DSMT4" ShapeID="_x0000_i2867" DrawAspect="Content" ObjectID="_1653895016" r:id="rId3753"/>
        </w:object>
      </w:r>
      <w:r>
        <w:t xml:space="preserve">→ </w:t>
      </w:r>
      <w:r w:rsidRPr="00B01A64">
        <w:rPr>
          <w:position w:val="-14"/>
        </w:rPr>
        <w:object w:dxaOrig="1840" w:dyaOrig="400">
          <v:shape id="_x0000_i2868" type="#_x0000_t75" style="width:92.25pt;height:20.25pt" o:ole="">
            <v:imagedata r:id="rId3754" o:title=""/>
          </v:shape>
          <o:OLEObject Type="Embed" ProgID="Equation.DSMT4" ShapeID="_x0000_i2868" DrawAspect="Content" ObjectID="_1653895017" r:id="rId3755"/>
        </w:object>
      </w:r>
      <w:r>
        <w:t xml:space="preserve">→ </w:t>
      </w:r>
      <w:r w:rsidRPr="00B01A64">
        <w:rPr>
          <w:position w:val="-10"/>
        </w:rPr>
        <w:object w:dxaOrig="780" w:dyaOrig="320">
          <v:shape id="_x0000_i2869" type="#_x0000_t75" style="width:39pt;height:15.75pt" o:ole="">
            <v:imagedata r:id="rId3756" o:title=""/>
          </v:shape>
          <o:OLEObject Type="Embed" ProgID="Equation.DSMT4" ShapeID="_x0000_i2869" DrawAspect="Content" ObjectID="_1653895018" r:id="rId3757"/>
        </w:object>
      </w:r>
      <w:r>
        <w:t>.</w:t>
      </w:r>
    </w:p>
    <w:p w:rsidR="005C3C9B" w:rsidRPr="00E27301" w:rsidRDefault="005C3C9B" w:rsidP="00E27301">
      <w:pPr>
        <w:tabs>
          <w:tab w:val="left" w:pos="284"/>
          <w:tab w:val="left" w:pos="2835"/>
          <w:tab w:val="left" w:pos="5387"/>
          <w:tab w:val="left" w:pos="7938"/>
        </w:tabs>
        <w:ind w:firstLine="142"/>
        <w:rPr>
          <w:bCs/>
        </w:rPr>
      </w:pPr>
      <w:r>
        <w:t xml:space="preserve">→ Thay vào (1) → </w:t>
      </w:r>
      <w:r w:rsidRPr="00B01A64">
        <w:rPr>
          <w:position w:val="-32"/>
        </w:rPr>
        <w:object w:dxaOrig="3460" w:dyaOrig="800">
          <v:shape id="_x0000_i2870" type="#_x0000_t75" style="width:173.25pt;height:39.75pt" o:ole="">
            <v:imagedata r:id="rId3758" o:title=""/>
          </v:shape>
          <o:OLEObject Type="Embed" ProgID="Equation.DSMT4" ShapeID="_x0000_i2870" DrawAspect="Content" ObjectID="_1653895019" r:id="rId3759"/>
        </w:object>
      </w:r>
      <w:r>
        <w:t>μm.</w:t>
      </w:r>
    </w:p>
    <w:p w:rsidR="005C3C9B" w:rsidRPr="00E1605F" w:rsidRDefault="007974A5" w:rsidP="00E1605F">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2272" behindDoc="0" locked="1" layoutInCell="1" allowOverlap="1">
                <wp:simplePos x="0" y="0"/>
                <wp:positionH relativeFrom="column">
                  <wp:posOffset>4048760</wp:posOffset>
                </wp:positionH>
                <wp:positionV relativeFrom="paragraph">
                  <wp:posOffset>1026795</wp:posOffset>
                </wp:positionV>
                <wp:extent cx="2557780" cy="501015"/>
                <wp:effectExtent l="0" t="0" r="13970" b="0"/>
                <wp:wrapSquare wrapText="bothSides"/>
                <wp:docPr id="1196" name="Canvas 500"/>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44" name="Group 144">
                          <a:extLst>
                            <a:ext uri="{FF2B5EF4-FFF2-40B4-BE49-F238E27FC236}"/>
                          </a:extLst>
                        </wpg:cNvPr>
                        <wpg:cNvGrpSpPr/>
                        <wpg:grpSpPr>
                          <a:xfrm>
                            <a:off x="36001" y="17513"/>
                            <a:ext cx="2522135" cy="465390"/>
                            <a:chOff x="1" y="0"/>
                            <a:chExt cx="2522135" cy="465390"/>
                          </a:xfrm>
                        </wpg:grpSpPr>
                        <wpg:grpSp>
                          <wpg:cNvPr id="145" name="Group 145">
                            <a:extLst>
                              <a:ext uri="{FF2B5EF4-FFF2-40B4-BE49-F238E27FC236}"/>
                            </a:extLst>
                          </wpg:cNvPr>
                          <wpg:cNvGrpSpPr/>
                          <wpg:grpSpPr>
                            <a:xfrm>
                              <a:off x="2136" y="414013"/>
                              <a:ext cx="2520000" cy="51377"/>
                              <a:chOff x="2136" y="414013"/>
                              <a:chExt cx="2159529" cy="51377"/>
                            </a:xfrm>
                          </wpg:grpSpPr>
                          <wps:wsp>
                            <wps:cNvPr id="195" name="Rectangle 195">
                              <a:extLst>
                                <a:ext uri="{FF2B5EF4-FFF2-40B4-BE49-F238E27FC236}"/>
                              </a:extLst>
                            </wps:cNvPr>
                            <wps:cNvSpPr/>
                            <wps:spPr>
                              <a:xfrm>
                                <a:off x="2136" y="41972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a:extLst>
                                <a:ext uri="{FF2B5EF4-FFF2-40B4-BE49-F238E27FC236}"/>
                              </a:extLst>
                            </wps:cNvPr>
                            <wps:cNvCnPr>
                              <a:cxnSpLocks/>
                            </wps:cNvCnPr>
                            <wps:spPr>
                              <a:xfrm>
                                <a:off x="2136" y="414013"/>
                                <a:ext cx="2159529" cy="0"/>
                              </a:xfrm>
                              <a:prstGeom prst="line">
                                <a:avLst/>
                              </a:prstGeom>
                              <a:noFill/>
                              <a:ln w="12700" cap="flat" cmpd="sng" algn="ctr">
                                <a:solidFill>
                                  <a:sysClr val="windowText" lastClr="000000"/>
                                </a:solidFill>
                                <a:prstDash val="solid"/>
                                <a:miter lim="800000"/>
                              </a:ln>
                              <a:effectLst/>
                            </wps:spPr>
                            <wps:bodyPr/>
                          </wps:wsp>
                        </wpg:grpSp>
                        <wpg:grpSp>
                          <wpg:cNvPr id="157" name="Group 157">
                            <a:extLst>
                              <a:ext uri="{FF2B5EF4-FFF2-40B4-BE49-F238E27FC236}"/>
                            </a:extLst>
                          </wpg:cNvPr>
                          <wpg:cNvGrpSpPr/>
                          <wpg:grpSpPr>
                            <a:xfrm>
                              <a:off x="22833" y="160044"/>
                              <a:ext cx="864222" cy="203747"/>
                              <a:chOff x="22833" y="160044"/>
                              <a:chExt cx="864222" cy="203747"/>
                            </a:xfrm>
                          </wpg:grpSpPr>
                          <wpg:grpSp>
                            <wpg:cNvPr id="174" name="Group 174">
                              <a:extLst>
                                <a:ext uri="{FF2B5EF4-FFF2-40B4-BE49-F238E27FC236}"/>
                              </a:extLst>
                            </wpg:cNvPr>
                            <wpg:cNvGrpSpPr/>
                            <wpg:grpSpPr>
                              <a:xfrm>
                                <a:off x="127918" y="161543"/>
                                <a:ext cx="69435" cy="197485"/>
                                <a:chOff x="127918" y="161545"/>
                                <a:chExt cx="377415" cy="1080000"/>
                              </a:xfrm>
                            </wpg:grpSpPr>
                            <wps:wsp>
                              <wps:cNvPr id="193" name="Rectangle: Rounded Corners 193">
                                <a:extLst>
                                  <a:ext uri="{FF2B5EF4-FFF2-40B4-BE49-F238E27FC236}"/>
                                </a:extLst>
                              </wps:cNvPr>
                              <wps:cNvSpPr/>
                              <wps:spPr>
                                <a:xfrm rot="17400000" flipV="1">
                                  <a:off x="-114073" y="430986"/>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 name="Rectangle: Rounded Corners 194">
                                <a:extLst>
                                  <a:ext uri="{FF2B5EF4-FFF2-40B4-BE49-F238E27FC236}"/>
                                </a:extLst>
                              </wps:cNvPr>
                              <wps:cNvSpPr/>
                              <wps:spPr>
                                <a:xfrm rot="4200000">
                                  <a:off x="-98675" y="637536"/>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5" name="Group 175">
                              <a:extLst>
                                <a:ext uri="{FF2B5EF4-FFF2-40B4-BE49-F238E27FC236}"/>
                              </a:extLst>
                            </wpg:cNvPr>
                            <wpg:cNvGrpSpPr/>
                            <wpg:grpSpPr>
                              <a:xfrm>
                                <a:off x="234843" y="160044"/>
                                <a:ext cx="83834" cy="197486"/>
                                <a:chOff x="234846" y="160041"/>
                                <a:chExt cx="455681" cy="1080006"/>
                              </a:xfrm>
                            </wpg:grpSpPr>
                            <wps:wsp>
                              <wps:cNvPr id="191" name="Rectangle: Rounded Corners 191">
                                <a:extLst>
                                  <a:ext uri="{FF2B5EF4-FFF2-40B4-BE49-F238E27FC236}"/>
                                </a:extLst>
                              </wps:cNvPr>
                              <wps:cNvSpPr/>
                              <wps:spPr>
                                <a:xfrm rot="17400000" flipV="1">
                                  <a:off x="-241147" y="636039"/>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2" name="Rectangle: Rounded Corners 192">
                                <a:extLst>
                                  <a:ext uri="{FF2B5EF4-FFF2-40B4-BE49-F238E27FC236}"/>
                                </a:extLst>
                              </wps:cNvPr>
                              <wps:cNvSpPr/>
                              <wps:spPr>
                                <a:xfrm rot="4200000">
                                  <a:off x="86517" y="636034"/>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6" name="Group 176">
                              <a:extLst>
                                <a:ext uri="{FF2B5EF4-FFF2-40B4-BE49-F238E27FC236}"/>
                              </a:extLst>
                            </wpg:cNvPr>
                            <wpg:cNvGrpSpPr/>
                            <wpg:grpSpPr>
                              <a:xfrm>
                                <a:off x="352500" y="166305"/>
                                <a:ext cx="83834" cy="197486"/>
                                <a:chOff x="352503" y="166302"/>
                                <a:chExt cx="455681" cy="1080006"/>
                              </a:xfrm>
                            </wpg:grpSpPr>
                            <wps:wsp>
                              <wps:cNvPr id="189" name="Rectangle: Rounded Corners 189">
                                <a:extLst>
                                  <a:ext uri="{FF2B5EF4-FFF2-40B4-BE49-F238E27FC236}"/>
                                </a:extLst>
                              </wps:cNvPr>
                              <wps:cNvSpPr/>
                              <wps:spPr>
                                <a:xfrm rot="17400000" flipV="1">
                                  <a:off x="-123490"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0" name="Rectangle: Rounded Corners 190">
                                <a:extLst>
                                  <a:ext uri="{FF2B5EF4-FFF2-40B4-BE49-F238E27FC236}"/>
                                </a:extLst>
                              </wps:cNvPr>
                              <wps:cNvSpPr/>
                              <wps:spPr>
                                <a:xfrm rot="4200000">
                                  <a:off x="204174"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7" name="Group 177">
                              <a:extLst>
                                <a:ext uri="{FF2B5EF4-FFF2-40B4-BE49-F238E27FC236}"/>
                              </a:extLst>
                            </wpg:cNvPr>
                            <wpg:cNvGrpSpPr/>
                            <wpg:grpSpPr>
                              <a:xfrm>
                                <a:off x="472504" y="166305"/>
                                <a:ext cx="83834" cy="197486"/>
                                <a:chOff x="472507" y="166302"/>
                                <a:chExt cx="455681" cy="1080006"/>
                              </a:xfrm>
                            </wpg:grpSpPr>
                            <wps:wsp>
                              <wps:cNvPr id="187" name="Rectangle: Rounded Corners 187">
                                <a:extLst>
                                  <a:ext uri="{FF2B5EF4-FFF2-40B4-BE49-F238E27FC236}"/>
                                </a:extLst>
                              </wps:cNvPr>
                              <wps:cNvSpPr/>
                              <wps:spPr>
                                <a:xfrm rot="17400000" flipV="1">
                                  <a:off x="-3486"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 name="Rectangle: Rounded Corners 188">
                                <a:extLst>
                                  <a:ext uri="{FF2B5EF4-FFF2-40B4-BE49-F238E27FC236}"/>
                                </a:extLst>
                              </wps:cNvPr>
                              <wps:cNvSpPr/>
                              <wps:spPr>
                                <a:xfrm rot="4200000">
                                  <a:off x="324178"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8" name="Group 178">
                              <a:extLst>
                                <a:ext uri="{FF2B5EF4-FFF2-40B4-BE49-F238E27FC236}"/>
                              </a:extLst>
                            </wpg:cNvPr>
                            <wpg:cNvGrpSpPr/>
                            <wpg:grpSpPr>
                              <a:xfrm>
                                <a:off x="592410" y="166305"/>
                                <a:ext cx="83834" cy="197486"/>
                                <a:chOff x="592414" y="166302"/>
                                <a:chExt cx="455681" cy="1080006"/>
                              </a:xfrm>
                            </wpg:grpSpPr>
                            <wps:wsp>
                              <wps:cNvPr id="185" name="Rectangle: Rounded Corners 185">
                                <a:extLst>
                                  <a:ext uri="{FF2B5EF4-FFF2-40B4-BE49-F238E27FC236}"/>
                                </a:extLst>
                              </wps:cNvPr>
                              <wps:cNvSpPr/>
                              <wps:spPr>
                                <a:xfrm rot="17400000" flipV="1">
                                  <a:off x="116421"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6" name="Rectangle: Rounded Corners 186">
                                <a:extLst>
                                  <a:ext uri="{FF2B5EF4-FFF2-40B4-BE49-F238E27FC236}"/>
                                </a:extLst>
                              </wps:cNvPr>
                              <wps:cNvSpPr/>
                              <wps:spPr>
                                <a:xfrm rot="4200000">
                                  <a:off x="444085"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79" name="Rectangle: Rounded Corners 179">
                              <a:extLst>
                                <a:ext uri="{FF2B5EF4-FFF2-40B4-BE49-F238E27FC236}"/>
                              </a:extLst>
                            </wps:cNvPr>
                            <wps:cNvSpPr/>
                            <wps:spPr>
                              <a:xfrm>
                                <a:off x="22833" y="251308"/>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80" name="Group 180">
                              <a:extLst>
                                <a:ext uri="{FF2B5EF4-FFF2-40B4-BE49-F238E27FC236}"/>
                              </a:extLst>
                            </wpg:cNvPr>
                            <wpg:cNvGrpSpPr/>
                            <wpg:grpSpPr>
                              <a:xfrm>
                                <a:off x="713591" y="164378"/>
                                <a:ext cx="173464" cy="197485"/>
                                <a:chOff x="713592" y="164376"/>
                                <a:chExt cx="942848" cy="1080001"/>
                              </a:xfrm>
                            </wpg:grpSpPr>
                            <wpg:grpSp>
                              <wpg:cNvPr id="181" name="Group 181">
                                <a:extLst>
                                  <a:ext uri="{FF2B5EF4-FFF2-40B4-BE49-F238E27FC236}"/>
                                </a:extLst>
                              </wpg:cNvPr>
                              <wpg:cNvGrpSpPr/>
                              <wpg:grpSpPr>
                                <a:xfrm>
                                  <a:off x="713592" y="164376"/>
                                  <a:ext cx="373173" cy="1080001"/>
                                  <a:chOff x="713592" y="164376"/>
                                  <a:chExt cx="373173" cy="1080000"/>
                                </a:xfrm>
                              </wpg:grpSpPr>
                              <wps:wsp>
                                <wps:cNvPr id="183" name="Rectangle: Rounded Corners 183">
                                  <a:extLst>
                                    <a:ext uri="{FF2B5EF4-FFF2-40B4-BE49-F238E27FC236}"/>
                                  </a:extLst>
                                </wps:cNvPr>
                                <wps:cNvSpPr/>
                                <wps:spPr>
                                  <a:xfrm rot="17400000" flipV="1">
                                    <a:off x="237600" y="640368"/>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4" name="Rectangle: Rounded Corners 184">
                                  <a:extLst>
                                    <a:ext uri="{FF2B5EF4-FFF2-40B4-BE49-F238E27FC236}"/>
                                  </a:extLst>
                                </wps:cNvPr>
                                <wps:cNvSpPr/>
                                <wps:spPr>
                                  <a:xfrm rot="4200000">
                                    <a:off x="715964" y="416726"/>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82" name="Rectangle: Rounded Corners 182">
                                <a:extLst>
                                  <a:ext uri="{FF2B5EF4-FFF2-40B4-BE49-F238E27FC236}"/>
                                </a:extLst>
                              </wps:cNvPr>
                              <wps:cNvSpPr/>
                              <wps:spPr>
                                <a:xfrm>
                                  <a:off x="1044439" y="646396"/>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58" name="Group 158">
                            <a:extLst>
                              <a:ext uri="{FF2B5EF4-FFF2-40B4-BE49-F238E27FC236}"/>
                            </a:extLst>
                          </wpg:cNvPr>
                          <wpg:cNvGrpSpPr/>
                          <wpg:grpSpPr>
                            <a:xfrm rot="5400000">
                              <a:off x="-118312" y="253533"/>
                              <a:ext cx="288001" cy="51376"/>
                              <a:chOff x="-118311" y="253533"/>
                              <a:chExt cx="2159533" cy="51376"/>
                            </a:xfrm>
                          </wpg:grpSpPr>
                          <wps:wsp>
                            <wps:cNvPr id="172" name="Rectangle 172">
                              <a:extLst>
                                <a:ext uri="{FF2B5EF4-FFF2-40B4-BE49-F238E27FC236}"/>
                              </a:extLst>
                            </wps:cNvPr>
                            <wps:cNvSpPr/>
                            <wps:spPr>
                              <a:xfrm>
                                <a:off x="-118311" y="259244"/>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3" name="Straight Connector 173">
                              <a:extLst>
                                <a:ext uri="{FF2B5EF4-FFF2-40B4-BE49-F238E27FC236}"/>
                              </a:extLst>
                            </wps:cNvPr>
                            <wps:cNvCnPr>
                              <a:cxnSpLocks/>
                            </wps:cNvCnPr>
                            <wps:spPr>
                              <a:xfrm>
                                <a:off x="-118307" y="253533"/>
                                <a:ext cx="2159529" cy="0"/>
                              </a:xfrm>
                              <a:prstGeom prst="line">
                                <a:avLst/>
                              </a:prstGeom>
                              <a:noFill/>
                              <a:ln w="12700" cap="flat" cmpd="sng" algn="ctr">
                                <a:solidFill>
                                  <a:sysClr val="windowText" lastClr="000000"/>
                                </a:solidFill>
                                <a:prstDash val="solid"/>
                                <a:miter lim="800000"/>
                              </a:ln>
                              <a:effectLst/>
                            </wps:spPr>
                            <wps:bodyPr/>
                          </wps:wsp>
                        </wpg:grpSp>
                        <wps:wsp>
                          <wps:cNvPr id="159" name="Rectangle: Rounded Corners 159">
                            <a:extLst>
                              <a:ext uri="{FF2B5EF4-FFF2-40B4-BE49-F238E27FC236}"/>
                            </a:extLst>
                          </wps:cNvPr>
                          <wps:cNvSpPr/>
                          <wps:spPr>
                            <a:xfrm>
                              <a:off x="1590246" y="206753"/>
                              <a:ext cx="875807" cy="11450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0" name="Circle: Hollow 160">
                            <a:extLst>
                              <a:ext uri="{FF2B5EF4-FFF2-40B4-BE49-F238E27FC236}"/>
                            </a:extLst>
                          </wps:cNvPr>
                          <wps:cNvSpPr/>
                          <wps:spPr>
                            <a:xfrm>
                              <a:off x="1721206" y="257074"/>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2" name="Circle: Hollow 162">
                            <a:extLst>
                              <a:ext uri="{FF2B5EF4-FFF2-40B4-BE49-F238E27FC236}"/>
                            </a:extLst>
                          </wps:cNvPr>
                          <wps:cNvSpPr/>
                          <wps:spPr>
                            <a:xfrm>
                              <a:off x="2190717" y="256663"/>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3" name="Rectangle: Rounded Corners 163">
                            <a:extLst>
                              <a:ext uri="{FF2B5EF4-FFF2-40B4-BE49-F238E27FC236}"/>
                            </a:extLst>
                          </wps:cNvPr>
                          <wps:cNvSpPr/>
                          <wps:spPr>
                            <a:xfrm>
                              <a:off x="2028149" y="13396"/>
                              <a:ext cx="206368" cy="180113"/>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4" name="Picture 164"/>
                            <pic:cNvPicPr/>
                          </pic:nvPicPr>
                          <pic:blipFill>
                            <a:blip r:embed="rId3245"/>
                            <a:stretch>
                              <a:fillRect/>
                            </a:stretch>
                          </pic:blipFill>
                          <pic:spPr>
                            <a:xfrm>
                              <a:off x="400863" y="0"/>
                              <a:ext cx="114300" cy="165100"/>
                            </a:xfrm>
                            <a:prstGeom prst="rect">
                              <a:avLst/>
                            </a:prstGeom>
                          </pic:spPr>
                        </pic:pic>
                        <pic:pic xmlns:pic="http://schemas.openxmlformats.org/drawingml/2006/picture">
                          <pic:nvPicPr>
                            <pic:cNvPr id="165" name="Picture 165"/>
                            <pic:cNvPicPr/>
                          </pic:nvPicPr>
                          <pic:blipFill>
                            <a:blip r:embed="rId3246"/>
                            <a:stretch>
                              <a:fillRect/>
                            </a:stretch>
                          </pic:blipFill>
                          <pic:spPr>
                            <a:xfrm>
                              <a:off x="1295999" y="45331"/>
                              <a:ext cx="152400" cy="215900"/>
                            </a:xfrm>
                            <a:prstGeom prst="rect">
                              <a:avLst/>
                            </a:prstGeom>
                          </pic:spPr>
                        </pic:pic>
                        <pic:pic xmlns:pic="http://schemas.openxmlformats.org/drawingml/2006/picture">
                          <pic:nvPicPr>
                            <pic:cNvPr id="166" name="Picture 166"/>
                            <pic:cNvPicPr/>
                          </pic:nvPicPr>
                          <pic:blipFill>
                            <a:blip r:embed="rId3247"/>
                            <a:stretch>
                              <a:fillRect/>
                            </a:stretch>
                          </pic:blipFill>
                          <pic:spPr>
                            <a:xfrm>
                              <a:off x="2056265" y="42907"/>
                              <a:ext cx="139700" cy="127000"/>
                            </a:xfrm>
                            <a:prstGeom prst="rect">
                              <a:avLst/>
                            </a:prstGeom>
                          </pic:spPr>
                        </pic:pic>
                        <pic:pic xmlns:pic="http://schemas.openxmlformats.org/drawingml/2006/picture">
                          <pic:nvPicPr>
                            <pic:cNvPr id="167" name="Picture 167"/>
                            <pic:cNvPicPr/>
                          </pic:nvPicPr>
                          <pic:blipFill>
                            <a:blip r:embed="rId3248"/>
                            <a:stretch>
                              <a:fillRect/>
                            </a:stretch>
                          </pic:blipFill>
                          <pic:spPr>
                            <a:xfrm>
                              <a:off x="1860440" y="188698"/>
                              <a:ext cx="177800" cy="139700"/>
                            </a:xfrm>
                            <a:prstGeom prst="rect">
                              <a:avLst/>
                            </a:prstGeom>
                          </pic:spPr>
                        </pic:pic>
                        <wps:wsp>
                          <wps:cNvPr id="168" name="Straight Connector 168">
                            <a:extLst>
                              <a:ext uri="{FF2B5EF4-FFF2-40B4-BE49-F238E27FC236}"/>
                            </a:extLst>
                          </wps:cNvPr>
                          <wps:cNvCnPr>
                            <a:cxnSpLocks/>
                          </wps:cNvCnPr>
                          <wps:spPr>
                            <a:xfrm>
                              <a:off x="1181301" y="258548"/>
                              <a:ext cx="410568" cy="0"/>
                            </a:xfrm>
                            <a:prstGeom prst="line">
                              <a:avLst/>
                            </a:prstGeom>
                            <a:noFill/>
                            <a:ln w="12700" cap="flat" cmpd="sng" algn="ctr">
                              <a:solidFill>
                                <a:sysClr val="windowText" lastClr="000000"/>
                              </a:solidFill>
                              <a:prstDash val="solid"/>
                              <a:miter lim="800000"/>
                              <a:headEnd type="stealth" w="sm" len="med"/>
                            </a:ln>
                            <a:effectLst/>
                          </wps:spPr>
                          <wps:bodyPr/>
                        </wps:wsp>
                      </wpg:wgp>
                    </wpc:wpc>
                  </a:graphicData>
                </a:graphic>
                <wp14:sizeRelH relativeFrom="page">
                  <wp14:pctWidth>0</wp14:pctWidth>
                </wp14:sizeRelH>
                <wp14:sizeRelV relativeFrom="page">
                  <wp14:pctHeight>0</wp14:pctHeight>
                </wp14:sizeRelV>
              </wp:anchor>
            </w:drawing>
          </mc:Choice>
          <mc:Fallback>
            <w:pict>
              <v:group id="Canvas 500" o:spid="_x0000_s1026" editas="canvas" style="position:absolute;margin-left:318.8pt;margin-top:80.85pt;width:201.4pt;height:39.45pt;z-index:251702272" coordsize="25577,501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ZURdusDgAA/XAAAA4AAABkcnMvZTJvRG9jLnhtbOxcW3OcyhF+T1X+ A8W7LGa4b1k+Za8lJ1XOievYJ+cZsewuCQsEkFZOKv8931wYLnuXkbyy8YPMAgMzTffXX/f0zOtf HlaJdh8VZZylVzp5ZehalIbZLE4XV/rvX24uPF0rqyCdBUmWRlf616jUf3nz5z+9XueTiGbLLJlF hYaHpOVknV/py6rKJ5eXZbiMVkH5KsujFBfnWbEKKvwsFpezIljj6avkkhqGc7nOilleZGFUljj7 XlzU3/Dnz+dRWP19Pi+jSkuudPSt4n8L/veW/b188zqYLIogX8ah7EbwiF6sgjjFS9Wj3gdVoN0V 8cajVnFYZGU2r16F2eoym8/jMOJjwGiI0RvNNEjvg5IPJoR06g7iaMDn3i4gAzxyssbHiPjxYrJe 5Oqj4EP2vspJg/hQZHc5H8NiEv56/6nQ4hk0xbJ0LQ1WUAl+g8ZOMAFGD9XHspJHQoT/vbmh7+zr G+viBkcXlvHOunh3bfkXN9T0rql7M6Wm8z/2KS+b9pfrXL6PjY4ffijyz/mnQg5xIX6xNz3MixX7 H59De7jSTccwiK59RS9dm5hCR9AvLcRFalNKTFvXQly3HNv0pRKFS2gaay6aqrPX+xuiy+L1vMOq U6zL/IfqvRIc3t0VnH0ugoNgHC43i1jGFsEZ+CcEB7G6rhCsktvW1uFSyY/Yvk39Xvud4gOclI0O l9+mw5+XQR5xHS7bOuyrT/EbgCZIF0mkEZwcWI/lO5km8EOlxOWkhD5v0eCWKH2X2j0NbgvSsh2H X1eCDCZ5UVYfomylsYMrvcDY+JCCe1imsLL6FvbuPKiqmzhJ5O1J9Xv+Pg4WvMl8MU14B8uvJY60 +wA4DPieZesvsChdS4KywgVAMf/HeoqeqGa3u9u32gIW8E+2lU3wlLpjrJNJqq1hmtTlGhjA08yT AO8PVznQqEwXuhYkC7iwsCp4z9OMjQndEfJ4H5RL0fsyS+KZkOgqruC8knh1pXvt7icpaxZx9yNF xj6d+Fjs6DabfYU9FxnEC4so8/Amhqw/QhifggIOCCfhVHF1mRX/0bU1HBR6+e+7oIgw7r+m0Gcf iMk8Gv9h2S7Fj6J95bZ9Jb1bTTPIHuCEt/FDdn+V1IfzIlv9AV/6lr0Vl4I0xLuFPOSPaSUcJ7xx GL19y2+DF4OYP6afmU8iXHJMN748/BEUudSICl/616y2oWDS0yNxL5NYmr29q7J5zJWskRNUgv2A PQsTeAbDBowJjP1cFUG8WFbaNEtTGEJWwMIdPk6MaihP1bfwaSrMOnyAYD9m4b9KZhdMCPCg4iL7 cdj6t8Bw2/q5k9pt+UmcMtTb+GIMHMT3UjZysn1xM2LN2YNOQ4dOU6ZtT2GctcC51jW+Wbjj7Z7Z dmutkZQGJ9joBlSUx1IaSj3TFJQG5AZUiwMbOsY5jedYlFLhWalhutaGa97avPHN2x+gFKsRH1Pr 3dTG7XNCnDgTAcJz+ASxDCOFDrGtHit0fKvmhMR3LU+6XMVt+s3V9Wv5CUCHLCJZJTG4N5H+bDs7 fBZ6A40RKKjozUT7LbtLZ9EMeFikCPuAhubQ36iPhjv4jnCfxLWE69XmSZz/o3ZCkspfEDBRV2i+ ZRq+53Q13yHE9yWnJNQzCNd8pbibXIiNnkmDj5k7Mqagi5kUVDD7p67NVwlcOKiOZrOuye8ob2a8 BJBVQ2gHyzZhcBfJ6TQT2AtyzPTnCGrTabz5zn3ErNP0qaB35EVcRc6RFymA3osIg6P2SYhgIS/E zI4ZZg0DMHwX1gH0dkzXRpTa8X814PKYfoSBw/HZCANnGh41TGsvz4IpdFJIsI0z4VnUtDyQK8Gz tjBV0zOBQSz3xnmWNGTFs3hzkYMijOgSYegNU7Vs2/EQBPMncJ7FH6E8fiNAQVWfhWehP0fwLBFd DxhMnISqB3gWtcC0EP9whHUM09+GsLXcGdHqir0hRXXSaSRa8awOj0eiJeD2J0pAIRo/AhLo0LB9 EiRsIVqeYyOEUijQyzMIngV05+g7hlsH8+Ajz3rZPEulkWVC0B08c/zYhKCJbAGbCuH5LMc0enNE 3gGexZvXNA3N6UvgWR4SPYdBFXcNzIVPAtUDPIuA4WLGmSOsRU2RXeIpZp7JFQg78qyjZxpHhD1T hJUzfqoK5Ylm8GFKhyEBBvc9IWELz6IIbdlsCQu3MHeDmoMtCa2RaI0wAFfwouf7m3zM3oRWf+YV xUUDW+xjiZaF+htDWCpxTidavLmIqHjzl0G01OfYN03gDf6NhiRayEOKPCLwdaRZ3Jo6XGmcN5yO 9VQbFct1kZcsVaprVj1UThymWbhrYNA+CRC20CwTaW1XVH2MNKuujBxhALGILLj8Ucoqj6RZyozr fNbgFvtYmmX7MNXH57N48xZLexk0S03j7qVZg8/tnoSq+/NZhABXEaOIOHbkWSPP0rWxbv3wyrBd PEtNOOxFhMFnIU5ChC08y8JSBtTMjums9gqUkWf96DzrOYqL3KMmvXDX9wm92FtlkWazRoFieaDh 9VLahGL9nygdwHJPn19WZVsvqX7IMW0Q1bFQ+2ddwLZrYa+n5qJkdIUTAxvlY6MrFyuefUHTQdhN pES6002uaTntsky1vEUuiebtUdLEqw3QXpVt1stffIt6FqLLpiyTV24q+27i0/0riFhpp0g01TIc vGrym2S4KYN6DZbpmoQtVOlJIJio2taDQtx8RL325PutIfIwpCMyf+e8hohCX2WpjGMZptNXfrla qylq49qvVPcluaZxDdG4tvqpN03w4CiOQISzW0PkYuE0c3LwYRZxXCp9WI3f3ZWEviNK4kYUaK1g 5MuyapfUiW7HAvfzKXBvqBaruHiOENU7qtgddw3Mho/MWrVCVIKl8xbWtohElWNiJ4gOEXYI1h6C gor6dt/G0mJcf5EgMEapPzMVaINA+3j33g12f24QJwa215MiL7GI3JabA7RsGFsCeCYRgRi1TRv7 YnRsmHrYfUHaMNumSsWqMpYV7UUw3G7frDGkbIsVtt0GgwH1CIUCjTyfb4mhuwmxGsHJgb/Q6Yja lSYmcXtLhrgs612/xs2qxs2q+K5T42ZVrZ0UWdZIBFTbNqvC1Sc28m/brIoDgCEqXNtwWsdVHQCo g4d6w8Z6J5V667lxvyqxS1rjYp6Lw9tHTTPhridWxh17BbX8P5yzQS1R20sNbAvS8/+ea3tMHzmH J5ZtnM7hBeevlZO9uxPtbpbOtoJkuZcha5Tcrf6WzcSugz7bSkgGE6I9jys6z/3h9mAbNwI6142A HDVXNY2LMIkm2l+yJMnWGnbdOAMTdykCcWnitmtgpVSH4hObIHaXJi6O94bpsyy9O3LHL8v2zXpq eqAdv/pQ4B4NBWM6/2eO4Z8neeeoyHIDCbaGl/8HAAD//+xYbU/jOBD+K1G+Q/PeNCJIUOhpJW5V LSvtZ5O4bW4TO2e7tNzp/vs9YydQWLjbk7gVq10kxBjb4/HMPM94oprS/3OxiM7Ty0VytIB0lATn ydH5ZTI7WkRxfhlNF/Mozv7yJ6cnE1bwvbnSBuKu10X1/napTk8G8bpfKiyikYZ4esKK/Up19Feu Vt6+9KNwFkzDqe/dQU6zLItJq1XqVZgP0zCLZ75XYX6Q3amjnl5p8wuXnUdC6ddSbI1PGtittYoV 69oTrOOlz+rffG/Vtaz0b1nrJekszoc7DItxm1EfqdCybepF07Z2cKfnrfKws/R3jajlzvdapg3+ WfpwE37sue22+1XWbt00DYJgOELb/dZjj/S2wtuV/iyNUtyS9aW/apmB2PV16Wux9j3WrkXpV0ZZ /Y82O6WHRn1EOA4Mw/kHJhzehy56wfTGbbZaneu7xnDltU1X+vnh7lbYwKxWvKKAUxgeAkvSjazv lspTEnEIfE/31aLBIVdw0pIpeB3/vOUKsxup/vC9naLr6t+3THGY/E5o+CFMEiwzdpCk0wgDdThz czgjtt1cIh6hPc2KtN60o7hSsvskVX1Gp2KKiQpnO2cOg7nBGFMrqSp+dmblSnY9M1fiuq9IOd2b 3PVx/4mpfsg0A0e/l9cb1vOHfHO5+bCWdgp5tjVy1dx7zPlpcN9O9w4gELx91wpdwJdwkTF9MZno asM7po+7plJSy5U5hm0TgKep+GSHm02iIAys1CtZca0bsR6NoqBYQHoNcglA8gckfEAImVi3vPA+ yK2oee3NpRJcaY9W2TgPqHZQ3H5jVgiiPEwAe0J9HM+yx6QQBVmc5QMp5EEYWtIAeF8gBUV3pDs/ FygiD7qwRcB/AbuL9aNtDsthNAXqf4L5BwVz31QFfgcwQ/oCzLLnAlAH43TM6GOp1pNaMRSVddcC z0E2wS6zJVZ0jNB9lY6Oqc/b/siRV3PTtI25s+qQ9mSUuF02FVVhGhzyQjLyAubpWJBAQogb19Eu ynYaP1Jy0zb9CBmSB3NBqE/o65kbOw67kNW248K4ayuO2tdIoTdNr0HkBe9uOKhLvatDRwHaKG6q DQF2hcJMoB5wOE5YKx8MI5tfeHskQZATJ4JkbJE+eHWESWwhTPyTpeF9EX+JYP6RW6xFzgYrwiTn WwjfUZbgfeLeUcv7LEnfWpZEr58lYTRLZzNXi5I0jodERPUfHqgR8sjVoihMZz9TBYjJvkwVW8IJ jEQ8b4FQhkbjNQklCtIsyoAT0EYSobFx2XifKvHMPQyIVeiNMLYGPzKroPV7yirWbW8pVWwxxAtx LDGvUHvCPAtsp0O5kOfZzHaiBxVoOkXzNTxxXd64Ovd6uULdwTdoOvBOdwG+Noo1641BqyEECqZU eGfk/3ezMRfuu0O1Rzd3JavPmvw4dEZukgYvPBHCMA/jAO0lwhSleZo8CVMSAvJDJ/IvaG4b8Wyj OPYfQtJLCsax4jtpI1ix4ay+FLVn7np8X9GGs9Zs0NhD7tDRc3y26HhNLIjm7Cu/H4zhsY0xArUu dmu0yJAqdMZ4OUHVGl8ONk11wQw7HNtVBY/kRrY1V6d/AwAA//8DAFBLAwQUAAYACAAAACEAZmcy z9QAAACtAgAAGQAAAGRycy9fcmVscy9lMm9Eb2MueG1sLnJlbHO8ksuKAjEQRffC/EOo/XT6IYOI aTci9Fb0A4qkujvYeZDEGf37CQzCCKK7XlYV99yzqM32aib2TSFqZwVURQmMrHRK20HA6bj/XAGL Ca3CyVkScKMI2/ZjsTnQhCmH4qh9ZJlio4AxJb/mPMqRDMbCebL50rtgMOUxDNyjPONAvC7LLx7+ M6B9YLJOCQidaoAdbz43v2e7vteSdk5eDNn0pIJrk7szEMNASYAhpfFv2RQ/pgf+3KGex6F+5VDN 41C9cljO47C8O/CHJ2t/AQAA//8DAFBLAwQUAAYACAAAACEAYBd3C+EAAAAMAQAADwAAAGRycy9k b3ducmV2LnhtbEyPXUvDMBSG7wX/QziCdy5ZDenomg4RFNEL5yx4mzVnbVk+SpOt1V9vdqWXh/fh fZ9TbmZryBnH0HsnYblgQNA1XveulVB/Pt2tgISonFbGO5TwjQE21fVVqQrtJ/eB511sSSpxoVAS uhiHgtLQdGhVWPgBXcoOfrQqpnNsqR7VlMqtoRljglrVu7TQqQEfO2yOu5OVwLODWW2fxdvPS11P r1+8z9l7L+XtzfywBhJxjn8wXPSTOlTJae9PTgdiJIj7XCQ0BWKZA7kQjDMOZC8h40wArUr6/4nq FwAA//8DAFBLAwQUAAYACAAAACEAhXrBcK8BAABAAgAAFAAAAGRycy9tZWRpYS9pbWFnZTQud21m XFExb9NAGH13SWibRrID7VCE4ECCoYIiIRBrXMdQBqOIRGI0JhzFUuKEOBFkqFqpWxd360/on+iQ CQkG2qX/o0LekAjvjkyc/Onee9/5u+97J7AClJQAJPZgVoUhBQWLhJzP5xZtiY2FtioJrFaT78RM rJI9uOaghjAef+pMhxpQuL5Qb4IV5oBLPiO6ZByw/DOGuWvFVJMGrUklGrhF9FvO/nDjOradsDm3 k/R1pl7rL+rNoB+nUN/O5enTfNLYO5mYk2XGI9bkPHhSNQoJQhxIM5fp7wrecJiFL3xf4Ds1E02d JbupancTnXb1Q/Uq7W6hIrBUbrbDznPgxtsk9Xq97ThLuv7gg27FuzpDvfJ/O/VSe9p/P+gx5Q8m o0SPTK+ol8OOCr6ORzENWb7rBHnzsdcqXOdl5LV+3blNvO54KILifpFvR0Su45stD4rNaKfIrdLg vr/DlLcZNaOgMJ/n1ARHFJKL/ggaVSKnDVVBfhhyOmODmbxq38D4gYW/LpYsO7NvySL32tNsrPvA 58oRM1X82Pj404TlF+fyn7/2AlyxVMn+/xcAAP//AwBQSwMEFAAGAAgAAAAhAGAiCursAQAAxgIA ABQAAABkcnMvbWVkaWEvaW1hZ2UyLndtZmxSwW7TQBCd3SSUOpGcFDgUEF2Q4FDRVkIIDnCw6xiK RFBEInG0jFmKpcQJcVzIARGJG0iYE3wCf8CJQ3vhWk7wA3xAhXxDIrzZBg7AyKN582b1dmfGghaJ SpEgkvSK2CpwKUAYJORsNjNoXSzPuaoEMFxNKjkVVWQXjthUo1Y4ftSdDDVRm5bm7EmCwoyojnwX 6APcgfwXON+1yGqS0XFoXaHTQD/k7k8E2BvzEjyu3o37OlV39BN1d9APE1Kf9uX7y3nmPHuX8cky fA2a6IcuWcxwDzuT6Vw7IucfbXMI2q2u8p+ORyFde505IP+vLcwdB5Ct4czhHSWgLBtdv02KppIn yJOoCnc4TFs3PE/QN3DsTZ3G24nqRLFOIn1R3UqidaoIWig3O63uVaJj9+LE7fU2wzSOvMED3Q63 dUqNyt+NN0qdSf/+oIeSN8hGsR7xVKhR/tPFEh09a/t5c8NtF3X7ZuC2v6+cAT5hu1T4xfki3wyA 6rbHIfeL1WCryA3jID7fQsldDZqBX/Dn2jWBYQoJwyYEVlJCjoFbjFZAgX6xA3yK0DsmD7ckvf2q 0DjxMngqlvkTUIIdbrlOCyb7aP4oXHCuM0nHuk97jysvUbFILT/cYzf55335e8scD8xDWOAXAAAA //8DAFBLAwQUAAYACAAAACEA9FFbpLYBAABAAgAAFAAAAGRycy9tZWRpYS9pbWFnZTEud21mXFE9 bxNBEH27tglxLN2ZjyIIwYEERQQhQpFS0PhyPgiFkYWNKE+HWcIp9tnx2UpcRCDR0RwdLR2/gI4i FRIFCj+BnxChkyiQMG8WV4xuNG/e7M3OvFVYBkqeAjSOIFaha0XCIqXn87lF62p1wa1oAsvV9Afl qRVmN884qKEVT152ZyMDbODcgr0EdpgDLvNjok/0H8RPeIXctSzdtKALuqHu4TLRb338h4H2zk7C 4dxuMjCZ98gceI+HgziF9+VEf9zMp42j91M5WabfZk/ug7tVYWSHPbzWspfMdwp/NMpa94NA4Ss5 8abJkt3U6/QSk/bMLe9h2ltHRWGp3Oy0ulvA+adJ6vf723GW9ILhc9OOd02GeuX/ceqlzmzwbNhn KRhOx4kZy6yol1tdLzycjGMKcvaaE+bNO367cJ0Hkd/+efUK8UXHRxEWN4p8OyJynUBCHhZr0U6R W6bB+GqHJX8takZhIZ/v1BRXVJpGfRSFKjGnDFXF/M0etxMZZPOqfQPRAwt9XSzZ7LN9Sza53pll EzMA9itvWani2+qLX+I2/36i/+lrL8ApW5Xs/38BAAD//wMAUEsDBBQABgAIAAAAIQDz3C4isAEA AEACAAAUAAAAZHJzL21lZGlhL2ltYWdlMy53bWZcUcFu00AQfbtJKE0j2YH2UITAIMGhgoIQag9c 4jqGcgiKSBBHY8JSLMVOiBPRHCqQuHExNz6Bn+DQExKn8gn8ARXyDYnwZsmJkUfz5o13duatwipQ 8RSgcQSxGl0rEhYpvVgsLNpWm0tuTRNYrqFb6plaY3b9jIMGOvH0VX8+NsBtnFuyF8AOC8Blfky0 wSj3PaHLXavSTQta1z9wDxeJfuvjPwy0j3YSDuf2k9Tk3iPzxns8SuMM3tcT/fluMWsdfZrJn1X6 TfbkPrhTF0Z2SPFOy14y3yn88Tjv3A8ChW/kxNsmTw4yrzdITDYwN7yH2WAbNYWVarvX6e8C558m mT8c7sV5MghGL0w3PjA5mrX/x2lWevP0+WjIUjCaTRIzkVnRrHb6Xng4ncQU5OwVJyzat/xu6ToP Ir/76/Il4g3HRxmW18piLyJynUBCEZZb0X5ZWKbF+HafJX8rakdhKZ/vNBRXVJpGfRSFqjCnDHXF /H3K7UQG2bxu30D0wFJfFys2+2Lfkk2u9ub51PDQ69oHVur4uflyR9zm30/0P33tBThlq4o9/xcA AP//AwBQSwECLQAUAAYACAAAACEAv1ec5QwBAAAVAgAAEwAAAAAAAAAAAAAAAAAAAAAAW0NvbnRl bnRfVHlwZXNdLnhtbFBLAQItABQABgAIAAAAIQA4/SH/1gAAAJQBAAALAAAAAAAAAAAAAAAAAD0B AABfcmVscy8ucmVsc1BLAQItABQABgAIAAAAIQB2VEXbrA4AAP1wAAAOAAAAAAAAAAAAAAAAADwC AABkcnMvZTJvRG9jLnhtbFBLAQItABQABgAIAAAAIQBmZzLP1AAAAK0CAAAZAAAAAAAAAAAAAAAA ABQRAABkcnMvX3JlbHMvZTJvRG9jLnhtbC5yZWxzUEsBAi0AFAAGAAgAAAAhAGAXdwvhAAAADAEA AA8AAAAAAAAAAAAAAAAAHxIAAGRycy9kb3ducmV2LnhtbFBLAQItABQABgAIAAAAIQCFesFwrwEA AEACAAAUAAAAAAAAAAAAAAAAAC0TAABkcnMvbWVkaWEvaW1hZ2U0LndtZlBLAQItABQABgAIAAAA IQBgIgrq7AEAAMYCAAAUAAAAAAAAAAAAAAAAAA4VAABkcnMvbWVkaWEvaW1hZ2UyLndtZlBLAQIt ABQABgAIAAAAIQD0UVuktgEAAEACAAAUAAAAAAAAAAAAAAAAACwXAABkcnMvbWVkaWEvaW1hZ2Ux LndtZlBLAQItABQABgAIAAAAIQDz3C4isAEAAEACAAAUAAAAAAAAAAAAAAAAABQZAABkcnMvbWVk aWEvaW1hZ2UzLndtZlBLBQYAAAAACQAJAEICAAD2GgAAAAA= ">
                <v:shape id="_x0000_s1027" type="#_x0000_t75" style="position:absolute;width:25577;height:5010;visibility:visible;mso-wrap-style:square">
                  <v:fill o:detectmouseclick="t"/>
                  <v:path o:connecttype="none"/>
                </v:shape>
                <v:group id="Group 144" o:spid="_x0000_s1028" style="position:absolute;left:360;top:175;width:25221;height:4654" coordorigin="" coordsize="25221,46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pUln8IAAADcAAAADwAAAGRycy9kb3ducmV2LnhtbERPS4vCMBC+L/gfwgje NK0vlq5RRFQ8iOADlr0NzdgWm0lpYlv//WZB2Nt8fM9ZrDpTioZqV1hWEI8iEMSp1QVnCm7X3fAT hPPIGkvLpOBFDlbL3scCE21bPlNz8ZkIIewSVJB7XyVSujQng25kK+LA3W1t0AdYZ1LX2IZwU8px FM2lwYJDQ44VbXJKH5enUbBvsV1P4m1zfNw3r5/r7PR9jEmpQb9bf4Hw1Pl/8dt90GH+dAp/z4QL 5PI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KVJZ/CAAAA3AAAAA8A AAAAAAAAAAAAAAAAqgIAAGRycy9kb3ducmV2LnhtbFBLBQYAAAAABAAEAPoAAACZAwAAAAA= ">
                  <v:group id="Group 145" o:spid="_x0000_s1029" style="position:absolute;left:21;top:4140;width:25200;height:513" coordorigin="21,4140"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rect id="Rectangle 195" o:spid="_x0000_s1030" style="position:absolute;left:21;top:4197;width:21595;height:4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l1qsIA AADcAAAADwAAAGRycy9kb3ducmV2LnhtbERPS2vCQBC+C/0PyxS86aaFFhtdg5QWchJ8tPU4ZMck JDsbdjcm/vuuIHibj+85q2w0rbiQ87VlBS/zBARxYXXNpYLj4Xu2AOEDssbWMim4kods/TRZYart wDu67EMpYgj7FBVUIXSplL6oyKCf2444cmfrDIYIXSm1wyGGm1a+Jsm7NFhzbKiwo8+KimbfGwVf 5fCD+e/B5adr3mxt1xe7v16p6fO4WYIINIaH+O7OdZz/8Qa3Z+IFcv0PAAD//wMAUEsBAi0AFAAG AAgAAAAhAPD3irv9AAAA4gEAABMAAAAAAAAAAAAAAAAAAAAAAFtDb250ZW50X1R5cGVzXS54bWxQ SwECLQAUAAYACAAAACEAMd1fYdIAAACPAQAACwAAAAAAAAAAAAAAAAAuAQAAX3JlbHMvLnJlbHNQ SwECLQAUAAYACAAAACEAMy8FnkEAAAA5AAAAEAAAAAAAAAAAAAAAAAApAgAAZHJzL3NoYXBleG1s LnhtbFBLAQItABQABgAIAAAAIQCsiXWqwgAAANwAAAAPAAAAAAAAAAAAAAAAAJgCAABkcnMvZG93 bnJldi54bWxQSwUGAAAAAAQABAD1AAAAhwMAAAAA " fillcolor="windowText" stroked="f" strokeweight="1pt">
                      <v:fill r:id="rId2072" o:title="" color2="window" type="pattern"/>
                    </v:rect>
                    <v:line id="Straight Connector 196" o:spid="_x0000_s1031" style="position:absolute;visibility:visible;mso-wrap-style:square" from="21,4140" to="21616,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q1cAAAADcAAAADwAAAGRycy9kb3ducmV2LnhtbERPTYvCMBC9L/gfwgh7W1P3IFqNIqLg xYN19Tw0Y1ttJiHJtt1/bxYW9jaP9zmrzWBa0ZEPjWUF00kGgri0uuFKwdfl8DEHESKyxtYyKfih AJv16G2FubY9n6krYiVSCIccFdQxulzKUNZkMEysI07c3XqDMUFfSe2xT+GmlZ9ZNpMGG04NNTra 1VQ+i2+joGB5WkxdNb956vowuMv1tn8o9T4etksQkYb4L/5zH3Wav5jB7zPpAr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o0KtXAAAAA3AAAAA8AAAAAAAAAAAAAAAAA oQIAAGRycy9kb3ducmV2LnhtbFBLBQYAAAAABAAEAPkAAACOAwAAAAA= " strokecolor="windowText" strokeweight="1pt">
                      <v:stroke joinstyle="miter"/>
                      <o:lock v:ext="edit" shapetype="f"/>
                    </v:line>
                  </v:group>
                  <v:group id="Group 157" o:spid="_x0000_s1032" style="position:absolute;left:228;top:1600;width:8642;height:2037" coordorigin="228,1600" coordsize="8642,20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group id="Group 174" o:spid="_x0000_s1033" style="position:absolute;left:1279;top:1615;width:694;height:1975" coordorigin="1279,1615" coordsize="3774,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nvIsQAAADcAAAADwAAAGRycy9kb3ducmV2LnhtbERPS2vCQBC+F/wPywi9 1U1sqxKziogtPYjgA8TbkJ08MDsbstsk/vtuodDbfHzPSdeDqUVHrassK4gnEQjizOqKCwWX88fL AoTzyBpry6TgQQ7Wq9FTiom2PR+pO/lChBB2CSoovW8SKV1WkkE3sQ1x4HLbGvQBtoXULfYh3NRy GkUzabDi0FBiQ9uSsvvp2yj47LHfvMa7bn/Pt4/b+f1w3cek1PN42CxBeBr8v/jP/aXD/Pk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PnvIsQAAADcAAAA DwAAAAAAAAAAAAAAAACqAgAAZHJzL2Rvd25yZXYueG1sUEsFBgAAAAAEAAQA+gAAAJsDAAAAAA== ">
                      <v:roundrect id="Rectangle: Rounded Corners 193" o:spid="_x0000_s1034" style="position:absolute;left:-1141;top:4309;width:612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PJusMA AADcAAAADwAAAGRycy9kb3ducmV2LnhtbERPS2vCQBC+F/wPywi91Y2VFhNdpbT2cRDEJx6H7JgE s7Mhs9X033eFQm/z8T1nOu9crS7USuXZwHCQgCLOva24MLDbvj+MQUlAtlh7JgM/JDCf9e6mmFl/ 5TVdNqFQMYQlQwNlCE2mteQlOZSBb4gjd/KtwxBhW2jb4jWGu1o/JsmzdlhxbCixodeS8vPm2xmQ jzdx4XOZVjodHZ72i+VxsRJj7vvdywRUoC78i//cXzbOT0dweyZeoGe/AAAA//8DAFBLAQItABQA BgAIAAAAIQDw94q7/QAAAOIBAAATAAAAAAAAAAAAAAAAAAAAAABbQ29udGVudF9UeXBlc10ueG1s UEsBAi0AFAAGAAgAAAAhADHdX2HSAAAAjwEAAAsAAAAAAAAAAAAAAAAALgEAAF9yZWxzLy5yZWxz UEsBAi0AFAAGAAgAAAAhADMvBZ5BAAAAOQAAABAAAAAAAAAAAAAAAAAAKQIAAGRycy9zaGFwZXht bC54bWxQSwECLQAUAAYACAAAACEAVkPJusMAAADcAAAADwAAAAAAAAAAAAAAAACYAgAAZHJzL2Rv d25yZXYueG1sUEsFBgAAAAAEAAQA9QAAAIgDAAAAAA== " fillcolor="window" strokecolor="windowText">
                        <v:stroke joinstyle="miter"/>
                      </v:roundrect>
                      <v:roundrect id="Rectangle: Rounded Corners 194" o:spid="_x0000_s1035" style="position:absolute;left:-987;top:6375;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p7gsIA AADcAAAADwAAAGRycy9kb3ducmV2LnhtbERPTWsCMRC9C/6HMEIvotlKEbsapa1aehKqXrwNm3F3 cTNZMqmu/74pFLzN433OYtW5Rl0pSO3ZwPM4A0VceFtzaeB42I5moCQiW2w8k4E7CayW/d4Cc+tv /E3XfSxVCmHJ0UAVY5trLUVFDmXsW+LEnX1wGBMMpbYBbyncNXqSZVPtsObUUGFLHxUVl/2PMyDr 7XtY24n9PNlmN9ywHMqZGPM06N7moCJ18SH+d3/ZNP/1Bf6eSRfo5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nuCwgAAANwAAAAPAAAAAAAAAAAAAAAAAJgCAABkcnMvZG93 bnJldi54bWxQSwUGAAAAAAQABAD1AAAAhwMAAAAA " fillcolor="window" strokecolor="windowText">
                        <v:stroke joinstyle="miter"/>
                      </v:roundrect>
                    </v:group>
                    <v:group id="Group 175" o:spid="_x0000_s1036" style="position:absolute;left:2348;top:1600;width:838;height:1975" coordorigin="2348,1600"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7VKucMAAADcAAAADwAAAGRycy9kb3ducmV2LnhtbERPS4vCMBC+L/gfwgje NK2iLl2jiKh4EMEHLHsbmrEtNpPSxLb++82CsLf5+J6zWHWmFA3VrrCsIB5FIIhTqwvOFNyuu+En COeRNZaWScGLHKyWvY8FJtq2fKbm4jMRQtglqCD3vkqkdGlOBt3IVsSBu9vaoA+wzqSusQ3hppTj KJpJgwWHhhwr2uSUPi5Po2DfYruexNvm+LhvXj/X6en7GJNSg363/gLhqfP/4rf7oMP8+RT+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tUq5wwAAANwAAAAP AAAAAAAAAAAAAAAAAKoCAABkcnMvZG93bnJldi54bWxQSwUGAAAAAAQABAD6AAAAmgMAAAAA ">
                      <v:roundrect id="Rectangle: Rounded Corners 191" o:spid="_x0000_s1037" style="position:absolute;left:-2412;top:6360;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3yVsMA AADcAAAADwAAAGRycy9kb3ducmV2LnhtbERPTWvCQBC9F/wPywje6kZLSxNdpVi1PQilVqXHITtN QrOzIbNq/PeuUOhtHu9zpvPO1epErVSeDYyGCSji3NuKCwO7r9X9MygJyBZrz2TgQgLzWe9uipn1 Z/6k0zYUKoawZGigDKHJtJa8JIcy9A1x5H586zBE2BbatniO4a7W4yR50g4rjg0lNrQoKf/dHp0B Wb+KC2+btNLpw+Fxv9x8Lz/EmEG/e5mACtSFf/Gf+93G+ekIbs/EC/TsCgAA//8DAFBLAQItABQA BgAIAAAAIQDw94q7/QAAAOIBAAATAAAAAAAAAAAAAAAAAAAAAABbQ29udGVudF9UeXBlc10ueG1s UEsBAi0AFAAGAAgAAAAhADHdX2HSAAAAjwEAAAsAAAAAAAAAAAAAAAAALgEAAF9yZWxzLy5yZWxz UEsBAi0AFAAGAAgAAAAhADMvBZ5BAAAAOQAAABAAAAAAAAAAAAAAAAAAKQIAAGRycy9zaGFwZXht bC54bWxQSwECLQAUAAYACAAAACEAyd3yVsMAAADcAAAADwAAAAAAAAAAAAAAAACYAgAAZHJzL2Rv d25yZXYueG1sUEsFBgAAAAAEAAQA9QAAAIgDAAAAAA== " fillcolor="window" strokecolor="windowText">
                        <v:stroke joinstyle="miter"/>
                      </v:roundrect>
                      <v:roundrect id="Rectangle: Rounded Corners 192" o:spid="_x0000_s1038" style="position:absolute;left:865;top:6360;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9GbcEA AADcAAAADwAAAGRycy9kb3ducmV2LnhtbERPTWvCQBC9F/wPywheim6aQ7HRVbRq6alQ9eJtyI5J MDsbdlaN/75bKPQ2j/c582XvWnWjII1nAy+TDBRx6W3DlYHjYTeegpKIbLH1TAYeJLBcDJ7mWFh/ 52+67WOlUghLgQbqGLtCaylrcigT3xEn7uyDw5hgqLQNeE/hrtV5lr1qhw2nhho7eq+pvOyvzoBs duuwsbn9ONn263nLcqimYsxo2K9moCL18V/85/60af5bDr/PpAv04gcAAP//AwBQSwECLQAUAAYA CAAAACEA8PeKu/0AAADiAQAAEwAAAAAAAAAAAAAAAAAAAAAAW0NvbnRlbnRfVHlwZXNdLnhtbFBL AQItABQABgAIAAAAIQAx3V9h0gAAAI8BAAALAAAAAAAAAAAAAAAAAC4BAABfcmVscy8ucmVsc1BL AQItABQABgAIAAAAIQAzLwWeQQAAADkAAAAQAAAAAAAAAAAAAAAAACkCAABkcnMvc2hhcGV4bWwu eG1sUEsBAi0AFAAGAAgAAAAhALZfRm3BAAAA3AAAAA8AAAAAAAAAAAAAAAAAmAIAAGRycy9kb3du cmV2LnhtbFBLBQYAAAAABAAEAPUAAACGAwAAAAA= " fillcolor="window" strokecolor="windowText">
                        <v:stroke joinstyle="miter"/>
                      </v:roundrect>
                    </v:group>
                    <v:group id="Group 176" o:spid="_x0000_s1039" style="position:absolute;left:3525;top:1663;width:838;height:1974" coordorigin="3525,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2fUzsMAAADcAAAADwAAAGRycy9kb3ducmV2LnhtbERPS4vCMBC+C/6HMIK3 Na2yunSNIqLiQRZ8wLK3oRnbYjMpTWzrv98Igrf5+J4zX3amFA3VrrCsIB5FIIhTqwvOFFzO248v EM4jaywtk4IHOVgu+r05Jtq2fKTm5DMRQtglqCD3vkqkdGlOBt3IVsSBu9raoA+wzqSusQ3hppTj KJpKgwWHhhwrWueU3k53o2DXYruaxJvmcLuuH3/nz5/fQ0xKDQfd6huEp86/xS/3Xof5s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
                      <v:roundrect id="Rectangle: Rounded Corners 189" o:spid="_x0000_s1040" style="position:absolute;left:-1235;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JojcMA AADcAAAADwAAAGRycy9kb3ducmV2LnhtbERPS2vCQBC+F/oflhF6qxstFRNdpVT7OAjFJx6H7JiE ZmdDZqvpv+8KQm/z8T1nOu9crc7USuXZwKCfgCLOva24MLDbvj2OQUlAtlh7JgO/JDCf3d9NMbP+ wms6b0KhYghLhgbKEJpMa8lLcih93xBH7uRbhyHCttC2xUsMd7UeJslIO6w4NpTY0GtJ+ffmxxmQ 94W48LFKK50+HZ73y9Vx+SXGPPS6lwmoQF34F9/cnzbOH6dwfSZeoGd/AAAA//8DAFBLAQItABQA BgAIAAAAIQDw94q7/QAAAOIBAAATAAAAAAAAAAAAAAAAAAAAAABbQ29udGVudF9UeXBlc10ueG1s UEsBAi0AFAAGAAgAAAAhADHdX2HSAAAAjwEAAAsAAAAAAAAAAAAAAAAALgEAAF9yZWxzLy5yZWxz UEsBAi0AFAAGAAgAAAAhADMvBZ5BAAAAOQAAABAAAAAAAAAAAAAAAAAAKQIAAGRycy9zaGFwZXht bC54bWxQSwECLQAUAAYACAAAACEAsnJojcMAAADcAAAADwAAAAAAAAAAAAAAAACYAgAAZHJzL2Rv d25yZXYueG1sUEsFBgAAAAAEAAQA9QAAAIgDAAAAAA== " fillcolor="window" strokecolor="windowText">
                        <v:stroke joinstyle="miter"/>
                      </v:roundrect>
                      <v:roundrect id="Rectangle: Rounded Corners 190" o:spid="_x0000_s1041" style="position:absolute;left:2041;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F9gcQA AADcAAAADwAAAGRycy9kb3ducmV2LnhtbESPQU8CQQyF7yT+h0lNuBCZlYPBlYGogOFkAnjx1uzU 3Y07nc10hOXf0wOJtzbv9b2vi9UQOnOiJG1kB4/TAgxxFX3LtYOv4/ZhDkYysscuMjm4kMBqeTda YOnjmfd0OuTaaAhLiQ6anPvSWqkaCijT2BOr9hNTwKxrqq1PeNbw0NlZUTzZgC1rQ4M9vTdU/R7+ ggNZb9/S2s/8x7fvPicblmM9F+fG98PrC5hMQ/433653XvGfFV+f0Qns8goAAP//AwBQSwECLQAU AAYACAAAACEA8PeKu/0AAADiAQAAEwAAAAAAAAAAAAAAAAAAAAAAW0NvbnRlbnRfVHlwZXNdLnht bFBLAQItABQABgAIAAAAIQAx3V9h0gAAAI8BAAALAAAAAAAAAAAAAAAAAC4BAABfcmVscy8ucmVs c1BLAQItABQABgAIAAAAIQAzLwWeQQAAADkAAAAQAAAAAAAAAAAAAAAAACkCAABkcnMvc2hhcGV4 bWwueG1sUEsBAi0AFAAGAAgAAAAhACnBfYHEAAAA3AAAAA8AAAAAAAAAAAAAAAAAmAIAAGRycy9k b3ducmV2LnhtbFBLBQYAAAAABAAEAPUAAACJAwAAAAA= " fillcolor="window" strokecolor="windowText">
                        <v:stroke joinstyle="miter"/>
                      </v:roundrect>
                    </v:group>
                    <v:group id="Group 177" o:spid="_x0000_s1042" style="position:absolute;left:4725;top:1663;width:838;height:1974" coordorigin="4725,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roundrect id="Rectangle: Rounded Corners 187" o:spid="_x0000_s1043" style="position:absolute;left:-35;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FZZMMA AADcAAAADwAAAGRycy9kb3ducmV2LnhtbERPS0vDQBC+C/6HZYTe7EZFbdNsimirHgqlT3ocsmMS zM6GzLaN/74rCN7m43tONu1do07USe3ZwN0wAUVceFtzaWC7md+OQElAtth4JgM/JDDNr68yTK0/ 84pO61CqGMKSooEqhDbVWoqKHMrQt8SR+/KdwxBhV2rb4TmGu0bfJ8mTdlhzbKiwpdeKiu/10RmQ 9zdx4WMxrvX4Yf+4my0Os6UYM7jpXyagAvXhX/zn/rRx/ugZfp+JF+j8AgAA//8DAFBLAQItABQA BgAIAAAAIQDw94q7/QAAAOIBAAATAAAAAAAAAAAAAAAAAAAAAABbQ29udGVudF9UeXBlc10ueG1s UEsBAi0AFAAGAAgAAAAhADHdX2HSAAAAjwEAAAsAAAAAAAAAAAAAAAAALgEAAF9yZWxzLy5yZWxz UEsBAi0AFAAGAAgAAAAhADMvBZ5BAAAAOQAAABAAAAAAAAAAAAAAAAAAKQIAAGRycy9zaGFwZXht bC54bWxQSwECLQAUAAYACAAAACEArKFZZMMAAADcAAAADwAAAAAAAAAAAAAAAACYAgAAZHJzL2Rv d25yZXYueG1sUEsFBgAAAAAEAAQA9QAAAIgDAAAAAA== " fillcolor="window" strokecolor="windowText">
                        <v:stroke joinstyle="miter"/>
                      </v:roundrect>
                      <v:roundrect id="Rectangle: Rounded Corners 188" o:spid="_x0000_s1044" style="position:absolute;left:3241;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7nWsQA AADcAAAADwAAAGRycy9kb3ducmV2LnhtbESPMW/CQAyF90r9DydXYqngUoYqChyoLaXqVKnAwmbl TBKR80XnK4R/Xw+Vutl6z+99Xq7H0JsLJekiO3iaFWCI6+g7bhwc9ttpCUYyssc+Mjm4kcB6dX+3 xMrHK3/TZZcboyEsFTpocx4qa6VuKaDM4kCs2immgFnX1Fif8Krhobfzoni2ATvWhhYHemupPu9+ ggPZbF/Txs/9x9H3X4/vLPumFOcmD+PLAkymMf+b/64/veKXSqvP6AR29QsAAP//AwBQSwECLQAU AAYACAAAACEA8PeKu/0AAADiAQAAEwAAAAAAAAAAAAAAAAAAAAAAW0NvbnRlbnRfVHlwZXNdLnht bFBLAQItABQABgAIAAAAIQAx3V9h0gAAAI8BAAALAAAAAAAAAAAAAAAAAC4BAABfcmVscy8ucmVs c1BLAQItABQABgAIAAAAIQAzLwWeQQAAADkAAAAQAAAAAAAAAAAAAAAAACkCAABkcnMvc2hhcGV4 bWwueG1sUEsBAi0AFAAGAAgAAAAhAFJu51rEAAAA3AAAAA8AAAAAAAAAAAAAAAAAmAIAAGRycy9k b3ducmV2LnhtbFBLBQYAAAAABAAEAPUAAACJAwAAAAA= " fillcolor="window" strokecolor="windowText">
                        <v:stroke joinstyle="miter"/>
                      </v:roundrect>
                    </v:group>
                    <v:group id="Group 178" o:spid="_x0000_s1045" style="position:absolute;left:5924;top:1663;width:838;height:1974" coordorigin="5924,1663" coordsize="4556,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roundrect id="Rectangle: Rounded Corners 185" o:spid="_x0000_s1046" style="position:absolute;left:1164;top:6423;width:10800;height:1280;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9iiMMA AADcAAAADwAAAGRycy9kb3ducmV2LnhtbERPS2vCQBC+F/wPywi91Y0tFo2uIq2tPQjiE49DdkyC 2dmQ2Wr8991Cobf5+J4zmbWuUldqpPRsoN9LQBFn3pacG9jvPp6GoCQgW6w8k4E7CcymnYcJptbf eEPXbchVDGFJ0UARQp1qLVlBDqXna+LInX3jMETY5No2eIvhrtLPSfKqHZYcGwqs6a2g7LL9dgbk 811cWK5GpR69HAeHxeq0WIsxj912PgYVqA3/4j/3l43zhwP4fSZeoKc/AAAA//8DAFBLAQItABQA BgAIAAAAIQDw94q7/QAAAOIBAAATAAAAAAAAAAAAAAAAAAAAAABbQ29udGVudF9UeXBlc10ueG1s UEsBAi0AFAAGAAgAAAAhADHdX2HSAAAAjwEAAAsAAAAAAAAAAAAAAAAALgEAAF9yZWxzLy5yZWxz UEsBAi0AFAAGAAgAAAAhADMvBZ5BAAAAOQAAABAAAAAAAAAAAAAAAAAAKQIAAGRycy9zaGFwZXht bC54bWxQSwECLQAUAAYACAAAACEAMz9iiMMAAADcAAAADwAAAAAAAAAAAAAAAACYAgAAZHJzL2Rv d25yZXYueG1sUEsFBgAAAAAEAAQA9QAAAIgDAAAAAA== " fillcolor="window" strokecolor="windowText">
                        <v:stroke joinstyle="miter"/>
                      </v:roundrect>
                      <v:roundrect id="Rectangle: Rounded Corners 186" o:spid="_x0000_s1047" style="position:absolute;left:4440;top:6423;width:10800;height:1280;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3Ws8EA AADcAAAADwAAAGRycy9kb3ducmV2LnhtbERPTWvCQBC9F/oflil4KXWjBwmpq7RaxZNQ9eJtyI5J MDsbdrYa/70rCL3N433OdN67Vl0oSOPZwGiYgSIuvW24MnDYrz5yUBKRLbaeycCNBOaz15cpFtZf +Zcuu1ipFMJSoIE6xq7QWsqaHMrQd8SJO/ngMCYYKm0DXlO4a/U4yybaYcOpocaOFjWV592fMyDL 1XdY2rFdH227ff9h2Ve5GDN4678+QUXq47/46d7YND+fwOOZdIGe3QEAAP//AwBQSwECLQAUAAYA CAAAACEA8PeKu/0AAADiAQAAEwAAAAAAAAAAAAAAAAAAAAAAW0NvbnRlbnRfVHlwZXNdLnhtbFBL AQItABQABgAIAAAAIQAx3V9h0gAAAI8BAAALAAAAAAAAAAAAAAAAAC4BAABfcmVscy8ucmVsc1BL AQItABQABgAIAAAAIQAzLwWeQQAAADkAAAAQAAAAAAAAAAAAAAAAACkCAABkcnMvc2hhcGV4bWwu eG1sUEsBAi0AFAAGAAgAAAAhAEy91rPBAAAA3AAAAA8AAAAAAAAAAAAAAAAAmAIAAGRycy9kb3du cmV2LnhtbFBLBQYAAAAABAAEAPUAAACGAwAAAAA= " fillcolor="window" strokecolor="windowText">
                        <v:stroke joinstyle="miter"/>
                      </v:roundrect>
                    </v:group>
                    <v:roundrect id="Rectangle: Rounded Corners 179" o:spid="_x0000_s1048" style="position:absolute;left:228;top:2513;width:1126;height:237;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q4Y8MA AADcAAAADwAAAGRycy9kb3ducmV2LnhtbERPTWsCMRC9F/wPYQQvpWa1oHY1ighaexFce+lt2IzZ xc1kSeK6/fdNodDbPN7nrDa9bURHPtSOFUzGGQji0umajYLPy/5lASJEZI2NY1LwTQE268HTCnPt HnymrohGpBAOOSqoYmxzKUNZkcUwdi1x4q7OW4wJeiO1x0cKt42cZtlMWqw5NVTY0q6i8lbcrYLT x8E0fr+Y3d7N5fm17Hbh61goNRr22yWISH38F/+5jzrNn7/B7zPpArn+AQAA//8DAFBLAQItABQA BgAIAAAAIQDw94q7/QAAAOIBAAATAAAAAAAAAAAAAAAAAAAAAABbQ29udGVudF9UeXBlc10ueG1s UEsBAi0AFAAGAAgAAAAhADHdX2HSAAAAjwEAAAsAAAAAAAAAAAAAAAAALgEAAF9yZWxzLy5yZWxz UEsBAi0AFAAGAAgAAAAhADMvBZ5BAAAAOQAAABAAAAAAAAAAAAAAAAAAKQIAAGRycy9zaGFwZXht bC54bWxQSwECLQAUAAYACAAAACEArkq4Y8MAAADcAAAADwAAAAAAAAAAAAAAAACYAgAAZHJzL2Rv d25yZXYueG1sUEsFBgAAAAAEAAQA9QAAAIgDAAAAAA== " fillcolor="window" strokecolor="windowText" strokeweight=".5pt">
                      <v:stroke joinstyle="miter"/>
                    </v:roundrect>
                    <v:group id="Group 180" o:spid="_x0000_s1049" style="position:absolute;left:7135;top:1643;width:1735;height:1975" coordorigin="7135,1643" coordsize="9428,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eZBsUAAADcAAAADwAAAGRycy9kb3ducmV2LnhtbESPQWvCQBCF74X+h2UE b3UTxSLRVURq6UGEqlB6G7JjEszOhuw2if++cxC8zfDevPfNajO4WnXUhsqzgXSSgCLOva24MHA5 798WoEJEtlh7JgN3CrBZv76sMLO+52/qTrFQEsIhQwNljE2mdchLchgmviEW7epbh1HWttC2xV7C Xa2nSfKuHVYsDSU2tCspv53+nIHPHvvtLP3oDrfr7v57nh9/DikZMx4N2yWoSEN8mh/XX1bwF4Iv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XmQbFAAAA3AAA AA8AAAAAAAAAAAAAAAAAqgIAAGRycy9kb3ducmV2LnhtbFBLBQYAAAAABAAEAPoAAACcAwAAAAA= ">
                      <v:group id="Group 181" o:spid="_x0000_s1050" style="position:absolute;left:7135;top:1643;width:3732;height:10800" coordorigin="7135,1643" coordsize="3731,10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roundrect id="Rectangle: Rounded Corners 183" o:spid="_x0000_s1051" style="position:absolute;left:2376;top:6402;width:10800;height:1281;rotation:70;flip:y;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pfZ8MA AADcAAAADwAAAGRycy9kb3ducmV2LnhtbERPS2vCQBC+C/0PyxR6000VRVNXKdbXQSi1D3ocstMk NDsbMqvGf+8Kgrf5+J4znbeuUkdqpPRs4LmXgCLOvC05N/D1ueqOQUlAtlh5JgNnEpjPHjpTTK0/ 8Qcd9yFXMYQlRQNFCHWqtWQFOZSer4kj9+cbhyHCJte2wVMMd5XuJ8lIOyw5NhRY06Kg7H9/cAZk /SYubHaTUk8GP8Pv5e53+S7GPD22ry+gArXhLr65tzbOHw/g+ky8QM8uAAAA//8DAFBLAQItABQA BgAIAAAAIQDw94q7/QAAAOIBAAATAAAAAAAAAAAAAAAAAAAAAABbQ29udGVudF9UeXBlc10ueG1s UEsBAi0AFAAGAAgAAAAhADHdX2HSAAAAjwEAAAsAAAAAAAAAAAAAAAAALgEAAF9yZWxzLy5yZWxz UEsBAi0AFAAGAAgAAAAhADMvBZ5BAAAAOQAAABAAAAAAAAAAAAAAAAAAKQIAAGRycy9zaGFwZXht bC54bWxQSwECLQAUAAYACAAAACEA05pfZ8MAAADcAAAADwAAAAAAAAAAAAAAAACYAgAAZHJzL2Rv d25yZXYueG1sUEsFBgAAAAAEAAQA9QAAAIgDAAAAAA== " fillcolor="window" strokecolor="windowText">
                          <v:stroke joinstyle="miter"/>
                        </v:roundrect>
                        <v:roundrect id="Rectangle: Rounded Corners 184" o:spid="_x0000_s1052" style="position:absolute;left:7159;top:4167;width:6120;height:1296;rotation:70;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PtX8EA AADcAAAADwAAAGRycy9kb3ducmV2LnhtbERPS2vCQBC+F/wPywheim4qpYToKj5LT4VqL96G7JgE s7NhZ6vx37uFQm/z8T1nvuxdq64UpPFs4GWSgSIuvW24MvB93I9zUBKRLbaeycCdBJaLwdMcC+tv /EXXQ6xUCmEp0EAdY1doLWVNDmXiO+LEnX1wGBMMlbYBbynctXqaZW/aYcOpocaONjWVl8OPMyDb /Tps7dS+n2z7+bxjOVa5GDMa9qsZqEh9/Bf/uT9smp+/wu8z6QK9eAAAAP//AwBQSwECLQAUAAYA CAAAACEA8PeKu/0AAADiAQAAEwAAAAAAAAAAAAAAAAAAAAAAW0NvbnRlbnRfVHlwZXNdLnhtbFBL AQItABQABgAIAAAAIQAx3V9h0gAAAI8BAAALAAAAAAAAAAAAAAAAAC4BAABfcmVscy8ucmVsc1BL AQItABQABgAIAAAAIQAzLwWeQQAAADkAAAAQAAAAAAAAAAAAAAAAACkCAABkcnMvc2hhcGV4bWwu eG1sUEsBAi0AFAAGAAgAAAAhANMj7V/BAAAA3AAAAA8AAAAAAAAAAAAAAAAAmAIAAGRycy9kb3du cmV2LnhtbFBLBQYAAAAABAAEAPUAAACGAwAAAAA= " fillcolor="window" strokecolor="windowText">
                          <v:stroke joinstyle="miter"/>
                        </v:roundrect>
                      </v:group>
                      <v:roundrect id="Rectangle: Rounded Corners 182" o:spid="_x0000_s1053" style="position:absolute;left:10444;top:6463;width:6120;height:1296;visibility:visible;mso-wrap-style:square;v-text-anchor:middle" arcsize=".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taNcMA AADcAAAADwAAAGRycy9kb3ducmV2LnhtbERPS2sCMRC+F/wPYYReSs2qIMvWKEXwdRG69tLbsJlm FzeTJYnr9t8bQehtPr7nLNeDbUVPPjSOFUwnGQjiyumGjYLv8/Y9BxEissbWMSn4owDr1ehliYV2 N/6ivoxGpBAOBSqoY+wKKUNVk8UwcR1x4n6dtxgT9EZqj7cUbls5y7KFtNhwaqixo01N1aW8WgWn 4860fpsvLntzfptX/Sb8HEqlXsfD5weISEP8Fz/dB53m5zN4PJMu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lTtaNcMAAADcAAAADwAAAAAAAAAAAAAAAACYAgAAZHJzL2Rv d25yZXYueG1sUEsFBgAAAAAEAAQA9QAAAIgDAAAAAA== " fillcolor="window" strokecolor="windowText" strokeweight=".5pt">
                        <v:stroke joinstyle="miter"/>
                      </v:roundrect>
                    </v:group>
                  </v:group>
                  <v:group id="Group 158" o:spid="_x0000_s1054" style="position:absolute;left:-1183;top:2535;width:2880;height:513;rotation:90" coordorigin="-1183,2535" coordsize="2159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wkr8UAAADcAAAADwAAAGRycy9kb3ducmV2LnhtbESPQU/DMAyF70j7D5En cUFbOiTQ6JZN21AlrmwgdrQa01Q0TpeEtfx7fEDiZus9v/d5vR19p64UUxvYwGJegCKug225MfB2 qmZLUCkjW+wCk4EfSrDdTG7WWNow8Ctdj7lREsKpRAMu577UOtWOPKZ56IlF+wzRY5Y1NtpGHCTc d/q+KB61x5alwWFPB0f11/HbG+DL+7K6dB931bmOi91+eHLP52zM7XTcrUBlGvO/+e/6xQr+g9DK MzKB3vwC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JK/FAAAA3AAA AA8AAAAAAAAAAAAAAAAAqgIAAGRycy9kb3ducmV2LnhtbFBLBQYAAAAABAAEAPoAAACcAwAAAAA= ">
                    <v:rect id="Rectangle 172" o:spid="_x0000_s1055" style="position:absolute;left:-1183;top:2592;width:21595;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wLJMIA AADcAAAADwAAAGRycy9kb3ducmV2LnhtbERPyWrDMBC9F/oPYgq5NXJyaIobJZTQgk8FO03S42BN bRNrZCR5+/soUOhtHm+d7X4yrRjI+caygtUyAUFcWt1wpeD7+Pn8CsIHZI2tZVIwk4f97vFhi6m2 I+c0FKESMYR9igrqELpUSl/WZNAvbUccuV/rDIYIXSW1wzGGm1auk+RFGmw4NtTY0aGm8lr0RsFH NZ4wOx9d9jNn1y/b9WV+6ZVaPE3vbyACTeFf/OfOdJy/WcP9mXiB3N0AAAD//wMAUEsBAi0AFAAG AAgAAAAhAPD3irv9AAAA4gEAABMAAAAAAAAAAAAAAAAAAAAAAFtDb250ZW50X1R5cGVzXS54bWxQ SwECLQAUAAYACAAAACEAMd1fYdIAAACPAQAACwAAAAAAAAAAAAAAAAAuAQAAX3JlbHMvLnJlbHNQ SwECLQAUAAYACAAAACEAMy8FnkEAAAA5AAAAEAAAAAAAAAAAAAAAAAApAgAAZHJzL3NoYXBleG1s LnhtbFBLAQItABQABgAIAAAAIQCTbAskwgAAANwAAAAPAAAAAAAAAAAAAAAAAJgCAABkcnMvZG93 bnJldi54bWxQSwUGAAAAAAQABAD1AAAAhwMAAAAA " fillcolor="windowText" stroked="f" strokeweight="1pt">
                      <v:fill r:id="rId2072" o:title="" color2="window" type="pattern"/>
                    </v:rect>
                    <v:line id="Straight Connector 173" o:spid="_x0000_s1056" style="position:absolute;visibility:visible;mso-wrap-style:square" from="-1183,2535" to="20412,2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9vt8EAAADcAAAADwAAAGRycy9kb3ducmV2LnhtbERPTWvCQBC9C/0PyxR6040tVI2uItJC Lx6aqOchOyZps7PL7jZJ/71bKHibx/uczW40nejJh9aygvksA0FcWd1yreBUvk+XIEJE1thZJgW/ FGC3fZhsMNd24E/qi1iLFMIhRwVNjC6XMlQNGQwz64gTd7XeYEzQ11J7HFK46eRzlr1Kgy2nhgYd HRqqvosfo6BgeVzNXb28eOqHMLryfHn7UurpcdyvQUQa41387/7Qaf7iBf6eSRfI7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T2+3wQAAANwAAAAPAAAAAAAAAAAAAAAA AKECAABkcnMvZG93bnJldi54bWxQSwUGAAAAAAQABAD5AAAAjwMAAAAA " strokecolor="windowText" strokeweight="1pt">
                      <v:stroke joinstyle="miter"/>
                      <o:lock v:ext="edit" shapetype="f"/>
                    </v:line>
                  </v:group>
                  <v:roundrect id="Rectangle: Rounded Corners 159" o:spid="_x0000_s1057" style="position:absolute;left:15902;top:2067;width:8758;height:1145;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Nb58QA AADcAAAADwAAAGRycy9kb3ducmV2LnhtbERPS2vCQBC+F/wPywi91Y1CSxtdg0qFXHKoio/bkJ1k g9nZNLvV9N93C4Xe5uN7ziIbbCtu1PvGsYLpJAFBXDrdcK3gsN8+vYLwAVlj65gUfJOHbDl6WGCq 3Z0/6LYLtYgh7FNUYELoUil9aciin7iOOHKV6y2GCPta6h7vMdy2cpYkL9Jiw7HBYEcbQ+V192UV zOznYX85m/xYVPb0vi4qXWylUo/jYTUHEWgI/+I/d67j/Oc3+H0mXiCXPwAAAP//AwBQSwECLQAU AAYACAAAACEA8PeKu/0AAADiAQAAEwAAAAAAAAAAAAAAAAAAAAAAW0NvbnRlbnRfVHlwZXNdLnht bFBLAQItABQABgAIAAAAIQAx3V9h0gAAAI8BAAALAAAAAAAAAAAAAAAAAC4BAABfcmVscy8ucmVs c1BLAQItABQABgAIAAAAIQAzLwWeQQAAADkAAAAQAAAAAAAAAAAAAAAAACkCAABkcnMvc2hhcGV4 bWwueG1sUEsBAi0AFAAGAAgAAAAhAOsDW+fEAAAA3AAAAA8AAAAAAAAAAAAAAAAAmAIAAGRycy9k b3ducmV2LnhtbFBLBQYAAAAABAAEAPUAAACJAwAAAAA= " fillcolor="#f2f2f2" strokecolor="windowText" strokeweight="1pt">
                    <v:stroke joinstyle="miter"/>
                  </v:roundrect>
                  <v:shape id="Circle: Hollow 160" o:spid="_x0000_s1058" type="#_x0000_t23" style="position:absolute;left:17212;top:2570;width:1516;height:15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dHxsIA AADcAAAADwAAAGRycy9kb3ducmV2LnhtbESPQYvCQAyF7wv+hyGCt3Wqh+JWRxGhoCDCdv0BsRPb YidTOqPWf28Owt4S3st7X1abwbXqQX1oPBuYTRNQxKW3DVcGzn/59wJUiMgWW89k4EUBNuvR1woz 65/8S48iVkpCOGRooI6xy7QOZU0Ow9R3xKJdfe8wytpX2vb4lHDX6nmSpNphw9JQY0e7mspbcXcG wuFy/BlOi/O8vRc6v6YxzW/WmMl42C5BRRriv/lzvbeCnwq+PCMT6PUbAAD//wMAUEsBAi0AFAAG AAgAAAAhAPD3irv9AAAA4gEAABMAAAAAAAAAAAAAAAAAAAAAAFtDb250ZW50X1R5cGVzXS54bWxQ SwECLQAUAAYACAAAACEAMd1fYdIAAACPAQAACwAAAAAAAAAAAAAAAAAuAQAAX3JlbHMvLnJlbHNQ SwECLQAUAAYACAAAACEAMy8FnkEAAAA5AAAAEAAAAAAAAAAAAAAAAAApAgAAZHJzL3NoYXBleG1s LnhtbFBLAQItABQABgAIAAAAIQCG90fGwgAAANwAAAAPAAAAAAAAAAAAAAAAAJgCAABkcnMvZG93 bnJldi54bWxQSwUGAAAAAAQABAD1AAAAhwMAAAAA " adj="9923" fillcolor="#bfbfbf" strokecolor="windowText">
                    <v:stroke joinstyle="miter"/>
                  </v:shape>
                  <v:shape id="Circle: Hollow 162" o:spid="_x0000_s1059" type="#_x0000_t23" style="position:absolute;left:21907;top:2566;width:1516;height:15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l8KsEA AADcAAAADwAAAGRycy9kb3ducmV2LnhtbERP22qDQBB9L+QflinkrVnrgxibVUpBSCEEavIBU3e8 oDsr7ibav88WCn2bw7nOoVjNKO40u96ygtddBIK4trrnVsH1Ur6kIJxH1jhaJgU/5KDIN08HzLRd +IvulW9FCGGXoYLO+ymT0tUdGXQ7OxEHrrGzQR/g3Eo94xLCzSjjKEqkwZ5DQ4cTfXRUD9XNKHCf 36f9ek6v8XirZNkkPikHrdT2eX1/A+Fp9f/iP/dRh/lJDL/PhAtk/gAAAP//AwBQSwECLQAUAAYA CAAAACEA8PeKu/0AAADiAQAAEwAAAAAAAAAAAAAAAAAAAAAAW0NvbnRlbnRfVHlwZXNdLnhtbFBL AQItABQABgAIAAAAIQAx3V9h0gAAAI8BAAALAAAAAAAAAAAAAAAAAC4BAABfcmVscy8ucmVsc1BL AQItABQABgAIAAAAIQAzLwWeQQAAADkAAAAQAAAAAAAAAAAAAAAAACkCAABkcnMvc2hhcGV4bWwu eG1sUEsBAi0AFAAGAAgAAAAhABlpfCrBAAAA3AAAAA8AAAAAAAAAAAAAAAAAmAIAAGRycy9kb3du cmV2LnhtbFBLBQYAAAAABAAEAPUAAACGAwAAAAA= " adj="9923" fillcolor="#bfbfbf" strokecolor="windowText">
                    <v:stroke joinstyle="miter"/>
                  </v:shape>
                  <v:roundrect id="Rectangle: Rounded Corners 163" o:spid="_x0000_s1060" style="position:absolute;left:20281;top:133;width:2064;height:1802;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Xd5sQA AADcAAAADwAAAGRycy9kb3ducmV2LnhtbERPTWvCQBC9F/wPywi9NRsVrI1uRARpwV5MvfQ2ZqdJ muxs3F01/fddodDbPN7nrNaD6cSVnG8sK5gkKQji0uqGKwXHj93TAoQPyBo7y6Tghzys89HDCjNt b3ygaxEqEUPYZ6igDqHPpPRlTQZ9YnviyH1ZZzBE6CqpHd5iuOnkNE3n0mDDsaHGnrY1lW1xMQrO ZfXcTGefbfri3l/x8r0vTtu9Uo/jYbMEEWgI/+I/95uO8+czuD8TL5D5LwAAAP//AwBQSwECLQAU AAYACAAAACEA8PeKu/0AAADiAQAAEwAAAAAAAAAAAAAAAAAAAAAAW0NvbnRlbnRfVHlwZXNdLnht bFBLAQItABQABgAIAAAAIQAx3V9h0gAAAI8BAAALAAAAAAAAAAAAAAAAAC4BAABfcmVscy8ucmVs c1BLAQItABQABgAIAAAAIQAzLwWeQQAAADkAAAAQAAAAAAAAAAAAAAAAACkCAABkcnMvc2hhcGV4 bWwueG1sUEsBAi0AFAAGAAgAAAAhABF13ebEAAAA3AAAAA8AAAAAAAAAAAAAAAAAmAIAAGRycy9k b3ducmV2LnhtbFBLBQYAAAAABAAEAPUAAACJAwAAAAA= " fillcolor="window" strokecolor="windowText" strokeweight="1pt">
                    <v:stroke joinstyle="miter"/>
                  </v:roundrect>
                  <v:shape id="Picture 164" o:spid="_x0000_s1061" type="#_x0000_t75" style="position:absolute;left:4008;width:1143;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GNk9rDAAAA3AAAAA8AAABkcnMvZG93bnJldi54bWxET0uLwjAQvgv+hzDC3jT1VaQaRQVhVw8+ dvewt6EZ22IzKU1W6783guBtPr7nzBaNKcWValdYVtDvRSCIU6sLzhT8fG+6ExDOI2ssLZOCOzlY zNutGSba3vhI15PPRAhhl6CC3PsqkdKlORl0PVsRB+5sa4M+wDqTusZbCDelHERRLA0WHBpyrGid U3o5/RsFv/f9uBz+uVWxPe6WX4fNQcf7TKmPTrOcgvDU+Lf45f7UYX48gucz4QI5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Y2T2sMAAADcAAAADwAAAAAAAAAAAAAAAACf AgAAZHJzL2Rvd25yZXYueG1sUEsFBgAAAAAEAAQA9wAAAI8DAAAAAA== ">
                    <v:imagedata r:id="rId3249" o:title=""/>
                  </v:shape>
                  <v:shape id="Picture 165" o:spid="_x0000_s1062" type="#_x0000_t75" style="position:absolute;left:12959;top:453;width:1524;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8f0S3BAAAA3AAAAA8AAABkcnMvZG93bnJldi54bWxETz1rwzAQ3QP9D+IK3RK5hRjjRA4hoThr 0y7ZDuti2bVORlIct7++KhS63eN93nY320FM5EPnWMHzKgNB3Djdcavg4/11WYAIEVnj4JgUfFGA XfWw2GKp3Z3faDrHVqQQDiUqMDGOpZShMWQxrNxInLir8xZjgr6V2uM9hdtBvmRZLi12nBoMjnQw 1Hyeb1YBrc1e5/Y09PXh+1jXl+CLvlDq6XHeb0BEmuO/+M990ml+vobfZ9IFsvo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8f0S3BAAAA3AAAAA8AAAAAAAAAAAAAAAAAnwIA AGRycy9kb3ducmV2LnhtbFBLBQYAAAAABAAEAPcAAACNAwAAAAA= ">
                    <v:imagedata r:id="rId3250" o:title=""/>
                  </v:shape>
                  <v:shape id="Picture 166" o:spid="_x0000_s1063" type="#_x0000_t75" style="position:absolute;left:20562;top:429;width:1397;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L2OqfDAAAA3AAAAA8AAABkcnMvZG93bnJldi54bWxET01rwkAQvQv9D8sUvEjdRCS2qZsgBUEo Ck1Lz9PsNAnNzobsmqT/3hUEb/N4n7PNJ9OKgXrXWFYQLyMQxKXVDVcKvj73T88gnEfW2FomBf/k IM8eZltMtR35g4bCVyKEsEtRQe19l0rpypoMuqXtiAP3a3uDPsC+krrHMYSbVq6iKJEGGw4NNXb0 VlP5V5yNgveDGTE+FfLlu1hvjgv6GXbxRqn547R7BeFp8nfxzX3QYX6SwPWZcIHML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vY6p8MAAADcAAAADwAAAAAAAAAAAAAAAACf AgAAZHJzL2Rvd25yZXYueG1sUEsFBgAAAAAEAAQA9wAAAI8DAAAAAA== ">
                    <v:imagedata r:id="rId3251" o:title=""/>
                  </v:shape>
                  <v:shape id="Picture 167" o:spid="_x0000_s1064" type="#_x0000_t75" style="position:absolute;left:18604;top:1886;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vKQAjBAAAA3AAAAA8AAABkcnMvZG93bnJldi54bWxET9tqwkAQfS/4D8sU+lLqJiJaoqtIQRTq Q718wJAdk9DsTNjdxvTvu4LQtzmc6yzXg2tVTz40wgbycQaKuBTbcGXgct6+vYMKEdliK0wGfinA ejV6WmJh5cZH6k+xUimEQ4EG6hi7QutQ1uQwjKUjTtxVvMOYoK+09XhL4a7VkyybaYcNp4YaO/qo qfw+/TgDX69z0RI/D5M83w2476eevRjz8jxsFqAiDfFf/HDvbZo/m8P9mXSBXv0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vKQAjBAAAA3AAAAA8AAAAAAAAAAAAAAAAAnwIA AGRycy9kb3ducmV2LnhtbFBLBQYAAAAABAAEAPcAAACNAwAAAAA= ">
                    <v:imagedata r:id="rId3252" o:title=""/>
                  </v:shape>
                  <v:line id="Straight Connector 168" o:spid="_x0000_s1065" style="position:absolute;visibility:visible;mso-wrap-style:square" from="11813,2585" to="15918,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fUcQAAADcAAAADwAAAGRycy9kb3ducmV2LnhtbESPQW/CMAyF75P4D5GRuI0UDmgrBIQQ SAhOYxviaCWmrWic0gQo/x4fJu1m6z2/93m26Hyt7tTGKrCB0TADRWyDq7gw8PO9ef8AFROywzow GXhShMW89zbD3IUHf9H9kAolIRxzNFCm1ORaR1uSxzgMDbFo59B6TLK2hXYtPiTc13qcZRPtsWJp KLGhVUn2crh5A120u9XpOP4NevQ82Wx/XX8er8YM+t1yCipRl/7Nf9dbJ/gToZVnZAI9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T59RxAAAANwAAAAPAAAAAAAAAAAA AAAAAKECAABkcnMvZG93bnJldi54bWxQSwUGAAAAAAQABAD5AAAAkgMAAAAA " strokecolor="windowText" strokeweight="1pt">
                    <v:stroke startarrow="classic" startarrowwidth="narrow" joinstyle="miter"/>
                    <o:lock v:ext="edit" shapetype="f"/>
                  </v:line>
                </v:group>
                <w10:wrap type="square"/>
                <w10:anchorlock/>
              </v:group>
            </w:pict>
          </mc:Fallback>
        </mc:AlternateContent>
      </w:r>
      <w:r w:rsidR="005C3C9B" w:rsidRPr="00E1605F">
        <w:rPr>
          <w:b/>
          <w:bCs/>
        </w:rPr>
        <w:t xml:space="preserve">Câu </w:t>
      </w:r>
      <w:r w:rsidR="005C3C9B">
        <w:rPr>
          <w:b/>
          <w:bCs/>
        </w:rPr>
        <w:t>38</w:t>
      </w:r>
      <w:r w:rsidR="005C3C9B" w:rsidRPr="00E1605F">
        <w:rPr>
          <w:b/>
          <w:bCs/>
        </w:rPr>
        <w:t xml:space="preserve">: </w:t>
      </w:r>
      <w:r w:rsidR="005C3C9B" w:rsidRPr="00E1605F">
        <w:rPr>
          <w:bCs/>
        </w:rPr>
        <w:t xml:space="preserve">Ở hình bên, một lò xo nhẹ, có độ cứng </w:t>
      </w:r>
      <w:r w:rsidR="005C3C9B" w:rsidRPr="00E1605F">
        <w:rPr>
          <w:position w:val="-10"/>
        </w:rPr>
        <w:object w:dxaOrig="760" w:dyaOrig="320">
          <v:shape id="_x0000_i2871" type="#_x0000_t75" style="width:39pt;height:15.75pt" o:ole="">
            <v:imagedata r:id="rId3253" o:title=""/>
          </v:shape>
          <o:OLEObject Type="Embed" ProgID="Equation.DSMT4" ShapeID="_x0000_i2871" DrawAspect="Content" ObjectID="_1653895020" r:id="rId3760"/>
        </w:object>
      </w:r>
      <w:r w:rsidR="005C3C9B" w:rsidRPr="00E1605F">
        <w:rPr>
          <w:bCs/>
        </w:rPr>
        <w:t xml:space="preserve">N/m được gắn một đầu cố định vào tường để lò xo nằm ngang. Một xe lăn, khối lượng </w:t>
      </w:r>
      <w:r w:rsidR="005C3C9B" w:rsidRPr="00E1605F">
        <w:rPr>
          <w:position w:val="-10"/>
        </w:rPr>
        <w:object w:dxaOrig="880" w:dyaOrig="320">
          <v:shape id="_x0000_i2872" type="#_x0000_t75" style="width:44.25pt;height:15.75pt" o:ole="">
            <v:imagedata r:id="rId3255" o:title=""/>
          </v:shape>
          <o:OLEObject Type="Embed" ProgID="Equation.DSMT4" ShapeID="_x0000_i2872" DrawAspect="Content" ObjectID="_1653895021" r:id="rId3761"/>
        </w:object>
      </w:r>
      <w:r w:rsidR="005C3C9B" w:rsidRPr="00E1605F">
        <w:rPr>
          <w:bCs/>
        </w:rPr>
        <w:t xml:space="preserve"> kg và một vật nhỏ có khối lượng </w:t>
      </w:r>
      <w:r w:rsidR="005C3C9B" w:rsidRPr="00E1605F">
        <w:rPr>
          <w:position w:val="-10"/>
        </w:rPr>
        <w:object w:dxaOrig="760" w:dyaOrig="320">
          <v:shape id="_x0000_i2873" type="#_x0000_t75" style="width:39pt;height:15.75pt" o:ole="">
            <v:imagedata r:id="rId3257" o:title=""/>
          </v:shape>
          <o:OLEObject Type="Embed" ProgID="Equation.DSMT4" ShapeID="_x0000_i2873" DrawAspect="Content" ObjectID="_1653895022" r:id="rId3762"/>
        </w:object>
      </w:r>
      <w:r w:rsidR="005C3C9B" w:rsidRPr="00E1605F">
        <w:rPr>
          <w:bCs/>
        </w:rPr>
        <w:t xml:space="preserve"> kg nằm yên trên xe, đang chuyển động dọc theo trục của lò xo với vận tốc </w:t>
      </w:r>
      <w:r w:rsidR="005C3C9B" w:rsidRPr="00F31C6E">
        <w:rPr>
          <w:position w:val="-6"/>
        </w:rPr>
        <w:object w:dxaOrig="660" w:dyaOrig="279">
          <v:shape id="_x0000_i2874" type="#_x0000_t75" style="width:33pt;height:14.25pt" o:ole="">
            <v:imagedata r:id="rId3259" o:title=""/>
          </v:shape>
          <o:OLEObject Type="Embed" ProgID="Equation.DSMT4" ShapeID="_x0000_i2874" DrawAspect="Content" ObjectID="_1653895023" r:id="rId3763"/>
        </w:object>
      </w:r>
      <w:r w:rsidR="005C3C9B" w:rsidRPr="00E1605F">
        <w:rPr>
          <w:bCs/>
        </w:rPr>
        <w:t xml:space="preserve"> </w:t>
      </w:r>
      <w:r w:rsidR="005C3C9B">
        <w:rPr>
          <w:bCs/>
        </w:rPr>
        <w:t>c</w:t>
      </w:r>
      <w:r w:rsidR="005C3C9B" w:rsidRPr="00E1605F">
        <w:rPr>
          <w:bCs/>
        </w:rPr>
        <w:t xml:space="preserve">m/s, hướng đến lò xo. Hệ số ma sát nghỉ cực đại bằng hệ số ma sát trượt giữa vật nhỏ và xe là </w:t>
      </w:r>
      <w:r w:rsidR="005C3C9B" w:rsidRPr="00E1605F">
        <w:rPr>
          <w:position w:val="-10"/>
        </w:rPr>
        <w:object w:dxaOrig="920" w:dyaOrig="320">
          <v:shape id="_x0000_i2875" type="#_x0000_t75" style="width:46.5pt;height:15.75pt" o:ole="">
            <v:imagedata r:id="rId3261" o:title=""/>
          </v:shape>
          <o:OLEObject Type="Embed" ProgID="Equation.DSMT4" ShapeID="_x0000_i2875" DrawAspect="Content" ObjectID="_1653895024" r:id="rId3764"/>
        </w:object>
      </w:r>
      <w:r w:rsidR="005C3C9B" w:rsidRPr="00E1605F">
        <w:rPr>
          <w:bCs/>
        </w:rPr>
        <w:t xml:space="preserve">. Bỏ qua ma sát giữa xe và mặt sàn, coi xe đủ dài để vật không rời khỏi xe, lấy </w:t>
      </w:r>
      <w:r w:rsidR="005C3C9B" w:rsidRPr="00E1605F">
        <w:rPr>
          <w:position w:val="-10"/>
        </w:rPr>
        <w:object w:dxaOrig="680" w:dyaOrig="320">
          <v:shape id="_x0000_i2876" type="#_x0000_t75" style="width:33pt;height:15.75pt" o:ole="">
            <v:imagedata r:id="rId3263" o:title=""/>
          </v:shape>
          <o:OLEObject Type="Embed" ProgID="Equation.DSMT4" ShapeID="_x0000_i2876" DrawAspect="Content" ObjectID="_1653895025" r:id="rId3765"/>
        </w:object>
      </w:r>
      <w:r w:rsidR="005C3C9B" w:rsidRPr="00E1605F">
        <w:rPr>
          <w:bCs/>
        </w:rPr>
        <w:t xml:space="preserve"> m/s</w:t>
      </w:r>
      <w:r w:rsidR="005C3C9B" w:rsidRPr="00E1605F">
        <w:rPr>
          <w:bCs/>
          <w:vertAlign w:val="superscript"/>
        </w:rPr>
        <w:t>2</w:t>
      </w:r>
      <w:r w:rsidR="005C3C9B" w:rsidRPr="00E1605F">
        <w:rPr>
          <w:bCs/>
        </w:rPr>
        <w:t xml:space="preserve">. Thời gian từ khi xe bắt đầu chạm lò xo đến khi lò xo nén cực đại </w:t>
      </w:r>
      <w:r w:rsidR="005C3C9B" w:rsidRPr="00E1605F">
        <w:rPr>
          <w:b/>
          <w:bCs/>
        </w:rPr>
        <w:t>gần nhất</w:t>
      </w:r>
      <w:r w:rsidR="005C3C9B" w:rsidRPr="00E1605F">
        <w:rPr>
          <w:bCs/>
        </w:rPr>
        <w:t xml:space="preserve"> với giá trị nào sau đây?</w:t>
      </w:r>
    </w:p>
    <w:p w:rsidR="005C3C9B" w:rsidRDefault="005C3C9B" w:rsidP="00E1605F">
      <w:pPr>
        <w:tabs>
          <w:tab w:val="left" w:pos="284"/>
          <w:tab w:val="left" w:pos="2835"/>
          <w:tab w:val="left" w:pos="5387"/>
          <w:tab w:val="left" w:pos="7938"/>
        </w:tabs>
        <w:ind w:firstLine="142"/>
        <w:rPr>
          <w:bCs/>
        </w:rPr>
      </w:pPr>
      <w:r w:rsidRPr="00E1605F">
        <w:rPr>
          <w:b/>
          <w:bCs/>
        </w:rPr>
        <w:tab/>
        <w:t xml:space="preserve">A. </w:t>
      </w:r>
      <w:r w:rsidRPr="00E1605F">
        <w:rPr>
          <w:bCs/>
        </w:rPr>
        <w:t>0,345 s.</w:t>
      </w:r>
      <w:r w:rsidRPr="00E1605F">
        <w:rPr>
          <w:bCs/>
        </w:rPr>
        <w:tab/>
      </w:r>
      <w:r w:rsidRPr="00E1605F">
        <w:rPr>
          <w:b/>
          <w:bCs/>
        </w:rPr>
        <w:t xml:space="preserve">B. </w:t>
      </w:r>
      <w:r w:rsidRPr="00E1605F">
        <w:rPr>
          <w:bCs/>
        </w:rPr>
        <w:t>0,</w:t>
      </w:r>
      <w:r>
        <w:rPr>
          <w:bCs/>
        </w:rPr>
        <w:t>3</w:t>
      </w:r>
      <w:r w:rsidRPr="00E1605F">
        <w:rPr>
          <w:bCs/>
        </w:rPr>
        <w:t>61 s.</w:t>
      </w:r>
    </w:p>
    <w:p w:rsidR="005C3C9B" w:rsidRDefault="005C3C9B" w:rsidP="00E1605F">
      <w:pPr>
        <w:tabs>
          <w:tab w:val="left" w:pos="284"/>
          <w:tab w:val="left" w:pos="2835"/>
          <w:tab w:val="left" w:pos="5387"/>
          <w:tab w:val="left" w:pos="7938"/>
        </w:tabs>
        <w:ind w:firstLine="142"/>
        <w:rPr>
          <w:bCs/>
        </w:rPr>
      </w:pPr>
      <w:r w:rsidRPr="00E1605F">
        <w:rPr>
          <w:bCs/>
        </w:rPr>
        <w:tab/>
      </w:r>
      <w:r w:rsidRPr="00E1605F">
        <w:rPr>
          <w:b/>
          <w:bCs/>
        </w:rPr>
        <w:t xml:space="preserve">C. </w:t>
      </w:r>
      <w:r w:rsidRPr="00E1605F">
        <w:rPr>
          <w:bCs/>
        </w:rPr>
        <w:t>0,513 s.</w:t>
      </w:r>
      <w:r w:rsidRPr="00E1605F">
        <w:rPr>
          <w:bCs/>
        </w:rPr>
        <w:tab/>
      </w:r>
      <w:r w:rsidRPr="00E1605F">
        <w:rPr>
          <w:b/>
          <w:bCs/>
        </w:rPr>
        <w:t xml:space="preserve">D. </w:t>
      </w:r>
      <w:r w:rsidRPr="00E1605F">
        <w:rPr>
          <w:bCs/>
        </w:rPr>
        <w:t>0,242 s.</w:t>
      </w:r>
    </w:p>
    <w:p w:rsidR="005C3C9B" w:rsidRPr="00E1605F" w:rsidRDefault="005C3C9B" w:rsidP="00E1605F">
      <w:pPr>
        <w:tabs>
          <w:tab w:val="left" w:pos="284"/>
          <w:tab w:val="left" w:pos="2835"/>
          <w:tab w:val="left" w:pos="5387"/>
          <w:tab w:val="left" w:pos="7938"/>
        </w:tabs>
        <w:ind w:firstLine="142"/>
        <w:rPr>
          <w:bCs/>
        </w:rPr>
      </w:pPr>
    </w:p>
    <w:p w:rsidR="005C3C9B" w:rsidRPr="00C906BF" w:rsidRDefault="005C3C9B" w:rsidP="00FA4A31">
      <w:pPr>
        <w:shd w:val="clear" w:color="auto" w:fill="4472C4"/>
        <w:tabs>
          <w:tab w:val="left" w:pos="284"/>
          <w:tab w:val="left" w:pos="2835"/>
          <w:tab w:val="left" w:pos="5387"/>
          <w:tab w:val="left" w:pos="7938"/>
        </w:tabs>
        <w:ind w:firstLine="142"/>
        <w:rPr>
          <w:b/>
        </w:rPr>
      </w:pPr>
      <w:r w:rsidRPr="00C906BF">
        <w:rPr>
          <w:b/>
        </w:rPr>
        <w:t xml:space="preserve">Hướng dẫn: Chọn </w:t>
      </w:r>
      <w:r>
        <w:rPr>
          <w:b/>
        </w:rPr>
        <w:t>A</w:t>
      </w:r>
      <w:r w:rsidRPr="00C906BF">
        <w:rPr>
          <w:b/>
        </w:rPr>
        <w:t>.</w:t>
      </w:r>
    </w:p>
    <w:p w:rsidR="005C3C9B" w:rsidRDefault="005C3C9B" w:rsidP="00E1605F">
      <w:pPr>
        <w:tabs>
          <w:tab w:val="left" w:pos="284"/>
          <w:tab w:val="left" w:pos="2835"/>
          <w:tab w:val="left" w:pos="5387"/>
          <w:tab w:val="left" w:pos="7938"/>
        </w:tabs>
        <w:ind w:firstLine="142"/>
        <w:rPr>
          <w:bCs/>
        </w:rPr>
      </w:pPr>
      <w:r>
        <w:rPr>
          <w:bCs/>
        </w:rPr>
        <w:lastRenderedPageBreak/>
        <w:t>Để đơn giản, ta có thể chia quá trình chuyển động của xe thành các giai đoạn sau:</w:t>
      </w:r>
    </w:p>
    <w:p w:rsidR="005C3C9B" w:rsidRDefault="005C3C9B" w:rsidP="00E1605F">
      <w:pPr>
        <w:tabs>
          <w:tab w:val="left" w:pos="284"/>
          <w:tab w:val="left" w:pos="2835"/>
          <w:tab w:val="left" w:pos="5387"/>
          <w:tab w:val="left" w:pos="7938"/>
        </w:tabs>
        <w:ind w:firstLine="142"/>
        <w:rPr>
          <w:bCs/>
        </w:rPr>
      </w:pPr>
      <w:r w:rsidRPr="00E94510">
        <w:rPr>
          <w:b/>
        </w:rPr>
        <w:t>Giai đoạn 1:</w:t>
      </w:r>
      <w:r>
        <w:rPr>
          <w:bCs/>
        </w:rPr>
        <w:t xml:space="preserve"> Hai vật dính vào nhau, dao động điều hòa quanh vị trí lò xo không biến dạng</w:t>
      </w:r>
    </w:p>
    <w:p w:rsidR="005C3C9B" w:rsidRDefault="005C3C9B" w:rsidP="00B835DC">
      <w:pPr>
        <w:pStyle w:val="ListParagraph"/>
        <w:numPr>
          <w:ilvl w:val="0"/>
          <w:numId w:val="70"/>
        </w:numPr>
        <w:tabs>
          <w:tab w:val="left" w:pos="284"/>
          <w:tab w:val="left" w:pos="2835"/>
          <w:tab w:val="left" w:pos="5387"/>
          <w:tab w:val="left" w:pos="7938"/>
        </w:tabs>
        <w:jc w:val="both"/>
        <w:rPr>
          <w:bCs/>
        </w:rPr>
      </w:pPr>
      <w:r w:rsidRPr="00E94510">
        <w:rPr>
          <w:bCs/>
          <w:position w:val="-34"/>
        </w:rPr>
        <w:object w:dxaOrig="3220" w:dyaOrig="820">
          <v:shape id="_x0000_i2877" type="#_x0000_t75" style="width:162pt;height:40.5pt" o:ole="">
            <v:imagedata r:id="rId3766" o:title=""/>
          </v:shape>
          <o:OLEObject Type="Embed" ProgID="Equation.DSMT4" ShapeID="_x0000_i2877" DrawAspect="Content" ObjectID="_1653895026" r:id="rId3767"/>
        </w:object>
      </w:r>
      <w:r>
        <w:rPr>
          <w:bCs/>
        </w:rPr>
        <w:t xml:space="preserve">rad/s → </w:t>
      </w:r>
      <w:r w:rsidRPr="001765E8">
        <w:rPr>
          <w:bCs/>
          <w:position w:val="-24"/>
        </w:rPr>
        <w:object w:dxaOrig="680" w:dyaOrig="620">
          <v:shape id="_x0000_i2878" type="#_x0000_t75" style="width:33pt;height:31.5pt" o:ole="">
            <v:imagedata r:id="rId3768" o:title=""/>
          </v:shape>
          <o:OLEObject Type="Embed" ProgID="Equation.DSMT4" ShapeID="_x0000_i2878" DrawAspect="Content" ObjectID="_1653895027" r:id="rId3769"/>
        </w:object>
      </w:r>
      <w:r>
        <w:rPr>
          <w:bCs/>
        </w:rPr>
        <w:t>s.</w:t>
      </w:r>
    </w:p>
    <w:p w:rsidR="005C3C9B" w:rsidRPr="00E94510" w:rsidRDefault="005C3C9B" w:rsidP="00B835DC">
      <w:pPr>
        <w:pStyle w:val="ListParagraph"/>
        <w:numPr>
          <w:ilvl w:val="0"/>
          <w:numId w:val="70"/>
        </w:numPr>
        <w:tabs>
          <w:tab w:val="left" w:pos="284"/>
          <w:tab w:val="left" w:pos="2835"/>
          <w:tab w:val="left" w:pos="5387"/>
          <w:tab w:val="left" w:pos="7938"/>
        </w:tabs>
        <w:jc w:val="both"/>
        <w:rPr>
          <w:bCs/>
        </w:rPr>
      </w:pPr>
      <w:r w:rsidRPr="00E94510">
        <w:rPr>
          <w:bCs/>
          <w:position w:val="-32"/>
        </w:rPr>
        <w:object w:dxaOrig="1800" w:dyaOrig="740">
          <v:shape id="_x0000_i2879" type="#_x0000_t75" style="width:90.75pt;height:36.75pt" o:ole="">
            <v:imagedata r:id="rId3770" o:title=""/>
          </v:shape>
          <o:OLEObject Type="Embed" ProgID="Equation.DSMT4" ShapeID="_x0000_i2879" DrawAspect="Content" ObjectID="_1653895028" r:id="rId3771"/>
        </w:object>
      </w:r>
      <w:r>
        <w:rPr>
          <w:bCs/>
        </w:rPr>
        <w:t>cm.</w:t>
      </w:r>
    </w:p>
    <w:p w:rsidR="005C3C9B" w:rsidRDefault="005C3C9B" w:rsidP="00FD14D7">
      <w:pPr>
        <w:tabs>
          <w:tab w:val="left" w:pos="284"/>
          <w:tab w:val="left" w:pos="2835"/>
          <w:tab w:val="left" w:pos="5387"/>
          <w:tab w:val="left" w:pos="7938"/>
        </w:tabs>
        <w:ind w:firstLine="142"/>
        <w:rPr>
          <w:bCs/>
        </w:rPr>
      </w:pPr>
      <w:r>
        <w:rPr>
          <w:bCs/>
        </w:rPr>
        <w:t xml:space="preserve">Trong hệ quy chiếu gắn với </w:t>
      </w:r>
      <w:r w:rsidRPr="000F47CD">
        <w:rPr>
          <w:bCs/>
          <w:position w:val="-4"/>
        </w:rPr>
        <w:object w:dxaOrig="320" w:dyaOrig="260">
          <v:shape id="_x0000_i2880" type="#_x0000_t75" style="width:15.75pt;height:12.75pt" o:ole="">
            <v:imagedata r:id="rId3772" o:title=""/>
          </v:shape>
          <o:OLEObject Type="Embed" ProgID="Equation.DSMT4" ShapeID="_x0000_i2880" DrawAspect="Content" ObjectID="_1653895029" r:id="rId3773"/>
        </w:object>
      </w:r>
      <w:r>
        <w:rPr>
          <w:bCs/>
        </w:rPr>
        <w:t xml:space="preserve">, phương trình động lực học cho chuyển động của </w:t>
      </w:r>
      <w:r w:rsidRPr="000F47CD">
        <w:rPr>
          <w:bCs/>
          <w:position w:val="-6"/>
        </w:rPr>
        <w:object w:dxaOrig="260" w:dyaOrig="220">
          <v:shape id="_x0000_i2881" type="#_x0000_t75" style="width:12.75pt;height:10.5pt" o:ole="">
            <v:imagedata r:id="rId3774" o:title=""/>
          </v:shape>
          <o:OLEObject Type="Embed" ProgID="Equation.DSMT4" ShapeID="_x0000_i2881" DrawAspect="Content" ObjectID="_1653895030" r:id="rId3775"/>
        </w:object>
      </w:r>
    </w:p>
    <w:p w:rsidR="005C3C9B" w:rsidRDefault="005C3C9B" w:rsidP="000F47CD">
      <w:pPr>
        <w:tabs>
          <w:tab w:val="left" w:pos="284"/>
          <w:tab w:val="left" w:pos="2835"/>
          <w:tab w:val="left" w:pos="5387"/>
          <w:tab w:val="left" w:pos="7938"/>
        </w:tabs>
        <w:ind w:firstLine="142"/>
        <w:jc w:val="center"/>
        <w:rPr>
          <w:bCs/>
        </w:rPr>
      </w:pPr>
      <w:r w:rsidRPr="000F47CD">
        <w:rPr>
          <w:bCs/>
          <w:position w:val="-14"/>
        </w:rPr>
        <w:object w:dxaOrig="1480" w:dyaOrig="380">
          <v:shape id="_x0000_i2882" type="#_x0000_t75" style="width:75pt;height:18pt" o:ole="">
            <v:imagedata r:id="rId3776" o:title=""/>
          </v:shape>
          <o:OLEObject Type="Embed" ProgID="Equation.DSMT4" ShapeID="_x0000_i2882" DrawAspect="Content" ObjectID="_1653895031" r:id="rId3777"/>
        </w:object>
      </w:r>
      <w:r>
        <w:rPr>
          <w:bCs/>
        </w:rPr>
        <w:t xml:space="preserve"> → </w:t>
      </w:r>
      <w:r w:rsidRPr="000F47CD">
        <w:rPr>
          <w:bCs/>
          <w:position w:val="-6"/>
        </w:rPr>
        <w:object w:dxaOrig="260" w:dyaOrig="220">
          <v:shape id="_x0000_i2883" type="#_x0000_t75" style="width:12.75pt;height:10.5pt" o:ole="">
            <v:imagedata r:id="rId3778" o:title=""/>
          </v:shape>
          <o:OLEObject Type="Embed" ProgID="Equation.DSMT4" ShapeID="_x0000_i2883" DrawAspect="Content" ObjectID="_1653895032" r:id="rId3779"/>
        </w:object>
      </w:r>
      <w:r>
        <w:rPr>
          <w:bCs/>
        </w:rPr>
        <w:t xml:space="preserve"> trượt lên </w:t>
      </w:r>
      <w:r w:rsidRPr="000F47CD">
        <w:rPr>
          <w:bCs/>
          <w:position w:val="-4"/>
        </w:rPr>
        <w:object w:dxaOrig="320" w:dyaOrig="260">
          <v:shape id="_x0000_i2884" type="#_x0000_t75" style="width:15.75pt;height:12.75pt" o:ole="">
            <v:imagedata r:id="rId3780" o:title=""/>
          </v:shape>
          <o:OLEObject Type="Embed" ProgID="Equation.DSMT4" ShapeID="_x0000_i2884" DrawAspect="Content" ObjectID="_1653895033" r:id="rId3781"/>
        </w:object>
      </w:r>
      <w:r>
        <w:rPr>
          <w:bCs/>
        </w:rPr>
        <w:t xml:space="preserve"> khi </w:t>
      </w:r>
      <w:r w:rsidRPr="000F47CD">
        <w:rPr>
          <w:bCs/>
          <w:position w:val="-6"/>
        </w:rPr>
        <w:object w:dxaOrig="560" w:dyaOrig="279">
          <v:shape id="_x0000_i2885" type="#_x0000_t75" style="width:27.75pt;height:14.25pt" o:ole="">
            <v:imagedata r:id="rId3782" o:title=""/>
          </v:shape>
          <o:OLEObject Type="Embed" ProgID="Equation.DSMT4" ShapeID="_x0000_i2885" DrawAspect="Content" ObjectID="_1653895034" r:id="rId3783"/>
        </w:object>
      </w:r>
      <w:r>
        <w:rPr>
          <w:bCs/>
        </w:rPr>
        <w:t xml:space="preserve">và </w:t>
      </w:r>
      <w:r w:rsidRPr="000F47CD">
        <w:rPr>
          <w:bCs/>
          <w:position w:val="-14"/>
        </w:rPr>
        <w:object w:dxaOrig="1380" w:dyaOrig="400">
          <v:shape id="_x0000_i2886" type="#_x0000_t75" style="width:69pt;height:20.25pt" o:ole="">
            <v:imagedata r:id="rId3784" o:title=""/>
          </v:shape>
          <o:OLEObject Type="Embed" ProgID="Equation.DSMT4" ShapeID="_x0000_i2886" DrawAspect="Content" ObjectID="_1653895035" r:id="rId3785"/>
        </w:object>
      </w:r>
      <w:r>
        <w:rPr>
          <w:bCs/>
        </w:rPr>
        <w:t xml:space="preserve">→ </w:t>
      </w:r>
      <w:r w:rsidRPr="000F47CD">
        <w:rPr>
          <w:bCs/>
          <w:position w:val="-36"/>
        </w:rPr>
        <w:object w:dxaOrig="2720" w:dyaOrig="780">
          <v:shape id="_x0000_i2887" type="#_x0000_t75" style="width:135.75pt;height:39pt" o:ole="">
            <v:imagedata r:id="rId3786" o:title=""/>
          </v:shape>
          <o:OLEObject Type="Embed" ProgID="Equation.DSMT4" ShapeID="_x0000_i2887" DrawAspect="Content" ObjectID="_1653895036" r:id="rId3787"/>
        </w:object>
      </w:r>
      <w:r>
        <w:rPr>
          <w:bCs/>
        </w:rPr>
        <w:t>cm</w:t>
      </w:r>
    </w:p>
    <w:p w:rsidR="005C3C9B" w:rsidRPr="00467369" w:rsidRDefault="005C3C9B" w:rsidP="000F47CD">
      <w:pPr>
        <w:tabs>
          <w:tab w:val="left" w:pos="284"/>
          <w:tab w:val="left" w:pos="2835"/>
          <w:tab w:val="left" w:pos="5387"/>
          <w:tab w:val="left" w:pos="7938"/>
        </w:tabs>
        <w:ind w:firstLine="142"/>
        <w:rPr>
          <w:bCs/>
        </w:rPr>
      </w:pPr>
      <w:r>
        <w:rPr>
          <w:bCs/>
        </w:rPr>
        <w:t xml:space="preserve">→ Khi đi qua vị trí </w:t>
      </w:r>
      <w:r w:rsidRPr="00A1153C">
        <w:rPr>
          <w:bCs/>
          <w:position w:val="-10"/>
        </w:rPr>
        <w:object w:dxaOrig="760" w:dyaOrig="320">
          <v:shape id="_x0000_i2888" type="#_x0000_t75" style="width:39pt;height:15.75pt" o:ole="">
            <v:imagedata r:id="rId3788" o:title=""/>
          </v:shape>
          <o:OLEObject Type="Embed" ProgID="Equation.DSMT4" ShapeID="_x0000_i2888" DrawAspect="Content" ObjectID="_1653895037" r:id="rId3789"/>
        </w:object>
      </w:r>
      <w:r>
        <w:rPr>
          <w:bCs/>
        </w:rPr>
        <w:t xml:space="preserve">cm, với vận tốc </w:t>
      </w:r>
      <w:r w:rsidRPr="00A1153C">
        <w:rPr>
          <w:bCs/>
          <w:position w:val="-24"/>
        </w:rPr>
        <w:object w:dxaOrig="3060" w:dyaOrig="680">
          <v:shape id="_x0000_i2889" type="#_x0000_t75" style="width:153.75pt;height:33pt" o:ole="">
            <v:imagedata r:id="rId3790" o:title=""/>
          </v:shape>
          <o:OLEObject Type="Embed" ProgID="Equation.DSMT4" ShapeID="_x0000_i2889" DrawAspect="Content" ObjectID="_1653895038" r:id="rId3791"/>
        </w:object>
      </w:r>
      <w:r>
        <w:rPr>
          <w:bCs/>
        </w:rPr>
        <w:t xml:space="preserve">cm/s thì vật </w:t>
      </w:r>
      <w:r w:rsidRPr="00A1153C">
        <w:rPr>
          <w:bCs/>
          <w:position w:val="-6"/>
        </w:rPr>
        <w:object w:dxaOrig="260" w:dyaOrig="220">
          <v:shape id="_x0000_i2890" type="#_x0000_t75" style="width:12.75pt;height:10.5pt" o:ole="">
            <v:imagedata r:id="rId3792" o:title=""/>
          </v:shape>
          <o:OLEObject Type="Embed" ProgID="Equation.DSMT4" ShapeID="_x0000_i2890" DrawAspect="Content" ObjectID="_1653895039" r:id="rId3793"/>
        </w:object>
      </w:r>
      <w:r>
        <w:rPr>
          <w:bCs/>
        </w:rPr>
        <w:t xml:space="preserve"> sẽ trượt trên vật </w:t>
      </w:r>
      <w:r w:rsidRPr="00A1153C">
        <w:rPr>
          <w:bCs/>
          <w:position w:val="-4"/>
        </w:rPr>
        <w:object w:dxaOrig="320" w:dyaOrig="260">
          <v:shape id="_x0000_i2891" type="#_x0000_t75" style="width:15.75pt;height:12.75pt" o:ole="">
            <v:imagedata r:id="rId3794" o:title=""/>
          </v:shape>
          <o:OLEObject Type="Embed" ProgID="Equation.DSMT4" ShapeID="_x0000_i2891" DrawAspect="Content" ObjectID="_1653895040" r:id="rId3795"/>
        </w:object>
      </w:r>
      <w:r>
        <w:rPr>
          <w:bCs/>
        </w:rPr>
        <w:t>, lực ma sát giữa hai vật là lực ma sát trượt.</w:t>
      </w:r>
    </w:p>
    <w:p w:rsidR="005C3C9B" w:rsidRDefault="005C3C9B" w:rsidP="00B37EE4">
      <w:pPr>
        <w:tabs>
          <w:tab w:val="left" w:pos="284"/>
          <w:tab w:val="left" w:pos="2835"/>
          <w:tab w:val="left" w:pos="5387"/>
          <w:tab w:val="left" w:pos="7938"/>
        </w:tabs>
        <w:ind w:firstLine="142"/>
        <w:rPr>
          <w:bCs/>
        </w:rPr>
      </w:pPr>
      <w:r w:rsidRPr="00E94510">
        <w:rPr>
          <w:b/>
        </w:rPr>
        <w:t xml:space="preserve">Giai đoạn </w:t>
      </w:r>
      <w:r>
        <w:rPr>
          <w:b/>
        </w:rPr>
        <w:t>2</w:t>
      </w:r>
      <w:r w:rsidRPr="00E94510">
        <w:rPr>
          <w:b/>
        </w:rPr>
        <w:t>:</w:t>
      </w:r>
      <w:r>
        <w:rPr>
          <w:bCs/>
        </w:rPr>
        <w:t xml:space="preserve"> Vật </w:t>
      </w:r>
      <w:r w:rsidRPr="00A1153C">
        <w:rPr>
          <w:bCs/>
          <w:position w:val="-6"/>
        </w:rPr>
        <w:object w:dxaOrig="260" w:dyaOrig="220">
          <v:shape id="_x0000_i2892" type="#_x0000_t75" style="width:12.75pt;height:10.5pt" o:ole="">
            <v:imagedata r:id="rId3796" o:title=""/>
          </v:shape>
          <o:OLEObject Type="Embed" ProgID="Equation.DSMT4" ShapeID="_x0000_i2892" DrawAspect="Content" ObjectID="_1653895041" r:id="rId3797"/>
        </w:object>
      </w:r>
      <w:r>
        <w:rPr>
          <w:bCs/>
        </w:rPr>
        <w:t xml:space="preserve"> trượt trên </w:t>
      </w:r>
      <w:r w:rsidRPr="00A1153C">
        <w:rPr>
          <w:bCs/>
          <w:position w:val="-4"/>
        </w:rPr>
        <w:object w:dxaOrig="320" w:dyaOrig="260">
          <v:shape id="_x0000_i2893" type="#_x0000_t75" style="width:15.75pt;height:12.75pt" o:ole="">
            <v:imagedata r:id="rId3798" o:title=""/>
          </v:shape>
          <o:OLEObject Type="Embed" ProgID="Equation.DSMT4" ShapeID="_x0000_i2893" DrawAspect="Content" ObjectID="_1653895042" r:id="rId3799"/>
        </w:object>
      </w:r>
      <w:r>
        <w:rPr>
          <w:bCs/>
        </w:rPr>
        <w:t xml:space="preserve">, </w:t>
      </w:r>
      <w:r w:rsidRPr="00A1153C">
        <w:rPr>
          <w:bCs/>
          <w:position w:val="-4"/>
        </w:rPr>
        <w:object w:dxaOrig="320" w:dyaOrig="260">
          <v:shape id="_x0000_i2894" type="#_x0000_t75" style="width:15.75pt;height:12.75pt" o:ole="">
            <v:imagedata r:id="rId3800" o:title=""/>
          </v:shape>
          <o:OLEObject Type="Embed" ProgID="Equation.DSMT4" ShapeID="_x0000_i2894" DrawAspect="Content" ObjectID="_1653895043" r:id="rId3801"/>
        </w:object>
      </w:r>
      <w:r>
        <w:rPr>
          <w:bCs/>
        </w:rPr>
        <w:t xml:space="preserve"> dao động điều hòa chịu thêm tác dụng của ma sát.</w:t>
      </w:r>
    </w:p>
    <w:p w:rsidR="005C3C9B" w:rsidRPr="00A1153C" w:rsidRDefault="005C3C9B" w:rsidP="00B835DC">
      <w:pPr>
        <w:pStyle w:val="ListParagraph"/>
        <w:numPr>
          <w:ilvl w:val="0"/>
          <w:numId w:val="71"/>
        </w:numPr>
        <w:tabs>
          <w:tab w:val="left" w:pos="284"/>
          <w:tab w:val="left" w:pos="2835"/>
          <w:tab w:val="left" w:pos="5387"/>
          <w:tab w:val="left" w:pos="7938"/>
        </w:tabs>
        <w:jc w:val="both"/>
        <w:rPr>
          <w:b/>
          <w:bCs/>
        </w:rPr>
      </w:pPr>
      <w:r w:rsidRPr="00CA7497">
        <w:rPr>
          <w:position w:val="-34"/>
        </w:rPr>
        <w:object w:dxaOrig="2560" w:dyaOrig="820">
          <v:shape id="_x0000_i2895" type="#_x0000_t75" style="width:127.5pt;height:40.5pt" o:ole="">
            <v:imagedata r:id="rId3802" o:title=""/>
          </v:shape>
          <o:OLEObject Type="Embed" ProgID="Equation.DSMT4" ShapeID="_x0000_i2895" DrawAspect="Content" ObjectID="_1653895044" r:id="rId3803"/>
        </w:object>
      </w:r>
      <w:r>
        <w:t xml:space="preserve">rad/s → </w:t>
      </w:r>
      <w:r w:rsidRPr="001765E8">
        <w:rPr>
          <w:position w:val="-28"/>
        </w:rPr>
        <w:object w:dxaOrig="859" w:dyaOrig="660">
          <v:shape id="_x0000_i2896" type="#_x0000_t75" style="width:42.75pt;height:32.25pt" o:ole="">
            <v:imagedata r:id="rId3804" o:title=""/>
          </v:shape>
          <o:OLEObject Type="Embed" ProgID="Equation.DSMT4" ShapeID="_x0000_i2896" DrawAspect="Content" ObjectID="_1653895045" r:id="rId3805"/>
        </w:object>
      </w:r>
      <w:r>
        <w:t>.</w:t>
      </w:r>
    </w:p>
    <w:p w:rsidR="005C3C9B" w:rsidRPr="00A1153C" w:rsidRDefault="005C3C9B" w:rsidP="00B835DC">
      <w:pPr>
        <w:pStyle w:val="ListParagraph"/>
        <w:numPr>
          <w:ilvl w:val="0"/>
          <w:numId w:val="71"/>
        </w:numPr>
        <w:tabs>
          <w:tab w:val="left" w:pos="284"/>
          <w:tab w:val="left" w:pos="2835"/>
          <w:tab w:val="left" w:pos="5387"/>
          <w:tab w:val="left" w:pos="7938"/>
        </w:tabs>
        <w:jc w:val="both"/>
        <w:rPr>
          <w:b/>
          <w:bCs/>
        </w:rPr>
      </w:pPr>
      <w:r>
        <w:t xml:space="preserve">vị trí cân bằng mới </w:t>
      </w:r>
      <w:r w:rsidRPr="00A1153C">
        <w:rPr>
          <w:position w:val="-6"/>
        </w:rPr>
        <w:object w:dxaOrig="300" w:dyaOrig="279">
          <v:shape id="_x0000_i2897" type="#_x0000_t75" style="width:15pt;height:14.25pt" o:ole="">
            <v:imagedata r:id="rId3806" o:title=""/>
          </v:shape>
          <o:OLEObject Type="Embed" ProgID="Equation.DSMT4" ShapeID="_x0000_i2897" DrawAspect="Content" ObjectID="_1653895046" r:id="rId3807"/>
        </w:object>
      </w:r>
      <w:r>
        <w:t xml:space="preserve"> cách vị trí lò xo không biến dạng một đoạn </w:t>
      </w:r>
    </w:p>
    <w:p w:rsidR="005C3C9B" w:rsidRDefault="005C3C9B" w:rsidP="00A1153C">
      <w:pPr>
        <w:pStyle w:val="ListParagraph"/>
        <w:tabs>
          <w:tab w:val="left" w:pos="284"/>
          <w:tab w:val="left" w:pos="2835"/>
          <w:tab w:val="left" w:pos="5387"/>
          <w:tab w:val="left" w:pos="7938"/>
        </w:tabs>
        <w:ind w:left="862"/>
        <w:jc w:val="both"/>
      </w:pPr>
      <w:r w:rsidRPr="00A1153C">
        <w:rPr>
          <w:position w:val="-32"/>
        </w:rPr>
        <w:object w:dxaOrig="4060" w:dyaOrig="740">
          <v:shape id="_x0000_i2898" type="#_x0000_t75" style="width:203.25pt;height:36.75pt" o:ole="">
            <v:imagedata r:id="rId3808" o:title=""/>
          </v:shape>
          <o:OLEObject Type="Embed" ProgID="Equation.DSMT4" ShapeID="_x0000_i2898" DrawAspect="Content" ObjectID="_1653895047" r:id="rId3809"/>
        </w:object>
      </w:r>
      <w:r>
        <w:t>cm.</w:t>
      </w:r>
    </w:p>
    <w:p w:rsidR="005C3C9B" w:rsidRPr="00A1153C" w:rsidRDefault="005C3C9B" w:rsidP="00B835DC">
      <w:pPr>
        <w:pStyle w:val="ListParagraph"/>
        <w:numPr>
          <w:ilvl w:val="0"/>
          <w:numId w:val="71"/>
        </w:numPr>
        <w:tabs>
          <w:tab w:val="left" w:pos="284"/>
          <w:tab w:val="left" w:pos="2835"/>
          <w:tab w:val="left" w:pos="5387"/>
          <w:tab w:val="left" w:pos="7938"/>
        </w:tabs>
        <w:jc w:val="both"/>
      </w:pPr>
      <w:r w:rsidRPr="00A1153C">
        <w:rPr>
          <w:position w:val="-36"/>
        </w:rPr>
        <w:object w:dxaOrig="4980" w:dyaOrig="920">
          <v:shape id="_x0000_i2899" type="#_x0000_t75" style="width:249pt;height:46.5pt" o:ole="">
            <v:imagedata r:id="rId3810" o:title=""/>
          </v:shape>
          <o:OLEObject Type="Embed" ProgID="Equation.DSMT4" ShapeID="_x0000_i2899" DrawAspect="Content" ObjectID="_1653895048" r:id="rId3811"/>
        </w:object>
      </w:r>
      <w:r w:rsidRPr="00A1153C">
        <w:t>cm.</w:t>
      </w:r>
    </w:p>
    <w:p w:rsidR="005C3C9B" w:rsidRDefault="005C3C9B" w:rsidP="00A1153C">
      <w:pPr>
        <w:tabs>
          <w:tab w:val="left" w:pos="284"/>
          <w:tab w:val="left" w:pos="2835"/>
          <w:tab w:val="left" w:pos="5387"/>
          <w:tab w:val="left" w:pos="7938"/>
        </w:tabs>
        <w:ind w:firstLine="142"/>
      </w:pPr>
      <w:r>
        <w:t xml:space="preserve">→ </w:t>
      </w:r>
      <w:r w:rsidRPr="001765E8">
        <w:rPr>
          <w:position w:val="-4"/>
        </w:rPr>
        <w:object w:dxaOrig="320" w:dyaOrig="260">
          <v:shape id="_x0000_i2900" type="#_x0000_t75" style="width:15.75pt;height:12.75pt" o:ole="">
            <v:imagedata r:id="rId3812" o:title=""/>
          </v:shape>
          <o:OLEObject Type="Embed" ProgID="Equation.DSMT4" ShapeID="_x0000_i2900" DrawAspect="Content" ObjectID="_1653895049" r:id="rId3813"/>
        </w:object>
      </w:r>
      <w:r>
        <w:t xml:space="preserve"> dừng lại lần đầu khi đến biên. Tổng thời gian chuyển động gồm</w:t>
      </w:r>
    </w:p>
    <w:p w:rsidR="005C3C9B" w:rsidRDefault="005C3C9B" w:rsidP="001765E8">
      <w:pPr>
        <w:tabs>
          <w:tab w:val="left" w:pos="284"/>
          <w:tab w:val="left" w:pos="2835"/>
          <w:tab w:val="left" w:pos="5387"/>
          <w:tab w:val="left" w:pos="7938"/>
        </w:tabs>
        <w:ind w:firstLine="142"/>
        <w:jc w:val="center"/>
      </w:pPr>
      <w:r w:rsidRPr="001765E8">
        <w:rPr>
          <w:position w:val="-30"/>
        </w:rPr>
        <w:object w:dxaOrig="5679" w:dyaOrig="1020">
          <v:shape id="_x0000_i2901" type="#_x0000_t75" style="width:282.75pt;height:51pt" o:ole="">
            <v:imagedata r:id="rId3814" o:title=""/>
          </v:shape>
          <o:OLEObject Type="Embed" ProgID="Equation.DSMT4" ShapeID="_x0000_i2901" DrawAspect="Content" ObjectID="_1653895050" r:id="rId3815"/>
        </w:object>
      </w:r>
      <w:r>
        <w:t>s</w:t>
      </w:r>
    </w:p>
    <w:p w:rsidR="005C3C9B" w:rsidRPr="00FD14D7" w:rsidRDefault="005C3C9B" w:rsidP="0012391C">
      <w:pPr>
        <w:tabs>
          <w:tab w:val="left" w:pos="284"/>
          <w:tab w:val="left" w:pos="2835"/>
          <w:tab w:val="left" w:pos="5387"/>
          <w:tab w:val="left" w:pos="7938"/>
        </w:tabs>
        <w:ind w:firstLine="142"/>
        <w:rPr>
          <w:bCs/>
        </w:rPr>
      </w:pPr>
      <w:r w:rsidRPr="00FD14D7">
        <w:rPr>
          <w:b/>
          <w:bCs/>
        </w:rPr>
        <w:t xml:space="preserve">Câu </w:t>
      </w:r>
      <w:r>
        <w:rPr>
          <w:b/>
          <w:bCs/>
        </w:rPr>
        <w:t>39</w:t>
      </w:r>
      <w:r w:rsidRPr="00FD14D7">
        <w:rPr>
          <w:b/>
          <w:bCs/>
        </w:rPr>
        <w:t xml:space="preserve">: </w:t>
      </w:r>
      <w:r>
        <w:rPr>
          <w:bCs/>
        </w:rPr>
        <w:t xml:space="preserve">Ở mặt chất lỏng, tại hai điểm </w:t>
      </w:r>
      <w:r w:rsidRPr="00DE51DA">
        <w:rPr>
          <w:bCs/>
          <w:position w:val="-4"/>
        </w:rPr>
        <w:object w:dxaOrig="240" w:dyaOrig="260">
          <v:shape id="_x0000_i2902" type="#_x0000_t75" style="width:12pt;height:12.75pt" o:ole="">
            <v:imagedata r:id="rId3265" o:title=""/>
          </v:shape>
          <o:OLEObject Type="Embed" ProgID="Equation.DSMT4" ShapeID="_x0000_i2902" DrawAspect="Content" ObjectID="_1653895051" r:id="rId3816"/>
        </w:object>
      </w:r>
      <w:r>
        <w:rPr>
          <w:bCs/>
        </w:rPr>
        <w:t xml:space="preserve"> và </w:t>
      </w:r>
      <w:r w:rsidRPr="00DE51DA">
        <w:rPr>
          <w:bCs/>
          <w:position w:val="-4"/>
        </w:rPr>
        <w:object w:dxaOrig="240" w:dyaOrig="260">
          <v:shape id="_x0000_i2903" type="#_x0000_t75" style="width:12pt;height:12.75pt" o:ole="">
            <v:imagedata r:id="rId3267" o:title=""/>
          </v:shape>
          <o:OLEObject Type="Embed" ProgID="Equation.DSMT4" ShapeID="_x0000_i2903" DrawAspect="Content" ObjectID="_1653895052" r:id="rId3817"/>
        </w:object>
      </w:r>
      <w:r>
        <w:rPr>
          <w:bCs/>
        </w:rPr>
        <w:t xml:space="preserve"> có hai nguồn dao động cùng pha theo phương thẳng đứng phát ra sóng kết hợp với bước sóng </w:t>
      </w:r>
      <w:r w:rsidRPr="00DE51DA">
        <w:rPr>
          <w:bCs/>
          <w:position w:val="-6"/>
        </w:rPr>
        <w:object w:dxaOrig="220" w:dyaOrig="279">
          <v:shape id="_x0000_i2904" type="#_x0000_t75" style="width:10.5pt;height:14.25pt" o:ole="">
            <v:imagedata r:id="rId3269" o:title=""/>
          </v:shape>
          <o:OLEObject Type="Embed" ProgID="Equation.DSMT4" ShapeID="_x0000_i2904" DrawAspect="Content" ObjectID="_1653895053" r:id="rId3818"/>
        </w:object>
      </w:r>
      <w:r>
        <w:rPr>
          <w:bCs/>
        </w:rPr>
        <w:t xml:space="preserve">. Gọi </w:t>
      </w:r>
      <w:r w:rsidRPr="00DE51DA">
        <w:rPr>
          <w:bCs/>
          <w:position w:val="-6"/>
        </w:rPr>
        <w:object w:dxaOrig="240" w:dyaOrig="279">
          <v:shape id="_x0000_i2905" type="#_x0000_t75" style="width:12pt;height:14.25pt" o:ole="">
            <v:imagedata r:id="rId3271" o:title=""/>
          </v:shape>
          <o:OLEObject Type="Embed" ProgID="Equation.DSMT4" ShapeID="_x0000_i2905" DrawAspect="Content" ObjectID="_1653895054" r:id="rId3819"/>
        </w:object>
      </w:r>
      <w:r>
        <w:rPr>
          <w:bCs/>
        </w:rPr>
        <w:t xml:space="preserve"> và </w:t>
      </w:r>
      <w:r w:rsidRPr="00DE51DA">
        <w:rPr>
          <w:bCs/>
          <w:position w:val="-4"/>
        </w:rPr>
        <w:object w:dxaOrig="260" w:dyaOrig="260">
          <v:shape id="_x0000_i2906" type="#_x0000_t75" style="width:12.75pt;height:12.75pt" o:ole="">
            <v:imagedata r:id="rId3273" o:title=""/>
          </v:shape>
          <o:OLEObject Type="Embed" ProgID="Equation.DSMT4" ShapeID="_x0000_i2906" DrawAspect="Content" ObjectID="_1653895055" r:id="rId3820"/>
        </w:object>
      </w:r>
      <w:r>
        <w:rPr>
          <w:bCs/>
        </w:rPr>
        <w:t xml:space="preserve"> là hai điểm trên mặt chất lỏng sao cho </w:t>
      </w:r>
      <w:r w:rsidRPr="00DE51DA">
        <w:rPr>
          <w:bCs/>
          <w:position w:val="-6"/>
        </w:rPr>
        <w:object w:dxaOrig="720" w:dyaOrig="279">
          <v:shape id="_x0000_i2907" type="#_x0000_t75" style="width:36.75pt;height:14.25pt" o:ole="">
            <v:imagedata r:id="rId3275" o:title=""/>
          </v:shape>
          <o:OLEObject Type="Embed" ProgID="Equation.DSMT4" ShapeID="_x0000_i2907" DrawAspect="Content" ObjectID="_1653895056" r:id="rId3821"/>
        </w:object>
      </w:r>
      <w:r>
        <w:rPr>
          <w:bCs/>
        </w:rPr>
        <w:t xml:space="preserve"> là hình vuông, </w:t>
      </w:r>
      <w:r w:rsidRPr="00DE51DA">
        <w:rPr>
          <w:bCs/>
          <w:position w:val="-4"/>
        </w:rPr>
        <w:object w:dxaOrig="200" w:dyaOrig="260">
          <v:shape id="_x0000_i2908" type="#_x0000_t75" style="width:10.5pt;height:12.75pt" o:ole="">
            <v:imagedata r:id="rId3277" o:title=""/>
          </v:shape>
          <o:OLEObject Type="Embed" ProgID="Equation.DSMT4" ShapeID="_x0000_i2908" DrawAspect="Content" ObjectID="_1653895057" r:id="rId3822"/>
        </w:object>
      </w:r>
      <w:r>
        <w:rPr>
          <w:bCs/>
        </w:rPr>
        <w:t xml:space="preserve"> là trung điểm của </w:t>
      </w:r>
      <w:r w:rsidRPr="00DE51DA">
        <w:rPr>
          <w:bCs/>
          <w:position w:val="-4"/>
        </w:rPr>
        <w:object w:dxaOrig="400" w:dyaOrig="260">
          <v:shape id="_x0000_i2909" type="#_x0000_t75" style="width:20.25pt;height:12.75pt" o:ole="">
            <v:imagedata r:id="rId3279" o:title=""/>
          </v:shape>
          <o:OLEObject Type="Embed" ProgID="Equation.DSMT4" ShapeID="_x0000_i2909" DrawAspect="Content" ObjectID="_1653895058" r:id="rId3823"/>
        </w:object>
      </w:r>
      <w:r>
        <w:rPr>
          <w:bCs/>
        </w:rPr>
        <w:t xml:space="preserve">, </w:t>
      </w:r>
      <w:r w:rsidRPr="00DE51DA">
        <w:rPr>
          <w:bCs/>
          <w:position w:val="-4"/>
        </w:rPr>
        <w:object w:dxaOrig="320" w:dyaOrig="260">
          <v:shape id="_x0000_i2910" type="#_x0000_t75" style="width:15.75pt;height:12.75pt" o:ole="">
            <v:imagedata r:id="rId3281" o:title=""/>
          </v:shape>
          <o:OLEObject Type="Embed" ProgID="Equation.DSMT4" ShapeID="_x0000_i2910" DrawAspect="Content" ObjectID="_1653895059" r:id="rId3824"/>
        </w:object>
      </w:r>
      <w:r>
        <w:rPr>
          <w:bCs/>
        </w:rPr>
        <w:t xml:space="preserve"> là một điểm trong hình vuông </w:t>
      </w:r>
      <w:r w:rsidRPr="00DE51DA">
        <w:rPr>
          <w:bCs/>
          <w:position w:val="-6"/>
        </w:rPr>
        <w:object w:dxaOrig="720" w:dyaOrig="279">
          <v:shape id="_x0000_i2911" type="#_x0000_t75" style="width:36.75pt;height:14.25pt" o:ole="">
            <v:imagedata r:id="rId3283" o:title=""/>
          </v:shape>
          <o:OLEObject Type="Embed" ProgID="Equation.DSMT4" ShapeID="_x0000_i2911" DrawAspect="Content" ObjectID="_1653895060" r:id="rId3825"/>
        </w:object>
      </w:r>
      <w:r>
        <w:rPr>
          <w:bCs/>
        </w:rPr>
        <w:t xml:space="preserve"> xa </w:t>
      </w:r>
      <w:r w:rsidRPr="00DE51DA">
        <w:rPr>
          <w:bCs/>
          <w:position w:val="-4"/>
        </w:rPr>
        <w:object w:dxaOrig="200" w:dyaOrig="260">
          <v:shape id="_x0000_i2912" type="#_x0000_t75" style="width:10.5pt;height:12.75pt" o:ole="">
            <v:imagedata r:id="rId3285" o:title=""/>
          </v:shape>
          <o:OLEObject Type="Embed" ProgID="Equation.DSMT4" ShapeID="_x0000_i2912" DrawAspect="Content" ObjectID="_1653895061" r:id="rId3826"/>
        </w:object>
      </w:r>
      <w:r>
        <w:rPr>
          <w:bCs/>
        </w:rPr>
        <w:t xml:space="preserve"> nhất mà phần tử chất lỏng tại đó dao động với biên độ cực đại và cùng pha với nguồn. Biết </w:t>
      </w:r>
      <w:r w:rsidRPr="00DE51DA">
        <w:rPr>
          <w:bCs/>
          <w:position w:val="-10"/>
        </w:rPr>
        <w:object w:dxaOrig="1100" w:dyaOrig="320">
          <v:shape id="_x0000_i2913" type="#_x0000_t75" style="width:54pt;height:15.75pt" o:ole="">
            <v:imagedata r:id="rId3287" o:title=""/>
          </v:shape>
          <o:OLEObject Type="Embed" ProgID="Equation.DSMT4" ShapeID="_x0000_i2913" DrawAspect="Content" ObjectID="_1653895062" r:id="rId3827"/>
        </w:object>
      </w:r>
      <w:r>
        <w:rPr>
          <w:bCs/>
        </w:rPr>
        <w:t xml:space="preserve">. Độ dài đoạn thẳng </w:t>
      </w:r>
      <w:r w:rsidRPr="00DE51DA">
        <w:rPr>
          <w:bCs/>
          <w:position w:val="-4"/>
        </w:rPr>
        <w:object w:dxaOrig="380" w:dyaOrig="260">
          <v:shape id="_x0000_i2914" type="#_x0000_t75" style="width:18.75pt;height:12.75pt" o:ole="">
            <v:imagedata r:id="rId3289" o:title=""/>
          </v:shape>
          <o:OLEObject Type="Embed" ProgID="Equation.DSMT4" ShapeID="_x0000_i2914" DrawAspect="Content" ObjectID="_1653895063" r:id="rId3828"/>
        </w:object>
      </w:r>
      <w:r>
        <w:rPr>
          <w:bCs/>
        </w:rPr>
        <w:t xml:space="preserve"> </w:t>
      </w:r>
      <w:r w:rsidRPr="00DE51DA">
        <w:rPr>
          <w:b/>
        </w:rPr>
        <w:t>gần nhất</w:t>
      </w:r>
      <w:r>
        <w:rPr>
          <w:bCs/>
        </w:rPr>
        <w:t xml:space="preserve"> giá trị nào sau đây?</w:t>
      </w:r>
    </w:p>
    <w:p w:rsidR="005C3C9B" w:rsidRDefault="005C3C9B" w:rsidP="0012391C">
      <w:pPr>
        <w:tabs>
          <w:tab w:val="left" w:pos="284"/>
          <w:tab w:val="left" w:pos="2835"/>
          <w:tab w:val="left" w:pos="5387"/>
          <w:tab w:val="left" w:pos="7938"/>
        </w:tabs>
        <w:ind w:firstLine="142"/>
      </w:pPr>
      <w:r w:rsidRPr="00FD14D7">
        <w:rPr>
          <w:bCs/>
        </w:rPr>
        <w:tab/>
      </w:r>
      <w:r w:rsidRPr="00FD14D7">
        <w:rPr>
          <w:b/>
          <w:bCs/>
        </w:rPr>
        <w:t xml:space="preserve">A. </w:t>
      </w:r>
      <w:r w:rsidRPr="00FD14D7">
        <w:rPr>
          <w:position w:val="-10"/>
        </w:rPr>
        <w:object w:dxaOrig="639" w:dyaOrig="320">
          <v:shape id="_x0000_i2915" type="#_x0000_t75" style="width:32.25pt;height:15.75pt" o:ole="">
            <v:imagedata r:id="rId3291" o:title=""/>
          </v:shape>
          <o:OLEObject Type="Embed" ProgID="Equation.DSMT4" ShapeID="_x0000_i2915" DrawAspect="Content" ObjectID="_1653895064" r:id="rId3829"/>
        </w:object>
      </w:r>
      <w:r>
        <w:t>.</w:t>
      </w:r>
      <w:r w:rsidRPr="00FD14D7">
        <w:rPr>
          <w:bCs/>
        </w:rPr>
        <w:tab/>
      </w:r>
      <w:r w:rsidRPr="00FD14D7">
        <w:rPr>
          <w:b/>
          <w:bCs/>
        </w:rPr>
        <w:t xml:space="preserve">B. </w:t>
      </w:r>
      <w:r w:rsidRPr="00FD14D7">
        <w:rPr>
          <w:position w:val="-10"/>
        </w:rPr>
        <w:object w:dxaOrig="660" w:dyaOrig="320">
          <v:shape id="_x0000_i2916" type="#_x0000_t75" style="width:33pt;height:15.75pt" o:ole="">
            <v:imagedata r:id="rId3293" o:title=""/>
          </v:shape>
          <o:OLEObject Type="Embed" ProgID="Equation.DSMT4" ShapeID="_x0000_i2916" DrawAspect="Content" ObjectID="_1653895065" r:id="rId3830"/>
        </w:object>
      </w:r>
      <w:r>
        <w:t>.</w:t>
      </w:r>
      <w:r w:rsidRPr="00FD14D7">
        <w:rPr>
          <w:bCs/>
        </w:rPr>
        <w:tab/>
      </w:r>
      <w:r w:rsidRPr="00FD14D7">
        <w:rPr>
          <w:b/>
          <w:bCs/>
        </w:rPr>
        <w:t xml:space="preserve">C. </w:t>
      </w:r>
      <w:r w:rsidRPr="00FD14D7">
        <w:rPr>
          <w:position w:val="-10"/>
        </w:rPr>
        <w:object w:dxaOrig="660" w:dyaOrig="320">
          <v:shape id="_x0000_i2917" type="#_x0000_t75" style="width:33pt;height:15.75pt" o:ole="">
            <v:imagedata r:id="rId3295" o:title=""/>
          </v:shape>
          <o:OLEObject Type="Embed" ProgID="Equation.DSMT4" ShapeID="_x0000_i2917" DrawAspect="Content" ObjectID="_1653895066" r:id="rId3831"/>
        </w:object>
      </w:r>
      <w:r>
        <w:t>.</w:t>
      </w:r>
      <w:r w:rsidRPr="00FD14D7">
        <w:rPr>
          <w:bCs/>
        </w:rPr>
        <w:tab/>
      </w:r>
      <w:r w:rsidRPr="00FD14D7">
        <w:rPr>
          <w:b/>
          <w:bCs/>
        </w:rPr>
        <w:t xml:space="preserve">D. </w:t>
      </w:r>
      <w:r w:rsidRPr="00FD14D7">
        <w:rPr>
          <w:position w:val="-10"/>
        </w:rPr>
        <w:object w:dxaOrig="660" w:dyaOrig="320">
          <v:shape id="_x0000_i2918" type="#_x0000_t75" style="width:33pt;height:15.75pt" o:ole="">
            <v:imagedata r:id="rId3297" o:title=""/>
          </v:shape>
          <o:OLEObject Type="Embed" ProgID="Equation.DSMT4" ShapeID="_x0000_i2918" DrawAspect="Content" ObjectID="_1653895067" r:id="rId3832"/>
        </w:object>
      </w:r>
      <w:r>
        <w:t>.</w:t>
      </w:r>
    </w:p>
    <w:p w:rsidR="005C3C9B" w:rsidRPr="00EC3C59" w:rsidRDefault="005C3C9B" w:rsidP="00FA4A31">
      <w:pPr>
        <w:shd w:val="clear" w:color="auto" w:fill="4472C4"/>
        <w:tabs>
          <w:tab w:val="left" w:pos="284"/>
          <w:tab w:val="left" w:pos="2835"/>
          <w:tab w:val="left" w:pos="5387"/>
          <w:tab w:val="left" w:pos="7938"/>
        </w:tabs>
        <w:ind w:firstLine="142"/>
        <w:rPr>
          <w:b/>
        </w:rPr>
      </w:pPr>
      <w:r w:rsidRPr="00EC3C59">
        <w:rPr>
          <w:b/>
        </w:rPr>
        <w:sym w:font="Wingdings" w:char="F040"/>
      </w:r>
      <w:r w:rsidRPr="00EC3C59">
        <w:rPr>
          <w:b/>
        </w:rPr>
        <w:t xml:space="preserve"> Hướng dẫn: Chọn </w:t>
      </w:r>
      <w:r>
        <w:rPr>
          <w:b/>
        </w:rPr>
        <w:t>B</w:t>
      </w:r>
      <w:r w:rsidRPr="00EC3C59">
        <w:rPr>
          <w:b/>
        </w:rPr>
        <w:t>.</w:t>
      </w:r>
    </w:p>
    <w:p w:rsidR="005C3C9B" w:rsidRDefault="007974A5" w:rsidP="0012391C">
      <w:pPr>
        <w:tabs>
          <w:tab w:val="left" w:pos="284"/>
          <w:tab w:val="left" w:pos="2835"/>
          <w:tab w:val="left" w:pos="5387"/>
          <w:tab w:val="left" w:pos="7938"/>
        </w:tabs>
        <w:ind w:firstLine="142"/>
        <w:rPr>
          <w:bCs/>
        </w:rPr>
      </w:pPr>
      <w:r>
        <w:rPr>
          <w:noProof/>
        </w:rPr>
        <mc:AlternateContent>
          <mc:Choice Requires="wpc">
            <w:drawing>
              <wp:inline distT="0" distB="0" distL="0" distR="0">
                <wp:extent cx="6517640" cy="1864995"/>
                <wp:effectExtent l="0" t="0" r="0" b="20955"/>
                <wp:docPr id="1145"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28" name="Group 228">
                          <a:extLst>
                            <a:ext uri="{FF2B5EF4-FFF2-40B4-BE49-F238E27FC236}"/>
                          </a:extLst>
                        </wpg:cNvPr>
                        <wpg:cNvGrpSpPr/>
                        <wpg:grpSpPr>
                          <a:xfrm>
                            <a:off x="2281755" y="34812"/>
                            <a:ext cx="1726839" cy="1828800"/>
                            <a:chOff x="0" y="0"/>
                            <a:chExt cx="1726839" cy="1828800"/>
                          </a:xfrm>
                        </wpg:grpSpPr>
                        <wps:wsp>
                          <wps:cNvPr id="229" name="Rectangle 229">
                            <a:extLst>
                              <a:ext uri="{FF2B5EF4-FFF2-40B4-BE49-F238E27FC236}"/>
                            </a:extLst>
                          </wps:cNvPr>
                          <wps:cNvSpPr/>
                          <wps:spPr>
                            <a:xfrm>
                              <a:off x="147139" y="228600"/>
                              <a:ext cx="1440000" cy="1440000"/>
                            </a:xfrm>
                            <a:prstGeom prst="rect">
                              <a:avLst/>
                            </a:prstGeom>
                            <a:noFill/>
                            <a:ln w="12700" cap="flat" cmpd="sng" algn="ctr">
                              <a:solidFill>
                                <a:sysClr val="windowText" lastClr="000000"/>
                              </a:solidFill>
                              <a:prstDash val="lg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0" name="Straight Connector 230">
                            <a:extLst>
                              <a:ext uri="{FF2B5EF4-FFF2-40B4-BE49-F238E27FC236}"/>
                            </a:extLst>
                          </wps:cNvPr>
                          <wps:cNvCnPr/>
                          <wps:spPr>
                            <a:xfrm>
                              <a:off x="863419" y="0"/>
                              <a:ext cx="0" cy="1828800"/>
                            </a:xfrm>
                            <a:prstGeom prst="line">
                              <a:avLst/>
                            </a:prstGeom>
                            <a:noFill/>
                            <a:ln w="12700" cap="flat" cmpd="sng" algn="ctr">
                              <a:solidFill>
                                <a:sysClr val="windowText" lastClr="000000"/>
                              </a:solidFill>
                              <a:prstDash val="solid"/>
                              <a:miter lim="800000"/>
                            </a:ln>
                            <a:effectLst/>
                          </wps:spPr>
                          <wps:bodyPr/>
                        </wps:wsp>
                        <wps:wsp>
                          <wps:cNvPr id="231" name="Straight Connector 231">
                            <a:extLst>
                              <a:ext uri="{FF2B5EF4-FFF2-40B4-BE49-F238E27FC236}"/>
                            </a:extLst>
                          </wps:cNvPr>
                          <wps:cNvCnPr/>
                          <wps:spPr>
                            <a:xfrm flipV="1">
                              <a:off x="147139" y="670560"/>
                              <a:ext cx="1018223" cy="99804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32" name="Straight Connector 232">
                            <a:extLst>
                              <a:ext uri="{FF2B5EF4-FFF2-40B4-BE49-F238E27FC236}"/>
                            </a:extLst>
                          </wps:cNvPr>
                          <wps:cNvCnPr/>
                          <wps:spPr>
                            <a:xfrm>
                              <a:off x="1165362" y="670560"/>
                              <a:ext cx="421777" cy="998040"/>
                            </a:xfrm>
                            <a:prstGeom prst="line">
                              <a:avLst/>
                            </a:prstGeom>
                            <a:noFill/>
                            <a:ln w="12700" cap="flat" cmpd="sng" algn="ctr">
                              <a:solidFill>
                                <a:sysClr val="windowText" lastClr="000000"/>
                              </a:solidFill>
                              <a:prstDash val="solid"/>
                              <a:miter lim="800000"/>
                              <a:tailEnd type="oval" w="sm" len="sm"/>
                            </a:ln>
                            <a:effectLst/>
                          </wps:spPr>
                          <wps:bodyPr/>
                        </wps:wsp>
                        <wps:wsp>
                          <wps:cNvPr id="233" name="Straight Connector 233">
                            <a:extLst>
                              <a:ext uri="{FF2B5EF4-FFF2-40B4-BE49-F238E27FC236}"/>
                            </a:extLst>
                          </wps:cNvPr>
                          <wps:cNvCnPr>
                            <a:endCxn id="229" idx="2"/>
                          </wps:cNvCnPr>
                          <wps:spPr>
                            <a:xfrm flipH="1">
                              <a:off x="867139" y="670560"/>
                              <a:ext cx="298223" cy="998040"/>
                            </a:xfrm>
                            <a:prstGeom prst="line">
                              <a:avLst/>
                            </a:prstGeom>
                            <a:noFill/>
                            <a:ln w="12700" cap="flat" cmpd="sng" algn="ctr">
                              <a:solidFill>
                                <a:sysClr val="windowText" lastClr="000000"/>
                              </a:solidFill>
                              <a:prstDash val="solid"/>
                              <a:miter lim="800000"/>
                              <a:tailEnd type="oval" w="sm" len="sm"/>
                            </a:ln>
                            <a:effectLst/>
                          </wps:spPr>
                          <wps:bodyPr/>
                        </wps:wsp>
                        <pic:pic xmlns:pic="http://schemas.openxmlformats.org/drawingml/2006/picture">
                          <pic:nvPicPr>
                            <pic:cNvPr id="234" name="Picture 234"/>
                            <pic:cNvPicPr/>
                          </pic:nvPicPr>
                          <pic:blipFill>
                            <a:blip r:embed="rId3833"/>
                            <a:stretch>
                              <a:fillRect/>
                            </a:stretch>
                          </pic:blipFill>
                          <pic:spPr>
                            <a:xfrm>
                              <a:off x="0" y="1683612"/>
                              <a:ext cx="139700" cy="139700"/>
                            </a:xfrm>
                            <a:prstGeom prst="rect">
                              <a:avLst/>
                            </a:prstGeom>
                          </pic:spPr>
                        </pic:pic>
                        <pic:pic xmlns:pic="http://schemas.openxmlformats.org/drawingml/2006/picture">
                          <pic:nvPicPr>
                            <pic:cNvPr id="235" name="Picture 235"/>
                            <pic:cNvPicPr/>
                          </pic:nvPicPr>
                          <pic:blipFill>
                            <a:blip r:embed="rId3834"/>
                            <a:stretch>
                              <a:fillRect/>
                            </a:stretch>
                          </pic:blipFill>
                          <pic:spPr>
                            <a:xfrm>
                              <a:off x="0" y="88900"/>
                              <a:ext cx="152400" cy="139700"/>
                            </a:xfrm>
                            <a:prstGeom prst="rect">
                              <a:avLst/>
                            </a:prstGeom>
                          </pic:spPr>
                        </pic:pic>
                        <pic:pic xmlns:pic="http://schemas.openxmlformats.org/drawingml/2006/picture">
                          <pic:nvPicPr>
                            <pic:cNvPr id="236" name="Picture 236"/>
                            <pic:cNvPicPr/>
                          </pic:nvPicPr>
                          <pic:blipFill>
                            <a:blip r:embed="rId3835"/>
                            <a:stretch>
                              <a:fillRect/>
                            </a:stretch>
                          </pic:blipFill>
                          <pic:spPr>
                            <a:xfrm>
                              <a:off x="1587139" y="79373"/>
                              <a:ext cx="139700" cy="152400"/>
                            </a:xfrm>
                            <a:prstGeom prst="rect">
                              <a:avLst/>
                            </a:prstGeom>
                          </pic:spPr>
                        </pic:pic>
                        <pic:pic xmlns:pic="http://schemas.openxmlformats.org/drawingml/2006/picture">
                          <pic:nvPicPr>
                            <pic:cNvPr id="237" name="Picture 237"/>
                            <pic:cNvPicPr/>
                          </pic:nvPicPr>
                          <pic:blipFill>
                            <a:blip r:embed="rId3836"/>
                            <a:stretch>
                              <a:fillRect/>
                            </a:stretch>
                          </pic:blipFill>
                          <pic:spPr>
                            <a:xfrm>
                              <a:off x="1587139" y="1678850"/>
                              <a:ext cx="139700" cy="139700"/>
                            </a:xfrm>
                            <a:prstGeom prst="rect">
                              <a:avLst/>
                            </a:prstGeom>
                          </pic:spPr>
                        </pic:pic>
                        <pic:pic xmlns:pic="http://schemas.openxmlformats.org/drawingml/2006/picture">
                          <pic:nvPicPr>
                            <pic:cNvPr id="238" name="Picture 238"/>
                            <pic:cNvPicPr/>
                          </pic:nvPicPr>
                          <pic:blipFill>
                            <a:blip r:embed="rId3837"/>
                            <a:stretch>
                              <a:fillRect/>
                            </a:stretch>
                          </pic:blipFill>
                          <pic:spPr>
                            <a:xfrm>
                              <a:off x="1136379" y="510225"/>
                              <a:ext cx="177800" cy="139700"/>
                            </a:xfrm>
                            <a:prstGeom prst="rect">
                              <a:avLst/>
                            </a:prstGeom>
                          </pic:spPr>
                        </pic:pic>
                        <pic:pic xmlns:pic="http://schemas.openxmlformats.org/drawingml/2006/picture">
                          <pic:nvPicPr>
                            <pic:cNvPr id="239" name="Picture 239"/>
                            <pic:cNvPicPr/>
                          </pic:nvPicPr>
                          <pic:blipFill>
                            <a:blip r:embed="rId3838"/>
                            <a:stretch>
                              <a:fillRect/>
                            </a:stretch>
                          </pic:blipFill>
                          <pic:spPr>
                            <a:xfrm>
                              <a:off x="741454" y="1678126"/>
                              <a:ext cx="114300" cy="139700"/>
                            </a:xfrm>
                            <a:prstGeom prst="rect">
                              <a:avLst/>
                            </a:prstGeom>
                          </pic:spPr>
                        </pic:pic>
                      </wpg:wgp>
                    </wpc:wpc>
                  </a:graphicData>
                </a:graphic>
              </wp:inline>
            </w:drawing>
          </mc:Choice>
          <mc:Fallback>
            <w:pict>
              <v:group id="Canvas 6" o:spid="_x0000_s1026" editas="canvas" style="width:513.2pt;height:146.85pt;mso-position-horizontal-relative:char;mso-position-vertical-relative:line" coordsize="65176,1864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g+1Nn1BgAAqR4AAA4AAABkcnMvZTJvRG9jLnhtbOxYW2/bNhR+H7D/ IOg9tSXLN6FOkTpxV6DogqVbn2mJkohJpEbScbJh/33fISXHcYK0y9LLuhmwfShS5Ll85yMPn7+4 aurgkmsjlFyE0bNhGHCZqVzIchH+/G51NAsDY5nMWa0kX4TX3IQvjr//7vm2TXmsKlXnXAeYRJp0 2y7Cyto2HQxMVvGGmWeq5RKdhdINs2jqcpBrtsXsTT2Ih8PJYKt03mqVcWPw9NR3hsdu/qLgmf2x KAy3Qb0IoZt1v9r9rul3cPycpaVmbSWyTg32CC0aJiQW3U11yiwLNlrcmaoRmVZGFfZZppqBKgqR cWcDrImGB9YsmbxkxhmTwTu9gpCecN51SXobVYt8JeqaGq02dlnr4JLBa9tKWE5+GtwaNYAWKb1L /1vEkWPIti3Tbdnu4gkMHAT0b9n/SqtN68wv0+zt5bkORL4I4xiYkqwBmtyAgB6Q2vzKvjG2k7z3 /1it4pfjs1VytIJ0lAxfJkcvz5L50Soezc7i6WoZjyZ/dtb178O0bj1vEZZ+pduL9lx3Jpa+RStd Fbqhf0QyuHK6RdPxOAyuF+EomUWxBxhmDjJ0R9N4MhvNwyBDfzSLZ7NhB8GsAk5pBoAUfbunZx94 E0HxKjild4ptW6STuQmE+WeBuKhYy10gzK1AwBIfiJ+QaEyWNUcw5k8djG5NCoYTd5EwqUFQ7glD lEwjcjM8CXBMeifvwpAkQ3y6MHQNj/A+npQCr7hqAhIWoYZ9zix2CYj5of0QWl8qyh08Z2ktgy2C G0/dAgycVtTMYq2mBXiNLMOA1SXIMrPaTXkr9cy1uck8IXO1fQetw6BmLiWBDPe5m48+a0+ZqXza 1iXJHn4NMlgHtWgWIQCHT/d6LUlh7miyM4tc7J1K0lrl18g6reACuMu02UrAH2+gzDnTIEo8BPmj t1L69zDYgkhh428bpjl0fi2Bu3kEB4N5XSMZT2M09H7Per9HbpqlAutEbjUn0nhb92KhVfMenH9C q6KLyQxre292jaX1BI9dI+MnJ24Y2LZl9o28IO6MnN8pfu+u3jPddkG28PRb1WOdpQex9mN9tE82 VhXCAeHGT6BIaiDvPFQ/fQKO4ACfgBdWM1FWNlgqKQFWpYMYvS6+T0eLh5m4lB0n9qDp2WhHiLPJ KIl8Jnac1ichVD9gwR2XeSzvpV8tJNHPnZDQEB+Qry39XFI/SfYR2XxuWCH7HoCVTx/E8al224+E VVDUov2lT99ux92j+sl0OJ4coCwaYpuNRx5r8/lsCC56kOm/PaixtOIsP5N5YK9bHJoUjnWgavB0 A47m2IkguK3LMlF/eBzS9CM3ji8B3fhB6MZfnhGjaDIeTaAmDif3ITaJo+l0+t8G7LcARHDOAxw6 +hxAdLu/zJdXsiucsBGLnMoUx4G0q6C2oU3cH1j2T9OObH84INvZZHeuvg+68fx/rv2k0G1FluLb 1deQ7pR1H74wwVt2Q8dzf+nSfNQcDdO/btojf4oWa1ELe+3uXwBjUkpenouMYESNvVJ9lPRZgH5a FqfShMDXj6O3aJug9q1J1tjr+/sIkjt1cbI/uFG4x2J/rXKqsk3DpfX3RJqjCsMllalEa1BRpLxZ cxRk+nUe+d3PWM1tVlHSFCjmqKQlzXDr0Xc4LW8UI533U4be7E4lONxShY9if3LnDmA096UhDfCy X+ZRpadTySvhROjknQvhXwQT3Jh4sjzfwWT8tcGku8vZoeHxMPkLAAD//+yVS2vjMBCA/4rQfdfv yBF1TmWXhbKE/QeKItuili1k5dF/3xnLdbvppYcGAu3BMKOR56H5mBF8qGtyrmhMyVNFy3IdxzTa 3Amuzp5IMCRFmsMZkWBOsjUL9kjwc+0MXrRu9L/VYAgKFXVKeorn4vgwenAFV1+ugGK15KPdulkE dXOHZ/CRs+n6EaWKtt5bHkWjbJUR48/Bqh6s9eCM8KC6Jto7cdJ9Y7oojeMV+vUHp+jsxHzIhxHu 8WB/yMFY4fVOd9o/Te6gAEyqP261xFxRkX+PW0f0vqJptqKkF0ZVFOwYluAR1PpyD//C0lH/z8mu 0/aX7jp8IJTndN1HKoZOaanuB3kwqvehbKc6yHzox1bbkRLHldkpSNH92Wehj6N3yssWA9YQ+B+0 JzRlMUxZviaGOYcOvfZ4hiQpSgYMTKiwdcbmEAsqAY+ASsAmhPrKqLD3qLBbQyW/LirJipVlcTlX 3sLyPVfCXCnfw1LeGizFFWBJslXGwlwpkjhN5xjLYGGs/N5BFzsInutyB61vjZVpKQq+rJpP2EEs T/Iin1YQzpUknWMsrCR5dmVWopNt+KmxsOBPVnL4QBK8ccK2Wt4LL97q0y2u0qEdur1ym2cAAAD/ /wMAUEsDBBQABgAIAAAAIQAG9plU3QAAAAYBAAAPAAAAZHJzL2Rvd25yZXYueG1sTI9BS8QwEIXv gv8hjODNTaylu9amiwiK6EFdC16zzWwbTCalyW6rv96sF70MPN7jvW+q9ewsO+AYjCcJlwsBDKn1 2lAnoXm/v1gBC1GRVtYTSvjCAOv69KRSpfYTveFhEzuWSiiUSkIf41ByHtoenQoLPyAlb+dHp2KS Y8f1qKZU7izPhCi4U4bSQq8GvOux/dzsnYQ829nV60Px/P3YNNPTR26W4sVIeX42394AizjHvzAc 8RM61Ilp6/ekA7MS0iPx9x49kRU5sK2E7PpqCbyu+H/8+gcAAP//AwBQSwMEFAAGAAgAAAAhABis 6FOzAQAAQAIAABQAAABkcnMvbWVkaWEvaW1hZ2U2LndtZlxRPW8TQRB9u2cT4ljcmY9IIAQHEhQR xBIC0eZyPogLIwsbIarjYpZwkn22fLbARZRIdDTmJ6TjD1BSuIQWiZ6fEKHrkDBvFleMbjRv3u7N zrxRWAccXwEahxAr07UiYZHSy+XSom11ecVtaALLVfVL5asNZrfPuKiilUzedGcjA/g4v2KvgBWW gMd8QfSD/pP4AZ+Qt9almhZ0UfsqwlWi33rxh4H20XbC5rxuOjC5/8S89Z8OB0mGxde68+n+uenO 4eZUbpbod1mT8+BeRRiZoYljLXNJf6cIRqO89SgMFb6RE2+YPD3I/E4vNVnP3PGbWW8bZYW1UqPT 6j4ELjxPs6Df303ytBcOX5l2cmBy1Mr/t1NzOrPB/rDPo3A4HadmLL2iVmp1/ejdZJxQkLM33Gje qAftwnMfx0H71/VrxJfcAEVU3CrmuzGR54YS5lGxFe8Vc8vsMB7t8SjYihtxVMgXuFXFEZWmUR9F oRzmlKGimL9vcjqRQSav2B2IHljp62HNZl/sLlnkZmeWT8wA+IwPXEYFz168rotLfvK97vzT1z6A U5Zy7P9/AQAA//8DAFBLAwQUAAYACAAAACEAm5nJseEAAAC1AwAAGQAAAGRycy9fcmVscy9lMm9E b2MueG1sLnJlbHO8001qwzAQBeB9oHcQs69lO4kJIXI2JZBtSQ8wSGNb1PpBUpvm9hWUQgPB3Wmp Gea9b6PD8cvM7JNC1M4KaKoaGFnplLajgLfL6XkHLCa0CmdnScCNIhz7p9XhlWZM+ShO2keWU2wU MKXk95xHOZHBWDlPNm8GFwym/Awj9yjfcSTe1nXHw98M6O8y2VkJCGe1Bna5+dz8f7YbBi3pxckP QzY9qODa5O4ciGGkJMCQ0vgzXFdXMwB/bGjLGNolQ1PG0CwZujKGbsmwLWPYLhk2ZQybXwO/+2z9 NwAAAP//AwBQSwMEFAAGAAgAAAAhALz22ZWwAQAAQAIAABQAAABkcnMvbWVkaWEvaW1hZ2U1Lndt ZlxRTYvTUBQ976V1nE4xqV+giEZBF4NOQRS3zaTRcREptiCuYuy8GQNtWpoW7WJwwJ2b+hPc+Qfc 6aJL3Qr+j0GyE6znPrvykcs757yX++49V2ETcHwFaBxBVpWhFQWLlF6tVhbtqEtrbUsTWK2uX6il 2iK7dcpFHXE6fdWbjw3g4+xavQxmWAEe+ZLoJ+OY6e8z5K1NyaYFnde+auEK0W+9/MON64OthMV5 vWxoCv+Jee0/HQ3THMtvTefTvTOz1tHFmdysMO4wJ/vB3ZooJIhxrKUvqe8EwXhcxA/DUOE7NYm2 KbLD3O/2M5P3zW3/cd7fQVVho9Luxr0HwLlnWR4MBrtpkfXD0b7ppIemQKP6fzkNpzsfvhwNeBSO ZpPMTKRWNCpxz4/eTCcpDTl93Y0W7WbQKT33URJ0fl27SnzBDVBG5c1ysZsQeW4o2yIqt5O9cmGV Fve3ezwKtpN2EpXyBW5dsUWlueiPolEOOW2oKfJ3MbsTG6Tzmp2B+IG1vx42LPtqZ8kkN7rzYmqG wGe85zBq+PL84EBC+McfTeefv/YBnDCVY///CwAA//8DAFBLAwQUAAYACAAAACEA2S6bKLEBAABA AgAAFAAAAGRycy9tZWRpYS9pbWFnZTMud21mXFHBbtNAEH27TihNI+wUigRCYJDgUNEGEBLXuo6h HIIiEgQ3Y9JtsZQ4UZwIcqhaiRuX8Anc+AGOHHKEK1L/o0K+IRHeLDkx8mjevF3PzrxRWAUcXwEa RxAr07UiYZHSi8XCom11ZcmtaQLLVfWJeq3WmN0556KKZjJ+25kODXAP60v2KlhhAXjM50SndHnv BV3eWpVqWtAl7av7uEb0W8//MNA+2U7YnNdJ+yb3n5l3/vNBP8kw/153vjy8MNk5ujyRmyX6Fmty HjyoCCMzhNMTLXNJf2cIhsO8+TgMFX6QE2+YPD3M/HY3NVnX3PWfZt1tlBVWSo12s/MIuPgyzYJe bzfJ02442Det5NDkqJX/b6fmtKf9N4Mej8LBZJSakfSKWqnZ8aP341FCQc7fdKNZox60Cs99Eget XzeuE2+4AYqouF3MdmMizw0lzKJiM94rZpbZYTze41GwGTfiqJAvcKuKIypNoz6KQjnMKUNFMf8Q cjqRQSav2B2IHljq62HFZt/sLlnkVnuaj00f+IqPXEYFp68OeuKSf/5Zd/7pax/AGUs59v+/AAAA //8DAFBLAwQUAAYACAAAACEAEInm3LEBAABAAgAAFAAAAGRycy9tZWRpYS9pbWFnZTIud21mXFFN i9NQFD3vpXWcTjHp+AGKaBR0MegUBsVtM0l0XFSKLYirGOtzDLRpaVq0i8EBd27qT3CnP8Cliy51 K/g/BslOsJ777MpHLu+c817uu/dchU3A8RWgcQRZVYZWFCxSerVaWbSrLq61LU1gtbp+po7VFtnN Uy7qaKfTV7352AA+ttfqJTDDCvDIl0Q/GS2mv8uQtzYlmxZ0TvsqxmWi33r5hxvXB1sJi/N62dAU /iPz2n88GqY5lt+azqc7Z2atowszuVlh3GZO9oO9migkiObHWvqS+k4QjMdF+34YKnynJhGZIjvM /W4/M3nf3PIf5v1dVBU2KlG33bsHnH2S5cFgsJ8WWT8cvTCd9NAUaFT/L6fhdOfD56MBj8LRbJKZ idSKRqXd8+M300lKQ05fc+NF1Aw6pec+SILOr6tXiM+7Acq4vFEu9hMizw1lW8TlTnJQLqzS4v72 gEfBThIlcSlf4NYVW1Sai/4oGuWQ04aaIn8XsTuxQTqv2RmIH1j762HDsq92lkxyvTsvpmYIfMF7 DqOG8dOXnyWEf/zRdP75ax/ACVM59v+/AAAA//8DAFBLAwQUAAYACAAAACEAy8q7nLABAABAAgAA FAAAAGRycy9tZWRpYS9pbWFnZTEud21mXFFNb9NAFJxdJ5SmEXb4kkAIDBIcKmikCsS1rmMoh6CI WIITrhuWYilxojgR5FCBxI1L+Anc+AM99pAjXJH4HxXyDYkwb8mJlZ92Znb99r15CuuA4ytA4wiy qgytKFik9HK5tGhLXVlpG5rAanW9r/bVBtmdMy7qaKeTN/FsZAAf51fqVTDDEvDIF0Q/GfLeA4a8 tS7ZtKCL2lcxrhH91os/3Lg+20pYnBdnA1P4T81b/9lwkOZYfGs6X++fm+4cXZ7KzQrjHnOyH2zX RCFBgA9a+pL6ThGMRkX7URgqfKcm0TJFdpj73V5m8p656z/Je1uoKqxVWt12/BC48DzLg35/Ny2y Xjh8ZTrpoSnQqP5fTsPpzgYHwz6PwuF0nJmx1IpGpR370bvJOKUhZ2+60bzVDDql5z5Ogs6vG9eJ L7kByqi8Xc53EyLPDWWbR+VmslfOrbLD/f0ej4LNpJVEpXyBW1dsUWku+qNolENOG2qK/GPA7sQG 6bxmZyB+YOWvhzXLTuwsmeRWd1ZMzAA4xicOo4btF69fSgj/8qPp/PPXPoBTpnLs/38BAAD//wMA UEsDBBQABgAIAAAAIQB2hE3esAEAAEACAAAUAAAAZHJzL21lZGlhL2ltYWdlNC53bWZcUcFu00AU nF0nlKYRdgpUAiEwSHCoaCNVIDjWcQzlEBSRSPTmmrAUV4kTxYkghwokblzSv+AHOHLotWfEX3Co kG9IhHlLTqz8tDOz67fvzVNYBRxfARrHkFVmaEXBIqUXi4VF2+raUlvTBFar6gN1oNbI7l1wUUUr mbztzkYG8LG+VK+DGRaAR35K9IMh7z1kyFurkk0LuqJ9FeEG0W99+ocb14mthMV53XRgcv+5eee/ GA6SDPtndefLg0vT3eONqdwsMbaYk/1gpyIKCRr4qKUvqe8cwWiUt56EocIZNYmmydPDzO/0UpP1 zH3/WdbbRllhpdTstLqPgMsv0yzo9xtJnvbC4WvTTg5Njlr5/3JqTmc2eDXs8ygcTsepGUutqJVa XT96PxknNOTibTeaN+tBu/Dcp3HQ/nXrJvFVN0ARFXeLeSMm8txQtnlUbMZ7xdwqu9w/7PEo2Iyb cVTIF7hVxRaV5qI/ikY55LShosg/Ndid2CCdV+wMxA8s/fWwYtk3O0smudOZ5RMzAL7iM4dRwc/9 N0cSwh9/rzv//LUP4JypHPv/XwAAAP//AwBQSwECLQAUAAYACAAAACEAv1ec5QwBAAAVAgAAEwAA AAAAAAAAAAAAAAAAAAAAW0NvbnRlbnRfVHlwZXNdLnhtbFBLAQItABQABgAIAAAAIQA4/SH/1gAA AJQBAAALAAAAAAAAAAAAAAAAAD0BAABfcmVscy8ucmVsc1BLAQItABQABgAIAAAAIQAYPtTZ9QYA AKkeAAAOAAAAAAAAAAAAAAAAADwCAABkcnMvZTJvRG9jLnhtbFBLAQItABQABgAIAAAAIQAG9plU 3QAAAAYBAAAPAAAAAAAAAAAAAAAAAF0JAABkcnMvZG93bnJldi54bWxQSwECLQAUAAYACAAAACEA GKzoU7MBAABAAgAAFAAAAAAAAAAAAAAAAABnCgAAZHJzL21lZGlhL2ltYWdlNi53bWZQSwECLQAU AAYACAAAACEAm5nJseEAAAC1AwAAGQAAAAAAAAAAAAAAAABMDAAAZHJzL19yZWxzL2Uyb0RvYy54 bWwucmVsc1BLAQItABQABgAIAAAAIQC89tmVsAEAAEACAAAUAAAAAAAAAAAAAAAAAGQNAABkcnMv bWVkaWEvaW1hZ2U1LndtZlBLAQItABQABgAIAAAAIQDZLpsosQEAAEACAAAUAAAAAAAAAAAAAAAA AEYPAABkcnMvbWVkaWEvaW1hZ2UzLndtZlBLAQItABQABgAIAAAAIQAQiebcsQEAAEACAAAUAAAA AAAAAAAAAAAAACkRAABkcnMvbWVkaWEvaW1hZ2UyLndtZlBLAQItABQABgAIAAAAIQDLyrucsAEA AEACAAAUAAAAAAAAAAAAAAAAAAwTAABkcnMvbWVkaWEvaW1hZ2UxLndtZlBLAQItABQABgAIAAAA IQB2hE3esAEAAEACAAAUAAAAAAAAAAAAAAAAAO4UAABkcnMvbWVkaWEvaW1hZ2U0LndtZlBLBQYA AAAACwALAMYCAADQFgAAAAA= ">
                <v:shape id="_x0000_s1027" type="#_x0000_t75" style="position:absolute;width:65176;height:18649;visibility:visible;mso-wrap-style:square" filled="t">
                  <v:fill o:detectmouseclick="t"/>
                  <v:path o:connecttype="none"/>
                </v:shape>
                <v:group id="Group 228" o:spid="_x0000_s1028" style="position:absolute;left:22817;top:348;width:17268;height:18288" coordsize="17268,18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rect id="Rectangle 229" o:spid="_x0000_s1029" style="position:absolute;left:1471;top:2286;width:14400;height:14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VuAcQA AADcAAAADwAAAGRycy9kb3ducmV2LnhtbESPQWvCQBSE7wX/w/IEb3VjBKmpq6ggepCWxFx6e2Rf k9Ds25Bdk/TfdwuCx2FmvmE2u9E0oqfO1ZYVLOYRCOLC6ppLBfnt9PoGwnlkjY1lUvBLDnbbycsG E20HTqnPfCkChF2CCirv20RKV1Rk0M1tSxy8b9sZ9EF2pdQdDgFuGhlH0UoarDksVNjSsaLiJ7sb BR9N/om8rDm94+l6kAV/ldlZqdl03L+D8DT6Z/jRvmgFcbyG/zPhCM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M0lbgHEAAAA3AAAAA8AAAAAAAAAAAAAAAAAmAIAAGRycy9k b3ducmV2LnhtbFBLBQYAAAAABAAEAPUAAACJAwAAAAA= " filled="f" strokecolor="windowText" strokeweight="1pt">
                    <v:stroke dashstyle="longDash"/>
                  </v:rect>
                  <v:line id="Straight Connector 230" o:spid="_x0000_s1030" style="position:absolute;visibility:visible;mso-wrap-style:square" from="8634,0" to="8634,18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IpfMAAAADcAAAADwAAAGRycy9kb3ducmV2LnhtbERPz2vCMBS+C/4P4Qm7aaqCaDXKEAde PFg3z4/mre3WvIQka7v/3hwEjx/f791hMK3oyIfGsoL5LANBXFrdcKXg8/YxXYMIEVlja5kU/FOA w3482mGubc9X6opYiRTCIUcFdYwulzKUNRkMM+uIE/dtvcGYoK+k9tincNPKRZatpMGGU0ONjo41 lb/Fn1FQsLxs5q5a3z11fRjc7et++lHqbTK8b0FEGuJL/HSftYLFMs1PZ9IRkPsH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fSKXzAAAAA3AAAAA8AAAAAAAAAAAAAAAAA oQIAAGRycy9kb3ducmV2LnhtbFBLBQYAAAAABAAEAPkAAACOAwAAAAA= " strokecolor="windowText" strokeweight="1pt">
                    <v:stroke joinstyle="miter"/>
                  </v:line>
                  <v:line id="Straight Connector 231" o:spid="_x0000_s1031" style="position:absolute;flip:y;visibility:visible;mso-wrap-style:square" from="1471,6705" to="11653,16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8EIccAAADcAAAADwAAAGRycy9kb3ducmV2LnhtbESPT2vCQBTE74LfYXlCb7qJhVBTVwnS ggcL1j+0vT2yzySafRuzq6bfvisUPA4z8xtmOu9MLa7UusqygngUgSDOra64ULDbvg9fQDiPrLG2 TAp+ycF81u9NMdX2xp903fhCBAi7FBWU3jeplC4vyaAb2YY4eAfbGvRBtoXULd4C3NRyHEWJNFhx WCixoUVJ+WlzMQqyn7PJJ9nbPvn+mLhjItfx6mut1NOgy15BeOr8I/zfXmoF4+cY7mfCEZCz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HwQhxwAAANwAAAAPAAAAAAAA AAAAAAAAAKECAABkcnMvZG93bnJldi54bWxQSwUGAAAAAAQABAD5AAAAlQMAAAAA " strokecolor="windowText" strokeweight="1pt">
                    <v:stroke startarrow="oval" startarrowwidth="narrow" startarrowlength="short" endarrow="oval" endarrowwidth="narrow" endarrowlength="short" joinstyle="miter"/>
                  </v:line>
                  <v:line id="Straight Connector 232" o:spid="_x0000_s1032" style="position:absolute;visibility:visible;mso-wrap-style:square" from="11653,6705" to="15871,16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sm48QAAADcAAAADwAAAGRycy9kb3ducmV2LnhtbESP3WrCQBSE7wu+w3IE7+rGSItEV1FR Kb2o+PMAh+wxCWbPht2NiW/vFgq9HGbmG2ax6k0tHuR8ZVnBZJyAIM6trrhQcL3s32cgfEDWWFsm BU/ysFoO3haYadvxiR7nUIgIYZ+hgjKEJpPS5yUZ9GPbEEfvZp3BEKUrpHbYRbipZZokn9JgxXGh xIa2JeX3c2sUuMN0M9kV3a0+tu3Px27bV998Umo07NdzEIH68B/+a39pBek0hd8z8QjI5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qybjxAAAANwAAAAPAAAAAAAAAAAA AAAAAKECAABkcnMvZG93bnJldi54bWxQSwUGAAAAAAQABAD5AAAAkgMAAAAA " strokecolor="windowText" strokeweight="1pt">
                    <v:stroke endarrow="oval" endarrowwidth="narrow" endarrowlength="short" joinstyle="miter"/>
                  </v:line>
                  <v:line id="Straight Connector 233" o:spid="_x0000_s1033" style="position:absolute;flip:x;visibility:visible;mso-wrap-style:square" from="8671,6705" to="11653,166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epSsQAAADcAAAADwAAAGRycy9kb3ducmV2LnhtbESP3WoCMRSE7wu+QziCdzWrK1K3RhFF 8KY/2j7AYXO6WdycLEncXd++EQq9HGbmG2a9HWwjOvKhdqxgNs1AEJdO11wp+P46Pr+ACBFZY+OY FNwpwHYzelpjoV3PZ+ousRIJwqFABSbGtpAylIYshqlriZP347zFmKSvpPbYJ7ht5DzLltJizWnB YEt7Q+X1crMKFt2Hz977g9G35b0844o/31a5UpPxsHsFEWmI/+G/9kkrmOc5PM6kIy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p6lKxAAAANwAAAAPAAAAAAAAAAAA AAAAAKECAABkcnMvZG93bnJldi54bWxQSwUGAAAAAAQABAD5AAAAkgMAAAAA " strokecolor="windowText" strokeweight="1pt">
                    <v:stroke endarrow="oval" endarrowwidth="narrow" endarrowlength="short" joinstyle="miter"/>
                  </v:line>
                  <v:shape id="Picture 234" o:spid="_x0000_s1034" type="#_x0000_t75" style="position:absolute;top:16836;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D5rIAAAA3AAAAA8AAABkcnMvZG93bnJldi54bWxEj09rAjEUxO8Fv0N4BW816x9a2RqlVYv2 0EJV2utj89xd3bwsSVbXfnojFHocZuY3zGTWmkqcyPnSsoJ+LwFBnFldcq5gt317GIPwAVljZZkU XMjDbNq5m2Cq7Zm/6LQJuYgQ9ikqKEKoUyl9VpBB37M1cfT21hkMUbpcaofnCDeVHCTJozRYclwo sKZ5Qdlx0xgFr/vFsnlffPRXP2NXP7W/n8fvQ6NU9759eQYRqA3/4b/2WisYDEdwOxOPgJxe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DlPg+ayAAAANwAAAAPAAAAAAAAAAAA AAAAAJ8CAABkcnMvZG93bnJldi54bWxQSwUGAAAAAAQABAD3AAAAlAMAAAAA ">
                    <v:imagedata r:id="rId3839" o:title=""/>
                  </v:shape>
                  <v:shape id="Picture 235" o:spid="_x0000_s1035" type="#_x0000_t75" style="position:absolute;top:889;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n/8KzEAAAA3AAAAA8AAABkcnMvZG93bnJldi54bWxEj81qwzAQhO+FvIPYQm+N3ISY1LUSQiCQ a37aXhdra7u1dh1Lsd23rwqBHIeZ+YbJ16NrVE+dr4UNvEwTUMSF2JpLA+fT7nkJygdki40wGfgl D+vV5CHHzMrAB+qPoVQRwj5DA1UIbaa1Lypy6KfSEkfvSzqHIcqu1LbDIcJdo2dJkmqHNceFClva VlT8HK/OwEezlPf0+3JaXGSTvvafifDhbMzT47h5AxVoDPfwrb23BmbzBfyfiUdAr/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n/8KzEAAAA3AAAAA8AAAAAAAAAAAAAAAAA nwIAAGRycy9kb3ducmV2LnhtbFBLBQYAAAAABAAEAPcAAACQAwAAAAA= ">
                    <v:imagedata r:id="rId3840" o:title=""/>
                  </v:shape>
                  <v:shape id="Picture 236" o:spid="_x0000_s1036" type="#_x0000_t75" style="position:absolute;left:15871;top:793;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PMkIjGAAAA3AAAAA8AAABkcnMvZG93bnJldi54bWxEj0FrwkAUhO8F/8PyhN7qRkuDia4iglDS XoxS6u2RfU1is29DdmPSf98tFDwOM/MNs96OphE36lxtWcF8FoEgLqyuuVRwPh2eliCcR9bYWCYF P+Rgu5k8rDHVduAj3XJfigBhl6KCyvs2ldIVFRl0M9sSB+/LdgZ9kF0pdYdDgJtGLqIolgZrDgsV trSvqPjOe6Pg/eQviXyjpP8sP672mGXX/CVW6nE67lYgPI3+Hv5vv2oFi+cY/s6EIyA3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M8yQiMYAAADcAAAADwAAAAAAAAAAAAAA AACfAgAAZHJzL2Rvd25yZXYueG1sUEsFBgAAAAAEAAQA9wAAAJIDAAAAAA== ">
                    <v:imagedata r:id="rId3841" o:title=""/>
                  </v:shape>
                  <v:shape id="Picture 237" o:spid="_x0000_s1037" type="#_x0000_t75" style="position:absolute;left:15871;top:16788;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kC7FAAAA3AAAAA8AAABkcnMvZG93bnJldi54bWxEj0FrwkAUhO+C/2F5Qm+60UJto6tIa1XI yVSKx0f2NQnNvg27q0n/fVcQPA4z8w2zXPemEVdyvrasYDpJQBAXVtdcKjh9fY5fQfiArLGxTAr+ yMN6NRwsMdW24yNd81CKCGGfooIqhDaV0hcVGfQT2xJH78c6gyFKV0rtsItw08hZkrxIgzXHhQpb eq+o+M0vRsGl+87yffG23eHHKXPb7Jzt+KDU06jfLEAE6sMjfG8ftILZ8xxuZ+IRkKt/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7ZAuxQAAANwAAAAPAAAAAAAAAAAAAAAA AJ8CAABkcnMvZG93bnJldi54bWxQSwUGAAAAAAQABAD3AAAAkQMAAAAA ">
                    <v:imagedata r:id="rId3842" o:title=""/>
                  </v:shape>
                  <v:shape id="Picture 238" o:spid="_x0000_s1038" type="#_x0000_t75" style="position:absolute;left:11363;top:5102;width:1778;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sYXY/AAAAA3AAAAA8AAABkcnMvZG93bnJldi54bWxET01rwkAQvQv+h2UKvemmtliJriKCVLyp BT0O2TEJZmdjdhPTf985CB4f73ux6l2lOmpC6dnAxzgBRZx5W3Ju4Pe0Hc1AhYhssfJMBv4owGo5 HCwwtf7BB+qOMVcSwiFFA0WMdap1yApyGMa+Jhbu6huHUWCTa9vgQ8JdpSdJMtUOS5aGAmvaFJTd jq2T3v7+/fOFl0Nos6rtpuX+vNvujXl/69dzUJH6+BI/3TtrYPIpa+WMHAG9/A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xhdj8AAAADcAAAADwAAAAAAAAAAAAAAAACfAgAA ZHJzL2Rvd25yZXYueG1sUEsFBgAAAAAEAAQA9wAAAIwDAAAAAA== ">
                    <v:imagedata r:id="rId3843" o:title=""/>
                  </v:shape>
                  <v:shape id="Picture 239" o:spid="_x0000_s1039" type="#_x0000_t75" style="position:absolute;left:7414;top:16781;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hvVTHAAAA3AAAAA8AAABkcnMvZG93bnJldi54bWxEj0FrAjEUhO9C/0N4hV5EkyoW3RrFCoUe iuDWg94em9fN0uRlu0l121/fFAoeh5lvhlmue+/EmbrYBNZwP1YgiKtgGq41HN6eR3MQMSEbdIFJ wzdFWK9uBkssTLjwns5lqkUu4VigBptSW0gZK0se4zi0xNl7D53HlGVXS9PhJZd7JydKPUiPDecF iy1tLVUf5ZfXMHlyVs3U7nV3+nT19GezPQ6HpdZ3t/3mEUSiPl3D//SLydx0AX9n8hGQq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NShvVTHAAAA3AAAAA8AAAAAAAAAAAAA AAAAnwIAAGRycy9kb3ducmV2LnhtbFBLBQYAAAAABAAEAPcAAACTAwAAAAA= ">
                    <v:imagedata r:id="rId3844"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 xml:space="preserve">Để đơn giản, ta chọn </w:t>
      </w:r>
      <w:r w:rsidRPr="00A84FF8">
        <w:rPr>
          <w:bCs/>
          <w:position w:val="-6"/>
        </w:rPr>
        <w:object w:dxaOrig="540" w:dyaOrig="279">
          <v:shape id="_x0000_i2919" type="#_x0000_t75" style="width:26.25pt;height:14.25pt" o:ole="">
            <v:imagedata r:id="rId3845" o:title=""/>
          </v:shape>
          <o:OLEObject Type="Embed" ProgID="Equation.DSMT4" ShapeID="_x0000_i2919" DrawAspect="Content" ObjectID="_1653895068" r:id="rId3846"/>
        </w:object>
      </w:r>
      <w:r>
        <w:rPr>
          <w:bCs/>
        </w:rPr>
        <w:t>. 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30"/>
        </w:rPr>
        <w:object w:dxaOrig="1579" w:dyaOrig="720">
          <v:shape id="_x0000_i2920" type="#_x0000_t75" style="width:78.75pt;height:36pt" o:ole="">
            <v:imagedata r:id="rId3847" o:title=""/>
          </v:shape>
          <o:OLEObject Type="Embed" ProgID="Equation.DSMT4" ShapeID="_x0000_i2920" DrawAspect="Content" ObjectID="_1653895069" r:id="rId3848"/>
        </w:object>
      </w:r>
      <w:r>
        <w:rPr>
          <w:bCs/>
        </w:rPr>
        <w:t xml:space="preserve"> (1) điều kiện để </w:t>
      </w:r>
      <w:r w:rsidRPr="006537B9">
        <w:rPr>
          <w:bCs/>
          <w:position w:val="-4"/>
        </w:rPr>
        <w:object w:dxaOrig="320" w:dyaOrig="260">
          <v:shape id="_x0000_i2921" type="#_x0000_t75" style="width:15.75pt;height:12.75pt" o:ole="">
            <v:imagedata r:id="rId3849" o:title=""/>
          </v:shape>
          <o:OLEObject Type="Embed" ProgID="Equation.DSMT4" ShapeID="_x0000_i2921" DrawAspect="Content" ObjectID="_1653895070" r:id="rId3850"/>
        </w:object>
      </w:r>
      <w:r>
        <w:rPr>
          <w:bCs/>
        </w:rPr>
        <w:t xml:space="preserve"> cực đại cùng pha, </w:t>
      </w:r>
      <w:r w:rsidRPr="006537B9">
        <w:rPr>
          <w:bCs/>
          <w:position w:val="-6"/>
        </w:rPr>
        <w:object w:dxaOrig="200" w:dyaOrig="220">
          <v:shape id="_x0000_i2922" type="#_x0000_t75" style="width:10.5pt;height:10.5pt" o:ole="">
            <v:imagedata r:id="rId3851" o:title=""/>
          </v:shape>
          <o:OLEObject Type="Embed" ProgID="Equation.DSMT4" ShapeID="_x0000_i2922" DrawAspect="Content" ObjectID="_1653895071" r:id="rId3852"/>
        </w:object>
      </w:r>
      <w:r>
        <w:rPr>
          <w:bCs/>
        </w:rPr>
        <w:t xml:space="preserve"> và </w:t>
      </w:r>
      <w:r w:rsidRPr="006537B9">
        <w:rPr>
          <w:bCs/>
          <w:position w:val="-6"/>
        </w:rPr>
        <w:object w:dxaOrig="200" w:dyaOrig="279">
          <v:shape id="_x0000_i2923" type="#_x0000_t75" style="width:10.5pt;height:14.25pt" o:ole="">
            <v:imagedata r:id="rId3853" o:title=""/>
          </v:shape>
          <o:OLEObject Type="Embed" ProgID="Equation.DSMT4" ShapeID="_x0000_i2923" DrawAspect="Content" ObjectID="_1653895072" r:id="rId3854"/>
        </w:object>
      </w:r>
      <w:r>
        <w:rPr>
          <w:bCs/>
        </w:rPr>
        <w:t xml:space="preserve"> cùng tính chất chẵn lẻ.</w:t>
      </w:r>
    </w:p>
    <w:p w:rsidR="005C3C9B" w:rsidRDefault="005C3C9B" w:rsidP="00B835DC">
      <w:pPr>
        <w:pStyle w:val="ListParagraph"/>
        <w:numPr>
          <w:ilvl w:val="0"/>
          <w:numId w:val="72"/>
        </w:numPr>
        <w:tabs>
          <w:tab w:val="left" w:pos="284"/>
          <w:tab w:val="left" w:pos="2835"/>
          <w:tab w:val="left" w:pos="5387"/>
          <w:tab w:val="left" w:pos="7938"/>
        </w:tabs>
        <w:jc w:val="both"/>
        <w:rPr>
          <w:bCs/>
        </w:rPr>
      </w:pPr>
      <w:r>
        <w:rPr>
          <w:bCs/>
        </w:rPr>
        <w:t xml:space="preserve">vì tính đối xứng ta chỉ xét điểm </w:t>
      </w:r>
      <w:r w:rsidRPr="006537B9">
        <w:rPr>
          <w:bCs/>
          <w:position w:val="-4"/>
        </w:rPr>
        <w:object w:dxaOrig="320" w:dyaOrig="260">
          <v:shape id="_x0000_i2924" type="#_x0000_t75" style="width:15.75pt;height:12.75pt" o:ole="">
            <v:imagedata r:id="rId3855" o:title=""/>
          </v:shape>
          <o:OLEObject Type="Embed" ProgID="Equation.DSMT4" ShapeID="_x0000_i2924" DrawAspect="Content" ObjectID="_1653895073" r:id="rId3856"/>
        </w:object>
      </w:r>
      <w:r>
        <w:rPr>
          <w:bCs/>
        </w:rPr>
        <w:t xml:space="preserve"> thuộc các cực đại </w:t>
      </w:r>
      <w:r w:rsidRPr="006537B9">
        <w:rPr>
          <w:bCs/>
          <w:position w:val="-6"/>
        </w:rPr>
        <w:object w:dxaOrig="560" w:dyaOrig="279">
          <v:shape id="_x0000_i2925" type="#_x0000_t75" style="width:27.75pt;height:14.25pt" o:ole="">
            <v:imagedata r:id="rId3857" o:title=""/>
          </v:shape>
          <o:OLEObject Type="Embed" ProgID="Equation.DSMT4" ShapeID="_x0000_i2925" DrawAspect="Content" ObjectID="_1653895074" r:id="rId3858"/>
        </w:object>
      </w:r>
      <w:r>
        <w:rPr>
          <w:bCs/>
        </w:rPr>
        <w:t>.</w:t>
      </w:r>
    </w:p>
    <w:p w:rsidR="005C3C9B" w:rsidRDefault="005C3C9B" w:rsidP="0012391C">
      <w:pPr>
        <w:pStyle w:val="ListParagraph"/>
        <w:tabs>
          <w:tab w:val="left" w:pos="284"/>
          <w:tab w:val="left" w:pos="2835"/>
          <w:tab w:val="left" w:pos="5387"/>
          <w:tab w:val="left" w:pos="7938"/>
        </w:tabs>
        <w:ind w:left="862"/>
        <w:jc w:val="both"/>
        <w:rPr>
          <w:bCs/>
        </w:rPr>
      </w:pPr>
      <w:r w:rsidRPr="006537B9">
        <w:rPr>
          <w:bCs/>
          <w:position w:val="-24"/>
        </w:rPr>
        <w:object w:dxaOrig="980" w:dyaOrig="620">
          <v:shape id="_x0000_i2926" type="#_x0000_t75" style="width:48.75pt;height:31.5pt" o:ole="">
            <v:imagedata r:id="rId3859" o:title=""/>
          </v:shape>
          <o:OLEObject Type="Embed" ProgID="Equation.DSMT4" ShapeID="_x0000_i2926" DrawAspect="Content" ObjectID="_1653895075" r:id="rId3860"/>
        </w:object>
      </w:r>
      <w:r>
        <w:rPr>
          <w:bCs/>
        </w:rPr>
        <w:t xml:space="preserve"> → </w:t>
      </w:r>
      <w:r w:rsidRPr="006537B9">
        <w:rPr>
          <w:bCs/>
          <w:position w:val="-10"/>
        </w:rPr>
        <w:object w:dxaOrig="1219" w:dyaOrig="320">
          <v:shape id="_x0000_i2927" type="#_x0000_t75" style="width:61.5pt;height:15.75pt" o:ole="">
            <v:imagedata r:id="rId3861" o:title=""/>
          </v:shape>
          <o:OLEObject Type="Embed" ProgID="Equation.DSMT4" ShapeID="_x0000_i2927" DrawAspect="Content" ObjectID="_1653895076" r:id="rId3862"/>
        </w:object>
      </w:r>
      <w:r>
        <w:rPr>
          <w:bCs/>
        </w:rPr>
        <w:t>.</w:t>
      </w:r>
    </w:p>
    <w:p w:rsidR="005C3C9B" w:rsidRPr="006537B9"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24"/>
        </w:rPr>
        <w:object w:dxaOrig="4120" w:dyaOrig="780">
          <v:shape id="_x0000_i2928" type="#_x0000_t75" style="width:205.5pt;height:39pt" o:ole="">
            <v:imagedata r:id="rId3863" o:title=""/>
          </v:shape>
          <o:OLEObject Type="Embed" ProgID="Equation.DSMT4" ShapeID="_x0000_i2928" DrawAspect="Content" ObjectID="_1653895077" r:id="rId3864"/>
        </w:object>
      </w:r>
      <w:r>
        <w:rPr>
          <w:bCs/>
        </w:rPr>
        <w:t xml:space="preserve">→ </w:t>
      </w:r>
      <w:r w:rsidRPr="006537B9">
        <w:rPr>
          <w:bCs/>
          <w:position w:val="-12"/>
        </w:rPr>
        <w:object w:dxaOrig="900" w:dyaOrig="360">
          <v:shape id="_x0000_i2929" type="#_x0000_t75" style="width:45.75pt;height:18pt" o:ole="">
            <v:imagedata r:id="rId3865" o:title=""/>
          </v:shape>
          <o:OLEObject Type="Embed" ProgID="Equation.DSMT4" ShapeID="_x0000_i2929" DrawAspect="Content" ObjectID="_1653895078" r:id="rId3866"/>
        </w:object>
      </w:r>
      <w:r>
        <w:rPr>
          <w:bCs/>
        </w:rPr>
        <w:t xml:space="preserve"> và </w:t>
      </w:r>
      <w:r w:rsidRPr="001C3FD1">
        <w:rPr>
          <w:bCs/>
          <w:position w:val="-16"/>
        </w:rPr>
        <w:object w:dxaOrig="3159" w:dyaOrig="520">
          <v:shape id="_x0000_i2930" type="#_x0000_t75" style="width:158.25pt;height:25.5pt" o:ole="">
            <v:imagedata r:id="rId3867" o:title=""/>
          </v:shape>
          <o:OLEObject Type="Embed" ProgID="Equation.DSMT4" ShapeID="_x0000_i2930" DrawAspect="Content" ObjectID="_1653895079" r:id="rId3868"/>
        </w:object>
      </w:r>
      <w:r>
        <w:rPr>
          <w:bCs/>
        </w:rPr>
        <w:t>(</w:t>
      </w:r>
      <w:r w:rsidRPr="006537B9">
        <w:rPr>
          <w:bCs/>
          <w:position w:val="-4"/>
        </w:rPr>
        <w:object w:dxaOrig="320" w:dyaOrig="260">
          <v:shape id="_x0000_i2931" type="#_x0000_t75" style="width:15.75pt;height:12.75pt" o:ole="">
            <v:imagedata r:id="rId3869" o:title=""/>
          </v:shape>
          <o:OLEObject Type="Embed" ProgID="Equation.DSMT4" ShapeID="_x0000_i2931" DrawAspect="Content" ObjectID="_1653895080" r:id="rId3870"/>
        </w:object>
      </w:r>
      <w:r>
        <w:rPr>
          <w:bCs/>
        </w:rPr>
        <w:t xml:space="preserve"> nằm trong hình vuông).</w:t>
      </w:r>
    </w:p>
    <w:p w:rsidR="005C3C9B" w:rsidRDefault="005C3C9B" w:rsidP="0012391C">
      <w:pPr>
        <w:tabs>
          <w:tab w:val="left" w:pos="284"/>
          <w:tab w:val="left" w:pos="2835"/>
          <w:tab w:val="left" w:pos="5387"/>
          <w:tab w:val="left" w:pos="7938"/>
        </w:tabs>
        <w:ind w:firstLine="142"/>
        <w:rPr>
          <w:bCs/>
        </w:rPr>
      </w:pPr>
      <w:r>
        <w:rPr>
          <w:bCs/>
        </w:rPr>
        <w:t>Mặc khác:</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24"/>
        </w:rPr>
        <w:object w:dxaOrig="4140" w:dyaOrig="780">
          <v:shape id="_x0000_i2932" type="#_x0000_t75" style="width:206.25pt;height:39pt" o:ole="">
            <v:imagedata r:id="rId3871" o:title=""/>
          </v:shape>
          <o:OLEObject Type="Embed" ProgID="Equation.DSMT4" ShapeID="_x0000_i2932" DrawAspect="Content" ObjectID="_1653895081" r:id="rId3872"/>
        </w:object>
      </w:r>
      <w:r>
        <w:rPr>
          <w:bCs/>
        </w:rPr>
        <w:t xml:space="preserve">→ để </w:t>
      </w:r>
      <w:r w:rsidRPr="006736CA">
        <w:rPr>
          <w:bCs/>
          <w:position w:val="-4"/>
        </w:rPr>
        <w:object w:dxaOrig="400" w:dyaOrig="260">
          <v:shape id="_x0000_i2933" type="#_x0000_t75" style="width:20.25pt;height:12.75pt" o:ole="">
            <v:imagedata r:id="rId3873" o:title=""/>
          </v:shape>
          <o:OLEObject Type="Embed" ProgID="Equation.DSMT4" ShapeID="_x0000_i2933" DrawAspect="Content" ObjectID="_1653895082" r:id="rId3874"/>
        </w:object>
      </w:r>
      <w:r>
        <w:rPr>
          <w:bCs/>
        </w:rPr>
        <w:t xml:space="preserve"> là lớn nhất thì </w:t>
      </w:r>
      <w:r w:rsidRPr="006736CA">
        <w:rPr>
          <w:bCs/>
          <w:position w:val="-4"/>
        </w:rPr>
        <w:object w:dxaOrig="320" w:dyaOrig="260">
          <v:shape id="_x0000_i2934" type="#_x0000_t75" style="width:15.75pt;height:12.75pt" o:ole="">
            <v:imagedata r:id="rId3875" o:title=""/>
          </v:shape>
          <o:OLEObject Type="Embed" ProgID="Equation.DSMT4" ShapeID="_x0000_i2934" DrawAspect="Content" ObjectID="_1653895083" r:id="rId3876"/>
        </w:object>
      </w:r>
      <w:r>
        <w:rPr>
          <w:bCs/>
        </w:rPr>
        <w:t xml:space="preserve"> sẽ nằm trên các cực đại ứng với </w:t>
      </w:r>
      <w:r w:rsidRPr="006736CA">
        <w:rPr>
          <w:bCs/>
          <w:position w:val="-10"/>
        </w:rPr>
        <w:object w:dxaOrig="920" w:dyaOrig="320">
          <v:shape id="_x0000_i2935" type="#_x0000_t75" style="width:46.5pt;height:15.75pt" o:ole="">
            <v:imagedata r:id="rId3877" o:title=""/>
          </v:shape>
          <o:OLEObject Type="Embed" ProgID="Equation.DSMT4" ShapeID="_x0000_i2935" DrawAspect="Content" ObjectID="_1653895084" r:id="rId3878"/>
        </w:object>
      </w:r>
      <w:r>
        <w:rPr>
          <w:bCs/>
        </w:rPr>
        <w:t>.</w:t>
      </w:r>
    </w:p>
    <w:p w:rsidR="005C3C9B" w:rsidRDefault="005C3C9B" w:rsidP="0012391C">
      <w:pPr>
        <w:tabs>
          <w:tab w:val="left" w:pos="284"/>
          <w:tab w:val="left" w:pos="2835"/>
          <w:tab w:val="left" w:pos="5387"/>
          <w:tab w:val="left" w:pos="7938"/>
        </w:tabs>
        <w:ind w:firstLine="142"/>
        <w:rPr>
          <w:bCs/>
        </w:rPr>
      </w:pPr>
      <w:r w:rsidRPr="0078259C">
        <w:rPr>
          <w:bCs/>
          <w:position w:val="-4"/>
        </w:rPr>
        <w:object w:dxaOrig="380" w:dyaOrig="260">
          <v:shape id="_x0000_i2936" type="#_x0000_t75" style="width:18pt;height:12.75pt" o:ole="">
            <v:imagedata r:id="rId3879" o:title=""/>
          </v:shape>
          <o:OLEObject Type="Embed" ProgID="Equation.DSMT4" ShapeID="_x0000_i2936" DrawAspect="Content" ObjectID="_1653895085" r:id="rId3880"/>
        </w:object>
      </w:r>
      <w:r>
        <w:rPr>
          <w:bCs/>
        </w:rPr>
        <w:t xml:space="preserve"> là đường trung truyến trong tam giác </w:t>
      </w:r>
      <w:r w:rsidRPr="0078259C">
        <w:rPr>
          <w:bCs/>
          <w:position w:val="-4"/>
        </w:rPr>
        <w:object w:dxaOrig="620" w:dyaOrig="260">
          <v:shape id="_x0000_i2937" type="#_x0000_t75" style="width:31.5pt;height:12.75pt" o:ole="">
            <v:imagedata r:id="rId3881" o:title=""/>
          </v:shape>
          <o:OLEObject Type="Embed" ProgID="Equation.DSMT4" ShapeID="_x0000_i2937" DrawAspect="Content" ObjectID="_1653895086" r:id="rId3882"/>
        </w:object>
      </w:r>
      <w:r>
        <w:rPr>
          <w:bCs/>
        </w:rPr>
        <w:t xml:space="preserve"> nên ta luôn có</w:t>
      </w:r>
    </w:p>
    <w:p w:rsidR="005C3C9B" w:rsidRDefault="005C3C9B" w:rsidP="0012391C">
      <w:pPr>
        <w:tabs>
          <w:tab w:val="left" w:pos="284"/>
          <w:tab w:val="left" w:pos="2835"/>
          <w:tab w:val="left" w:pos="5387"/>
          <w:tab w:val="left" w:pos="7938"/>
        </w:tabs>
        <w:ind w:firstLine="142"/>
        <w:jc w:val="center"/>
        <w:rPr>
          <w:bCs/>
        </w:rPr>
      </w:pPr>
      <w:r w:rsidRPr="0078259C">
        <w:rPr>
          <w:bCs/>
          <w:position w:val="-30"/>
        </w:rPr>
        <w:object w:dxaOrig="2960" w:dyaOrig="800">
          <v:shape id="_x0000_i2938" type="#_x0000_t75" style="width:147.75pt;height:39.75pt" o:ole="">
            <v:imagedata r:id="rId3883" o:title=""/>
          </v:shape>
          <o:OLEObject Type="Embed" ProgID="Equation.DSMT4" ShapeID="_x0000_i2938" DrawAspect="Content" ObjectID="_1653895087" r:id="rId3884"/>
        </w:object>
      </w:r>
    </w:p>
    <w:p w:rsidR="005C3C9B" w:rsidRDefault="005C3C9B" w:rsidP="0012391C">
      <w:pPr>
        <w:tabs>
          <w:tab w:val="left" w:pos="284"/>
          <w:tab w:val="left" w:pos="2835"/>
          <w:tab w:val="left" w:pos="5387"/>
          <w:tab w:val="left" w:pos="7938"/>
        </w:tabs>
        <w:ind w:firstLine="142"/>
        <w:rPr>
          <w:bCs/>
        </w:rPr>
      </w:pPr>
      <w:r>
        <w:rPr>
          <w:bCs/>
        </w:rPr>
        <w:t>→ 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5C3C9B" w:rsidTr="00FA4A31">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00" w:dyaOrig="220">
                <v:shape id="_x0000_i2939" type="#_x0000_t75" style="width:10.5pt;height:10.5pt" o:ole="">
                  <v:imagedata r:id="rId3885" o:title=""/>
                </v:shape>
                <o:OLEObject Type="Embed" ProgID="Equation.DSMT4" ShapeID="_x0000_i2939" DrawAspect="Content" ObjectID="_1653895088" r:id="rId3886"/>
              </w:object>
            </w:r>
          </w:p>
        </w:tc>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00" w:dyaOrig="279">
                <v:shape id="_x0000_i2940" type="#_x0000_t75" style="width:10.5pt;height:14.25pt" o:ole="">
                  <v:imagedata r:id="rId3887" o:title=""/>
                </v:shape>
                <o:OLEObject Type="Embed" ProgID="Equation.DSMT4" ShapeID="_x0000_i2940" DrawAspect="Content" ObjectID="_1653895089" r:id="rId3888"/>
              </w:object>
            </w:r>
          </w:p>
        </w:tc>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80" w:dyaOrig="260">
                <v:shape id="_x0000_i2941" type="#_x0000_t75" style="width:24.75pt;height:12.75pt" o:ole="">
                  <v:imagedata r:id="rId3889" o:title=""/>
                </v:shape>
                <o:OLEObject Type="Embed" ProgID="Equation.DSMT4" ShapeID="_x0000_i2941" DrawAspect="Content" ObjectID="_1653895090" r:id="rId3890"/>
              </w:object>
            </w:r>
          </w:p>
        </w:tc>
        <w:tc>
          <w:tcPr>
            <w:tcW w:w="2092"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60" w:dyaOrig="260">
                <v:shape id="_x0000_i2942" type="#_x0000_t75" style="width:23.25pt;height:12.75pt" o:ole="">
                  <v:imagedata r:id="rId3891" o:title=""/>
                </v:shape>
                <o:OLEObject Type="Embed" ProgID="Equation.DSMT4" ShapeID="_x0000_i2942" DrawAspect="Content" ObjectID="_1653895091" r:id="rId3892"/>
              </w:object>
            </w:r>
          </w:p>
        </w:tc>
        <w:tc>
          <w:tcPr>
            <w:tcW w:w="2092"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00" w:dyaOrig="260">
                <v:shape id="_x0000_i2943" type="#_x0000_t75" style="width:20.25pt;height:12.75pt" o:ole="">
                  <v:imagedata r:id="rId3893" o:title=""/>
                </v:shape>
                <o:OLEObject Type="Embed" ProgID="Equation.DSMT4" ShapeID="_x0000_i2943" DrawAspect="Content" ObjectID="_1653895092" r:id="rId3894"/>
              </w:object>
            </w:r>
          </w:p>
        </w:tc>
      </w:tr>
      <w:tr w:rsidR="005C3C9B" w:rsidTr="00FA4A31">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0</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4</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6,17</w:t>
            </w:r>
          </w:p>
        </w:tc>
      </w:tr>
      <w:tr w:rsidR="005C3C9B" w:rsidTr="00FA4A31">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5</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8</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6,75</w:t>
            </w:r>
          </w:p>
        </w:tc>
      </w:tr>
      <w:tr w:rsidR="005C3C9B" w:rsidTr="00FA4A31">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2</w:t>
            </w:r>
          </w:p>
        </w:tc>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14</w:t>
            </w:r>
          </w:p>
        </w:tc>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8</w:t>
            </w:r>
          </w:p>
        </w:tc>
        <w:tc>
          <w:tcPr>
            <w:tcW w:w="2092"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6</w:t>
            </w:r>
          </w:p>
        </w:tc>
        <w:tc>
          <w:tcPr>
            <w:tcW w:w="2092"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6,25</w:t>
            </w:r>
          </w:p>
        </w:tc>
      </w:tr>
    </w:tbl>
    <w:p w:rsidR="005C3C9B" w:rsidRDefault="005C3C9B" w:rsidP="0012391C">
      <w:pPr>
        <w:tabs>
          <w:tab w:val="left" w:pos="284"/>
          <w:tab w:val="left" w:pos="2835"/>
          <w:tab w:val="left" w:pos="5387"/>
          <w:tab w:val="left" w:pos="7938"/>
        </w:tabs>
        <w:ind w:firstLine="142"/>
        <w:rPr>
          <w:bCs/>
        </w:rPr>
      </w:pPr>
      <w:r>
        <w:rPr>
          <w:bCs/>
        </w:rPr>
        <w:t xml:space="preserve">Chú ý: Với trường hợp </w:t>
      </w:r>
      <w:r w:rsidRPr="008D5AC6">
        <w:rPr>
          <w:bCs/>
          <w:position w:val="-6"/>
        </w:rPr>
        <w:object w:dxaOrig="520" w:dyaOrig="279">
          <v:shape id="_x0000_i2944" type="#_x0000_t75" style="width:25.5pt;height:14.25pt" o:ole="">
            <v:imagedata r:id="rId3895" o:title=""/>
          </v:shape>
          <o:OLEObject Type="Embed" ProgID="Equation.DSMT4" ShapeID="_x0000_i2944" DrawAspect="Content" ObjectID="_1653895093" r:id="rId3896"/>
        </w:object>
      </w:r>
      <w:r>
        <w:rPr>
          <w:bCs/>
        </w:rPr>
        <w:t xml:space="preserve">, dễ dàng thấy rằng </w:t>
      </w:r>
      <w:r w:rsidRPr="008D5AC6">
        <w:rPr>
          <w:bCs/>
          <w:position w:val="-4"/>
        </w:rPr>
        <w:object w:dxaOrig="320" w:dyaOrig="260">
          <v:shape id="_x0000_i2945" type="#_x0000_t75" style="width:15.75pt;height:12.75pt" o:ole="">
            <v:imagedata r:id="rId3897" o:title=""/>
          </v:shape>
          <o:OLEObject Type="Embed" ProgID="Equation.DSMT4" ShapeID="_x0000_i2945" DrawAspect="Content" ObjectID="_1653895094" r:id="rId3898"/>
        </w:object>
      </w:r>
      <w:r>
        <w:rPr>
          <w:bCs/>
        </w:rPr>
        <w:t xml:space="preserve"> nằm ngoài hình vuông.</w:t>
      </w:r>
    </w:p>
    <w:p w:rsidR="005C3C9B" w:rsidRPr="00B37EE4" w:rsidRDefault="005C3C9B" w:rsidP="00B37EE4">
      <w:pPr>
        <w:tabs>
          <w:tab w:val="left" w:pos="284"/>
          <w:tab w:val="left" w:pos="2835"/>
          <w:tab w:val="left" w:pos="5387"/>
          <w:tab w:val="left" w:pos="7938"/>
        </w:tabs>
        <w:ind w:firstLine="142"/>
        <w:rPr>
          <w:bCs/>
        </w:rPr>
      </w:pPr>
      <w:r w:rsidRPr="00FD14D7">
        <w:rPr>
          <w:b/>
          <w:bCs/>
        </w:rPr>
        <w:t>Câu 40:</w:t>
      </w:r>
      <w:r w:rsidRPr="00FD14D7">
        <w:rPr>
          <w:bCs/>
        </w:rPr>
        <w:t xml:space="preserve"> </w:t>
      </w:r>
      <w:r w:rsidRPr="00B37EE4">
        <w:rPr>
          <w:bCs/>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Pr="00B37EE4">
        <w:rPr>
          <w:bCs/>
          <w:position w:val="-6"/>
        </w:rPr>
        <w:object w:dxaOrig="360" w:dyaOrig="279">
          <v:shape id="_x0000_i2946" type="#_x0000_t75" style="width:18pt;height:14.25pt" o:ole="">
            <v:imagedata r:id="rId3299" o:title=""/>
          </v:shape>
          <o:OLEObject Type="Embed" ProgID="Equation.DSMT4" ShapeID="_x0000_i2946" DrawAspect="Content" ObjectID="_1653895095" r:id="rId3899"/>
        </w:object>
      </w:r>
      <w:r w:rsidRPr="00B37EE4">
        <w:rPr>
          <w:bCs/>
        </w:rPr>
        <w:t xml:space="preserve">. Dao động tổng hợp (23) có năng lượng </w:t>
      </w:r>
      <w:r w:rsidRPr="0017596A">
        <w:rPr>
          <w:position w:val="-4"/>
        </w:rPr>
        <w:object w:dxaOrig="240" w:dyaOrig="260">
          <v:shape id="_x0000_i2947" type="#_x0000_t75" style="width:12pt;height:12.75pt" o:ole="">
            <v:imagedata r:id="rId3301" o:title=""/>
          </v:shape>
          <o:OLEObject Type="Embed" ProgID="Equation.DSMT4" ShapeID="_x0000_i2947" DrawAspect="Content" ObjectID="_1653895096" r:id="rId3900"/>
        </w:object>
      </w:r>
      <w:r w:rsidRPr="00B37EE4">
        <w:rPr>
          <w:bCs/>
        </w:rPr>
        <w:t xml:space="preserve"> và vuông pha với dao động (1). Dao động tổng hợp của vật có năng lượng </w:t>
      </w:r>
      <w:r w:rsidRPr="00B37EE4">
        <w:rPr>
          <w:b/>
          <w:bCs/>
        </w:rPr>
        <w:t>gần nhất</w:t>
      </w:r>
      <w:r w:rsidRPr="00B37EE4">
        <w:rPr>
          <w:bCs/>
        </w:rPr>
        <w:t xml:space="preserve"> với giá trị nào sau đây?</w:t>
      </w:r>
    </w:p>
    <w:p w:rsidR="005C3C9B" w:rsidRDefault="005C3C9B" w:rsidP="00B37EE4">
      <w:pPr>
        <w:tabs>
          <w:tab w:val="left" w:pos="284"/>
          <w:tab w:val="left" w:pos="2835"/>
          <w:tab w:val="left" w:pos="5387"/>
          <w:tab w:val="left" w:pos="7938"/>
        </w:tabs>
        <w:ind w:firstLine="142"/>
      </w:pPr>
      <w:r w:rsidRPr="00B37EE4">
        <w:rPr>
          <w:bCs/>
        </w:rPr>
        <w:tab/>
      </w:r>
      <w:r w:rsidRPr="00B37EE4">
        <w:rPr>
          <w:b/>
          <w:bCs/>
        </w:rPr>
        <w:t>A.</w:t>
      </w:r>
      <w:r w:rsidRPr="00B37EE4">
        <w:rPr>
          <w:bCs/>
        </w:rPr>
        <w:t xml:space="preserve"> </w:t>
      </w:r>
      <w:r w:rsidRPr="00B37EE4">
        <w:rPr>
          <w:position w:val="-10"/>
        </w:rPr>
        <w:object w:dxaOrig="580" w:dyaOrig="320">
          <v:shape id="_x0000_i2948" type="#_x0000_t75" style="width:29.25pt;height:15.75pt" o:ole="">
            <v:imagedata r:id="rId3303" o:title=""/>
          </v:shape>
          <o:OLEObject Type="Embed" ProgID="Equation.DSMT4" ShapeID="_x0000_i2948" DrawAspect="Content" ObjectID="_1653895097" r:id="rId3901"/>
        </w:object>
      </w:r>
      <w:r>
        <w:t>.</w:t>
      </w:r>
      <w:r w:rsidRPr="00B37EE4">
        <w:rPr>
          <w:bCs/>
        </w:rPr>
        <w:tab/>
      </w:r>
      <w:r w:rsidRPr="00B37EE4">
        <w:rPr>
          <w:b/>
          <w:bCs/>
        </w:rPr>
        <w:t>B.</w:t>
      </w:r>
      <w:r w:rsidRPr="00B37EE4">
        <w:rPr>
          <w:bCs/>
        </w:rPr>
        <w:t xml:space="preserve"> </w:t>
      </w:r>
      <w:r w:rsidRPr="00B37EE4">
        <w:rPr>
          <w:position w:val="-10"/>
        </w:rPr>
        <w:object w:dxaOrig="540" w:dyaOrig="320">
          <v:shape id="_x0000_i2949" type="#_x0000_t75" style="width:26.25pt;height:15.75pt" o:ole="">
            <v:imagedata r:id="rId3305" o:title=""/>
          </v:shape>
          <o:OLEObject Type="Embed" ProgID="Equation.DSMT4" ShapeID="_x0000_i2949" DrawAspect="Content" ObjectID="_1653895098" r:id="rId3902"/>
        </w:object>
      </w:r>
      <w:r>
        <w:t>.</w:t>
      </w:r>
      <w:r w:rsidRPr="00B37EE4">
        <w:rPr>
          <w:bCs/>
        </w:rPr>
        <w:tab/>
      </w:r>
      <w:r w:rsidRPr="00B37EE4">
        <w:rPr>
          <w:b/>
          <w:bCs/>
        </w:rPr>
        <w:t>C.</w:t>
      </w:r>
      <w:r w:rsidRPr="00B37EE4">
        <w:rPr>
          <w:bCs/>
        </w:rPr>
        <w:t xml:space="preserve"> </w:t>
      </w:r>
      <w:r w:rsidRPr="00B37EE4">
        <w:rPr>
          <w:position w:val="-10"/>
        </w:rPr>
        <w:object w:dxaOrig="560" w:dyaOrig="320">
          <v:shape id="_x0000_i2950" type="#_x0000_t75" style="width:27.75pt;height:15.75pt" o:ole="">
            <v:imagedata r:id="rId3307" o:title=""/>
          </v:shape>
          <o:OLEObject Type="Embed" ProgID="Equation.DSMT4" ShapeID="_x0000_i2950" DrawAspect="Content" ObjectID="_1653895099" r:id="rId3903"/>
        </w:object>
      </w:r>
      <w:r>
        <w:t>.</w:t>
      </w:r>
      <w:r w:rsidRPr="00B37EE4">
        <w:rPr>
          <w:bCs/>
        </w:rPr>
        <w:tab/>
      </w:r>
      <w:r w:rsidRPr="00B37EE4">
        <w:rPr>
          <w:b/>
          <w:bCs/>
        </w:rPr>
        <w:t>D.</w:t>
      </w:r>
      <w:r w:rsidRPr="00B37EE4">
        <w:rPr>
          <w:bCs/>
        </w:rPr>
        <w:t xml:space="preserve"> </w:t>
      </w:r>
      <w:r w:rsidRPr="00B37EE4">
        <w:rPr>
          <w:position w:val="-10"/>
        </w:rPr>
        <w:object w:dxaOrig="520" w:dyaOrig="320">
          <v:shape id="_x0000_i2951" type="#_x0000_t75" style="width:25.5pt;height:15.75pt" o:ole="">
            <v:imagedata r:id="rId3309" o:title=""/>
          </v:shape>
          <o:OLEObject Type="Embed" ProgID="Equation.DSMT4" ShapeID="_x0000_i2951" DrawAspect="Content" ObjectID="_1653895100" r:id="rId3904"/>
        </w:object>
      </w:r>
      <w:r>
        <w:t>.</w:t>
      </w:r>
    </w:p>
    <w:p w:rsidR="005C3C9B" w:rsidRPr="00402762" w:rsidRDefault="005C3C9B" w:rsidP="00FA4A31">
      <w:pPr>
        <w:shd w:val="clear" w:color="auto" w:fill="4472C4"/>
        <w:tabs>
          <w:tab w:val="left" w:pos="284"/>
          <w:tab w:val="left" w:pos="2835"/>
          <w:tab w:val="left" w:pos="5387"/>
          <w:tab w:val="left" w:pos="7938"/>
        </w:tabs>
        <w:ind w:firstLine="142"/>
        <w:rPr>
          <w:b/>
          <w:bCs/>
        </w:rPr>
      </w:pPr>
      <w:r w:rsidRPr="00402762">
        <w:rPr>
          <w:b/>
          <w:bCs/>
        </w:rPr>
        <w:sym w:font="Wingdings" w:char="F040"/>
      </w:r>
      <w:r w:rsidRPr="00402762">
        <w:rPr>
          <w:b/>
          <w:bCs/>
        </w:rPr>
        <w:t xml:space="preserve"> Hướng dẫn: Chọn D.</w:t>
      </w:r>
    </w:p>
    <w:p w:rsidR="005C3C9B" w:rsidRDefault="007974A5" w:rsidP="00B37EE4">
      <w:pPr>
        <w:tabs>
          <w:tab w:val="left" w:pos="284"/>
          <w:tab w:val="left" w:pos="2835"/>
          <w:tab w:val="left" w:pos="5387"/>
          <w:tab w:val="left" w:pos="7938"/>
        </w:tabs>
        <w:ind w:firstLine="142"/>
        <w:rPr>
          <w:bCs/>
        </w:rPr>
      </w:pPr>
      <w:r>
        <w:rPr>
          <w:noProof/>
        </w:rPr>
        <mc:AlternateContent>
          <mc:Choice Requires="wpc">
            <w:drawing>
              <wp:inline distT="0" distB="0" distL="0" distR="0">
                <wp:extent cx="6442075" cy="1378585"/>
                <wp:effectExtent l="0" t="0" r="0" b="0"/>
                <wp:docPr id="1159"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15" name="Group 115">
                          <a:extLst>
                            <a:ext uri="{FF2B5EF4-FFF2-40B4-BE49-F238E27FC236}"/>
                          </a:extLst>
                        </wpg:cNvPr>
                        <wpg:cNvGrpSpPr/>
                        <wpg:grpSpPr>
                          <a:xfrm>
                            <a:off x="1619510" y="35999"/>
                            <a:ext cx="3104431" cy="1342393"/>
                            <a:chOff x="0" y="0"/>
                            <a:chExt cx="3104431" cy="1342393"/>
                          </a:xfrm>
                        </wpg:grpSpPr>
                        <wps:wsp>
                          <wps:cNvPr id="116" name="Rectangle 116">
                            <a:extLst>
                              <a:ext uri="{FF2B5EF4-FFF2-40B4-BE49-F238E27FC236}"/>
                            </a:extLst>
                          </wps:cNvPr>
                          <wps:cNvSpPr/>
                          <wps:spPr>
                            <a:xfrm>
                              <a:off x="857802" y="999000"/>
                              <a:ext cx="144000" cy="144000"/>
                            </a:xfrm>
                            <a:prstGeom prst="rect">
                              <a:avLst/>
                            </a:prstGeom>
                            <a:solidFill>
                              <a:sysClr val="window" lastClr="FFFFFF">
                                <a:lumMod val="75000"/>
                              </a:sys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7" name="Straight Connector 117">
                            <a:extLst>
                              <a:ext uri="{FF2B5EF4-FFF2-40B4-BE49-F238E27FC236}"/>
                            </a:extLst>
                          </wps:cNvPr>
                          <wps:cNvCnPr/>
                          <wps:spPr>
                            <a:xfrm>
                              <a:off x="173271" y="1141730"/>
                              <a:ext cx="2049780" cy="0"/>
                            </a:xfrm>
                            <a:prstGeom prst="line">
                              <a:avLst/>
                            </a:prstGeom>
                            <a:noFill/>
                            <a:ln w="12700" cap="flat" cmpd="sng" algn="ctr">
                              <a:solidFill>
                                <a:sysClr val="windowText" lastClr="000000"/>
                              </a:solidFill>
                              <a:prstDash val="solid"/>
                              <a:miter lim="800000"/>
                              <a:headEnd type="stealth" w="sm" len="med"/>
                              <a:tailEnd type="stealth" w="sm" len="med"/>
                            </a:ln>
                            <a:effectLst/>
                          </wps:spPr>
                          <wps:bodyPr/>
                        </wps:wsp>
                        <wps:wsp>
                          <wps:cNvPr id="118" name="Straight Connector 118">
                            <a:extLst>
                              <a:ext uri="{FF2B5EF4-FFF2-40B4-BE49-F238E27FC236}"/>
                            </a:extLst>
                          </wps:cNvPr>
                          <wps:cNvCnPr/>
                          <wps:spPr>
                            <a:xfrm flipV="1">
                              <a:off x="851451" y="215900"/>
                              <a:ext cx="0" cy="9271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19" name="Straight Connector 119">
                            <a:extLst>
                              <a:ext uri="{FF2B5EF4-FFF2-40B4-BE49-F238E27FC236}"/>
                            </a:extLst>
                          </wps:cNvPr>
                          <wps:cNvCnPr/>
                          <wps:spPr>
                            <a:xfrm flipV="1">
                              <a:off x="173271" y="234950"/>
                              <a:ext cx="671830" cy="906780"/>
                            </a:xfrm>
                            <a:prstGeom prst="line">
                              <a:avLst/>
                            </a:prstGeom>
                            <a:noFill/>
                            <a:ln w="6350" cap="flat" cmpd="sng" algn="ctr">
                              <a:solidFill>
                                <a:sysClr val="windowText" lastClr="000000"/>
                              </a:solidFill>
                              <a:prstDash val="lgDash"/>
                              <a:miter lim="800000"/>
                            </a:ln>
                            <a:effectLst/>
                          </wps:spPr>
                          <wps:bodyPr/>
                        </wps:wsp>
                        <wps:wsp>
                          <wps:cNvPr id="120" name="Straight Connector 120">
                            <a:extLst>
                              <a:ext uri="{FF2B5EF4-FFF2-40B4-BE49-F238E27FC236}"/>
                            </a:extLst>
                          </wps:cNvPr>
                          <wps:cNvCnPr/>
                          <wps:spPr>
                            <a:xfrm flipV="1">
                              <a:off x="855896" y="233681"/>
                              <a:ext cx="671830" cy="906780"/>
                            </a:xfrm>
                            <a:prstGeom prst="line">
                              <a:avLst/>
                            </a:prstGeom>
                            <a:noFill/>
                            <a:ln w="12700" cap="flat" cmpd="sng" algn="ctr">
                              <a:solidFill>
                                <a:sysClr val="windowText" lastClr="000000"/>
                              </a:solidFill>
                              <a:prstDash val="solid"/>
                              <a:miter lim="800000"/>
                              <a:tailEnd type="stealth" w="sm" len="med"/>
                            </a:ln>
                            <a:effectLst/>
                          </wps:spPr>
                          <wps:bodyPr/>
                        </wps:wsp>
                        <wps:wsp>
                          <wps:cNvPr id="121" name="Straight Connector 121">
                            <a:extLst>
                              <a:ext uri="{FF2B5EF4-FFF2-40B4-BE49-F238E27FC236}"/>
                            </a:extLst>
                          </wps:cNvPr>
                          <wps:cNvCnPr>
                            <a:cxnSpLocks/>
                          </wps:cNvCnPr>
                          <wps:spPr>
                            <a:xfrm>
                              <a:off x="857802" y="219394"/>
                              <a:ext cx="2037079" cy="0"/>
                            </a:xfrm>
                            <a:prstGeom prst="line">
                              <a:avLst/>
                            </a:prstGeom>
                            <a:noFill/>
                            <a:ln w="6350" cap="flat" cmpd="sng" algn="ctr">
                              <a:solidFill>
                                <a:sysClr val="windowText" lastClr="000000"/>
                              </a:solidFill>
                              <a:prstDash val="lgDash"/>
                              <a:miter lim="800000"/>
                            </a:ln>
                            <a:effectLst/>
                          </wps:spPr>
                          <wps:bodyPr/>
                        </wps:wsp>
                        <wps:wsp>
                          <wps:cNvPr id="122" name="Straight Connector 122">
                            <a:extLst>
                              <a:ext uri="{FF2B5EF4-FFF2-40B4-BE49-F238E27FC236}"/>
                            </a:extLst>
                          </wps:cNvPr>
                          <wps:cNvCnPr/>
                          <wps:spPr>
                            <a:xfrm flipV="1">
                              <a:off x="2223051" y="233681"/>
                              <a:ext cx="671830" cy="906780"/>
                            </a:xfrm>
                            <a:prstGeom prst="line">
                              <a:avLst/>
                            </a:prstGeom>
                            <a:noFill/>
                            <a:ln w="6350" cap="flat" cmpd="sng" algn="ctr">
                              <a:solidFill>
                                <a:sysClr val="windowText" lastClr="000000"/>
                              </a:solidFill>
                              <a:prstDash val="lgDash"/>
                              <a:miter lim="800000"/>
                              <a:headEnd type="none" w="med" len="med"/>
                              <a:tailEnd type="none" w="med" len="med"/>
                            </a:ln>
                            <a:effectLst/>
                          </wps:spPr>
                          <wps:bodyPr/>
                        </wps:wsp>
                        <wps:wsp>
                          <wps:cNvPr id="123" name="Straight Connector 123">
                            <a:extLst>
                              <a:ext uri="{FF2B5EF4-FFF2-40B4-BE49-F238E27FC236}"/>
                            </a:extLst>
                          </wps:cNvPr>
                          <wps:cNvCnPr>
                            <a:cxnSpLocks/>
                          </wps:cNvCnPr>
                          <wps:spPr>
                            <a:xfrm flipV="1">
                              <a:off x="852244" y="225425"/>
                              <a:ext cx="2049780" cy="915036"/>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24" name="Picture 124"/>
                            <pic:cNvPicPr/>
                          </pic:nvPicPr>
                          <pic:blipFill>
                            <a:blip r:embed="rId3905"/>
                            <a:stretch>
                              <a:fillRect/>
                            </a:stretch>
                          </pic:blipFill>
                          <pic:spPr>
                            <a:xfrm>
                              <a:off x="781601" y="1158243"/>
                              <a:ext cx="139700" cy="152400"/>
                            </a:xfrm>
                            <a:prstGeom prst="rect">
                              <a:avLst/>
                            </a:prstGeom>
                          </pic:spPr>
                        </pic:pic>
                        <pic:pic xmlns:pic="http://schemas.openxmlformats.org/drawingml/2006/picture">
                          <pic:nvPicPr>
                            <pic:cNvPr id="125" name="Picture 125"/>
                            <pic:cNvPicPr/>
                          </pic:nvPicPr>
                          <pic:blipFill>
                            <a:blip r:embed="rId3906"/>
                            <a:stretch>
                              <a:fillRect/>
                            </a:stretch>
                          </pic:blipFill>
                          <pic:spPr>
                            <a:xfrm>
                              <a:off x="2230504" y="1126493"/>
                              <a:ext cx="165100" cy="215900"/>
                            </a:xfrm>
                            <a:prstGeom prst="rect">
                              <a:avLst/>
                            </a:prstGeom>
                          </pic:spPr>
                        </pic:pic>
                        <pic:pic xmlns:pic="http://schemas.openxmlformats.org/drawingml/2006/picture">
                          <pic:nvPicPr>
                            <pic:cNvPr id="126" name="Picture 126"/>
                            <pic:cNvPicPr/>
                          </pic:nvPicPr>
                          <pic:blipFill>
                            <a:blip r:embed="rId3907"/>
                            <a:stretch>
                              <a:fillRect/>
                            </a:stretch>
                          </pic:blipFill>
                          <pic:spPr>
                            <a:xfrm>
                              <a:off x="0" y="1126493"/>
                              <a:ext cx="177800" cy="215900"/>
                            </a:xfrm>
                            <a:prstGeom prst="rect">
                              <a:avLst/>
                            </a:prstGeom>
                          </pic:spPr>
                        </pic:pic>
                        <pic:pic xmlns:pic="http://schemas.openxmlformats.org/drawingml/2006/picture">
                          <pic:nvPicPr>
                            <pic:cNvPr id="127" name="Picture 127"/>
                            <pic:cNvPicPr/>
                          </pic:nvPicPr>
                          <pic:blipFill>
                            <a:blip r:embed="rId3908"/>
                            <a:stretch>
                              <a:fillRect/>
                            </a:stretch>
                          </pic:blipFill>
                          <pic:spPr>
                            <a:xfrm>
                              <a:off x="1448351" y="0"/>
                              <a:ext cx="177800" cy="215900"/>
                            </a:xfrm>
                            <a:prstGeom prst="rect">
                              <a:avLst/>
                            </a:prstGeom>
                          </pic:spPr>
                        </pic:pic>
                        <pic:pic xmlns:pic="http://schemas.openxmlformats.org/drawingml/2006/picture">
                          <pic:nvPicPr>
                            <pic:cNvPr id="128" name="Picture 128"/>
                            <pic:cNvPicPr/>
                          </pic:nvPicPr>
                          <pic:blipFill>
                            <a:blip r:embed="rId3909"/>
                            <a:stretch>
                              <a:fillRect/>
                            </a:stretch>
                          </pic:blipFill>
                          <pic:spPr>
                            <a:xfrm>
                              <a:off x="795891" y="590946"/>
                              <a:ext cx="114300" cy="127000"/>
                            </a:xfrm>
                            <a:prstGeom prst="rect">
                              <a:avLst/>
                            </a:prstGeom>
                            <a:solidFill>
                              <a:sysClr val="window" lastClr="FFFFFF"/>
                            </a:solidFill>
                          </pic:spPr>
                        </pic:pic>
                        <pic:pic xmlns:pic="http://schemas.openxmlformats.org/drawingml/2006/picture">
                          <pic:nvPicPr>
                            <pic:cNvPr id="129" name="Picture 129"/>
                            <pic:cNvPicPr/>
                          </pic:nvPicPr>
                          <pic:blipFill>
                            <a:blip r:embed="rId3910"/>
                            <a:stretch>
                              <a:fillRect/>
                            </a:stretch>
                          </pic:blipFill>
                          <pic:spPr>
                            <a:xfrm>
                              <a:off x="741914" y="9684"/>
                              <a:ext cx="215900" cy="215900"/>
                            </a:xfrm>
                            <a:prstGeom prst="rect">
                              <a:avLst/>
                            </a:prstGeom>
                          </pic:spPr>
                        </pic:pic>
                        <pic:pic xmlns:pic="http://schemas.openxmlformats.org/drawingml/2006/picture">
                          <pic:nvPicPr>
                            <pic:cNvPr id="130" name="Picture 130"/>
                            <pic:cNvPicPr/>
                          </pic:nvPicPr>
                          <pic:blipFill>
                            <a:blip r:embed="rId3911"/>
                            <a:stretch>
                              <a:fillRect/>
                            </a:stretch>
                          </pic:blipFill>
                          <pic:spPr>
                            <a:xfrm>
                              <a:off x="2901231" y="13019"/>
                              <a:ext cx="203200" cy="215900"/>
                            </a:xfrm>
                            <a:prstGeom prst="rect">
                              <a:avLst/>
                            </a:prstGeom>
                          </pic:spPr>
                        </pic:pic>
                        <pic:pic xmlns:pic="http://schemas.openxmlformats.org/drawingml/2006/picture">
                          <pic:nvPicPr>
                            <pic:cNvPr id="131" name="Picture 131"/>
                            <pic:cNvPicPr/>
                          </pic:nvPicPr>
                          <pic:blipFill>
                            <a:blip r:embed="rId3912"/>
                            <a:stretch>
                              <a:fillRect/>
                            </a:stretch>
                          </pic:blipFill>
                          <pic:spPr>
                            <a:xfrm>
                              <a:off x="482351" y="1075763"/>
                              <a:ext cx="88900" cy="139700"/>
                            </a:xfrm>
                            <a:prstGeom prst="rect">
                              <a:avLst/>
                            </a:prstGeom>
                            <a:solidFill>
                              <a:sysClr val="window" lastClr="FFFFFF"/>
                            </a:solidFill>
                          </pic:spPr>
                        </pic:pic>
                        <pic:pic xmlns:pic="http://schemas.openxmlformats.org/drawingml/2006/picture">
                          <pic:nvPicPr>
                            <pic:cNvPr id="132" name="Picture 132"/>
                            <pic:cNvPicPr/>
                          </pic:nvPicPr>
                          <pic:blipFill>
                            <a:blip r:embed="rId3913"/>
                            <a:stretch>
                              <a:fillRect/>
                            </a:stretch>
                          </pic:blipFill>
                          <pic:spPr>
                            <a:xfrm>
                              <a:off x="1841655" y="557455"/>
                              <a:ext cx="254000" cy="190500"/>
                            </a:xfrm>
                            <a:prstGeom prst="rect">
                              <a:avLst/>
                            </a:prstGeom>
                            <a:solidFill>
                              <a:sysClr val="window" lastClr="FFFFFF"/>
                            </a:solidFill>
                          </pic:spPr>
                        </pic:pic>
                        <pic:pic xmlns:pic="http://schemas.openxmlformats.org/drawingml/2006/picture">
                          <pic:nvPicPr>
                            <pic:cNvPr id="133" name="Picture 133"/>
                            <pic:cNvPicPr/>
                          </pic:nvPicPr>
                          <pic:blipFill>
                            <a:blip r:embed="rId3914"/>
                            <a:stretch>
                              <a:fillRect/>
                            </a:stretch>
                          </pic:blipFill>
                          <pic:spPr>
                            <a:xfrm>
                              <a:off x="1461603" y="1053308"/>
                              <a:ext cx="203200" cy="190500"/>
                            </a:xfrm>
                            <a:prstGeom prst="rect">
                              <a:avLst/>
                            </a:prstGeom>
                            <a:solidFill>
                              <a:sysClr val="window" lastClr="FFFFFF"/>
                            </a:solidFill>
                          </pic:spPr>
                        </pic:pic>
                      </wpg:wgp>
                    </wpc:wpc>
                  </a:graphicData>
                </a:graphic>
              </wp:inline>
            </w:drawing>
          </mc:Choice>
          <mc:Fallback>
            <w:pict>
              <v:group id="Canvas 1" o:spid="_x0000_s1026" editas="canvas" style="width:507.25pt;height:108.55pt;mso-position-horizontal-relative:char;mso-position-vertical-relative:line" coordsize="64420,1378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MVJzOWCgAAhDAAAA4AAABkcnMvZTJvRG9jLnhtbOxXW0/kNhh9r9T/ EOUdJreZTCKGFQwMqkS3qNDus0mci5rYqW2YoVX/e4/tZGCGhYUusCtUHgY7vn2Xc44/731YtY1z TYWsOZu5/q7nOpRlPK9ZOXN/u1jsTF1HKsJy0nBGZ+4Nle6H/R9/2Ft2KQ14xZucCgebMJkuu5lb KdWlo5HMKtoSucs7yjBYcNESha4oR7kgS+zeNqPA8yajJRd5J3hGpcTXIzvo7pv9i4Jm6peikFQ5 zcyFbcr8CvN7qX9H+3skLQXpqjrrzSD/wYqW1AyHrrc6Ioo4V6K+t1VbZ4JLXqjdjLcjXhR1Ro0P 8Mb3tryZE3ZNpHEmQ3QGA9F6wX0vS2235E2dL+qm0Z1OSDVvhHNNELVlVSuq4zTamDWCFaleq/8v kUeKKcuuTJdlt84nMLCV0Gf5fyL4VWfcL9Ps4/WZcOocIPPHrsNICzSZCY7+oM2mK3UqVd+y0f97 sQgOx8eLaGeB1k7kHUY7h8dRsrMIwulxEC/mQTj5p/duWA/X+vOsRzj6RHTn3ZnoXSxtT5+0KkSr /yOTzgq2Tfxk7ANoNzM3HCdJYgGGnZ0Mw6HvRVHou06GcT+MgjAJ7YysAk71DnZtD8ysOv7CSiTF mmCMXhu27EAneZsI+XWJOK9IR00i5EYiJkMifgXRCCsbimRMXjoZ/Zk6Gaa5zoRMJZLymTRMx/HU C0wWkAPP68M5pMGPIv3NZsG2Lb6HbGoCnFDeOroxcwW8M06RawDMTh2m6NM3yCNv5C13apbzpes0 xBBq5gKF+DN7NVftzzy3HIvHvY2aY2b9Nt1I2jBnCdAEsbGcQCuLhig40XYghWSl65CmhAhnSpgD GNd8hrWW0EdEVvY0Y66FXQtuC6ep25k7hQk2UDCiYXoZNQLau6yDb8OtW5c8vwEfBUd4EEnZZYsa sTqFo2dEQELxEdcCRisu/nKdJSQWVv55RQRFPH5iQGSi8wBNNp1oHAfoiLsjl3dH2FU759AjsAen maaer5qhWQjefsJtcKBPxRBhGc628eg7c2WlH/dJRg8OzDTocEfUKTvXquqbyOncXqw+EdH1AFBA zkc+sICkWziwc3XEGD+4UryoDUhu44Rs6g4YaUH8BtSMB2qeK0HqslLOnDMGIHMBjsbGT3j1UoK5 zdE569VyAM2gU7dSGYdBjGRqJfQjPw63SBp4UQIWW5aasbXWWUDfIWhTMy1P9xKjp9i0rKnwbBoZ tgw3431yXyCIdwhuSDRYu7FUg+rpHCRpRUl+zHJH3XS46aSipFEViIR2iwMpmN7S3NJYkbp52tyn c1vL3FuDFsWivdg/C9rpNwKtUzR19/sgDv1NPx370djCN/DHuGM2b/oetwkgvhbVB26X9w9ejkJy E7mAsLmY3gtwk0eBm3xPwIXSDrobhFEy3gLuJPankGJTGyXeRCuwLXheCr2TEEc62RMKmA35fDHl bUqtwhZ+X1n+fAOJ1DXSwxKJUVO3vfm9/oBEjqcJngi44YMwnEz9TYl8daQ9o1Z+HaiZXR9BGknf if4FuAgfQaWtql+52tTAz1Yo40959occqIm3uy5Fbdn95ddi4CdhEm3iNPDC2Iuh8PrR/r8arp82 24/BIeRv+MoJ8MZ/BHfB96SGQRCEnqkY/wUAAP//7JfbbuM2EIZfReC9Y5E6WDJWe5FsXBRYFEFT 9J6RKItYiRRIJrZR9N07Q0qJs84Wi9Zo3SIGDIzE0z/kNzNURViS5AUly48f+FrsXVTvK5KvaJHE JKoPFSnjfFXE2L7k631rBuw4Gut+EHqI0KhIL5Ug+J4/fbYudJ274GulN7Lv/RK9inawQJLh9Hys SNtzB+YwNhWxaksi3m9VRWpn/IxW97LB0TiPPdib3kRPvK/ITqpG734BySTquXXQUJHY/yaxr4ai nE/cdmFwv0U7OD1IJ0zUy6EixfNwvu4Eb25VE7nDKCqiNHiIygfRwHoCFKLlXXJc9t/TE/avV+iG aFtRu2mndqNd2/HOfPyA1oNuDncGdxCfdnYMr8GI9kOv4NVoK9I5N66XS1t3YuD2apC10Va37qrW w1K3razFcqdNs2Qxjb01Gl0La6Xa3nd8xMPC+eufnu5MJGHnKUtIpPgArt47w+W2c9GNVgp0ahNh qxe+R9WTFT0aWZHfNht2nd1u0sUGrEUaX6eL69u0XGxYUtyy1eaGJfnv04nAYfnx3jm/+LOOG4Vb wNf1Xt2Pn3X9xc6bAP1CIyoOOxVAjNpejr+Cdq8N3I4A3SJjLE1JBOQylqUsC2c0k83itEScA9o0 i5N80nYutClbxf8q2x774PU30H4NrHWC967zdNvhNdx/EdlR1mv4T8iCdYKsHoUCoFttBu7slTbb ZWM4xPR26IHaOF/CKPdoIOgC98N3zTFw8+VxXEAYjNzJB9lLd/DTASIoSj3dyRpBw4dj+oGYQD+0 47KAfIp7OPfDUQgkPr+a5AEYnNMT2pNcyEVfBekbHodI/aTrx0EoF9w2AvKh1Mp2crQkMmsxPAgI UPNjMyVp64xwdYfB0kJe/BlCFJVBdpwbvMoXYaj5OG5w5BQtq4LmMfXRQmlWsDQJ4MzhQpMy0Azh RDOWAtlhrW9EiwExPhrfLAReV1DiTRAWdhiM/xAr2SkrPsvgPiNTl8AKC+f4jMQZWGEsibM4pFZK WZ6WX8OSZ9SnPsy9NCvfYYGymp/C4ivOJcEyneM5YYEKiCnjTUxWUICnCvyOyXT7Wp1issIQviRM fEE8KjNnyCk0TYskCwXIl5aXbxD6jsnL8c+X9OIUk+LSMJlu3OfMJqsyK8pACZSVMvUZ9AgVmiZz RvHX7791SwHC//yb8+h7E7554DfdiY6G/U9uOuUpbuWl4TaxcFbcUlrScNEp82JKe/OVeCpZ/gPy HylffwAAAP//7JbbjtsgEIZfBXHfGuw4B7TOTVdbVaqqqG9AMIlRwSAgp7fvgJ1stnsTtZGaSo1k ZTAw8zP+PGOnRIO7GB0riiA6aXj4aJ3sj0ZvrDc8wtBvi9bzg+q3RhclIdMCdsWdlxjBsj4wc5MP w/2PnfsgrHE8qrXSKp6yO7x8Aoes36+UWPlhIL7tVx6ptsG0Ihj13MgGw3wKi9Kt4nVd2gXDpOqt k7VW7kVpvXziLNmjXH/Lie1mo4R8tmJnZB+HY3upQbntQ6dcwMgzadYSJPov7SwJ4ixEL6PokrmB wN+liEnZ1URW+SosaQ4unZqz48ab9A+h0bHB5YLQsqIYnXIS6GIIIY8RiTRNKngWGAmYLmm9AHsI dXbjfIifpTUoGSAStECmOeP7r2FUdV4yJm8QkhWCriHBYIxpA+uWxP1VVCBbv6JCU1pSmhNSj4DK /P6oTOZlVY+kkFk9m1ZvWZnPEx4ZFVotZn+GCsBstWrPL1Y4hU/aoz3XDYYa0doDRpqHCDcb/JJ/ I5hX2zJj/z5u5XvcykfDbSwb96xMdD6h07rOlamuZxMwc/W7lKZ6Qi68LUj9n7e33fS3O2H1nrf8 pj9SeaO5D111vDu0QjqZ0imB06dWSOqqImMRvRB31Qzp4xJXHNyWHbYO+u3BCQZX/jjYeu46JZ55 5NfjvIrJ0nZWt9IvfwIAAP//AwBQSwMEFAAGAAgAAAAhAGIJe++3AQAARAIAABQAAABkcnMvbWVk aWEvaW1hZ2U4LndtZlxRPW8TQRB9u2cT4li6Mx8SIARHJCgiSBQEcpvL+SAURha2RHkcZgkn2WfH ZwtcoFAimqOjTcefoEhJQ4NEiURDj9B1SJg361SMdrRv3u7OzrxRWAWcdQVoHEKsSteKhEVKLxYL izbVxRNuTRNYrq6fqB9YY3TjlIs62sn0RW8+NoCPMyfsJTDDAvAYHxN9ox8R3+UX8teqZNOCzmlf XcBloj/6+C832nspRIrzeunQ5P5D89J/NBomGfzPTefjnWK28/rDTK5U6Ld4m/3gdk0Yebo9f6Ol L6mvRDAe5+17YajwhZx4y+TpfuZ3+6nJ+uam/yDrb6KqsFJpddu9JnD2cZoFg8Fukqf9cPTMdJJ9 k6NR/b+chtOdD5+OBjwKR7NJaiZSKxqVds+PXk0nCQU5fc2NitZW0Ck9934cdH5fvUJ83g1QRuX1 stiNiTw3lK2Iyo14rywss8P9cI9HwUbciqNSVuDWFVtUmkZ9FEfmMKYMNaWVc0T27TY7FCmk+5qd w1LOpcYeVngGfLLzZKL17jyfmiFwUH1Hvobvjec/xW38teksNbaf4BdTOfb9PwAAAP//AwBQSwME FAAGAAgAAAAhAPDPw3xDAgAAoAMAABQAAABkcnMvbWVkaWEvaW1hZ2U5LndtZoxTv4sTURCeeZu9 3G0Cm5iz8JRzFRU59PxxYtpsktWzWAkmYmERYlzPhfwym2BSqAEbsYmdhXDYiXaCjWhxpaX4Fwj+ AyJbqRi/93Y5jtg4ZPZ979t938ybmTAtEWmfmShJT0maDhcMQiEWs9lMoXU+EHMpAaC4tPjKE5HC 7sSCSWlyG4O7tXHPIzpL+2J2haAwI8pgvwP0AV6AwguEWAT3U6kBIGwCj9PgZQ7L4hwXFcqJVW7G aJvfxsglneV3OeHSG04C/Y6U8Ix0ONbXSd5GWsQLWgE+pqWogGgtWobmQyZ2oCP9OqXg72mbX8Nv 0kmwF3lvbksykoiynLDBh7D9JXb+YIE9i8IJytT8thdYV7371rVuu9Eh61Nee3VhOiw8eD6UX0aa muwBnTckI49ujCe72u/+0Vbi/62dUDG+83yMEU2E7Lfsm8F2rxe4l0olpm/gpJe9wN/qWNWm73Wa 3inrSqe5joJTMlGuurU8yn7D79itVrER+M1S97ZXaWx5AWX1+Stnteq4favbwqtSd9j3vb6sB2UT bs1yRoN+A4OyeMR0puUzdiXMmJfrduXH4VXg/aZNoRMeD6fFOlDGLMll6oRr9c1wqpgC1kebeGWv 1ct1J5Q/20yjl8QCRoIYo6xhj1IbLFh7KTRCpSMo6MkGodtMhqDHI9xbNkHVRE1t1Mi5Kd3t2p6Z w6molzpFs5DB/0naRzWTSOZodRwMvDbRPV3W3SArd+egdLX/ktei8wtxvxJIWtpfAAAA//8DAFBL AwQUAAYACAAAACEAd3VBId0AAAAGAQAADwAAAGRycy9kb3ducmV2LnhtbEyPQUvEMBCF74L/IYzg zU1a6u5Smy4iKKIHdS14zTazbTCZlCa7rf56s170MvB4j/e+qTazs+yIYzCeJGQLAQyp9dpQJ6F5 v79aAwtRkVbWE0r4wgCb+vysUqX2E73hcRs7lkoolEpCH+NQch7aHp0KCz8gJW/vR6dikmPH9aim VO4sz4VYcqcMpYVeDXjXY/u5PTgJRb6369eH5fP3Y9NMTx+FWYkXI+XlxXx7AyziHP/CcMJP6FAn pp0/kA7MSkiPxN978kRWXAPbScizVQa8rvh//PoHAAD//wMAUEsDBBQABgAIAAAAIQCvHkuV+gAA AMcFAAAZAAAAZHJzL19yZWxzL2Uyb0RvYy54bWwucmVsc7zUy2oDIRQG4H2h7yBn33GcJJOkxMmm FLIt6QOInpmRjhfUXvL2FUqhgWB3LlX8/29zzuH4ZRbygSFqZzmwpgWCVjql7cTh9fz8sAMSk7BK LM4ihwtGOA73d4cXXETKn+KsfSQ5xUYOc0r+kdIoZzQiNs6jzS+jC0akfAwT9UK+iQlp17Y9DX8z YLjKJCfFIZxU7j9ffG7+P9uNo5b45OS7QZtuVFBtcncOFGHCxMGg0uLnctd8mhHobcOqjmFVMmzr GLYlQ1fH0JUMrI6BlQx9HUNfMmzqGDYlA8vbosZwsrakWNdBrEuGfR3D/tdAr9bv8A0AAP//AwBQ SwMEFAAGAAgAAAAhAE9q96wmAgAANgMAABUAAABkcnMvbWVkaWEvaW1hZ2UxMC53bWZcUs+L01AQ /ual2e62hbTuenAVjeIKLu4qRejBS9M2uh4ixVY8eCi1xjXQXzYt2oO4N8VLvcnixZt49Cgr0qNn 74J/gkhOKtaZvCCyQybve1+S702+GcIKYLwmII1nkDA5FTERI1KLxSJG23Qs4bKKQczl1DeCyvLu 3JKFHLz2+EFzOvSBSziSsOtghQWQ5/2c0QHnnOXlzGXmfsZqDPjYFN+2mJca1tQWVWK0qo5TJ0H7 9D5BHkyS91aVh0+UZvRbK/Fd61Cib0L+RkLzCuuMzxpZlHGeuiiw5pRALutI3kKW8wP26R3nHWww W6T/a1uRk5Suco/W6ARvf6n5H144XurjFPLNoOeH9g3/kX1z0Gv3YX8uGW8vzyblJ68m8qbWNKQH KGaEkU+L2FPSC/E0Rc5wGHpXq1XCV+Yka34Y7PbtRifw+x3/gn2939lmM5BO1Rpes8SW3A76Trdb aYdBpzq459fbu36Ignm4nILRmPbuDtgBszqYjAJ/JLWikPKatvt4PGpzE5dPW+6sdtGpR3nrWsup /zh1kvFRy0HkRhvRrNJilLeqsszcaLO1E81ipszr0x1+5Gy2ai03ksuxcuwzSHFAgXjMDN6zDRlS ZLxRBtgFDRWeF8GdEEfEGnEjE8+StvfQ7CRepniO/00CI+2wCd2hfPwU+Cj9kzLONKbh2O8BD80X zGRwULh/RTLefykZ+vulWOc7GVyuxF8AAAD//wMAUEsDBBQABgAIAAAAIQAfWFUlFAIAADgDAAAU AAAAZHJzL21lZGlhL2ltYWdlNy53bWaMUj2LE1EUPe9N4rpJlkmiW/iBOwpaLLqyrpDCJrNJ3LWI BBOwEUJ2HNeBfDmTQVOICzZiYVLpFvb+AyuLlNYK+htsZJHpBOO5s4OCIviYO+/c8967991zn8Ii YLxWgMYUMtI0rUjESOn5fB6jNXUi4bKaIOZy2tLQWXoXjpjIod4Z3W+Nhy7QQDFhT4IR5kCe/ozo LW3G8J9okmtRomlBx/VH9QWnib7rLZ6QMZWLyOXyLa/nBtZN96F1a9Dr9GG9Lxlvrk7C8uNXoWxJ 0S5xd4bzFfnxELC+cQe+Ooy+p1pJ9NkPWZfocfj/jq7iLAc8RNWSLBLBxl5SgYPyXzm4QUkF9ZZV ezTyO7j2IiyT/FcFUskBb7bE+bASYcIw9H04sJhrSl8UX1b2cBjUr1cqCl/JiVXdwNvtW03Hc/uO e9G60XfWkFZYSFWb9VYJOHbb69vd7mYn8JzK4K7b6Oy6AQrpPwUuGM1xb2fQ5VJlEPqe64v6KKR+ 1VHE0bNmbVK9bDeivLnVthvfVs4QL5s2olp0PppstonyZkWmSS1abW9Hk5gpc36yzSV7tV1t1yL5 bDOnqJTSHNRLUQKDPovPCFohRfqpTXwKyIrzbF1+GxSYbchovPxsUYL4DYg+mfjtSYeQdCWPhdh7 J49DUp1rjoOR28P+g/RzMhksFe/ti8X+h5Jx+K5+d96Iz/8EAAD//wMAUEsDBBQABgAIAAAAIQB2 CRh5tgEAAEQCAAAUAAAAZHJzL21lZGlhL2ltYWdlNS53bWZcUbFuE0EQfbtnE2JbujOQAoTIEQmK CEKEIrn15XwhIBlZ2IjydJglnGSfHZ+t2EWUSHQ0R5c2HWV+IEXKNDR8QT4Boesi4bxdXDG60bx5 szc781ZgGbDWBCBxBG1FuhQkDBJyPp8btCHuL7iyJDBcRdaFK8rMnt6yUUEzGn/pzIYK2MSdBfsA 7DAHHOYXRCuMV/T3vELftay7SY3uySu8wUOia3nxl4H23UzC4ZxO3Fep+1YduO8G/SiBe1mzfmxl k/rhyUSfLNCfsyf3wcuSZvQO09mx1Hvp+XJ4w2Ha3PF9gZ/ktDdUGu8lbrsbq6Srnrmvk+4GigJL hUa72akBdz/EidfrbUdp3PUHn1Qr2lMpqsX/x6la7Vn/46DHkj+YjGI10rOiWmh23GA6HkUU5PZj O8gaL7xW7tivQq/1Z/UR8YrtIQ/yJ3m2HRI5tq9DFuTr4W6eGabOeLTLkrceNsIg159nVwRXFJJG fQSFsphThpKQwjol+3XKDbUUevuSeQetCRYaO1gy2bl5TzZaa8/SseoD+8VvrJRwVv58rd3kv2rW P43NJfjNVpb5/wYAAP//AwBQSwMEFAAGAAgAAAAhAE7kZ9yuAQAAQAIAABQAAABkcnMvbWVkaWEv aW1hZ2UxLndtZlxRwW7TQBB9u04oTSPZKXAAITBIcKigLQgp17qOoRxCIxLEDWPCUiwlTogTQQ4V kbhxMTc+gZ/g0CNckfiPCvmGRHiz5MTIo3nzZj0781ZhHXB8BWgcQ6xK14qERUovl0uLttXFFbeh CSxX1wv1XG0wu3nGRR3tZPq6Nx8bYBebK/YS2GEJeMxPiH7S5b4ndLlrXbppQee1r+7gMtFvffKH gfbJTsLhvF46NLn/yLz1H4+GSQb/W9P5cq+Y7R1/nsnJCv02e3If3K0JIzscYqFlL5nvFMF4nLfv h6HCd3LiLZOnR5nf7acm65tb/sOsv42qwlql1W33msC5p2kWDAb7SZ72w9FL00mOTI5G9f9xGk53 PnwxGrAUjmaT1ExkVjQq7Z4fvZtOEgpy9pobFa2doFN67oM46Py6eoX4ghugjMobZbEfE3luKKGI yq34oCwss8f4/oClYCtuxVEpX+DWFVdUmkZ9FIVymFOGmmL+4ZDbiQyyec2+geiBlb4e1mz21b4l m1zvzvOpGQJvqh9ZqWGx+eqZuM1/NJ1/+toLcMpWjv3/LwAAAP//AwBQSwMEFAAGAAgAAAAhAESl yXYJAgAALgMAABQAAABkcnMvbWVkaWEvaW1hZ2UyLndtZoxSTYvTUBS976V1nLSYdNSFHzhR0MWg IyNCF26aSeOMi0qxGVzWGJ9joE1r0qBdiAU3ImhcOVt3/gDBlYtZulbQ3zC7QbITrOemRcFB8JHL O/fcl/staJFI2xFEkl4SnzJEChAFEnI6nRZoVZyYcxUJUHBVacm3ogLtwiGDqtTyRw+88VARtWlp zp4keJgSmdB3gT5A7sD9VwjHWmRvktEx+UXs0WmgH3IDf/B5zYlwcqYX9lVi3VSPrFuDvh+R9amu vbuapY0nOyk/KUEu4TXqoSs6M/zrGsVi5nsivLnv3Z9sZd+F8//2LYoY+wdi2OPJPP+AGgdiIJDg /Fue5T4exT5de5U2QP4rf65jH5lVcc/q0IDSND4yJIsmkqfE3TaFPRwmreuOI2gPHEtTJeF2ZHWC UEWBumjdiIJVKgtaKDU7La9OdPR2GNm93rqfhIEzuKfa/rZKqFb+u7k1rTPu3x30YHIGaRyqmDtP tdLvKpbo8FnDzZqX7XZuGhtdu/19+QzwccOm3M3P59l6F8g0HL4yN1/pbuZZwTRwP92EyV7pNrtu zp9tVAX6JCQOuiXQAA06mqEzWgYF+pkNfIqowsrzNXQWw9AlvflmoXoeOndGLzYOFpzZNpm0UGgf i81FkHOdcTJSfdp6WH4Bi07vzftbLIX+ua7NtunPxHkGRL8AAAD//wMAUEsDBBQABgAIAAAAIQBo vesICAIAAC4DAAAUAAAAZHJzL21lZGlhL2ltYWdlMy53bWaMUk2L01AUPe+ldZy0kHTUhR84UdDF oCMUoQs3zaRxxkWl2IALFyHGOAbatCYN2oVYcCOCxpXzE/wHrlx06W5AQX+Du0GyE6bemwYFB8FH Lu/c817ux7lPYBVQ9gQg8Rq8qmRSEFEgIReLRYE2xemSq0kCBVeXhpyLGnmXj2moo+tNHjnTcQD0 sFayZ0ARFoBO/pzQB7IZhf9KxrlWOZpkdFJ+EYc4R+in3KY/eL3lQrg43QmHQWLcDp4Yd0ZDL4Lx qaW8v56l7Wd7KV+pkF2l29QPmioz/GtzGotl7JlwytjzQz7l2EXw/44tihwHR3KYmJX1+2gfyUGJ BNffdQz76ST2cONN2ibyX/VzHwdUWZ32ZR8KoTSN78XgTDwlVlsX5nicdG9alsB34tg6QRLuRkbf D4PID64YtyJ/E1WBlUqn33VawIm7YWQOBlteEvrW6EHQ83aDBI3q3+I2lP50eH80oCNrlMZhELPy aFR+d7GG4xc0O+tcM3u5rm27Zu/H+nnCpzQTuZ1fyrMtl5CuWbxldr7h7uRZwbRpf75DR+aG23Ht nD9TqwvSSUhapJYgARTySQyV0TpRRL8wCZ8Fauy8bJKyNAxV4t03g7rnobMyavHiitmW09CxQmfA R35rnORif5pMgiH2H1dfEaMibjzcZyv8zy1l+Zr+TJxnAPwCAAD//wMAUEsDBBQABgAIAAAAIQA6 DTHbCQIAAC4DAAAUAAAAZHJzL21lZGlhL2ltYWdlNC53bWaMUk1rE1EUPe9NYm0SmEmqCz+wo6CL ohWsmIWbTJPYuogEE3AZYjrWgXw5k0GzEAPdiKDjyv4E/4ErF1kV1wr6G9wVmYUgGM+dBAWL4GMu 79zz3tyPc5/CMmDsK0DjJWSlaVqRSJDSs9ksQevq1ILLaoKEy2lbT1WW3qVjJnKotUcPm+OhC9RR WLCnwQgzwKI/JXpHmzD8Z5rkWpZoWtAJ/Ul9x1miH3qLf8h6LYVIcVbT67mBfcd9bN8d9Np92B+K xtvrUVh6uh/KlRTtCm+zH1zLCCO/bqz4ah57opqL2NOfciqxk+D/HVslOQ6P5HAwWdTfQelIDiZS Un+taVefjPw2br4KSyT/Vb/0ccjKctznfRhEYehHPm4wk0xJ1LaUMxwGtVvlssJXcmIVN/B2+3aj 47n9jnvZvt3vrCOtsJSqNGrNIrByz+s73e5mO/A65cGOW2/vugHy6b/FzRuNce/+oMuj8iD0PdcX 5ZFP/e6igOPnzWpUuerUY8vcajn1b6vniE+aDuJqfDGONltEllmWLarGa63tOEqYEvdn2zxy1lqV VjWWzzFzijopzUW1FAUw6FOMjKBVUqT3HOIzQFac5xtUlsPIaLz5YrN7Gbook0leXDLbxTQsLPEM eJ+8XCa50BgHI7eHg0fpF+Qz2Cs8OBBL/I9FY/6a/kxcZgD8AgAA//8DAFBLAwQUAAYACAAAACEA DtysBxQCAAA4AwAAFAAAAGRycy9tZWRpYS9pbWFnZTYud21mjFK/b9NAFH5nJ5QmQXYKHfghapDo UEGRWqQMLHEd0zIERcRSFiTLuKZYSpxgx4IMiEosiAFngoWd/4CJoSMzSLDyByBUIW9IDd+7WCCB kDj73X3vu7v37n13ghaJ1NeCSKEpcSvDFAFCIqHMZjOJ1sXpgqsqAJKrKQa+KrzVYxrVqO2N7zuT UUDUoaWCPUOIMCPS4R8AvYV9QfhPMM61yNEURqeUj+KIzgH9ULaxg9uUD8KH051wECTGreChcXs4 8CIy3jfUN9eytPn4VcpLSrArWF3BuMEdNgFt3qFYzKPvC6eIfnDE8xxdhv/v6EJmOcQmqFZk4Qgm 7RcV+NT8KwcWCK6g7Rj2o3Hs0fUXaRPkvyrgSg5xshMY55Uwk6ZpHFNMq8g1hc+KLwtzNEraNyxL 0DdwbK0gCfcio+uHQeQHl42bkb9OZUELpVa37TSITvbCyOz3t7wk9K3hbtDx9oKE6uU/Ba6r3cng 7rCPKWuYxmEQs/pUL/2qY4mOX9DsrHXV7OS6tu2ane8r54GXNZNyO7+UZ1sukK5ZPGR2vubu5Jlk mhif7GDKXHNbrp3zb2o1AaWEgga9BCRQ4aP4CqMVUKCfmsBniarsPNvgbhMC880r9PKzAQnkG2B9 KvLtyTsubkWnBV5A7/hxcKqL3UkyDgbUe1B+DqZCX+v3emzS/9BQ5+/q982rvJF+AgAA//8DAFBL AQItABQABgAIAAAAIQC/V5zlDAEAABUCAAATAAAAAAAAAAAAAAAAAAAAAABbQ29udGVudF9UeXBl c10ueG1sUEsBAi0AFAAGAAgAAAAhADj9If/WAAAAlAEAAAsAAAAAAAAAAAAAAAAAPQEAAF9yZWxz Ly5yZWxzUEsBAi0AFAAGAAgAAAAhAEMVJzOWCgAAhDAAAA4AAAAAAAAAAAAAAAAAPAIAAGRycy9l Mm9Eb2MueG1sUEsBAi0AFAAGAAgAAAAhAGIJe++3AQAARAIAABQAAAAAAAAAAAAAAAAA/gwAAGRy cy9tZWRpYS9pbWFnZTgud21mUEsBAi0AFAAGAAgAAAAhAPDPw3xDAgAAoAMAABQAAAAAAAAAAAAA AAAA5w4AAGRycy9tZWRpYS9pbWFnZTkud21mUEsBAi0AFAAGAAgAAAAhAHd1QSHdAAAABgEAAA8A AAAAAAAAAAAAAAAAXBEAAGRycy9kb3ducmV2LnhtbFBLAQItABQABgAIAAAAIQCvHkuV+gAAAMcF AAAZAAAAAAAAAAAAAAAAAGYSAABkcnMvX3JlbHMvZTJvRG9jLnhtbC5yZWxzUEsBAi0AFAAGAAgA AAAhAE9q96wmAgAANgMAABUAAAAAAAAAAAAAAAAAlxMAAGRycy9tZWRpYS9pbWFnZTEwLndtZlBL AQItABQABgAIAAAAIQAfWFUlFAIAADgDAAAUAAAAAAAAAAAAAAAAAPAVAABkcnMvbWVkaWEvaW1h Z2U3LndtZlBLAQItABQABgAIAAAAIQB2CRh5tgEAAEQCAAAUAAAAAAAAAAAAAAAAADYYAABkcnMv bWVkaWEvaW1hZ2U1LndtZlBLAQItABQABgAIAAAAIQBO5GfcrgEAAEACAAAUAAAAAAAAAAAAAAAA AB4aAABkcnMvbWVkaWEvaW1hZ2UxLndtZlBLAQItABQABgAIAAAAIQBEpcl2CQIAAC4DAAAUAAAA AAAAAAAAAAAAAP4bAABkcnMvbWVkaWEvaW1hZ2UyLndtZlBLAQItABQABgAIAAAAIQBovesICAIA AC4DAAAUAAAAAAAAAAAAAAAAADkeAABkcnMvbWVkaWEvaW1hZ2UzLndtZlBLAQItABQABgAIAAAA IQA6DTHbCQIAAC4DAAAUAAAAAAAAAAAAAAAAAHMgAABkcnMvbWVkaWEvaW1hZ2U0LndtZlBLAQIt ABQABgAIAAAAIQAO3KwHFAIAADgDAAAUAAAAAAAAAAAAAAAAAK4iAABkcnMvbWVkaWEvaW1hZ2U2 LndtZlBLBQYAAAAADwAPAM8DAAD0JAAAAAA= ">
                <v:shape id="_x0000_s1027" type="#_x0000_t75" style="position:absolute;width:64420;height:13785;visibility:visible;mso-wrap-style:square" filled="t">
                  <v:fill o:detectmouseclick="t"/>
                  <v:path o:connecttype="none"/>
                </v:shape>
                <v:group id="Group 115" o:spid="_x0000_s1028" style="position:absolute;left:16195;top:359;width:31044;height:13424" coordsize="31044,134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rect id="Rectangle 116" o:spid="_x0000_s1029" style="position:absolute;left:8578;top:9990;width:1440;height:1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I7/cQA AADcAAAADwAAAGRycy9kb3ducmV2LnhtbERPTWvCQBC9F/wPyxS8FN0oNEp0lVKoFNqCtSp4G7LT JDYzG7JbTf+9KxS8zeN9znzZca1O1PrKiYHRMAFFkjtbSWFg+/UymILyAcVi7YQM/JGH5aJ3N8fM urN80mkTChVDxGdooAyhybT2eUmMfugaksh9u5YxRNgW2rZ4juFc63GSpJqxkthQYkPPJeU/m182 8LFK39cHPk66xwf7hofdivcTNqZ/3z3NQAXqwk387361cf4ohesz8QK9uAAAAP//AwBQSwECLQAU AAYACAAAACEA8PeKu/0AAADiAQAAEwAAAAAAAAAAAAAAAAAAAAAAW0NvbnRlbnRfVHlwZXNdLnht bFBLAQItABQABgAIAAAAIQAx3V9h0gAAAI8BAAALAAAAAAAAAAAAAAAAAC4BAABfcmVscy8ucmVs c1BLAQItABQABgAIAAAAIQAzLwWeQQAAADkAAAAQAAAAAAAAAAAAAAAAACkCAABkcnMvc2hhcGV4 bWwueG1sUEsBAi0AFAAGAAgAAAAhANKSO/3EAAAA3AAAAA8AAAAAAAAAAAAAAAAAmAIAAGRycy9k b3ducmV2LnhtbFBLBQYAAAAABAAEAPUAAACJAwAAAAA= " fillcolor="#bfbfbf" stroked="f" strokeweight="1pt"/>
                  <v:line id="Straight Connector 117" o:spid="_x0000_s1030" style="position:absolute;visibility:visible;mso-wrap-style:square" from="1732,11417" to="22230,11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3zy8AAAADcAAAADwAAAGRycy9kb3ducmV2LnhtbERPTYvCMBC9C/6HMIIX0VQPq1ajiKJ4 k1XR69CMbbGZ1Cba+u83woK3ebzPmS8bU4gXVS63rGA4iEAQJ1bnnCo4n7b9CQjnkTUWlknBmxws F+3WHGNta/6l19GnIoSwi1FB5n0ZS+mSjAy6gS2JA3ezlUEfYJVKXWEdwk0hR1H0Iw3mHBoyLGmd UXI/Po2CXr2J8JAnj93koqd6dzVr7o2U6naa1QyEp8Z/xf/uvQ7zh2P4PBMukIs/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u988vAAAAA3AAAAA8AAAAAAAAAAAAAAAAA oQIAAGRycy9kb3ducmV2LnhtbFBLBQYAAAAABAAEAPkAAACOAwAAAAA= " strokecolor="windowText" strokeweight="1pt">
                    <v:stroke startarrow="classic" startarrowwidth="narrow" endarrow="classic" endarrowwidth="narrow" joinstyle="miter"/>
                  </v:line>
                  <v:line id="Straight Connector 118" o:spid="_x0000_s1031" style="position:absolute;flip:y;visibility:visible;mso-wrap-style:square" from="8514,2159" to="8514,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QLV8MAAADcAAAADwAAAGRycy9kb3ducmV2LnhtbESPT4vCQAzF7wt+hyGCt3WqiEh1FP8g etmDurDX0IltsZOpndHWb28OC94S3st7vyxWnavUk5pQejYwGiagiDNvS84N/F723zNQISJbrDyT gRcFWC17XwtMrW/5RM9zzJWEcEjRQBFjnWodsoIchqGviUW7+sZhlLXJtW2wlXBX6XGSTLXDkqWh wJq2BWW388MZKJOJ5vY4nv3gRvt7vO2mh7+LMYN+t56DitTFj/n/+mgFfyS08oxMoJ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EC1fDAAAA3AAAAA8AAAAAAAAAAAAA AAAAoQIAAGRycy9kb3ducmV2LnhtbFBLBQYAAAAABAAEAPkAAACRAwAAAAA= " strokecolor="windowText" strokeweight="1pt">
                    <v:stroke startarrow="oval" startarrowwidth="narrow" startarrowlength="short" endarrow="classic" endarrowwidth="narrow" joinstyle="miter"/>
                  </v:line>
                  <v:line id="Straight Connector 119" o:spid="_x0000_s1032" style="position:absolute;flip:y;visibility:visible;mso-wrap-style:square" from="1732,2349" to="8451,11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mw4sQAAADcAAAADwAAAGRycy9kb3ducmV2LnhtbERP22rCQBB9L/gPywi+SN1oi2lTV9HS gogEmvYDhuyYhGZnQ3aqsV/fLRT6NodzndVmcK06Ux8azwbmswQUceltw5WBj/fX2wdQQZAttp7J wJUCbNajmxVm1l/4jc6FVCqGcMjQQC3SZVqHsiaHYeY74sidfO9QIuwrbXu8xHDX6kWSLLXDhmND jR0911R+Fl/OQCrfbp8f5aVID6e7fHedpvfT3JjJeNg+gRIa5F/8597bOH/+CL/PxAv0+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ybDixAAAANwAAAAPAAAAAAAAAAAA AAAAAKECAABkcnMvZG93bnJldi54bWxQSwUGAAAAAAQABAD5AAAAkgMAAAAA " strokecolor="windowText" strokeweight=".5pt">
                    <v:stroke dashstyle="longDash" joinstyle="miter"/>
                  </v:line>
                  <v:line id="Straight Connector 120" o:spid="_x0000_s1033" style="position:absolute;flip:y;visibility:visible;mso-wrap-style:square" from="8558,2336" to="15277,1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VY28cAAADcAAAADwAAAGRycy9kb3ducmV2LnhtbESPQWvCQBCF7wX/wzKF3uqmQotEV7GW gh6qxOrB25Ads6HZ2TS71dRf3zkIvc3w3rz3zXTe+0adqYt1YANPwwwUcRlszZWB/ef74xhUTMgW m8Bk4JcizGeDuynmNly4oPMuVUpCOOZowKXU5lrH0pHHOAwtsWin0HlMsnaVth1eJNw3epRlL9pj zdLgsKWlo/Jr9+MNrNb1piia5+v27Xt9rA7XV/ex6Y15uO8XE1CJ+vRvvl2vrOCPBF+ekQn07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FVjbxwAAANwAAAAPAAAAAAAA AAAAAAAAAKECAABkcnMvZG93bnJldi54bWxQSwUGAAAAAAQABAD5AAAAlQMAAAAA " strokecolor="windowText" strokeweight="1pt">
                    <v:stroke endarrow="classic" endarrowwidth="narrow" joinstyle="miter"/>
                  </v:line>
                  <v:line id="Straight Connector 121" o:spid="_x0000_s1034" style="position:absolute;visibility:visible;mso-wrap-style:square" from="8578,2193" to="28948,2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REkcEAAADcAAAADwAAAGRycy9kb3ducmV2LnhtbERPS4vCMBC+C/6HMII3Ta274naNIoLo SXzs3odmbKvNpCRR67/fCAve5uN7zmzRmlrcyfnKsoLRMAFBnFtdcaHg57QeTEH4gKyxtkwKnuRh Me92Zphp++AD3Y+hEDGEfYYKyhCaTEqfl2TQD21DHLmzdQZDhK6Q2uEjhptapkkykQYrjg0lNrQq Kb8eb0bBb/r056/DePMxbXl/WX5W+51bKdXvtctvEIHa8Bb/u7c6zk9H8HomXi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VESRwQAAANwAAAAPAAAAAAAAAAAAAAAA AKECAABkcnMvZG93bnJldi54bWxQSwUGAAAAAAQABAD5AAAAjwMAAAAA " strokecolor="windowText" strokeweight=".5pt">
                    <v:stroke dashstyle="longDash" joinstyle="miter"/>
                    <o:lock v:ext="edit" shapetype="f"/>
                  </v:line>
                  <v:line id="Straight Connector 122" o:spid="_x0000_s1035" style="position:absolute;flip:y;visibility:visible;mso-wrap-style:square" from="22230,2336" to="28948,1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HoLsQAAADcAAAADwAAAGRycy9kb3ducmV2LnhtbERP20rDQBB9F/yHZYS+FLsxFVPSbotK C0UkYNoPGLLTJJidDdmxTf16VxB8m8O5zmozuk6daQitZwMPswQUceVty7WB42F3vwAVBNli55kM XCnAZn17s8Lc+gt/0LmUWsUQDjkaaET6XOtQNeQwzHxPHLmTHxxKhEOt7YCXGO46nSbJk3bYcmxo sKfXhqrP8ssZyOTb7Yt32ZbZ22levFyn2eO0MGZyNz4vQQmN8i/+c+9tnJ+m8PtMvECv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AeguxAAAANwAAAAPAAAAAAAAAAAA AAAAAKECAABkcnMvZG93bnJldi54bWxQSwUGAAAAAAQABAD5AAAAkgMAAAAA " strokecolor="windowText" strokeweight=".5pt">
                    <v:stroke dashstyle="longDash" joinstyle="miter"/>
                  </v:line>
                  <v:line id="Straight Connector 123" o:spid="_x0000_s1036" style="position:absolute;flip:y;visibility:visible;mso-wrap-style:square" from="8522,2254" to="29020,1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fGrMUAAADcAAAADwAAAGRycy9kb3ducmV2LnhtbERPTWvCQBC9F/oflhG81Y2KUlJXsZaC HqokbQ/ehuyYDWZnY3bV1F/fLQi9zeN9zmzR2VpcqPWVYwXDQQKCuHC64lLB1+f70zMIH5A11o5J wQ95WMwfH2aYanfljC55KEUMYZ+iAhNCk0rpC0MW/cA1xJE7uNZiiLAtpW7xGsNtLUdJMpUWK44N BhtaGSqO+dkqWG+qbZbVk9vu7bTZl9+3V/Ox7ZTq97rlC4hAXfgX391rHeePxvD3TLx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8fGrMUAAADcAAAADwAAAAAAAAAA AAAAAAChAgAAZHJzL2Rvd25yZXYueG1sUEsFBgAAAAAEAAQA+QAAAJMDAAAAAA== " strokecolor="windowText" strokeweight="1pt">
                    <v:stroke endarrow="classic" endarrowwidth="narrow" joinstyle="miter"/>
                    <o:lock v:ext="edit" shapetype="f"/>
                  </v:line>
                  <v:shape id="Picture 124" o:spid="_x0000_s1037" type="#_x0000_t75" style="position:absolute;left:7816;top:1158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QCyPDAAAA3AAAAA8AAABkcnMvZG93bnJldi54bWxET01rwkAQvRf6H5Yp9FZ3FS0SXaWIheJB Ws1Bb0N2TKLZ2ZCdavrvu4WCt3m8z5kve9+oK3WxDmxhODCgiIvgai4t5Pv3lymoKMgOm8Bk4Yci LBePD3PMXLjxF113UqoUwjFDC5VIm2kdi4o8xkFoiRN3Cp1HSbArtevwlsJ9o0fGvGqPNaeGClta VVRcdt/eQszH64lsh5tDyM+fGyNm1R7X1j4/9W8zUEK93MX/7g+X5o/G8PdMukAvf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JALI8MAAADcAAAADwAAAAAAAAAAAAAAAACf AgAAZHJzL2Rvd25yZXYueG1sUEsFBgAAAAAEAAQA9wAAAI8DAAAAAA== ">
                    <v:imagedata r:id="rId3915" o:title=""/>
                  </v:shape>
                  <v:shape id="Picture 125" o:spid="_x0000_s1038" type="#_x0000_t75" style="position:absolute;left:22305;top:11264;width:1651;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BNuaLDAAAA3AAAAA8AAABkcnMvZG93bnJldi54bWxET0trwkAQvhf8D8sIXopuFFoluopIH9JD i1H0OmTHJJidDdlR03/fLRR6m4/vOYtV52p1ozZUng2MRwko4tzbigsDh/3rcAYqCLLF2jMZ+KYA q2XvYYGp9Xfe0S2TQsUQDikaKEWaVOuQl+QwjHxDHLmzbx1KhG2hbYv3GO5qPUmSZ+2w4thQYkOb kvJLdnUG6Ossjy9ZkZ+Ol+nH2+f63W7lZMyg363noIQ6+Rf/ubc2zp88we8z8QK9/A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E25osMAAADcAAAADwAAAAAAAAAAAAAAAACf AgAAZHJzL2Rvd25yZXYueG1sUEsFBgAAAAAEAAQA9wAAAI8DAAAAAA== ">
                    <v:imagedata r:id="rId3916" o:title=""/>
                  </v:shape>
                  <v:shape id="Picture 126" o:spid="_x0000_s1039" type="#_x0000_t75" style="position:absolute;top:11264;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Hi6OzCAAAA3AAAAA8AAABkcnMvZG93bnJldi54bWxET0uLwjAQvgv7H8Is7E1Te6huNYq74CIi gg/Y69BMH9hMShO1+uuNIHibj+8503lnanGh1lWWFQwHEQjizOqKCwXHw7I/BuE8ssbaMim4kYP5 7KM3xVTbK+/osveFCCHsUlRQet+kUrqsJINuYBviwOW2NegDbAupW7yGcFPLOIoSabDi0FBiQ78l Zaf92SjI8mF++v8+jLej5Hivup9406z/lPr67BYTEJ46/xa/3Csd5scJPJ8JF8jZ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x4ujswgAAANwAAAAPAAAAAAAAAAAAAAAAAJ8C AABkcnMvZG93bnJldi54bWxQSwUGAAAAAAQABAD3AAAAjgMAAAAA ">
                    <v:imagedata r:id="rId3917" o:title=""/>
                  </v:shape>
                  <v:shape id="Picture 127" o:spid="_x0000_s1040" type="#_x0000_t75" style="position:absolute;left:14483;width:1778;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QmK3EAAAA3AAAAA8AAABkcnMvZG93bnJldi54bWxET01rwkAQvQv+h2WE3nRjwNamriKFQA8t pCpUb0N2TEKzsyG70cRf7xYK3ubxPme16U0tLtS6yrKC+SwCQZxbXXGh4LBPp0sQziNrrC2TgoEc bNbj0QoTba/8TZedL0QIYZeggtL7JpHS5SUZdDPbEAfubFuDPsC2kLrFawg3tYyj6FkarDg0lNjQ e0n5764zCjqd3Ya0On/+HG2Kr9liMXxlJ6WeJv32DYSn3j/E/+4PHebHL/D3TLhAru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wQmK3EAAAA3AAAAA8AAAAAAAAAAAAAAAAA nwIAAGRycy9kb3ducmV2LnhtbFBLBQYAAAAABAAEAPcAAACQAwAAAAA= ">
                    <v:imagedata r:id="rId3918" o:title=""/>
                  </v:shape>
                  <v:shape id="Picture 128" o:spid="_x0000_s1041" type="#_x0000_t75" style="position:absolute;left:7958;top:5909;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K3hXGAAAA3AAAAA8AAABkcnMvZG93bnJldi54bWxEj0FrwkAQhe9C/8Myhd5001CkRDeh2AqK p6qIvQ3ZaZKanQ3ZrUZ/fedQ8DbDe/PeN/NicK06Ux8azwaeJwko4tLbhisD+91y/AoqRGSLrWcy cKUARf4wmmNm/YU/6byNlZIQDhkaqGPsMq1DWZPDMPEdsWjfvncYZe0rbXu8SLhrdZokU+2wYWmo saNFTeVp++sMuPfNrf1JPr6aQ7oLV47H5Xr1YszT4/A2AxVpiHfz//XKCn4qtPKMTKDzP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N4reFcYAAADcAAAADwAAAAAAAAAAAAAA AACfAgAAZHJzL2Rvd25yZXYueG1sUEsFBgAAAAAEAAQA9wAAAJIDAAAAAA== " filled="t" fillcolor="window">
                    <v:imagedata r:id="rId3919" o:title=""/>
                  </v:shape>
                  <v:shape id="Picture 129" o:spid="_x0000_s1042" type="#_x0000_t75" style="position:absolute;left:7419;top:96;width:2159;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wWqp2/AAAA3AAAAA8AAABkcnMvZG93bnJldi54bWxET0uLwjAQvi/4H8II3jTVg6zVKCK47E18 XLwNzdgWm0lpomn89UZY2Nt8fM9ZbXrTiCd1rrasYDrJQBAXVtdcKric9+NvEM4ja2wsk4JIDjbr wdcKc20DH+l58qVIIexyVFB53+ZSuqIig25iW+LE3Wxn0CfYlVJ3GFK4aeQsy+bSYM2pocKWdhUV 99PDKLj+hNvjzsSHJmbzuIsh9q+g1GjYb5cgPPX+X/zn/tVp/mwBn2fSBXL9BgAA//8DAFBLAQIt ABQABgAIAAAAIQAEqzleAAEAAOYBAAATAAAAAAAAAAAAAAAAAAAAAABbQ29udGVudF9UeXBlc10u eG1sUEsBAi0AFAAGAAgAAAAhAAjDGKTUAAAAkwEAAAsAAAAAAAAAAAAAAAAAMQEAAF9yZWxzLy5y ZWxzUEsBAi0AFAAGAAgAAAAhADMvBZ5BAAAAOQAAABIAAAAAAAAAAAAAAAAALgIAAGRycy9waWN0 dXJleG1sLnhtbFBLAQItABQABgAIAAAAIQAMFqqdvwAAANwAAAAPAAAAAAAAAAAAAAAAAJ8CAABk cnMvZG93bnJldi54bWxQSwUGAAAAAAQABAD3AAAAiwMAAAAA ">
                    <v:imagedata r:id="rId3920" o:title=""/>
                  </v:shape>
                  <v:shape id="Picture 130" o:spid="_x0000_s1043" type="#_x0000_t75" style="position:absolute;left:29012;top:130;width:2032;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SElLFAAAA3AAAAA8AAABkcnMvZG93bnJldi54bWxEj0FLA0EMhe+C/2GI4EXamVZcytppEUHw IKit4DXdiburO8kyM7brvzcHwVvCe3nvy3o7xcEcKeVe2MNi7sAQNxJ6bj287R9mKzC5IAcchMnD D2XYbs7P1lgHOfErHXelNRrCuUYPXSljbW1uOoqY5zISq/YhKWLRNbU2JDxpeBzs0rnKRuxZGzoc 6b6j5mv3HT08X30u329s5Z4WYl+kksNhcMn7y4vp7hZMoan8m/+uH4PiXyu+PqMT2M0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ykhJSxQAAANwAAAAPAAAAAAAAAAAAAAAA AJ8CAABkcnMvZG93bnJldi54bWxQSwUGAAAAAAQABAD3AAAAkQMAAAAA ">
                    <v:imagedata r:id="rId3921" o:title=""/>
                  </v:shape>
                  <v:shape id="Picture 131" o:spid="_x0000_s1044" type="#_x0000_t75" style="position:absolute;left:4823;top:10757;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E9KvAAAAA3AAAAA8AAABkcnMvZG93bnJldi54bWxET0trAjEQvhf6H8IUeqtZHxRZjVIEUXrT rp6HzTRZ3EzWJOr6741Q6G0+vufMl71rxZVCbDwrGA4KEMS11w0bBdXP+mMKIiZkja1nUnCnCMvF 68scS+1vvKPrPhmRQziWqMCm1JVSxtqSwzjwHXHmfn1wmDIMRuqAtxzuWjkqik/psOHcYLGjlaX6 tL84BTpEMzpWZnL+PrUbreXdHi6NUu9v/dcMRKI+/Yv/3Fud54+H8HwmXyAX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0IT0q8AAAADcAAAADwAAAAAAAAAAAAAAAACfAgAA ZHJzL2Rvd25yZXYueG1sUEsFBgAAAAAEAAQA9wAAAIwDAAAAAA== " filled="t" fillcolor="window">
                    <v:imagedata r:id="rId3922" o:title=""/>
                  </v:shape>
                  <v:shape id="Picture 132" o:spid="_x0000_s1045" type="#_x0000_t75" style="position:absolute;left:18416;top:5574;width:254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wmQOPDAAAA3AAAAA8AAABkcnMvZG93bnJldi54bWxET01rwkAQvRf8D8sIvdWNKW0lugmihAq9 1FTwOmTHTTQ7G7JbTf99t1DwNo/3OatitJ240uBbxwrmswQEce10y0bB4at8WoDwAVlj55gU/JCH Ip88rDDT7sZ7ulbBiBjCPkMFTQh9JqWvG7LoZ64njtzJDRZDhIOResBbDLedTJPkVVpsOTY02NOm ofpSfVsFL+H9/LkrU1Pvj7I1bx+VLbcbpR6n43oJItAY7uJ/907H+c8p/D0TL5D5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CZA48MAAADcAAAADwAAAAAAAAAAAAAAAACf AgAAZHJzL2Rvd25yZXYueG1sUEsFBgAAAAAEAAQA9wAAAI8DAAAAAA== " filled="t" fillcolor="window">
                    <v:imagedata r:id="rId3923" o:title=""/>
                  </v:shape>
                  <v:shape id="Picture 133" o:spid="_x0000_s1046" type="#_x0000_t75" style="position:absolute;left:14616;top:10533;width:203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QuXcnEAAAA3AAAAA8AAABkcnMvZG93bnJldi54bWxET01rwkAQvRf8D8sIvTWbNiIldQ0l0GLx oraX3MbsmA1mZ9PsVtN/7wqCt3m8z1kUo+3EiQbfOlbwnKQgiGunW24U/Hx/PL2C8AFZY+eYFPyT h2I5eVhgrt2Zt3TahUbEEPY5KjAh9LmUvjZk0SeuJ47cwQ0WQ4RDI/WA5xhuO/mSpnNpseXYYLCn 0lB93P1ZBV/V9rdcb9b1fvVp51W2n5mqmSn1OB3f30AEGsNdfHOvdJyfZXB9Jl4gl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QuXcnEAAAA3AAAAA8AAAAAAAAAAAAAAAAA nwIAAGRycy9kb3ducmV2LnhtbFBLBQYAAAAABAAEAPcAAACQAwAAAAA= " filled="t" fillcolor="window">
                    <v:imagedata r:id="rId3924" o:title=""/>
                  </v:shape>
                </v:group>
                <w10:anchorlock/>
              </v:group>
            </w:pict>
          </mc:Fallback>
        </mc:AlternateContent>
      </w:r>
    </w:p>
    <w:p w:rsidR="005C3C9B" w:rsidRDefault="005C3C9B" w:rsidP="00B37EE4">
      <w:pPr>
        <w:tabs>
          <w:tab w:val="left" w:pos="284"/>
          <w:tab w:val="left" w:pos="2835"/>
          <w:tab w:val="left" w:pos="5387"/>
          <w:tab w:val="left" w:pos="7938"/>
        </w:tabs>
        <w:ind w:firstLine="142"/>
        <w:rPr>
          <w:bCs/>
        </w:rPr>
      </w:pPr>
      <w:r>
        <w:rPr>
          <w:bCs/>
        </w:rPr>
        <w:t>Từ giả thuyết bài toán, ta có:</w:t>
      </w:r>
    </w:p>
    <w:p w:rsidR="005C3C9B" w:rsidRDefault="005C3C9B" w:rsidP="00B835DC">
      <w:pPr>
        <w:pStyle w:val="ListParagraph"/>
        <w:numPr>
          <w:ilvl w:val="0"/>
          <w:numId w:val="61"/>
        </w:numPr>
        <w:tabs>
          <w:tab w:val="left" w:pos="284"/>
          <w:tab w:val="left" w:pos="2835"/>
          <w:tab w:val="left" w:pos="5387"/>
          <w:tab w:val="left" w:pos="7938"/>
        </w:tabs>
        <w:jc w:val="both"/>
        <w:rPr>
          <w:bCs/>
        </w:rPr>
      </w:pPr>
      <w:r w:rsidRPr="00EF16C4">
        <w:rPr>
          <w:bCs/>
          <w:position w:val="-12"/>
        </w:rPr>
        <w:object w:dxaOrig="900" w:dyaOrig="360">
          <v:shape id="_x0000_i2952" type="#_x0000_t75" style="width:45.75pt;height:18pt" o:ole="">
            <v:imagedata r:id="rId3925" o:title=""/>
          </v:shape>
          <o:OLEObject Type="Embed" ProgID="Equation.DSMT4" ShapeID="_x0000_i2952" DrawAspect="Content" ObjectID="_1653895101" r:id="rId3926"/>
        </w:object>
      </w:r>
      <w:r>
        <w:rPr>
          <w:bCs/>
        </w:rPr>
        <w:t xml:space="preserve"> → </w:t>
      </w:r>
      <w:r w:rsidRPr="00EF16C4">
        <w:rPr>
          <w:bCs/>
          <w:position w:val="-12"/>
        </w:rPr>
        <w:object w:dxaOrig="1040" w:dyaOrig="400">
          <v:shape id="_x0000_i2953" type="#_x0000_t75" style="width:51.75pt;height:20.25pt" o:ole="">
            <v:imagedata r:id="rId3927" o:title=""/>
          </v:shape>
          <o:OLEObject Type="Embed" ProgID="Equation.DSMT4" ShapeID="_x0000_i2953" DrawAspect="Content" ObjectID="_1653895102" r:id="rId3928"/>
        </w:object>
      </w:r>
      <w:r>
        <w:rPr>
          <w:bCs/>
        </w:rPr>
        <w:t>.</w:t>
      </w:r>
    </w:p>
    <w:p w:rsidR="005C3C9B" w:rsidRPr="00EF16C4" w:rsidRDefault="005C3C9B" w:rsidP="00B835DC">
      <w:pPr>
        <w:pStyle w:val="ListParagraph"/>
        <w:numPr>
          <w:ilvl w:val="0"/>
          <w:numId w:val="61"/>
        </w:numPr>
        <w:tabs>
          <w:tab w:val="left" w:pos="284"/>
          <w:tab w:val="left" w:pos="2835"/>
          <w:tab w:val="left" w:pos="5387"/>
          <w:tab w:val="left" w:pos="7938"/>
        </w:tabs>
        <w:jc w:val="both"/>
        <w:rPr>
          <w:bCs/>
        </w:rPr>
      </w:pPr>
      <w:r w:rsidRPr="00EF16C4">
        <w:rPr>
          <w:bCs/>
          <w:position w:val="-12"/>
        </w:rPr>
        <w:object w:dxaOrig="1020" w:dyaOrig="360">
          <v:shape id="_x0000_i2954" type="#_x0000_t75" style="width:51pt;height:18pt" o:ole="">
            <v:imagedata r:id="rId3929" o:title=""/>
          </v:shape>
          <o:OLEObject Type="Embed" ProgID="Equation.DSMT4" ShapeID="_x0000_i2954" DrawAspect="Content" ObjectID="_1653895103" r:id="rId3930"/>
        </w:object>
      </w:r>
      <w:r>
        <w:rPr>
          <w:bCs/>
        </w:rPr>
        <w:t xml:space="preserve">→ </w:t>
      </w:r>
      <w:r w:rsidRPr="00EF16C4">
        <w:rPr>
          <w:bCs/>
          <w:position w:val="-12"/>
        </w:rPr>
        <w:object w:dxaOrig="1160" w:dyaOrig="400">
          <v:shape id="_x0000_i2955" type="#_x0000_t75" style="width:57.75pt;height:20.25pt" o:ole="">
            <v:imagedata r:id="rId3931" o:title=""/>
          </v:shape>
          <o:OLEObject Type="Embed" ProgID="Equation.DSMT4" ShapeID="_x0000_i2955" DrawAspect="Content" ObjectID="_1653895104" r:id="rId3932"/>
        </w:object>
      </w:r>
      <w:r>
        <w:rPr>
          <w:bCs/>
        </w:rPr>
        <w:t>.</w:t>
      </w:r>
    </w:p>
    <w:p w:rsidR="005C3C9B" w:rsidRDefault="005C3C9B" w:rsidP="00B37EE4">
      <w:pPr>
        <w:tabs>
          <w:tab w:val="left" w:pos="284"/>
          <w:tab w:val="left" w:pos="2835"/>
          <w:tab w:val="left" w:pos="5387"/>
          <w:tab w:val="left" w:pos="7938"/>
        </w:tabs>
        <w:ind w:firstLine="142"/>
      </w:pPr>
      <w:r>
        <w:t xml:space="preserve">Để đơn giản, ta chọn </w:t>
      </w:r>
      <w:r w:rsidRPr="00EF16C4">
        <w:rPr>
          <w:position w:val="-12"/>
        </w:rPr>
        <w:object w:dxaOrig="639" w:dyaOrig="360">
          <v:shape id="_x0000_i2956" type="#_x0000_t75" style="width:32.25pt;height:18pt" o:ole="">
            <v:imagedata r:id="rId3933" o:title=""/>
          </v:shape>
          <o:OLEObject Type="Embed" ProgID="Equation.DSMT4" ShapeID="_x0000_i2956" DrawAspect="Content" ObjectID="_1653895105" r:id="rId3934"/>
        </w:object>
      </w:r>
      <w:r>
        <w:t xml:space="preserve"> → </w:t>
      </w:r>
      <w:r w:rsidRPr="00EF16C4">
        <w:rPr>
          <w:position w:val="-12"/>
        </w:rPr>
        <w:object w:dxaOrig="840" w:dyaOrig="400">
          <v:shape id="_x0000_i2957" type="#_x0000_t75" style="width:42pt;height:20.25pt" o:ole="">
            <v:imagedata r:id="rId3935" o:title=""/>
          </v:shape>
          <o:OLEObject Type="Embed" ProgID="Equation.DSMT4" ShapeID="_x0000_i2957" DrawAspect="Content" ObjectID="_1653895106" r:id="rId3936"/>
        </w:object>
      </w:r>
      <w:r>
        <w:t xml:space="preserve">, chọn </w:t>
      </w:r>
      <w:r w:rsidRPr="00EF16C4">
        <w:rPr>
          <w:position w:val="-12"/>
        </w:rPr>
        <w:object w:dxaOrig="740" w:dyaOrig="360">
          <v:shape id="_x0000_i2958" type="#_x0000_t75" style="width:36.75pt;height:18pt" o:ole="">
            <v:imagedata r:id="rId3937" o:title=""/>
          </v:shape>
          <o:OLEObject Type="Embed" ProgID="Equation.DSMT4" ShapeID="_x0000_i2958" DrawAspect="Content" ObjectID="_1653895107" r:id="rId3938"/>
        </w:object>
      </w:r>
      <w:r>
        <w:t xml:space="preserve">→ </w:t>
      </w:r>
      <w:r w:rsidRPr="00EF16C4">
        <w:rPr>
          <w:position w:val="-12"/>
        </w:rPr>
        <w:object w:dxaOrig="999" w:dyaOrig="400">
          <v:shape id="_x0000_i2959" type="#_x0000_t75" style="width:50.25pt;height:20.25pt" o:ole="">
            <v:imagedata r:id="rId3939" o:title=""/>
          </v:shape>
          <o:OLEObject Type="Embed" ProgID="Equation.DSMT4" ShapeID="_x0000_i2959" DrawAspect="Content" ObjectID="_1653895108" r:id="rId3940"/>
        </w:object>
      </w:r>
      <w:r>
        <w:t>.</w:t>
      </w:r>
    </w:p>
    <w:p w:rsidR="005C3C9B" w:rsidRDefault="005C3C9B" w:rsidP="00B37EE4">
      <w:pPr>
        <w:tabs>
          <w:tab w:val="left" w:pos="284"/>
          <w:tab w:val="left" w:pos="2835"/>
          <w:tab w:val="left" w:pos="5387"/>
          <w:tab w:val="left" w:pos="7938"/>
        </w:tabs>
        <w:ind w:firstLine="142"/>
      </w:pPr>
      <w:r>
        <w:t>Biểu diễn vecto các dao động. Từ giản đồ:</w:t>
      </w:r>
    </w:p>
    <w:p w:rsidR="005C3C9B" w:rsidRDefault="005C3C9B" w:rsidP="00B835DC">
      <w:pPr>
        <w:pStyle w:val="ListParagraph"/>
        <w:numPr>
          <w:ilvl w:val="0"/>
          <w:numId w:val="62"/>
        </w:numPr>
        <w:tabs>
          <w:tab w:val="left" w:pos="284"/>
          <w:tab w:val="left" w:pos="2835"/>
          <w:tab w:val="left" w:pos="5387"/>
          <w:tab w:val="left" w:pos="7938"/>
        </w:tabs>
        <w:jc w:val="both"/>
      </w:pPr>
      <w:r w:rsidRPr="00FB3486">
        <w:rPr>
          <w:position w:val="-14"/>
        </w:rPr>
        <w:object w:dxaOrig="2060" w:dyaOrig="440">
          <v:shape id="_x0000_i2960" type="#_x0000_t75" style="width:103.5pt;height:21.75pt" o:ole="">
            <v:imagedata r:id="rId3941" o:title=""/>
          </v:shape>
          <o:OLEObject Type="Embed" ProgID="Equation.DSMT4" ShapeID="_x0000_i2960" DrawAspect="Content" ObjectID="_1653895109" r:id="rId3942"/>
        </w:object>
      </w:r>
      <w:r>
        <w:t xml:space="preserve"> → </w:t>
      </w:r>
      <w:r w:rsidRPr="00FB3486">
        <w:rPr>
          <w:position w:val="-18"/>
        </w:rPr>
        <w:object w:dxaOrig="2460" w:dyaOrig="540">
          <v:shape id="_x0000_i2961" type="#_x0000_t75" style="width:122.25pt;height:26.25pt" o:ole="">
            <v:imagedata r:id="rId3943" o:title=""/>
          </v:shape>
          <o:OLEObject Type="Embed" ProgID="Equation.DSMT4" ShapeID="_x0000_i2961" DrawAspect="Content" ObjectID="_1653895110" r:id="rId3944"/>
        </w:object>
      </w:r>
      <w:r>
        <w:t xml:space="preserve">→ </w:t>
      </w:r>
      <w:r w:rsidRPr="00402762">
        <w:rPr>
          <w:position w:val="-28"/>
        </w:rPr>
        <w:object w:dxaOrig="1060" w:dyaOrig="660">
          <v:shape id="_x0000_i2962" type="#_x0000_t75" style="width:53.25pt;height:33pt" o:ole="">
            <v:imagedata r:id="rId3945" o:title=""/>
          </v:shape>
          <o:OLEObject Type="Embed" ProgID="Equation.DSMT4" ShapeID="_x0000_i2962" DrawAspect="Content" ObjectID="_1653895111" r:id="rId3946"/>
        </w:object>
      </w:r>
      <w:r>
        <w:t>.</w:t>
      </w:r>
    </w:p>
    <w:p w:rsidR="005C3C9B" w:rsidRDefault="005C3C9B" w:rsidP="00B835DC">
      <w:pPr>
        <w:pStyle w:val="ListParagraph"/>
        <w:numPr>
          <w:ilvl w:val="0"/>
          <w:numId w:val="62"/>
        </w:numPr>
        <w:tabs>
          <w:tab w:val="left" w:pos="284"/>
          <w:tab w:val="left" w:pos="2835"/>
          <w:tab w:val="left" w:pos="5387"/>
          <w:tab w:val="left" w:pos="7938"/>
        </w:tabs>
        <w:jc w:val="both"/>
      </w:pPr>
      <w:r w:rsidRPr="00FB3486">
        <w:rPr>
          <w:position w:val="-12"/>
        </w:rPr>
        <w:object w:dxaOrig="859" w:dyaOrig="400">
          <v:shape id="_x0000_i2963" type="#_x0000_t75" style="width:42.75pt;height:20.25pt" o:ole="">
            <v:imagedata r:id="rId3947" o:title=""/>
          </v:shape>
          <o:OLEObject Type="Embed" ProgID="Equation.DSMT4" ShapeID="_x0000_i2963" DrawAspect="Content" ObjectID="_1653895112" r:id="rId3948"/>
        </w:object>
      </w:r>
      <w:r>
        <w:t xml:space="preserve">→ </w:t>
      </w:r>
      <w:r w:rsidRPr="00402762">
        <w:rPr>
          <w:position w:val="-30"/>
        </w:rPr>
        <w:object w:dxaOrig="3340" w:dyaOrig="760">
          <v:shape id="_x0000_i2964" type="#_x0000_t75" style="width:166.5pt;height:39pt" o:ole="">
            <v:imagedata r:id="rId3949" o:title=""/>
          </v:shape>
          <o:OLEObject Type="Embed" ProgID="Equation.DSMT4" ShapeID="_x0000_i2964" DrawAspect="Content" ObjectID="_1653895113" r:id="rId3950"/>
        </w:object>
      </w:r>
    </w:p>
    <w:p w:rsidR="005C3C9B" w:rsidRPr="00EF16C4" w:rsidRDefault="005C3C9B" w:rsidP="00FB3486">
      <w:pPr>
        <w:tabs>
          <w:tab w:val="left" w:pos="284"/>
          <w:tab w:val="left" w:pos="2835"/>
          <w:tab w:val="left" w:pos="5387"/>
          <w:tab w:val="left" w:pos="7938"/>
        </w:tabs>
        <w:ind w:firstLine="142"/>
      </w:pPr>
      <w:r>
        <w:t xml:space="preserve">→ </w:t>
      </w:r>
      <w:r w:rsidRPr="00402762">
        <w:rPr>
          <w:position w:val="-126"/>
        </w:rPr>
        <w:object w:dxaOrig="4880" w:dyaOrig="2040">
          <v:shape id="_x0000_i2965" type="#_x0000_t75" style="width:243.75pt;height:101.25pt" o:ole="">
            <v:imagedata r:id="rId3951" o:title=""/>
          </v:shape>
          <o:OLEObject Type="Embed" ProgID="Equation.DSMT4" ShapeID="_x0000_i2965" DrawAspect="Content" ObjectID="_1653895114" r:id="rId3952"/>
        </w:object>
      </w:r>
      <w:r>
        <w:t>.</w:t>
      </w:r>
    </w:p>
    <w:p w:rsidR="005C3C9B" w:rsidRDefault="005C3C9B" w:rsidP="00B42F4B">
      <w:pPr>
        <w:tabs>
          <w:tab w:val="left" w:pos="284"/>
          <w:tab w:val="left" w:pos="2835"/>
          <w:tab w:val="left" w:pos="5387"/>
          <w:tab w:val="left" w:pos="7938"/>
        </w:tabs>
        <w:ind w:firstLine="142"/>
        <w:jc w:val="center"/>
        <w:rPr>
          <w:b/>
          <w:bCs/>
        </w:rPr>
      </w:pPr>
    </w:p>
    <w:p w:rsidR="005C3C9B" w:rsidRPr="00B43774" w:rsidRDefault="005C3C9B" w:rsidP="00B42F4B">
      <w:pPr>
        <w:tabs>
          <w:tab w:val="left" w:pos="284"/>
          <w:tab w:val="left" w:pos="2835"/>
          <w:tab w:val="left" w:pos="5387"/>
          <w:tab w:val="left" w:pos="7938"/>
        </w:tabs>
        <w:ind w:firstLine="142"/>
        <w:jc w:val="center"/>
        <w:rPr>
          <w:b/>
          <w:bCs/>
        </w:rPr>
      </w:pPr>
      <w:r w:rsidRPr="00B43774">
        <w:rPr>
          <w:b/>
          <w:bCs/>
        </w:rPr>
        <w:lastRenderedPageBreak/>
        <w:sym w:font="Wingdings 2" w:char="F064"/>
      </w:r>
      <w:r w:rsidRPr="00B43774">
        <w:rPr>
          <w:b/>
          <w:bCs/>
        </w:rPr>
        <w:t xml:space="preserve"> HẾT </w:t>
      </w:r>
      <w:r w:rsidRPr="00B43774">
        <w:rPr>
          <w:b/>
          <w:bCs/>
        </w:rPr>
        <w:sym w:font="Wingdings 2" w:char="F063"/>
      </w:r>
    </w:p>
    <w:p w:rsidR="005C3C9B" w:rsidRDefault="005C3C9B" w:rsidP="00DB35E7">
      <w:pPr>
        <w:tabs>
          <w:tab w:val="left" w:pos="284"/>
          <w:tab w:val="left" w:pos="2835"/>
          <w:tab w:val="left" w:pos="5387"/>
          <w:tab w:val="left" w:pos="7938"/>
        </w:tabs>
      </w:pPr>
    </w:p>
    <w:sectPr w:rsidR="005C3C9B" w:rsidSect="005C3C9B">
      <w:headerReference w:type="even" r:id="rId3953"/>
      <w:headerReference w:type="default" r:id="rId3954"/>
      <w:footerReference w:type="even" r:id="rId3955"/>
      <w:footerReference w:type="default" r:id="rId3956"/>
      <w:headerReference w:type="first" r:id="rId3957"/>
      <w:footerReference w:type="first" r:id="rId3958"/>
      <w:pgSz w:w="11907" w:h="16839" w:code="9"/>
      <w:pgMar w:top="720" w:right="720" w:bottom="720" w:left="720" w:header="426"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35DC" w:rsidRDefault="00B835DC" w:rsidP="002A6F6C">
      <w:r>
        <w:separator/>
      </w:r>
    </w:p>
  </w:endnote>
  <w:endnote w:type="continuationSeparator" w:id="0">
    <w:p w:rsidR="00B835DC" w:rsidRDefault="00B835DC" w:rsidP="002A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Calibri Light">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9B" w:rsidRPr="005C3C9B" w:rsidRDefault="005C3C9B" w:rsidP="005C3C9B">
    <w:pPr>
      <w:pStyle w:val="Footer"/>
      <w:pBdr>
        <w:top w:val="thinThickSmallGap" w:sz="24" w:space="1" w:color="622423"/>
      </w:pBdr>
      <w:tabs>
        <w:tab w:val="clear" w:pos="4680"/>
        <w:tab w:val="clear" w:pos="9360"/>
        <w:tab w:val="right" w:pos="10467"/>
      </w:tabs>
      <w:rPr>
        <w:rFonts w:ascii="Cambria" w:eastAsia="Times New Roman"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5C3C9B">
      <w:rPr>
        <w:rFonts w:ascii="Cambria" w:eastAsia="Times New Roman" w:hAnsi="Cambria"/>
      </w:rPr>
      <w:tab/>
      <w:t xml:space="preserve">Trang </w:t>
    </w:r>
    <w:r w:rsidRPr="005C3C9B">
      <w:rPr>
        <w:rFonts w:ascii="Calibri" w:eastAsia="Times New Roman" w:hAnsi="Calibri"/>
      </w:rPr>
      <w:fldChar w:fldCharType="begin"/>
    </w:r>
    <w:r>
      <w:instrText xml:space="preserve"> PAGE   \* MERGEFORMAT </w:instrText>
    </w:r>
    <w:r w:rsidRPr="005C3C9B">
      <w:rPr>
        <w:rFonts w:ascii="Calibri" w:eastAsia="Times New Roman" w:hAnsi="Calibri"/>
      </w:rPr>
      <w:fldChar w:fldCharType="separate"/>
    </w:r>
    <w:r w:rsidR="00AE7B98" w:rsidRPr="00AE7B98">
      <w:rPr>
        <w:rFonts w:ascii="Cambria" w:eastAsia="Times New Roman" w:hAnsi="Cambria"/>
        <w:noProof/>
      </w:rPr>
      <w:t>1</w:t>
    </w:r>
    <w:r w:rsidRPr="005C3C9B">
      <w:rPr>
        <w:rFonts w:ascii="Cambria" w:eastAsia="Times New Roman" w:hAnsi="Cambria"/>
        <w:noProof/>
      </w:rPr>
      <w:fldChar w:fldCharType="end"/>
    </w:r>
  </w:p>
  <w:p w:rsidR="005C3C9B" w:rsidRDefault="005C3C9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35DC" w:rsidRDefault="00B835DC" w:rsidP="002A6F6C">
      <w:r>
        <w:separator/>
      </w:r>
    </w:p>
  </w:footnote>
  <w:footnote w:type="continuationSeparator" w:id="0">
    <w:p w:rsidR="00B835DC" w:rsidRDefault="00B835DC" w:rsidP="002A6F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9B" w:rsidRDefault="005C3C9B" w:rsidP="005C3C9B">
    <w:pPr>
      <w:pStyle w:val="Header"/>
      <w:jc w:val="center"/>
    </w:pPr>
    <w:bookmarkStart w:id="2" w:name="_GoBack"/>
    <w:r>
      <w:rPr>
        <w:b/>
        <w:color w:val="00B0F0"/>
        <w:lang w:val="nl-NL"/>
      </w:rPr>
      <w:t/>
    </w:r>
    <w:r>
      <w:rPr>
        <w:b/>
        <w:color w:val="FF0000"/>
        <w:lang w:val="nl-NL"/>
      </w:rPr>
      <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11D95"/>
    <w:multiLevelType w:val="hybridMultilevel"/>
    <w:tmpl w:val="210412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0271658A"/>
    <w:multiLevelType w:val="hybridMultilevel"/>
    <w:tmpl w:val="39D638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
    <w:nsid w:val="02BA4AF9"/>
    <w:multiLevelType w:val="hybridMultilevel"/>
    <w:tmpl w:val="11EE4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
    <w:nsid w:val="02D13517"/>
    <w:multiLevelType w:val="hybridMultilevel"/>
    <w:tmpl w:val="575AA53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4">
    <w:nsid w:val="04487DB2"/>
    <w:multiLevelType w:val="hybridMultilevel"/>
    <w:tmpl w:val="E27416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
    <w:nsid w:val="05246410"/>
    <w:multiLevelType w:val="hybridMultilevel"/>
    <w:tmpl w:val="5E1E389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05774E72"/>
    <w:multiLevelType w:val="hybridMultilevel"/>
    <w:tmpl w:val="85D23BE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
    <w:nsid w:val="05792137"/>
    <w:multiLevelType w:val="hybridMultilevel"/>
    <w:tmpl w:val="DFAC848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
    <w:nsid w:val="09D26598"/>
    <w:multiLevelType w:val="hybridMultilevel"/>
    <w:tmpl w:val="18C6BB2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0A3A0022"/>
    <w:multiLevelType w:val="hybridMultilevel"/>
    <w:tmpl w:val="8D5EC312"/>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10">
    <w:nsid w:val="0B014594"/>
    <w:multiLevelType w:val="hybridMultilevel"/>
    <w:tmpl w:val="09FAFD9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0C2631E6"/>
    <w:multiLevelType w:val="hybridMultilevel"/>
    <w:tmpl w:val="FD7E6CD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FE02614"/>
    <w:multiLevelType w:val="hybridMultilevel"/>
    <w:tmpl w:val="27AE8A2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3">
    <w:nsid w:val="101E75E5"/>
    <w:multiLevelType w:val="hybridMultilevel"/>
    <w:tmpl w:val="3F2ABD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4">
    <w:nsid w:val="15964496"/>
    <w:multiLevelType w:val="hybridMultilevel"/>
    <w:tmpl w:val="413E4B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5">
    <w:nsid w:val="1707264D"/>
    <w:multiLevelType w:val="hybridMultilevel"/>
    <w:tmpl w:val="047203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175428CE"/>
    <w:multiLevelType w:val="hybridMultilevel"/>
    <w:tmpl w:val="23F24A08"/>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17">
    <w:nsid w:val="187A3C99"/>
    <w:multiLevelType w:val="hybridMultilevel"/>
    <w:tmpl w:val="BFEEB0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8">
    <w:nsid w:val="1A7C35A5"/>
    <w:multiLevelType w:val="hybridMultilevel"/>
    <w:tmpl w:val="5AD62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9">
    <w:nsid w:val="1AFD2177"/>
    <w:multiLevelType w:val="hybridMultilevel"/>
    <w:tmpl w:val="37041F2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0">
    <w:nsid w:val="1D9C0ED5"/>
    <w:multiLevelType w:val="hybridMultilevel"/>
    <w:tmpl w:val="46CC7D0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21">
    <w:nsid w:val="1E346E2D"/>
    <w:multiLevelType w:val="hybridMultilevel"/>
    <w:tmpl w:val="E64C74E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2">
    <w:nsid w:val="1F606DBD"/>
    <w:multiLevelType w:val="hybridMultilevel"/>
    <w:tmpl w:val="5A4C86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3">
    <w:nsid w:val="20DE233A"/>
    <w:multiLevelType w:val="hybridMultilevel"/>
    <w:tmpl w:val="2C1CA438"/>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24">
    <w:nsid w:val="24405E71"/>
    <w:multiLevelType w:val="hybridMultilevel"/>
    <w:tmpl w:val="C9066CB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5">
    <w:nsid w:val="24F0535B"/>
    <w:multiLevelType w:val="hybridMultilevel"/>
    <w:tmpl w:val="06CAE3F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6">
    <w:nsid w:val="25BB3E5F"/>
    <w:multiLevelType w:val="hybridMultilevel"/>
    <w:tmpl w:val="A8AEAC3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7">
    <w:nsid w:val="25D17E8B"/>
    <w:multiLevelType w:val="hybridMultilevel"/>
    <w:tmpl w:val="2DDCAF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8">
    <w:nsid w:val="27BF05A6"/>
    <w:multiLevelType w:val="hybridMultilevel"/>
    <w:tmpl w:val="D59C5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9">
    <w:nsid w:val="2A110E58"/>
    <w:multiLevelType w:val="hybridMultilevel"/>
    <w:tmpl w:val="07A80B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2BE1000C"/>
    <w:multiLevelType w:val="hybridMultilevel"/>
    <w:tmpl w:val="3818818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1">
    <w:nsid w:val="2E2D2724"/>
    <w:multiLevelType w:val="hybridMultilevel"/>
    <w:tmpl w:val="892E327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2E68107E"/>
    <w:multiLevelType w:val="hybridMultilevel"/>
    <w:tmpl w:val="4AB686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3">
    <w:nsid w:val="2FD66FF9"/>
    <w:multiLevelType w:val="hybridMultilevel"/>
    <w:tmpl w:val="CA12998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34042CEC"/>
    <w:multiLevelType w:val="hybridMultilevel"/>
    <w:tmpl w:val="5088E75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35">
    <w:nsid w:val="343169D4"/>
    <w:multiLevelType w:val="hybridMultilevel"/>
    <w:tmpl w:val="756894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3487621D"/>
    <w:multiLevelType w:val="hybridMultilevel"/>
    <w:tmpl w:val="6BB8FC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8583CC2"/>
    <w:multiLevelType w:val="hybridMultilevel"/>
    <w:tmpl w:val="181A128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8">
    <w:nsid w:val="3A580AB8"/>
    <w:multiLevelType w:val="hybridMultilevel"/>
    <w:tmpl w:val="E1C292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9">
    <w:nsid w:val="3B4D3818"/>
    <w:multiLevelType w:val="hybridMultilevel"/>
    <w:tmpl w:val="6F4C205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0">
    <w:nsid w:val="3B847B52"/>
    <w:multiLevelType w:val="hybridMultilevel"/>
    <w:tmpl w:val="531A5F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1">
    <w:nsid w:val="3C0E2960"/>
    <w:multiLevelType w:val="hybridMultilevel"/>
    <w:tmpl w:val="0EA2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3C5A0BD2"/>
    <w:multiLevelType w:val="hybridMultilevel"/>
    <w:tmpl w:val="508C853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3">
    <w:nsid w:val="3C925C0C"/>
    <w:multiLevelType w:val="hybridMultilevel"/>
    <w:tmpl w:val="1990EC9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3FDA40FA"/>
    <w:multiLevelType w:val="hybridMultilevel"/>
    <w:tmpl w:val="08FE6F0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403D22B1"/>
    <w:multiLevelType w:val="hybridMultilevel"/>
    <w:tmpl w:val="2CF2BD2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6">
    <w:nsid w:val="41006D9F"/>
    <w:multiLevelType w:val="hybridMultilevel"/>
    <w:tmpl w:val="C68C5FB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43AE31FF"/>
    <w:multiLevelType w:val="hybridMultilevel"/>
    <w:tmpl w:val="92E0FE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473B5DB3"/>
    <w:multiLevelType w:val="hybridMultilevel"/>
    <w:tmpl w:val="3DAAFEE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A556719"/>
    <w:multiLevelType w:val="hybridMultilevel"/>
    <w:tmpl w:val="DC04358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1">
    <w:nsid w:val="4B0B3710"/>
    <w:multiLevelType w:val="hybridMultilevel"/>
    <w:tmpl w:val="6374DD9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2">
    <w:nsid w:val="4C842B84"/>
    <w:multiLevelType w:val="hybridMultilevel"/>
    <w:tmpl w:val="AD18170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3">
    <w:nsid w:val="4D7E2C5B"/>
    <w:multiLevelType w:val="hybridMultilevel"/>
    <w:tmpl w:val="070C98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4DAE59CE"/>
    <w:multiLevelType w:val="hybridMultilevel"/>
    <w:tmpl w:val="F6DE3E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5">
    <w:nsid w:val="4E3B7E19"/>
    <w:multiLevelType w:val="hybridMultilevel"/>
    <w:tmpl w:val="E3C6C6F4"/>
    <w:lvl w:ilvl="0" w:tplc="A07A0AA0">
      <w:start w:val="1"/>
      <w:numFmt w:val="upperLetter"/>
      <w:lvlText w:val="%1."/>
      <w:lvlJc w:val="left"/>
      <w:pPr>
        <w:ind w:left="703" w:hanging="360"/>
      </w:pPr>
      <w:rPr>
        <w:rFonts w:ascii="Times" w:hAnsi="Times" w:hint="default"/>
        <w:b/>
        <w:color w:val="3366FF"/>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56">
    <w:nsid w:val="4F27616C"/>
    <w:multiLevelType w:val="hybridMultilevel"/>
    <w:tmpl w:val="5EE4AC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519215CE"/>
    <w:multiLevelType w:val="hybridMultilevel"/>
    <w:tmpl w:val="B088EB2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8">
    <w:nsid w:val="53176846"/>
    <w:multiLevelType w:val="hybridMultilevel"/>
    <w:tmpl w:val="20AEF83C"/>
    <w:lvl w:ilvl="0" w:tplc="04090015">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59">
    <w:nsid w:val="5332599C"/>
    <w:multiLevelType w:val="hybridMultilevel"/>
    <w:tmpl w:val="01AA3D0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55124953"/>
    <w:multiLevelType w:val="hybridMultilevel"/>
    <w:tmpl w:val="8CD2C102"/>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1">
    <w:nsid w:val="55B83CFB"/>
    <w:multiLevelType w:val="hybridMultilevel"/>
    <w:tmpl w:val="510CB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56FD7052"/>
    <w:multiLevelType w:val="hybridMultilevel"/>
    <w:tmpl w:val="E5381E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3">
    <w:nsid w:val="5783138B"/>
    <w:multiLevelType w:val="hybridMultilevel"/>
    <w:tmpl w:val="FE280C7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4">
    <w:nsid w:val="5D5C6B34"/>
    <w:multiLevelType w:val="hybridMultilevel"/>
    <w:tmpl w:val="A00ED5A6"/>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5">
    <w:nsid w:val="64E6194D"/>
    <w:multiLevelType w:val="hybridMultilevel"/>
    <w:tmpl w:val="4BA44780"/>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6">
    <w:nsid w:val="665237D0"/>
    <w:multiLevelType w:val="hybridMultilevel"/>
    <w:tmpl w:val="DF6479B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66B21660"/>
    <w:multiLevelType w:val="hybridMultilevel"/>
    <w:tmpl w:val="CC52FE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8">
    <w:nsid w:val="670D1F95"/>
    <w:multiLevelType w:val="hybridMultilevel"/>
    <w:tmpl w:val="B19C25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680E38A0"/>
    <w:multiLevelType w:val="hybridMultilevel"/>
    <w:tmpl w:val="1110D02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70">
    <w:nsid w:val="69D26D71"/>
    <w:multiLevelType w:val="hybridMultilevel"/>
    <w:tmpl w:val="9CF4A81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1">
    <w:nsid w:val="6C431C53"/>
    <w:multiLevelType w:val="hybridMultilevel"/>
    <w:tmpl w:val="0BA626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2">
    <w:nsid w:val="6DC32E47"/>
    <w:multiLevelType w:val="hybridMultilevel"/>
    <w:tmpl w:val="46BCEA0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73">
    <w:nsid w:val="71D7127C"/>
    <w:multiLevelType w:val="hybridMultilevel"/>
    <w:tmpl w:val="808631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73CD4DBD"/>
    <w:multiLevelType w:val="hybridMultilevel"/>
    <w:tmpl w:val="32CC39D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764918D9"/>
    <w:multiLevelType w:val="hybridMultilevel"/>
    <w:tmpl w:val="029A063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6">
    <w:nsid w:val="768F26B3"/>
    <w:multiLevelType w:val="hybridMultilevel"/>
    <w:tmpl w:val="B2D2CA8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77C52193"/>
    <w:multiLevelType w:val="hybridMultilevel"/>
    <w:tmpl w:val="FB22ED72"/>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78">
    <w:nsid w:val="7A01462D"/>
    <w:multiLevelType w:val="hybridMultilevel"/>
    <w:tmpl w:val="EAB4B6B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9">
    <w:nsid w:val="7A7064AB"/>
    <w:multiLevelType w:val="hybridMultilevel"/>
    <w:tmpl w:val="7D549E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0">
    <w:nsid w:val="7E666662"/>
    <w:multiLevelType w:val="hybridMultilevel"/>
    <w:tmpl w:val="15C46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1">
    <w:nsid w:val="7F065BF6"/>
    <w:multiLevelType w:val="hybridMultilevel"/>
    <w:tmpl w:val="5C3857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65"/>
  </w:num>
  <w:num w:numId="2">
    <w:abstractNumId w:val="60"/>
  </w:num>
  <w:num w:numId="3">
    <w:abstractNumId w:val="69"/>
  </w:num>
  <w:num w:numId="4">
    <w:abstractNumId w:val="3"/>
  </w:num>
  <w:num w:numId="5">
    <w:abstractNumId w:val="23"/>
  </w:num>
  <w:num w:numId="6">
    <w:abstractNumId w:val="63"/>
  </w:num>
  <w:num w:numId="7">
    <w:abstractNumId w:val="9"/>
  </w:num>
  <w:num w:numId="8">
    <w:abstractNumId w:val="34"/>
  </w:num>
  <w:num w:numId="9">
    <w:abstractNumId w:val="16"/>
  </w:num>
  <w:num w:numId="10">
    <w:abstractNumId w:val="72"/>
  </w:num>
  <w:num w:numId="11">
    <w:abstractNumId w:val="20"/>
  </w:num>
  <w:num w:numId="12">
    <w:abstractNumId w:val="64"/>
  </w:num>
  <w:num w:numId="13">
    <w:abstractNumId w:val="10"/>
  </w:num>
  <w:num w:numId="14">
    <w:abstractNumId w:val="74"/>
  </w:num>
  <w:num w:numId="15">
    <w:abstractNumId w:val="59"/>
  </w:num>
  <w:num w:numId="16">
    <w:abstractNumId w:val="7"/>
  </w:num>
  <w:num w:numId="17">
    <w:abstractNumId w:val="25"/>
  </w:num>
  <w:num w:numId="18">
    <w:abstractNumId w:val="78"/>
  </w:num>
  <w:num w:numId="19">
    <w:abstractNumId w:val="80"/>
  </w:num>
  <w:num w:numId="20">
    <w:abstractNumId w:val="8"/>
  </w:num>
  <w:num w:numId="21">
    <w:abstractNumId w:val="36"/>
  </w:num>
  <w:num w:numId="22">
    <w:abstractNumId w:val="66"/>
  </w:num>
  <w:num w:numId="23">
    <w:abstractNumId w:val="38"/>
  </w:num>
  <w:num w:numId="24">
    <w:abstractNumId w:val="26"/>
  </w:num>
  <w:num w:numId="25">
    <w:abstractNumId w:val="13"/>
  </w:num>
  <w:num w:numId="26">
    <w:abstractNumId w:val="68"/>
  </w:num>
  <w:num w:numId="27">
    <w:abstractNumId w:val="57"/>
  </w:num>
  <w:num w:numId="28">
    <w:abstractNumId w:val="31"/>
  </w:num>
  <w:num w:numId="29">
    <w:abstractNumId w:val="0"/>
  </w:num>
  <w:num w:numId="30">
    <w:abstractNumId w:val="48"/>
  </w:num>
  <w:num w:numId="31">
    <w:abstractNumId w:val="40"/>
  </w:num>
  <w:num w:numId="32">
    <w:abstractNumId w:val="61"/>
  </w:num>
  <w:num w:numId="33">
    <w:abstractNumId w:val="79"/>
  </w:num>
  <w:num w:numId="34">
    <w:abstractNumId w:val="5"/>
  </w:num>
  <w:num w:numId="35">
    <w:abstractNumId w:val="4"/>
  </w:num>
  <w:num w:numId="36">
    <w:abstractNumId w:val="44"/>
  </w:num>
  <w:num w:numId="37">
    <w:abstractNumId w:val="77"/>
  </w:num>
  <w:num w:numId="38">
    <w:abstractNumId w:val="52"/>
  </w:num>
  <w:num w:numId="39">
    <w:abstractNumId w:val="2"/>
  </w:num>
  <w:num w:numId="40">
    <w:abstractNumId w:val="67"/>
  </w:num>
  <w:num w:numId="41">
    <w:abstractNumId w:val="37"/>
  </w:num>
  <w:num w:numId="42">
    <w:abstractNumId w:val="11"/>
  </w:num>
  <w:num w:numId="43">
    <w:abstractNumId w:val="12"/>
  </w:num>
  <w:num w:numId="44">
    <w:abstractNumId w:val="27"/>
  </w:num>
  <w:num w:numId="45">
    <w:abstractNumId w:val="18"/>
  </w:num>
  <w:num w:numId="46">
    <w:abstractNumId w:val="35"/>
  </w:num>
  <w:num w:numId="47">
    <w:abstractNumId w:val="54"/>
  </w:num>
  <w:num w:numId="48">
    <w:abstractNumId w:val="46"/>
  </w:num>
  <w:num w:numId="49">
    <w:abstractNumId w:val="14"/>
  </w:num>
  <w:num w:numId="50">
    <w:abstractNumId w:val="43"/>
  </w:num>
  <w:num w:numId="51">
    <w:abstractNumId w:val="51"/>
  </w:num>
  <w:num w:numId="52">
    <w:abstractNumId w:val="29"/>
  </w:num>
  <w:num w:numId="53">
    <w:abstractNumId w:val="15"/>
  </w:num>
  <w:num w:numId="54">
    <w:abstractNumId w:val="39"/>
  </w:num>
  <w:num w:numId="55">
    <w:abstractNumId w:val="17"/>
  </w:num>
  <w:num w:numId="56">
    <w:abstractNumId w:val="75"/>
  </w:num>
  <w:num w:numId="57">
    <w:abstractNumId w:val="42"/>
  </w:num>
  <w:num w:numId="58">
    <w:abstractNumId w:val="21"/>
  </w:num>
  <w:num w:numId="59">
    <w:abstractNumId w:val="55"/>
  </w:num>
  <w:num w:numId="60">
    <w:abstractNumId w:val="58"/>
  </w:num>
  <w:num w:numId="61">
    <w:abstractNumId w:val="53"/>
  </w:num>
  <w:num w:numId="62">
    <w:abstractNumId w:val="22"/>
  </w:num>
  <w:num w:numId="63">
    <w:abstractNumId w:val="33"/>
  </w:num>
  <w:num w:numId="64">
    <w:abstractNumId w:val="62"/>
  </w:num>
  <w:num w:numId="65">
    <w:abstractNumId w:val="19"/>
  </w:num>
  <w:num w:numId="66">
    <w:abstractNumId w:val="32"/>
  </w:num>
  <w:num w:numId="67">
    <w:abstractNumId w:val="24"/>
  </w:num>
  <w:num w:numId="68">
    <w:abstractNumId w:val="76"/>
  </w:num>
  <w:num w:numId="69">
    <w:abstractNumId w:val="71"/>
  </w:num>
  <w:num w:numId="70">
    <w:abstractNumId w:val="45"/>
  </w:num>
  <w:num w:numId="71">
    <w:abstractNumId w:val="70"/>
  </w:num>
  <w:num w:numId="72">
    <w:abstractNumId w:val="41"/>
  </w:num>
  <w:num w:numId="73">
    <w:abstractNumId w:val="1"/>
  </w:num>
  <w:num w:numId="74">
    <w:abstractNumId w:val="47"/>
  </w:num>
  <w:num w:numId="75">
    <w:abstractNumId w:val="28"/>
  </w:num>
  <w:num w:numId="76">
    <w:abstractNumId w:val="30"/>
  </w:num>
  <w:num w:numId="77">
    <w:abstractNumId w:val="50"/>
  </w:num>
  <w:num w:numId="78">
    <w:abstractNumId w:val="73"/>
  </w:num>
  <w:num w:numId="79">
    <w:abstractNumId w:val="6"/>
  </w:num>
  <w:num w:numId="80">
    <w:abstractNumId w:val="81"/>
  </w:num>
  <w:num w:numId="81">
    <w:abstractNumId w:val="56"/>
  </w:num>
  <w:num w:numId="82">
    <w:abstractNumId w:val="4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50D9"/>
    <w:rsid w:val="00005F8A"/>
    <w:rsid w:val="00006068"/>
    <w:rsid w:val="0000606E"/>
    <w:rsid w:val="00007B8E"/>
    <w:rsid w:val="00011CB6"/>
    <w:rsid w:val="00011EDC"/>
    <w:rsid w:val="00012C11"/>
    <w:rsid w:val="00015174"/>
    <w:rsid w:val="000170FF"/>
    <w:rsid w:val="0001794E"/>
    <w:rsid w:val="00024797"/>
    <w:rsid w:val="0002492A"/>
    <w:rsid w:val="000263B6"/>
    <w:rsid w:val="0002789A"/>
    <w:rsid w:val="000317A1"/>
    <w:rsid w:val="000366EB"/>
    <w:rsid w:val="0004006D"/>
    <w:rsid w:val="00040542"/>
    <w:rsid w:val="000408BD"/>
    <w:rsid w:val="00040F0B"/>
    <w:rsid w:val="00044332"/>
    <w:rsid w:val="00044C59"/>
    <w:rsid w:val="00046E9F"/>
    <w:rsid w:val="0005197A"/>
    <w:rsid w:val="0005492E"/>
    <w:rsid w:val="000551B7"/>
    <w:rsid w:val="00056511"/>
    <w:rsid w:val="000572B7"/>
    <w:rsid w:val="0005744C"/>
    <w:rsid w:val="0005788B"/>
    <w:rsid w:val="000604F5"/>
    <w:rsid w:val="000618EE"/>
    <w:rsid w:val="00063463"/>
    <w:rsid w:val="00064DF0"/>
    <w:rsid w:val="00067D01"/>
    <w:rsid w:val="000700A6"/>
    <w:rsid w:val="00071033"/>
    <w:rsid w:val="000716F5"/>
    <w:rsid w:val="0007529E"/>
    <w:rsid w:val="00075A7F"/>
    <w:rsid w:val="000772F8"/>
    <w:rsid w:val="00085AA5"/>
    <w:rsid w:val="00091331"/>
    <w:rsid w:val="000939E4"/>
    <w:rsid w:val="00093B45"/>
    <w:rsid w:val="000962A1"/>
    <w:rsid w:val="00096B0F"/>
    <w:rsid w:val="0009726E"/>
    <w:rsid w:val="000A05BD"/>
    <w:rsid w:val="000A317C"/>
    <w:rsid w:val="000A66D1"/>
    <w:rsid w:val="000B02E0"/>
    <w:rsid w:val="000B1AFF"/>
    <w:rsid w:val="000B312B"/>
    <w:rsid w:val="000B320C"/>
    <w:rsid w:val="000B4E1F"/>
    <w:rsid w:val="000B53DB"/>
    <w:rsid w:val="000B58C7"/>
    <w:rsid w:val="000C07CF"/>
    <w:rsid w:val="000C0BDE"/>
    <w:rsid w:val="000C5FC5"/>
    <w:rsid w:val="000C6468"/>
    <w:rsid w:val="000C6F19"/>
    <w:rsid w:val="000D0404"/>
    <w:rsid w:val="000D15D3"/>
    <w:rsid w:val="000D1C78"/>
    <w:rsid w:val="000D230B"/>
    <w:rsid w:val="000D3AB6"/>
    <w:rsid w:val="000D44DE"/>
    <w:rsid w:val="000D4722"/>
    <w:rsid w:val="000D7CE1"/>
    <w:rsid w:val="000E035A"/>
    <w:rsid w:val="000E0897"/>
    <w:rsid w:val="000E21DC"/>
    <w:rsid w:val="000E55BD"/>
    <w:rsid w:val="000E7BCE"/>
    <w:rsid w:val="000F005A"/>
    <w:rsid w:val="000F235B"/>
    <w:rsid w:val="000F2799"/>
    <w:rsid w:val="000F39F8"/>
    <w:rsid w:val="000F3ACF"/>
    <w:rsid w:val="000F40C9"/>
    <w:rsid w:val="000F44CB"/>
    <w:rsid w:val="000F5284"/>
    <w:rsid w:val="000F59B7"/>
    <w:rsid w:val="000F59E3"/>
    <w:rsid w:val="000F5F3A"/>
    <w:rsid w:val="000F6BE2"/>
    <w:rsid w:val="00101762"/>
    <w:rsid w:val="00104E22"/>
    <w:rsid w:val="00105605"/>
    <w:rsid w:val="00106659"/>
    <w:rsid w:val="001079D9"/>
    <w:rsid w:val="00110268"/>
    <w:rsid w:val="0011063F"/>
    <w:rsid w:val="0011080B"/>
    <w:rsid w:val="001109F8"/>
    <w:rsid w:val="001126AF"/>
    <w:rsid w:val="001127D9"/>
    <w:rsid w:val="001150AD"/>
    <w:rsid w:val="00116603"/>
    <w:rsid w:val="00117F08"/>
    <w:rsid w:val="00120F37"/>
    <w:rsid w:val="00123AE2"/>
    <w:rsid w:val="00123F91"/>
    <w:rsid w:val="001241AD"/>
    <w:rsid w:val="001251A2"/>
    <w:rsid w:val="00125424"/>
    <w:rsid w:val="001254E2"/>
    <w:rsid w:val="00125845"/>
    <w:rsid w:val="00130150"/>
    <w:rsid w:val="001315D4"/>
    <w:rsid w:val="00132F5A"/>
    <w:rsid w:val="0013457A"/>
    <w:rsid w:val="0013513B"/>
    <w:rsid w:val="001355A9"/>
    <w:rsid w:val="001408D7"/>
    <w:rsid w:val="001416EB"/>
    <w:rsid w:val="001439DF"/>
    <w:rsid w:val="00144008"/>
    <w:rsid w:val="00144035"/>
    <w:rsid w:val="00144A38"/>
    <w:rsid w:val="00145B62"/>
    <w:rsid w:val="00146A17"/>
    <w:rsid w:val="001504C5"/>
    <w:rsid w:val="00153F87"/>
    <w:rsid w:val="00154178"/>
    <w:rsid w:val="00155149"/>
    <w:rsid w:val="0015727A"/>
    <w:rsid w:val="0016372B"/>
    <w:rsid w:val="00167255"/>
    <w:rsid w:val="00167936"/>
    <w:rsid w:val="0017144A"/>
    <w:rsid w:val="001722E8"/>
    <w:rsid w:val="00172960"/>
    <w:rsid w:val="001734F5"/>
    <w:rsid w:val="00174D69"/>
    <w:rsid w:val="00174F47"/>
    <w:rsid w:val="00177F25"/>
    <w:rsid w:val="001802D5"/>
    <w:rsid w:val="0018030D"/>
    <w:rsid w:val="00180378"/>
    <w:rsid w:val="00180A80"/>
    <w:rsid w:val="001811CB"/>
    <w:rsid w:val="0018228C"/>
    <w:rsid w:val="00183B55"/>
    <w:rsid w:val="00185AB6"/>
    <w:rsid w:val="0018638B"/>
    <w:rsid w:val="00191792"/>
    <w:rsid w:val="00191838"/>
    <w:rsid w:val="00191BF7"/>
    <w:rsid w:val="001930D1"/>
    <w:rsid w:val="0019333D"/>
    <w:rsid w:val="001954D9"/>
    <w:rsid w:val="001956C2"/>
    <w:rsid w:val="00195E92"/>
    <w:rsid w:val="00196960"/>
    <w:rsid w:val="001A07E2"/>
    <w:rsid w:val="001A0804"/>
    <w:rsid w:val="001A0D38"/>
    <w:rsid w:val="001A22A4"/>
    <w:rsid w:val="001A2345"/>
    <w:rsid w:val="001A338D"/>
    <w:rsid w:val="001A4CFF"/>
    <w:rsid w:val="001A5D58"/>
    <w:rsid w:val="001A667D"/>
    <w:rsid w:val="001A755C"/>
    <w:rsid w:val="001B3A23"/>
    <w:rsid w:val="001B468C"/>
    <w:rsid w:val="001B4DA6"/>
    <w:rsid w:val="001B6A35"/>
    <w:rsid w:val="001B6C61"/>
    <w:rsid w:val="001B7BFA"/>
    <w:rsid w:val="001C03AF"/>
    <w:rsid w:val="001C0AD0"/>
    <w:rsid w:val="001C5B78"/>
    <w:rsid w:val="001C5DFA"/>
    <w:rsid w:val="001C6033"/>
    <w:rsid w:val="001C63DC"/>
    <w:rsid w:val="001D0ECC"/>
    <w:rsid w:val="001D1F44"/>
    <w:rsid w:val="001D39C3"/>
    <w:rsid w:val="001E123C"/>
    <w:rsid w:val="001E4349"/>
    <w:rsid w:val="001E666F"/>
    <w:rsid w:val="001E686C"/>
    <w:rsid w:val="001E6C07"/>
    <w:rsid w:val="001F06D9"/>
    <w:rsid w:val="001F1586"/>
    <w:rsid w:val="001F15D4"/>
    <w:rsid w:val="001F3886"/>
    <w:rsid w:val="001F3B5C"/>
    <w:rsid w:val="001F44A6"/>
    <w:rsid w:val="001F647F"/>
    <w:rsid w:val="001F71D6"/>
    <w:rsid w:val="001F76F3"/>
    <w:rsid w:val="00200C44"/>
    <w:rsid w:val="00204A83"/>
    <w:rsid w:val="00205875"/>
    <w:rsid w:val="00205E89"/>
    <w:rsid w:val="002061B4"/>
    <w:rsid w:val="00207E6C"/>
    <w:rsid w:val="002102F5"/>
    <w:rsid w:val="002118EA"/>
    <w:rsid w:val="00213D7E"/>
    <w:rsid w:val="00217159"/>
    <w:rsid w:val="00217E57"/>
    <w:rsid w:val="00222601"/>
    <w:rsid w:val="00225603"/>
    <w:rsid w:val="0022582F"/>
    <w:rsid w:val="002309FF"/>
    <w:rsid w:val="00231D5D"/>
    <w:rsid w:val="0023606B"/>
    <w:rsid w:val="00241962"/>
    <w:rsid w:val="00241F55"/>
    <w:rsid w:val="00242268"/>
    <w:rsid w:val="0024406B"/>
    <w:rsid w:val="0024579A"/>
    <w:rsid w:val="002459B1"/>
    <w:rsid w:val="002459F6"/>
    <w:rsid w:val="002500CA"/>
    <w:rsid w:val="00253EAF"/>
    <w:rsid w:val="00255BAD"/>
    <w:rsid w:val="00260FEB"/>
    <w:rsid w:val="002622B1"/>
    <w:rsid w:val="00262381"/>
    <w:rsid w:val="00263150"/>
    <w:rsid w:val="00264825"/>
    <w:rsid w:val="00264EEF"/>
    <w:rsid w:val="00265E7C"/>
    <w:rsid w:val="00266531"/>
    <w:rsid w:val="00270061"/>
    <w:rsid w:val="0027111F"/>
    <w:rsid w:val="00271240"/>
    <w:rsid w:val="00271910"/>
    <w:rsid w:val="002778F1"/>
    <w:rsid w:val="00280618"/>
    <w:rsid w:val="00282FE1"/>
    <w:rsid w:val="00284175"/>
    <w:rsid w:val="002853C6"/>
    <w:rsid w:val="002860F3"/>
    <w:rsid w:val="0028641E"/>
    <w:rsid w:val="002875CC"/>
    <w:rsid w:val="0029118A"/>
    <w:rsid w:val="00292D99"/>
    <w:rsid w:val="002947A6"/>
    <w:rsid w:val="00294804"/>
    <w:rsid w:val="00295A0F"/>
    <w:rsid w:val="00295DE2"/>
    <w:rsid w:val="002A003D"/>
    <w:rsid w:val="002A0B07"/>
    <w:rsid w:val="002A0EA7"/>
    <w:rsid w:val="002A2F0B"/>
    <w:rsid w:val="002A335F"/>
    <w:rsid w:val="002A41A9"/>
    <w:rsid w:val="002A6F6C"/>
    <w:rsid w:val="002A7A75"/>
    <w:rsid w:val="002B1625"/>
    <w:rsid w:val="002B1AB5"/>
    <w:rsid w:val="002B1D01"/>
    <w:rsid w:val="002B2D79"/>
    <w:rsid w:val="002B2F13"/>
    <w:rsid w:val="002B4A90"/>
    <w:rsid w:val="002B719A"/>
    <w:rsid w:val="002C678C"/>
    <w:rsid w:val="002C6A82"/>
    <w:rsid w:val="002C6C00"/>
    <w:rsid w:val="002D1091"/>
    <w:rsid w:val="002D15A7"/>
    <w:rsid w:val="002D16B6"/>
    <w:rsid w:val="002D2E08"/>
    <w:rsid w:val="002E099F"/>
    <w:rsid w:val="002E22EF"/>
    <w:rsid w:val="002E28EB"/>
    <w:rsid w:val="002E363D"/>
    <w:rsid w:val="002E5A77"/>
    <w:rsid w:val="002E5BB0"/>
    <w:rsid w:val="002F3AA5"/>
    <w:rsid w:val="002F4A74"/>
    <w:rsid w:val="0030200C"/>
    <w:rsid w:val="003020FB"/>
    <w:rsid w:val="00302A52"/>
    <w:rsid w:val="00304AD5"/>
    <w:rsid w:val="00307D37"/>
    <w:rsid w:val="00307D6B"/>
    <w:rsid w:val="00307F9B"/>
    <w:rsid w:val="00312005"/>
    <w:rsid w:val="00312E65"/>
    <w:rsid w:val="0031538B"/>
    <w:rsid w:val="00322170"/>
    <w:rsid w:val="00323EE0"/>
    <w:rsid w:val="00323F58"/>
    <w:rsid w:val="00325B3E"/>
    <w:rsid w:val="0032685D"/>
    <w:rsid w:val="00333CE3"/>
    <w:rsid w:val="00334335"/>
    <w:rsid w:val="003345F0"/>
    <w:rsid w:val="00340E29"/>
    <w:rsid w:val="003414E1"/>
    <w:rsid w:val="003429EC"/>
    <w:rsid w:val="00343479"/>
    <w:rsid w:val="00344F05"/>
    <w:rsid w:val="00346B35"/>
    <w:rsid w:val="00346D00"/>
    <w:rsid w:val="0035073A"/>
    <w:rsid w:val="0035084E"/>
    <w:rsid w:val="00351521"/>
    <w:rsid w:val="00351B21"/>
    <w:rsid w:val="00353E1E"/>
    <w:rsid w:val="00356DFC"/>
    <w:rsid w:val="0036090B"/>
    <w:rsid w:val="00361BC7"/>
    <w:rsid w:val="00363A06"/>
    <w:rsid w:val="00363BFF"/>
    <w:rsid w:val="003642DA"/>
    <w:rsid w:val="00365217"/>
    <w:rsid w:val="00367217"/>
    <w:rsid w:val="00367DF6"/>
    <w:rsid w:val="00371372"/>
    <w:rsid w:val="00371461"/>
    <w:rsid w:val="00372A28"/>
    <w:rsid w:val="00373F6C"/>
    <w:rsid w:val="00380E7D"/>
    <w:rsid w:val="00381F08"/>
    <w:rsid w:val="00383422"/>
    <w:rsid w:val="00384862"/>
    <w:rsid w:val="0038553C"/>
    <w:rsid w:val="00386703"/>
    <w:rsid w:val="003867BB"/>
    <w:rsid w:val="00391F91"/>
    <w:rsid w:val="003925E0"/>
    <w:rsid w:val="0039323A"/>
    <w:rsid w:val="00395423"/>
    <w:rsid w:val="0039709E"/>
    <w:rsid w:val="003A046A"/>
    <w:rsid w:val="003A2E90"/>
    <w:rsid w:val="003A484A"/>
    <w:rsid w:val="003A5E5A"/>
    <w:rsid w:val="003A67D5"/>
    <w:rsid w:val="003B04F3"/>
    <w:rsid w:val="003B1105"/>
    <w:rsid w:val="003B1216"/>
    <w:rsid w:val="003B134E"/>
    <w:rsid w:val="003B3693"/>
    <w:rsid w:val="003C0335"/>
    <w:rsid w:val="003C276F"/>
    <w:rsid w:val="003C5E77"/>
    <w:rsid w:val="003C7894"/>
    <w:rsid w:val="003D1FB0"/>
    <w:rsid w:val="003D48ED"/>
    <w:rsid w:val="003D69DA"/>
    <w:rsid w:val="003D6FED"/>
    <w:rsid w:val="003E272D"/>
    <w:rsid w:val="003E32A2"/>
    <w:rsid w:val="003E37FD"/>
    <w:rsid w:val="003E7F9D"/>
    <w:rsid w:val="003F2483"/>
    <w:rsid w:val="003F5404"/>
    <w:rsid w:val="003F6783"/>
    <w:rsid w:val="00405454"/>
    <w:rsid w:val="00406546"/>
    <w:rsid w:val="0041009E"/>
    <w:rsid w:val="0041130A"/>
    <w:rsid w:val="00411A90"/>
    <w:rsid w:val="00411E93"/>
    <w:rsid w:val="00412E11"/>
    <w:rsid w:val="00413F2E"/>
    <w:rsid w:val="004256E8"/>
    <w:rsid w:val="0042604B"/>
    <w:rsid w:val="00426B56"/>
    <w:rsid w:val="004278A6"/>
    <w:rsid w:val="00431DC7"/>
    <w:rsid w:val="00436CFF"/>
    <w:rsid w:val="00437A16"/>
    <w:rsid w:val="00437A6D"/>
    <w:rsid w:val="004415CA"/>
    <w:rsid w:val="00442BCA"/>
    <w:rsid w:val="0044339A"/>
    <w:rsid w:val="00447CE5"/>
    <w:rsid w:val="00450AA5"/>
    <w:rsid w:val="004519FB"/>
    <w:rsid w:val="004520F7"/>
    <w:rsid w:val="00452B4D"/>
    <w:rsid w:val="00454DC8"/>
    <w:rsid w:val="0045577E"/>
    <w:rsid w:val="00455AA3"/>
    <w:rsid w:val="0045704C"/>
    <w:rsid w:val="00457B84"/>
    <w:rsid w:val="004614C1"/>
    <w:rsid w:val="00463289"/>
    <w:rsid w:val="004649C4"/>
    <w:rsid w:val="00464BA2"/>
    <w:rsid w:val="004659E7"/>
    <w:rsid w:val="00467388"/>
    <w:rsid w:val="0046783C"/>
    <w:rsid w:val="004703DD"/>
    <w:rsid w:val="00471867"/>
    <w:rsid w:val="00475AA2"/>
    <w:rsid w:val="00475EA9"/>
    <w:rsid w:val="00481061"/>
    <w:rsid w:val="00481565"/>
    <w:rsid w:val="00482AE3"/>
    <w:rsid w:val="00484ABE"/>
    <w:rsid w:val="004904B4"/>
    <w:rsid w:val="004916B4"/>
    <w:rsid w:val="00493B77"/>
    <w:rsid w:val="004969B0"/>
    <w:rsid w:val="0049786A"/>
    <w:rsid w:val="004A0073"/>
    <w:rsid w:val="004A1E33"/>
    <w:rsid w:val="004A33C3"/>
    <w:rsid w:val="004B19A4"/>
    <w:rsid w:val="004B30BC"/>
    <w:rsid w:val="004B6526"/>
    <w:rsid w:val="004B764D"/>
    <w:rsid w:val="004C1997"/>
    <w:rsid w:val="004C4449"/>
    <w:rsid w:val="004C4C9B"/>
    <w:rsid w:val="004C6A29"/>
    <w:rsid w:val="004C70A4"/>
    <w:rsid w:val="004C74DE"/>
    <w:rsid w:val="004D04DA"/>
    <w:rsid w:val="004D2B5A"/>
    <w:rsid w:val="004D4580"/>
    <w:rsid w:val="004D46AB"/>
    <w:rsid w:val="004D46DF"/>
    <w:rsid w:val="004D4C73"/>
    <w:rsid w:val="004D5331"/>
    <w:rsid w:val="004D7864"/>
    <w:rsid w:val="004E1F53"/>
    <w:rsid w:val="004E4474"/>
    <w:rsid w:val="004E60DC"/>
    <w:rsid w:val="004E685C"/>
    <w:rsid w:val="004E7287"/>
    <w:rsid w:val="004E7362"/>
    <w:rsid w:val="004F3812"/>
    <w:rsid w:val="004F3FB9"/>
    <w:rsid w:val="004F4025"/>
    <w:rsid w:val="004F4EE3"/>
    <w:rsid w:val="004F7F64"/>
    <w:rsid w:val="005001D9"/>
    <w:rsid w:val="00503490"/>
    <w:rsid w:val="00505331"/>
    <w:rsid w:val="00505C69"/>
    <w:rsid w:val="00513F73"/>
    <w:rsid w:val="00514745"/>
    <w:rsid w:val="005202EE"/>
    <w:rsid w:val="00521CA5"/>
    <w:rsid w:val="0052231A"/>
    <w:rsid w:val="00523F2F"/>
    <w:rsid w:val="0053076B"/>
    <w:rsid w:val="0053167C"/>
    <w:rsid w:val="005318C8"/>
    <w:rsid w:val="00533440"/>
    <w:rsid w:val="005339A7"/>
    <w:rsid w:val="00535114"/>
    <w:rsid w:val="00540CFF"/>
    <w:rsid w:val="005410AE"/>
    <w:rsid w:val="005447DF"/>
    <w:rsid w:val="005447EC"/>
    <w:rsid w:val="00544879"/>
    <w:rsid w:val="00550293"/>
    <w:rsid w:val="00551406"/>
    <w:rsid w:val="0055152E"/>
    <w:rsid w:val="00552430"/>
    <w:rsid w:val="005565A1"/>
    <w:rsid w:val="00557AB5"/>
    <w:rsid w:val="005601E7"/>
    <w:rsid w:val="005607DC"/>
    <w:rsid w:val="00562478"/>
    <w:rsid w:val="0056248A"/>
    <w:rsid w:val="005641A4"/>
    <w:rsid w:val="00564EEA"/>
    <w:rsid w:val="00566D1D"/>
    <w:rsid w:val="005670E0"/>
    <w:rsid w:val="00570AE8"/>
    <w:rsid w:val="00571583"/>
    <w:rsid w:val="005749F0"/>
    <w:rsid w:val="0057549A"/>
    <w:rsid w:val="00575BFD"/>
    <w:rsid w:val="00576CF8"/>
    <w:rsid w:val="00581A02"/>
    <w:rsid w:val="0058293B"/>
    <w:rsid w:val="0058419F"/>
    <w:rsid w:val="00585A95"/>
    <w:rsid w:val="00586604"/>
    <w:rsid w:val="00587C54"/>
    <w:rsid w:val="00593F83"/>
    <w:rsid w:val="00595D36"/>
    <w:rsid w:val="0059607F"/>
    <w:rsid w:val="00596BCD"/>
    <w:rsid w:val="005A4EC5"/>
    <w:rsid w:val="005A6FE7"/>
    <w:rsid w:val="005A77E7"/>
    <w:rsid w:val="005B056A"/>
    <w:rsid w:val="005B3751"/>
    <w:rsid w:val="005B5097"/>
    <w:rsid w:val="005B6B10"/>
    <w:rsid w:val="005C0D08"/>
    <w:rsid w:val="005C112B"/>
    <w:rsid w:val="005C3C9B"/>
    <w:rsid w:val="005C3F56"/>
    <w:rsid w:val="005C56C5"/>
    <w:rsid w:val="005C57D1"/>
    <w:rsid w:val="005C6476"/>
    <w:rsid w:val="005D0A8D"/>
    <w:rsid w:val="005D2095"/>
    <w:rsid w:val="005D376F"/>
    <w:rsid w:val="005D40DB"/>
    <w:rsid w:val="005D52D7"/>
    <w:rsid w:val="005D5FD9"/>
    <w:rsid w:val="005D76B9"/>
    <w:rsid w:val="005E0210"/>
    <w:rsid w:val="005E22CD"/>
    <w:rsid w:val="005E2380"/>
    <w:rsid w:val="005E3301"/>
    <w:rsid w:val="005E4C66"/>
    <w:rsid w:val="005E5CC7"/>
    <w:rsid w:val="005E6BD9"/>
    <w:rsid w:val="005F1A50"/>
    <w:rsid w:val="005F1C61"/>
    <w:rsid w:val="005F4276"/>
    <w:rsid w:val="005F5A7C"/>
    <w:rsid w:val="00601244"/>
    <w:rsid w:val="0060525D"/>
    <w:rsid w:val="00611768"/>
    <w:rsid w:val="00611801"/>
    <w:rsid w:val="00614096"/>
    <w:rsid w:val="00614226"/>
    <w:rsid w:val="00614247"/>
    <w:rsid w:val="0061491F"/>
    <w:rsid w:val="006163CE"/>
    <w:rsid w:val="006206AE"/>
    <w:rsid w:val="006219E1"/>
    <w:rsid w:val="00621B4E"/>
    <w:rsid w:val="00624CA9"/>
    <w:rsid w:val="00626AAF"/>
    <w:rsid w:val="0062792B"/>
    <w:rsid w:val="006330DD"/>
    <w:rsid w:val="006349C6"/>
    <w:rsid w:val="00637480"/>
    <w:rsid w:val="006375C1"/>
    <w:rsid w:val="0064011F"/>
    <w:rsid w:val="00641695"/>
    <w:rsid w:val="006442EC"/>
    <w:rsid w:val="00644FB7"/>
    <w:rsid w:val="00647CC1"/>
    <w:rsid w:val="006500AE"/>
    <w:rsid w:val="006523B8"/>
    <w:rsid w:val="00653242"/>
    <w:rsid w:val="00653E63"/>
    <w:rsid w:val="006547E7"/>
    <w:rsid w:val="00655DEC"/>
    <w:rsid w:val="0065602F"/>
    <w:rsid w:val="00661938"/>
    <w:rsid w:val="00662651"/>
    <w:rsid w:val="00662EEE"/>
    <w:rsid w:val="00663853"/>
    <w:rsid w:val="00670261"/>
    <w:rsid w:val="006709B0"/>
    <w:rsid w:val="00674262"/>
    <w:rsid w:val="006771EC"/>
    <w:rsid w:val="0068113E"/>
    <w:rsid w:val="006814F8"/>
    <w:rsid w:val="00683966"/>
    <w:rsid w:val="006859C4"/>
    <w:rsid w:val="00686B8B"/>
    <w:rsid w:val="00687212"/>
    <w:rsid w:val="0069100E"/>
    <w:rsid w:val="00692ABC"/>
    <w:rsid w:val="00693B4E"/>
    <w:rsid w:val="006953C3"/>
    <w:rsid w:val="00695C91"/>
    <w:rsid w:val="00695D03"/>
    <w:rsid w:val="00696D93"/>
    <w:rsid w:val="00696E75"/>
    <w:rsid w:val="00697368"/>
    <w:rsid w:val="00697C74"/>
    <w:rsid w:val="006A0795"/>
    <w:rsid w:val="006A275F"/>
    <w:rsid w:val="006A45A9"/>
    <w:rsid w:val="006A4C71"/>
    <w:rsid w:val="006A6B9D"/>
    <w:rsid w:val="006A77B6"/>
    <w:rsid w:val="006B2817"/>
    <w:rsid w:val="006B2D9E"/>
    <w:rsid w:val="006B3480"/>
    <w:rsid w:val="006B3EFC"/>
    <w:rsid w:val="006B4DF8"/>
    <w:rsid w:val="006C0B66"/>
    <w:rsid w:val="006C18C9"/>
    <w:rsid w:val="006C1B1F"/>
    <w:rsid w:val="006C3092"/>
    <w:rsid w:val="006C3258"/>
    <w:rsid w:val="006C352A"/>
    <w:rsid w:val="006C4B7F"/>
    <w:rsid w:val="006C620F"/>
    <w:rsid w:val="006D04EB"/>
    <w:rsid w:val="006D1AE3"/>
    <w:rsid w:val="006D1F0D"/>
    <w:rsid w:val="006D2DAE"/>
    <w:rsid w:val="006D3CE3"/>
    <w:rsid w:val="006D56DD"/>
    <w:rsid w:val="006D62B1"/>
    <w:rsid w:val="006D7205"/>
    <w:rsid w:val="006D77B7"/>
    <w:rsid w:val="006E02F9"/>
    <w:rsid w:val="006E4EA1"/>
    <w:rsid w:val="006F1EA5"/>
    <w:rsid w:val="006F27E7"/>
    <w:rsid w:val="006F4241"/>
    <w:rsid w:val="006F6177"/>
    <w:rsid w:val="00700B07"/>
    <w:rsid w:val="00701F54"/>
    <w:rsid w:val="00702A7C"/>
    <w:rsid w:val="00702FFB"/>
    <w:rsid w:val="0070351B"/>
    <w:rsid w:val="00703819"/>
    <w:rsid w:val="00705928"/>
    <w:rsid w:val="0070593E"/>
    <w:rsid w:val="00705E59"/>
    <w:rsid w:val="00706A50"/>
    <w:rsid w:val="00710B46"/>
    <w:rsid w:val="00710EA1"/>
    <w:rsid w:val="00711208"/>
    <w:rsid w:val="00713BBE"/>
    <w:rsid w:val="00713D57"/>
    <w:rsid w:val="007140A0"/>
    <w:rsid w:val="00714184"/>
    <w:rsid w:val="007150FF"/>
    <w:rsid w:val="0071539F"/>
    <w:rsid w:val="00716F95"/>
    <w:rsid w:val="00717330"/>
    <w:rsid w:val="00717BAE"/>
    <w:rsid w:val="00721FF7"/>
    <w:rsid w:val="007226F7"/>
    <w:rsid w:val="00725168"/>
    <w:rsid w:val="00726E62"/>
    <w:rsid w:val="00727856"/>
    <w:rsid w:val="00730D40"/>
    <w:rsid w:val="00733346"/>
    <w:rsid w:val="00733736"/>
    <w:rsid w:val="00735619"/>
    <w:rsid w:val="00736DE8"/>
    <w:rsid w:val="00740299"/>
    <w:rsid w:val="00741169"/>
    <w:rsid w:val="007416DA"/>
    <w:rsid w:val="00741B63"/>
    <w:rsid w:val="0074383F"/>
    <w:rsid w:val="00744A76"/>
    <w:rsid w:val="00745892"/>
    <w:rsid w:val="00745A38"/>
    <w:rsid w:val="0074696C"/>
    <w:rsid w:val="00747038"/>
    <w:rsid w:val="00751F00"/>
    <w:rsid w:val="0075227D"/>
    <w:rsid w:val="00752B9F"/>
    <w:rsid w:val="007532D0"/>
    <w:rsid w:val="00755DE8"/>
    <w:rsid w:val="00756205"/>
    <w:rsid w:val="00760FCA"/>
    <w:rsid w:val="007611F9"/>
    <w:rsid w:val="00761A87"/>
    <w:rsid w:val="00761F36"/>
    <w:rsid w:val="007677E9"/>
    <w:rsid w:val="00770F5A"/>
    <w:rsid w:val="007720EB"/>
    <w:rsid w:val="00776685"/>
    <w:rsid w:val="007772D7"/>
    <w:rsid w:val="00780691"/>
    <w:rsid w:val="007807E7"/>
    <w:rsid w:val="0078275A"/>
    <w:rsid w:val="00784FDC"/>
    <w:rsid w:val="00785FBE"/>
    <w:rsid w:val="0078609B"/>
    <w:rsid w:val="00787018"/>
    <w:rsid w:val="00787096"/>
    <w:rsid w:val="0079039A"/>
    <w:rsid w:val="0079190F"/>
    <w:rsid w:val="00793F05"/>
    <w:rsid w:val="007942F0"/>
    <w:rsid w:val="00796C3B"/>
    <w:rsid w:val="007974A5"/>
    <w:rsid w:val="007A0B5D"/>
    <w:rsid w:val="007A0FF7"/>
    <w:rsid w:val="007A3DC7"/>
    <w:rsid w:val="007A464D"/>
    <w:rsid w:val="007A57F7"/>
    <w:rsid w:val="007A685A"/>
    <w:rsid w:val="007A7AC9"/>
    <w:rsid w:val="007B2F60"/>
    <w:rsid w:val="007B6D75"/>
    <w:rsid w:val="007B6DF9"/>
    <w:rsid w:val="007B7445"/>
    <w:rsid w:val="007C2751"/>
    <w:rsid w:val="007C4420"/>
    <w:rsid w:val="007C5F7E"/>
    <w:rsid w:val="007C653D"/>
    <w:rsid w:val="007D0C1F"/>
    <w:rsid w:val="007D12E0"/>
    <w:rsid w:val="007D5DAB"/>
    <w:rsid w:val="007E0BF1"/>
    <w:rsid w:val="007E17F3"/>
    <w:rsid w:val="007E3752"/>
    <w:rsid w:val="007E3B5A"/>
    <w:rsid w:val="007E5D30"/>
    <w:rsid w:val="007E5E32"/>
    <w:rsid w:val="007E6DF4"/>
    <w:rsid w:val="007F04BB"/>
    <w:rsid w:val="007F25E4"/>
    <w:rsid w:val="007F269B"/>
    <w:rsid w:val="007F32D6"/>
    <w:rsid w:val="007F5512"/>
    <w:rsid w:val="007F6AA8"/>
    <w:rsid w:val="007F6BA4"/>
    <w:rsid w:val="007F77C7"/>
    <w:rsid w:val="0080349A"/>
    <w:rsid w:val="00803835"/>
    <w:rsid w:val="00803EC1"/>
    <w:rsid w:val="00805D59"/>
    <w:rsid w:val="008146C3"/>
    <w:rsid w:val="008168C7"/>
    <w:rsid w:val="0081741C"/>
    <w:rsid w:val="0081759E"/>
    <w:rsid w:val="00817E37"/>
    <w:rsid w:val="008212EF"/>
    <w:rsid w:val="00821BDD"/>
    <w:rsid w:val="00823D1C"/>
    <w:rsid w:val="00827668"/>
    <w:rsid w:val="008277C2"/>
    <w:rsid w:val="008306F8"/>
    <w:rsid w:val="00830BDF"/>
    <w:rsid w:val="00832336"/>
    <w:rsid w:val="008324C1"/>
    <w:rsid w:val="00832B8A"/>
    <w:rsid w:val="00834341"/>
    <w:rsid w:val="00835DBE"/>
    <w:rsid w:val="0083668A"/>
    <w:rsid w:val="00836758"/>
    <w:rsid w:val="00836D34"/>
    <w:rsid w:val="00837609"/>
    <w:rsid w:val="00837FCF"/>
    <w:rsid w:val="00844CBB"/>
    <w:rsid w:val="0084566E"/>
    <w:rsid w:val="00845D69"/>
    <w:rsid w:val="00847D78"/>
    <w:rsid w:val="00850310"/>
    <w:rsid w:val="008511E1"/>
    <w:rsid w:val="0085447C"/>
    <w:rsid w:val="008551ED"/>
    <w:rsid w:val="0085679C"/>
    <w:rsid w:val="00856E00"/>
    <w:rsid w:val="00856E8E"/>
    <w:rsid w:val="008627D0"/>
    <w:rsid w:val="008635BD"/>
    <w:rsid w:val="008636F9"/>
    <w:rsid w:val="008653AC"/>
    <w:rsid w:val="00866353"/>
    <w:rsid w:val="008676BE"/>
    <w:rsid w:val="008708B3"/>
    <w:rsid w:val="00875959"/>
    <w:rsid w:val="00875FAD"/>
    <w:rsid w:val="00876075"/>
    <w:rsid w:val="008775ED"/>
    <w:rsid w:val="00881320"/>
    <w:rsid w:val="0088178D"/>
    <w:rsid w:val="00882D47"/>
    <w:rsid w:val="008843BD"/>
    <w:rsid w:val="00884600"/>
    <w:rsid w:val="008847CF"/>
    <w:rsid w:val="00884E0B"/>
    <w:rsid w:val="00886B20"/>
    <w:rsid w:val="00886EF3"/>
    <w:rsid w:val="008873FF"/>
    <w:rsid w:val="00890CC7"/>
    <w:rsid w:val="00891381"/>
    <w:rsid w:val="00891A8E"/>
    <w:rsid w:val="008924CE"/>
    <w:rsid w:val="00894D27"/>
    <w:rsid w:val="0089667C"/>
    <w:rsid w:val="00897541"/>
    <w:rsid w:val="0089784E"/>
    <w:rsid w:val="00897B6C"/>
    <w:rsid w:val="008A0A1D"/>
    <w:rsid w:val="008A2283"/>
    <w:rsid w:val="008A2780"/>
    <w:rsid w:val="008A3312"/>
    <w:rsid w:val="008A3957"/>
    <w:rsid w:val="008A5EB1"/>
    <w:rsid w:val="008A5EF3"/>
    <w:rsid w:val="008A74F3"/>
    <w:rsid w:val="008A7C1B"/>
    <w:rsid w:val="008B1F27"/>
    <w:rsid w:val="008B2C98"/>
    <w:rsid w:val="008C0B96"/>
    <w:rsid w:val="008C0FC0"/>
    <w:rsid w:val="008C1798"/>
    <w:rsid w:val="008C17C4"/>
    <w:rsid w:val="008C1AC1"/>
    <w:rsid w:val="008C42A0"/>
    <w:rsid w:val="008C6627"/>
    <w:rsid w:val="008D059A"/>
    <w:rsid w:val="008D0975"/>
    <w:rsid w:val="008D0C76"/>
    <w:rsid w:val="008D1BA6"/>
    <w:rsid w:val="008D21AA"/>
    <w:rsid w:val="008D2859"/>
    <w:rsid w:val="008D4D69"/>
    <w:rsid w:val="008D5CE2"/>
    <w:rsid w:val="008D63EC"/>
    <w:rsid w:val="008D666D"/>
    <w:rsid w:val="008E7324"/>
    <w:rsid w:val="008E74CE"/>
    <w:rsid w:val="008E7CF7"/>
    <w:rsid w:val="008F0A47"/>
    <w:rsid w:val="008F230E"/>
    <w:rsid w:val="008F2867"/>
    <w:rsid w:val="008F2DCB"/>
    <w:rsid w:val="008F3CBE"/>
    <w:rsid w:val="008F529E"/>
    <w:rsid w:val="008F72F9"/>
    <w:rsid w:val="00900007"/>
    <w:rsid w:val="00902BCE"/>
    <w:rsid w:val="00903168"/>
    <w:rsid w:val="00913B93"/>
    <w:rsid w:val="00914B40"/>
    <w:rsid w:val="00915111"/>
    <w:rsid w:val="009153AD"/>
    <w:rsid w:val="00915754"/>
    <w:rsid w:val="00915A58"/>
    <w:rsid w:val="009212E2"/>
    <w:rsid w:val="009224E9"/>
    <w:rsid w:val="00923005"/>
    <w:rsid w:val="009243E3"/>
    <w:rsid w:val="009263EB"/>
    <w:rsid w:val="00926902"/>
    <w:rsid w:val="00932344"/>
    <w:rsid w:val="00933A3F"/>
    <w:rsid w:val="00934233"/>
    <w:rsid w:val="00935050"/>
    <w:rsid w:val="00936CEC"/>
    <w:rsid w:val="009379A8"/>
    <w:rsid w:val="00937BEB"/>
    <w:rsid w:val="00937E2D"/>
    <w:rsid w:val="009440B1"/>
    <w:rsid w:val="00947713"/>
    <w:rsid w:val="00953AA9"/>
    <w:rsid w:val="0095427D"/>
    <w:rsid w:val="00955A2E"/>
    <w:rsid w:val="009560EA"/>
    <w:rsid w:val="00960CB6"/>
    <w:rsid w:val="00961ACE"/>
    <w:rsid w:val="00962469"/>
    <w:rsid w:val="00962AA9"/>
    <w:rsid w:val="00965AAA"/>
    <w:rsid w:val="00965E60"/>
    <w:rsid w:val="00966F99"/>
    <w:rsid w:val="00967066"/>
    <w:rsid w:val="009679C4"/>
    <w:rsid w:val="00972BF9"/>
    <w:rsid w:val="009753B9"/>
    <w:rsid w:val="00981041"/>
    <w:rsid w:val="009810A6"/>
    <w:rsid w:val="00981924"/>
    <w:rsid w:val="00983840"/>
    <w:rsid w:val="00985FC4"/>
    <w:rsid w:val="00986081"/>
    <w:rsid w:val="009920BA"/>
    <w:rsid w:val="0099225C"/>
    <w:rsid w:val="00992DA8"/>
    <w:rsid w:val="00993494"/>
    <w:rsid w:val="00993A3E"/>
    <w:rsid w:val="00995161"/>
    <w:rsid w:val="0099519C"/>
    <w:rsid w:val="0099694A"/>
    <w:rsid w:val="00997200"/>
    <w:rsid w:val="009A02C2"/>
    <w:rsid w:val="009A13AA"/>
    <w:rsid w:val="009A30C0"/>
    <w:rsid w:val="009A34C0"/>
    <w:rsid w:val="009A3A44"/>
    <w:rsid w:val="009A562D"/>
    <w:rsid w:val="009A69B6"/>
    <w:rsid w:val="009A7582"/>
    <w:rsid w:val="009A7C4D"/>
    <w:rsid w:val="009B02EC"/>
    <w:rsid w:val="009B316A"/>
    <w:rsid w:val="009B4345"/>
    <w:rsid w:val="009B67B3"/>
    <w:rsid w:val="009B737F"/>
    <w:rsid w:val="009B74C8"/>
    <w:rsid w:val="009B752A"/>
    <w:rsid w:val="009C1EFC"/>
    <w:rsid w:val="009C23C8"/>
    <w:rsid w:val="009C4569"/>
    <w:rsid w:val="009C4ACC"/>
    <w:rsid w:val="009C6015"/>
    <w:rsid w:val="009C666B"/>
    <w:rsid w:val="009C7184"/>
    <w:rsid w:val="009C7B26"/>
    <w:rsid w:val="009D3FEF"/>
    <w:rsid w:val="009D5542"/>
    <w:rsid w:val="009D7580"/>
    <w:rsid w:val="009E0544"/>
    <w:rsid w:val="009E20A8"/>
    <w:rsid w:val="009E460E"/>
    <w:rsid w:val="009E4F88"/>
    <w:rsid w:val="009E4F97"/>
    <w:rsid w:val="009E5B9D"/>
    <w:rsid w:val="009E633A"/>
    <w:rsid w:val="009E63D0"/>
    <w:rsid w:val="009E664F"/>
    <w:rsid w:val="009E7671"/>
    <w:rsid w:val="009F0D77"/>
    <w:rsid w:val="009F249D"/>
    <w:rsid w:val="009F4E19"/>
    <w:rsid w:val="009F7B3D"/>
    <w:rsid w:val="00A00FE2"/>
    <w:rsid w:val="00A01C01"/>
    <w:rsid w:val="00A03E09"/>
    <w:rsid w:val="00A06A7D"/>
    <w:rsid w:val="00A06FDF"/>
    <w:rsid w:val="00A07693"/>
    <w:rsid w:val="00A106C1"/>
    <w:rsid w:val="00A11493"/>
    <w:rsid w:val="00A11ECB"/>
    <w:rsid w:val="00A13D4C"/>
    <w:rsid w:val="00A22072"/>
    <w:rsid w:val="00A22B7F"/>
    <w:rsid w:val="00A24259"/>
    <w:rsid w:val="00A24F58"/>
    <w:rsid w:val="00A25C43"/>
    <w:rsid w:val="00A26C66"/>
    <w:rsid w:val="00A27D2D"/>
    <w:rsid w:val="00A3180D"/>
    <w:rsid w:val="00A31BEF"/>
    <w:rsid w:val="00A3217B"/>
    <w:rsid w:val="00A32FD2"/>
    <w:rsid w:val="00A33B35"/>
    <w:rsid w:val="00A3603E"/>
    <w:rsid w:val="00A36414"/>
    <w:rsid w:val="00A4076A"/>
    <w:rsid w:val="00A41096"/>
    <w:rsid w:val="00A46A6A"/>
    <w:rsid w:val="00A46C91"/>
    <w:rsid w:val="00A521D2"/>
    <w:rsid w:val="00A52216"/>
    <w:rsid w:val="00A528FE"/>
    <w:rsid w:val="00A52D0A"/>
    <w:rsid w:val="00A539A0"/>
    <w:rsid w:val="00A53E1F"/>
    <w:rsid w:val="00A552D2"/>
    <w:rsid w:val="00A62BF3"/>
    <w:rsid w:val="00A64015"/>
    <w:rsid w:val="00A64383"/>
    <w:rsid w:val="00A700F8"/>
    <w:rsid w:val="00A71BA2"/>
    <w:rsid w:val="00A729F8"/>
    <w:rsid w:val="00A72D21"/>
    <w:rsid w:val="00A7345B"/>
    <w:rsid w:val="00A73CAE"/>
    <w:rsid w:val="00A75CEF"/>
    <w:rsid w:val="00A75F0B"/>
    <w:rsid w:val="00A75F25"/>
    <w:rsid w:val="00A77663"/>
    <w:rsid w:val="00A77BE7"/>
    <w:rsid w:val="00A814BD"/>
    <w:rsid w:val="00A862E5"/>
    <w:rsid w:val="00A865D2"/>
    <w:rsid w:val="00A87231"/>
    <w:rsid w:val="00A8773E"/>
    <w:rsid w:val="00A87B95"/>
    <w:rsid w:val="00A905ED"/>
    <w:rsid w:val="00A90DA1"/>
    <w:rsid w:val="00A9108C"/>
    <w:rsid w:val="00A9257B"/>
    <w:rsid w:val="00A93C2E"/>
    <w:rsid w:val="00A9401F"/>
    <w:rsid w:val="00A9492E"/>
    <w:rsid w:val="00A95939"/>
    <w:rsid w:val="00A9604F"/>
    <w:rsid w:val="00A97ED5"/>
    <w:rsid w:val="00AA1E84"/>
    <w:rsid w:val="00AA3D52"/>
    <w:rsid w:val="00AA52DB"/>
    <w:rsid w:val="00AA5602"/>
    <w:rsid w:val="00AA61CD"/>
    <w:rsid w:val="00AA6262"/>
    <w:rsid w:val="00AA67BF"/>
    <w:rsid w:val="00AA7A6B"/>
    <w:rsid w:val="00AB004C"/>
    <w:rsid w:val="00AB2810"/>
    <w:rsid w:val="00AB4F2B"/>
    <w:rsid w:val="00AB4F78"/>
    <w:rsid w:val="00AB6047"/>
    <w:rsid w:val="00AB66B6"/>
    <w:rsid w:val="00AB6B82"/>
    <w:rsid w:val="00AB6E68"/>
    <w:rsid w:val="00AB7F1E"/>
    <w:rsid w:val="00AC0978"/>
    <w:rsid w:val="00AC11B6"/>
    <w:rsid w:val="00AC2388"/>
    <w:rsid w:val="00AC264B"/>
    <w:rsid w:val="00AC2A72"/>
    <w:rsid w:val="00AC470D"/>
    <w:rsid w:val="00AC478F"/>
    <w:rsid w:val="00AC7249"/>
    <w:rsid w:val="00AD0211"/>
    <w:rsid w:val="00AD0FCC"/>
    <w:rsid w:val="00AD3C18"/>
    <w:rsid w:val="00AD768D"/>
    <w:rsid w:val="00AE0552"/>
    <w:rsid w:val="00AE2B86"/>
    <w:rsid w:val="00AE6792"/>
    <w:rsid w:val="00AE6DDB"/>
    <w:rsid w:val="00AE7B98"/>
    <w:rsid w:val="00AF1C8E"/>
    <w:rsid w:val="00AF2102"/>
    <w:rsid w:val="00AF21DB"/>
    <w:rsid w:val="00AF382B"/>
    <w:rsid w:val="00AF387C"/>
    <w:rsid w:val="00AF40CD"/>
    <w:rsid w:val="00AF4D44"/>
    <w:rsid w:val="00AF4D78"/>
    <w:rsid w:val="00AF4DA0"/>
    <w:rsid w:val="00AF6F21"/>
    <w:rsid w:val="00AF6FE2"/>
    <w:rsid w:val="00AF735A"/>
    <w:rsid w:val="00B03555"/>
    <w:rsid w:val="00B0434B"/>
    <w:rsid w:val="00B049AA"/>
    <w:rsid w:val="00B04C1E"/>
    <w:rsid w:val="00B06174"/>
    <w:rsid w:val="00B07683"/>
    <w:rsid w:val="00B14EEC"/>
    <w:rsid w:val="00B1648F"/>
    <w:rsid w:val="00B168E4"/>
    <w:rsid w:val="00B178AF"/>
    <w:rsid w:val="00B17D31"/>
    <w:rsid w:val="00B2403F"/>
    <w:rsid w:val="00B24C0B"/>
    <w:rsid w:val="00B2593C"/>
    <w:rsid w:val="00B30004"/>
    <w:rsid w:val="00B3186D"/>
    <w:rsid w:val="00B3283F"/>
    <w:rsid w:val="00B32AB9"/>
    <w:rsid w:val="00B32EE5"/>
    <w:rsid w:val="00B34225"/>
    <w:rsid w:val="00B346F4"/>
    <w:rsid w:val="00B34FDD"/>
    <w:rsid w:val="00B35819"/>
    <w:rsid w:val="00B3696C"/>
    <w:rsid w:val="00B36E18"/>
    <w:rsid w:val="00B37C82"/>
    <w:rsid w:val="00B417A3"/>
    <w:rsid w:val="00B42596"/>
    <w:rsid w:val="00B44540"/>
    <w:rsid w:val="00B47E9A"/>
    <w:rsid w:val="00B51747"/>
    <w:rsid w:val="00B51BA7"/>
    <w:rsid w:val="00B525F8"/>
    <w:rsid w:val="00B53EC7"/>
    <w:rsid w:val="00B5455D"/>
    <w:rsid w:val="00B603B4"/>
    <w:rsid w:val="00B60A6B"/>
    <w:rsid w:val="00B60D30"/>
    <w:rsid w:val="00B630C9"/>
    <w:rsid w:val="00B6323B"/>
    <w:rsid w:val="00B647CA"/>
    <w:rsid w:val="00B64838"/>
    <w:rsid w:val="00B65DC4"/>
    <w:rsid w:val="00B66C09"/>
    <w:rsid w:val="00B67491"/>
    <w:rsid w:val="00B67EF1"/>
    <w:rsid w:val="00B715AD"/>
    <w:rsid w:val="00B71EAD"/>
    <w:rsid w:val="00B74C6E"/>
    <w:rsid w:val="00B771A0"/>
    <w:rsid w:val="00B80E8A"/>
    <w:rsid w:val="00B82881"/>
    <w:rsid w:val="00B835DC"/>
    <w:rsid w:val="00B848D8"/>
    <w:rsid w:val="00B86A5E"/>
    <w:rsid w:val="00B86F58"/>
    <w:rsid w:val="00B87270"/>
    <w:rsid w:val="00B91361"/>
    <w:rsid w:val="00B92FFF"/>
    <w:rsid w:val="00B93D9F"/>
    <w:rsid w:val="00B94443"/>
    <w:rsid w:val="00B9486E"/>
    <w:rsid w:val="00B963EE"/>
    <w:rsid w:val="00B96D08"/>
    <w:rsid w:val="00BA6977"/>
    <w:rsid w:val="00BA78A9"/>
    <w:rsid w:val="00BA7FA5"/>
    <w:rsid w:val="00BB108A"/>
    <w:rsid w:val="00BB1E41"/>
    <w:rsid w:val="00BB290F"/>
    <w:rsid w:val="00BB29E1"/>
    <w:rsid w:val="00BB2B73"/>
    <w:rsid w:val="00BB4D90"/>
    <w:rsid w:val="00BB4F02"/>
    <w:rsid w:val="00BB509F"/>
    <w:rsid w:val="00BB5118"/>
    <w:rsid w:val="00BB5EDE"/>
    <w:rsid w:val="00BB6945"/>
    <w:rsid w:val="00BB71AD"/>
    <w:rsid w:val="00BB793C"/>
    <w:rsid w:val="00BC0B35"/>
    <w:rsid w:val="00BC1CBD"/>
    <w:rsid w:val="00BC2025"/>
    <w:rsid w:val="00BD249C"/>
    <w:rsid w:val="00BD33AE"/>
    <w:rsid w:val="00BD470B"/>
    <w:rsid w:val="00BD4CA4"/>
    <w:rsid w:val="00BD5C9C"/>
    <w:rsid w:val="00BD6675"/>
    <w:rsid w:val="00BD76FD"/>
    <w:rsid w:val="00BD7AE6"/>
    <w:rsid w:val="00BE0742"/>
    <w:rsid w:val="00BE1163"/>
    <w:rsid w:val="00BE154F"/>
    <w:rsid w:val="00BE20E4"/>
    <w:rsid w:val="00BE27D9"/>
    <w:rsid w:val="00BE2F17"/>
    <w:rsid w:val="00BE3454"/>
    <w:rsid w:val="00BE55E9"/>
    <w:rsid w:val="00BF09C8"/>
    <w:rsid w:val="00BF11AC"/>
    <w:rsid w:val="00BF2672"/>
    <w:rsid w:val="00BF3B2E"/>
    <w:rsid w:val="00BF46DB"/>
    <w:rsid w:val="00BF515F"/>
    <w:rsid w:val="00BF53FA"/>
    <w:rsid w:val="00BF6B85"/>
    <w:rsid w:val="00BF7D4A"/>
    <w:rsid w:val="00C0376F"/>
    <w:rsid w:val="00C03BD9"/>
    <w:rsid w:val="00C127B9"/>
    <w:rsid w:val="00C1383A"/>
    <w:rsid w:val="00C1395C"/>
    <w:rsid w:val="00C13993"/>
    <w:rsid w:val="00C13DAC"/>
    <w:rsid w:val="00C1588B"/>
    <w:rsid w:val="00C1715F"/>
    <w:rsid w:val="00C17F07"/>
    <w:rsid w:val="00C200E4"/>
    <w:rsid w:val="00C2249A"/>
    <w:rsid w:val="00C22EEC"/>
    <w:rsid w:val="00C23473"/>
    <w:rsid w:val="00C26B8E"/>
    <w:rsid w:val="00C274F7"/>
    <w:rsid w:val="00C324AC"/>
    <w:rsid w:val="00C3428A"/>
    <w:rsid w:val="00C3796C"/>
    <w:rsid w:val="00C406C1"/>
    <w:rsid w:val="00C41F1A"/>
    <w:rsid w:val="00C42792"/>
    <w:rsid w:val="00C444E1"/>
    <w:rsid w:val="00C44D8B"/>
    <w:rsid w:val="00C464CA"/>
    <w:rsid w:val="00C503B5"/>
    <w:rsid w:val="00C5182C"/>
    <w:rsid w:val="00C51AEC"/>
    <w:rsid w:val="00C543D7"/>
    <w:rsid w:val="00C55622"/>
    <w:rsid w:val="00C563CA"/>
    <w:rsid w:val="00C56C3D"/>
    <w:rsid w:val="00C56E70"/>
    <w:rsid w:val="00C573BC"/>
    <w:rsid w:val="00C61093"/>
    <w:rsid w:val="00C612E9"/>
    <w:rsid w:val="00C639AB"/>
    <w:rsid w:val="00C642C0"/>
    <w:rsid w:val="00C667EE"/>
    <w:rsid w:val="00C66B42"/>
    <w:rsid w:val="00C71D2F"/>
    <w:rsid w:val="00C7370A"/>
    <w:rsid w:val="00C740A2"/>
    <w:rsid w:val="00C75058"/>
    <w:rsid w:val="00C82913"/>
    <w:rsid w:val="00C84549"/>
    <w:rsid w:val="00C845B1"/>
    <w:rsid w:val="00C848CF"/>
    <w:rsid w:val="00C8724D"/>
    <w:rsid w:val="00C903E6"/>
    <w:rsid w:val="00C90FAA"/>
    <w:rsid w:val="00C939BF"/>
    <w:rsid w:val="00C9618C"/>
    <w:rsid w:val="00C968B1"/>
    <w:rsid w:val="00C96F38"/>
    <w:rsid w:val="00C97EEA"/>
    <w:rsid w:val="00CA074A"/>
    <w:rsid w:val="00CA1497"/>
    <w:rsid w:val="00CA1D0A"/>
    <w:rsid w:val="00CA2271"/>
    <w:rsid w:val="00CA259B"/>
    <w:rsid w:val="00CA2749"/>
    <w:rsid w:val="00CA27F3"/>
    <w:rsid w:val="00CA5F80"/>
    <w:rsid w:val="00CA68C1"/>
    <w:rsid w:val="00CA73A2"/>
    <w:rsid w:val="00CA7408"/>
    <w:rsid w:val="00CA7A1B"/>
    <w:rsid w:val="00CB0921"/>
    <w:rsid w:val="00CB12AC"/>
    <w:rsid w:val="00CB2050"/>
    <w:rsid w:val="00CB3E1C"/>
    <w:rsid w:val="00CB47FD"/>
    <w:rsid w:val="00CB4E54"/>
    <w:rsid w:val="00CB6F5A"/>
    <w:rsid w:val="00CB73A5"/>
    <w:rsid w:val="00CC3253"/>
    <w:rsid w:val="00CC458A"/>
    <w:rsid w:val="00CC4B8D"/>
    <w:rsid w:val="00CC5FD4"/>
    <w:rsid w:val="00CC6A52"/>
    <w:rsid w:val="00CC7BF3"/>
    <w:rsid w:val="00CD09C7"/>
    <w:rsid w:val="00CD3497"/>
    <w:rsid w:val="00CD610F"/>
    <w:rsid w:val="00CD6D53"/>
    <w:rsid w:val="00CD6F55"/>
    <w:rsid w:val="00CD77F7"/>
    <w:rsid w:val="00CD7A5B"/>
    <w:rsid w:val="00CE0C2A"/>
    <w:rsid w:val="00CE27BF"/>
    <w:rsid w:val="00CE35B7"/>
    <w:rsid w:val="00CE3762"/>
    <w:rsid w:val="00CE4C77"/>
    <w:rsid w:val="00CE5C49"/>
    <w:rsid w:val="00CF2E9A"/>
    <w:rsid w:val="00CF2ED9"/>
    <w:rsid w:val="00CF333E"/>
    <w:rsid w:val="00CF5350"/>
    <w:rsid w:val="00CF5C88"/>
    <w:rsid w:val="00CF6206"/>
    <w:rsid w:val="00D01570"/>
    <w:rsid w:val="00D01731"/>
    <w:rsid w:val="00D02ACA"/>
    <w:rsid w:val="00D04347"/>
    <w:rsid w:val="00D050BF"/>
    <w:rsid w:val="00D0558B"/>
    <w:rsid w:val="00D06C0F"/>
    <w:rsid w:val="00D0771C"/>
    <w:rsid w:val="00D11886"/>
    <w:rsid w:val="00D1420C"/>
    <w:rsid w:val="00D17267"/>
    <w:rsid w:val="00D22B2B"/>
    <w:rsid w:val="00D23460"/>
    <w:rsid w:val="00D2481D"/>
    <w:rsid w:val="00D24BDA"/>
    <w:rsid w:val="00D2549E"/>
    <w:rsid w:val="00D2772E"/>
    <w:rsid w:val="00D31EAC"/>
    <w:rsid w:val="00D33B47"/>
    <w:rsid w:val="00D35AEC"/>
    <w:rsid w:val="00D40660"/>
    <w:rsid w:val="00D4164D"/>
    <w:rsid w:val="00D418E3"/>
    <w:rsid w:val="00D41AB3"/>
    <w:rsid w:val="00D465BB"/>
    <w:rsid w:val="00D46F8C"/>
    <w:rsid w:val="00D47C9C"/>
    <w:rsid w:val="00D525C3"/>
    <w:rsid w:val="00D52C96"/>
    <w:rsid w:val="00D535F4"/>
    <w:rsid w:val="00D553C5"/>
    <w:rsid w:val="00D57295"/>
    <w:rsid w:val="00D57EFC"/>
    <w:rsid w:val="00D6163F"/>
    <w:rsid w:val="00D61ECF"/>
    <w:rsid w:val="00D65765"/>
    <w:rsid w:val="00D661B6"/>
    <w:rsid w:val="00D671B1"/>
    <w:rsid w:val="00D72C25"/>
    <w:rsid w:val="00D7322B"/>
    <w:rsid w:val="00D739A6"/>
    <w:rsid w:val="00D753CA"/>
    <w:rsid w:val="00D755ED"/>
    <w:rsid w:val="00D75DA8"/>
    <w:rsid w:val="00D76516"/>
    <w:rsid w:val="00D81532"/>
    <w:rsid w:val="00D8165F"/>
    <w:rsid w:val="00D81978"/>
    <w:rsid w:val="00D831A5"/>
    <w:rsid w:val="00D83229"/>
    <w:rsid w:val="00D85C14"/>
    <w:rsid w:val="00D86D6E"/>
    <w:rsid w:val="00D87417"/>
    <w:rsid w:val="00D87ABF"/>
    <w:rsid w:val="00D87DEF"/>
    <w:rsid w:val="00D87FE6"/>
    <w:rsid w:val="00D923C1"/>
    <w:rsid w:val="00D93072"/>
    <w:rsid w:val="00D931A6"/>
    <w:rsid w:val="00D93885"/>
    <w:rsid w:val="00D94595"/>
    <w:rsid w:val="00D96E1E"/>
    <w:rsid w:val="00D97A1D"/>
    <w:rsid w:val="00DA06C6"/>
    <w:rsid w:val="00DA124E"/>
    <w:rsid w:val="00DA14C6"/>
    <w:rsid w:val="00DA2225"/>
    <w:rsid w:val="00DA2F8C"/>
    <w:rsid w:val="00DA46EE"/>
    <w:rsid w:val="00DA7637"/>
    <w:rsid w:val="00DA7C5A"/>
    <w:rsid w:val="00DB0598"/>
    <w:rsid w:val="00DB0B44"/>
    <w:rsid w:val="00DB2269"/>
    <w:rsid w:val="00DB6405"/>
    <w:rsid w:val="00DB6DB6"/>
    <w:rsid w:val="00DB764E"/>
    <w:rsid w:val="00DC079C"/>
    <w:rsid w:val="00DC2F54"/>
    <w:rsid w:val="00DC5AC7"/>
    <w:rsid w:val="00DC78BD"/>
    <w:rsid w:val="00DD0A5A"/>
    <w:rsid w:val="00DD36E1"/>
    <w:rsid w:val="00DD3850"/>
    <w:rsid w:val="00DD6675"/>
    <w:rsid w:val="00DE1B80"/>
    <w:rsid w:val="00DE1E26"/>
    <w:rsid w:val="00DE3B72"/>
    <w:rsid w:val="00DE4883"/>
    <w:rsid w:val="00DE4C82"/>
    <w:rsid w:val="00DE5888"/>
    <w:rsid w:val="00DE6CE4"/>
    <w:rsid w:val="00DE753B"/>
    <w:rsid w:val="00DF4315"/>
    <w:rsid w:val="00DF4D9E"/>
    <w:rsid w:val="00DF6F2F"/>
    <w:rsid w:val="00DF74E5"/>
    <w:rsid w:val="00E00B82"/>
    <w:rsid w:val="00E02484"/>
    <w:rsid w:val="00E02599"/>
    <w:rsid w:val="00E025E3"/>
    <w:rsid w:val="00E047BD"/>
    <w:rsid w:val="00E06196"/>
    <w:rsid w:val="00E061D7"/>
    <w:rsid w:val="00E06413"/>
    <w:rsid w:val="00E142DB"/>
    <w:rsid w:val="00E1444B"/>
    <w:rsid w:val="00E14C80"/>
    <w:rsid w:val="00E14D08"/>
    <w:rsid w:val="00E15C6D"/>
    <w:rsid w:val="00E16020"/>
    <w:rsid w:val="00E17238"/>
    <w:rsid w:val="00E23498"/>
    <w:rsid w:val="00E24DD7"/>
    <w:rsid w:val="00E26099"/>
    <w:rsid w:val="00E26CCF"/>
    <w:rsid w:val="00E276DC"/>
    <w:rsid w:val="00E27B5D"/>
    <w:rsid w:val="00E27F98"/>
    <w:rsid w:val="00E33446"/>
    <w:rsid w:val="00E339CE"/>
    <w:rsid w:val="00E342D8"/>
    <w:rsid w:val="00E37EAB"/>
    <w:rsid w:val="00E37F93"/>
    <w:rsid w:val="00E4015C"/>
    <w:rsid w:val="00E4046F"/>
    <w:rsid w:val="00E43BD5"/>
    <w:rsid w:val="00E4400A"/>
    <w:rsid w:val="00E442B3"/>
    <w:rsid w:val="00E4502B"/>
    <w:rsid w:val="00E463FB"/>
    <w:rsid w:val="00E470FB"/>
    <w:rsid w:val="00E52273"/>
    <w:rsid w:val="00E546B5"/>
    <w:rsid w:val="00E55A5D"/>
    <w:rsid w:val="00E57C8B"/>
    <w:rsid w:val="00E60061"/>
    <w:rsid w:val="00E60781"/>
    <w:rsid w:val="00E61A68"/>
    <w:rsid w:val="00E61DA4"/>
    <w:rsid w:val="00E641D1"/>
    <w:rsid w:val="00E65663"/>
    <w:rsid w:val="00E65D49"/>
    <w:rsid w:val="00E66914"/>
    <w:rsid w:val="00E70023"/>
    <w:rsid w:val="00E723B2"/>
    <w:rsid w:val="00E72C6D"/>
    <w:rsid w:val="00E737CC"/>
    <w:rsid w:val="00E76941"/>
    <w:rsid w:val="00E76FF6"/>
    <w:rsid w:val="00E77177"/>
    <w:rsid w:val="00E81AFB"/>
    <w:rsid w:val="00E81CF6"/>
    <w:rsid w:val="00E829B8"/>
    <w:rsid w:val="00E845E2"/>
    <w:rsid w:val="00E84CC0"/>
    <w:rsid w:val="00E878CE"/>
    <w:rsid w:val="00E9058D"/>
    <w:rsid w:val="00E9074E"/>
    <w:rsid w:val="00E93696"/>
    <w:rsid w:val="00E94AE0"/>
    <w:rsid w:val="00E95674"/>
    <w:rsid w:val="00E95DD0"/>
    <w:rsid w:val="00E95FA0"/>
    <w:rsid w:val="00E9656A"/>
    <w:rsid w:val="00E96B4A"/>
    <w:rsid w:val="00EA038C"/>
    <w:rsid w:val="00EA0534"/>
    <w:rsid w:val="00EA196F"/>
    <w:rsid w:val="00EA2F48"/>
    <w:rsid w:val="00EA3EEA"/>
    <w:rsid w:val="00EA447C"/>
    <w:rsid w:val="00EB1476"/>
    <w:rsid w:val="00EB14DB"/>
    <w:rsid w:val="00EB160F"/>
    <w:rsid w:val="00EB1E68"/>
    <w:rsid w:val="00EB28DC"/>
    <w:rsid w:val="00EB2DC2"/>
    <w:rsid w:val="00EB4D95"/>
    <w:rsid w:val="00EC138C"/>
    <w:rsid w:val="00EC17A9"/>
    <w:rsid w:val="00EC298A"/>
    <w:rsid w:val="00EC35E2"/>
    <w:rsid w:val="00EC60BB"/>
    <w:rsid w:val="00EC77F8"/>
    <w:rsid w:val="00ED1617"/>
    <w:rsid w:val="00ED3F3E"/>
    <w:rsid w:val="00ED4BB2"/>
    <w:rsid w:val="00ED5B64"/>
    <w:rsid w:val="00ED5D1D"/>
    <w:rsid w:val="00EE1C12"/>
    <w:rsid w:val="00EE3850"/>
    <w:rsid w:val="00EE4A7B"/>
    <w:rsid w:val="00EE4C96"/>
    <w:rsid w:val="00EE514B"/>
    <w:rsid w:val="00EE5555"/>
    <w:rsid w:val="00EE59E9"/>
    <w:rsid w:val="00EE5A6F"/>
    <w:rsid w:val="00EE6751"/>
    <w:rsid w:val="00EE6B55"/>
    <w:rsid w:val="00EE75C4"/>
    <w:rsid w:val="00EF00DC"/>
    <w:rsid w:val="00EF18D8"/>
    <w:rsid w:val="00EF234E"/>
    <w:rsid w:val="00EF33E4"/>
    <w:rsid w:val="00EF4886"/>
    <w:rsid w:val="00EF5659"/>
    <w:rsid w:val="00F01CB4"/>
    <w:rsid w:val="00F01FA2"/>
    <w:rsid w:val="00F04894"/>
    <w:rsid w:val="00F11177"/>
    <w:rsid w:val="00F12FA7"/>
    <w:rsid w:val="00F12FAF"/>
    <w:rsid w:val="00F1308C"/>
    <w:rsid w:val="00F13201"/>
    <w:rsid w:val="00F154DF"/>
    <w:rsid w:val="00F15D13"/>
    <w:rsid w:val="00F15D26"/>
    <w:rsid w:val="00F1643A"/>
    <w:rsid w:val="00F16823"/>
    <w:rsid w:val="00F17298"/>
    <w:rsid w:val="00F22D09"/>
    <w:rsid w:val="00F23ADD"/>
    <w:rsid w:val="00F24774"/>
    <w:rsid w:val="00F254E7"/>
    <w:rsid w:val="00F257D8"/>
    <w:rsid w:val="00F25926"/>
    <w:rsid w:val="00F26595"/>
    <w:rsid w:val="00F26C6D"/>
    <w:rsid w:val="00F325E7"/>
    <w:rsid w:val="00F341E6"/>
    <w:rsid w:val="00F346D5"/>
    <w:rsid w:val="00F351B1"/>
    <w:rsid w:val="00F3560D"/>
    <w:rsid w:val="00F37630"/>
    <w:rsid w:val="00F37D26"/>
    <w:rsid w:val="00F42BF7"/>
    <w:rsid w:val="00F443B3"/>
    <w:rsid w:val="00F47BE0"/>
    <w:rsid w:val="00F505D3"/>
    <w:rsid w:val="00F50DA7"/>
    <w:rsid w:val="00F5254E"/>
    <w:rsid w:val="00F52589"/>
    <w:rsid w:val="00F52E0E"/>
    <w:rsid w:val="00F55FC1"/>
    <w:rsid w:val="00F64750"/>
    <w:rsid w:val="00F65771"/>
    <w:rsid w:val="00F673C6"/>
    <w:rsid w:val="00F70050"/>
    <w:rsid w:val="00F70DE7"/>
    <w:rsid w:val="00F711A5"/>
    <w:rsid w:val="00F71567"/>
    <w:rsid w:val="00F71577"/>
    <w:rsid w:val="00F737FA"/>
    <w:rsid w:val="00F74845"/>
    <w:rsid w:val="00F74D33"/>
    <w:rsid w:val="00F779A5"/>
    <w:rsid w:val="00F802D6"/>
    <w:rsid w:val="00F81EF9"/>
    <w:rsid w:val="00F82F10"/>
    <w:rsid w:val="00F83214"/>
    <w:rsid w:val="00F85254"/>
    <w:rsid w:val="00F865AD"/>
    <w:rsid w:val="00F86C15"/>
    <w:rsid w:val="00F87903"/>
    <w:rsid w:val="00F87D71"/>
    <w:rsid w:val="00F91D9C"/>
    <w:rsid w:val="00F91F05"/>
    <w:rsid w:val="00F92D92"/>
    <w:rsid w:val="00F948B5"/>
    <w:rsid w:val="00F94965"/>
    <w:rsid w:val="00F961D4"/>
    <w:rsid w:val="00FA1802"/>
    <w:rsid w:val="00FA1C4D"/>
    <w:rsid w:val="00FA368A"/>
    <w:rsid w:val="00FA3A4D"/>
    <w:rsid w:val="00FA45AD"/>
    <w:rsid w:val="00FA4C08"/>
    <w:rsid w:val="00FB1F10"/>
    <w:rsid w:val="00FB35C3"/>
    <w:rsid w:val="00FB43EE"/>
    <w:rsid w:val="00FB540E"/>
    <w:rsid w:val="00FB6A20"/>
    <w:rsid w:val="00FB7982"/>
    <w:rsid w:val="00FC05C6"/>
    <w:rsid w:val="00FC35D7"/>
    <w:rsid w:val="00FC45C0"/>
    <w:rsid w:val="00FC49D3"/>
    <w:rsid w:val="00FC4B08"/>
    <w:rsid w:val="00FC4F02"/>
    <w:rsid w:val="00FC6FBE"/>
    <w:rsid w:val="00FD0E42"/>
    <w:rsid w:val="00FD1B3A"/>
    <w:rsid w:val="00FD201F"/>
    <w:rsid w:val="00FD29D7"/>
    <w:rsid w:val="00FD3102"/>
    <w:rsid w:val="00FD3E82"/>
    <w:rsid w:val="00FD47A7"/>
    <w:rsid w:val="00FD551D"/>
    <w:rsid w:val="00FD5BA8"/>
    <w:rsid w:val="00FD6136"/>
    <w:rsid w:val="00FD7A8B"/>
    <w:rsid w:val="00FE0F46"/>
    <w:rsid w:val="00FE12F6"/>
    <w:rsid w:val="00FE245F"/>
    <w:rsid w:val="00FE2A72"/>
    <w:rsid w:val="00FE381D"/>
    <w:rsid w:val="00FE3D7D"/>
    <w:rsid w:val="00FE4031"/>
    <w:rsid w:val="00FE5829"/>
    <w:rsid w:val="00FE5D66"/>
    <w:rsid w:val="00FE751C"/>
    <w:rsid w:val="00FF21AA"/>
    <w:rsid w:val="00FF4636"/>
    <w:rsid w:val="00FF567C"/>
    <w:rsid w:val="00FF7712"/>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Heading1">
    <w:name w:val="heading 1"/>
    <w:basedOn w:val="Normal"/>
    <w:next w:val="Normal"/>
    <w:link w:val="Heading1Char"/>
    <w:qFormat/>
    <w:rsid w:val="00FE12F6"/>
    <w:pPr>
      <w:keepNext/>
      <w:keepLines/>
      <w:spacing w:before="480"/>
      <w:jc w:val="left"/>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5C3C9B"/>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5C3C9B"/>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5C3C9B"/>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5C3C9B"/>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5C3C9B"/>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5C3C9B"/>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5C3C9B"/>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5C3C9B"/>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585A95"/>
    <w:rPr>
      <w:color w:val="0000FF"/>
      <w:u w:val="single"/>
    </w:rPr>
  </w:style>
  <w:style w:type="character" w:styleId="FollowedHyperlink">
    <w:name w:val="FollowedHyperlink"/>
    <w:unhideWhenUsed/>
    <w:rsid w:val="00585A95"/>
    <w:rPr>
      <w:color w:val="800080"/>
      <w:u w:val="single"/>
    </w:rPr>
  </w:style>
  <w:style w:type="paragraph" w:styleId="Header">
    <w:name w:val="header"/>
    <w:basedOn w:val="Normal"/>
    <w:link w:val="HeaderChar"/>
    <w:unhideWhenUsed/>
    <w:rsid w:val="00585A95"/>
    <w:pPr>
      <w:tabs>
        <w:tab w:val="center" w:pos="4680"/>
        <w:tab w:val="right" w:pos="9360"/>
      </w:tabs>
      <w:jc w:val="left"/>
    </w:pPr>
  </w:style>
  <w:style w:type="character" w:customStyle="1" w:styleId="HeaderChar">
    <w:name w:val="Header Char"/>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link w:val="BalloonText"/>
    <w:rsid w:val="00585A95"/>
    <w:rPr>
      <w:rFonts w:ascii="Tahoma" w:hAnsi="Tahoma" w:cs="Tahoma"/>
      <w:sz w:val="16"/>
      <w:szCs w:val="16"/>
    </w:rPr>
  </w:style>
  <w:style w:type="paragraph" w:styleId="ListParagraph">
    <w:name w:val="List Paragraph"/>
    <w:basedOn w:val="Normal"/>
    <w:qFormat/>
    <w:rsid w:val="00585A95"/>
    <w:pPr>
      <w:ind w:left="720"/>
      <w:contextualSpacing/>
      <w:jc w:val="left"/>
    </w:pPr>
  </w:style>
  <w:style w:type="paragraph" w:customStyle="1" w:styleId="Default">
    <w:name w:val="Default"/>
    <w:rsid w:val="00585A95"/>
    <w:pPr>
      <w:autoSpaceDE w:val="0"/>
      <w:autoSpaceDN w:val="0"/>
      <w:adjustRightInd w:val="0"/>
    </w:pPr>
    <w:rPr>
      <w:color w:val="000000"/>
      <w:sz w:val="24"/>
      <w:szCs w:val="24"/>
    </w:rPr>
  </w:style>
  <w:style w:type="character" w:customStyle="1" w:styleId="Heading1Char">
    <w:name w:val="Heading 1 Char"/>
    <w:link w:val="Heading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szCs w:val="24"/>
    </w:rPr>
  </w:style>
  <w:style w:type="character" w:customStyle="1" w:styleId="BodyTextChar">
    <w:name w:val="Body Text Char"/>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link w:val="BodyTextIndent3"/>
    <w:rsid w:val="00DB0598"/>
    <w:rPr>
      <w:rFonts w:ascii="Times New Roman" w:hAnsi="Times New Roman"/>
      <w:sz w:val="16"/>
      <w:szCs w:val="16"/>
    </w:rPr>
  </w:style>
  <w:style w:type="character" w:styleId="PlaceholderText">
    <w:name w:val="Placeholder Text"/>
    <w:uiPriority w:val="99"/>
    <w:semiHidden/>
    <w:rsid w:val="005C3C9B"/>
    <w:rPr>
      <w:color w:val="808080"/>
    </w:rPr>
  </w:style>
  <w:style w:type="paragraph" w:styleId="NormalWeb">
    <w:name w:val="Normal (Web)"/>
    <w:basedOn w:val="Normal"/>
    <w:uiPriority w:val="99"/>
    <w:unhideWhenUsed/>
    <w:rsid w:val="005C3C9B"/>
    <w:pPr>
      <w:spacing w:line="360" w:lineRule="auto"/>
    </w:pPr>
    <w:rPr>
      <w:szCs w:val="24"/>
    </w:rPr>
  </w:style>
  <w:style w:type="character" w:customStyle="1" w:styleId="fontstyle01">
    <w:name w:val="fontstyle01"/>
    <w:rsid w:val="005C3C9B"/>
    <w:rPr>
      <w:rFonts w:ascii="Times New Roman" w:hAnsi="Times New Roman" w:cs="Times New Roman" w:hint="default"/>
      <w:b w:val="0"/>
      <w:bCs w:val="0"/>
      <w:i w:val="0"/>
      <w:iCs w:val="0"/>
      <w:color w:val="000000"/>
      <w:sz w:val="24"/>
      <w:szCs w:val="24"/>
    </w:rPr>
  </w:style>
  <w:style w:type="character" w:styleId="PageNumber">
    <w:name w:val="page number"/>
    <w:rsid w:val="005C3C9B"/>
  </w:style>
  <w:style w:type="table" w:customStyle="1" w:styleId="TableGrid1">
    <w:name w:val="Table Grid1"/>
    <w:basedOn w:val="TableNormal"/>
    <w:next w:val="TableGrid"/>
    <w:uiPriority w:val="39"/>
    <w:rsid w:val="005C3C9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5C3C9B"/>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5C3C9B"/>
    <w:rPr>
      <w:rFonts w:ascii="Arial" w:eastAsia="Times New Roman" w:hAnsi="Arial" w:cs="Arial"/>
      <w:b/>
      <w:bCs/>
      <w:color w:val="000000"/>
      <w:spacing w:val="-20"/>
      <w:sz w:val="26"/>
      <w:szCs w:val="26"/>
    </w:rPr>
  </w:style>
  <w:style w:type="character" w:customStyle="1" w:styleId="Heading4Char">
    <w:name w:val="Heading 4 Char"/>
    <w:link w:val="Heading4"/>
    <w:rsid w:val="005C3C9B"/>
    <w:rPr>
      <w:rFonts w:ascii="VNI-Times" w:eastAsia="Times New Roman" w:hAnsi="VNI-Times"/>
      <w:b/>
      <w:noProof/>
      <w:sz w:val="28"/>
      <w:szCs w:val="28"/>
      <w:lang w:val="x-none" w:eastAsia="x-none"/>
    </w:rPr>
  </w:style>
  <w:style w:type="character" w:customStyle="1" w:styleId="Heading5Char">
    <w:name w:val="Heading 5 Char"/>
    <w:link w:val="Heading5"/>
    <w:rsid w:val="005C3C9B"/>
    <w:rPr>
      <w:rFonts w:ascii=".VnCentury Schoolbook" w:eastAsia="Times New Roman" w:hAnsi=".VnCentury Schoolbook"/>
      <w:b/>
      <w:sz w:val="21"/>
      <w:lang w:val="x-none" w:eastAsia="x-none"/>
    </w:rPr>
  </w:style>
  <w:style w:type="character" w:customStyle="1" w:styleId="Heading6Char">
    <w:name w:val="Heading 6 Char"/>
    <w:link w:val="Heading6"/>
    <w:rsid w:val="005C3C9B"/>
    <w:rPr>
      <w:rFonts w:ascii="Tahoma" w:eastAsia="Times New Roman" w:hAnsi="Tahoma"/>
      <w:i/>
      <w:iCs/>
      <w:color w:val="000000"/>
      <w:spacing w:val="-20"/>
      <w:szCs w:val="28"/>
      <w:lang w:val="x-none" w:eastAsia="x-none"/>
    </w:rPr>
  </w:style>
  <w:style w:type="character" w:customStyle="1" w:styleId="Heading7Char">
    <w:name w:val="Heading 7 Char"/>
    <w:link w:val="Heading7"/>
    <w:rsid w:val="005C3C9B"/>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5C3C9B"/>
    <w:rPr>
      <w:rFonts w:ascii=".Vn3DH" w:eastAsia="Times New Roman" w:hAnsi=".Vn3DH"/>
      <w:sz w:val="48"/>
      <w:lang w:val="x-none" w:eastAsia="x-none"/>
    </w:rPr>
  </w:style>
  <w:style w:type="character" w:customStyle="1" w:styleId="Heading9Char">
    <w:name w:val="Heading 9 Char"/>
    <w:link w:val="Heading9"/>
    <w:rsid w:val="005C3C9B"/>
    <w:rPr>
      <w:rFonts w:ascii=".VnCentury Schoolbook" w:eastAsia="Times New Roman" w:hAnsi=".VnCentury Schoolbook"/>
      <w:sz w:val="36"/>
      <w:lang w:val="x-none" w:eastAsia="x-none"/>
    </w:rPr>
  </w:style>
  <w:style w:type="paragraph" w:customStyle="1" w:styleId="CharChar5CharChar">
    <w:name w:val="Char Char5 Char Char"/>
    <w:basedOn w:val="Normal"/>
    <w:semiHidden/>
    <w:rsid w:val="005C3C9B"/>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5C3C9B"/>
    <w:rPr>
      <w:rFonts w:cs="Arial"/>
      <w:sz w:val="22"/>
      <w:szCs w:val="22"/>
    </w:rPr>
  </w:style>
  <w:style w:type="character" w:customStyle="1" w:styleId="NoSpacingChar">
    <w:name w:val="No Spacing Char"/>
    <w:link w:val="NoSpacing"/>
    <w:rsid w:val="005C3C9B"/>
    <w:rPr>
      <w:rFonts w:cs="Arial"/>
      <w:sz w:val="22"/>
      <w:szCs w:val="22"/>
    </w:rPr>
  </w:style>
  <w:style w:type="paragraph" w:styleId="Title">
    <w:name w:val="Title"/>
    <w:basedOn w:val="Normal"/>
    <w:link w:val="TitleChar"/>
    <w:qFormat/>
    <w:rsid w:val="005C3C9B"/>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
    <w:rsid w:val="005C3C9B"/>
    <w:rPr>
      <w:rFonts w:ascii=".VnTimeH" w:eastAsia="Times New Roman"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5C3C9B"/>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5C3C9B"/>
    <w:pPr>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5C3C9B"/>
    <w:rPr>
      <w:rFonts w:eastAsia="Times New Roman"/>
      <w:b/>
      <w:bCs/>
      <w:color w:val="000000"/>
      <w:spacing w:val="-20"/>
      <w:sz w:val="34"/>
      <w:szCs w:val="28"/>
      <w:lang w:val="x-none" w:eastAsia="x-none"/>
    </w:rPr>
  </w:style>
  <w:style w:type="paragraph" w:customStyle="1" w:styleId="Nomal">
    <w:name w:val="Nomal"/>
    <w:basedOn w:val="Normal"/>
    <w:rsid w:val="005C3C9B"/>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5C3C9B"/>
    <w:pPr>
      <w:jc w:val="left"/>
    </w:pPr>
    <w:rPr>
      <w:rFonts w:eastAsia="Times New Roman"/>
      <w:color w:val="000000"/>
      <w:spacing w:val="-20"/>
      <w:sz w:val="28"/>
      <w:szCs w:val="28"/>
    </w:rPr>
  </w:style>
  <w:style w:type="paragraph" w:styleId="BodyTextIndent">
    <w:name w:val="Body Text Indent"/>
    <w:basedOn w:val="Normal"/>
    <w:link w:val="BodyTextIndentChar"/>
    <w:rsid w:val="005C3C9B"/>
    <w:pPr>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5C3C9B"/>
    <w:rPr>
      <w:rFonts w:ascii="VNI-Times" w:eastAsia="Times New Roman" w:hAnsi="VNI-Times"/>
      <w:color w:val="000000"/>
      <w:spacing w:val="-20"/>
      <w:sz w:val="28"/>
      <w:szCs w:val="28"/>
    </w:rPr>
  </w:style>
  <w:style w:type="paragraph" w:styleId="BodyTextIndent2">
    <w:name w:val="Body Text Indent 2"/>
    <w:basedOn w:val="Normal"/>
    <w:link w:val="BodyTextIndent2Char"/>
    <w:rsid w:val="005C3C9B"/>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5C3C9B"/>
    <w:rPr>
      <w:rFonts w:ascii="VNtimes new roman" w:eastAsia="Times New Roman" w:hAnsi="VNtimes new roman"/>
      <w:bCs/>
      <w:color w:val="000000"/>
      <w:spacing w:val="-20"/>
      <w:sz w:val="28"/>
    </w:rPr>
  </w:style>
  <w:style w:type="character" w:styleId="Strong">
    <w:name w:val="Strong"/>
    <w:qFormat/>
    <w:rsid w:val="005C3C9B"/>
    <w:rPr>
      <w:b/>
      <w:bCs/>
    </w:rPr>
  </w:style>
  <w:style w:type="paragraph" w:customStyle="1" w:styleId="123">
    <w:name w:val="123"/>
    <w:basedOn w:val="Normal"/>
    <w:rsid w:val="005C3C9B"/>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5C3C9B"/>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5C3C9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5C3C9B"/>
    <w:rPr>
      <w:rFonts w:ascii="VNI-Times" w:hAnsi="VNI-Times" w:cs="Arial"/>
      <w:sz w:val="23"/>
      <w:lang w:val="en-US" w:eastAsia="en-US" w:bidi="ar-SA"/>
    </w:rPr>
  </w:style>
  <w:style w:type="character" w:customStyle="1" w:styleId="apple-converted-space">
    <w:name w:val="apple-converted-space"/>
    <w:rsid w:val="005C3C9B"/>
  </w:style>
  <w:style w:type="character" w:customStyle="1" w:styleId="CharChar">
    <w:name w:val="Char Char"/>
    <w:locked/>
    <w:rsid w:val="005C3C9B"/>
    <w:rPr>
      <w:sz w:val="28"/>
      <w:szCs w:val="28"/>
      <w:lang w:val="en-US" w:eastAsia="en-US" w:bidi="ar-SA"/>
    </w:rPr>
  </w:style>
  <w:style w:type="character" w:customStyle="1" w:styleId="CharChar7">
    <w:name w:val="Char Char7"/>
    <w:rsid w:val="005C3C9B"/>
    <w:rPr>
      <w:rFonts w:ascii="Arial" w:hAnsi="Arial" w:cs="Arial"/>
      <w:b/>
      <w:bCs/>
      <w:sz w:val="26"/>
      <w:szCs w:val="26"/>
      <w:lang w:val="en-US" w:eastAsia="en-US" w:bidi="ar-SA"/>
    </w:rPr>
  </w:style>
  <w:style w:type="paragraph" w:styleId="Subtitle">
    <w:name w:val="Subtitle"/>
    <w:basedOn w:val="Normal"/>
    <w:link w:val="SubtitleChar"/>
    <w:qFormat/>
    <w:rsid w:val="005C3C9B"/>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5C3C9B"/>
    <w:rPr>
      <w:rFonts w:ascii="VNI-Times" w:eastAsia="Times New Roman" w:hAnsi="VNI-Times"/>
      <w:b/>
      <w:bCs/>
      <w:sz w:val="28"/>
      <w:szCs w:val="24"/>
      <w:lang w:val="x-none" w:eastAsia="x-none"/>
    </w:rPr>
  </w:style>
  <w:style w:type="paragraph" w:styleId="ListBullet">
    <w:name w:val="List Bullet"/>
    <w:basedOn w:val="Normal"/>
    <w:rsid w:val="005C3C9B"/>
    <w:pPr>
      <w:jc w:val="left"/>
    </w:pPr>
    <w:rPr>
      <w:rFonts w:eastAsia="Times New Roman"/>
      <w:szCs w:val="24"/>
    </w:rPr>
  </w:style>
  <w:style w:type="paragraph" w:customStyle="1" w:styleId="Style1">
    <w:name w:val="Style1"/>
    <w:basedOn w:val="Normal"/>
    <w:link w:val="Style1Char"/>
    <w:rsid w:val="005C3C9B"/>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5C3C9B"/>
    <w:rPr>
      <w:rFonts w:ascii=".VnArialH" w:eastAsia="Times New Roman" w:hAnsi=".VnArialH"/>
      <w:b/>
      <w:color w:val="3366FF"/>
      <w:sz w:val="28"/>
      <w:szCs w:val="28"/>
    </w:rPr>
  </w:style>
  <w:style w:type="character" w:customStyle="1" w:styleId="titbangChar">
    <w:name w:val="tit bang Char"/>
    <w:link w:val="titbang"/>
    <w:rsid w:val="005C3C9B"/>
    <w:rPr>
      <w:b/>
      <w:color w:val="3366FF"/>
    </w:rPr>
  </w:style>
  <w:style w:type="paragraph" w:customStyle="1" w:styleId="titbang">
    <w:name w:val="tit bang"/>
    <w:basedOn w:val="Normal"/>
    <w:link w:val="titbangChar"/>
    <w:rsid w:val="005C3C9B"/>
    <w:pPr>
      <w:spacing w:before="80" w:after="80" w:line="240" w:lineRule="atLeast"/>
      <w:jc w:val="center"/>
    </w:pPr>
    <w:rPr>
      <w:b/>
      <w:color w:val="3366FF"/>
      <w:sz w:val="20"/>
      <w:szCs w:val="20"/>
    </w:rPr>
  </w:style>
  <w:style w:type="paragraph" w:customStyle="1" w:styleId="cach">
    <w:name w:val="cach"/>
    <w:basedOn w:val="Normal"/>
    <w:rsid w:val="005C3C9B"/>
    <w:pPr>
      <w:numPr>
        <w:numId w:val="30"/>
      </w:numPr>
      <w:tabs>
        <w:tab w:val="clear" w:pos="1440"/>
      </w:tabs>
      <w:spacing w:before="40" w:line="120" w:lineRule="exact"/>
      <w:ind w:left="284" w:hanging="284"/>
    </w:pPr>
    <w:rPr>
      <w:rFonts w:eastAsia="Times New Roman"/>
      <w:sz w:val="22"/>
    </w:rPr>
  </w:style>
  <w:style w:type="paragraph" w:customStyle="1" w:styleId="traloi">
    <w:name w:val="traloi"/>
    <w:basedOn w:val="Normal"/>
    <w:rsid w:val="005C3C9B"/>
    <w:pPr>
      <w:spacing w:before="60" w:after="60"/>
      <w:ind w:left="1195" w:hanging="288"/>
    </w:pPr>
    <w:rPr>
      <w:rFonts w:eastAsia="Times New Roman"/>
      <w:sz w:val="22"/>
    </w:rPr>
  </w:style>
  <w:style w:type="paragraph" w:customStyle="1" w:styleId="cauhoi">
    <w:name w:val="cauhoi"/>
    <w:basedOn w:val="Normal"/>
    <w:link w:val="cauhoiChar"/>
    <w:rsid w:val="005C3C9B"/>
    <w:pPr>
      <w:spacing w:before="120" w:after="60"/>
      <w:ind w:left="900" w:hanging="900"/>
    </w:pPr>
    <w:rPr>
      <w:rFonts w:eastAsia="Times New Roman"/>
      <w:sz w:val="22"/>
    </w:rPr>
  </w:style>
  <w:style w:type="character" w:customStyle="1" w:styleId="cauhoiChar">
    <w:name w:val="cauhoi Char"/>
    <w:link w:val="cauhoi"/>
    <w:rsid w:val="005C3C9B"/>
    <w:rPr>
      <w:rFonts w:eastAsia="Times New Roman"/>
      <w:sz w:val="22"/>
      <w:szCs w:val="22"/>
    </w:rPr>
  </w:style>
  <w:style w:type="character" w:styleId="Emphasis">
    <w:name w:val="Emphasis"/>
    <w:qFormat/>
    <w:rsid w:val="005C3C9B"/>
    <w:rPr>
      <w:i/>
      <w:iCs/>
    </w:rPr>
  </w:style>
  <w:style w:type="paragraph" w:styleId="BodyText3">
    <w:name w:val="Body Text 3"/>
    <w:basedOn w:val="Normal"/>
    <w:link w:val="BodyText3Char"/>
    <w:rsid w:val="005C3C9B"/>
    <w:pPr>
      <w:spacing w:after="120"/>
      <w:jc w:val="left"/>
    </w:pPr>
    <w:rPr>
      <w:rFonts w:ascii="VNI-Times" w:eastAsia="Times New Roman" w:hAnsi="VNI-Times"/>
      <w:sz w:val="16"/>
      <w:szCs w:val="16"/>
      <w:lang w:val="x-none" w:eastAsia="x-none"/>
    </w:rPr>
  </w:style>
  <w:style w:type="character" w:customStyle="1" w:styleId="BodyText3Char">
    <w:name w:val="Body Text 3 Char"/>
    <w:link w:val="BodyText3"/>
    <w:rsid w:val="005C3C9B"/>
    <w:rPr>
      <w:rFonts w:ascii="VNI-Times" w:eastAsia="Times New Roman" w:hAnsi="VNI-Times"/>
      <w:sz w:val="16"/>
      <w:szCs w:val="16"/>
      <w:lang w:val="x-none" w:eastAsia="x-none"/>
    </w:rPr>
  </w:style>
  <w:style w:type="paragraph" w:customStyle="1" w:styleId="tenbs">
    <w:name w:val="tenbs"/>
    <w:basedOn w:val="Normal"/>
    <w:rsid w:val="005C3C9B"/>
    <w:pPr>
      <w:spacing w:before="240" w:after="120"/>
      <w:jc w:val="left"/>
    </w:pPr>
    <w:rPr>
      <w:rFonts w:ascii=".VnCentury Schoolbook" w:eastAsia="Times New Roman" w:hAnsi=".VnCentury Schoolbook"/>
      <w:i/>
      <w:sz w:val="22"/>
      <w:szCs w:val="20"/>
    </w:rPr>
  </w:style>
  <w:style w:type="paragraph" w:styleId="ListBullet2">
    <w:name w:val="List Bullet 2"/>
    <w:basedOn w:val="Normal"/>
    <w:autoRedefine/>
    <w:rsid w:val="005C3C9B"/>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5C3C9B"/>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5C3C9B"/>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5C3C9B"/>
    <w:pPr>
      <w:jc w:val="left"/>
    </w:pPr>
    <w:rPr>
      <w:rFonts w:ascii=".VnCentury Schoolbook" w:eastAsia="Times New Roman" w:hAnsi=".VnCentury Schoolbook"/>
      <w:sz w:val="26"/>
      <w:szCs w:val="20"/>
    </w:rPr>
  </w:style>
  <w:style w:type="paragraph" w:customStyle="1" w:styleId="bienn">
    <w:name w:val="bienn"/>
    <w:basedOn w:val="Normal"/>
    <w:rsid w:val="005C3C9B"/>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5C3C9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5C3C9B"/>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5C3C9B"/>
    <w:pPr>
      <w:spacing w:before="480" w:after="240"/>
    </w:pPr>
  </w:style>
  <w:style w:type="paragraph" w:customStyle="1" w:styleId="tenb">
    <w:name w:val="tenb"/>
    <w:basedOn w:val="Normal"/>
    <w:rsid w:val="005C3C9B"/>
    <w:pPr>
      <w:spacing w:before="320" w:after="120"/>
      <w:jc w:val="left"/>
    </w:pPr>
    <w:rPr>
      <w:rFonts w:ascii=".VnCentury Schoolbook" w:eastAsia="Times New Roman" w:hAnsi=".VnCentury Schoolbook"/>
      <w:b/>
      <w:szCs w:val="20"/>
    </w:rPr>
  </w:style>
  <w:style w:type="character" w:customStyle="1" w:styleId="CharChar8">
    <w:name w:val="Char Char8"/>
    <w:locked/>
    <w:rsid w:val="005C3C9B"/>
    <w:rPr>
      <w:rFonts w:ascii="Arial" w:hAnsi="Arial" w:cs="Arial"/>
      <w:b/>
      <w:bCs/>
      <w:kern w:val="32"/>
      <w:sz w:val="32"/>
      <w:szCs w:val="32"/>
      <w:lang w:val="en-US" w:eastAsia="en-US"/>
    </w:rPr>
  </w:style>
  <w:style w:type="character" w:customStyle="1" w:styleId="CharChar1">
    <w:name w:val="Char Char1"/>
    <w:locked/>
    <w:rsid w:val="005C3C9B"/>
    <w:rPr>
      <w:sz w:val="24"/>
      <w:szCs w:val="24"/>
      <w:lang w:val="en-US" w:eastAsia="en-US"/>
    </w:rPr>
  </w:style>
  <w:style w:type="character" w:customStyle="1" w:styleId="CharChar4">
    <w:name w:val="Char Char4"/>
    <w:locked/>
    <w:rsid w:val="005C3C9B"/>
    <w:rPr>
      <w:rFonts w:ascii="Times New Roman" w:hAnsi="Times New Roman" w:cs="Times New Roman"/>
      <w:sz w:val="24"/>
      <w:szCs w:val="24"/>
      <w:lang w:val="en-US" w:eastAsia="en-US"/>
    </w:rPr>
  </w:style>
  <w:style w:type="character" w:customStyle="1" w:styleId="CharChar3">
    <w:name w:val="Char Char3"/>
    <w:locked/>
    <w:rsid w:val="005C3C9B"/>
    <w:rPr>
      <w:rFonts w:ascii="Times New Roman" w:hAnsi="Times New Roman" w:cs="Times New Roman"/>
      <w:sz w:val="24"/>
      <w:szCs w:val="24"/>
      <w:lang w:val="en-US" w:eastAsia="en-US"/>
    </w:rPr>
  </w:style>
  <w:style w:type="character" w:customStyle="1" w:styleId="CharChar2">
    <w:name w:val="Char Char2"/>
    <w:locked/>
    <w:rsid w:val="005C3C9B"/>
    <w:rPr>
      <w:b/>
      <w:bCs/>
      <w:sz w:val="28"/>
      <w:szCs w:val="28"/>
      <w:lang w:val="en-US" w:eastAsia="en-US" w:bidi="ar-SA"/>
    </w:rPr>
  </w:style>
  <w:style w:type="character" w:customStyle="1" w:styleId="apple-style-span">
    <w:name w:val="apple-style-span"/>
    <w:rsid w:val="005C3C9B"/>
  </w:style>
  <w:style w:type="character" w:customStyle="1" w:styleId="CharChar6">
    <w:name w:val="Char Char6"/>
    <w:rsid w:val="005C3C9B"/>
    <w:rPr>
      <w:rFonts w:ascii="Arial" w:hAnsi="Arial" w:cs="Arial"/>
      <w:b/>
      <w:bCs/>
      <w:color w:val="000000"/>
      <w:spacing w:val="-20"/>
      <w:sz w:val="26"/>
      <w:szCs w:val="26"/>
      <w:lang w:val="en-US" w:eastAsia="en-US" w:bidi="ar-SA"/>
    </w:rPr>
  </w:style>
  <w:style w:type="paragraph" w:customStyle="1" w:styleId="Char">
    <w:name w:val="Char"/>
    <w:basedOn w:val="Normal"/>
    <w:semiHidden/>
    <w:rsid w:val="005C3C9B"/>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5C3C9B"/>
  </w:style>
  <w:style w:type="character" w:customStyle="1" w:styleId="fontstyle21">
    <w:name w:val="fontstyle21"/>
    <w:rsid w:val="005C3C9B"/>
    <w:rPr>
      <w:rFonts w:ascii="Symbol" w:hAnsi="Symbol" w:hint="default"/>
      <w:b w:val="0"/>
      <w:bCs w:val="0"/>
      <w:i w:val="0"/>
      <w:iCs w:val="0"/>
      <w:color w:val="000000"/>
      <w:sz w:val="24"/>
      <w:szCs w:val="24"/>
    </w:rPr>
  </w:style>
  <w:style w:type="character" w:customStyle="1" w:styleId="fontstyle31">
    <w:name w:val="fontstyle31"/>
    <w:rsid w:val="005C3C9B"/>
    <w:rPr>
      <w:rFonts w:ascii="Palatino Linotype" w:hAnsi="Palatino Linotype" w:hint="default"/>
      <w:b w:val="0"/>
      <w:bCs w:val="0"/>
      <w:i w:val="0"/>
      <w:iCs w:val="0"/>
      <w:color w:val="000000"/>
      <w:sz w:val="54"/>
      <w:szCs w:val="54"/>
    </w:rPr>
  </w:style>
  <w:style w:type="character" w:customStyle="1" w:styleId="fontstyle41">
    <w:name w:val="fontstyle41"/>
    <w:rsid w:val="005C3C9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5C3C9B"/>
    <w:pPr>
      <w:spacing w:before="240" w:line="259" w:lineRule="auto"/>
      <w:outlineLvl w:val="9"/>
    </w:pPr>
    <w:rPr>
      <w:rFonts w:ascii="Calibri Light" w:hAnsi="Calibri Light"/>
      <w:b w:val="0"/>
      <w:bCs w:val="0"/>
      <w:color w:val="2E74B5"/>
      <w:sz w:val="32"/>
      <w:szCs w:val="32"/>
    </w:rPr>
  </w:style>
  <w:style w:type="paragraph" w:styleId="TOC1">
    <w:name w:val="toc 1"/>
    <w:basedOn w:val="Normal"/>
    <w:next w:val="Normal"/>
    <w:autoRedefine/>
    <w:uiPriority w:val="39"/>
    <w:unhideWhenUsed/>
    <w:rsid w:val="005C3C9B"/>
    <w:pPr>
      <w:spacing w:after="100" w:line="360" w:lineRule="auto"/>
    </w:pPr>
  </w:style>
  <w:style w:type="numbering" w:customStyle="1" w:styleId="NoList2">
    <w:name w:val="No List2"/>
    <w:next w:val="NoList"/>
    <w:uiPriority w:val="99"/>
    <w:semiHidden/>
    <w:unhideWhenUsed/>
    <w:rsid w:val="005C3C9B"/>
  </w:style>
  <w:style w:type="table" w:customStyle="1" w:styleId="TableGrid3">
    <w:name w:val="Table Grid3"/>
    <w:basedOn w:val="TableNormal"/>
    <w:next w:val="TableGrid"/>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C3C9B"/>
  </w:style>
  <w:style w:type="table" w:customStyle="1" w:styleId="TableGrid4">
    <w:name w:val="Table Grid4"/>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C3C9B"/>
  </w:style>
  <w:style w:type="table" w:customStyle="1" w:styleId="TableGrid5">
    <w:name w:val="Table Grid5"/>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5C3C9B"/>
    <w:pPr>
      <w:spacing w:after="200" w:line="276" w:lineRule="auto"/>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C3C9B"/>
  </w:style>
  <w:style w:type="table" w:customStyle="1" w:styleId="TableGrid8">
    <w:name w:val="Table Grid8"/>
    <w:basedOn w:val="TableNormal"/>
    <w:next w:val="TableGrid"/>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C3C9B"/>
  </w:style>
  <w:style w:type="table" w:customStyle="1" w:styleId="TableGrid11">
    <w:name w:val="Table Grid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C3C9B"/>
  </w:style>
  <w:style w:type="table" w:customStyle="1" w:styleId="TableGrid31">
    <w:name w:val="Table Grid3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5C3C9B"/>
  </w:style>
  <w:style w:type="table" w:customStyle="1" w:styleId="TableGrid41">
    <w:name w:val="Table Grid4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5C3C9B"/>
  </w:style>
  <w:style w:type="table" w:customStyle="1" w:styleId="TableGrid51">
    <w:name w:val="Table Grid5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5C3C9B"/>
    <w:rPr>
      <w:rFonts w:eastAsia="Times New Roman"/>
      <w:color w:val="000000"/>
      <w:spacing w:val="-20"/>
      <w:sz w:val="28"/>
      <w:szCs w:val="22"/>
    </w:rPr>
  </w:style>
  <w:style w:type="character" w:customStyle="1" w:styleId="UnresolvedMention1">
    <w:name w:val="Unresolved Mention1"/>
    <w:uiPriority w:val="99"/>
    <w:semiHidden/>
    <w:unhideWhenUsed/>
    <w:rsid w:val="005C3C9B"/>
    <w:rPr>
      <w:color w:val="605E5C"/>
      <w:shd w:val="clear" w:color="auto" w:fill="E1DFDD"/>
    </w:rPr>
  </w:style>
  <w:style w:type="character" w:customStyle="1" w:styleId="2iem">
    <w:name w:val="_2iem"/>
    <w:rsid w:val="005C3C9B"/>
  </w:style>
  <w:style w:type="numbering" w:customStyle="1" w:styleId="NoList111">
    <w:name w:val="No List111"/>
    <w:next w:val="NoList"/>
    <w:uiPriority w:val="99"/>
    <w:semiHidden/>
    <w:unhideWhenUsed/>
    <w:rsid w:val="005C3C9B"/>
  </w:style>
  <w:style w:type="table" w:customStyle="1" w:styleId="TableGrid111">
    <w:name w:val="Table Grid1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5C3C9B"/>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Heading1">
    <w:name w:val="heading 1"/>
    <w:basedOn w:val="Normal"/>
    <w:next w:val="Normal"/>
    <w:link w:val="Heading1Char"/>
    <w:qFormat/>
    <w:rsid w:val="00FE12F6"/>
    <w:pPr>
      <w:keepNext/>
      <w:keepLines/>
      <w:spacing w:before="480"/>
      <w:jc w:val="left"/>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5C3C9B"/>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5C3C9B"/>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5C3C9B"/>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5C3C9B"/>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5C3C9B"/>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5C3C9B"/>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5C3C9B"/>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5C3C9B"/>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585A95"/>
    <w:rPr>
      <w:color w:val="0000FF"/>
      <w:u w:val="single"/>
    </w:rPr>
  </w:style>
  <w:style w:type="character" w:styleId="FollowedHyperlink">
    <w:name w:val="FollowedHyperlink"/>
    <w:unhideWhenUsed/>
    <w:rsid w:val="00585A95"/>
    <w:rPr>
      <w:color w:val="800080"/>
      <w:u w:val="single"/>
    </w:rPr>
  </w:style>
  <w:style w:type="paragraph" w:styleId="Header">
    <w:name w:val="header"/>
    <w:basedOn w:val="Normal"/>
    <w:link w:val="HeaderChar"/>
    <w:unhideWhenUsed/>
    <w:rsid w:val="00585A95"/>
    <w:pPr>
      <w:tabs>
        <w:tab w:val="center" w:pos="4680"/>
        <w:tab w:val="right" w:pos="9360"/>
      </w:tabs>
      <w:jc w:val="left"/>
    </w:pPr>
  </w:style>
  <w:style w:type="character" w:customStyle="1" w:styleId="HeaderChar">
    <w:name w:val="Header Char"/>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link w:val="BalloonText"/>
    <w:rsid w:val="00585A95"/>
    <w:rPr>
      <w:rFonts w:ascii="Tahoma" w:hAnsi="Tahoma" w:cs="Tahoma"/>
      <w:sz w:val="16"/>
      <w:szCs w:val="16"/>
    </w:rPr>
  </w:style>
  <w:style w:type="paragraph" w:styleId="ListParagraph">
    <w:name w:val="List Paragraph"/>
    <w:basedOn w:val="Normal"/>
    <w:qFormat/>
    <w:rsid w:val="00585A95"/>
    <w:pPr>
      <w:ind w:left="720"/>
      <w:contextualSpacing/>
      <w:jc w:val="left"/>
    </w:pPr>
  </w:style>
  <w:style w:type="paragraph" w:customStyle="1" w:styleId="Default">
    <w:name w:val="Default"/>
    <w:rsid w:val="00585A95"/>
    <w:pPr>
      <w:autoSpaceDE w:val="0"/>
      <w:autoSpaceDN w:val="0"/>
      <w:adjustRightInd w:val="0"/>
    </w:pPr>
    <w:rPr>
      <w:color w:val="000000"/>
      <w:sz w:val="24"/>
      <w:szCs w:val="24"/>
    </w:rPr>
  </w:style>
  <w:style w:type="character" w:customStyle="1" w:styleId="Heading1Char">
    <w:name w:val="Heading 1 Char"/>
    <w:link w:val="Heading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szCs w:val="24"/>
    </w:rPr>
  </w:style>
  <w:style w:type="character" w:customStyle="1" w:styleId="BodyTextChar">
    <w:name w:val="Body Text Char"/>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link w:val="BodyTextIndent3"/>
    <w:rsid w:val="00DB0598"/>
    <w:rPr>
      <w:rFonts w:ascii="Times New Roman" w:hAnsi="Times New Roman"/>
      <w:sz w:val="16"/>
      <w:szCs w:val="16"/>
    </w:rPr>
  </w:style>
  <w:style w:type="character" w:styleId="PlaceholderText">
    <w:name w:val="Placeholder Text"/>
    <w:uiPriority w:val="99"/>
    <w:semiHidden/>
    <w:rsid w:val="005C3C9B"/>
    <w:rPr>
      <w:color w:val="808080"/>
    </w:rPr>
  </w:style>
  <w:style w:type="paragraph" w:styleId="NormalWeb">
    <w:name w:val="Normal (Web)"/>
    <w:basedOn w:val="Normal"/>
    <w:uiPriority w:val="99"/>
    <w:unhideWhenUsed/>
    <w:rsid w:val="005C3C9B"/>
    <w:pPr>
      <w:spacing w:line="360" w:lineRule="auto"/>
    </w:pPr>
    <w:rPr>
      <w:szCs w:val="24"/>
    </w:rPr>
  </w:style>
  <w:style w:type="character" w:customStyle="1" w:styleId="fontstyle01">
    <w:name w:val="fontstyle01"/>
    <w:rsid w:val="005C3C9B"/>
    <w:rPr>
      <w:rFonts w:ascii="Times New Roman" w:hAnsi="Times New Roman" w:cs="Times New Roman" w:hint="default"/>
      <w:b w:val="0"/>
      <w:bCs w:val="0"/>
      <w:i w:val="0"/>
      <w:iCs w:val="0"/>
      <w:color w:val="000000"/>
      <w:sz w:val="24"/>
      <w:szCs w:val="24"/>
    </w:rPr>
  </w:style>
  <w:style w:type="character" w:styleId="PageNumber">
    <w:name w:val="page number"/>
    <w:rsid w:val="005C3C9B"/>
  </w:style>
  <w:style w:type="table" w:customStyle="1" w:styleId="TableGrid1">
    <w:name w:val="Table Grid1"/>
    <w:basedOn w:val="TableNormal"/>
    <w:next w:val="TableGrid"/>
    <w:uiPriority w:val="39"/>
    <w:rsid w:val="005C3C9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5C3C9B"/>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5C3C9B"/>
    <w:rPr>
      <w:rFonts w:ascii="Arial" w:eastAsia="Times New Roman" w:hAnsi="Arial" w:cs="Arial"/>
      <w:b/>
      <w:bCs/>
      <w:color w:val="000000"/>
      <w:spacing w:val="-20"/>
      <w:sz w:val="26"/>
      <w:szCs w:val="26"/>
    </w:rPr>
  </w:style>
  <w:style w:type="character" w:customStyle="1" w:styleId="Heading4Char">
    <w:name w:val="Heading 4 Char"/>
    <w:link w:val="Heading4"/>
    <w:rsid w:val="005C3C9B"/>
    <w:rPr>
      <w:rFonts w:ascii="VNI-Times" w:eastAsia="Times New Roman" w:hAnsi="VNI-Times"/>
      <w:b/>
      <w:noProof/>
      <w:sz w:val="28"/>
      <w:szCs w:val="28"/>
      <w:lang w:val="x-none" w:eastAsia="x-none"/>
    </w:rPr>
  </w:style>
  <w:style w:type="character" w:customStyle="1" w:styleId="Heading5Char">
    <w:name w:val="Heading 5 Char"/>
    <w:link w:val="Heading5"/>
    <w:rsid w:val="005C3C9B"/>
    <w:rPr>
      <w:rFonts w:ascii=".VnCentury Schoolbook" w:eastAsia="Times New Roman" w:hAnsi=".VnCentury Schoolbook"/>
      <w:b/>
      <w:sz w:val="21"/>
      <w:lang w:val="x-none" w:eastAsia="x-none"/>
    </w:rPr>
  </w:style>
  <w:style w:type="character" w:customStyle="1" w:styleId="Heading6Char">
    <w:name w:val="Heading 6 Char"/>
    <w:link w:val="Heading6"/>
    <w:rsid w:val="005C3C9B"/>
    <w:rPr>
      <w:rFonts w:ascii="Tahoma" w:eastAsia="Times New Roman" w:hAnsi="Tahoma"/>
      <w:i/>
      <w:iCs/>
      <w:color w:val="000000"/>
      <w:spacing w:val="-20"/>
      <w:szCs w:val="28"/>
      <w:lang w:val="x-none" w:eastAsia="x-none"/>
    </w:rPr>
  </w:style>
  <w:style w:type="character" w:customStyle="1" w:styleId="Heading7Char">
    <w:name w:val="Heading 7 Char"/>
    <w:link w:val="Heading7"/>
    <w:rsid w:val="005C3C9B"/>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5C3C9B"/>
    <w:rPr>
      <w:rFonts w:ascii=".Vn3DH" w:eastAsia="Times New Roman" w:hAnsi=".Vn3DH"/>
      <w:sz w:val="48"/>
      <w:lang w:val="x-none" w:eastAsia="x-none"/>
    </w:rPr>
  </w:style>
  <w:style w:type="character" w:customStyle="1" w:styleId="Heading9Char">
    <w:name w:val="Heading 9 Char"/>
    <w:link w:val="Heading9"/>
    <w:rsid w:val="005C3C9B"/>
    <w:rPr>
      <w:rFonts w:ascii=".VnCentury Schoolbook" w:eastAsia="Times New Roman" w:hAnsi=".VnCentury Schoolbook"/>
      <w:sz w:val="36"/>
      <w:lang w:val="x-none" w:eastAsia="x-none"/>
    </w:rPr>
  </w:style>
  <w:style w:type="paragraph" w:customStyle="1" w:styleId="CharChar5CharChar">
    <w:name w:val="Char Char5 Char Char"/>
    <w:basedOn w:val="Normal"/>
    <w:semiHidden/>
    <w:rsid w:val="005C3C9B"/>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5C3C9B"/>
    <w:rPr>
      <w:rFonts w:cs="Arial"/>
      <w:sz w:val="22"/>
      <w:szCs w:val="22"/>
    </w:rPr>
  </w:style>
  <w:style w:type="character" w:customStyle="1" w:styleId="NoSpacingChar">
    <w:name w:val="No Spacing Char"/>
    <w:link w:val="NoSpacing"/>
    <w:rsid w:val="005C3C9B"/>
    <w:rPr>
      <w:rFonts w:cs="Arial"/>
      <w:sz w:val="22"/>
      <w:szCs w:val="22"/>
    </w:rPr>
  </w:style>
  <w:style w:type="paragraph" w:styleId="Title">
    <w:name w:val="Title"/>
    <w:basedOn w:val="Normal"/>
    <w:link w:val="TitleChar"/>
    <w:qFormat/>
    <w:rsid w:val="005C3C9B"/>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
    <w:rsid w:val="005C3C9B"/>
    <w:rPr>
      <w:rFonts w:ascii=".VnTimeH" w:eastAsia="Times New Roman"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5C3C9B"/>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5C3C9B"/>
    <w:pPr>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5C3C9B"/>
    <w:rPr>
      <w:rFonts w:eastAsia="Times New Roman"/>
      <w:b/>
      <w:bCs/>
      <w:color w:val="000000"/>
      <w:spacing w:val="-20"/>
      <w:sz w:val="34"/>
      <w:szCs w:val="28"/>
      <w:lang w:val="x-none" w:eastAsia="x-none"/>
    </w:rPr>
  </w:style>
  <w:style w:type="paragraph" w:customStyle="1" w:styleId="Nomal">
    <w:name w:val="Nomal"/>
    <w:basedOn w:val="Normal"/>
    <w:rsid w:val="005C3C9B"/>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5C3C9B"/>
    <w:pPr>
      <w:jc w:val="left"/>
    </w:pPr>
    <w:rPr>
      <w:rFonts w:eastAsia="Times New Roman"/>
      <w:color w:val="000000"/>
      <w:spacing w:val="-20"/>
      <w:sz w:val="28"/>
      <w:szCs w:val="28"/>
    </w:rPr>
  </w:style>
  <w:style w:type="paragraph" w:styleId="BodyTextIndent">
    <w:name w:val="Body Text Indent"/>
    <w:basedOn w:val="Normal"/>
    <w:link w:val="BodyTextIndentChar"/>
    <w:rsid w:val="005C3C9B"/>
    <w:pPr>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5C3C9B"/>
    <w:rPr>
      <w:rFonts w:ascii="VNI-Times" w:eastAsia="Times New Roman" w:hAnsi="VNI-Times"/>
      <w:color w:val="000000"/>
      <w:spacing w:val="-20"/>
      <w:sz w:val="28"/>
      <w:szCs w:val="28"/>
    </w:rPr>
  </w:style>
  <w:style w:type="paragraph" w:styleId="BodyTextIndent2">
    <w:name w:val="Body Text Indent 2"/>
    <w:basedOn w:val="Normal"/>
    <w:link w:val="BodyTextIndent2Char"/>
    <w:rsid w:val="005C3C9B"/>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5C3C9B"/>
    <w:rPr>
      <w:rFonts w:ascii="VNtimes new roman" w:eastAsia="Times New Roman" w:hAnsi="VNtimes new roman"/>
      <w:bCs/>
      <w:color w:val="000000"/>
      <w:spacing w:val="-20"/>
      <w:sz w:val="28"/>
    </w:rPr>
  </w:style>
  <w:style w:type="character" w:styleId="Strong">
    <w:name w:val="Strong"/>
    <w:qFormat/>
    <w:rsid w:val="005C3C9B"/>
    <w:rPr>
      <w:b/>
      <w:bCs/>
    </w:rPr>
  </w:style>
  <w:style w:type="paragraph" w:customStyle="1" w:styleId="123">
    <w:name w:val="123"/>
    <w:basedOn w:val="Normal"/>
    <w:rsid w:val="005C3C9B"/>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5C3C9B"/>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5C3C9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5C3C9B"/>
    <w:rPr>
      <w:rFonts w:ascii="VNI-Times" w:hAnsi="VNI-Times" w:cs="Arial"/>
      <w:sz w:val="23"/>
      <w:lang w:val="en-US" w:eastAsia="en-US" w:bidi="ar-SA"/>
    </w:rPr>
  </w:style>
  <w:style w:type="character" w:customStyle="1" w:styleId="apple-converted-space">
    <w:name w:val="apple-converted-space"/>
    <w:rsid w:val="005C3C9B"/>
  </w:style>
  <w:style w:type="character" w:customStyle="1" w:styleId="CharChar">
    <w:name w:val="Char Char"/>
    <w:locked/>
    <w:rsid w:val="005C3C9B"/>
    <w:rPr>
      <w:sz w:val="28"/>
      <w:szCs w:val="28"/>
      <w:lang w:val="en-US" w:eastAsia="en-US" w:bidi="ar-SA"/>
    </w:rPr>
  </w:style>
  <w:style w:type="character" w:customStyle="1" w:styleId="CharChar7">
    <w:name w:val="Char Char7"/>
    <w:rsid w:val="005C3C9B"/>
    <w:rPr>
      <w:rFonts w:ascii="Arial" w:hAnsi="Arial" w:cs="Arial"/>
      <w:b/>
      <w:bCs/>
      <w:sz w:val="26"/>
      <w:szCs w:val="26"/>
      <w:lang w:val="en-US" w:eastAsia="en-US" w:bidi="ar-SA"/>
    </w:rPr>
  </w:style>
  <w:style w:type="paragraph" w:styleId="Subtitle">
    <w:name w:val="Subtitle"/>
    <w:basedOn w:val="Normal"/>
    <w:link w:val="SubtitleChar"/>
    <w:qFormat/>
    <w:rsid w:val="005C3C9B"/>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5C3C9B"/>
    <w:rPr>
      <w:rFonts w:ascii="VNI-Times" w:eastAsia="Times New Roman" w:hAnsi="VNI-Times"/>
      <w:b/>
      <w:bCs/>
      <w:sz w:val="28"/>
      <w:szCs w:val="24"/>
      <w:lang w:val="x-none" w:eastAsia="x-none"/>
    </w:rPr>
  </w:style>
  <w:style w:type="paragraph" w:styleId="ListBullet">
    <w:name w:val="List Bullet"/>
    <w:basedOn w:val="Normal"/>
    <w:rsid w:val="005C3C9B"/>
    <w:pPr>
      <w:jc w:val="left"/>
    </w:pPr>
    <w:rPr>
      <w:rFonts w:eastAsia="Times New Roman"/>
      <w:szCs w:val="24"/>
    </w:rPr>
  </w:style>
  <w:style w:type="paragraph" w:customStyle="1" w:styleId="Style1">
    <w:name w:val="Style1"/>
    <w:basedOn w:val="Normal"/>
    <w:link w:val="Style1Char"/>
    <w:rsid w:val="005C3C9B"/>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5C3C9B"/>
    <w:rPr>
      <w:rFonts w:ascii=".VnArialH" w:eastAsia="Times New Roman" w:hAnsi=".VnArialH"/>
      <w:b/>
      <w:color w:val="3366FF"/>
      <w:sz w:val="28"/>
      <w:szCs w:val="28"/>
    </w:rPr>
  </w:style>
  <w:style w:type="character" w:customStyle="1" w:styleId="titbangChar">
    <w:name w:val="tit bang Char"/>
    <w:link w:val="titbang"/>
    <w:rsid w:val="005C3C9B"/>
    <w:rPr>
      <w:b/>
      <w:color w:val="3366FF"/>
    </w:rPr>
  </w:style>
  <w:style w:type="paragraph" w:customStyle="1" w:styleId="titbang">
    <w:name w:val="tit bang"/>
    <w:basedOn w:val="Normal"/>
    <w:link w:val="titbangChar"/>
    <w:rsid w:val="005C3C9B"/>
    <w:pPr>
      <w:spacing w:before="80" w:after="80" w:line="240" w:lineRule="atLeast"/>
      <w:jc w:val="center"/>
    </w:pPr>
    <w:rPr>
      <w:b/>
      <w:color w:val="3366FF"/>
      <w:sz w:val="20"/>
      <w:szCs w:val="20"/>
    </w:rPr>
  </w:style>
  <w:style w:type="paragraph" w:customStyle="1" w:styleId="cach">
    <w:name w:val="cach"/>
    <w:basedOn w:val="Normal"/>
    <w:rsid w:val="005C3C9B"/>
    <w:pPr>
      <w:numPr>
        <w:numId w:val="30"/>
      </w:numPr>
      <w:tabs>
        <w:tab w:val="clear" w:pos="1440"/>
      </w:tabs>
      <w:spacing w:before="40" w:line="120" w:lineRule="exact"/>
      <w:ind w:left="284" w:hanging="284"/>
    </w:pPr>
    <w:rPr>
      <w:rFonts w:eastAsia="Times New Roman"/>
      <w:sz w:val="22"/>
    </w:rPr>
  </w:style>
  <w:style w:type="paragraph" w:customStyle="1" w:styleId="traloi">
    <w:name w:val="traloi"/>
    <w:basedOn w:val="Normal"/>
    <w:rsid w:val="005C3C9B"/>
    <w:pPr>
      <w:spacing w:before="60" w:after="60"/>
      <w:ind w:left="1195" w:hanging="288"/>
    </w:pPr>
    <w:rPr>
      <w:rFonts w:eastAsia="Times New Roman"/>
      <w:sz w:val="22"/>
    </w:rPr>
  </w:style>
  <w:style w:type="paragraph" w:customStyle="1" w:styleId="cauhoi">
    <w:name w:val="cauhoi"/>
    <w:basedOn w:val="Normal"/>
    <w:link w:val="cauhoiChar"/>
    <w:rsid w:val="005C3C9B"/>
    <w:pPr>
      <w:spacing w:before="120" w:after="60"/>
      <w:ind w:left="900" w:hanging="900"/>
    </w:pPr>
    <w:rPr>
      <w:rFonts w:eastAsia="Times New Roman"/>
      <w:sz w:val="22"/>
    </w:rPr>
  </w:style>
  <w:style w:type="character" w:customStyle="1" w:styleId="cauhoiChar">
    <w:name w:val="cauhoi Char"/>
    <w:link w:val="cauhoi"/>
    <w:rsid w:val="005C3C9B"/>
    <w:rPr>
      <w:rFonts w:eastAsia="Times New Roman"/>
      <w:sz w:val="22"/>
      <w:szCs w:val="22"/>
    </w:rPr>
  </w:style>
  <w:style w:type="character" w:styleId="Emphasis">
    <w:name w:val="Emphasis"/>
    <w:qFormat/>
    <w:rsid w:val="005C3C9B"/>
    <w:rPr>
      <w:i/>
      <w:iCs/>
    </w:rPr>
  </w:style>
  <w:style w:type="paragraph" w:styleId="BodyText3">
    <w:name w:val="Body Text 3"/>
    <w:basedOn w:val="Normal"/>
    <w:link w:val="BodyText3Char"/>
    <w:rsid w:val="005C3C9B"/>
    <w:pPr>
      <w:spacing w:after="120"/>
      <w:jc w:val="left"/>
    </w:pPr>
    <w:rPr>
      <w:rFonts w:ascii="VNI-Times" w:eastAsia="Times New Roman" w:hAnsi="VNI-Times"/>
      <w:sz w:val="16"/>
      <w:szCs w:val="16"/>
      <w:lang w:val="x-none" w:eastAsia="x-none"/>
    </w:rPr>
  </w:style>
  <w:style w:type="character" w:customStyle="1" w:styleId="BodyText3Char">
    <w:name w:val="Body Text 3 Char"/>
    <w:link w:val="BodyText3"/>
    <w:rsid w:val="005C3C9B"/>
    <w:rPr>
      <w:rFonts w:ascii="VNI-Times" w:eastAsia="Times New Roman" w:hAnsi="VNI-Times"/>
      <w:sz w:val="16"/>
      <w:szCs w:val="16"/>
      <w:lang w:val="x-none" w:eastAsia="x-none"/>
    </w:rPr>
  </w:style>
  <w:style w:type="paragraph" w:customStyle="1" w:styleId="tenbs">
    <w:name w:val="tenbs"/>
    <w:basedOn w:val="Normal"/>
    <w:rsid w:val="005C3C9B"/>
    <w:pPr>
      <w:spacing w:before="240" w:after="120"/>
      <w:jc w:val="left"/>
    </w:pPr>
    <w:rPr>
      <w:rFonts w:ascii=".VnCentury Schoolbook" w:eastAsia="Times New Roman" w:hAnsi=".VnCentury Schoolbook"/>
      <w:i/>
      <w:sz w:val="22"/>
      <w:szCs w:val="20"/>
    </w:rPr>
  </w:style>
  <w:style w:type="paragraph" w:styleId="ListBullet2">
    <w:name w:val="List Bullet 2"/>
    <w:basedOn w:val="Normal"/>
    <w:autoRedefine/>
    <w:rsid w:val="005C3C9B"/>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5C3C9B"/>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5C3C9B"/>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5C3C9B"/>
    <w:pPr>
      <w:jc w:val="left"/>
    </w:pPr>
    <w:rPr>
      <w:rFonts w:ascii=".VnCentury Schoolbook" w:eastAsia="Times New Roman" w:hAnsi=".VnCentury Schoolbook"/>
      <w:sz w:val="26"/>
      <w:szCs w:val="20"/>
    </w:rPr>
  </w:style>
  <w:style w:type="paragraph" w:customStyle="1" w:styleId="bienn">
    <w:name w:val="bienn"/>
    <w:basedOn w:val="Normal"/>
    <w:rsid w:val="005C3C9B"/>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5C3C9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5C3C9B"/>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5C3C9B"/>
    <w:pPr>
      <w:spacing w:before="480" w:after="240"/>
    </w:pPr>
  </w:style>
  <w:style w:type="paragraph" w:customStyle="1" w:styleId="tenb">
    <w:name w:val="tenb"/>
    <w:basedOn w:val="Normal"/>
    <w:rsid w:val="005C3C9B"/>
    <w:pPr>
      <w:spacing w:before="320" w:after="120"/>
      <w:jc w:val="left"/>
    </w:pPr>
    <w:rPr>
      <w:rFonts w:ascii=".VnCentury Schoolbook" w:eastAsia="Times New Roman" w:hAnsi=".VnCentury Schoolbook"/>
      <w:b/>
      <w:szCs w:val="20"/>
    </w:rPr>
  </w:style>
  <w:style w:type="character" w:customStyle="1" w:styleId="CharChar8">
    <w:name w:val="Char Char8"/>
    <w:locked/>
    <w:rsid w:val="005C3C9B"/>
    <w:rPr>
      <w:rFonts w:ascii="Arial" w:hAnsi="Arial" w:cs="Arial"/>
      <w:b/>
      <w:bCs/>
      <w:kern w:val="32"/>
      <w:sz w:val="32"/>
      <w:szCs w:val="32"/>
      <w:lang w:val="en-US" w:eastAsia="en-US"/>
    </w:rPr>
  </w:style>
  <w:style w:type="character" w:customStyle="1" w:styleId="CharChar1">
    <w:name w:val="Char Char1"/>
    <w:locked/>
    <w:rsid w:val="005C3C9B"/>
    <w:rPr>
      <w:sz w:val="24"/>
      <w:szCs w:val="24"/>
      <w:lang w:val="en-US" w:eastAsia="en-US"/>
    </w:rPr>
  </w:style>
  <w:style w:type="character" w:customStyle="1" w:styleId="CharChar4">
    <w:name w:val="Char Char4"/>
    <w:locked/>
    <w:rsid w:val="005C3C9B"/>
    <w:rPr>
      <w:rFonts w:ascii="Times New Roman" w:hAnsi="Times New Roman" w:cs="Times New Roman"/>
      <w:sz w:val="24"/>
      <w:szCs w:val="24"/>
      <w:lang w:val="en-US" w:eastAsia="en-US"/>
    </w:rPr>
  </w:style>
  <w:style w:type="character" w:customStyle="1" w:styleId="CharChar3">
    <w:name w:val="Char Char3"/>
    <w:locked/>
    <w:rsid w:val="005C3C9B"/>
    <w:rPr>
      <w:rFonts w:ascii="Times New Roman" w:hAnsi="Times New Roman" w:cs="Times New Roman"/>
      <w:sz w:val="24"/>
      <w:szCs w:val="24"/>
      <w:lang w:val="en-US" w:eastAsia="en-US"/>
    </w:rPr>
  </w:style>
  <w:style w:type="character" w:customStyle="1" w:styleId="CharChar2">
    <w:name w:val="Char Char2"/>
    <w:locked/>
    <w:rsid w:val="005C3C9B"/>
    <w:rPr>
      <w:b/>
      <w:bCs/>
      <w:sz w:val="28"/>
      <w:szCs w:val="28"/>
      <w:lang w:val="en-US" w:eastAsia="en-US" w:bidi="ar-SA"/>
    </w:rPr>
  </w:style>
  <w:style w:type="character" w:customStyle="1" w:styleId="apple-style-span">
    <w:name w:val="apple-style-span"/>
    <w:rsid w:val="005C3C9B"/>
  </w:style>
  <w:style w:type="character" w:customStyle="1" w:styleId="CharChar6">
    <w:name w:val="Char Char6"/>
    <w:rsid w:val="005C3C9B"/>
    <w:rPr>
      <w:rFonts w:ascii="Arial" w:hAnsi="Arial" w:cs="Arial"/>
      <w:b/>
      <w:bCs/>
      <w:color w:val="000000"/>
      <w:spacing w:val="-20"/>
      <w:sz w:val="26"/>
      <w:szCs w:val="26"/>
      <w:lang w:val="en-US" w:eastAsia="en-US" w:bidi="ar-SA"/>
    </w:rPr>
  </w:style>
  <w:style w:type="paragraph" w:customStyle="1" w:styleId="Char">
    <w:name w:val="Char"/>
    <w:basedOn w:val="Normal"/>
    <w:semiHidden/>
    <w:rsid w:val="005C3C9B"/>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5C3C9B"/>
  </w:style>
  <w:style w:type="character" w:customStyle="1" w:styleId="fontstyle21">
    <w:name w:val="fontstyle21"/>
    <w:rsid w:val="005C3C9B"/>
    <w:rPr>
      <w:rFonts w:ascii="Symbol" w:hAnsi="Symbol" w:hint="default"/>
      <w:b w:val="0"/>
      <w:bCs w:val="0"/>
      <w:i w:val="0"/>
      <w:iCs w:val="0"/>
      <w:color w:val="000000"/>
      <w:sz w:val="24"/>
      <w:szCs w:val="24"/>
    </w:rPr>
  </w:style>
  <w:style w:type="character" w:customStyle="1" w:styleId="fontstyle31">
    <w:name w:val="fontstyle31"/>
    <w:rsid w:val="005C3C9B"/>
    <w:rPr>
      <w:rFonts w:ascii="Palatino Linotype" w:hAnsi="Palatino Linotype" w:hint="default"/>
      <w:b w:val="0"/>
      <w:bCs w:val="0"/>
      <w:i w:val="0"/>
      <w:iCs w:val="0"/>
      <w:color w:val="000000"/>
      <w:sz w:val="54"/>
      <w:szCs w:val="54"/>
    </w:rPr>
  </w:style>
  <w:style w:type="character" w:customStyle="1" w:styleId="fontstyle41">
    <w:name w:val="fontstyle41"/>
    <w:rsid w:val="005C3C9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5C3C9B"/>
    <w:pPr>
      <w:spacing w:before="240" w:line="259" w:lineRule="auto"/>
      <w:outlineLvl w:val="9"/>
    </w:pPr>
    <w:rPr>
      <w:rFonts w:ascii="Calibri Light" w:hAnsi="Calibri Light"/>
      <w:b w:val="0"/>
      <w:bCs w:val="0"/>
      <w:color w:val="2E74B5"/>
      <w:sz w:val="32"/>
      <w:szCs w:val="32"/>
    </w:rPr>
  </w:style>
  <w:style w:type="paragraph" w:styleId="TOC1">
    <w:name w:val="toc 1"/>
    <w:basedOn w:val="Normal"/>
    <w:next w:val="Normal"/>
    <w:autoRedefine/>
    <w:uiPriority w:val="39"/>
    <w:unhideWhenUsed/>
    <w:rsid w:val="005C3C9B"/>
    <w:pPr>
      <w:spacing w:after="100" w:line="360" w:lineRule="auto"/>
    </w:pPr>
  </w:style>
  <w:style w:type="numbering" w:customStyle="1" w:styleId="NoList2">
    <w:name w:val="No List2"/>
    <w:next w:val="NoList"/>
    <w:uiPriority w:val="99"/>
    <w:semiHidden/>
    <w:unhideWhenUsed/>
    <w:rsid w:val="005C3C9B"/>
  </w:style>
  <w:style w:type="table" w:customStyle="1" w:styleId="TableGrid3">
    <w:name w:val="Table Grid3"/>
    <w:basedOn w:val="TableNormal"/>
    <w:next w:val="TableGrid"/>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C3C9B"/>
  </w:style>
  <w:style w:type="table" w:customStyle="1" w:styleId="TableGrid4">
    <w:name w:val="Table Grid4"/>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C3C9B"/>
  </w:style>
  <w:style w:type="table" w:customStyle="1" w:styleId="TableGrid5">
    <w:name w:val="Table Grid5"/>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5C3C9B"/>
    <w:pPr>
      <w:spacing w:after="200" w:line="276" w:lineRule="auto"/>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C3C9B"/>
  </w:style>
  <w:style w:type="table" w:customStyle="1" w:styleId="TableGrid8">
    <w:name w:val="Table Grid8"/>
    <w:basedOn w:val="TableNormal"/>
    <w:next w:val="TableGrid"/>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C3C9B"/>
  </w:style>
  <w:style w:type="table" w:customStyle="1" w:styleId="TableGrid11">
    <w:name w:val="Table Grid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C3C9B"/>
  </w:style>
  <w:style w:type="table" w:customStyle="1" w:styleId="TableGrid31">
    <w:name w:val="Table Grid3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5C3C9B"/>
  </w:style>
  <w:style w:type="table" w:customStyle="1" w:styleId="TableGrid41">
    <w:name w:val="Table Grid4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5C3C9B"/>
  </w:style>
  <w:style w:type="table" w:customStyle="1" w:styleId="TableGrid51">
    <w:name w:val="Table Grid5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5C3C9B"/>
    <w:rPr>
      <w:rFonts w:eastAsia="Times New Roman"/>
      <w:color w:val="000000"/>
      <w:spacing w:val="-20"/>
      <w:sz w:val="28"/>
      <w:szCs w:val="22"/>
    </w:rPr>
  </w:style>
  <w:style w:type="character" w:customStyle="1" w:styleId="UnresolvedMention1">
    <w:name w:val="Unresolved Mention1"/>
    <w:uiPriority w:val="99"/>
    <w:semiHidden/>
    <w:unhideWhenUsed/>
    <w:rsid w:val="005C3C9B"/>
    <w:rPr>
      <w:color w:val="605E5C"/>
      <w:shd w:val="clear" w:color="auto" w:fill="E1DFDD"/>
    </w:rPr>
  </w:style>
  <w:style w:type="character" w:customStyle="1" w:styleId="2iem">
    <w:name w:val="_2iem"/>
    <w:rsid w:val="005C3C9B"/>
  </w:style>
  <w:style w:type="numbering" w:customStyle="1" w:styleId="NoList111">
    <w:name w:val="No List111"/>
    <w:next w:val="NoList"/>
    <w:uiPriority w:val="99"/>
    <w:semiHidden/>
    <w:unhideWhenUsed/>
    <w:rsid w:val="005C3C9B"/>
  </w:style>
  <w:style w:type="table" w:customStyle="1" w:styleId="TableGrid111">
    <w:name w:val="Table Grid1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5C3C9B"/>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76671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3770709">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4728586">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04593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553.wmf" Type="http://schemas.openxmlformats.org/officeDocument/2006/relationships/image"/><Relationship Id="rId1001" Target="embeddings/oleObject440.bin" Type="http://schemas.openxmlformats.org/officeDocument/2006/relationships/oleObject"/><Relationship Id="rId1002" Target="media/image554.wmf" Type="http://schemas.openxmlformats.org/officeDocument/2006/relationships/image"/><Relationship Id="rId1003" Target="embeddings/oleObject441.bin" Type="http://schemas.openxmlformats.org/officeDocument/2006/relationships/oleObject"/><Relationship Id="rId1004" Target="media/image555.png" Type="http://schemas.openxmlformats.org/officeDocument/2006/relationships/image"/><Relationship Id="rId1005" Target="media/image556.png" Type="http://schemas.openxmlformats.org/officeDocument/2006/relationships/image"/><Relationship Id="rId1006" Target="media/image557.png" Type="http://schemas.openxmlformats.org/officeDocument/2006/relationships/image"/><Relationship Id="rId1007" Target="media/image558.png" Type="http://schemas.openxmlformats.org/officeDocument/2006/relationships/image"/><Relationship Id="rId1008" Target="media/image559.wmf" Type="http://schemas.openxmlformats.org/officeDocument/2006/relationships/image"/><Relationship Id="rId1009" Target="media/image560.wmf" Type="http://schemas.openxmlformats.org/officeDocument/2006/relationships/image"/><Relationship Id="rId101" Target="embeddings/oleObject47.bin" Type="http://schemas.openxmlformats.org/officeDocument/2006/relationships/oleObject"/><Relationship Id="rId1010" Target="media/image561.png" Type="http://schemas.openxmlformats.org/officeDocument/2006/relationships/image"/><Relationship Id="rId1011" Target="media/image562.png" Type="http://schemas.openxmlformats.org/officeDocument/2006/relationships/image"/><Relationship Id="rId1012" Target="media/image563.png" Type="http://schemas.openxmlformats.org/officeDocument/2006/relationships/image"/><Relationship Id="rId1013" Target="media/image564.png" Type="http://schemas.openxmlformats.org/officeDocument/2006/relationships/image"/><Relationship Id="rId1014" Target="media/image565.wmf" Type="http://schemas.openxmlformats.org/officeDocument/2006/relationships/image"/><Relationship Id="rId1015" Target="media/image566.wmf" Type="http://schemas.openxmlformats.org/officeDocument/2006/relationships/image"/><Relationship Id="rId1016" Target="media/image567.wmf" Type="http://schemas.openxmlformats.org/officeDocument/2006/relationships/image"/><Relationship Id="rId1017" Target="embeddings/oleObject442.bin" Type="http://schemas.openxmlformats.org/officeDocument/2006/relationships/oleObject"/><Relationship Id="rId1018" Target="media/image568.wmf" Type="http://schemas.openxmlformats.org/officeDocument/2006/relationships/image"/><Relationship Id="rId1019" Target="embeddings/oleObject443.bin" Type="http://schemas.openxmlformats.org/officeDocument/2006/relationships/oleObject"/><Relationship Id="rId102" Target="media/image47.wmf" Type="http://schemas.openxmlformats.org/officeDocument/2006/relationships/image"/><Relationship Id="rId1020" Target="media/image569.wmf" Type="http://schemas.openxmlformats.org/officeDocument/2006/relationships/image"/><Relationship Id="rId1021" Target="embeddings/oleObject444.bin" Type="http://schemas.openxmlformats.org/officeDocument/2006/relationships/oleObject"/><Relationship Id="rId1022" Target="media/image570.wmf" Type="http://schemas.openxmlformats.org/officeDocument/2006/relationships/image"/><Relationship Id="rId1023" Target="embeddings/oleObject445.bin" Type="http://schemas.openxmlformats.org/officeDocument/2006/relationships/oleObject"/><Relationship Id="rId1024" Target="media/image571.wmf" Type="http://schemas.openxmlformats.org/officeDocument/2006/relationships/image"/><Relationship Id="rId1025" Target="embeddings/oleObject446.bin" Type="http://schemas.openxmlformats.org/officeDocument/2006/relationships/oleObject"/><Relationship Id="rId1026" Target="media/image572.wmf" Type="http://schemas.openxmlformats.org/officeDocument/2006/relationships/image"/><Relationship Id="rId1027" Target="embeddings/oleObject447.bin" Type="http://schemas.openxmlformats.org/officeDocument/2006/relationships/oleObject"/><Relationship Id="rId1028" Target="media/image573.wmf" Type="http://schemas.openxmlformats.org/officeDocument/2006/relationships/image"/><Relationship Id="rId1029" Target="embeddings/oleObject448.bin" Type="http://schemas.openxmlformats.org/officeDocument/2006/relationships/oleObject"/><Relationship Id="rId103" Target="embeddings/oleObject48.bin" Type="http://schemas.openxmlformats.org/officeDocument/2006/relationships/oleObject"/><Relationship Id="rId1030" Target="media/image574.wmf" Type="http://schemas.openxmlformats.org/officeDocument/2006/relationships/image"/><Relationship Id="rId1031" Target="embeddings/oleObject449.bin" Type="http://schemas.openxmlformats.org/officeDocument/2006/relationships/oleObject"/><Relationship Id="rId1032" Target="media/image575.wmf" Type="http://schemas.openxmlformats.org/officeDocument/2006/relationships/image"/><Relationship Id="rId1033" Target="embeddings/oleObject450.bin" Type="http://schemas.openxmlformats.org/officeDocument/2006/relationships/oleObject"/><Relationship Id="rId1034" Target="media/image576.wmf" Type="http://schemas.openxmlformats.org/officeDocument/2006/relationships/image"/><Relationship Id="rId1035" Target="embeddings/oleObject451.bin" Type="http://schemas.openxmlformats.org/officeDocument/2006/relationships/oleObject"/><Relationship Id="rId1036" Target="media/image577.wmf" Type="http://schemas.openxmlformats.org/officeDocument/2006/relationships/image"/><Relationship Id="rId1037" Target="embeddings/oleObject452.bin" Type="http://schemas.openxmlformats.org/officeDocument/2006/relationships/oleObject"/><Relationship Id="rId1038" Target="media/image578.wmf" Type="http://schemas.openxmlformats.org/officeDocument/2006/relationships/image"/><Relationship Id="rId1039" Target="embeddings/oleObject453.bin" Type="http://schemas.openxmlformats.org/officeDocument/2006/relationships/oleObject"/><Relationship Id="rId104" Target="media/image48.jpeg" Type="http://schemas.openxmlformats.org/officeDocument/2006/relationships/image"/><Relationship Id="rId1040" Target="media/image579.wmf" Type="http://schemas.openxmlformats.org/officeDocument/2006/relationships/image"/><Relationship Id="rId1041" Target="embeddings/oleObject454.bin" Type="http://schemas.openxmlformats.org/officeDocument/2006/relationships/oleObject"/><Relationship Id="rId1042" Target="media/image580.wmf" Type="http://schemas.openxmlformats.org/officeDocument/2006/relationships/image"/><Relationship Id="rId1043" Target="embeddings/oleObject455.bin" Type="http://schemas.openxmlformats.org/officeDocument/2006/relationships/oleObject"/><Relationship Id="rId1044" Target="media/image581.wmf" Type="http://schemas.openxmlformats.org/officeDocument/2006/relationships/image"/><Relationship Id="rId1045" Target="embeddings/oleObject456.bin" Type="http://schemas.openxmlformats.org/officeDocument/2006/relationships/oleObject"/><Relationship Id="rId1046" Target="media/image582.wmf" Type="http://schemas.openxmlformats.org/officeDocument/2006/relationships/image"/><Relationship Id="rId1047" Target="embeddings/oleObject457.bin" Type="http://schemas.openxmlformats.org/officeDocument/2006/relationships/oleObject"/><Relationship Id="rId1048" Target="media/image583.wmf" Type="http://schemas.openxmlformats.org/officeDocument/2006/relationships/image"/><Relationship Id="rId1049" Target="embeddings/oleObject458.bin" Type="http://schemas.openxmlformats.org/officeDocument/2006/relationships/oleObject"/><Relationship Id="rId105" Target="media/image49.wmf" Type="http://schemas.openxmlformats.org/officeDocument/2006/relationships/image"/><Relationship Id="rId1050" Target="media/image584.wmf" Type="http://schemas.openxmlformats.org/officeDocument/2006/relationships/image"/><Relationship Id="rId1051" Target="embeddings/oleObject459.bin" Type="http://schemas.openxmlformats.org/officeDocument/2006/relationships/oleObject"/><Relationship Id="rId1052" Target="media/image585.wmf" Type="http://schemas.openxmlformats.org/officeDocument/2006/relationships/image"/><Relationship Id="rId1053" Target="embeddings/oleObject460.bin" Type="http://schemas.openxmlformats.org/officeDocument/2006/relationships/oleObject"/><Relationship Id="rId1054" Target="media/image586.wmf" Type="http://schemas.openxmlformats.org/officeDocument/2006/relationships/image"/><Relationship Id="rId1055" Target="embeddings/oleObject461.bin" Type="http://schemas.openxmlformats.org/officeDocument/2006/relationships/oleObject"/><Relationship Id="rId1056" Target="media/image587.wmf" Type="http://schemas.openxmlformats.org/officeDocument/2006/relationships/image"/><Relationship Id="rId1057" Target="embeddings/oleObject462.bin" Type="http://schemas.openxmlformats.org/officeDocument/2006/relationships/oleObject"/><Relationship Id="rId1058" Target="media/image588.wmf" Type="http://schemas.openxmlformats.org/officeDocument/2006/relationships/image"/><Relationship Id="rId1059" Target="embeddings/oleObject463.bin" Type="http://schemas.openxmlformats.org/officeDocument/2006/relationships/oleObject"/><Relationship Id="rId106" Target="media/image50.wmf" Type="http://schemas.openxmlformats.org/officeDocument/2006/relationships/image"/><Relationship Id="rId1060" Target="media/image589.wmf" Type="http://schemas.openxmlformats.org/officeDocument/2006/relationships/image"/><Relationship Id="rId1061" Target="embeddings/oleObject464.bin" Type="http://schemas.openxmlformats.org/officeDocument/2006/relationships/oleObject"/><Relationship Id="rId1062" Target="media/image590.wmf" Type="http://schemas.openxmlformats.org/officeDocument/2006/relationships/image"/><Relationship Id="rId1063" Target="embeddings/oleObject465.bin" Type="http://schemas.openxmlformats.org/officeDocument/2006/relationships/oleObject"/><Relationship Id="rId1064" Target="media/image591.wmf" Type="http://schemas.openxmlformats.org/officeDocument/2006/relationships/image"/><Relationship Id="rId1065" Target="embeddings/oleObject466.bin" Type="http://schemas.openxmlformats.org/officeDocument/2006/relationships/oleObject"/><Relationship Id="rId1066" Target="media/image592.wmf" Type="http://schemas.openxmlformats.org/officeDocument/2006/relationships/image"/><Relationship Id="rId1067" Target="embeddings/oleObject467.bin" Type="http://schemas.openxmlformats.org/officeDocument/2006/relationships/oleObject"/><Relationship Id="rId1068" Target="media/image593.wmf" Type="http://schemas.openxmlformats.org/officeDocument/2006/relationships/image"/><Relationship Id="rId1069" Target="embeddings/oleObject468.bin" Type="http://schemas.openxmlformats.org/officeDocument/2006/relationships/oleObject"/><Relationship Id="rId107" Target="media/image51.jpeg" Type="http://schemas.openxmlformats.org/officeDocument/2006/relationships/image"/><Relationship Id="rId1070" Target="media/image594.wmf" Type="http://schemas.openxmlformats.org/officeDocument/2006/relationships/image"/><Relationship Id="rId1071" Target="embeddings/oleObject469.bin" Type="http://schemas.openxmlformats.org/officeDocument/2006/relationships/oleObject"/><Relationship Id="rId1072" Target="media/image595.wmf" Type="http://schemas.openxmlformats.org/officeDocument/2006/relationships/image"/><Relationship Id="rId1073" Target="embeddings/oleObject470.bin" Type="http://schemas.openxmlformats.org/officeDocument/2006/relationships/oleObject"/><Relationship Id="rId1074" Target="media/image596.wmf" Type="http://schemas.openxmlformats.org/officeDocument/2006/relationships/image"/><Relationship Id="rId1075" Target="embeddings/oleObject471.bin" Type="http://schemas.openxmlformats.org/officeDocument/2006/relationships/oleObject"/><Relationship Id="rId1076" Target="media/image597.wmf" Type="http://schemas.openxmlformats.org/officeDocument/2006/relationships/image"/><Relationship Id="rId1077" Target="embeddings/oleObject472.bin" Type="http://schemas.openxmlformats.org/officeDocument/2006/relationships/oleObject"/><Relationship Id="rId1078" Target="media/image598.wmf" Type="http://schemas.openxmlformats.org/officeDocument/2006/relationships/image"/><Relationship Id="rId1079" Target="embeddings/oleObject473.bin" Type="http://schemas.openxmlformats.org/officeDocument/2006/relationships/oleObject"/><Relationship Id="rId108" Target="media/image52.wmf" Type="http://schemas.openxmlformats.org/officeDocument/2006/relationships/image"/><Relationship Id="rId1080" Target="media/image599.wmf" Type="http://schemas.openxmlformats.org/officeDocument/2006/relationships/image"/><Relationship Id="rId1081" Target="embeddings/oleObject474.bin" Type="http://schemas.openxmlformats.org/officeDocument/2006/relationships/oleObject"/><Relationship Id="rId1082" Target="media/image600.wmf" Type="http://schemas.openxmlformats.org/officeDocument/2006/relationships/image"/><Relationship Id="rId1083" Target="embeddings/oleObject475.bin" Type="http://schemas.openxmlformats.org/officeDocument/2006/relationships/oleObject"/><Relationship Id="rId1084" Target="media/image601.wmf" Type="http://schemas.openxmlformats.org/officeDocument/2006/relationships/image"/><Relationship Id="rId1085" Target="embeddings/oleObject476.bin" Type="http://schemas.openxmlformats.org/officeDocument/2006/relationships/oleObject"/><Relationship Id="rId1086" Target="media/image602.wmf" Type="http://schemas.openxmlformats.org/officeDocument/2006/relationships/image"/><Relationship Id="rId1087" Target="embeddings/oleObject477.bin" Type="http://schemas.openxmlformats.org/officeDocument/2006/relationships/oleObject"/><Relationship Id="rId1088" Target="media/image603.wmf" Type="http://schemas.openxmlformats.org/officeDocument/2006/relationships/image"/><Relationship Id="rId1089" Target="media/image604.wmf" Type="http://schemas.openxmlformats.org/officeDocument/2006/relationships/image"/><Relationship Id="rId109" Target="media/image53.wmf" Type="http://schemas.openxmlformats.org/officeDocument/2006/relationships/image"/><Relationship Id="rId1090" Target="media/image605.wmf" Type="http://schemas.openxmlformats.org/officeDocument/2006/relationships/image"/><Relationship Id="rId1091" Target="media/image606.wmf" Type="http://schemas.openxmlformats.org/officeDocument/2006/relationships/image"/><Relationship Id="rId1092" Target="media/image607.wmf" Type="http://schemas.openxmlformats.org/officeDocument/2006/relationships/image"/><Relationship Id="rId1093" Target="media/image608.wmf" Type="http://schemas.openxmlformats.org/officeDocument/2006/relationships/image"/><Relationship Id="rId1094" Target="media/image609.wmf" Type="http://schemas.openxmlformats.org/officeDocument/2006/relationships/image"/><Relationship Id="rId1095" Target="media/image610.wmf" Type="http://schemas.openxmlformats.org/officeDocument/2006/relationships/image"/><Relationship Id="rId1096" Target="media/image611.wmf" Type="http://schemas.openxmlformats.org/officeDocument/2006/relationships/image"/><Relationship Id="rId1097" Target="media/image612.wmf" Type="http://schemas.openxmlformats.org/officeDocument/2006/relationships/image"/><Relationship Id="rId1098" Target="media/image613.wmf" Type="http://schemas.openxmlformats.org/officeDocument/2006/relationships/image"/><Relationship Id="rId1099" Target="media/image614.wmf" Type="http://schemas.openxmlformats.org/officeDocument/2006/relationships/image"/><Relationship Id="rId11" Target="media/image2.wmf" Type="http://schemas.openxmlformats.org/officeDocument/2006/relationships/image"/><Relationship Id="rId110" Target="media/image54.wmf" Type="http://schemas.openxmlformats.org/officeDocument/2006/relationships/image"/><Relationship Id="rId1100" Target="media/image615.wmf" Type="http://schemas.openxmlformats.org/officeDocument/2006/relationships/image"/><Relationship Id="rId1101" Target="media/image616.wmf" Type="http://schemas.openxmlformats.org/officeDocument/2006/relationships/image"/><Relationship Id="rId1102" Target="media/image617.wmf" Type="http://schemas.openxmlformats.org/officeDocument/2006/relationships/image"/><Relationship Id="rId1103" Target="embeddings/oleObject478.bin" Type="http://schemas.openxmlformats.org/officeDocument/2006/relationships/oleObject"/><Relationship Id="rId1104" Target="media/image618.wmf" Type="http://schemas.openxmlformats.org/officeDocument/2006/relationships/image"/><Relationship Id="rId1105" Target="embeddings/oleObject479.bin" Type="http://schemas.openxmlformats.org/officeDocument/2006/relationships/oleObject"/><Relationship Id="rId1106" Target="media/image619.wmf" Type="http://schemas.openxmlformats.org/officeDocument/2006/relationships/image"/><Relationship Id="rId1107" Target="embeddings/oleObject480.bin" Type="http://schemas.openxmlformats.org/officeDocument/2006/relationships/oleObject"/><Relationship Id="rId1108" Target="media/image620.wmf" Type="http://schemas.openxmlformats.org/officeDocument/2006/relationships/image"/><Relationship Id="rId1109" Target="embeddings/oleObject481.bin" Type="http://schemas.openxmlformats.org/officeDocument/2006/relationships/oleObject"/><Relationship Id="rId111" Target="embeddings/oleObject49.bin" Type="http://schemas.openxmlformats.org/officeDocument/2006/relationships/oleObject"/><Relationship Id="rId1110" Target="media/image621.wmf" Type="http://schemas.openxmlformats.org/officeDocument/2006/relationships/image"/><Relationship Id="rId1111" Target="embeddings/oleObject482.bin" Type="http://schemas.openxmlformats.org/officeDocument/2006/relationships/oleObject"/><Relationship Id="rId1112" Target="media/image622.wmf" Type="http://schemas.openxmlformats.org/officeDocument/2006/relationships/image"/><Relationship Id="rId1113" Target="embeddings/oleObject483.bin" Type="http://schemas.openxmlformats.org/officeDocument/2006/relationships/oleObject"/><Relationship Id="rId1114" Target="media/image623.wmf" Type="http://schemas.openxmlformats.org/officeDocument/2006/relationships/image"/><Relationship Id="rId1115" Target="embeddings/oleObject484.bin" Type="http://schemas.openxmlformats.org/officeDocument/2006/relationships/oleObject"/><Relationship Id="rId1116" Target="media/image624.wmf" Type="http://schemas.openxmlformats.org/officeDocument/2006/relationships/image"/><Relationship Id="rId1117" Target="embeddings/oleObject485.bin" Type="http://schemas.openxmlformats.org/officeDocument/2006/relationships/oleObject"/><Relationship Id="rId1118" Target="media/image625.wmf" Type="http://schemas.openxmlformats.org/officeDocument/2006/relationships/image"/><Relationship Id="rId1119" Target="embeddings/oleObject486.bin" Type="http://schemas.openxmlformats.org/officeDocument/2006/relationships/oleObject"/><Relationship Id="rId112" Target="media/image55.wmf" Type="http://schemas.openxmlformats.org/officeDocument/2006/relationships/image"/><Relationship Id="rId1120" Target="media/image626.wmf" Type="http://schemas.openxmlformats.org/officeDocument/2006/relationships/image"/><Relationship Id="rId1121" Target="embeddings/oleObject487.bin" Type="http://schemas.openxmlformats.org/officeDocument/2006/relationships/oleObject"/><Relationship Id="rId1122" Target="media/image627.wmf" Type="http://schemas.openxmlformats.org/officeDocument/2006/relationships/image"/><Relationship Id="rId1123" Target="embeddings/oleObject488.bin" Type="http://schemas.openxmlformats.org/officeDocument/2006/relationships/oleObject"/><Relationship Id="rId1124" Target="media/image628.wmf" Type="http://schemas.openxmlformats.org/officeDocument/2006/relationships/image"/><Relationship Id="rId1125" Target="embeddings/oleObject489.bin" Type="http://schemas.openxmlformats.org/officeDocument/2006/relationships/oleObject"/><Relationship Id="rId1126" Target="media/image629.wmf" Type="http://schemas.openxmlformats.org/officeDocument/2006/relationships/image"/><Relationship Id="rId1127" Target="embeddings/oleObject490.bin" Type="http://schemas.openxmlformats.org/officeDocument/2006/relationships/oleObject"/><Relationship Id="rId1128" Target="media/image630.wmf" Type="http://schemas.openxmlformats.org/officeDocument/2006/relationships/image"/><Relationship Id="rId1129" Target="embeddings/oleObject491.bin" Type="http://schemas.openxmlformats.org/officeDocument/2006/relationships/oleObject"/><Relationship Id="rId113" Target="embeddings/oleObject50.bin" Type="http://schemas.openxmlformats.org/officeDocument/2006/relationships/oleObject"/><Relationship Id="rId1130" Target="media/image631.wmf" Type="http://schemas.openxmlformats.org/officeDocument/2006/relationships/image"/><Relationship Id="rId1131" Target="embeddings/oleObject492.bin" Type="http://schemas.openxmlformats.org/officeDocument/2006/relationships/oleObject"/><Relationship Id="rId1132" Target="media/image632.png" Type="http://schemas.openxmlformats.org/officeDocument/2006/relationships/image"/><Relationship Id="rId1133" Target="media/image633.wmf" Type="http://schemas.openxmlformats.org/officeDocument/2006/relationships/image"/><Relationship Id="rId1134" Target="media/image634.wmf" Type="http://schemas.openxmlformats.org/officeDocument/2006/relationships/image"/><Relationship Id="rId1135" Target="media/image635.wmf" Type="http://schemas.openxmlformats.org/officeDocument/2006/relationships/image"/><Relationship Id="rId1136" Target="media/image636.wmf" Type="http://schemas.openxmlformats.org/officeDocument/2006/relationships/image"/><Relationship Id="rId1137" Target="media/image637.wmf" Type="http://schemas.openxmlformats.org/officeDocument/2006/relationships/image"/><Relationship Id="rId1138" Target="media/image638.wmf" Type="http://schemas.openxmlformats.org/officeDocument/2006/relationships/image"/><Relationship Id="rId1139" Target="media/image639.wmf" Type="http://schemas.openxmlformats.org/officeDocument/2006/relationships/image"/><Relationship Id="rId114" Target="media/image56.wmf" Type="http://schemas.openxmlformats.org/officeDocument/2006/relationships/image"/><Relationship Id="rId1140" Target="media/image640.wmf" Type="http://schemas.openxmlformats.org/officeDocument/2006/relationships/image"/><Relationship Id="rId1141" Target="media/image641.wmf" Type="http://schemas.openxmlformats.org/officeDocument/2006/relationships/image"/><Relationship Id="rId1142" Target="media/image642.png" Type="http://schemas.openxmlformats.org/officeDocument/2006/relationships/image"/><Relationship Id="rId1143" Target="media/image643.wmf" Type="http://schemas.openxmlformats.org/officeDocument/2006/relationships/image"/><Relationship Id="rId1144" Target="media/image644.wmf" Type="http://schemas.openxmlformats.org/officeDocument/2006/relationships/image"/><Relationship Id="rId1145" Target="media/image645.wmf" Type="http://schemas.openxmlformats.org/officeDocument/2006/relationships/image"/><Relationship Id="rId1146" Target="media/image646.wmf" Type="http://schemas.openxmlformats.org/officeDocument/2006/relationships/image"/><Relationship Id="rId1147" Target="media/image647.wmf" Type="http://schemas.openxmlformats.org/officeDocument/2006/relationships/image"/><Relationship Id="rId1148" Target="media/image648.wmf" Type="http://schemas.openxmlformats.org/officeDocument/2006/relationships/image"/><Relationship Id="rId1149" Target="media/image649.wmf" Type="http://schemas.openxmlformats.org/officeDocument/2006/relationships/image"/><Relationship Id="rId115" Target="embeddings/oleObject51.bin" Type="http://schemas.openxmlformats.org/officeDocument/2006/relationships/oleObject"/><Relationship Id="rId1150" Target="media/image650.wmf" Type="http://schemas.openxmlformats.org/officeDocument/2006/relationships/image"/><Relationship Id="rId1151" Target="media/image651.wmf" Type="http://schemas.openxmlformats.org/officeDocument/2006/relationships/image"/><Relationship Id="rId1152" Target="media/image652.wmf" Type="http://schemas.openxmlformats.org/officeDocument/2006/relationships/image"/><Relationship Id="rId1153" Target="embeddings/oleObject493.bin" Type="http://schemas.openxmlformats.org/officeDocument/2006/relationships/oleObject"/><Relationship Id="rId1154" Target="media/image653.wmf" Type="http://schemas.openxmlformats.org/officeDocument/2006/relationships/image"/><Relationship Id="rId1155" Target="embeddings/oleObject494.bin" Type="http://schemas.openxmlformats.org/officeDocument/2006/relationships/oleObject"/><Relationship Id="rId1156" Target="media/image654.wmf" Type="http://schemas.openxmlformats.org/officeDocument/2006/relationships/image"/><Relationship Id="rId1157" Target="embeddings/oleObject495.bin" Type="http://schemas.openxmlformats.org/officeDocument/2006/relationships/oleObject"/><Relationship Id="rId1158" Target="media/image655.wmf" Type="http://schemas.openxmlformats.org/officeDocument/2006/relationships/image"/><Relationship Id="rId1159" Target="embeddings/oleObject496.bin" Type="http://schemas.openxmlformats.org/officeDocument/2006/relationships/oleObject"/><Relationship Id="rId116" Target="media/image57.wmf" Type="http://schemas.openxmlformats.org/officeDocument/2006/relationships/image"/><Relationship Id="rId1160" Target="media/image656.wmf" Type="http://schemas.openxmlformats.org/officeDocument/2006/relationships/image"/><Relationship Id="rId1161" Target="embeddings/oleObject497.bin" Type="http://schemas.openxmlformats.org/officeDocument/2006/relationships/oleObject"/><Relationship Id="rId1162" Target="media/image657.wmf" Type="http://schemas.openxmlformats.org/officeDocument/2006/relationships/image"/><Relationship Id="rId1163" Target="embeddings/oleObject498.bin" Type="http://schemas.openxmlformats.org/officeDocument/2006/relationships/oleObject"/><Relationship Id="rId1164" Target="media/image658.wmf" Type="http://schemas.openxmlformats.org/officeDocument/2006/relationships/image"/><Relationship Id="rId1165" Target="embeddings/oleObject499.bin" Type="http://schemas.openxmlformats.org/officeDocument/2006/relationships/oleObject"/><Relationship Id="rId1166" Target="media/image659.wmf" Type="http://schemas.openxmlformats.org/officeDocument/2006/relationships/image"/><Relationship Id="rId1167" Target="embeddings/oleObject500.bin" Type="http://schemas.openxmlformats.org/officeDocument/2006/relationships/oleObject"/><Relationship Id="rId1168" Target="media/image660.wmf" Type="http://schemas.openxmlformats.org/officeDocument/2006/relationships/image"/><Relationship Id="rId1169" Target="embeddings/oleObject501.bin" Type="http://schemas.openxmlformats.org/officeDocument/2006/relationships/oleObject"/><Relationship Id="rId117" Target="embeddings/oleObject52.bin" Type="http://schemas.openxmlformats.org/officeDocument/2006/relationships/oleObject"/><Relationship Id="rId1170" Target="media/image661.wmf" Type="http://schemas.openxmlformats.org/officeDocument/2006/relationships/image"/><Relationship Id="rId1171" Target="embeddings/oleObject502.bin" Type="http://schemas.openxmlformats.org/officeDocument/2006/relationships/oleObject"/><Relationship Id="rId1172" Target="media/image662.wmf" Type="http://schemas.openxmlformats.org/officeDocument/2006/relationships/image"/><Relationship Id="rId1173" Target="embeddings/oleObject503.bin" Type="http://schemas.openxmlformats.org/officeDocument/2006/relationships/oleObject"/><Relationship Id="rId1174" Target="media/image663.wmf" Type="http://schemas.openxmlformats.org/officeDocument/2006/relationships/image"/><Relationship Id="rId1175" Target="embeddings/oleObject504.bin" Type="http://schemas.openxmlformats.org/officeDocument/2006/relationships/oleObject"/><Relationship Id="rId1176" Target="media/image664.wmf" Type="http://schemas.openxmlformats.org/officeDocument/2006/relationships/image"/><Relationship Id="rId1177" Target="embeddings/oleObject505.bin" Type="http://schemas.openxmlformats.org/officeDocument/2006/relationships/oleObject"/><Relationship Id="rId1178" Target="media/image665.wmf" Type="http://schemas.openxmlformats.org/officeDocument/2006/relationships/image"/><Relationship Id="rId1179" Target="embeddings/oleObject506.bin" Type="http://schemas.openxmlformats.org/officeDocument/2006/relationships/oleObject"/><Relationship Id="rId118" Target="media/image58.wmf" Type="http://schemas.openxmlformats.org/officeDocument/2006/relationships/image"/><Relationship Id="rId1180" Target="media/image666.wmf" Type="http://schemas.openxmlformats.org/officeDocument/2006/relationships/image"/><Relationship Id="rId1181" Target="embeddings/oleObject507.bin" Type="http://schemas.openxmlformats.org/officeDocument/2006/relationships/oleObject"/><Relationship Id="rId1182" Target="media/image667.wmf" Type="http://schemas.openxmlformats.org/officeDocument/2006/relationships/image"/><Relationship Id="rId1183" Target="embeddings/oleObject508.bin" Type="http://schemas.openxmlformats.org/officeDocument/2006/relationships/oleObject"/><Relationship Id="rId1184" Target="media/image668.wmf" Type="http://schemas.openxmlformats.org/officeDocument/2006/relationships/image"/><Relationship Id="rId1185" Target="embeddings/oleObject509.bin" Type="http://schemas.openxmlformats.org/officeDocument/2006/relationships/oleObject"/><Relationship Id="rId1186" Target="media/image669.png" Type="http://schemas.openxmlformats.org/officeDocument/2006/relationships/image"/><Relationship Id="rId1187" Target="media/image670.wmf" Type="http://schemas.openxmlformats.org/officeDocument/2006/relationships/image"/><Relationship Id="rId1188" Target="media/image671.wmf" Type="http://schemas.openxmlformats.org/officeDocument/2006/relationships/image"/><Relationship Id="rId1189" Target="media/image672.wmf" Type="http://schemas.openxmlformats.org/officeDocument/2006/relationships/image"/><Relationship Id="rId119" Target="embeddings/oleObject53.bin" Type="http://schemas.openxmlformats.org/officeDocument/2006/relationships/oleObject"/><Relationship Id="rId1190" Target="media/image673.wmf" Type="http://schemas.openxmlformats.org/officeDocument/2006/relationships/image"/><Relationship Id="rId1191" Target="media/image674.wmf" Type="http://schemas.openxmlformats.org/officeDocument/2006/relationships/image"/><Relationship Id="rId1192" Target="media/image675.wmf" Type="http://schemas.openxmlformats.org/officeDocument/2006/relationships/image"/><Relationship Id="rId1193" Target="media/image676.wmf" Type="http://schemas.openxmlformats.org/officeDocument/2006/relationships/image"/><Relationship Id="rId1194" Target="media/image677.png" Type="http://schemas.openxmlformats.org/officeDocument/2006/relationships/image"/><Relationship Id="rId1195" Target="media/image678.wmf" Type="http://schemas.openxmlformats.org/officeDocument/2006/relationships/image"/><Relationship Id="rId1196" Target="media/image679.wmf" Type="http://schemas.openxmlformats.org/officeDocument/2006/relationships/image"/><Relationship Id="rId1197" Target="media/image680.wmf" Type="http://schemas.openxmlformats.org/officeDocument/2006/relationships/image"/><Relationship Id="rId1198" Target="media/image681.wmf" Type="http://schemas.openxmlformats.org/officeDocument/2006/relationships/image"/><Relationship Id="rId1199" Target="media/image682.wmf" Type="http://schemas.openxmlformats.org/officeDocument/2006/relationships/image"/><Relationship Id="rId12" Target="embeddings/oleObject2.bin" Type="http://schemas.openxmlformats.org/officeDocument/2006/relationships/oleObject"/><Relationship Id="rId120" Target="media/image59.wmf" Type="http://schemas.openxmlformats.org/officeDocument/2006/relationships/image"/><Relationship Id="rId1200" Target="media/image683.wmf" Type="http://schemas.openxmlformats.org/officeDocument/2006/relationships/image"/><Relationship Id="rId1201" Target="media/image684.wmf" Type="http://schemas.openxmlformats.org/officeDocument/2006/relationships/image"/><Relationship Id="rId1202" Target="media/image685.wmf" Type="http://schemas.openxmlformats.org/officeDocument/2006/relationships/image"/><Relationship Id="rId1203" Target="embeddings/oleObject510.bin" Type="http://schemas.openxmlformats.org/officeDocument/2006/relationships/oleObject"/><Relationship Id="rId1204" Target="media/image686.wmf" Type="http://schemas.openxmlformats.org/officeDocument/2006/relationships/image"/><Relationship Id="rId1205" Target="embeddings/oleObject511.bin" Type="http://schemas.openxmlformats.org/officeDocument/2006/relationships/oleObject"/><Relationship Id="rId1206" Target="media/image687.wmf" Type="http://schemas.openxmlformats.org/officeDocument/2006/relationships/image"/><Relationship Id="rId1207" Target="embeddings/oleObject512.bin" Type="http://schemas.openxmlformats.org/officeDocument/2006/relationships/oleObject"/><Relationship Id="rId1208" Target="embeddings/oleObject513.bin" Type="http://schemas.openxmlformats.org/officeDocument/2006/relationships/oleObject"/><Relationship Id="rId1209" Target="embeddings/oleObject514.bin" Type="http://schemas.openxmlformats.org/officeDocument/2006/relationships/oleObject"/><Relationship Id="rId121" Target="embeddings/oleObject54.bin" Type="http://schemas.openxmlformats.org/officeDocument/2006/relationships/oleObject"/><Relationship Id="rId1210" Target="embeddings/oleObject515.bin" Type="http://schemas.openxmlformats.org/officeDocument/2006/relationships/oleObject"/><Relationship Id="rId1211" Target="embeddings/oleObject516.bin" Type="http://schemas.openxmlformats.org/officeDocument/2006/relationships/oleObject"/><Relationship Id="rId1212" Target="media/image688.wmf" Type="http://schemas.openxmlformats.org/officeDocument/2006/relationships/image"/><Relationship Id="rId1213" Target="embeddings/oleObject517.bin" Type="http://schemas.openxmlformats.org/officeDocument/2006/relationships/oleObject"/><Relationship Id="rId1214" Target="media/image689.wmf" Type="http://schemas.openxmlformats.org/officeDocument/2006/relationships/image"/><Relationship Id="rId1215" Target="embeddings/oleObject518.bin" Type="http://schemas.openxmlformats.org/officeDocument/2006/relationships/oleObject"/><Relationship Id="rId1216" Target="media/image690.wmf" Type="http://schemas.openxmlformats.org/officeDocument/2006/relationships/image"/><Relationship Id="rId1217" Target="embeddings/oleObject519.bin" Type="http://schemas.openxmlformats.org/officeDocument/2006/relationships/oleObject"/><Relationship Id="rId1218" Target="embeddings/oleObject520.bin" Type="http://schemas.openxmlformats.org/officeDocument/2006/relationships/oleObject"/><Relationship Id="rId1219" Target="embeddings/oleObject521.bin" Type="http://schemas.openxmlformats.org/officeDocument/2006/relationships/oleObject"/><Relationship Id="rId122" Target="media/image60.wmf" Type="http://schemas.openxmlformats.org/officeDocument/2006/relationships/image"/><Relationship Id="rId1220" Target="embeddings/oleObject522.bin" Type="http://schemas.openxmlformats.org/officeDocument/2006/relationships/oleObject"/><Relationship Id="rId1221" Target="embeddings/oleObject523.bin" Type="http://schemas.openxmlformats.org/officeDocument/2006/relationships/oleObject"/><Relationship Id="rId1222" Target="embeddings/oleObject524.bin" Type="http://schemas.openxmlformats.org/officeDocument/2006/relationships/oleObject"/><Relationship Id="rId1223" Target="embeddings/oleObject525.bin" Type="http://schemas.openxmlformats.org/officeDocument/2006/relationships/oleObject"/><Relationship Id="rId1224" Target="media/image691.wmf" Type="http://schemas.openxmlformats.org/officeDocument/2006/relationships/image"/><Relationship Id="rId1225" Target="embeddings/oleObject526.bin" Type="http://schemas.openxmlformats.org/officeDocument/2006/relationships/oleObject"/><Relationship Id="rId1226" Target="media/image692.wmf" Type="http://schemas.openxmlformats.org/officeDocument/2006/relationships/image"/><Relationship Id="rId1227" Target="embeddings/oleObject527.bin" Type="http://schemas.openxmlformats.org/officeDocument/2006/relationships/oleObject"/><Relationship Id="rId1228" Target="embeddings/oleObject528.bin" Type="http://schemas.openxmlformats.org/officeDocument/2006/relationships/oleObject"/><Relationship Id="rId1229" Target="media/image693.wmf" Type="http://schemas.openxmlformats.org/officeDocument/2006/relationships/image"/><Relationship Id="rId123" Target="embeddings/oleObject55.bin" Type="http://schemas.openxmlformats.org/officeDocument/2006/relationships/oleObject"/><Relationship Id="rId1230" Target="embeddings/oleObject529.bin" Type="http://schemas.openxmlformats.org/officeDocument/2006/relationships/oleObject"/><Relationship Id="rId1231" Target="embeddings/oleObject530.bin" Type="http://schemas.openxmlformats.org/officeDocument/2006/relationships/oleObject"/><Relationship Id="rId1232" Target="embeddings/oleObject531.bin" Type="http://schemas.openxmlformats.org/officeDocument/2006/relationships/oleObject"/><Relationship Id="rId1233" Target="embeddings/oleObject532.bin" Type="http://schemas.openxmlformats.org/officeDocument/2006/relationships/oleObject"/><Relationship Id="rId1234" Target="embeddings/oleObject533.bin" Type="http://schemas.openxmlformats.org/officeDocument/2006/relationships/oleObject"/><Relationship Id="rId1235" Target="embeddings/oleObject534.bin" Type="http://schemas.openxmlformats.org/officeDocument/2006/relationships/oleObject"/><Relationship Id="rId1236" Target="embeddings/oleObject535.bin" Type="http://schemas.openxmlformats.org/officeDocument/2006/relationships/oleObject"/><Relationship Id="rId1237" Target="media/image694.wmf" Type="http://schemas.openxmlformats.org/officeDocument/2006/relationships/image"/><Relationship Id="rId1238" Target="embeddings/oleObject536.bin" Type="http://schemas.openxmlformats.org/officeDocument/2006/relationships/oleObject"/><Relationship Id="rId1239" Target="media/image695.wmf" Type="http://schemas.openxmlformats.org/officeDocument/2006/relationships/image"/><Relationship Id="rId124" Target="media/image61.wmf" Type="http://schemas.openxmlformats.org/officeDocument/2006/relationships/image"/><Relationship Id="rId1240" Target="embeddings/oleObject537.bin" Type="http://schemas.openxmlformats.org/officeDocument/2006/relationships/oleObject"/><Relationship Id="rId1241" Target="media/image696.wmf" Type="http://schemas.openxmlformats.org/officeDocument/2006/relationships/image"/><Relationship Id="rId1242" Target="embeddings/oleObject538.bin" Type="http://schemas.openxmlformats.org/officeDocument/2006/relationships/oleObject"/><Relationship Id="rId1243" Target="media/image697.wmf" Type="http://schemas.openxmlformats.org/officeDocument/2006/relationships/image"/><Relationship Id="rId1244" Target="embeddings/oleObject539.bin" Type="http://schemas.openxmlformats.org/officeDocument/2006/relationships/oleObject"/><Relationship Id="rId1245" Target="media/image698.wmf" Type="http://schemas.openxmlformats.org/officeDocument/2006/relationships/image"/><Relationship Id="rId1246" Target="embeddings/oleObject540.bin" Type="http://schemas.openxmlformats.org/officeDocument/2006/relationships/oleObject"/><Relationship Id="rId1247" Target="media/image699.wmf" Type="http://schemas.openxmlformats.org/officeDocument/2006/relationships/image"/><Relationship Id="rId1248" Target="embeddings/oleObject541.bin" Type="http://schemas.openxmlformats.org/officeDocument/2006/relationships/oleObject"/><Relationship Id="rId1249" Target="media/image700.wmf" Type="http://schemas.openxmlformats.org/officeDocument/2006/relationships/image"/><Relationship Id="rId125" Target="embeddings/oleObject56.bin" Type="http://schemas.openxmlformats.org/officeDocument/2006/relationships/oleObject"/><Relationship Id="rId1250" Target="embeddings/oleObject542.bin" Type="http://schemas.openxmlformats.org/officeDocument/2006/relationships/oleObject"/><Relationship Id="rId1251" Target="embeddings/oleObject543.bin" Type="http://schemas.openxmlformats.org/officeDocument/2006/relationships/oleObject"/><Relationship Id="rId1252" Target="embeddings/oleObject544.bin" Type="http://schemas.openxmlformats.org/officeDocument/2006/relationships/oleObject"/><Relationship Id="rId1253" Target="embeddings/oleObject545.bin" Type="http://schemas.openxmlformats.org/officeDocument/2006/relationships/oleObject"/><Relationship Id="rId1254" Target="embeddings/oleObject546.bin" Type="http://schemas.openxmlformats.org/officeDocument/2006/relationships/oleObject"/><Relationship Id="rId1255" Target="embeddings/oleObject547.bin" Type="http://schemas.openxmlformats.org/officeDocument/2006/relationships/oleObject"/><Relationship Id="rId1256" Target="media/image701.wmf" Type="http://schemas.openxmlformats.org/officeDocument/2006/relationships/image"/><Relationship Id="rId1257" Target="embeddings/oleObject548.bin" Type="http://schemas.openxmlformats.org/officeDocument/2006/relationships/oleObject"/><Relationship Id="rId1258" Target="media/image702.wmf" Type="http://schemas.openxmlformats.org/officeDocument/2006/relationships/image"/><Relationship Id="rId1259" Target="embeddings/oleObject549.bin" Type="http://schemas.openxmlformats.org/officeDocument/2006/relationships/oleObject"/><Relationship Id="rId126" Target="media/image62.wmf" Type="http://schemas.openxmlformats.org/officeDocument/2006/relationships/image"/><Relationship Id="rId1260" Target="media/image703.wmf" Type="http://schemas.openxmlformats.org/officeDocument/2006/relationships/image"/><Relationship Id="rId1261" Target="embeddings/oleObject550.bin" Type="http://schemas.openxmlformats.org/officeDocument/2006/relationships/oleObject"/><Relationship Id="rId1262" Target="embeddings/oleObject551.bin" Type="http://schemas.openxmlformats.org/officeDocument/2006/relationships/oleObject"/><Relationship Id="rId1263" Target="embeddings/oleObject552.bin" Type="http://schemas.openxmlformats.org/officeDocument/2006/relationships/oleObject"/><Relationship Id="rId1264" Target="embeddings/oleObject553.bin" Type="http://schemas.openxmlformats.org/officeDocument/2006/relationships/oleObject"/><Relationship Id="rId1265" Target="embeddings/oleObject554.bin" Type="http://schemas.openxmlformats.org/officeDocument/2006/relationships/oleObject"/><Relationship Id="rId1266" Target="embeddings/oleObject555.bin" Type="http://schemas.openxmlformats.org/officeDocument/2006/relationships/oleObject"/><Relationship Id="rId1267" Target="media/image704.wmf" Type="http://schemas.openxmlformats.org/officeDocument/2006/relationships/image"/><Relationship Id="rId1268" Target="embeddings/oleObject556.bin" Type="http://schemas.openxmlformats.org/officeDocument/2006/relationships/oleObject"/><Relationship Id="rId1269" Target="media/image705.wmf" Type="http://schemas.openxmlformats.org/officeDocument/2006/relationships/image"/><Relationship Id="rId127" Target="embeddings/oleObject57.bin" Type="http://schemas.openxmlformats.org/officeDocument/2006/relationships/oleObject"/><Relationship Id="rId1270" Target="embeddings/oleObject557.bin" Type="http://schemas.openxmlformats.org/officeDocument/2006/relationships/oleObject"/><Relationship Id="rId1271" Target="embeddings/oleObject558.bin" Type="http://schemas.openxmlformats.org/officeDocument/2006/relationships/oleObject"/><Relationship Id="rId1272" Target="embeddings/oleObject559.bin" Type="http://schemas.openxmlformats.org/officeDocument/2006/relationships/oleObject"/><Relationship Id="rId1273" Target="embeddings/oleObject560.bin" Type="http://schemas.openxmlformats.org/officeDocument/2006/relationships/oleObject"/><Relationship Id="rId1274" Target="media/image706.wmf" Type="http://schemas.openxmlformats.org/officeDocument/2006/relationships/image"/><Relationship Id="rId1275" Target="embeddings/oleObject561.bin" Type="http://schemas.openxmlformats.org/officeDocument/2006/relationships/oleObject"/><Relationship Id="rId1276" Target="embeddings/oleObject562.bin" Type="http://schemas.openxmlformats.org/officeDocument/2006/relationships/oleObject"/><Relationship Id="rId1277" Target="embeddings/oleObject563.bin" Type="http://schemas.openxmlformats.org/officeDocument/2006/relationships/oleObject"/><Relationship Id="rId1278" Target="embeddings/oleObject564.bin" Type="http://schemas.openxmlformats.org/officeDocument/2006/relationships/oleObject"/><Relationship Id="rId1279" Target="embeddings/oleObject565.bin" Type="http://schemas.openxmlformats.org/officeDocument/2006/relationships/oleObject"/><Relationship Id="rId128" Target="media/image63.wmf" Type="http://schemas.openxmlformats.org/officeDocument/2006/relationships/image"/><Relationship Id="rId1280" Target="embeddings/oleObject566.bin" Type="http://schemas.openxmlformats.org/officeDocument/2006/relationships/oleObject"/><Relationship Id="rId1281" Target="embeddings/oleObject567.bin" Type="http://schemas.openxmlformats.org/officeDocument/2006/relationships/oleObject"/><Relationship Id="rId1282" Target="embeddings/oleObject568.bin" Type="http://schemas.openxmlformats.org/officeDocument/2006/relationships/oleObject"/><Relationship Id="rId1283" Target="embeddings/oleObject569.bin" Type="http://schemas.openxmlformats.org/officeDocument/2006/relationships/oleObject"/><Relationship Id="rId1284" Target="embeddings/oleObject570.bin" Type="http://schemas.openxmlformats.org/officeDocument/2006/relationships/oleObject"/><Relationship Id="rId1285" Target="embeddings/oleObject571.bin" Type="http://schemas.openxmlformats.org/officeDocument/2006/relationships/oleObject"/><Relationship Id="rId1286" Target="media/image707.wmf" Type="http://schemas.openxmlformats.org/officeDocument/2006/relationships/image"/><Relationship Id="rId1287" Target="embeddings/oleObject572.bin" Type="http://schemas.openxmlformats.org/officeDocument/2006/relationships/oleObject"/><Relationship Id="rId1288" Target="media/image708.wmf" Type="http://schemas.openxmlformats.org/officeDocument/2006/relationships/image"/><Relationship Id="rId1289" Target="embeddings/oleObject573.bin" Type="http://schemas.openxmlformats.org/officeDocument/2006/relationships/oleObject"/><Relationship Id="rId129" Target="embeddings/oleObject58.bin" Type="http://schemas.openxmlformats.org/officeDocument/2006/relationships/oleObject"/><Relationship Id="rId1290" Target="media/image709.wmf" Type="http://schemas.openxmlformats.org/officeDocument/2006/relationships/image"/><Relationship Id="rId1291" Target="embeddings/oleObject574.bin" Type="http://schemas.openxmlformats.org/officeDocument/2006/relationships/oleObject"/><Relationship Id="rId1292" Target="embeddings/oleObject575.bin" Type="http://schemas.openxmlformats.org/officeDocument/2006/relationships/oleObject"/><Relationship Id="rId1293" Target="media/image710.wmf" Type="http://schemas.openxmlformats.org/officeDocument/2006/relationships/image"/><Relationship Id="rId1294" Target="embeddings/oleObject576.bin" Type="http://schemas.openxmlformats.org/officeDocument/2006/relationships/oleObject"/><Relationship Id="rId1295" Target="media/image711.wmf" Type="http://schemas.openxmlformats.org/officeDocument/2006/relationships/image"/><Relationship Id="rId1296" Target="embeddings/oleObject577.bin" Type="http://schemas.openxmlformats.org/officeDocument/2006/relationships/oleObject"/><Relationship Id="rId1297" Target="media/image712.wmf" Type="http://schemas.openxmlformats.org/officeDocument/2006/relationships/image"/><Relationship Id="rId1298" Target="embeddings/oleObject578.bin" Type="http://schemas.openxmlformats.org/officeDocument/2006/relationships/oleObject"/><Relationship Id="rId1299" Target="embeddings/oleObject579.bin" Type="http://schemas.openxmlformats.org/officeDocument/2006/relationships/oleObject"/><Relationship Id="rId13" Target="media/image3.wmf" Type="http://schemas.openxmlformats.org/officeDocument/2006/relationships/image"/><Relationship Id="rId130" Target="media/image64.wmf" Type="http://schemas.openxmlformats.org/officeDocument/2006/relationships/image"/><Relationship Id="rId1300" Target="embeddings/oleObject580.bin" Type="http://schemas.openxmlformats.org/officeDocument/2006/relationships/oleObject"/><Relationship Id="rId1301" Target="media/image713.wmf" Type="http://schemas.openxmlformats.org/officeDocument/2006/relationships/image"/><Relationship Id="rId1302" Target="embeddings/oleObject581.bin" Type="http://schemas.openxmlformats.org/officeDocument/2006/relationships/oleObject"/><Relationship Id="rId1303" Target="embeddings/oleObject582.bin" Type="http://schemas.openxmlformats.org/officeDocument/2006/relationships/oleObject"/><Relationship Id="rId1304" Target="embeddings/oleObject583.bin" Type="http://schemas.openxmlformats.org/officeDocument/2006/relationships/oleObject"/><Relationship Id="rId1305" Target="embeddings/oleObject584.bin" Type="http://schemas.openxmlformats.org/officeDocument/2006/relationships/oleObject"/><Relationship Id="rId1306" Target="embeddings/oleObject585.bin" Type="http://schemas.openxmlformats.org/officeDocument/2006/relationships/oleObject"/><Relationship Id="rId1307" Target="media/image714.wmf" Type="http://schemas.openxmlformats.org/officeDocument/2006/relationships/image"/><Relationship Id="rId1308" Target="embeddings/oleObject586.bin" Type="http://schemas.openxmlformats.org/officeDocument/2006/relationships/oleObject"/><Relationship Id="rId1309" Target="media/image715.wmf" Type="http://schemas.openxmlformats.org/officeDocument/2006/relationships/image"/><Relationship Id="rId131" Target="embeddings/oleObject59.bin" Type="http://schemas.openxmlformats.org/officeDocument/2006/relationships/oleObject"/><Relationship Id="rId1310" Target="embeddings/oleObject587.bin" Type="http://schemas.openxmlformats.org/officeDocument/2006/relationships/oleObject"/><Relationship Id="rId1311" Target="media/image716.wmf" Type="http://schemas.openxmlformats.org/officeDocument/2006/relationships/image"/><Relationship Id="rId1312" Target="embeddings/oleObject588.bin" Type="http://schemas.openxmlformats.org/officeDocument/2006/relationships/oleObject"/><Relationship Id="rId1313" Target="media/image717.wmf" Type="http://schemas.openxmlformats.org/officeDocument/2006/relationships/image"/><Relationship Id="rId1314" Target="embeddings/oleObject589.bin" Type="http://schemas.openxmlformats.org/officeDocument/2006/relationships/oleObject"/><Relationship Id="rId1315" Target="media/image718.wmf" Type="http://schemas.openxmlformats.org/officeDocument/2006/relationships/image"/><Relationship Id="rId1316" Target="embeddings/oleObject590.bin" Type="http://schemas.openxmlformats.org/officeDocument/2006/relationships/oleObject"/><Relationship Id="rId1317" Target="embeddings/oleObject591.bin" Type="http://schemas.openxmlformats.org/officeDocument/2006/relationships/oleObject"/><Relationship Id="rId1318" Target="embeddings/oleObject592.bin" Type="http://schemas.openxmlformats.org/officeDocument/2006/relationships/oleObject"/><Relationship Id="rId1319" Target="embeddings/oleObject593.bin" Type="http://schemas.openxmlformats.org/officeDocument/2006/relationships/oleObject"/><Relationship Id="rId132" Target="media/image65.wmf" Type="http://schemas.openxmlformats.org/officeDocument/2006/relationships/image"/><Relationship Id="rId1320" Target="embeddings/oleObject594.bin" Type="http://schemas.openxmlformats.org/officeDocument/2006/relationships/oleObject"/><Relationship Id="rId1321" Target="embeddings/oleObject595.bin" Type="http://schemas.openxmlformats.org/officeDocument/2006/relationships/oleObject"/><Relationship Id="rId1322" Target="embeddings/oleObject596.bin" Type="http://schemas.openxmlformats.org/officeDocument/2006/relationships/oleObject"/><Relationship Id="rId1323" Target="embeddings/oleObject597.bin" Type="http://schemas.openxmlformats.org/officeDocument/2006/relationships/oleObject"/><Relationship Id="rId1324" Target="media/image719.wmf" Type="http://schemas.openxmlformats.org/officeDocument/2006/relationships/image"/><Relationship Id="rId1325" Target="embeddings/oleObject598.bin" Type="http://schemas.openxmlformats.org/officeDocument/2006/relationships/oleObject"/><Relationship Id="rId1326" Target="media/image720.wmf" Type="http://schemas.openxmlformats.org/officeDocument/2006/relationships/image"/><Relationship Id="rId1327" Target="embeddings/oleObject599.bin" Type="http://schemas.openxmlformats.org/officeDocument/2006/relationships/oleObject"/><Relationship Id="rId1328" Target="embeddings/oleObject600.bin" Type="http://schemas.openxmlformats.org/officeDocument/2006/relationships/oleObject"/><Relationship Id="rId1329" Target="media/image721.wmf" Type="http://schemas.openxmlformats.org/officeDocument/2006/relationships/image"/><Relationship Id="rId133" Target="embeddings/oleObject60.bin" Type="http://schemas.openxmlformats.org/officeDocument/2006/relationships/oleObject"/><Relationship Id="rId1330" Target="embeddings/oleObject601.bin" Type="http://schemas.openxmlformats.org/officeDocument/2006/relationships/oleObject"/><Relationship Id="rId1331" Target="media/image722.wmf" Type="http://schemas.openxmlformats.org/officeDocument/2006/relationships/image"/><Relationship Id="rId1332" Target="embeddings/oleObject602.bin" Type="http://schemas.openxmlformats.org/officeDocument/2006/relationships/oleObject"/><Relationship Id="rId1333" Target="media/image723.wmf" Type="http://schemas.openxmlformats.org/officeDocument/2006/relationships/image"/><Relationship Id="rId1334" Target="embeddings/oleObject603.bin" Type="http://schemas.openxmlformats.org/officeDocument/2006/relationships/oleObject"/><Relationship Id="rId1335" Target="embeddings/oleObject604.bin" Type="http://schemas.openxmlformats.org/officeDocument/2006/relationships/oleObject"/><Relationship Id="rId1336" Target="embeddings/oleObject605.bin" Type="http://schemas.openxmlformats.org/officeDocument/2006/relationships/oleObject"/><Relationship Id="rId1337" Target="embeddings/oleObject606.bin" Type="http://schemas.openxmlformats.org/officeDocument/2006/relationships/oleObject"/><Relationship Id="rId1338" Target="media/image724.wmf" Type="http://schemas.openxmlformats.org/officeDocument/2006/relationships/image"/><Relationship Id="rId1339" Target="embeddings/oleObject607.bin" Type="http://schemas.openxmlformats.org/officeDocument/2006/relationships/oleObject"/><Relationship Id="rId134" Target="media/image66.wmf" Type="http://schemas.openxmlformats.org/officeDocument/2006/relationships/image"/><Relationship Id="rId1340" Target="media/image725.wmf" Type="http://schemas.openxmlformats.org/officeDocument/2006/relationships/image"/><Relationship Id="rId1341" Target="embeddings/oleObject608.bin" Type="http://schemas.openxmlformats.org/officeDocument/2006/relationships/oleObject"/><Relationship Id="rId1342" Target="media/image726.wmf" Type="http://schemas.openxmlformats.org/officeDocument/2006/relationships/image"/><Relationship Id="rId1343" Target="embeddings/oleObject609.bin" Type="http://schemas.openxmlformats.org/officeDocument/2006/relationships/oleObject"/><Relationship Id="rId1344" Target="embeddings/oleObject610.bin" Type="http://schemas.openxmlformats.org/officeDocument/2006/relationships/oleObject"/><Relationship Id="rId1345" Target="embeddings/oleObject611.bin" Type="http://schemas.openxmlformats.org/officeDocument/2006/relationships/oleObject"/><Relationship Id="rId1346" Target="embeddings/oleObject612.bin" Type="http://schemas.openxmlformats.org/officeDocument/2006/relationships/oleObject"/><Relationship Id="rId1347" Target="embeddings/oleObject613.bin" Type="http://schemas.openxmlformats.org/officeDocument/2006/relationships/oleObject"/><Relationship Id="rId1348" Target="embeddings/oleObject614.bin" Type="http://schemas.openxmlformats.org/officeDocument/2006/relationships/oleObject"/><Relationship Id="rId1349" Target="embeddings/oleObject615.bin" Type="http://schemas.openxmlformats.org/officeDocument/2006/relationships/oleObject"/><Relationship Id="rId135" Target="embeddings/oleObject61.bin" Type="http://schemas.openxmlformats.org/officeDocument/2006/relationships/oleObject"/><Relationship Id="rId1350" Target="media/image727.wmf" Type="http://schemas.openxmlformats.org/officeDocument/2006/relationships/image"/><Relationship Id="rId1351" Target="embeddings/oleObject616.bin" Type="http://schemas.openxmlformats.org/officeDocument/2006/relationships/oleObject"/><Relationship Id="rId1352" Target="embeddings/oleObject617.bin" Type="http://schemas.openxmlformats.org/officeDocument/2006/relationships/oleObject"/><Relationship Id="rId1353" Target="embeddings/oleObject618.bin" Type="http://schemas.openxmlformats.org/officeDocument/2006/relationships/oleObject"/><Relationship Id="rId1354" Target="embeddings/oleObject619.bin" Type="http://schemas.openxmlformats.org/officeDocument/2006/relationships/oleObject"/><Relationship Id="rId1355" Target="embeddings/oleObject620.bin" Type="http://schemas.openxmlformats.org/officeDocument/2006/relationships/oleObject"/><Relationship Id="rId1356" Target="embeddings/oleObject621.bin" Type="http://schemas.openxmlformats.org/officeDocument/2006/relationships/oleObject"/><Relationship Id="rId1357" Target="embeddings/oleObject622.bin" Type="http://schemas.openxmlformats.org/officeDocument/2006/relationships/oleObject"/><Relationship Id="rId1358" Target="embeddings/oleObject623.bin" Type="http://schemas.openxmlformats.org/officeDocument/2006/relationships/oleObject"/><Relationship Id="rId1359" Target="embeddings/oleObject624.bin" Type="http://schemas.openxmlformats.org/officeDocument/2006/relationships/oleObject"/><Relationship Id="rId136" Target="media/image67.wmf" Type="http://schemas.openxmlformats.org/officeDocument/2006/relationships/image"/><Relationship Id="rId1360" Target="embeddings/oleObject625.bin" Type="http://schemas.openxmlformats.org/officeDocument/2006/relationships/oleObject"/><Relationship Id="rId1361" Target="embeddings/oleObject626.bin" Type="http://schemas.openxmlformats.org/officeDocument/2006/relationships/oleObject"/><Relationship Id="rId1362" Target="media/image728.wmf" Type="http://schemas.openxmlformats.org/officeDocument/2006/relationships/image"/><Relationship Id="rId1363" Target="embeddings/oleObject627.bin" Type="http://schemas.openxmlformats.org/officeDocument/2006/relationships/oleObject"/><Relationship Id="rId1364" Target="media/image729.wmf" Type="http://schemas.openxmlformats.org/officeDocument/2006/relationships/image"/><Relationship Id="rId1365" Target="embeddings/oleObject628.bin" Type="http://schemas.openxmlformats.org/officeDocument/2006/relationships/oleObject"/><Relationship Id="rId1366" Target="media/image730.wmf" Type="http://schemas.openxmlformats.org/officeDocument/2006/relationships/image"/><Relationship Id="rId1367" Target="embeddings/oleObject629.bin" Type="http://schemas.openxmlformats.org/officeDocument/2006/relationships/oleObject"/><Relationship Id="rId1368" Target="media/image731.wmf" Type="http://schemas.openxmlformats.org/officeDocument/2006/relationships/image"/><Relationship Id="rId1369" Target="embeddings/oleObject630.bin" Type="http://schemas.openxmlformats.org/officeDocument/2006/relationships/oleObject"/><Relationship Id="rId137" Target="embeddings/oleObject62.bin" Type="http://schemas.openxmlformats.org/officeDocument/2006/relationships/oleObject"/><Relationship Id="rId1370" Target="embeddings/oleObject631.bin" Type="http://schemas.openxmlformats.org/officeDocument/2006/relationships/oleObject"/><Relationship Id="rId1371" Target="embeddings/oleObject632.bin" Type="http://schemas.openxmlformats.org/officeDocument/2006/relationships/oleObject"/><Relationship Id="rId1372" Target="embeddings/oleObject633.bin" Type="http://schemas.openxmlformats.org/officeDocument/2006/relationships/oleObject"/><Relationship Id="rId1373" Target="embeddings/oleObject634.bin" Type="http://schemas.openxmlformats.org/officeDocument/2006/relationships/oleObject"/><Relationship Id="rId1374" Target="embeddings/oleObject635.bin" Type="http://schemas.openxmlformats.org/officeDocument/2006/relationships/oleObject"/><Relationship Id="rId1375" Target="embeddings/oleObject636.bin" Type="http://schemas.openxmlformats.org/officeDocument/2006/relationships/oleObject"/><Relationship Id="rId1376" Target="embeddings/oleObject637.bin" Type="http://schemas.openxmlformats.org/officeDocument/2006/relationships/oleObject"/><Relationship Id="rId1377" Target="embeddings/oleObject638.bin" Type="http://schemas.openxmlformats.org/officeDocument/2006/relationships/oleObject"/><Relationship Id="rId1378" Target="embeddings/oleObject639.bin" Type="http://schemas.openxmlformats.org/officeDocument/2006/relationships/oleObject"/><Relationship Id="rId1379" Target="embeddings/oleObject640.bin" Type="http://schemas.openxmlformats.org/officeDocument/2006/relationships/oleObject"/><Relationship Id="rId138" Target="media/image68.wmf" Type="http://schemas.openxmlformats.org/officeDocument/2006/relationships/image"/><Relationship Id="rId1380" Target="media/image732.wmf" Type="http://schemas.openxmlformats.org/officeDocument/2006/relationships/image"/><Relationship Id="rId1381" Target="embeddings/oleObject641.bin" Type="http://schemas.openxmlformats.org/officeDocument/2006/relationships/oleObject"/><Relationship Id="rId1382" Target="media/image733.wmf" Type="http://schemas.openxmlformats.org/officeDocument/2006/relationships/image"/><Relationship Id="rId1383" Target="embeddings/oleObject642.bin" Type="http://schemas.openxmlformats.org/officeDocument/2006/relationships/oleObject"/><Relationship Id="rId1384" Target="media/image734.wmf" Type="http://schemas.openxmlformats.org/officeDocument/2006/relationships/image"/><Relationship Id="rId1385" Target="embeddings/oleObject643.bin" Type="http://schemas.openxmlformats.org/officeDocument/2006/relationships/oleObject"/><Relationship Id="rId1386" Target="media/image735.wmf" Type="http://schemas.openxmlformats.org/officeDocument/2006/relationships/image"/><Relationship Id="rId1387" Target="media/image736.wmf" Type="http://schemas.openxmlformats.org/officeDocument/2006/relationships/image"/><Relationship Id="rId1388" Target="embeddings/oleObject644.bin" Type="http://schemas.openxmlformats.org/officeDocument/2006/relationships/oleObject"/><Relationship Id="rId1389" Target="embeddings/oleObject645.bin" Type="http://schemas.openxmlformats.org/officeDocument/2006/relationships/oleObject"/><Relationship Id="rId139" Target="embeddings/oleObject63.bin" Type="http://schemas.openxmlformats.org/officeDocument/2006/relationships/oleObject"/><Relationship Id="rId1390" Target="embeddings/oleObject646.bin" Type="http://schemas.openxmlformats.org/officeDocument/2006/relationships/oleObject"/><Relationship Id="rId1391" Target="embeddings/oleObject647.bin" Type="http://schemas.openxmlformats.org/officeDocument/2006/relationships/oleObject"/><Relationship Id="rId1392" Target="embeddings/oleObject648.bin" Type="http://schemas.openxmlformats.org/officeDocument/2006/relationships/oleObject"/><Relationship Id="rId1393" Target="embeddings/oleObject649.bin" Type="http://schemas.openxmlformats.org/officeDocument/2006/relationships/oleObject"/><Relationship Id="rId1394" Target="embeddings/oleObject650.bin" Type="http://schemas.openxmlformats.org/officeDocument/2006/relationships/oleObject"/><Relationship Id="rId1395" Target="embeddings/oleObject651.bin" Type="http://schemas.openxmlformats.org/officeDocument/2006/relationships/oleObject"/><Relationship Id="rId1396" Target="embeddings/oleObject652.bin" Type="http://schemas.openxmlformats.org/officeDocument/2006/relationships/oleObject"/><Relationship Id="rId1397" Target="embeddings/oleObject653.bin" Type="http://schemas.openxmlformats.org/officeDocument/2006/relationships/oleObject"/><Relationship Id="rId1398" Target="media/image737.wmf" Type="http://schemas.openxmlformats.org/officeDocument/2006/relationships/image"/><Relationship Id="rId1399" Target="embeddings/oleObject654.bin" Type="http://schemas.openxmlformats.org/officeDocument/2006/relationships/oleObject"/><Relationship Id="rId14" Target="embeddings/oleObject3.bin" Type="http://schemas.openxmlformats.org/officeDocument/2006/relationships/oleObject"/><Relationship Id="rId140" Target="media/image69.wmf" Type="http://schemas.openxmlformats.org/officeDocument/2006/relationships/image"/><Relationship Id="rId1400" Target="media/image738.wmf" Type="http://schemas.openxmlformats.org/officeDocument/2006/relationships/image"/><Relationship Id="rId1401" Target="embeddings/oleObject655.bin" Type="http://schemas.openxmlformats.org/officeDocument/2006/relationships/oleObject"/><Relationship Id="rId1402" Target="media/image739.wmf" Type="http://schemas.openxmlformats.org/officeDocument/2006/relationships/image"/><Relationship Id="rId1403" Target="embeddings/oleObject656.bin" Type="http://schemas.openxmlformats.org/officeDocument/2006/relationships/oleObject"/><Relationship Id="rId1404" Target="media/image740.wmf" Type="http://schemas.openxmlformats.org/officeDocument/2006/relationships/image"/><Relationship Id="rId1405" Target="embeddings/oleObject657.bin" Type="http://schemas.openxmlformats.org/officeDocument/2006/relationships/oleObject"/><Relationship Id="rId1406" Target="media/image741.wmf" Type="http://schemas.openxmlformats.org/officeDocument/2006/relationships/image"/><Relationship Id="rId1407" Target="embeddings/oleObject658.bin" Type="http://schemas.openxmlformats.org/officeDocument/2006/relationships/oleObject"/><Relationship Id="rId1408" Target="media/image742.wmf" Type="http://schemas.openxmlformats.org/officeDocument/2006/relationships/image"/><Relationship Id="rId1409" Target="embeddings/oleObject659.bin" Type="http://schemas.openxmlformats.org/officeDocument/2006/relationships/oleObject"/><Relationship Id="rId141" Target="embeddings/oleObject64.bin" Type="http://schemas.openxmlformats.org/officeDocument/2006/relationships/oleObject"/><Relationship Id="rId1410" Target="media/image743.wmf" Type="http://schemas.openxmlformats.org/officeDocument/2006/relationships/image"/><Relationship Id="rId1411" Target="embeddings/oleObject660.bin" Type="http://schemas.openxmlformats.org/officeDocument/2006/relationships/oleObject"/><Relationship Id="rId1412" Target="media/image744.wmf" Type="http://schemas.openxmlformats.org/officeDocument/2006/relationships/image"/><Relationship Id="rId1413" Target="embeddings/oleObject661.bin" Type="http://schemas.openxmlformats.org/officeDocument/2006/relationships/oleObject"/><Relationship Id="rId1414" Target="media/image745.wmf" Type="http://schemas.openxmlformats.org/officeDocument/2006/relationships/image"/><Relationship Id="rId1415" Target="embeddings/oleObject662.bin" Type="http://schemas.openxmlformats.org/officeDocument/2006/relationships/oleObject"/><Relationship Id="rId1416" Target="media/image746.wmf" Type="http://schemas.openxmlformats.org/officeDocument/2006/relationships/image"/><Relationship Id="rId1417" Target="embeddings/oleObject663.bin" Type="http://schemas.openxmlformats.org/officeDocument/2006/relationships/oleObject"/><Relationship Id="rId1418" Target="media/image747.wmf" Type="http://schemas.openxmlformats.org/officeDocument/2006/relationships/image"/><Relationship Id="rId1419" Target="embeddings/oleObject664.bin" Type="http://schemas.openxmlformats.org/officeDocument/2006/relationships/oleObject"/><Relationship Id="rId142" Target="media/image70.wmf" Type="http://schemas.openxmlformats.org/officeDocument/2006/relationships/image"/><Relationship Id="rId1420" Target="embeddings/oleObject665.bin" Type="http://schemas.openxmlformats.org/officeDocument/2006/relationships/oleObject"/><Relationship Id="rId1421" Target="embeddings/oleObject666.bin" Type="http://schemas.openxmlformats.org/officeDocument/2006/relationships/oleObject"/><Relationship Id="rId1422" Target="embeddings/oleObject667.bin" Type="http://schemas.openxmlformats.org/officeDocument/2006/relationships/oleObject"/><Relationship Id="rId1423" Target="embeddings/oleObject668.bin" Type="http://schemas.openxmlformats.org/officeDocument/2006/relationships/oleObject"/><Relationship Id="rId1424" Target="embeddings/oleObject669.bin" Type="http://schemas.openxmlformats.org/officeDocument/2006/relationships/oleObject"/><Relationship Id="rId1425" Target="embeddings/oleObject670.bin" Type="http://schemas.openxmlformats.org/officeDocument/2006/relationships/oleObject"/><Relationship Id="rId1426" Target="media/image748.wmf" Type="http://schemas.openxmlformats.org/officeDocument/2006/relationships/image"/><Relationship Id="rId1427" Target="embeddings/oleObject671.bin" Type="http://schemas.openxmlformats.org/officeDocument/2006/relationships/oleObject"/><Relationship Id="rId1428" Target="media/image749.wmf" Type="http://schemas.openxmlformats.org/officeDocument/2006/relationships/image"/><Relationship Id="rId1429" Target="embeddings/oleObject672.bin" Type="http://schemas.openxmlformats.org/officeDocument/2006/relationships/oleObject"/><Relationship Id="rId143" Target="embeddings/oleObject65.bin" Type="http://schemas.openxmlformats.org/officeDocument/2006/relationships/oleObject"/><Relationship Id="rId1430" Target="media/image750.wmf" Type="http://schemas.openxmlformats.org/officeDocument/2006/relationships/image"/><Relationship Id="rId1431" Target="embeddings/oleObject673.bin" Type="http://schemas.openxmlformats.org/officeDocument/2006/relationships/oleObject"/><Relationship Id="rId1432" Target="media/image751.wmf" Type="http://schemas.openxmlformats.org/officeDocument/2006/relationships/image"/><Relationship Id="rId1433" Target="embeddings/oleObject674.bin" Type="http://schemas.openxmlformats.org/officeDocument/2006/relationships/oleObject"/><Relationship Id="rId1434" Target="media/image752.wmf" Type="http://schemas.openxmlformats.org/officeDocument/2006/relationships/image"/><Relationship Id="rId1435" Target="embeddings/oleObject675.bin" Type="http://schemas.openxmlformats.org/officeDocument/2006/relationships/oleObject"/><Relationship Id="rId1436" Target="embeddings/oleObject676.bin" Type="http://schemas.openxmlformats.org/officeDocument/2006/relationships/oleObject"/><Relationship Id="rId1437" Target="embeddings/oleObject677.bin" Type="http://schemas.openxmlformats.org/officeDocument/2006/relationships/oleObject"/><Relationship Id="rId1438" Target="embeddings/oleObject678.bin" Type="http://schemas.openxmlformats.org/officeDocument/2006/relationships/oleObject"/><Relationship Id="rId1439" Target="embeddings/oleObject679.bin" Type="http://schemas.openxmlformats.org/officeDocument/2006/relationships/oleObject"/><Relationship Id="rId144" Target="media/image71.wmf" Type="http://schemas.openxmlformats.org/officeDocument/2006/relationships/image"/><Relationship Id="rId1440" Target="embeddings/oleObject680.bin" Type="http://schemas.openxmlformats.org/officeDocument/2006/relationships/oleObject"/><Relationship Id="rId1441" Target="embeddings/oleObject681.bin" Type="http://schemas.openxmlformats.org/officeDocument/2006/relationships/oleObject"/><Relationship Id="rId1442" Target="embeddings/oleObject682.bin" Type="http://schemas.openxmlformats.org/officeDocument/2006/relationships/oleObject"/><Relationship Id="rId1443" Target="media/image753.wmf" Type="http://schemas.openxmlformats.org/officeDocument/2006/relationships/image"/><Relationship Id="rId1444" Target="embeddings/oleObject683.bin" Type="http://schemas.openxmlformats.org/officeDocument/2006/relationships/oleObject"/><Relationship Id="rId1445" Target="media/image754.wmf" Type="http://schemas.openxmlformats.org/officeDocument/2006/relationships/image"/><Relationship Id="rId1446" Target="embeddings/oleObject684.bin" Type="http://schemas.openxmlformats.org/officeDocument/2006/relationships/oleObject"/><Relationship Id="rId1447" Target="media/image755.wmf" Type="http://schemas.openxmlformats.org/officeDocument/2006/relationships/image"/><Relationship Id="rId1448" Target="embeddings/oleObject685.bin" Type="http://schemas.openxmlformats.org/officeDocument/2006/relationships/oleObject"/><Relationship Id="rId1449" Target="media/image756.wmf" Type="http://schemas.openxmlformats.org/officeDocument/2006/relationships/image"/><Relationship Id="rId145" Target="embeddings/oleObject66.bin" Type="http://schemas.openxmlformats.org/officeDocument/2006/relationships/oleObject"/><Relationship Id="rId1450" Target="embeddings/oleObject686.bin" Type="http://schemas.openxmlformats.org/officeDocument/2006/relationships/oleObject"/><Relationship Id="rId1451" Target="media/image757.wmf" Type="http://schemas.openxmlformats.org/officeDocument/2006/relationships/image"/><Relationship Id="rId1452" Target="embeddings/oleObject687.bin" Type="http://schemas.openxmlformats.org/officeDocument/2006/relationships/oleObject"/><Relationship Id="rId1453" Target="media/image758.wmf" Type="http://schemas.openxmlformats.org/officeDocument/2006/relationships/image"/><Relationship Id="rId1454" Target="embeddings/oleObject688.bin" Type="http://schemas.openxmlformats.org/officeDocument/2006/relationships/oleObject"/><Relationship Id="rId1455" Target="media/image759.wmf" Type="http://schemas.openxmlformats.org/officeDocument/2006/relationships/image"/><Relationship Id="rId1456" Target="embeddings/oleObject689.bin" Type="http://schemas.openxmlformats.org/officeDocument/2006/relationships/oleObject"/><Relationship Id="rId1457" Target="media/image760.wmf" Type="http://schemas.openxmlformats.org/officeDocument/2006/relationships/image"/><Relationship Id="rId1458" Target="embeddings/oleObject690.bin" Type="http://schemas.openxmlformats.org/officeDocument/2006/relationships/oleObject"/><Relationship Id="rId1459" Target="media/image761.wmf" Type="http://schemas.openxmlformats.org/officeDocument/2006/relationships/image"/><Relationship Id="rId146" Target="media/image72.wmf" Type="http://schemas.openxmlformats.org/officeDocument/2006/relationships/image"/><Relationship Id="rId1460" Target="embeddings/oleObject691.bin" Type="http://schemas.openxmlformats.org/officeDocument/2006/relationships/oleObject"/><Relationship Id="rId1461" Target="media/image762.wmf" Type="http://schemas.openxmlformats.org/officeDocument/2006/relationships/image"/><Relationship Id="rId1462" Target="embeddings/oleObject692.bin" Type="http://schemas.openxmlformats.org/officeDocument/2006/relationships/oleObject"/><Relationship Id="rId1463" Target="media/image763.wmf" Type="http://schemas.openxmlformats.org/officeDocument/2006/relationships/image"/><Relationship Id="rId1464" Target="embeddings/oleObject693.bin" Type="http://schemas.openxmlformats.org/officeDocument/2006/relationships/oleObject"/><Relationship Id="rId1465" Target="media/image764.wmf" Type="http://schemas.openxmlformats.org/officeDocument/2006/relationships/image"/><Relationship Id="rId1466" Target="embeddings/oleObject694.bin" Type="http://schemas.openxmlformats.org/officeDocument/2006/relationships/oleObject"/><Relationship Id="rId1467" Target="media/image765.wmf" Type="http://schemas.openxmlformats.org/officeDocument/2006/relationships/image"/><Relationship Id="rId1468" Target="embeddings/oleObject695.bin" Type="http://schemas.openxmlformats.org/officeDocument/2006/relationships/oleObject"/><Relationship Id="rId1469" Target="embeddings/oleObject696.bin" Type="http://schemas.openxmlformats.org/officeDocument/2006/relationships/oleObject"/><Relationship Id="rId147" Target="embeddings/oleObject67.bin" Type="http://schemas.openxmlformats.org/officeDocument/2006/relationships/oleObject"/><Relationship Id="rId1470" Target="embeddings/oleObject697.bin" Type="http://schemas.openxmlformats.org/officeDocument/2006/relationships/oleObject"/><Relationship Id="rId1471" Target="embeddings/oleObject698.bin" Type="http://schemas.openxmlformats.org/officeDocument/2006/relationships/oleObject"/><Relationship Id="rId1472" Target="embeddings/oleObject699.bin" Type="http://schemas.openxmlformats.org/officeDocument/2006/relationships/oleObject"/><Relationship Id="rId1473" Target="embeddings/oleObject700.bin" Type="http://schemas.openxmlformats.org/officeDocument/2006/relationships/oleObject"/><Relationship Id="rId1474" Target="media/image766.wmf" Type="http://schemas.openxmlformats.org/officeDocument/2006/relationships/image"/><Relationship Id="rId1475" Target="embeddings/oleObject701.bin" Type="http://schemas.openxmlformats.org/officeDocument/2006/relationships/oleObject"/><Relationship Id="rId1476" Target="embeddings/oleObject702.bin" Type="http://schemas.openxmlformats.org/officeDocument/2006/relationships/oleObject"/><Relationship Id="rId1477" Target="embeddings/oleObject703.bin" Type="http://schemas.openxmlformats.org/officeDocument/2006/relationships/oleObject"/><Relationship Id="rId1478" Target="embeddings/oleObject704.bin" Type="http://schemas.openxmlformats.org/officeDocument/2006/relationships/oleObject"/><Relationship Id="rId1479" Target="embeddings/oleObject705.bin" Type="http://schemas.openxmlformats.org/officeDocument/2006/relationships/oleObject"/><Relationship Id="rId148" Target="media/image73.wmf" Type="http://schemas.openxmlformats.org/officeDocument/2006/relationships/image"/><Relationship Id="rId1480" Target="media/image767.wmf" Type="http://schemas.openxmlformats.org/officeDocument/2006/relationships/image"/><Relationship Id="rId1481" Target="embeddings/oleObject706.bin" Type="http://schemas.openxmlformats.org/officeDocument/2006/relationships/oleObject"/><Relationship Id="rId1482" Target="media/image768.wmf" Type="http://schemas.openxmlformats.org/officeDocument/2006/relationships/image"/><Relationship Id="rId1483" Target="embeddings/oleObject707.bin" Type="http://schemas.openxmlformats.org/officeDocument/2006/relationships/oleObject"/><Relationship Id="rId1484" Target="media/image769.wmf" Type="http://schemas.openxmlformats.org/officeDocument/2006/relationships/image"/><Relationship Id="rId1485" Target="embeddings/oleObject708.bin" Type="http://schemas.openxmlformats.org/officeDocument/2006/relationships/oleObject"/><Relationship Id="rId1486" Target="media/image770.wmf" Type="http://schemas.openxmlformats.org/officeDocument/2006/relationships/image"/><Relationship Id="rId1487" Target="embeddings/oleObject709.bin" Type="http://schemas.openxmlformats.org/officeDocument/2006/relationships/oleObject"/><Relationship Id="rId1488" Target="media/image771.wmf" Type="http://schemas.openxmlformats.org/officeDocument/2006/relationships/image"/><Relationship Id="rId1489" Target="embeddings/oleObject710.bin" Type="http://schemas.openxmlformats.org/officeDocument/2006/relationships/oleObject"/><Relationship Id="rId149" Target="embeddings/oleObject68.bin" Type="http://schemas.openxmlformats.org/officeDocument/2006/relationships/oleObject"/><Relationship Id="rId1490" Target="embeddings/oleObject711.bin" Type="http://schemas.openxmlformats.org/officeDocument/2006/relationships/oleObject"/><Relationship Id="rId1491" Target="embeddings/oleObject712.bin" Type="http://schemas.openxmlformats.org/officeDocument/2006/relationships/oleObject"/><Relationship Id="rId1492" Target="embeddings/oleObject713.bin" Type="http://schemas.openxmlformats.org/officeDocument/2006/relationships/oleObject"/><Relationship Id="rId1493" Target="embeddings/oleObject714.bin" Type="http://schemas.openxmlformats.org/officeDocument/2006/relationships/oleObject"/><Relationship Id="rId1494" Target="embeddings/oleObject715.bin" Type="http://schemas.openxmlformats.org/officeDocument/2006/relationships/oleObject"/><Relationship Id="rId1495" Target="embeddings/oleObject716.bin" Type="http://schemas.openxmlformats.org/officeDocument/2006/relationships/oleObject"/><Relationship Id="rId1496" Target="media/image772.wmf" Type="http://schemas.openxmlformats.org/officeDocument/2006/relationships/image"/><Relationship Id="rId1497" Target="media/image773.wmf" Type="http://schemas.openxmlformats.org/officeDocument/2006/relationships/image"/><Relationship Id="rId1498" Target="media/image774.wmf" Type="http://schemas.openxmlformats.org/officeDocument/2006/relationships/image"/><Relationship Id="rId1499" Target="media/image775.wmf" Type="http://schemas.openxmlformats.org/officeDocument/2006/relationships/image"/><Relationship Id="rId15" Target="media/image4.wmf" Type="http://schemas.openxmlformats.org/officeDocument/2006/relationships/image"/><Relationship Id="rId150" Target="media/image74.wmf" Type="http://schemas.openxmlformats.org/officeDocument/2006/relationships/image"/><Relationship Id="rId1500" Target="media/image776.wmf" Type="http://schemas.openxmlformats.org/officeDocument/2006/relationships/image"/><Relationship Id="rId1501" Target="media/image777.wmf" Type="http://schemas.openxmlformats.org/officeDocument/2006/relationships/image"/><Relationship Id="rId1502" Target="media/image778.wmf" Type="http://schemas.openxmlformats.org/officeDocument/2006/relationships/image"/><Relationship Id="rId1503" Target="media/image779.wmf" Type="http://schemas.openxmlformats.org/officeDocument/2006/relationships/image"/><Relationship Id="rId1504" Target="media/image780.wmf" Type="http://schemas.openxmlformats.org/officeDocument/2006/relationships/image"/><Relationship Id="rId1505" Target="embeddings/oleObject717.bin" Type="http://schemas.openxmlformats.org/officeDocument/2006/relationships/oleObject"/><Relationship Id="rId1506" Target="media/image781.wmf" Type="http://schemas.openxmlformats.org/officeDocument/2006/relationships/image"/><Relationship Id="rId1507" Target="embeddings/oleObject718.bin" Type="http://schemas.openxmlformats.org/officeDocument/2006/relationships/oleObject"/><Relationship Id="rId1508" Target="media/image782.wmf" Type="http://schemas.openxmlformats.org/officeDocument/2006/relationships/image"/><Relationship Id="rId1509" Target="embeddings/oleObject719.bin" Type="http://schemas.openxmlformats.org/officeDocument/2006/relationships/oleObject"/><Relationship Id="rId151" Target="embeddings/oleObject69.bin" Type="http://schemas.openxmlformats.org/officeDocument/2006/relationships/oleObject"/><Relationship Id="rId1510" Target="media/image783.wmf" Type="http://schemas.openxmlformats.org/officeDocument/2006/relationships/image"/><Relationship Id="rId1511" Target="embeddings/oleObject720.bin" Type="http://schemas.openxmlformats.org/officeDocument/2006/relationships/oleObject"/><Relationship Id="rId1512" Target="media/image784.wmf" Type="http://schemas.openxmlformats.org/officeDocument/2006/relationships/image"/><Relationship Id="rId1513" Target="embeddings/oleObject721.bin" Type="http://schemas.openxmlformats.org/officeDocument/2006/relationships/oleObject"/><Relationship Id="rId1514" Target="media/image785.wmf" Type="http://schemas.openxmlformats.org/officeDocument/2006/relationships/image"/><Relationship Id="rId1515" Target="embeddings/oleObject722.bin" Type="http://schemas.openxmlformats.org/officeDocument/2006/relationships/oleObject"/><Relationship Id="rId1516" Target="media/image786.wmf" Type="http://schemas.openxmlformats.org/officeDocument/2006/relationships/image"/><Relationship Id="rId1517" Target="embeddings/oleObject723.bin" Type="http://schemas.openxmlformats.org/officeDocument/2006/relationships/oleObject"/><Relationship Id="rId1518" Target="media/image787.wmf" Type="http://schemas.openxmlformats.org/officeDocument/2006/relationships/image"/><Relationship Id="rId1519" Target="embeddings/oleObject724.bin" Type="http://schemas.openxmlformats.org/officeDocument/2006/relationships/oleObject"/><Relationship Id="rId152" Target="media/image75.png" Type="http://schemas.openxmlformats.org/officeDocument/2006/relationships/image"/><Relationship Id="rId1520" Target="embeddings/oleObject725.bin" Type="http://schemas.openxmlformats.org/officeDocument/2006/relationships/oleObject"/><Relationship Id="rId1521" Target="embeddings/oleObject726.bin" Type="http://schemas.openxmlformats.org/officeDocument/2006/relationships/oleObject"/><Relationship Id="rId1522" Target="embeddings/oleObject727.bin" Type="http://schemas.openxmlformats.org/officeDocument/2006/relationships/oleObject"/><Relationship Id="rId1523" Target="embeddings/oleObject728.bin" Type="http://schemas.openxmlformats.org/officeDocument/2006/relationships/oleObject"/><Relationship Id="rId1524" Target="embeddings/oleObject729.bin" Type="http://schemas.openxmlformats.org/officeDocument/2006/relationships/oleObject"/><Relationship Id="rId1525" Target="embeddings/oleObject730.bin" Type="http://schemas.openxmlformats.org/officeDocument/2006/relationships/oleObject"/><Relationship Id="rId1526" Target="embeddings/oleObject731.bin" Type="http://schemas.openxmlformats.org/officeDocument/2006/relationships/oleObject"/><Relationship Id="rId1527" Target="embeddings/oleObject732.bin" Type="http://schemas.openxmlformats.org/officeDocument/2006/relationships/oleObject"/><Relationship Id="rId1528" Target="embeddings/oleObject733.bin" Type="http://schemas.openxmlformats.org/officeDocument/2006/relationships/oleObject"/><Relationship Id="rId1529" Target="media/image788.wmf" Type="http://schemas.openxmlformats.org/officeDocument/2006/relationships/image"/><Relationship Id="rId153" Target="media/image76.wmf" Type="http://schemas.openxmlformats.org/officeDocument/2006/relationships/image"/><Relationship Id="rId1530" Target="embeddings/oleObject734.bin" Type="http://schemas.openxmlformats.org/officeDocument/2006/relationships/oleObject"/><Relationship Id="rId1531" Target="media/image789.wmf" Type="http://schemas.openxmlformats.org/officeDocument/2006/relationships/image"/><Relationship Id="rId1532" Target="embeddings/oleObject735.bin" Type="http://schemas.openxmlformats.org/officeDocument/2006/relationships/oleObject"/><Relationship Id="rId1533" Target="media/image790.wmf" Type="http://schemas.openxmlformats.org/officeDocument/2006/relationships/image"/><Relationship Id="rId1534" Target="embeddings/oleObject736.bin" Type="http://schemas.openxmlformats.org/officeDocument/2006/relationships/oleObject"/><Relationship Id="rId1535" Target="media/image791.wmf" Type="http://schemas.openxmlformats.org/officeDocument/2006/relationships/image"/><Relationship Id="rId1536" Target="embeddings/oleObject737.bin" Type="http://schemas.openxmlformats.org/officeDocument/2006/relationships/oleObject"/><Relationship Id="rId1537" Target="media/image792.wmf" Type="http://schemas.openxmlformats.org/officeDocument/2006/relationships/image"/><Relationship Id="rId1538" Target="embeddings/oleObject738.bin" Type="http://schemas.openxmlformats.org/officeDocument/2006/relationships/oleObject"/><Relationship Id="rId1539" Target="media/image793.wmf" Type="http://schemas.openxmlformats.org/officeDocument/2006/relationships/image"/><Relationship Id="rId154" Target="media/image77.wmf" Type="http://schemas.openxmlformats.org/officeDocument/2006/relationships/image"/><Relationship Id="rId1540" Target="embeddings/oleObject739.bin" Type="http://schemas.openxmlformats.org/officeDocument/2006/relationships/oleObject"/><Relationship Id="rId1541" Target="media/image794.wmf" Type="http://schemas.openxmlformats.org/officeDocument/2006/relationships/image"/><Relationship Id="rId1542" Target="embeddings/oleObject740.bin" Type="http://schemas.openxmlformats.org/officeDocument/2006/relationships/oleObject"/><Relationship Id="rId1543" Target="media/image795.wmf" Type="http://schemas.openxmlformats.org/officeDocument/2006/relationships/image"/><Relationship Id="rId1544" Target="embeddings/oleObject741.bin" Type="http://schemas.openxmlformats.org/officeDocument/2006/relationships/oleObject"/><Relationship Id="rId1545" Target="media/image796.wmf" Type="http://schemas.openxmlformats.org/officeDocument/2006/relationships/image"/><Relationship Id="rId1546" Target="embeddings/oleObject742.bin" Type="http://schemas.openxmlformats.org/officeDocument/2006/relationships/oleObject"/><Relationship Id="rId1547" Target="media/image797.wmf" Type="http://schemas.openxmlformats.org/officeDocument/2006/relationships/image"/><Relationship Id="rId1548" Target="embeddings/oleObject743.bin" Type="http://schemas.openxmlformats.org/officeDocument/2006/relationships/oleObject"/><Relationship Id="rId1549" Target="media/image798.wmf" Type="http://schemas.openxmlformats.org/officeDocument/2006/relationships/image"/><Relationship Id="rId155" Target="media/image78.wmf" Type="http://schemas.openxmlformats.org/officeDocument/2006/relationships/image"/><Relationship Id="rId1550" Target="embeddings/oleObject744.bin" Type="http://schemas.openxmlformats.org/officeDocument/2006/relationships/oleObject"/><Relationship Id="rId1551" Target="media/image799.wmf" Type="http://schemas.openxmlformats.org/officeDocument/2006/relationships/image"/><Relationship Id="rId1552" Target="embeddings/oleObject745.bin" Type="http://schemas.openxmlformats.org/officeDocument/2006/relationships/oleObject"/><Relationship Id="rId1553" Target="embeddings/oleObject746.bin" Type="http://schemas.openxmlformats.org/officeDocument/2006/relationships/oleObject"/><Relationship Id="rId1554" Target="embeddings/oleObject747.bin" Type="http://schemas.openxmlformats.org/officeDocument/2006/relationships/oleObject"/><Relationship Id="rId1555" Target="embeddings/oleObject748.bin" Type="http://schemas.openxmlformats.org/officeDocument/2006/relationships/oleObject"/><Relationship Id="rId1556" Target="embeddings/oleObject749.bin" Type="http://schemas.openxmlformats.org/officeDocument/2006/relationships/oleObject"/><Relationship Id="rId1557" Target="embeddings/oleObject750.bin" Type="http://schemas.openxmlformats.org/officeDocument/2006/relationships/oleObject"/><Relationship Id="rId1558" Target="embeddings/oleObject751.bin" Type="http://schemas.openxmlformats.org/officeDocument/2006/relationships/oleObject"/><Relationship Id="rId1559" Target="embeddings/oleObject752.bin" Type="http://schemas.openxmlformats.org/officeDocument/2006/relationships/oleObject"/><Relationship Id="rId156" Target="media/image79.wmf" Type="http://schemas.openxmlformats.org/officeDocument/2006/relationships/image"/><Relationship Id="rId1560" Target="embeddings/oleObject753.bin" Type="http://schemas.openxmlformats.org/officeDocument/2006/relationships/oleObject"/><Relationship Id="rId1561" Target="embeddings/oleObject754.bin" Type="http://schemas.openxmlformats.org/officeDocument/2006/relationships/oleObject"/><Relationship Id="rId1562" Target="embeddings/oleObject755.bin" Type="http://schemas.openxmlformats.org/officeDocument/2006/relationships/oleObject"/><Relationship Id="rId1563" Target="embeddings/oleObject756.bin" Type="http://schemas.openxmlformats.org/officeDocument/2006/relationships/oleObject"/><Relationship Id="rId1564" Target="embeddings/oleObject757.bin" Type="http://schemas.openxmlformats.org/officeDocument/2006/relationships/oleObject"/><Relationship Id="rId1565" Target="embeddings/oleObject758.bin" Type="http://schemas.openxmlformats.org/officeDocument/2006/relationships/oleObject"/><Relationship Id="rId1566" Target="media/image800.wmf" Type="http://schemas.openxmlformats.org/officeDocument/2006/relationships/image"/><Relationship Id="rId1567" Target="embeddings/oleObject759.bin" Type="http://schemas.openxmlformats.org/officeDocument/2006/relationships/oleObject"/><Relationship Id="rId1568" Target="media/image801.wmf" Type="http://schemas.openxmlformats.org/officeDocument/2006/relationships/image"/><Relationship Id="rId1569" Target="media/image802.wmf" Type="http://schemas.openxmlformats.org/officeDocument/2006/relationships/image"/><Relationship Id="rId157" Target="media/image80.wmf" Type="http://schemas.openxmlformats.org/officeDocument/2006/relationships/image"/><Relationship Id="rId1570" Target="media/image803.wmf" Type="http://schemas.openxmlformats.org/officeDocument/2006/relationships/image"/><Relationship Id="rId1571" Target="media/image804.wmf" Type="http://schemas.openxmlformats.org/officeDocument/2006/relationships/image"/><Relationship Id="rId1572" Target="media/image805.wmf" Type="http://schemas.openxmlformats.org/officeDocument/2006/relationships/image"/><Relationship Id="rId1573" Target="media/image806.wmf" Type="http://schemas.openxmlformats.org/officeDocument/2006/relationships/image"/><Relationship Id="rId1574" Target="media/image807.wmf" Type="http://schemas.openxmlformats.org/officeDocument/2006/relationships/image"/><Relationship Id="rId1575" Target="media/image808.wmf" Type="http://schemas.openxmlformats.org/officeDocument/2006/relationships/image"/><Relationship Id="rId1576" Target="media/image809.wmf" Type="http://schemas.openxmlformats.org/officeDocument/2006/relationships/image"/><Relationship Id="rId1577" Target="media/image810.wmf" Type="http://schemas.openxmlformats.org/officeDocument/2006/relationships/image"/><Relationship Id="rId1578" Target="media/image811.wmf" Type="http://schemas.openxmlformats.org/officeDocument/2006/relationships/image"/><Relationship Id="rId1579" Target="media/image812.wmf" Type="http://schemas.openxmlformats.org/officeDocument/2006/relationships/image"/><Relationship Id="rId158" Target="media/image81.wmf" Type="http://schemas.openxmlformats.org/officeDocument/2006/relationships/image"/><Relationship Id="rId1580" Target="media/image813.wmf" Type="http://schemas.openxmlformats.org/officeDocument/2006/relationships/image"/><Relationship Id="rId1581" Target="media/image814.wmf" Type="http://schemas.openxmlformats.org/officeDocument/2006/relationships/image"/><Relationship Id="rId1582" Target="media/image815.wmf" Type="http://schemas.openxmlformats.org/officeDocument/2006/relationships/image"/><Relationship Id="rId1583" Target="embeddings/oleObject760.bin" Type="http://schemas.openxmlformats.org/officeDocument/2006/relationships/oleObject"/><Relationship Id="rId1584" Target="media/image816.wmf" Type="http://schemas.openxmlformats.org/officeDocument/2006/relationships/image"/><Relationship Id="rId1585" Target="embeddings/oleObject761.bin" Type="http://schemas.openxmlformats.org/officeDocument/2006/relationships/oleObject"/><Relationship Id="rId1586" Target="media/image817.wmf" Type="http://schemas.openxmlformats.org/officeDocument/2006/relationships/image"/><Relationship Id="rId1587" Target="embeddings/oleObject762.bin" Type="http://schemas.openxmlformats.org/officeDocument/2006/relationships/oleObject"/><Relationship Id="rId1588" Target="media/image818.wmf" Type="http://schemas.openxmlformats.org/officeDocument/2006/relationships/image"/><Relationship Id="rId1589" Target="embeddings/oleObject763.bin" Type="http://schemas.openxmlformats.org/officeDocument/2006/relationships/oleObject"/><Relationship Id="rId159" Target="media/image82.png" Type="http://schemas.openxmlformats.org/officeDocument/2006/relationships/image"/><Relationship Id="rId1590" Target="media/image819.wmf" Type="http://schemas.openxmlformats.org/officeDocument/2006/relationships/image"/><Relationship Id="rId1591" Target="embeddings/oleObject764.bin" Type="http://schemas.openxmlformats.org/officeDocument/2006/relationships/oleObject"/><Relationship Id="rId1592" Target="media/image820.wmf" Type="http://schemas.openxmlformats.org/officeDocument/2006/relationships/image"/><Relationship Id="rId1593" Target="embeddings/oleObject765.bin" Type="http://schemas.openxmlformats.org/officeDocument/2006/relationships/oleObject"/><Relationship Id="rId1594" Target="media/image821.wmf" Type="http://schemas.openxmlformats.org/officeDocument/2006/relationships/image"/><Relationship Id="rId1595" Target="embeddings/oleObject766.bin" Type="http://schemas.openxmlformats.org/officeDocument/2006/relationships/oleObject"/><Relationship Id="rId1596" Target="media/image822.wmf" Type="http://schemas.openxmlformats.org/officeDocument/2006/relationships/image"/><Relationship Id="rId1597" Target="embeddings/oleObject767.bin" Type="http://schemas.openxmlformats.org/officeDocument/2006/relationships/oleObject"/><Relationship Id="rId1598" Target="media/image823.wmf" Type="http://schemas.openxmlformats.org/officeDocument/2006/relationships/image"/><Relationship Id="rId1599" Target="embeddings/oleObject768.bin" Type="http://schemas.openxmlformats.org/officeDocument/2006/relationships/oleObject"/><Relationship Id="rId16" Target="embeddings/oleObject4.bin" Type="http://schemas.openxmlformats.org/officeDocument/2006/relationships/oleObject"/><Relationship Id="rId160" Target="media/image83.wmf" Type="http://schemas.openxmlformats.org/officeDocument/2006/relationships/image"/><Relationship Id="rId1600" Target="media/image824.wmf" Type="http://schemas.openxmlformats.org/officeDocument/2006/relationships/image"/><Relationship Id="rId1601" Target="embeddings/oleObject769.bin" Type="http://schemas.openxmlformats.org/officeDocument/2006/relationships/oleObject"/><Relationship Id="rId1602" Target="media/image825.wmf" Type="http://schemas.openxmlformats.org/officeDocument/2006/relationships/image"/><Relationship Id="rId1603" Target="embeddings/oleObject770.bin" Type="http://schemas.openxmlformats.org/officeDocument/2006/relationships/oleObject"/><Relationship Id="rId1604" Target="media/image826.wmf" Type="http://schemas.openxmlformats.org/officeDocument/2006/relationships/image"/><Relationship Id="rId1605" Target="embeddings/oleObject771.bin" Type="http://schemas.openxmlformats.org/officeDocument/2006/relationships/oleObject"/><Relationship Id="rId1606" Target="media/image827.wmf" Type="http://schemas.openxmlformats.org/officeDocument/2006/relationships/image"/><Relationship Id="rId1607" Target="embeddings/oleObject772.bin" Type="http://schemas.openxmlformats.org/officeDocument/2006/relationships/oleObject"/><Relationship Id="rId1608" Target="embeddings/oleObject773.bin" Type="http://schemas.openxmlformats.org/officeDocument/2006/relationships/oleObject"/><Relationship Id="rId1609" Target="embeddings/oleObject774.bin" Type="http://schemas.openxmlformats.org/officeDocument/2006/relationships/oleObject"/><Relationship Id="rId161" Target="media/image84.wmf" Type="http://schemas.openxmlformats.org/officeDocument/2006/relationships/image"/><Relationship Id="rId1610" Target="embeddings/oleObject775.bin" Type="http://schemas.openxmlformats.org/officeDocument/2006/relationships/oleObject"/><Relationship Id="rId1611" Target="media/image828.png" Type="http://schemas.openxmlformats.org/officeDocument/2006/relationships/image"/><Relationship Id="rId1612" Target="media/image829.wmf" Type="http://schemas.openxmlformats.org/officeDocument/2006/relationships/image"/><Relationship Id="rId1613" Target="media/image830.wmf" Type="http://schemas.openxmlformats.org/officeDocument/2006/relationships/image"/><Relationship Id="rId1614" Target="media/image831.wmf" Type="http://schemas.openxmlformats.org/officeDocument/2006/relationships/image"/><Relationship Id="rId1615" Target="media/image832.wmf" Type="http://schemas.openxmlformats.org/officeDocument/2006/relationships/image"/><Relationship Id="rId1616" Target="media/image833.wmf" Type="http://schemas.openxmlformats.org/officeDocument/2006/relationships/image"/><Relationship Id="rId1617" Target="media/image834.wmf" Type="http://schemas.openxmlformats.org/officeDocument/2006/relationships/image"/><Relationship Id="rId1618" Target="media/image835.wmf" Type="http://schemas.openxmlformats.org/officeDocument/2006/relationships/image"/><Relationship Id="rId1619" Target="media/image836.emf" Type="http://schemas.openxmlformats.org/officeDocument/2006/relationships/image"/><Relationship Id="rId162" Target="media/image85.wmf" Type="http://schemas.openxmlformats.org/officeDocument/2006/relationships/image"/><Relationship Id="rId1620" Target="media/image837.png" Type="http://schemas.openxmlformats.org/officeDocument/2006/relationships/image"/><Relationship Id="rId1621" Target="media/image838.png" Type="http://schemas.openxmlformats.org/officeDocument/2006/relationships/image"/><Relationship Id="rId1622" Target="media/image839.wmf" Type="http://schemas.openxmlformats.org/officeDocument/2006/relationships/image"/><Relationship Id="rId1623" Target="media/image840.wmf" Type="http://schemas.openxmlformats.org/officeDocument/2006/relationships/image"/><Relationship Id="rId1624" Target="media/image841.wmf" Type="http://schemas.openxmlformats.org/officeDocument/2006/relationships/image"/><Relationship Id="rId1625" Target="media/image842.wmf" Type="http://schemas.openxmlformats.org/officeDocument/2006/relationships/image"/><Relationship Id="rId1626" Target="media/image843.wmf" Type="http://schemas.openxmlformats.org/officeDocument/2006/relationships/image"/><Relationship Id="rId1627" Target="media/image844.wmf" Type="http://schemas.openxmlformats.org/officeDocument/2006/relationships/image"/><Relationship Id="rId1628" Target="media/image845.wmf" Type="http://schemas.openxmlformats.org/officeDocument/2006/relationships/image"/><Relationship Id="rId1629" Target="media/image846.emf" Type="http://schemas.openxmlformats.org/officeDocument/2006/relationships/image"/><Relationship Id="rId163" Target="media/image86.wmf" Type="http://schemas.openxmlformats.org/officeDocument/2006/relationships/image"/><Relationship Id="rId1630" Target="media/image847.png" Type="http://schemas.openxmlformats.org/officeDocument/2006/relationships/image"/><Relationship Id="rId1631" Target="media/image848.wmf" Type="http://schemas.openxmlformats.org/officeDocument/2006/relationships/image"/><Relationship Id="rId1632" Target="embeddings/oleObject776.bin" Type="http://schemas.openxmlformats.org/officeDocument/2006/relationships/oleObject"/><Relationship Id="rId1633" Target="media/image849.wmf" Type="http://schemas.openxmlformats.org/officeDocument/2006/relationships/image"/><Relationship Id="rId1634" Target="embeddings/oleObject777.bin" Type="http://schemas.openxmlformats.org/officeDocument/2006/relationships/oleObject"/><Relationship Id="rId1635" Target="media/image850.wmf" Type="http://schemas.openxmlformats.org/officeDocument/2006/relationships/image"/><Relationship Id="rId1636" Target="embeddings/oleObject778.bin" Type="http://schemas.openxmlformats.org/officeDocument/2006/relationships/oleObject"/><Relationship Id="rId1637" Target="media/image851.wmf" Type="http://schemas.openxmlformats.org/officeDocument/2006/relationships/image"/><Relationship Id="rId1638" Target="embeddings/oleObject779.bin" Type="http://schemas.openxmlformats.org/officeDocument/2006/relationships/oleObject"/><Relationship Id="rId1639" Target="media/image852.wmf" Type="http://schemas.openxmlformats.org/officeDocument/2006/relationships/image"/><Relationship Id="rId164" Target="media/image87.wmf" Type="http://schemas.openxmlformats.org/officeDocument/2006/relationships/image"/><Relationship Id="rId1640" Target="embeddings/oleObject780.bin" Type="http://schemas.openxmlformats.org/officeDocument/2006/relationships/oleObject"/><Relationship Id="rId1641" Target="media/image853.wmf" Type="http://schemas.openxmlformats.org/officeDocument/2006/relationships/image"/><Relationship Id="rId1642" Target="embeddings/oleObject781.bin" Type="http://schemas.openxmlformats.org/officeDocument/2006/relationships/oleObject"/><Relationship Id="rId1643" Target="media/image854.wmf" Type="http://schemas.openxmlformats.org/officeDocument/2006/relationships/image"/><Relationship Id="rId1644" Target="embeddings/oleObject782.bin" Type="http://schemas.openxmlformats.org/officeDocument/2006/relationships/oleObject"/><Relationship Id="rId1645" Target="media/image855.wmf" Type="http://schemas.openxmlformats.org/officeDocument/2006/relationships/image"/><Relationship Id="rId1646" Target="embeddings/oleObject783.bin" Type="http://schemas.openxmlformats.org/officeDocument/2006/relationships/oleObject"/><Relationship Id="rId1647" Target="media/image856.wmf" Type="http://schemas.openxmlformats.org/officeDocument/2006/relationships/image"/><Relationship Id="rId1648" Target="embeddings/oleObject784.bin" Type="http://schemas.openxmlformats.org/officeDocument/2006/relationships/oleObject"/><Relationship Id="rId1649" Target="media/image857.wmf" Type="http://schemas.openxmlformats.org/officeDocument/2006/relationships/image"/><Relationship Id="rId165" Target="media/image88.wmf" Type="http://schemas.openxmlformats.org/officeDocument/2006/relationships/image"/><Relationship Id="rId1650" Target="embeddings/oleObject785.bin" Type="http://schemas.openxmlformats.org/officeDocument/2006/relationships/oleObject"/><Relationship Id="rId1651" Target="media/image858.wmf" Type="http://schemas.openxmlformats.org/officeDocument/2006/relationships/image"/><Relationship Id="rId1652" Target="embeddings/oleObject786.bin" Type="http://schemas.openxmlformats.org/officeDocument/2006/relationships/oleObject"/><Relationship Id="rId1653" Target="media/image859.wmf" Type="http://schemas.openxmlformats.org/officeDocument/2006/relationships/image"/><Relationship Id="rId1654" Target="embeddings/oleObject787.bin" Type="http://schemas.openxmlformats.org/officeDocument/2006/relationships/oleObject"/><Relationship Id="rId1655" Target="media/image860.wmf" Type="http://schemas.openxmlformats.org/officeDocument/2006/relationships/image"/><Relationship Id="rId1656" Target="embeddings/oleObject788.bin" Type="http://schemas.openxmlformats.org/officeDocument/2006/relationships/oleObject"/><Relationship Id="rId1657" Target="media/image861.wmf" Type="http://schemas.openxmlformats.org/officeDocument/2006/relationships/image"/><Relationship Id="rId1658" Target="embeddings/oleObject789.bin" Type="http://schemas.openxmlformats.org/officeDocument/2006/relationships/oleObject"/><Relationship Id="rId1659" Target="media/image862.wmf" Type="http://schemas.openxmlformats.org/officeDocument/2006/relationships/image"/><Relationship Id="rId166" Target="media/image89.wmf" Type="http://schemas.openxmlformats.org/officeDocument/2006/relationships/image"/><Relationship Id="rId1660" Target="embeddings/oleObject790.bin" Type="http://schemas.openxmlformats.org/officeDocument/2006/relationships/oleObject"/><Relationship Id="rId1661" Target="embeddings/oleObject791.bin" Type="http://schemas.openxmlformats.org/officeDocument/2006/relationships/oleObject"/><Relationship Id="rId1662" Target="embeddings/oleObject792.bin" Type="http://schemas.openxmlformats.org/officeDocument/2006/relationships/oleObject"/><Relationship Id="rId1663" Target="embeddings/oleObject793.bin" Type="http://schemas.openxmlformats.org/officeDocument/2006/relationships/oleObject"/><Relationship Id="rId1664" Target="embeddings/oleObject794.bin" Type="http://schemas.openxmlformats.org/officeDocument/2006/relationships/oleObject"/><Relationship Id="rId1665" Target="embeddings/oleObject795.bin" Type="http://schemas.openxmlformats.org/officeDocument/2006/relationships/oleObject"/><Relationship Id="rId1666" Target="embeddings/oleObject796.bin" Type="http://schemas.openxmlformats.org/officeDocument/2006/relationships/oleObject"/><Relationship Id="rId1667" Target="embeddings/oleObject797.bin" Type="http://schemas.openxmlformats.org/officeDocument/2006/relationships/oleObject"/><Relationship Id="rId1668" Target="embeddings/oleObject798.bin" Type="http://schemas.openxmlformats.org/officeDocument/2006/relationships/oleObject"/><Relationship Id="rId1669" Target="embeddings/oleObject799.bin" Type="http://schemas.openxmlformats.org/officeDocument/2006/relationships/oleObject"/><Relationship Id="rId167" Target="embeddings/oleObject70.bin" Type="http://schemas.openxmlformats.org/officeDocument/2006/relationships/oleObject"/><Relationship Id="rId1670" Target="embeddings/oleObject800.bin" Type="http://schemas.openxmlformats.org/officeDocument/2006/relationships/oleObject"/><Relationship Id="rId1671" Target="embeddings/oleObject801.bin" Type="http://schemas.openxmlformats.org/officeDocument/2006/relationships/oleObject"/><Relationship Id="rId1672" Target="embeddings/oleObject802.bin" Type="http://schemas.openxmlformats.org/officeDocument/2006/relationships/oleObject"/><Relationship Id="rId1673" Target="embeddings/oleObject803.bin" Type="http://schemas.openxmlformats.org/officeDocument/2006/relationships/oleObject"/><Relationship Id="rId1674" Target="embeddings/oleObject804.bin" Type="http://schemas.openxmlformats.org/officeDocument/2006/relationships/oleObject"/><Relationship Id="rId1675" Target="media/image863.wmf" Type="http://schemas.openxmlformats.org/officeDocument/2006/relationships/image"/><Relationship Id="rId1676" Target="embeddings/oleObject805.bin" Type="http://schemas.openxmlformats.org/officeDocument/2006/relationships/oleObject"/><Relationship Id="rId1677" Target="media/image864.wmf" Type="http://schemas.openxmlformats.org/officeDocument/2006/relationships/image"/><Relationship Id="rId1678" Target="embeddings/oleObject806.bin" Type="http://schemas.openxmlformats.org/officeDocument/2006/relationships/oleObject"/><Relationship Id="rId1679" Target="media/image865.wmf" Type="http://schemas.openxmlformats.org/officeDocument/2006/relationships/image"/><Relationship Id="rId168" Target="media/image90.wmf" Type="http://schemas.openxmlformats.org/officeDocument/2006/relationships/image"/><Relationship Id="rId1680" Target="embeddings/oleObject807.bin" Type="http://schemas.openxmlformats.org/officeDocument/2006/relationships/oleObject"/><Relationship Id="rId1681" Target="media/image866.wmf" Type="http://schemas.openxmlformats.org/officeDocument/2006/relationships/image"/><Relationship Id="rId1682" Target="embeddings/oleObject808.bin" Type="http://schemas.openxmlformats.org/officeDocument/2006/relationships/oleObject"/><Relationship Id="rId1683" Target="media/image867.wmf" Type="http://schemas.openxmlformats.org/officeDocument/2006/relationships/image"/><Relationship Id="rId1684" Target="embeddings/oleObject809.bin" Type="http://schemas.openxmlformats.org/officeDocument/2006/relationships/oleObject"/><Relationship Id="rId1685" Target="media/image868.wmf" Type="http://schemas.openxmlformats.org/officeDocument/2006/relationships/image"/><Relationship Id="rId1686" Target="embeddings/oleObject810.bin" Type="http://schemas.openxmlformats.org/officeDocument/2006/relationships/oleObject"/><Relationship Id="rId1687" Target="media/image869.wmf" Type="http://schemas.openxmlformats.org/officeDocument/2006/relationships/image"/><Relationship Id="rId1688" Target="embeddings/oleObject811.bin" Type="http://schemas.openxmlformats.org/officeDocument/2006/relationships/oleObject"/><Relationship Id="rId1689" Target="media/image870.wmf" Type="http://schemas.openxmlformats.org/officeDocument/2006/relationships/image"/><Relationship Id="rId169" Target="embeddings/oleObject71.bin" Type="http://schemas.openxmlformats.org/officeDocument/2006/relationships/oleObject"/><Relationship Id="rId1690" Target="embeddings/oleObject812.bin" Type="http://schemas.openxmlformats.org/officeDocument/2006/relationships/oleObject"/><Relationship Id="rId1691" Target="media/image871.wmf" Type="http://schemas.openxmlformats.org/officeDocument/2006/relationships/image"/><Relationship Id="rId1692" Target="media/image872.wmf" Type="http://schemas.openxmlformats.org/officeDocument/2006/relationships/image"/><Relationship Id="rId1693" Target="media/image873.wmf" Type="http://schemas.openxmlformats.org/officeDocument/2006/relationships/image"/><Relationship Id="rId1694" Target="media/image874.wmf" Type="http://schemas.openxmlformats.org/officeDocument/2006/relationships/image"/><Relationship Id="rId1695" Target="media/image875.wmf" Type="http://schemas.openxmlformats.org/officeDocument/2006/relationships/image"/><Relationship Id="rId1696" Target="media/image876.wmf" Type="http://schemas.openxmlformats.org/officeDocument/2006/relationships/image"/><Relationship Id="rId1697" Target="media/image877.wmf" Type="http://schemas.openxmlformats.org/officeDocument/2006/relationships/image"/><Relationship Id="rId1698" Target="embeddings/oleObject813.bin" Type="http://schemas.openxmlformats.org/officeDocument/2006/relationships/oleObject"/><Relationship Id="rId1699" Target="media/image878.wmf" Type="http://schemas.openxmlformats.org/officeDocument/2006/relationships/image"/><Relationship Id="rId17" Target="media/image5.wmf" Type="http://schemas.openxmlformats.org/officeDocument/2006/relationships/image"/><Relationship Id="rId170" Target="media/image91.wmf" Type="http://schemas.openxmlformats.org/officeDocument/2006/relationships/image"/><Relationship Id="rId1700" Target="embeddings/oleObject814.bin" Type="http://schemas.openxmlformats.org/officeDocument/2006/relationships/oleObject"/><Relationship Id="rId1701" Target="media/image879.wmf" Type="http://schemas.openxmlformats.org/officeDocument/2006/relationships/image"/><Relationship Id="rId1702" Target="embeddings/oleObject815.bin" Type="http://schemas.openxmlformats.org/officeDocument/2006/relationships/oleObject"/><Relationship Id="rId1703" Target="media/image880.wmf" Type="http://schemas.openxmlformats.org/officeDocument/2006/relationships/image"/><Relationship Id="rId1704" Target="embeddings/oleObject816.bin" Type="http://schemas.openxmlformats.org/officeDocument/2006/relationships/oleObject"/><Relationship Id="rId1705" Target="media/image881.wmf" Type="http://schemas.openxmlformats.org/officeDocument/2006/relationships/image"/><Relationship Id="rId1706" Target="media/image882.wmf" Type="http://schemas.openxmlformats.org/officeDocument/2006/relationships/image"/><Relationship Id="rId1707" Target="media/image883.wmf" Type="http://schemas.openxmlformats.org/officeDocument/2006/relationships/image"/><Relationship Id="rId1708" Target="media/image884.wmf" Type="http://schemas.openxmlformats.org/officeDocument/2006/relationships/image"/><Relationship Id="rId1709" Target="embeddings/oleObject817.bin" Type="http://schemas.openxmlformats.org/officeDocument/2006/relationships/oleObject"/><Relationship Id="rId171" Target="embeddings/oleObject72.bin" Type="http://schemas.openxmlformats.org/officeDocument/2006/relationships/oleObject"/><Relationship Id="rId1710" Target="embeddings/oleObject818.bin" Type="http://schemas.openxmlformats.org/officeDocument/2006/relationships/oleObject"/><Relationship Id="rId1711" Target="embeddings/oleObject819.bin" Type="http://schemas.openxmlformats.org/officeDocument/2006/relationships/oleObject"/><Relationship Id="rId1712" Target="media/image885.wmf" Type="http://schemas.openxmlformats.org/officeDocument/2006/relationships/image"/><Relationship Id="rId1713" Target="embeddings/oleObject820.bin" Type="http://schemas.openxmlformats.org/officeDocument/2006/relationships/oleObject"/><Relationship Id="rId1714" Target="media/image886.wmf" Type="http://schemas.openxmlformats.org/officeDocument/2006/relationships/image"/><Relationship Id="rId1715" Target="embeddings/oleObject821.bin" Type="http://schemas.openxmlformats.org/officeDocument/2006/relationships/oleObject"/><Relationship Id="rId1716" Target="media/image887.wmf" Type="http://schemas.openxmlformats.org/officeDocument/2006/relationships/image"/><Relationship Id="rId1717" Target="embeddings/oleObject822.bin" Type="http://schemas.openxmlformats.org/officeDocument/2006/relationships/oleObject"/><Relationship Id="rId1718" Target="media/image888.wmf" Type="http://schemas.openxmlformats.org/officeDocument/2006/relationships/image"/><Relationship Id="rId1719" Target="embeddings/oleObject823.bin" Type="http://schemas.openxmlformats.org/officeDocument/2006/relationships/oleObject"/><Relationship Id="rId172" Target="media/image92.wmf" Type="http://schemas.openxmlformats.org/officeDocument/2006/relationships/image"/><Relationship Id="rId1720" Target="media/image889.wmf" Type="http://schemas.openxmlformats.org/officeDocument/2006/relationships/image"/><Relationship Id="rId1721" Target="embeddings/oleObject824.bin" Type="http://schemas.openxmlformats.org/officeDocument/2006/relationships/oleObject"/><Relationship Id="rId1722" Target="media/image890.wmf" Type="http://schemas.openxmlformats.org/officeDocument/2006/relationships/image"/><Relationship Id="rId1723" Target="media/image891.wmf" Type="http://schemas.openxmlformats.org/officeDocument/2006/relationships/image"/><Relationship Id="rId1724" Target="media/image892.wmf" Type="http://schemas.openxmlformats.org/officeDocument/2006/relationships/image"/><Relationship Id="rId1725" Target="media/image893.wmf" Type="http://schemas.openxmlformats.org/officeDocument/2006/relationships/image"/><Relationship Id="rId1726" Target="media/image894.wmf" Type="http://schemas.openxmlformats.org/officeDocument/2006/relationships/image"/><Relationship Id="rId1727" Target="media/image895.wmf" Type="http://schemas.openxmlformats.org/officeDocument/2006/relationships/image"/><Relationship Id="rId1728" Target="media/image896.wmf" Type="http://schemas.openxmlformats.org/officeDocument/2006/relationships/image"/><Relationship Id="rId1729" Target="media/image897.wmf" Type="http://schemas.openxmlformats.org/officeDocument/2006/relationships/image"/><Relationship Id="rId173" Target="embeddings/oleObject73.bin" Type="http://schemas.openxmlformats.org/officeDocument/2006/relationships/oleObject"/><Relationship Id="rId1730" Target="media/image898.wmf" Type="http://schemas.openxmlformats.org/officeDocument/2006/relationships/image"/><Relationship Id="rId1731" Target="media/image899.wmf" Type="http://schemas.openxmlformats.org/officeDocument/2006/relationships/image"/><Relationship Id="rId1732" Target="media/image900.wmf" Type="http://schemas.openxmlformats.org/officeDocument/2006/relationships/image"/><Relationship Id="rId1733" Target="media/image901.wmf" Type="http://schemas.openxmlformats.org/officeDocument/2006/relationships/image"/><Relationship Id="rId1734" Target="media/image902.wmf" Type="http://schemas.openxmlformats.org/officeDocument/2006/relationships/image"/><Relationship Id="rId1735" Target="media/image903.wmf" Type="http://schemas.openxmlformats.org/officeDocument/2006/relationships/image"/><Relationship Id="rId1736" Target="media/image904.wmf" Type="http://schemas.openxmlformats.org/officeDocument/2006/relationships/image"/><Relationship Id="rId1737" Target="embeddings/oleObject825.bin" Type="http://schemas.openxmlformats.org/officeDocument/2006/relationships/oleObject"/><Relationship Id="rId1738" Target="media/image905.wmf" Type="http://schemas.openxmlformats.org/officeDocument/2006/relationships/image"/><Relationship Id="rId1739" Target="embeddings/oleObject826.bin" Type="http://schemas.openxmlformats.org/officeDocument/2006/relationships/oleObject"/><Relationship Id="rId174" Target="media/image93.wmf" Type="http://schemas.openxmlformats.org/officeDocument/2006/relationships/image"/><Relationship Id="rId1740" Target="media/image906.wmf" Type="http://schemas.openxmlformats.org/officeDocument/2006/relationships/image"/><Relationship Id="rId1741" Target="embeddings/oleObject827.bin" Type="http://schemas.openxmlformats.org/officeDocument/2006/relationships/oleObject"/><Relationship Id="rId1742" Target="media/image907.wmf" Type="http://schemas.openxmlformats.org/officeDocument/2006/relationships/image"/><Relationship Id="rId1743" Target="embeddings/oleObject828.bin" Type="http://schemas.openxmlformats.org/officeDocument/2006/relationships/oleObject"/><Relationship Id="rId1744" Target="media/image908.wmf" Type="http://schemas.openxmlformats.org/officeDocument/2006/relationships/image"/><Relationship Id="rId1745" Target="embeddings/oleObject829.bin" Type="http://schemas.openxmlformats.org/officeDocument/2006/relationships/oleObject"/><Relationship Id="rId1746" Target="media/image909.wmf" Type="http://schemas.openxmlformats.org/officeDocument/2006/relationships/image"/><Relationship Id="rId1747" Target="embeddings/oleObject830.bin" Type="http://schemas.openxmlformats.org/officeDocument/2006/relationships/oleObject"/><Relationship Id="rId1748" Target="media/image910.wmf" Type="http://schemas.openxmlformats.org/officeDocument/2006/relationships/image"/><Relationship Id="rId1749" Target="embeddings/oleObject831.bin" Type="http://schemas.openxmlformats.org/officeDocument/2006/relationships/oleObject"/><Relationship Id="rId175" Target="embeddings/oleObject74.bin" Type="http://schemas.openxmlformats.org/officeDocument/2006/relationships/oleObject"/><Relationship Id="rId1750" Target="media/image911.wmf" Type="http://schemas.openxmlformats.org/officeDocument/2006/relationships/image"/><Relationship Id="rId1751" Target="embeddings/oleObject832.bin" Type="http://schemas.openxmlformats.org/officeDocument/2006/relationships/oleObject"/><Relationship Id="rId1752" Target="media/image912.wmf" Type="http://schemas.openxmlformats.org/officeDocument/2006/relationships/image"/><Relationship Id="rId1753" Target="media/image913.wmf" Type="http://schemas.openxmlformats.org/officeDocument/2006/relationships/image"/><Relationship Id="rId1754" Target="media/image914.wmf" Type="http://schemas.openxmlformats.org/officeDocument/2006/relationships/image"/><Relationship Id="rId1755" Target="media/image915.wmf" Type="http://schemas.openxmlformats.org/officeDocument/2006/relationships/image"/><Relationship Id="rId1756" Target="media/image916.wmf" Type="http://schemas.openxmlformats.org/officeDocument/2006/relationships/image"/><Relationship Id="rId1757" Target="media/image917.wmf" Type="http://schemas.openxmlformats.org/officeDocument/2006/relationships/image"/><Relationship Id="rId1758" Target="media/image918.wmf" Type="http://schemas.openxmlformats.org/officeDocument/2006/relationships/image"/><Relationship Id="rId1759" Target="embeddings/oleObject833.bin" Type="http://schemas.openxmlformats.org/officeDocument/2006/relationships/oleObject"/><Relationship Id="rId176" Target="media/image94.wmf" Type="http://schemas.openxmlformats.org/officeDocument/2006/relationships/image"/><Relationship Id="rId1760" Target="media/image919.wmf" Type="http://schemas.openxmlformats.org/officeDocument/2006/relationships/image"/><Relationship Id="rId1761" Target="embeddings/oleObject834.bin" Type="http://schemas.openxmlformats.org/officeDocument/2006/relationships/oleObject"/><Relationship Id="rId1762" Target="media/image920.wmf" Type="http://schemas.openxmlformats.org/officeDocument/2006/relationships/image"/><Relationship Id="rId1763" Target="embeddings/oleObject835.bin" Type="http://schemas.openxmlformats.org/officeDocument/2006/relationships/oleObject"/><Relationship Id="rId1764" Target="media/image921.wmf" Type="http://schemas.openxmlformats.org/officeDocument/2006/relationships/image"/><Relationship Id="rId1765" Target="embeddings/oleObject836.bin" Type="http://schemas.openxmlformats.org/officeDocument/2006/relationships/oleObject"/><Relationship Id="rId1766" Target="media/image922.wmf" Type="http://schemas.openxmlformats.org/officeDocument/2006/relationships/image"/><Relationship Id="rId1767" Target="embeddings/oleObject837.bin" Type="http://schemas.openxmlformats.org/officeDocument/2006/relationships/oleObject"/><Relationship Id="rId1768" Target="media/image923.wmf" Type="http://schemas.openxmlformats.org/officeDocument/2006/relationships/image"/><Relationship Id="rId1769" Target="embeddings/oleObject838.bin" Type="http://schemas.openxmlformats.org/officeDocument/2006/relationships/oleObject"/><Relationship Id="rId177" Target="embeddings/oleObject75.bin" Type="http://schemas.openxmlformats.org/officeDocument/2006/relationships/oleObject"/><Relationship Id="rId1770" Target="media/image924.wmf" Type="http://schemas.openxmlformats.org/officeDocument/2006/relationships/image"/><Relationship Id="rId1771" Target="embeddings/oleObject839.bin" Type="http://schemas.openxmlformats.org/officeDocument/2006/relationships/oleObject"/><Relationship Id="rId1772" Target="media/image925.wmf" Type="http://schemas.openxmlformats.org/officeDocument/2006/relationships/image"/><Relationship Id="rId1773" Target="embeddings/oleObject840.bin" Type="http://schemas.openxmlformats.org/officeDocument/2006/relationships/oleObject"/><Relationship Id="rId1774" Target="media/image926.wmf" Type="http://schemas.openxmlformats.org/officeDocument/2006/relationships/image"/><Relationship Id="rId1775" Target="embeddings/oleObject841.bin" Type="http://schemas.openxmlformats.org/officeDocument/2006/relationships/oleObject"/><Relationship Id="rId1776" Target="media/image927.wmf" Type="http://schemas.openxmlformats.org/officeDocument/2006/relationships/image"/><Relationship Id="rId1777" Target="embeddings/oleObject842.bin" Type="http://schemas.openxmlformats.org/officeDocument/2006/relationships/oleObject"/><Relationship Id="rId1778" Target="media/image928.wmf" Type="http://schemas.openxmlformats.org/officeDocument/2006/relationships/image"/><Relationship Id="rId1779" Target="embeddings/oleObject843.bin" Type="http://schemas.openxmlformats.org/officeDocument/2006/relationships/oleObject"/><Relationship Id="rId178" Target="media/image95.wmf" Type="http://schemas.openxmlformats.org/officeDocument/2006/relationships/image"/><Relationship Id="rId1780" Target="media/image929.wmf" Type="http://schemas.openxmlformats.org/officeDocument/2006/relationships/image"/><Relationship Id="rId1781" Target="embeddings/oleObject844.bin" Type="http://schemas.openxmlformats.org/officeDocument/2006/relationships/oleObject"/><Relationship Id="rId1782" Target="media/image930.wmf" Type="http://schemas.openxmlformats.org/officeDocument/2006/relationships/image"/><Relationship Id="rId1783" Target="embeddings/oleObject845.bin" Type="http://schemas.openxmlformats.org/officeDocument/2006/relationships/oleObject"/><Relationship Id="rId1784" Target="media/image931.wmf" Type="http://schemas.openxmlformats.org/officeDocument/2006/relationships/image"/><Relationship Id="rId1785" Target="embeddings/oleObject846.bin" Type="http://schemas.openxmlformats.org/officeDocument/2006/relationships/oleObject"/><Relationship Id="rId1786" Target="media/image932.wmf" Type="http://schemas.openxmlformats.org/officeDocument/2006/relationships/image"/><Relationship Id="rId1787" Target="embeddings/oleObject847.bin" Type="http://schemas.openxmlformats.org/officeDocument/2006/relationships/oleObject"/><Relationship Id="rId1788" Target="media/image933.wmf" Type="http://schemas.openxmlformats.org/officeDocument/2006/relationships/image"/><Relationship Id="rId1789" Target="embeddings/oleObject848.bin" Type="http://schemas.openxmlformats.org/officeDocument/2006/relationships/oleObject"/><Relationship Id="rId179" Target="embeddings/oleObject76.bin" Type="http://schemas.openxmlformats.org/officeDocument/2006/relationships/oleObject"/><Relationship Id="rId1790" Target="media/image934.wmf" Type="http://schemas.openxmlformats.org/officeDocument/2006/relationships/image"/><Relationship Id="rId1791" Target="embeddings/oleObject849.bin" Type="http://schemas.openxmlformats.org/officeDocument/2006/relationships/oleObject"/><Relationship Id="rId1792" Target="media/image935.wmf" Type="http://schemas.openxmlformats.org/officeDocument/2006/relationships/image"/><Relationship Id="rId1793" Target="embeddings/oleObject850.bin" Type="http://schemas.openxmlformats.org/officeDocument/2006/relationships/oleObject"/><Relationship Id="rId1794" Target="media/image936.wmf" Type="http://schemas.openxmlformats.org/officeDocument/2006/relationships/image"/><Relationship Id="rId1795" Target="embeddings/oleObject851.bin" Type="http://schemas.openxmlformats.org/officeDocument/2006/relationships/oleObject"/><Relationship Id="rId1796" Target="media/image937.wmf" Type="http://schemas.openxmlformats.org/officeDocument/2006/relationships/image"/><Relationship Id="rId1797" Target="embeddings/oleObject852.bin" Type="http://schemas.openxmlformats.org/officeDocument/2006/relationships/oleObject"/><Relationship Id="rId1798" Target="media/image938.wmf" Type="http://schemas.openxmlformats.org/officeDocument/2006/relationships/image"/><Relationship Id="rId1799" Target="embeddings/oleObject853.bin" Type="http://schemas.openxmlformats.org/officeDocument/2006/relationships/oleObject"/><Relationship Id="rId18" Target="embeddings/oleObject5.bin" Type="http://schemas.openxmlformats.org/officeDocument/2006/relationships/oleObject"/><Relationship Id="rId180" Target="media/image96.wmf" Type="http://schemas.openxmlformats.org/officeDocument/2006/relationships/image"/><Relationship Id="rId1800" Target="media/image939.wmf" Type="http://schemas.openxmlformats.org/officeDocument/2006/relationships/image"/><Relationship Id="rId1801" Target="embeddings/oleObject854.bin" Type="http://schemas.openxmlformats.org/officeDocument/2006/relationships/oleObject"/><Relationship Id="rId1802" Target="media/image940.wmf" Type="http://schemas.openxmlformats.org/officeDocument/2006/relationships/image"/><Relationship Id="rId1803" Target="embeddings/oleObject855.bin" Type="http://schemas.openxmlformats.org/officeDocument/2006/relationships/oleObject"/><Relationship Id="rId1804" Target="media/image941.wmf" Type="http://schemas.openxmlformats.org/officeDocument/2006/relationships/image"/><Relationship Id="rId1805" Target="embeddings/oleObject856.bin" Type="http://schemas.openxmlformats.org/officeDocument/2006/relationships/oleObject"/><Relationship Id="rId1806" Target="media/image942.wmf" Type="http://schemas.openxmlformats.org/officeDocument/2006/relationships/image"/><Relationship Id="rId1807" Target="embeddings/oleObject857.bin" Type="http://schemas.openxmlformats.org/officeDocument/2006/relationships/oleObject"/><Relationship Id="rId1808" Target="media/image943.wmf" Type="http://schemas.openxmlformats.org/officeDocument/2006/relationships/image"/><Relationship Id="rId1809" Target="embeddings/oleObject858.bin" Type="http://schemas.openxmlformats.org/officeDocument/2006/relationships/oleObject"/><Relationship Id="rId181" Target="embeddings/oleObject77.bin" Type="http://schemas.openxmlformats.org/officeDocument/2006/relationships/oleObject"/><Relationship Id="rId1810" Target="media/image944.wmf" Type="http://schemas.openxmlformats.org/officeDocument/2006/relationships/image"/><Relationship Id="rId1811" Target="embeddings/oleObject859.bin" Type="http://schemas.openxmlformats.org/officeDocument/2006/relationships/oleObject"/><Relationship Id="rId1812" Target="media/image945.wmf" Type="http://schemas.openxmlformats.org/officeDocument/2006/relationships/image"/><Relationship Id="rId1813" Target="embeddings/oleObject860.bin" Type="http://schemas.openxmlformats.org/officeDocument/2006/relationships/oleObject"/><Relationship Id="rId1814" Target="media/image946.wmf" Type="http://schemas.openxmlformats.org/officeDocument/2006/relationships/image"/><Relationship Id="rId1815" Target="embeddings/oleObject861.bin" Type="http://schemas.openxmlformats.org/officeDocument/2006/relationships/oleObject"/><Relationship Id="rId1816" Target="media/image947.wmf" Type="http://schemas.openxmlformats.org/officeDocument/2006/relationships/image"/><Relationship Id="rId1817" Target="embeddings/oleObject862.bin" Type="http://schemas.openxmlformats.org/officeDocument/2006/relationships/oleObject"/><Relationship Id="rId1818" Target="media/image948.wmf" Type="http://schemas.openxmlformats.org/officeDocument/2006/relationships/image"/><Relationship Id="rId1819" Target="embeddings/oleObject863.bin" Type="http://schemas.openxmlformats.org/officeDocument/2006/relationships/oleObject"/><Relationship Id="rId182" Target="media/image97.wmf" Type="http://schemas.openxmlformats.org/officeDocument/2006/relationships/image"/><Relationship Id="rId1820" Target="media/image949.wmf" Type="http://schemas.openxmlformats.org/officeDocument/2006/relationships/image"/><Relationship Id="rId1821" Target="embeddings/oleObject864.bin" Type="http://schemas.openxmlformats.org/officeDocument/2006/relationships/oleObject"/><Relationship Id="rId1822" Target="media/image950.wmf" Type="http://schemas.openxmlformats.org/officeDocument/2006/relationships/image"/><Relationship Id="rId1823" Target="embeddings/oleObject865.bin" Type="http://schemas.openxmlformats.org/officeDocument/2006/relationships/oleObject"/><Relationship Id="rId1824" Target="media/image951.wmf" Type="http://schemas.openxmlformats.org/officeDocument/2006/relationships/image"/><Relationship Id="rId1825" Target="embeddings/oleObject866.bin" Type="http://schemas.openxmlformats.org/officeDocument/2006/relationships/oleObject"/><Relationship Id="rId1826" Target="media/image952.wmf" Type="http://schemas.openxmlformats.org/officeDocument/2006/relationships/image"/><Relationship Id="rId1827" Target="embeddings/oleObject867.bin" Type="http://schemas.openxmlformats.org/officeDocument/2006/relationships/oleObject"/><Relationship Id="rId1828" Target="media/image953.wmf" Type="http://schemas.openxmlformats.org/officeDocument/2006/relationships/image"/><Relationship Id="rId1829" Target="embeddings/oleObject868.bin" Type="http://schemas.openxmlformats.org/officeDocument/2006/relationships/oleObject"/><Relationship Id="rId183" Target="embeddings/oleObject78.bin" Type="http://schemas.openxmlformats.org/officeDocument/2006/relationships/oleObject"/><Relationship Id="rId1830" Target="media/image954.wmf" Type="http://schemas.openxmlformats.org/officeDocument/2006/relationships/image"/><Relationship Id="rId1831" Target="embeddings/oleObject869.bin" Type="http://schemas.openxmlformats.org/officeDocument/2006/relationships/oleObject"/><Relationship Id="rId1832" Target="media/image955.wmf" Type="http://schemas.openxmlformats.org/officeDocument/2006/relationships/image"/><Relationship Id="rId1833" Target="embeddings/oleObject870.bin" Type="http://schemas.openxmlformats.org/officeDocument/2006/relationships/oleObject"/><Relationship Id="rId1834" Target="media/image956.wmf" Type="http://schemas.openxmlformats.org/officeDocument/2006/relationships/image"/><Relationship Id="rId1835" Target="embeddings/oleObject871.bin" Type="http://schemas.openxmlformats.org/officeDocument/2006/relationships/oleObject"/><Relationship Id="rId1836" Target="media/image957.wmf" Type="http://schemas.openxmlformats.org/officeDocument/2006/relationships/image"/><Relationship Id="rId1837" Target="embeddings/oleObject872.bin" Type="http://schemas.openxmlformats.org/officeDocument/2006/relationships/oleObject"/><Relationship Id="rId1838" Target="media/image958.wmf" Type="http://schemas.openxmlformats.org/officeDocument/2006/relationships/image"/><Relationship Id="rId1839" Target="embeddings/oleObject873.bin" Type="http://schemas.openxmlformats.org/officeDocument/2006/relationships/oleObject"/><Relationship Id="rId184" Target="media/image98.wmf" Type="http://schemas.openxmlformats.org/officeDocument/2006/relationships/image"/><Relationship Id="rId1840" Target="media/image959.wmf" Type="http://schemas.openxmlformats.org/officeDocument/2006/relationships/image"/><Relationship Id="rId1841" Target="embeddings/oleObject874.bin" Type="http://schemas.openxmlformats.org/officeDocument/2006/relationships/oleObject"/><Relationship Id="rId1842" Target="media/image960.wmf" Type="http://schemas.openxmlformats.org/officeDocument/2006/relationships/image"/><Relationship Id="rId1843" Target="embeddings/oleObject875.bin" Type="http://schemas.openxmlformats.org/officeDocument/2006/relationships/oleObject"/><Relationship Id="rId1844" Target="media/image961.wmf" Type="http://schemas.openxmlformats.org/officeDocument/2006/relationships/image"/><Relationship Id="rId1845" Target="embeddings/oleObject876.bin" Type="http://schemas.openxmlformats.org/officeDocument/2006/relationships/oleObject"/><Relationship Id="rId1846" Target="media/image962.wmf" Type="http://schemas.openxmlformats.org/officeDocument/2006/relationships/image"/><Relationship Id="rId1847" Target="embeddings/oleObject877.bin" Type="http://schemas.openxmlformats.org/officeDocument/2006/relationships/oleObject"/><Relationship Id="rId1848" Target="media/image963.wmf" Type="http://schemas.openxmlformats.org/officeDocument/2006/relationships/image"/><Relationship Id="rId1849" Target="embeddings/oleObject878.bin" Type="http://schemas.openxmlformats.org/officeDocument/2006/relationships/oleObject"/><Relationship Id="rId185" Target="embeddings/oleObject79.bin" Type="http://schemas.openxmlformats.org/officeDocument/2006/relationships/oleObject"/><Relationship Id="rId1850" Target="media/image964.wmf" Type="http://schemas.openxmlformats.org/officeDocument/2006/relationships/image"/><Relationship Id="rId1851" Target="embeddings/oleObject879.bin" Type="http://schemas.openxmlformats.org/officeDocument/2006/relationships/oleObject"/><Relationship Id="rId1852" Target="media/image965.wmf" Type="http://schemas.openxmlformats.org/officeDocument/2006/relationships/image"/><Relationship Id="rId1853" Target="embeddings/oleObject880.bin" Type="http://schemas.openxmlformats.org/officeDocument/2006/relationships/oleObject"/><Relationship Id="rId1854" Target="media/image966.wmf" Type="http://schemas.openxmlformats.org/officeDocument/2006/relationships/image"/><Relationship Id="rId1855" Target="embeddings/oleObject881.bin" Type="http://schemas.openxmlformats.org/officeDocument/2006/relationships/oleObject"/><Relationship Id="rId1856" Target="media/image967.wmf" Type="http://schemas.openxmlformats.org/officeDocument/2006/relationships/image"/><Relationship Id="rId1857" Target="embeddings/oleObject882.bin" Type="http://schemas.openxmlformats.org/officeDocument/2006/relationships/oleObject"/><Relationship Id="rId1858" Target="media/image968.wmf" Type="http://schemas.openxmlformats.org/officeDocument/2006/relationships/image"/><Relationship Id="rId1859" Target="embeddings/oleObject883.bin" Type="http://schemas.openxmlformats.org/officeDocument/2006/relationships/oleObject"/><Relationship Id="rId186" Target="media/image99.wmf" Type="http://schemas.openxmlformats.org/officeDocument/2006/relationships/image"/><Relationship Id="rId1860" Target="media/image969.wmf" Type="http://schemas.openxmlformats.org/officeDocument/2006/relationships/image"/><Relationship Id="rId1861" Target="embeddings/oleObject884.bin" Type="http://schemas.openxmlformats.org/officeDocument/2006/relationships/oleObject"/><Relationship Id="rId1862" Target="media/image970.wmf" Type="http://schemas.openxmlformats.org/officeDocument/2006/relationships/image"/><Relationship Id="rId1863" Target="embeddings/oleObject885.bin" Type="http://schemas.openxmlformats.org/officeDocument/2006/relationships/oleObject"/><Relationship Id="rId1864" Target="media/image971.wmf" Type="http://schemas.openxmlformats.org/officeDocument/2006/relationships/image"/><Relationship Id="rId1865" Target="embeddings/oleObject886.bin" Type="http://schemas.openxmlformats.org/officeDocument/2006/relationships/oleObject"/><Relationship Id="rId1866" Target="media/image972.wmf" Type="http://schemas.openxmlformats.org/officeDocument/2006/relationships/image"/><Relationship Id="rId1867" Target="embeddings/oleObject887.bin" Type="http://schemas.openxmlformats.org/officeDocument/2006/relationships/oleObject"/><Relationship Id="rId1868" Target="media/image973.wmf" Type="http://schemas.openxmlformats.org/officeDocument/2006/relationships/image"/><Relationship Id="rId1869" Target="embeddings/oleObject888.bin" Type="http://schemas.openxmlformats.org/officeDocument/2006/relationships/oleObject"/><Relationship Id="rId187" Target="embeddings/oleObject80.bin" Type="http://schemas.openxmlformats.org/officeDocument/2006/relationships/oleObject"/><Relationship Id="rId1870" Target="media/image974.wmf" Type="http://schemas.openxmlformats.org/officeDocument/2006/relationships/image"/><Relationship Id="rId1871" Target="embeddings/oleObject889.bin" Type="http://schemas.openxmlformats.org/officeDocument/2006/relationships/oleObject"/><Relationship Id="rId1872" Target="media/image975.wmf" Type="http://schemas.openxmlformats.org/officeDocument/2006/relationships/image"/><Relationship Id="rId1873" Target="embeddings/oleObject890.bin" Type="http://schemas.openxmlformats.org/officeDocument/2006/relationships/oleObject"/><Relationship Id="rId1874" Target="media/image976.wmf" Type="http://schemas.openxmlformats.org/officeDocument/2006/relationships/image"/><Relationship Id="rId1875" Target="embeddings/oleObject891.bin" Type="http://schemas.openxmlformats.org/officeDocument/2006/relationships/oleObject"/><Relationship Id="rId1876" Target="media/image977.wmf" Type="http://schemas.openxmlformats.org/officeDocument/2006/relationships/image"/><Relationship Id="rId1877" Target="embeddings/oleObject892.bin" Type="http://schemas.openxmlformats.org/officeDocument/2006/relationships/oleObject"/><Relationship Id="rId1878" Target="media/image978.wmf" Type="http://schemas.openxmlformats.org/officeDocument/2006/relationships/image"/><Relationship Id="rId1879" Target="embeddings/oleObject893.bin" Type="http://schemas.openxmlformats.org/officeDocument/2006/relationships/oleObject"/><Relationship Id="rId188" Target="media/image100.wmf" Type="http://schemas.openxmlformats.org/officeDocument/2006/relationships/image"/><Relationship Id="rId1880" Target="media/image979.wmf" Type="http://schemas.openxmlformats.org/officeDocument/2006/relationships/image"/><Relationship Id="rId1881" Target="embeddings/oleObject894.bin" Type="http://schemas.openxmlformats.org/officeDocument/2006/relationships/oleObject"/><Relationship Id="rId1882" Target="media/image980.wmf" Type="http://schemas.openxmlformats.org/officeDocument/2006/relationships/image"/><Relationship Id="rId1883" Target="embeddings/oleObject895.bin" Type="http://schemas.openxmlformats.org/officeDocument/2006/relationships/oleObject"/><Relationship Id="rId1884" Target="media/image981.wmf" Type="http://schemas.openxmlformats.org/officeDocument/2006/relationships/image"/><Relationship Id="rId1885" Target="embeddings/oleObject896.bin" Type="http://schemas.openxmlformats.org/officeDocument/2006/relationships/oleObject"/><Relationship Id="rId1886" Target="media/image982.wmf" Type="http://schemas.openxmlformats.org/officeDocument/2006/relationships/image"/><Relationship Id="rId1887" Target="embeddings/oleObject897.bin" Type="http://schemas.openxmlformats.org/officeDocument/2006/relationships/oleObject"/><Relationship Id="rId1888" Target="media/image983.wmf" Type="http://schemas.openxmlformats.org/officeDocument/2006/relationships/image"/><Relationship Id="rId1889" Target="embeddings/oleObject898.bin" Type="http://schemas.openxmlformats.org/officeDocument/2006/relationships/oleObject"/><Relationship Id="rId189" Target="embeddings/oleObject81.bin" Type="http://schemas.openxmlformats.org/officeDocument/2006/relationships/oleObject"/><Relationship Id="rId1890" Target="media/image984.wmf" Type="http://schemas.openxmlformats.org/officeDocument/2006/relationships/image"/><Relationship Id="rId1891" Target="embeddings/oleObject899.bin" Type="http://schemas.openxmlformats.org/officeDocument/2006/relationships/oleObject"/><Relationship Id="rId1892" Target="media/image985.wmf" Type="http://schemas.openxmlformats.org/officeDocument/2006/relationships/image"/><Relationship Id="rId1893" Target="embeddings/oleObject900.bin" Type="http://schemas.openxmlformats.org/officeDocument/2006/relationships/oleObject"/><Relationship Id="rId1894" Target="media/image986.wmf" Type="http://schemas.openxmlformats.org/officeDocument/2006/relationships/image"/><Relationship Id="rId1895" Target="embeddings/oleObject901.bin" Type="http://schemas.openxmlformats.org/officeDocument/2006/relationships/oleObject"/><Relationship Id="rId1896" Target="media/image987.wmf" Type="http://schemas.openxmlformats.org/officeDocument/2006/relationships/image"/><Relationship Id="rId1897" Target="embeddings/oleObject902.bin" Type="http://schemas.openxmlformats.org/officeDocument/2006/relationships/oleObject"/><Relationship Id="rId1898" Target="media/image988.wmf" Type="http://schemas.openxmlformats.org/officeDocument/2006/relationships/image"/><Relationship Id="rId1899" Target="embeddings/oleObject903.bin" Type="http://schemas.openxmlformats.org/officeDocument/2006/relationships/oleObject"/><Relationship Id="rId19" Target="media/image6.wmf" Type="http://schemas.openxmlformats.org/officeDocument/2006/relationships/image"/><Relationship Id="rId190" Target="media/image101.wmf" Type="http://schemas.openxmlformats.org/officeDocument/2006/relationships/image"/><Relationship Id="rId1900" Target="media/image989.wmf" Type="http://schemas.openxmlformats.org/officeDocument/2006/relationships/image"/><Relationship Id="rId1901" Target="embeddings/oleObject904.bin" Type="http://schemas.openxmlformats.org/officeDocument/2006/relationships/oleObject"/><Relationship Id="rId1902" Target="media/image990.wmf" Type="http://schemas.openxmlformats.org/officeDocument/2006/relationships/image"/><Relationship Id="rId1903" Target="embeddings/oleObject905.bin" Type="http://schemas.openxmlformats.org/officeDocument/2006/relationships/oleObject"/><Relationship Id="rId1904" Target="media/image991.wmf" Type="http://schemas.openxmlformats.org/officeDocument/2006/relationships/image"/><Relationship Id="rId1905" Target="embeddings/oleObject906.bin" Type="http://schemas.openxmlformats.org/officeDocument/2006/relationships/oleObject"/><Relationship Id="rId1906" Target="media/image992.wmf" Type="http://schemas.openxmlformats.org/officeDocument/2006/relationships/image"/><Relationship Id="rId1907" Target="embeddings/oleObject907.bin" Type="http://schemas.openxmlformats.org/officeDocument/2006/relationships/oleObject"/><Relationship Id="rId1908" Target="media/image993.wmf" Type="http://schemas.openxmlformats.org/officeDocument/2006/relationships/image"/><Relationship Id="rId1909" Target="embeddings/oleObject908.bin" Type="http://schemas.openxmlformats.org/officeDocument/2006/relationships/oleObject"/><Relationship Id="rId191" Target="embeddings/oleObject82.bin" Type="http://schemas.openxmlformats.org/officeDocument/2006/relationships/oleObject"/><Relationship Id="rId1910" Target="media/image994.wmf" Type="http://schemas.openxmlformats.org/officeDocument/2006/relationships/image"/><Relationship Id="rId1911" Target="embeddings/oleObject909.bin" Type="http://schemas.openxmlformats.org/officeDocument/2006/relationships/oleObject"/><Relationship Id="rId1912" Target="media/image995.wmf" Type="http://schemas.openxmlformats.org/officeDocument/2006/relationships/image"/><Relationship Id="rId1913" Target="embeddings/oleObject910.bin" Type="http://schemas.openxmlformats.org/officeDocument/2006/relationships/oleObject"/><Relationship Id="rId1914" Target="media/image996.wmf" Type="http://schemas.openxmlformats.org/officeDocument/2006/relationships/image"/><Relationship Id="rId1915" Target="embeddings/oleObject911.bin" Type="http://schemas.openxmlformats.org/officeDocument/2006/relationships/oleObject"/><Relationship Id="rId1916" Target="media/image997.wmf" Type="http://schemas.openxmlformats.org/officeDocument/2006/relationships/image"/><Relationship Id="rId1917" Target="embeddings/oleObject912.bin" Type="http://schemas.openxmlformats.org/officeDocument/2006/relationships/oleObject"/><Relationship Id="rId1918" Target="media/image998.wmf" Type="http://schemas.openxmlformats.org/officeDocument/2006/relationships/image"/><Relationship Id="rId1919" Target="embeddings/oleObject913.bin" Type="http://schemas.openxmlformats.org/officeDocument/2006/relationships/oleObject"/><Relationship Id="rId192" Target="media/image102.wmf" Type="http://schemas.openxmlformats.org/officeDocument/2006/relationships/image"/><Relationship Id="rId1920" Target="media/image999.wmf" Type="http://schemas.openxmlformats.org/officeDocument/2006/relationships/image"/><Relationship Id="rId1921" Target="embeddings/oleObject914.bin" Type="http://schemas.openxmlformats.org/officeDocument/2006/relationships/oleObject"/><Relationship Id="rId1922" Target="media/image1000.wmf" Type="http://schemas.openxmlformats.org/officeDocument/2006/relationships/image"/><Relationship Id="rId1923" Target="embeddings/oleObject915.bin" Type="http://schemas.openxmlformats.org/officeDocument/2006/relationships/oleObject"/><Relationship Id="rId1924" Target="media/image1001.wmf" Type="http://schemas.openxmlformats.org/officeDocument/2006/relationships/image"/><Relationship Id="rId1925" Target="embeddings/oleObject916.bin" Type="http://schemas.openxmlformats.org/officeDocument/2006/relationships/oleObject"/><Relationship Id="rId1926" Target="media/image1002.wmf" Type="http://schemas.openxmlformats.org/officeDocument/2006/relationships/image"/><Relationship Id="rId1927" Target="embeddings/oleObject917.bin" Type="http://schemas.openxmlformats.org/officeDocument/2006/relationships/oleObject"/><Relationship Id="rId1928" Target="media/image1003.wmf" Type="http://schemas.openxmlformats.org/officeDocument/2006/relationships/image"/><Relationship Id="rId1929" Target="embeddings/oleObject918.bin" Type="http://schemas.openxmlformats.org/officeDocument/2006/relationships/oleObject"/><Relationship Id="rId193" Target="embeddings/oleObject83.bin" Type="http://schemas.openxmlformats.org/officeDocument/2006/relationships/oleObject"/><Relationship Id="rId1930" Target="media/image1004.wmf" Type="http://schemas.openxmlformats.org/officeDocument/2006/relationships/image"/><Relationship Id="rId1931" Target="embeddings/oleObject919.bin" Type="http://schemas.openxmlformats.org/officeDocument/2006/relationships/oleObject"/><Relationship Id="rId1932" Target="media/image1005.wmf" Type="http://schemas.openxmlformats.org/officeDocument/2006/relationships/image"/><Relationship Id="rId1933" Target="embeddings/oleObject920.bin" Type="http://schemas.openxmlformats.org/officeDocument/2006/relationships/oleObject"/><Relationship Id="rId1934" Target="media/image1006.wmf" Type="http://schemas.openxmlformats.org/officeDocument/2006/relationships/image"/><Relationship Id="rId1935" Target="embeddings/oleObject921.bin" Type="http://schemas.openxmlformats.org/officeDocument/2006/relationships/oleObject"/><Relationship Id="rId1936" Target="media/image1007.wmf" Type="http://schemas.openxmlformats.org/officeDocument/2006/relationships/image"/><Relationship Id="rId1937" Target="embeddings/oleObject922.bin" Type="http://schemas.openxmlformats.org/officeDocument/2006/relationships/oleObject"/><Relationship Id="rId1938" Target="media/image1008.wmf" Type="http://schemas.openxmlformats.org/officeDocument/2006/relationships/image"/><Relationship Id="rId1939" Target="embeddings/oleObject923.bin" Type="http://schemas.openxmlformats.org/officeDocument/2006/relationships/oleObject"/><Relationship Id="rId194" Target="media/image103.wmf" Type="http://schemas.openxmlformats.org/officeDocument/2006/relationships/image"/><Relationship Id="rId1940" Target="media/image1009.wmf" Type="http://schemas.openxmlformats.org/officeDocument/2006/relationships/image"/><Relationship Id="rId1941" Target="embeddings/oleObject924.bin" Type="http://schemas.openxmlformats.org/officeDocument/2006/relationships/oleObject"/><Relationship Id="rId1942" Target="media/image1010.wmf" Type="http://schemas.openxmlformats.org/officeDocument/2006/relationships/image"/><Relationship Id="rId1943" Target="media/image1011.wmf" Type="http://schemas.openxmlformats.org/officeDocument/2006/relationships/image"/><Relationship Id="rId1944" Target="media/image1012.wmf" Type="http://schemas.openxmlformats.org/officeDocument/2006/relationships/image"/><Relationship Id="rId1945" Target="media/image1013.wmf" Type="http://schemas.openxmlformats.org/officeDocument/2006/relationships/image"/><Relationship Id="rId1946" Target="media/image1014.wmf" Type="http://schemas.openxmlformats.org/officeDocument/2006/relationships/image"/><Relationship Id="rId1947" Target="media/image1015.wmf" Type="http://schemas.openxmlformats.org/officeDocument/2006/relationships/image"/><Relationship Id="rId1948" Target="media/image1016.wmf" Type="http://schemas.openxmlformats.org/officeDocument/2006/relationships/image"/><Relationship Id="rId1949" Target="media/image1017.wmf" Type="http://schemas.openxmlformats.org/officeDocument/2006/relationships/image"/><Relationship Id="rId195" Target="embeddings/oleObject84.bin" Type="http://schemas.openxmlformats.org/officeDocument/2006/relationships/oleObject"/><Relationship Id="rId1950" Target="media/image1018.wmf" Type="http://schemas.openxmlformats.org/officeDocument/2006/relationships/image"/><Relationship Id="rId1951" Target="embeddings/oleObject925.bin" Type="http://schemas.openxmlformats.org/officeDocument/2006/relationships/oleObject"/><Relationship Id="rId1952" Target="media/image1019.wmf" Type="http://schemas.openxmlformats.org/officeDocument/2006/relationships/image"/><Relationship Id="rId1953" Target="embeddings/oleObject926.bin" Type="http://schemas.openxmlformats.org/officeDocument/2006/relationships/oleObject"/><Relationship Id="rId1954" Target="media/image1020.wmf" Type="http://schemas.openxmlformats.org/officeDocument/2006/relationships/image"/><Relationship Id="rId1955" Target="embeddings/oleObject927.bin" Type="http://schemas.openxmlformats.org/officeDocument/2006/relationships/oleObject"/><Relationship Id="rId1956" Target="media/image1021.wmf" Type="http://schemas.openxmlformats.org/officeDocument/2006/relationships/image"/><Relationship Id="rId1957" Target="embeddings/oleObject928.bin" Type="http://schemas.openxmlformats.org/officeDocument/2006/relationships/oleObject"/><Relationship Id="rId1958" Target="media/image1022.wmf" Type="http://schemas.openxmlformats.org/officeDocument/2006/relationships/image"/><Relationship Id="rId1959" Target="embeddings/oleObject929.bin" Type="http://schemas.openxmlformats.org/officeDocument/2006/relationships/oleObject"/><Relationship Id="rId196" Target="media/image104.wmf" Type="http://schemas.openxmlformats.org/officeDocument/2006/relationships/image"/><Relationship Id="rId1960" Target="media/image1023.wmf" Type="http://schemas.openxmlformats.org/officeDocument/2006/relationships/image"/><Relationship Id="rId1961" Target="embeddings/oleObject930.bin" Type="http://schemas.openxmlformats.org/officeDocument/2006/relationships/oleObject"/><Relationship Id="rId1962" Target="media/image1024.wmf" Type="http://schemas.openxmlformats.org/officeDocument/2006/relationships/image"/><Relationship Id="rId1963" Target="embeddings/oleObject931.bin" Type="http://schemas.openxmlformats.org/officeDocument/2006/relationships/oleObject"/><Relationship Id="rId1964" Target="media/image1025.wmf" Type="http://schemas.openxmlformats.org/officeDocument/2006/relationships/image"/><Relationship Id="rId1965" Target="embeddings/oleObject932.bin" Type="http://schemas.openxmlformats.org/officeDocument/2006/relationships/oleObject"/><Relationship Id="rId1966" Target="media/image1026.wmf" Type="http://schemas.openxmlformats.org/officeDocument/2006/relationships/image"/><Relationship Id="rId1967" Target="embeddings/oleObject933.bin" Type="http://schemas.openxmlformats.org/officeDocument/2006/relationships/oleObject"/><Relationship Id="rId1968" Target="media/image1027.wmf" Type="http://schemas.openxmlformats.org/officeDocument/2006/relationships/image"/><Relationship Id="rId1969" Target="embeddings/oleObject934.bin" Type="http://schemas.openxmlformats.org/officeDocument/2006/relationships/oleObject"/><Relationship Id="rId197" Target="embeddings/oleObject85.bin" Type="http://schemas.openxmlformats.org/officeDocument/2006/relationships/oleObject"/><Relationship Id="rId1970" Target="media/image1028.wmf" Type="http://schemas.openxmlformats.org/officeDocument/2006/relationships/image"/><Relationship Id="rId1971" Target="embeddings/oleObject935.bin" Type="http://schemas.openxmlformats.org/officeDocument/2006/relationships/oleObject"/><Relationship Id="rId1972" Target="media/image1029.wmf" Type="http://schemas.openxmlformats.org/officeDocument/2006/relationships/image"/><Relationship Id="rId1973" Target="embeddings/oleObject936.bin" Type="http://schemas.openxmlformats.org/officeDocument/2006/relationships/oleObject"/><Relationship Id="rId1974" Target="media/image1030.wmf" Type="http://schemas.openxmlformats.org/officeDocument/2006/relationships/image"/><Relationship Id="rId1975" Target="embeddings/oleObject937.bin" Type="http://schemas.openxmlformats.org/officeDocument/2006/relationships/oleObject"/><Relationship Id="rId1976" Target="media/image1031.wmf" Type="http://schemas.openxmlformats.org/officeDocument/2006/relationships/image"/><Relationship Id="rId1977" Target="embeddings/oleObject938.bin" Type="http://schemas.openxmlformats.org/officeDocument/2006/relationships/oleObject"/><Relationship Id="rId1978" Target="media/image1032.wmf" Type="http://schemas.openxmlformats.org/officeDocument/2006/relationships/image"/><Relationship Id="rId1979" Target="embeddings/oleObject939.bin" Type="http://schemas.openxmlformats.org/officeDocument/2006/relationships/oleObject"/><Relationship Id="rId198" Target="media/image105.wmf" Type="http://schemas.openxmlformats.org/officeDocument/2006/relationships/image"/><Relationship Id="rId1980" Target="media/image1033.wmf" Type="http://schemas.openxmlformats.org/officeDocument/2006/relationships/image"/><Relationship Id="rId1981" Target="embeddings/oleObject940.bin" Type="http://schemas.openxmlformats.org/officeDocument/2006/relationships/oleObject"/><Relationship Id="rId1982" Target="media/image1034.wmf" Type="http://schemas.openxmlformats.org/officeDocument/2006/relationships/image"/><Relationship Id="rId1983" Target="embeddings/oleObject941.bin" Type="http://schemas.openxmlformats.org/officeDocument/2006/relationships/oleObject"/><Relationship Id="rId1984" Target="media/image1035.wmf" Type="http://schemas.openxmlformats.org/officeDocument/2006/relationships/image"/><Relationship Id="rId1985" Target="embeddings/oleObject942.bin" Type="http://schemas.openxmlformats.org/officeDocument/2006/relationships/oleObject"/><Relationship Id="rId1986" Target="media/image1036.wmf" Type="http://schemas.openxmlformats.org/officeDocument/2006/relationships/image"/><Relationship Id="rId1987" Target="embeddings/oleObject943.bin" Type="http://schemas.openxmlformats.org/officeDocument/2006/relationships/oleObject"/><Relationship Id="rId1988" Target="media/image1037.wmf" Type="http://schemas.openxmlformats.org/officeDocument/2006/relationships/image"/><Relationship Id="rId1989" Target="embeddings/oleObject944.bin" Type="http://schemas.openxmlformats.org/officeDocument/2006/relationships/oleObject"/><Relationship Id="rId199" Target="embeddings/oleObject86.bin" Type="http://schemas.openxmlformats.org/officeDocument/2006/relationships/oleObject"/><Relationship Id="rId1990" Target="media/image1038.wmf" Type="http://schemas.openxmlformats.org/officeDocument/2006/relationships/image"/><Relationship Id="rId1991" Target="embeddings/oleObject945.bin" Type="http://schemas.openxmlformats.org/officeDocument/2006/relationships/oleObject"/><Relationship Id="rId1992" Target="media/image1039.wmf" Type="http://schemas.openxmlformats.org/officeDocument/2006/relationships/image"/><Relationship Id="rId1993" Target="embeddings/oleObject946.bin" Type="http://schemas.openxmlformats.org/officeDocument/2006/relationships/oleObject"/><Relationship Id="rId1994" Target="media/image1040.wmf" Type="http://schemas.openxmlformats.org/officeDocument/2006/relationships/image"/><Relationship Id="rId1995" Target="embeddings/oleObject947.bin" Type="http://schemas.openxmlformats.org/officeDocument/2006/relationships/oleObject"/><Relationship Id="rId1996" Target="media/image1041.wmf" Type="http://schemas.openxmlformats.org/officeDocument/2006/relationships/image"/><Relationship Id="rId1997" Target="embeddings/oleObject948.bin" Type="http://schemas.openxmlformats.org/officeDocument/2006/relationships/oleObject"/><Relationship Id="rId1998" Target="media/image1042.wmf" Type="http://schemas.openxmlformats.org/officeDocument/2006/relationships/image"/><Relationship Id="rId1999" Target="embeddings/oleObject94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106.wmf" Type="http://schemas.openxmlformats.org/officeDocument/2006/relationships/image"/><Relationship Id="rId2000" Target="media/image1043.wmf" Type="http://schemas.openxmlformats.org/officeDocument/2006/relationships/image"/><Relationship Id="rId2001" Target="embeddings/oleObject950.bin" Type="http://schemas.openxmlformats.org/officeDocument/2006/relationships/oleObject"/><Relationship Id="rId2002" Target="media/image1044.wmf" Type="http://schemas.openxmlformats.org/officeDocument/2006/relationships/image"/><Relationship Id="rId2003" Target="embeddings/oleObject951.bin" Type="http://schemas.openxmlformats.org/officeDocument/2006/relationships/oleObject"/><Relationship Id="rId2004" Target="media/image1045.wmf" Type="http://schemas.openxmlformats.org/officeDocument/2006/relationships/image"/><Relationship Id="rId2005" Target="embeddings/oleObject952.bin" Type="http://schemas.openxmlformats.org/officeDocument/2006/relationships/oleObject"/><Relationship Id="rId2006" Target="media/image1046.wmf" Type="http://schemas.openxmlformats.org/officeDocument/2006/relationships/image"/><Relationship Id="rId2007" Target="embeddings/oleObject953.bin" Type="http://schemas.openxmlformats.org/officeDocument/2006/relationships/oleObject"/><Relationship Id="rId2008" Target="media/image1047.wmf" Type="http://schemas.openxmlformats.org/officeDocument/2006/relationships/image"/><Relationship Id="rId2009" Target="embeddings/oleObject954.bin" Type="http://schemas.openxmlformats.org/officeDocument/2006/relationships/oleObject"/><Relationship Id="rId201" Target="embeddings/oleObject87.bin" Type="http://schemas.openxmlformats.org/officeDocument/2006/relationships/oleObject"/><Relationship Id="rId2010" Target="media/image1048.wmf" Type="http://schemas.openxmlformats.org/officeDocument/2006/relationships/image"/><Relationship Id="rId2011" Target="embeddings/oleObject955.bin" Type="http://schemas.openxmlformats.org/officeDocument/2006/relationships/oleObject"/><Relationship Id="rId2012" Target="media/image1049.wmf" Type="http://schemas.openxmlformats.org/officeDocument/2006/relationships/image"/><Relationship Id="rId2013" Target="embeddings/oleObject956.bin" Type="http://schemas.openxmlformats.org/officeDocument/2006/relationships/oleObject"/><Relationship Id="rId2014" Target="media/image1050.wmf" Type="http://schemas.openxmlformats.org/officeDocument/2006/relationships/image"/><Relationship Id="rId2015" Target="embeddings/oleObject957.bin" Type="http://schemas.openxmlformats.org/officeDocument/2006/relationships/oleObject"/><Relationship Id="rId2016" Target="media/image1051.wmf" Type="http://schemas.openxmlformats.org/officeDocument/2006/relationships/image"/><Relationship Id="rId2017" Target="embeddings/oleObject958.bin" Type="http://schemas.openxmlformats.org/officeDocument/2006/relationships/oleObject"/><Relationship Id="rId2018" Target="media/image1052.wmf" Type="http://schemas.openxmlformats.org/officeDocument/2006/relationships/image"/><Relationship Id="rId2019" Target="embeddings/oleObject959.bin" Type="http://schemas.openxmlformats.org/officeDocument/2006/relationships/oleObject"/><Relationship Id="rId202" Target="media/image107.wmf" Type="http://schemas.openxmlformats.org/officeDocument/2006/relationships/image"/><Relationship Id="rId2020" Target="media/image1053.wmf" Type="http://schemas.openxmlformats.org/officeDocument/2006/relationships/image"/><Relationship Id="rId2021" Target="embeddings/oleObject960.bin" Type="http://schemas.openxmlformats.org/officeDocument/2006/relationships/oleObject"/><Relationship Id="rId2022" Target="media/image1054.wmf" Type="http://schemas.openxmlformats.org/officeDocument/2006/relationships/image"/><Relationship Id="rId2023" Target="embeddings/oleObject961.bin" Type="http://schemas.openxmlformats.org/officeDocument/2006/relationships/oleObject"/><Relationship Id="rId2024" Target="media/image1055.wmf" Type="http://schemas.openxmlformats.org/officeDocument/2006/relationships/image"/><Relationship Id="rId2025" Target="embeddings/oleObject962.bin" Type="http://schemas.openxmlformats.org/officeDocument/2006/relationships/oleObject"/><Relationship Id="rId2026" Target="media/image1056.wmf" Type="http://schemas.openxmlformats.org/officeDocument/2006/relationships/image"/><Relationship Id="rId2027" Target="embeddings/oleObject963.bin" Type="http://schemas.openxmlformats.org/officeDocument/2006/relationships/oleObject"/><Relationship Id="rId2028" Target="media/image1057.wmf" Type="http://schemas.openxmlformats.org/officeDocument/2006/relationships/image"/><Relationship Id="rId2029" Target="embeddings/oleObject964.bin" Type="http://schemas.openxmlformats.org/officeDocument/2006/relationships/oleObject"/><Relationship Id="rId203" Target="embeddings/oleObject88.bin" Type="http://schemas.openxmlformats.org/officeDocument/2006/relationships/oleObject"/><Relationship Id="rId2030" Target="media/image1058.wmf" Type="http://schemas.openxmlformats.org/officeDocument/2006/relationships/image"/><Relationship Id="rId2031" Target="embeddings/oleObject965.bin" Type="http://schemas.openxmlformats.org/officeDocument/2006/relationships/oleObject"/><Relationship Id="rId2032" Target="media/image1059.wmf" Type="http://schemas.openxmlformats.org/officeDocument/2006/relationships/image"/><Relationship Id="rId2033" Target="embeddings/oleObject966.bin" Type="http://schemas.openxmlformats.org/officeDocument/2006/relationships/oleObject"/><Relationship Id="rId2034" Target="media/image1060.wmf" Type="http://schemas.openxmlformats.org/officeDocument/2006/relationships/image"/><Relationship Id="rId2035" Target="embeddings/oleObject967.bin" Type="http://schemas.openxmlformats.org/officeDocument/2006/relationships/oleObject"/><Relationship Id="rId2036" Target="media/image1061.wmf" Type="http://schemas.openxmlformats.org/officeDocument/2006/relationships/image"/><Relationship Id="rId2037" Target="embeddings/oleObject968.bin" Type="http://schemas.openxmlformats.org/officeDocument/2006/relationships/oleObject"/><Relationship Id="rId2038" Target="media/image1062.wmf" Type="http://schemas.openxmlformats.org/officeDocument/2006/relationships/image"/><Relationship Id="rId2039" Target="embeddings/oleObject969.bin" Type="http://schemas.openxmlformats.org/officeDocument/2006/relationships/oleObject"/><Relationship Id="rId204" Target="media/image108.wmf" Type="http://schemas.openxmlformats.org/officeDocument/2006/relationships/image"/><Relationship Id="rId2040" Target="media/image1063.wmf" Type="http://schemas.openxmlformats.org/officeDocument/2006/relationships/image"/><Relationship Id="rId2041" Target="embeddings/oleObject970.bin" Type="http://schemas.openxmlformats.org/officeDocument/2006/relationships/oleObject"/><Relationship Id="rId2042" Target="media/image1064.wmf" Type="http://schemas.openxmlformats.org/officeDocument/2006/relationships/image"/><Relationship Id="rId2043" Target="embeddings/oleObject971.bin" Type="http://schemas.openxmlformats.org/officeDocument/2006/relationships/oleObject"/><Relationship Id="rId2044" Target="media/image1065.wmf" Type="http://schemas.openxmlformats.org/officeDocument/2006/relationships/image"/><Relationship Id="rId2045" Target="embeddings/oleObject972.bin" Type="http://schemas.openxmlformats.org/officeDocument/2006/relationships/oleObject"/><Relationship Id="rId2046" Target="media/image1066.wmf" Type="http://schemas.openxmlformats.org/officeDocument/2006/relationships/image"/><Relationship Id="rId2047" Target="embeddings/oleObject973.bin" Type="http://schemas.openxmlformats.org/officeDocument/2006/relationships/oleObject"/><Relationship Id="rId2048" Target="media/image1067.wmf" Type="http://schemas.openxmlformats.org/officeDocument/2006/relationships/image"/><Relationship Id="rId2049" Target="embeddings/oleObject974.bin" Type="http://schemas.openxmlformats.org/officeDocument/2006/relationships/oleObject"/><Relationship Id="rId205" Target="embeddings/oleObject89.bin" Type="http://schemas.openxmlformats.org/officeDocument/2006/relationships/oleObject"/><Relationship Id="rId2050" Target="media/image1068.wmf" Type="http://schemas.openxmlformats.org/officeDocument/2006/relationships/image"/><Relationship Id="rId2051" Target="embeddings/oleObject975.bin" Type="http://schemas.openxmlformats.org/officeDocument/2006/relationships/oleObject"/><Relationship Id="rId2052" Target="media/image1069.wmf" Type="http://schemas.openxmlformats.org/officeDocument/2006/relationships/image"/><Relationship Id="rId2053" Target="embeddings/oleObject976.bin" Type="http://schemas.openxmlformats.org/officeDocument/2006/relationships/oleObject"/><Relationship Id="rId2054" Target="media/image1070.wmf" Type="http://schemas.openxmlformats.org/officeDocument/2006/relationships/image"/><Relationship Id="rId2055" Target="embeddings/oleObject977.bin" Type="http://schemas.openxmlformats.org/officeDocument/2006/relationships/oleObject"/><Relationship Id="rId2056" Target="media/image1071.wmf" Type="http://schemas.openxmlformats.org/officeDocument/2006/relationships/image"/><Relationship Id="rId2057" Target="embeddings/oleObject978.bin" Type="http://schemas.openxmlformats.org/officeDocument/2006/relationships/oleObject"/><Relationship Id="rId2058" Target="media/image1072.wmf" Type="http://schemas.openxmlformats.org/officeDocument/2006/relationships/image"/><Relationship Id="rId2059" Target="embeddings/oleObject979.bin" Type="http://schemas.openxmlformats.org/officeDocument/2006/relationships/oleObject"/><Relationship Id="rId206" Target="media/image109.wmf" Type="http://schemas.openxmlformats.org/officeDocument/2006/relationships/image"/><Relationship Id="rId2060" Target="media/image1073.wmf" Type="http://schemas.openxmlformats.org/officeDocument/2006/relationships/image"/><Relationship Id="rId2061" Target="embeddings/oleObject980.bin" Type="http://schemas.openxmlformats.org/officeDocument/2006/relationships/oleObject"/><Relationship Id="rId2062" Target="media/image1074.wmf" Type="http://schemas.openxmlformats.org/officeDocument/2006/relationships/image"/><Relationship Id="rId2063" Target="embeddings/oleObject981.bin" Type="http://schemas.openxmlformats.org/officeDocument/2006/relationships/oleObject"/><Relationship Id="rId2064" Target="media/image1075.wmf" Type="http://schemas.openxmlformats.org/officeDocument/2006/relationships/image"/><Relationship Id="rId2065" Target="embeddings/oleObject982.bin" Type="http://schemas.openxmlformats.org/officeDocument/2006/relationships/oleObject"/><Relationship Id="rId2066" Target="media/image1076.wmf" Type="http://schemas.openxmlformats.org/officeDocument/2006/relationships/image"/><Relationship Id="rId2067" Target="embeddings/oleObject983.bin" Type="http://schemas.openxmlformats.org/officeDocument/2006/relationships/oleObject"/><Relationship Id="rId2068" Target="media/image1077.wmf" Type="http://schemas.openxmlformats.org/officeDocument/2006/relationships/image"/><Relationship Id="rId2069" Target="media/image1078.wmf" Type="http://schemas.openxmlformats.org/officeDocument/2006/relationships/image"/><Relationship Id="rId207" Target="embeddings/oleObject90.bin" Type="http://schemas.openxmlformats.org/officeDocument/2006/relationships/oleObject"/><Relationship Id="rId2070" Target="media/image1079.wmf" Type="http://schemas.openxmlformats.org/officeDocument/2006/relationships/image"/><Relationship Id="rId2071" Target="media/image1080.wmf" Type="http://schemas.openxmlformats.org/officeDocument/2006/relationships/image"/><Relationship Id="rId2072" Target="media/image1081.gif" Type="http://schemas.openxmlformats.org/officeDocument/2006/relationships/image"/><Relationship Id="rId2073" Target="media/image1082.wmf" Type="http://schemas.openxmlformats.org/officeDocument/2006/relationships/image"/><Relationship Id="rId2074" Target="media/image1083.wmf" Type="http://schemas.openxmlformats.org/officeDocument/2006/relationships/image"/><Relationship Id="rId2075" Target="media/image1084.wmf" Type="http://schemas.openxmlformats.org/officeDocument/2006/relationships/image"/><Relationship Id="rId2076" Target="media/image1085.wmf" Type="http://schemas.openxmlformats.org/officeDocument/2006/relationships/image"/><Relationship Id="rId2077" Target="media/image1086.wmf" Type="http://schemas.openxmlformats.org/officeDocument/2006/relationships/image"/><Relationship Id="rId2078" Target="embeddings/oleObject984.bin" Type="http://schemas.openxmlformats.org/officeDocument/2006/relationships/oleObject"/><Relationship Id="rId2079" Target="media/image1087.wmf" Type="http://schemas.openxmlformats.org/officeDocument/2006/relationships/image"/><Relationship Id="rId208" Target="media/image110.wmf" Type="http://schemas.openxmlformats.org/officeDocument/2006/relationships/image"/><Relationship Id="rId2080" Target="embeddings/oleObject985.bin" Type="http://schemas.openxmlformats.org/officeDocument/2006/relationships/oleObject"/><Relationship Id="rId2081" Target="media/image1088.wmf" Type="http://schemas.openxmlformats.org/officeDocument/2006/relationships/image"/><Relationship Id="rId2082" Target="embeddings/oleObject986.bin" Type="http://schemas.openxmlformats.org/officeDocument/2006/relationships/oleObject"/><Relationship Id="rId2083" Target="media/image1089.wmf" Type="http://schemas.openxmlformats.org/officeDocument/2006/relationships/image"/><Relationship Id="rId2084" Target="embeddings/oleObject987.bin" Type="http://schemas.openxmlformats.org/officeDocument/2006/relationships/oleObject"/><Relationship Id="rId2085" Target="media/image1090.wmf" Type="http://schemas.openxmlformats.org/officeDocument/2006/relationships/image"/><Relationship Id="rId2086" Target="embeddings/oleObject988.bin" Type="http://schemas.openxmlformats.org/officeDocument/2006/relationships/oleObject"/><Relationship Id="rId2087" Target="media/image1091.wmf" Type="http://schemas.openxmlformats.org/officeDocument/2006/relationships/image"/><Relationship Id="rId2088" Target="embeddings/oleObject989.bin" Type="http://schemas.openxmlformats.org/officeDocument/2006/relationships/oleObject"/><Relationship Id="rId2089" Target="media/image1092.wmf" Type="http://schemas.openxmlformats.org/officeDocument/2006/relationships/image"/><Relationship Id="rId209" Target="embeddings/oleObject91.bin" Type="http://schemas.openxmlformats.org/officeDocument/2006/relationships/oleObject"/><Relationship Id="rId2090" Target="embeddings/oleObject990.bin" Type="http://schemas.openxmlformats.org/officeDocument/2006/relationships/oleObject"/><Relationship Id="rId2091" Target="embeddings/oleObject991.bin" Type="http://schemas.openxmlformats.org/officeDocument/2006/relationships/oleObject"/><Relationship Id="rId2092" Target="embeddings/oleObject992.bin" Type="http://schemas.openxmlformats.org/officeDocument/2006/relationships/oleObject"/><Relationship Id="rId2093" Target="media/image1093.wmf" Type="http://schemas.openxmlformats.org/officeDocument/2006/relationships/image"/><Relationship Id="rId2094" Target="embeddings/oleObject993.bin" Type="http://schemas.openxmlformats.org/officeDocument/2006/relationships/oleObject"/><Relationship Id="rId2095" Target="embeddings/oleObject994.bin" Type="http://schemas.openxmlformats.org/officeDocument/2006/relationships/oleObject"/><Relationship Id="rId2096" Target="embeddings/oleObject995.bin" Type="http://schemas.openxmlformats.org/officeDocument/2006/relationships/oleObject"/><Relationship Id="rId2097" Target="embeddings/oleObject996.bin" Type="http://schemas.openxmlformats.org/officeDocument/2006/relationships/oleObject"/><Relationship Id="rId2098" Target="embeddings/oleObject997.bin" Type="http://schemas.openxmlformats.org/officeDocument/2006/relationships/oleObject"/><Relationship Id="rId2099" Target="embeddings/oleObject998.bin" Type="http://schemas.openxmlformats.org/officeDocument/2006/relationships/oleObject"/><Relationship Id="rId21" Target="media/image7.wmf" Type="http://schemas.openxmlformats.org/officeDocument/2006/relationships/image"/><Relationship Id="rId210" Target="media/image111.wmf" Type="http://schemas.openxmlformats.org/officeDocument/2006/relationships/image"/><Relationship Id="rId2100" Target="embeddings/oleObject999.bin" Type="http://schemas.openxmlformats.org/officeDocument/2006/relationships/oleObject"/><Relationship Id="rId2101" Target="embeddings/oleObject1000.bin" Type="http://schemas.openxmlformats.org/officeDocument/2006/relationships/oleObject"/><Relationship Id="rId2102" Target="embeddings/oleObject1001.bin" Type="http://schemas.openxmlformats.org/officeDocument/2006/relationships/oleObject"/><Relationship Id="rId2103" Target="media/image1094.wmf" Type="http://schemas.openxmlformats.org/officeDocument/2006/relationships/image"/><Relationship Id="rId2104" Target="embeddings/oleObject1002.bin" Type="http://schemas.openxmlformats.org/officeDocument/2006/relationships/oleObject"/><Relationship Id="rId2105" Target="embeddings/oleObject1003.bin" Type="http://schemas.openxmlformats.org/officeDocument/2006/relationships/oleObject"/><Relationship Id="rId2106" Target="embeddings/oleObject1004.bin" Type="http://schemas.openxmlformats.org/officeDocument/2006/relationships/oleObject"/><Relationship Id="rId2107" Target="embeddings/oleObject1005.bin" Type="http://schemas.openxmlformats.org/officeDocument/2006/relationships/oleObject"/><Relationship Id="rId2108" Target="media/image1095.wmf" Type="http://schemas.openxmlformats.org/officeDocument/2006/relationships/image"/><Relationship Id="rId2109" Target="embeddings/oleObject1006.bin" Type="http://schemas.openxmlformats.org/officeDocument/2006/relationships/oleObject"/><Relationship Id="rId211" Target="embeddings/oleObject92.bin" Type="http://schemas.openxmlformats.org/officeDocument/2006/relationships/oleObject"/><Relationship Id="rId2110" Target="media/image1096.wmf" Type="http://schemas.openxmlformats.org/officeDocument/2006/relationships/image"/><Relationship Id="rId2111" Target="embeddings/oleObject1007.bin" Type="http://schemas.openxmlformats.org/officeDocument/2006/relationships/oleObject"/><Relationship Id="rId2112" Target="media/image1097.wmf" Type="http://schemas.openxmlformats.org/officeDocument/2006/relationships/image"/><Relationship Id="rId2113" Target="embeddings/oleObject1008.bin" Type="http://schemas.openxmlformats.org/officeDocument/2006/relationships/oleObject"/><Relationship Id="rId2114" Target="embeddings/oleObject1009.bin" Type="http://schemas.openxmlformats.org/officeDocument/2006/relationships/oleObject"/><Relationship Id="rId2115" Target="embeddings/oleObject1010.bin" Type="http://schemas.openxmlformats.org/officeDocument/2006/relationships/oleObject"/><Relationship Id="rId2116" Target="embeddings/oleObject1011.bin" Type="http://schemas.openxmlformats.org/officeDocument/2006/relationships/oleObject"/><Relationship Id="rId2117" Target="embeddings/oleObject1012.bin" Type="http://schemas.openxmlformats.org/officeDocument/2006/relationships/oleObject"/><Relationship Id="rId2118" Target="embeddings/oleObject1013.bin" Type="http://schemas.openxmlformats.org/officeDocument/2006/relationships/oleObject"/><Relationship Id="rId2119" Target="embeddings/oleObject1014.bin" Type="http://schemas.openxmlformats.org/officeDocument/2006/relationships/oleObject"/><Relationship Id="rId212" Target="media/image112.wmf" Type="http://schemas.openxmlformats.org/officeDocument/2006/relationships/image"/><Relationship Id="rId2120" Target="media/image1098.wmf" Type="http://schemas.openxmlformats.org/officeDocument/2006/relationships/image"/><Relationship Id="rId2121" Target="embeddings/oleObject1015.bin" Type="http://schemas.openxmlformats.org/officeDocument/2006/relationships/oleObject"/><Relationship Id="rId2122" Target="embeddings/oleObject1016.bin" Type="http://schemas.openxmlformats.org/officeDocument/2006/relationships/oleObject"/><Relationship Id="rId2123" Target="embeddings/oleObject1017.bin" Type="http://schemas.openxmlformats.org/officeDocument/2006/relationships/oleObject"/><Relationship Id="rId2124" Target="embeddings/oleObject1018.bin" Type="http://schemas.openxmlformats.org/officeDocument/2006/relationships/oleObject"/><Relationship Id="rId2125" Target="embeddings/oleObject1019.bin" Type="http://schemas.openxmlformats.org/officeDocument/2006/relationships/oleObject"/><Relationship Id="rId2126" Target="embeddings/oleObject1020.bin" Type="http://schemas.openxmlformats.org/officeDocument/2006/relationships/oleObject"/><Relationship Id="rId2127" Target="media/image1099.wmf" Type="http://schemas.openxmlformats.org/officeDocument/2006/relationships/image"/><Relationship Id="rId2128" Target="embeddings/oleObject1021.bin" Type="http://schemas.openxmlformats.org/officeDocument/2006/relationships/oleObject"/><Relationship Id="rId2129" Target="media/image1100.wmf" Type="http://schemas.openxmlformats.org/officeDocument/2006/relationships/image"/><Relationship Id="rId213" Target="embeddings/oleObject93.bin" Type="http://schemas.openxmlformats.org/officeDocument/2006/relationships/oleObject"/><Relationship Id="rId2130" Target="embeddings/oleObject1022.bin" Type="http://schemas.openxmlformats.org/officeDocument/2006/relationships/oleObject"/><Relationship Id="rId2131" Target="embeddings/oleObject1023.bin" Type="http://schemas.openxmlformats.org/officeDocument/2006/relationships/oleObject"/><Relationship Id="rId2132" Target="embeddings/oleObject1024.bin" Type="http://schemas.openxmlformats.org/officeDocument/2006/relationships/oleObject"/><Relationship Id="rId2133" Target="embeddings/oleObject1025.bin" Type="http://schemas.openxmlformats.org/officeDocument/2006/relationships/oleObject"/><Relationship Id="rId2134" Target="embeddings/oleObject1026.bin" Type="http://schemas.openxmlformats.org/officeDocument/2006/relationships/oleObject"/><Relationship Id="rId2135" Target="embeddings/oleObject1027.bin" Type="http://schemas.openxmlformats.org/officeDocument/2006/relationships/oleObject"/><Relationship Id="rId2136" Target="embeddings/oleObject1028.bin" Type="http://schemas.openxmlformats.org/officeDocument/2006/relationships/oleObject"/><Relationship Id="rId2137" Target="embeddings/oleObject1029.bin" Type="http://schemas.openxmlformats.org/officeDocument/2006/relationships/oleObject"/><Relationship Id="rId2138" Target="media/image1101.wmf" Type="http://schemas.openxmlformats.org/officeDocument/2006/relationships/image"/><Relationship Id="rId2139" Target="embeddings/oleObject1030.bin" Type="http://schemas.openxmlformats.org/officeDocument/2006/relationships/oleObject"/><Relationship Id="rId214" Target="media/image113.wmf" Type="http://schemas.openxmlformats.org/officeDocument/2006/relationships/image"/><Relationship Id="rId2140" Target="media/image1102.wmf" Type="http://schemas.openxmlformats.org/officeDocument/2006/relationships/image"/><Relationship Id="rId2141" Target="embeddings/oleObject1031.bin" Type="http://schemas.openxmlformats.org/officeDocument/2006/relationships/oleObject"/><Relationship Id="rId2142" Target="media/image1103.wmf" Type="http://schemas.openxmlformats.org/officeDocument/2006/relationships/image"/><Relationship Id="rId2143" Target="embeddings/oleObject1032.bin" Type="http://schemas.openxmlformats.org/officeDocument/2006/relationships/oleObject"/><Relationship Id="rId2144" Target="media/image1104.wmf" Type="http://schemas.openxmlformats.org/officeDocument/2006/relationships/image"/><Relationship Id="rId2145" Target="embeddings/oleObject1033.bin" Type="http://schemas.openxmlformats.org/officeDocument/2006/relationships/oleObject"/><Relationship Id="rId2146" Target="media/image1105.wmf" Type="http://schemas.openxmlformats.org/officeDocument/2006/relationships/image"/><Relationship Id="rId2147" Target="embeddings/oleObject1034.bin" Type="http://schemas.openxmlformats.org/officeDocument/2006/relationships/oleObject"/><Relationship Id="rId2148" Target="embeddings/oleObject1035.bin" Type="http://schemas.openxmlformats.org/officeDocument/2006/relationships/oleObject"/><Relationship Id="rId2149" Target="embeddings/oleObject1036.bin" Type="http://schemas.openxmlformats.org/officeDocument/2006/relationships/oleObject"/><Relationship Id="rId215" Target="embeddings/oleObject94.bin" Type="http://schemas.openxmlformats.org/officeDocument/2006/relationships/oleObject"/><Relationship Id="rId2150" Target="embeddings/oleObject1037.bin" Type="http://schemas.openxmlformats.org/officeDocument/2006/relationships/oleObject"/><Relationship Id="rId2151" Target="embeddings/oleObject1038.bin" Type="http://schemas.openxmlformats.org/officeDocument/2006/relationships/oleObject"/><Relationship Id="rId2152" Target="media/image1106.wmf" Type="http://schemas.openxmlformats.org/officeDocument/2006/relationships/image"/><Relationship Id="rId2153" Target="embeddings/oleObject1039.bin" Type="http://schemas.openxmlformats.org/officeDocument/2006/relationships/oleObject"/><Relationship Id="rId2154" Target="media/image1107.wmf" Type="http://schemas.openxmlformats.org/officeDocument/2006/relationships/image"/><Relationship Id="rId2155" Target="embeddings/oleObject1040.bin" Type="http://schemas.openxmlformats.org/officeDocument/2006/relationships/oleObject"/><Relationship Id="rId2156" Target="media/image1108.wmf" Type="http://schemas.openxmlformats.org/officeDocument/2006/relationships/image"/><Relationship Id="rId2157" Target="embeddings/oleObject1041.bin" Type="http://schemas.openxmlformats.org/officeDocument/2006/relationships/oleObject"/><Relationship Id="rId2158" Target="embeddings/oleObject1042.bin" Type="http://schemas.openxmlformats.org/officeDocument/2006/relationships/oleObject"/><Relationship Id="rId2159" Target="media/image1109.wmf" Type="http://schemas.openxmlformats.org/officeDocument/2006/relationships/image"/><Relationship Id="rId216" Target="media/image114.wmf" Type="http://schemas.openxmlformats.org/officeDocument/2006/relationships/image"/><Relationship Id="rId2160" Target="embeddings/oleObject1043.bin" Type="http://schemas.openxmlformats.org/officeDocument/2006/relationships/oleObject"/><Relationship Id="rId2161" Target="embeddings/oleObject1044.bin" Type="http://schemas.openxmlformats.org/officeDocument/2006/relationships/oleObject"/><Relationship Id="rId2162" Target="embeddings/oleObject1045.bin" Type="http://schemas.openxmlformats.org/officeDocument/2006/relationships/oleObject"/><Relationship Id="rId2163" Target="embeddings/oleObject1046.bin" Type="http://schemas.openxmlformats.org/officeDocument/2006/relationships/oleObject"/><Relationship Id="rId2164" Target="embeddings/oleObject1047.bin" Type="http://schemas.openxmlformats.org/officeDocument/2006/relationships/oleObject"/><Relationship Id="rId2165" Target="embeddings/oleObject1048.bin" Type="http://schemas.openxmlformats.org/officeDocument/2006/relationships/oleObject"/><Relationship Id="rId2166" Target="embeddings/oleObject1049.bin" Type="http://schemas.openxmlformats.org/officeDocument/2006/relationships/oleObject"/><Relationship Id="rId2167" Target="media/image1110.wmf" Type="http://schemas.openxmlformats.org/officeDocument/2006/relationships/image"/><Relationship Id="rId2168" Target="embeddings/oleObject1050.bin" Type="http://schemas.openxmlformats.org/officeDocument/2006/relationships/oleObject"/><Relationship Id="rId2169" Target="media/image1111.wmf" Type="http://schemas.openxmlformats.org/officeDocument/2006/relationships/image"/><Relationship Id="rId217" Target="embeddings/oleObject95.bin" Type="http://schemas.openxmlformats.org/officeDocument/2006/relationships/oleObject"/><Relationship Id="rId2170" Target="embeddings/oleObject1051.bin" Type="http://schemas.openxmlformats.org/officeDocument/2006/relationships/oleObject"/><Relationship Id="rId2171" Target="media/image1112.wmf" Type="http://schemas.openxmlformats.org/officeDocument/2006/relationships/image"/><Relationship Id="rId2172" Target="embeddings/oleObject1052.bin" Type="http://schemas.openxmlformats.org/officeDocument/2006/relationships/oleObject"/><Relationship Id="rId2173" Target="embeddings/oleObject1053.bin" Type="http://schemas.openxmlformats.org/officeDocument/2006/relationships/oleObject"/><Relationship Id="rId2174" Target="embeddings/oleObject1054.bin" Type="http://schemas.openxmlformats.org/officeDocument/2006/relationships/oleObject"/><Relationship Id="rId2175" Target="embeddings/oleObject1055.bin" Type="http://schemas.openxmlformats.org/officeDocument/2006/relationships/oleObject"/><Relationship Id="rId2176" Target="embeddings/oleObject1056.bin" Type="http://schemas.openxmlformats.org/officeDocument/2006/relationships/oleObject"/><Relationship Id="rId2177" Target="embeddings/oleObject1057.bin" Type="http://schemas.openxmlformats.org/officeDocument/2006/relationships/oleObject"/><Relationship Id="rId2178" Target="embeddings/oleObject1058.bin" Type="http://schemas.openxmlformats.org/officeDocument/2006/relationships/oleObject"/><Relationship Id="rId2179" Target="embeddings/oleObject1059.bin" Type="http://schemas.openxmlformats.org/officeDocument/2006/relationships/oleObject"/><Relationship Id="rId218" Target="media/image115.wmf" Type="http://schemas.openxmlformats.org/officeDocument/2006/relationships/image"/><Relationship Id="rId2180" Target="embeddings/oleObject1060.bin" Type="http://schemas.openxmlformats.org/officeDocument/2006/relationships/oleObject"/><Relationship Id="rId2181" Target="embeddings/oleObject1061.bin" Type="http://schemas.openxmlformats.org/officeDocument/2006/relationships/oleObject"/><Relationship Id="rId2182" Target="embeddings/oleObject1062.bin" Type="http://schemas.openxmlformats.org/officeDocument/2006/relationships/oleObject"/><Relationship Id="rId2183" Target="embeddings/oleObject1063.bin" Type="http://schemas.openxmlformats.org/officeDocument/2006/relationships/oleObject"/><Relationship Id="rId2184" Target="media/image1113.wmf" Type="http://schemas.openxmlformats.org/officeDocument/2006/relationships/image"/><Relationship Id="rId2185" Target="embeddings/oleObject1064.bin" Type="http://schemas.openxmlformats.org/officeDocument/2006/relationships/oleObject"/><Relationship Id="rId2186" Target="media/image1114.wmf" Type="http://schemas.openxmlformats.org/officeDocument/2006/relationships/image"/><Relationship Id="rId2187" Target="embeddings/oleObject1065.bin" Type="http://schemas.openxmlformats.org/officeDocument/2006/relationships/oleObject"/><Relationship Id="rId2188" Target="embeddings/oleObject1066.bin" Type="http://schemas.openxmlformats.org/officeDocument/2006/relationships/oleObject"/><Relationship Id="rId2189" Target="embeddings/oleObject1067.bin" Type="http://schemas.openxmlformats.org/officeDocument/2006/relationships/oleObject"/><Relationship Id="rId219" Target="embeddings/oleObject96.bin" Type="http://schemas.openxmlformats.org/officeDocument/2006/relationships/oleObject"/><Relationship Id="rId2190" Target="embeddings/oleObject1068.bin" Type="http://schemas.openxmlformats.org/officeDocument/2006/relationships/oleObject"/><Relationship Id="rId2191" Target="embeddings/oleObject1069.bin" Type="http://schemas.openxmlformats.org/officeDocument/2006/relationships/oleObject"/><Relationship Id="rId2192" Target="embeddings/oleObject1070.bin" Type="http://schemas.openxmlformats.org/officeDocument/2006/relationships/oleObject"/><Relationship Id="rId2193" Target="media/image1115.wmf" Type="http://schemas.openxmlformats.org/officeDocument/2006/relationships/image"/><Relationship Id="rId2194" Target="embeddings/oleObject1071.bin" Type="http://schemas.openxmlformats.org/officeDocument/2006/relationships/oleObject"/><Relationship Id="rId2195" Target="media/image1116.wmf" Type="http://schemas.openxmlformats.org/officeDocument/2006/relationships/image"/><Relationship Id="rId2196" Target="embeddings/oleObject1072.bin" Type="http://schemas.openxmlformats.org/officeDocument/2006/relationships/oleObject"/><Relationship Id="rId2197" Target="media/image1117.wmf" Type="http://schemas.openxmlformats.org/officeDocument/2006/relationships/image"/><Relationship Id="rId2198" Target="embeddings/oleObject1073.bin" Type="http://schemas.openxmlformats.org/officeDocument/2006/relationships/oleObject"/><Relationship Id="rId2199" Target="embeddings/oleObject1074.bin" Type="http://schemas.openxmlformats.org/officeDocument/2006/relationships/oleObject"/><Relationship Id="rId22" Target="embeddings/oleObject7.bin" Type="http://schemas.openxmlformats.org/officeDocument/2006/relationships/oleObject"/><Relationship Id="rId220" Target="media/image116.wmf" Type="http://schemas.openxmlformats.org/officeDocument/2006/relationships/image"/><Relationship Id="rId2200" Target="embeddings/oleObject1075.bin" Type="http://schemas.openxmlformats.org/officeDocument/2006/relationships/oleObject"/><Relationship Id="rId2201" Target="embeddings/oleObject1076.bin" Type="http://schemas.openxmlformats.org/officeDocument/2006/relationships/oleObject"/><Relationship Id="rId2202" Target="media/image1118.wmf" Type="http://schemas.openxmlformats.org/officeDocument/2006/relationships/image"/><Relationship Id="rId2203" Target="embeddings/oleObject1077.bin" Type="http://schemas.openxmlformats.org/officeDocument/2006/relationships/oleObject"/><Relationship Id="rId2204" Target="media/image1119.wmf" Type="http://schemas.openxmlformats.org/officeDocument/2006/relationships/image"/><Relationship Id="rId2205" Target="embeddings/oleObject1078.bin" Type="http://schemas.openxmlformats.org/officeDocument/2006/relationships/oleObject"/><Relationship Id="rId2206" Target="media/image1120.wmf" Type="http://schemas.openxmlformats.org/officeDocument/2006/relationships/image"/><Relationship Id="rId2207" Target="embeddings/oleObject1079.bin" Type="http://schemas.openxmlformats.org/officeDocument/2006/relationships/oleObject"/><Relationship Id="rId2208" Target="embeddings/oleObject1080.bin" Type="http://schemas.openxmlformats.org/officeDocument/2006/relationships/oleObject"/><Relationship Id="rId2209" Target="embeddings/oleObject1081.bin" Type="http://schemas.openxmlformats.org/officeDocument/2006/relationships/oleObject"/><Relationship Id="rId221" Target="embeddings/oleObject97.bin" Type="http://schemas.openxmlformats.org/officeDocument/2006/relationships/oleObject"/><Relationship Id="rId2210" Target="embeddings/oleObject1082.bin" Type="http://schemas.openxmlformats.org/officeDocument/2006/relationships/oleObject"/><Relationship Id="rId2211" Target="embeddings/oleObject1083.bin" Type="http://schemas.openxmlformats.org/officeDocument/2006/relationships/oleObject"/><Relationship Id="rId2212" Target="embeddings/oleObject1084.bin" Type="http://schemas.openxmlformats.org/officeDocument/2006/relationships/oleObject"/><Relationship Id="rId2213" Target="embeddings/oleObject1085.bin" Type="http://schemas.openxmlformats.org/officeDocument/2006/relationships/oleObject"/><Relationship Id="rId2214" Target="embeddings/oleObject1086.bin" Type="http://schemas.openxmlformats.org/officeDocument/2006/relationships/oleObject"/><Relationship Id="rId2215" Target="embeddings/oleObject1087.bin" Type="http://schemas.openxmlformats.org/officeDocument/2006/relationships/oleObject"/><Relationship Id="rId2216" Target="embeddings/oleObject1088.bin" Type="http://schemas.openxmlformats.org/officeDocument/2006/relationships/oleObject"/><Relationship Id="rId2217" Target="embeddings/oleObject1089.bin" Type="http://schemas.openxmlformats.org/officeDocument/2006/relationships/oleObject"/><Relationship Id="rId2218" Target="embeddings/oleObject1090.bin" Type="http://schemas.openxmlformats.org/officeDocument/2006/relationships/oleObject"/><Relationship Id="rId2219" Target="embeddings/oleObject1091.bin" Type="http://schemas.openxmlformats.org/officeDocument/2006/relationships/oleObject"/><Relationship Id="rId222" Target="media/image117.wmf" Type="http://schemas.openxmlformats.org/officeDocument/2006/relationships/image"/><Relationship Id="rId2220" Target="embeddings/oleObject1092.bin" Type="http://schemas.openxmlformats.org/officeDocument/2006/relationships/oleObject"/><Relationship Id="rId2221" Target="media/image1121.wmf" Type="http://schemas.openxmlformats.org/officeDocument/2006/relationships/image"/><Relationship Id="rId2222" Target="embeddings/oleObject1093.bin" Type="http://schemas.openxmlformats.org/officeDocument/2006/relationships/oleObject"/><Relationship Id="rId2223" Target="media/image1122.wmf" Type="http://schemas.openxmlformats.org/officeDocument/2006/relationships/image"/><Relationship Id="rId2224" Target="embeddings/oleObject1094.bin" Type="http://schemas.openxmlformats.org/officeDocument/2006/relationships/oleObject"/><Relationship Id="rId2225" Target="media/image1123.wmf" Type="http://schemas.openxmlformats.org/officeDocument/2006/relationships/image"/><Relationship Id="rId2226" Target="embeddings/oleObject1095.bin" Type="http://schemas.openxmlformats.org/officeDocument/2006/relationships/oleObject"/><Relationship Id="rId2227" Target="media/image1124.wmf" Type="http://schemas.openxmlformats.org/officeDocument/2006/relationships/image"/><Relationship Id="rId2228" Target="embeddings/oleObject1096.bin" Type="http://schemas.openxmlformats.org/officeDocument/2006/relationships/oleObject"/><Relationship Id="rId2229" Target="embeddings/oleObject1097.bin" Type="http://schemas.openxmlformats.org/officeDocument/2006/relationships/oleObject"/><Relationship Id="rId223" Target="embeddings/oleObject98.bin" Type="http://schemas.openxmlformats.org/officeDocument/2006/relationships/oleObject"/><Relationship Id="rId2230" Target="embeddings/oleObject1098.bin" Type="http://schemas.openxmlformats.org/officeDocument/2006/relationships/oleObject"/><Relationship Id="rId2231" Target="embeddings/oleObject1099.bin" Type="http://schemas.openxmlformats.org/officeDocument/2006/relationships/oleObject"/><Relationship Id="rId2232" Target="embeddings/oleObject1100.bin" Type="http://schemas.openxmlformats.org/officeDocument/2006/relationships/oleObject"/><Relationship Id="rId2233" Target="embeddings/oleObject1101.bin" Type="http://schemas.openxmlformats.org/officeDocument/2006/relationships/oleObject"/><Relationship Id="rId2234" Target="media/image1125.wmf" Type="http://schemas.openxmlformats.org/officeDocument/2006/relationships/image"/><Relationship Id="rId2235" Target="embeddings/oleObject1102.bin" Type="http://schemas.openxmlformats.org/officeDocument/2006/relationships/oleObject"/><Relationship Id="rId2236" Target="media/image1126.wmf" Type="http://schemas.openxmlformats.org/officeDocument/2006/relationships/image"/><Relationship Id="rId2237" Target="embeddings/oleObject1103.bin" Type="http://schemas.openxmlformats.org/officeDocument/2006/relationships/oleObject"/><Relationship Id="rId2238" Target="media/image1127.wmf" Type="http://schemas.openxmlformats.org/officeDocument/2006/relationships/image"/><Relationship Id="rId2239" Target="embeddings/oleObject1104.bin" Type="http://schemas.openxmlformats.org/officeDocument/2006/relationships/oleObject"/><Relationship Id="rId224" Target="media/image118.wmf" Type="http://schemas.openxmlformats.org/officeDocument/2006/relationships/image"/><Relationship Id="rId2240" Target="media/image1128.wmf" Type="http://schemas.openxmlformats.org/officeDocument/2006/relationships/image"/><Relationship Id="rId2241" Target="embeddings/oleObject1105.bin" Type="http://schemas.openxmlformats.org/officeDocument/2006/relationships/oleObject"/><Relationship Id="rId2242" Target="media/image1129.wmf" Type="http://schemas.openxmlformats.org/officeDocument/2006/relationships/image"/><Relationship Id="rId2243" Target="embeddings/oleObject1106.bin" Type="http://schemas.openxmlformats.org/officeDocument/2006/relationships/oleObject"/><Relationship Id="rId2244" Target="embeddings/oleObject1107.bin" Type="http://schemas.openxmlformats.org/officeDocument/2006/relationships/oleObject"/><Relationship Id="rId2245" Target="embeddings/oleObject1108.bin" Type="http://schemas.openxmlformats.org/officeDocument/2006/relationships/oleObject"/><Relationship Id="rId2246" Target="embeddings/oleObject1109.bin" Type="http://schemas.openxmlformats.org/officeDocument/2006/relationships/oleObject"/><Relationship Id="rId2247" Target="embeddings/oleObject1110.bin" Type="http://schemas.openxmlformats.org/officeDocument/2006/relationships/oleObject"/><Relationship Id="rId2248" Target="media/image1130.wmf" Type="http://schemas.openxmlformats.org/officeDocument/2006/relationships/image"/><Relationship Id="rId2249" Target="embeddings/oleObject1111.bin" Type="http://schemas.openxmlformats.org/officeDocument/2006/relationships/oleObject"/><Relationship Id="rId225" Target="embeddings/oleObject99.bin" Type="http://schemas.openxmlformats.org/officeDocument/2006/relationships/oleObject"/><Relationship Id="rId2250" Target="media/image1131.wmf" Type="http://schemas.openxmlformats.org/officeDocument/2006/relationships/image"/><Relationship Id="rId2251" Target="embeddings/oleObject1112.bin" Type="http://schemas.openxmlformats.org/officeDocument/2006/relationships/oleObject"/><Relationship Id="rId2252" Target="media/image1132.wmf" Type="http://schemas.openxmlformats.org/officeDocument/2006/relationships/image"/><Relationship Id="rId2253" Target="embeddings/oleObject1113.bin" Type="http://schemas.openxmlformats.org/officeDocument/2006/relationships/oleObject"/><Relationship Id="rId2254" Target="media/image1133.wmf" Type="http://schemas.openxmlformats.org/officeDocument/2006/relationships/image"/><Relationship Id="rId2255" Target="embeddings/oleObject1114.bin" Type="http://schemas.openxmlformats.org/officeDocument/2006/relationships/oleObject"/><Relationship Id="rId2256" Target="media/image1134.wmf" Type="http://schemas.openxmlformats.org/officeDocument/2006/relationships/image"/><Relationship Id="rId2257" Target="embeddings/oleObject1115.bin" Type="http://schemas.openxmlformats.org/officeDocument/2006/relationships/oleObject"/><Relationship Id="rId2258" Target="media/image1135.wmf" Type="http://schemas.openxmlformats.org/officeDocument/2006/relationships/image"/><Relationship Id="rId2259" Target="embeddings/oleObject1116.bin" Type="http://schemas.openxmlformats.org/officeDocument/2006/relationships/oleObject"/><Relationship Id="rId226" Target="media/image119.wmf" Type="http://schemas.openxmlformats.org/officeDocument/2006/relationships/image"/><Relationship Id="rId2260" Target="embeddings/oleObject1117.bin" Type="http://schemas.openxmlformats.org/officeDocument/2006/relationships/oleObject"/><Relationship Id="rId2261" Target="embeddings/oleObject1118.bin" Type="http://schemas.openxmlformats.org/officeDocument/2006/relationships/oleObject"/><Relationship Id="rId2262" Target="embeddings/oleObject1119.bin" Type="http://schemas.openxmlformats.org/officeDocument/2006/relationships/oleObject"/><Relationship Id="rId2263" Target="embeddings/oleObject1120.bin" Type="http://schemas.openxmlformats.org/officeDocument/2006/relationships/oleObject"/><Relationship Id="rId2264" Target="embeddings/oleObject1121.bin" Type="http://schemas.openxmlformats.org/officeDocument/2006/relationships/oleObject"/><Relationship Id="rId2265" Target="embeddings/oleObject1122.bin" Type="http://schemas.openxmlformats.org/officeDocument/2006/relationships/oleObject"/><Relationship Id="rId2266" Target="media/image1136.wmf" Type="http://schemas.openxmlformats.org/officeDocument/2006/relationships/image"/><Relationship Id="rId2267" Target="embeddings/oleObject1123.bin" Type="http://schemas.openxmlformats.org/officeDocument/2006/relationships/oleObject"/><Relationship Id="rId2268" Target="media/image1137.wmf" Type="http://schemas.openxmlformats.org/officeDocument/2006/relationships/image"/><Relationship Id="rId2269" Target="embeddings/oleObject1124.bin" Type="http://schemas.openxmlformats.org/officeDocument/2006/relationships/oleObject"/><Relationship Id="rId227" Target="embeddings/oleObject100.bin" Type="http://schemas.openxmlformats.org/officeDocument/2006/relationships/oleObject"/><Relationship Id="rId2270" Target="media/image1138.wmf" Type="http://schemas.openxmlformats.org/officeDocument/2006/relationships/image"/><Relationship Id="rId2271" Target="embeddings/oleObject1125.bin" Type="http://schemas.openxmlformats.org/officeDocument/2006/relationships/oleObject"/><Relationship Id="rId2272" Target="media/image1139.wmf" Type="http://schemas.openxmlformats.org/officeDocument/2006/relationships/image"/><Relationship Id="rId2273" Target="embeddings/oleObject1126.bin" Type="http://schemas.openxmlformats.org/officeDocument/2006/relationships/oleObject"/><Relationship Id="rId2274" Target="media/image1140.wmf" Type="http://schemas.openxmlformats.org/officeDocument/2006/relationships/image"/><Relationship Id="rId2275" Target="embeddings/oleObject1127.bin" Type="http://schemas.openxmlformats.org/officeDocument/2006/relationships/oleObject"/><Relationship Id="rId2276" Target="media/image1141.wmf" Type="http://schemas.openxmlformats.org/officeDocument/2006/relationships/image"/><Relationship Id="rId2277" Target="embeddings/oleObject1128.bin" Type="http://schemas.openxmlformats.org/officeDocument/2006/relationships/oleObject"/><Relationship Id="rId2278" Target="embeddings/oleObject1129.bin" Type="http://schemas.openxmlformats.org/officeDocument/2006/relationships/oleObject"/><Relationship Id="rId2279" Target="embeddings/oleObject1130.bin" Type="http://schemas.openxmlformats.org/officeDocument/2006/relationships/oleObject"/><Relationship Id="rId228" Target="media/image120.wmf" Type="http://schemas.openxmlformats.org/officeDocument/2006/relationships/image"/><Relationship Id="rId2280" Target="embeddings/oleObject1131.bin" Type="http://schemas.openxmlformats.org/officeDocument/2006/relationships/oleObject"/><Relationship Id="rId2281" Target="embeddings/oleObject1132.bin" Type="http://schemas.openxmlformats.org/officeDocument/2006/relationships/oleObject"/><Relationship Id="rId2282" Target="media/image1142.wmf" Type="http://schemas.openxmlformats.org/officeDocument/2006/relationships/image"/><Relationship Id="rId2283" Target="embeddings/oleObject1133.bin" Type="http://schemas.openxmlformats.org/officeDocument/2006/relationships/oleObject"/><Relationship Id="rId2284" Target="media/image1143.wmf" Type="http://schemas.openxmlformats.org/officeDocument/2006/relationships/image"/><Relationship Id="rId2285" Target="embeddings/oleObject1134.bin" Type="http://schemas.openxmlformats.org/officeDocument/2006/relationships/oleObject"/><Relationship Id="rId2286" Target="media/image1144.wmf" Type="http://schemas.openxmlformats.org/officeDocument/2006/relationships/image"/><Relationship Id="rId2287" Target="embeddings/oleObject1135.bin" Type="http://schemas.openxmlformats.org/officeDocument/2006/relationships/oleObject"/><Relationship Id="rId2288" Target="media/image1145.wmf" Type="http://schemas.openxmlformats.org/officeDocument/2006/relationships/image"/><Relationship Id="rId2289" Target="embeddings/oleObject1136.bin" Type="http://schemas.openxmlformats.org/officeDocument/2006/relationships/oleObject"/><Relationship Id="rId229" Target="embeddings/oleObject101.bin" Type="http://schemas.openxmlformats.org/officeDocument/2006/relationships/oleObject"/><Relationship Id="rId2290" Target="media/image1146.wmf" Type="http://schemas.openxmlformats.org/officeDocument/2006/relationships/image"/><Relationship Id="rId2291" Target="embeddings/oleObject1137.bin" Type="http://schemas.openxmlformats.org/officeDocument/2006/relationships/oleObject"/><Relationship Id="rId2292" Target="media/image1147.wmf" Type="http://schemas.openxmlformats.org/officeDocument/2006/relationships/image"/><Relationship Id="rId2293" Target="embeddings/oleObject1138.bin" Type="http://schemas.openxmlformats.org/officeDocument/2006/relationships/oleObject"/><Relationship Id="rId2294" Target="media/image1148.wmf" Type="http://schemas.openxmlformats.org/officeDocument/2006/relationships/image"/><Relationship Id="rId2295" Target="embeddings/oleObject1139.bin" Type="http://schemas.openxmlformats.org/officeDocument/2006/relationships/oleObject"/><Relationship Id="rId2296" Target="media/image1149.wmf" Type="http://schemas.openxmlformats.org/officeDocument/2006/relationships/image"/><Relationship Id="rId2297" Target="embeddings/oleObject1140.bin" Type="http://schemas.openxmlformats.org/officeDocument/2006/relationships/oleObject"/><Relationship Id="rId2298" Target="media/image1150.wmf" Type="http://schemas.openxmlformats.org/officeDocument/2006/relationships/image"/><Relationship Id="rId2299" Target="embeddings/oleObject1141.bin" Type="http://schemas.openxmlformats.org/officeDocument/2006/relationships/oleObject"/><Relationship Id="rId23" Target="media/image8.wmf" Type="http://schemas.openxmlformats.org/officeDocument/2006/relationships/image"/><Relationship Id="rId230" Target="media/image121.wmf" Type="http://schemas.openxmlformats.org/officeDocument/2006/relationships/image"/><Relationship Id="rId2300" Target="media/image1151.wmf" Type="http://schemas.openxmlformats.org/officeDocument/2006/relationships/image"/><Relationship Id="rId2301" Target="embeddings/oleObject1142.bin" Type="http://schemas.openxmlformats.org/officeDocument/2006/relationships/oleObject"/><Relationship Id="rId2302" Target="embeddings/oleObject1143.bin" Type="http://schemas.openxmlformats.org/officeDocument/2006/relationships/oleObject"/><Relationship Id="rId2303" Target="embeddings/oleObject1144.bin" Type="http://schemas.openxmlformats.org/officeDocument/2006/relationships/oleObject"/><Relationship Id="rId2304" Target="embeddings/oleObject1145.bin" Type="http://schemas.openxmlformats.org/officeDocument/2006/relationships/oleObject"/><Relationship Id="rId2305" Target="embeddings/oleObject1146.bin" Type="http://schemas.openxmlformats.org/officeDocument/2006/relationships/oleObject"/><Relationship Id="rId2306" Target="embeddings/oleObject1147.bin" Type="http://schemas.openxmlformats.org/officeDocument/2006/relationships/oleObject"/><Relationship Id="rId2307" Target="media/image1152.wmf" Type="http://schemas.openxmlformats.org/officeDocument/2006/relationships/image"/><Relationship Id="rId2308" Target="embeddings/oleObject1148.bin" Type="http://schemas.openxmlformats.org/officeDocument/2006/relationships/oleObject"/><Relationship Id="rId2309" Target="media/image1153.wmf" Type="http://schemas.openxmlformats.org/officeDocument/2006/relationships/image"/><Relationship Id="rId231" Target="embeddings/oleObject102.bin" Type="http://schemas.openxmlformats.org/officeDocument/2006/relationships/oleObject"/><Relationship Id="rId2310" Target="embeddings/oleObject1149.bin" Type="http://schemas.openxmlformats.org/officeDocument/2006/relationships/oleObject"/><Relationship Id="rId2311" Target="media/image1154.wmf" Type="http://schemas.openxmlformats.org/officeDocument/2006/relationships/image"/><Relationship Id="rId2312" Target="embeddings/oleObject1150.bin" Type="http://schemas.openxmlformats.org/officeDocument/2006/relationships/oleObject"/><Relationship Id="rId2313" Target="embeddings/oleObject1151.bin" Type="http://schemas.openxmlformats.org/officeDocument/2006/relationships/oleObject"/><Relationship Id="rId2314" Target="media/image1155.wmf" Type="http://schemas.openxmlformats.org/officeDocument/2006/relationships/image"/><Relationship Id="rId2315" Target="embeddings/oleObject1152.bin" Type="http://schemas.openxmlformats.org/officeDocument/2006/relationships/oleObject"/><Relationship Id="rId2316" Target="media/image1156.wmf" Type="http://schemas.openxmlformats.org/officeDocument/2006/relationships/image"/><Relationship Id="rId2317" Target="embeddings/oleObject1153.bin" Type="http://schemas.openxmlformats.org/officeDocument/2006/relationships/oleObject"/><Relationship Id="rId2318" Target="media/image1157.wmf" Type="http://schemas.openxmlformats.org/officeDocument/2006/relationships/image"/><Relationship Id="rId2319" Target="embeddings/oleObject1154.bin" Type="http://schemas.openxmlformats.org/officeDocument/2006/relationships/oleObject"/><Relationship Id="rId232" Target="media/image122.wmf" Type="http://schemas.openxmlformats.org/officeDocument/2006/relationships/image"/><Relationship Id="rId2320" Target="media/image1158.wmf" Type="http://schemas.openxmlformats.org/officeDocument/2006/relationships/image"/><Relationship Id="rId2321" Target="embeddings/oleObject1155.bin" Type="http://schemas.openxmlformats.org/officeDocument/2006/relationships/oleObject"/><Relationship Id="rId2322" Target="embeddings/oleObject1156.bin" Type="http://schemas.openxmlformats.org/officeDocument/2006/relationships/oleObject"/><Relationship Id="rId2323" Target="embeddings/oleObject1157.bin" Type="http://schemas.openxmlformats.org/officeDocument/2006/relationships/oleObject"/><Relationship Id="rId2324" Target="embeddings/oleObject1158.bin" Type="http://schemas.openxmlformats.org/officeDocument/2006/relationships/oleObject"/><Relationship Id="rId2325" Target="embeddings/oleObject1159.bin" Type="http://schemas.openxmlformats.org/officeDocument/2006/relationships/oleObject"/><Relationship Id="rId2326" Target="embeddings/oleObject1160.bin" Type="http://schemas.openxmlformats.org/officeDocument/2006/relationships/oleObject"/><Relationship Id="rId2327" Target="embeddings/oleObject1161.bin" Type="http://schemas.openxmlformats.org/officeDocument/2006/relationships/oleObject"/><Relationship Id="rId2328" Target="embeddings/oleObject1162.bin" Type="http://schemas.openxmlformats.org/officeDocument/2006/relationships/oleObject"/><Relationship Id="rId2329" Target="media/image1159.wmf" Type="http://schemas.openxmlformats.org/officeDocument/2006/relationships/image"/><Relationship Id="rId233" Target="embeddings/oleObject103.bin" Type="http://schemas.openxmlformats.org/officeDocument/2006/relationships/oleObject"/><Relationship Id="rId2330" Target="embeddings/oleObject1163.bin" Type="http://schemas.openxmlformats.org/officeDocument/2006/relationships/oleObject"/><Relationship Id="rId2331" Target="media/image1160.wmf" Type="http://schemas.openxmlformats.org/officeDocument/2006/relationships/image"/><Relationship Id="rId2332" Target="embeddings/oleObject1164.bin" Type="http://schemas.openxmlformats.org/officeDocument/2006/relationships/oleObject"/><Relationship Id="rId2333" Target="media/image1161.wmf" Type="http://schemas.openxmlformats.org/officeDocument/2006/relationships/image"/><Relationship Id="rId2334" Target="embeddings/oleObject1165.bin" Type="http://schemas.openxmlformats.org/officeDocument/2006/relationships/oleObject"/><Relationship Id="rId2335" Target="media/image1162.wmf" Type="http://schemas.openxmlformats.org/officeDocument/2006/relationships/image"/><Relationship Id="rId2336" Target="embeddings/oleObject1166.bin" Type="http://schemas.openxmlformats.org/officeDocument/2006/relationships/oleObject"/><Relationship Id="rId2337" Target="media/image1163.wmf" Type="http://schemas.openxmlformats.org/officeDocument/2006/relationships/image"/><Relationship Id="rId2338" Target="embeddings/oleObject1167.bin" Type="http://schemas.openxmlformats.org/officeDocument/2006/relationships/oleObject"/><Relationship Id="rId2339" Target="media/image1164.wmf" Type="http://schemas.openxmlformats.org/officeDocument/2006/relationships/image"/><Relationship Id="rId234" Target="media/image123.wmf" Type="http://schemas.openxmlformats.org/officeDocument/2006/relationships/image"/><Relationship Id="rId2340" Target="embeddings/oleObject1168.bin" Type="http://schemas.openxmlformats.org/officeDocument/2006/relationships/oleObject"/><Relationship Id="rId2341" Target="media/image1165.wmf" Type="http://schemas.openxmlformats.org/officeDocument/2006/relationships/image"/><Relationship Id="rId2342" Target="embeddings/oleObject1169.bin" Type="http://schemas.openxmlformats.org/officeDocument/2006/relationships/oleObject"/><Relationship Id="rId2343" Target="embeddings/oleObject1170.bin" Type="http://schemas.openxmlformats.org/officeDocument/2006/relationships/oleObject"/><Relationship Id="rId2344" Target="embeddings/oleObject1171.bin" Type="http://schemas.openxmlformats.org/officeDocument/2006/relationships/oleObject"/><Relationship Id="rId2345" Target="embeddings/oleObject1172.bin" Type="http://schemas.openxmlformats.org/officeDocument/2006/relationships/oleObject"/><Relationship Id="rId2346" Target="embeddings/oleObject1173.bin" Type="http://schemas.openxmlformats.org/officeDocument/2006/relationships/oleObject"/><Relationship Id="rId2347" Target="embeddings/oleObject1174.bin" Type="http://schemas.openxmlformats.org/officeDocument/2006/relationships/oleObject"/><Relationship Id="rId2348" Target="embeddings/oleObject1175.bin" Type="http://schemas.openxmlformats.org/officeDocument/2006/relationships/oleObject"/><Relationship Id="rId2349" Target="embeddings/oleObject1176.bin" Type="http://schemas.openxmlformats.org/officeDocument/2006/relationships/oleObject"/><Relationship Id="rId235" Target="embeddings/oleObject104.bin" Type="http://schemas.openxmlformats.org/officeDocument/2006/relationships/oleObject"/><Relationship Id="rId2350" Target="embeddings/oleObject1177.bin" Type="http://schemas.openxmlformats.org/officeDocument/2006/relationships/oleObject"/><Relationship Id="rId2351" Target="embeddings/oleObject1178.bin" Type="http://schemas.openxmlformats.org/officeDocument/2006/relationships/oleObject"/><Relationship Id="rId2352" Target="media/image1166.wmf" Type="http://schemas.openxmlformats.org/officeDocument/2006/relationships/image"/><Relationship Id="rId2353" Target="embeddings/oleObject1179.bin" Type="http://schemas.openxmlformats.org/officeDocument/2006/relationships/oleObject"/><Relationship Id="rId2354" Target="media/image1167.wmf" Type="http://schemas.openxmlformats.org/officeDocument/2006/relationships/image"/><Relationship Id="rId2355" Target="embeddings/oleObject1180.bin" Type="http://schemas.openxmlformats.org/officeDocument/2006/relationships/oleObject"/><Relationship Id="rId2356" Target="media/image1168.wmf" Type="http://schemas.openxmlformats.org/officeDocument/2006/relationships/image"/><Relationship Id="rId2357" Target="embeddings/oleObject1181.bin" Type="http://schemas.openxmlformats.org/officeDocument/2006/relationships/oleObject"/><Relationship Id="rId2358" Target="media/image1169.wmf" Type="http://schemas.openxmlformats.org/officeDocument/2006/relationships/image"/><Relationship Id="rId2359" Target="embeddings/oleObject1182.bin" Type="http://schemas.openxmlformats.org/officeDocument/2006/relationships/oleObject"/><Relationship Id="rId236" Target="media/image124.wmf" Type="http://schemas.openxmlformats.org/officeDocument/2006/relationships/image"/><Relationship Id="rId2360" Target="embeddings/oleObject1183.bin" Type="http://schemas.openxmlformats.org/officeDocument/2006/relationships/oleObject"/><Relationship Id="rId2361" Target="media/image1170.wmf" Type="http://schemas.openxmlformats.org/officeDocument/2006/relationships/image"/><Relationship Id="rId2362" Target="embeddings/oleObject1184.bin" Type="http://schemas.openxmlformats.org/officeDocument/2006/relationships/oleObject"/><Relationship Id="rId2363" Target="media/image1171.wmf" Type="http://schemas.openxmlformats.org/officeDocument/2006/relationships/image"/><Relationship Id="rId2364" Target="embeddings/oleObject1185.bin" Type="http://schemas.openxmlformats.org/officeDocument/2006/relationships/oleObject"/><Relationship Id="rId2365" Target="media/image1172.wmf" Type="http://schemas.openxmlformats.org/officeDocument/2006/relationships/image"/><Relationship Id="rId2366" Target="embeddings/oleObject1186.bin" Type="http://schemas.openxmlformats.org/officeDocument/2006/relationships/oleObject"/><Relationship Id="rId2367" Target="media/image1173.wmf" Type="http://schemas.openxmlformats.org/officeDocument/2006/relationships/image"/><Relationship Id="rId2368" Target="embeddings/oleObject1187.bin" Type="http://schemas.openxmlformats.org/officeDocument/2006/relationships/oleObject"/><Relationship Id="rId2369" Target="media/image1174.wmf" Type="http://schemas.openxmlformats.org/officeDocument/2006/relationships/image"/><Relationship Id="rId237" Target="embeddings/oleObject105.bin" Type="http://schemas.openxmlformats.org/officeDocument/2006/relationships/oleObject"/><Relationship Id="rId2370" Target="embeddings/oleObject1188.bin" Type="http://schemas.openxmlformats.org/officeDocument/2006/relationships/oleObject"/><Relationship Id="rId2371" Target="media/image1175.wmf" Type="http://schemas.openxmlformats.org/officeDocument/2006/relationships/image"/><Relationship Id="rId2372" Target="embeddings/oleObject1189.bin" Type="http://schemas.openxmlformats.org/officeDocument/2006/relationships/oleObject"/><Relationship Id="rId2373" Target="media/image1176.wmf" Type="http://schemas.openxmlformats.org/officeDocument/2006/relationships/image"/><Relationship Id="rId2374" Target="embeddings/oleObject1190.bin" Type="http://schemas.openxmlformats.org/officeDocument/2006/relationships/oleObject"/><Relationship Id="rId2375" Target="media/image1177.wmf" Type="http://schemas.openxmlformats.org/officeDocument/2006/relationships/image"/><Relationship Id="rId2376" Target="embeddings/oleObject1191.bin" Type="http://schemas.openxmlformats.org/officeDocument/2006/relationships/oleObject"/><Relationship Id="rId2377" Target="media/image1178.wmf" Type="http://schemas.openxmlformats.org/officeDocument/2006/relationships/image"/><Relationship Id="rId2378" Target="embeddings/oleObject1192.bin" Type="http://schemas.openxmlformats.org/officeDocument/2006/relationships/oleObject"/><Relationship Id="rId2379" Target="media/image1179.wmf" Type="http://schemas.openxmlformats.org/officeDocument/2006/relationships/image"/><Relationship Id="rId238" Target="media/image125.wmf" Type="http://schemas.openxmlformats.org/officeDocument/2006/relationships/image"/><Relationship Id="rId2380" Target="embeddings/oleObject1193.bin" Type="http://schemas.openxmlformats.org/officeDocument/2006/relationships/oleObject"/><Relationship Id="rId2381" Target="media/image1180.wmf" Type="http://schemas.openxmlformats.org/officeDocument/2006/relationships/image"/><Relationship Id="rId2382" Target="embeddings/oleObject1194.bin" Type="http://schemas.openxmlformats.org/officeDocument/2006/relationships/oleObject"/><Relationship Id="rId2383" Target="media/image1181.wmf" Type="http://schemas.openxmlformats.org/officeDocument/2006/relationships/image"/><Relationship Id="rId2384" Target="embeddings/oleObject1195.bin" Type="http://schemas.openxmlformats.org/officeDocument/2006/relationships/oleObject"/><Relationship Id="rId2385" Target="media/image1182.wmf" Type="http://schemas.openxmlformats.org/officeDocument/2006/relationships/image"/><Relationship Id="rId2386" Target="embeddings/oleObject1196.bin" Type="http://schemas.openxmlformats.org/officeDocument/2006/relationships/oleObject"/><Relationship Id="rId2387" Target="media/image1183.wmf" Type="http://schemas.openxmlformats.org/officeDocument/2006/relationships/image"/><Relationship Id="rId2388" Target="embeddings/oleObject1197.bin" Type="http://schemas.openxmlformats.org/officeDocument/2006/relationships/oleObject"/><Relationship Id="rId2389" Target="media/image1184.wmf" Type="http://schemas.openxmlformats.org/officeDocument/2006/relationships/image"/><Relationship Id="rId239" Target="embeddings/oleObject106.bin" Type="http://schemas.openxmlformats.org/officeDocument/2006/relationships/oleObject"/><Relationship Id="rId2390" Target="embeddings/oleObject1198.bin" Type="http://schemas.openxmlformats.org/officeDocument/2006/relationships/oleObject"/><Relationship Id="rId2391" Target="media/image1185.wmf" Type="http://schemas.openxmlformats.org/officeDocument/2006/relationships/image"/><Relationship Id="rId2392" Target="embeddings/oleObject1199.bin" Type="http://schemas.openxmlformats.org/officeDocument/2006/relationships/oleObject"/><Relationship Id="rId2393" Target="media/image1186.wmf" Type="http://schemas.openxmlformats.org/officeDocument/2006/relationships/image"/><Relationship Id="rId2394" Target="embeddings/oleObject1200.bin" Type="http://schemas.openxmlformats.org/officeDocument/2006/relationships/oleObject"/><Relationship Id="rId2395" Target="media/image1187.wmf" Type="http://schemas.openxmlformats.org/officeDocument/2006/relationships/image"/><Relationship Id="rId2396" Target="embeddings/oleObject1201.bin" Type="http://schemas.openxmlformats.org/officeDocument/2006/relationships/oleObject"/><Relationship Id="rId2397" Target="media/image1188.wmf" Type="http://schemas.openxmlformats.org/officeDocument/2006/relationships/image"/><Relationship Id="rId2398" Target="embeddings/oleObject1202.bin" Type="http://schemas.openxmlformats.org/officeDocument/2006/relationships/oleObject"/><Relationship Id="rId2399" Target="media/image1189.wmf" Type="http://schemas.openxmlformats.org/officeDocument/2006/relationships/image"/><Relationship Id="rId24" Target="embeddings/oleObject8.bin" Type="http://schemas.openxmlformats.org/officeDocument/2006/relationships/oleObject"/><Relationship Id="rId240" Target="media/image126.wmf" Type="http://schemas.openxmlformats.org/officeDocument/2006/relationships/image"/><Relationship Id="rId2400" Target="embeddings/oleObject1203.bin" Type="http://schemas.openxmlformats.org/officeDocument/2006/relationships/oleObject"/><Relationship Id="rId2401" Target="embeddings/oleObject1204.bin" Type="http://schemas.openxmlformats.org/officeDocument/2006/relationships/oleObject"/><Relationship Id="rId2402" Target="embeddings/oleObject1205.bin" Type="http://schemas.openxmlformats.org/officeDocument/2006/relationships/oleObject"/><Relationship Id="rId2403" Target="embeddings/oleObject1206.bin" Type="http://schemas.openxmlformats.org/officeDocument/2006/relationships/oleObject"/><Relationship Id="rId2404" Target="media/image1190.wmf" Type="http://schemas.openxmlformats.org/officeDocument/2006/relationships/image"/><Relationship Id="rId2405" Target="media/image1191.wmf" Type="http://schemas.openxmlformats.org/officeDocument/2006/relationships/image"/><Relationship Id="rId2406" Target="media/image1192.wmf" Type="http://schemas.openxmlformats.org/officeDocument/2006/relationships/image"/><Relationship Id="rId2407" Target="media/image1193.wmf" Type="http://schemas.openxmlformats.org/officeDocument/2006/relationships/image"/><Relationship Id="rId2408" Target="media/image1194.wmf" Type="http://schemas.openxmlformats.org/officeDocument/2006/relationships/image"/><Relationship Id="rId2409" Target="media/image1195.wmf" Type="http://schemas.openxmlformats.org/officeDocument/2006/relationships/image"/><Relationship Id="rId241" Target="embeddings/oleObject107.bin" Type="http://schemas.openxmlformats.org/officeDocument/2006/relationships/oleObject"/><Relationship Id="rId2410" Target="media/image1196.wmf" Type="http://schemas.openxmlformats.org/officeDocument/2006/relationships/image"/><Relationship Id="rId2411" Target="embeddings/oleObject1207.bin" Type="http://schemas.openxmlformats.org/officeDocument/2006/relationships/oleObject"/><Relationship Id="rId2412" Target="media/image1197.wmf" Type="http://schemas.openxmlformats.org/officeDocument/2006/relationships/image"/><Relationship Id="rId2413" Target="embeddings/oleObject1208.bin" Type="http://schemas.openxmlformats.org/officeDocument/2006/relationships/oleObject"/><Relationship Id="rId2414" Target="media/image1198.wmf" Type="http://schemas.openxmlformats.org/officeDocument/2006/relationships/image"/><Relationship Id="rId2415" Target="embeddings/oleObject1209.bin" Type="http://schemas.openxmlformats.org/officeDocument/2006/relationships/oleObject"/><Relationship Id="rId2416" Target="media/image1199.wmf" Type="http://schemas.openxmlformats.org/officeDocument/2006/relationships/image"/><Relationship Id="rId2417" Target="embeddings/oleObject1210.bin" Type="http://schemas.openxmlformats.org/officeDocument/2006/relationships/oleObject"/><Relationship Id="rId2418" Target="media/image1200.wmf" Type="http://schemas.openxmlformats.org/officeDocument/2006/relationships/image"/><Relationship Id="rId2419" Target="embeddings/oleObject1211.bin" Type="http://schemas.openxmlformats.org/officeDocument/2006/relationships/oleObject"/><Relationship Id="rId242" Target="media/image127.wmf" Type="http://schemas.openxmlformats.org/officeDocument/2006/relationships/image"/><Relationship Id="rId2420" Target="media/image1201.wmf" Type="http://schemas.openxmlformats.org/officeDocument/2006/relationships/image"/><Relationship Id="rId2421" Target="embeddings/oleObject1212.bin" Type="http://schemas.openxmlformats.org/officeDocument/2006/relationships/oleObject"/><Relationship Id="rId2422" Target="media/image1202.wmf" Type="http://schemas.openxmlformats.org/officeDocument/2006/relationships/image"/><Relationship Id="rId2423" Target="embeddings/oleObject1213.bin" Type="http://schemas.openxmlformats.org/officeDocument/2006/relationships/oleObject"/><Relationship Id="rId2424" Target="embeddings/oleObject1214.bin" Type="http://schemas.openxmlformats.org/officeDocument/2006/relationships/oleObject"/><Relationship Id="rId2425" Target="embeddings/oleObject1215.bin" Type="http://schemas.openxmlformats.org/officeDocument/2006/relationships/oleObject"/><Relationship Id="rId2426" Target="embeddings/oleObject1216.bin" Type="http://schemas.openxmlformats.org/officeDocument/2006/relationships/oleObject"/><Relationship Id="rId2427" Target="embeddings/oleObject1217.bin" Type="http://schemas.openxmlformats.org/officeDocument/2006/relationships/oleObject"/><Relationship Id="rId2428" Target="embeddings/oleObject1218.bin" Type="http://schemas.openxmlformats.org/officeDocument/2006/relationships/oleObject"/><Relationship Id="rId2429" Target="embeddings/oleObject1219.bin" Type="http://schemas.openxmlformats.org/officeDocument/2006/relationships/oleObject"/><Relationship Id="rId243" Target="embeddings/oleObject108.bin" Type="http://schemas.openxmlformats.org/officeDocument/2006/relationships/oleObject"/><Relationship Id="rId2430" Target="embeddings/oleObject1220.bin" Type="http://schemas.openxmlformats.org/officeDocument/2006/relationships/oleObject"/><Relationship Id="rId2431" Target="embeddings/oleObject1221.bin" Type="http://schemas.openxmlformats.org/officeDocument/2006/relationships/oleObject"/><Relationship Id="rId2432" Target="media/image1203.wmf" Type="http://schemas.openxmlformats.org/officeDocument/2006/relationships/image"/><Relationship Id="rId2433" Target="embeddings/oleObject1222.bin" Type="http://schemas.openxmlformats.org/officeDocument/2006/relationships/oleObject"/><Relationship Id="rId2434" Target="media/image1204.wmf" Type="http://schemas.openxmlformats.org/officeDocument/2006/relationships/image"/><Relationship Id="rId2435" Target="embeddings/oleObject1223.bin" Type="http://schemas.openxmlformats.org/officeDocument/2006/relationships/oleObject"/><Relationship Id="rId2436" Target="media/image1205.wmf" Type="http://schemas.openxmlformats.org/officeDocument/2006/relationships/image"/><Relationship Id="rId2437" Target="embeddings/oleObject1224.bin" Type="http://schemas.openxmlformats.org/officeDocument/2006/relationships/oleObject"/><Relationship Id="rId2438" Target="media/image1206.wmf" Type="http://schemas.openxmlformats.org/officeDocument/2006/relationships/image"/><Relationship Id="rId2439" Target="embeddings/oleObject1225.bin" Type="http://schemas.openxmlformats.org/officeDocument/2006/relationships/oleObject"/><Relationship Id="rId244" Target="media/image128.wmf" Type="http://schemas.openxmlformats.org/officeDocument/2006/relationships/image"/><Relationship Id="rId2440" Target="media/image1207.wmf" Type="http://schemas.openxmlformats.org/officeDocument/2006/relationships/image"/><Relationship Id="rId2441" Target="embeddings/oleObject1226.bin" Type="http://schemas.openxmlformats.org/officeDocument/2006/relationships/oleObject"/><Relationship Id="rId2442" Target="media/image1208.wmf" Type="http://schemas.openxmlformats.org/officeDocument/2006/relationships/image"/><Relationship Id="rId2443" Target="embeddings/oleObject1227.bin" Type="http://schemas.openxmlformats.org/officeDocument/2006/relationships/oleObject"/><Relationship Id="rId2444" Target="media/image1209.wmf" Type="http://schemas.openxmlformats.org/officeDocument/2006/relationships/image"/><Relationship Id="rId2445" Target="embeddings/oleObject1228.bin" Type="http://schemas.openxmlformats.org/officeDocument/2006/relationships/oleObject"/><Relationship Id="rId2446" Target="media/image1210.wmf" Type="http://schemas.openxmlformats.org/officeDocument/2006/relationships/image"/><Relationship Id="rId2447" Target="embeddings/oleObject1229.bin" Type="http://schemas.openxmlformats.org/officeDocument/2006/relationships/oleObject"/><Relationship Id="rId2448" Target="media/image1211.wmf" Type="http://schemas.openxmlformats.org/officeDocument/2006/relationships/image"/><Relationship Id="rId2449" Target="embeddings/oleObject1230.bin" Type="http://schemas.openxmlformats.org/officeDocument/2006/relationships/oleObject"/><Relationship Id="rId245" Target="embeddings/oleObject109.bin" Type="http://schemas.openxmlformats.org/officeDocument/2006/relationships/oleObject"/><Relationship Id="rId2450" Target="media/image1212.wmf" Type="http://schemas.openxmlformats.org/officeDocument/2006/relationships/image"/><Relationship Id="rId2451" Target="embeddings/oleObject1231.bin" Type="http://schemas.openxmlformats.org/officeDocument/2006/relationships/oleObject"/><Relationship Id="rId2452" Target="media/image1213.wmf" Type="http://schemas.openxmlformats.org/officeDocument/2006/relationships/image"/><Relationship Id="rId2453" Target="embeddings/oleObject1232.bin" Type="http://schemas.openxmlformats.org/officeDocument/2006/relationships/oleObject"/><Relationship Id="rId2454" Target="media/image1214.wmf" Type="http://schemas.openxmlformats.org/officeDocument/2006/relationships/image"/><Relationship Id="rId2455" Target="embeddings/oleObject1233.bin" Type="http://schemas.openxmlformats.org/officeDocument/2006/relationships/oleObject"/><Relationship Id="rId2456" Target="media/image1215.wmf" Type="http://schemas.openxmlformats.org/officeDocument/2006/relationships/image"/><Relationship Id="rId2457" Target="embeddings/oleObject1234.bin" Type="http://schemas.openxmlformats.org/officeDocument/2006/relationships/oleObject"/><Relationship Id="rId2458" Target="media/image1216.wmf" Type="http://schemas.openxmlformats.org/officeDocument/2006/relationships/image"/><Relationship Id="rId2459" Target="embeddings/oleObject1235.bin" Type="http://schemas.openxmlformats.org/officeDocument/2006/relationships/oleObject"/><Relationship Id="rId246" Target="media/image129.wmf" Type="http://schemas.openxmlformats.org/officeDocument/2006/relationships/image"/><Relationship Id="rId2460" Target="media/image1217.wmf" Type="http://schemas.openxmlformats.org/officeDocument/2006/relationships/image"/><Relationship Id="rId2461" Target="embeddings/oleObject1236.bin" Type="http://schemas.openxmlformats.org/officeDocument/2006/relationships/oleObject"/><Relationship Id="rId2462" Target="media/image1218.wmf" Type="http://schemas.openxmlformats.org/officeDocument/2006/relationships/image"/><Relationship Id="rId2463" Target="embeddings/oleObject1237.bin" Type="http://schemas.openxmlformats.org/officeDocument/2006/relationships/oleObject"/><Relationship Id="rId2464" Target="media/image1219.wmf" Type="http://schemas.openxmlformats.org/officeDocument/2006/relationships/image"/><Relationship Id="rId2465" Target="embeddings/oleObject1238.bin" Type="http://schemas.openxmlformats.org/officeDocument/2006/relationships/oleObject"/><Relationship Id="rId2466" Target="media/image1220.wmf" Type="http://schemas.openxmlformats.org/officeDocument/2006/relationships/image"/><Relationship Id="rId2467" Target="embeddings/oleObject1239.bin" Type="http://schemas.openxmlformats.org/officeDocument/2006/relationships/oleObject"/><Relationship Id="rId2468" Target="media/image1221.wmf" Type="http://schemas.openxmlformats.org/officeDocument/2006/relationships/image"/><Relationship Id="rId2469" Target="embeddings/oleObject1240.bin" Type="http://schemas.openxmlformats.org/officeDocument/2006/relationships/oleObject"/><Relationship Id="rId247" Target="embeddings/oleObject110.bin" Type="http://schemas.openxmlformats.org/officeDocument/2006/relationships/oleObject"/><Relationship Id="rId2470" Target="media/image1222.wmf" Type="http://schemas.openxmlformats.org/officeDocument/2006/relationships/image"/><Relationship Id="rId2471" Target="embeddings/oleObject1241.bin" Type="http://schemas.openxmlformats.org/officeDocument/2006/relationships/oleObject"/><Relationship Id="rId2472" Target="media/image1223.wmf" Type="http://schemas.openxmlformats.org/officeDocument/2006/relationships/image"/><Relationship Id="rId2473" Target="embeddings/oleObject1242.bin" Type="http://schemas.openxmlformats.org/officeDocument/2006/relationships/oleObject"/><Relationship Id="rId2474" Target="media/image1224.wmf" Type="http://schemas.openxmlformats.org/officeDocument/2006/relationships/image"/><Relationship Id="rId2475" Target="embeddings/oleObject1243.bin" Type="http://schemas.openxmlformats.org/officeDocument/2006/relationships/oleObject"/><Relationship Id="rId2476" Target="media/image1225.wmf" Type="http://schemas.openxmlformats.org/officeDocument/2006/relationships/image"/><Relationship Id="rId2477" Target="embeddings/oleObject1244.bin" Type="http://schemas.openxmlformats.org/officeDocument/2006/relationships/oleObject"/><Relationship Id="rId2478" Target="media/image1226.wmf" Type="http://schemas.openxmlformats.org/officeDocument/2006/relationships/image"/><Relationship Id="rId2479" Target="embeddings/oleObject1245.bin" Type="http://schemas.openxmlformats.org/officeDocument/2006/relationships/oleObject"/><Relationship Id="rId248" Target="media/image130.wmf" Type="http://schemas.openxmlformats.org/officeDocument/2006/relationships/image"/><Relationship Id="rId2480" Target="embeddings/oleObject1246.bin" Type="http://schemas.openxmlformats.org/officeDocument/2006/relationships/oleObject"/><Relationship Id="rId2481" Target="embeddings/oleObject1247.bin" Type="http://schemas.openxmlformats.org/officeDocument/2006/relationships/oleObject"/><Relationship Id="rId2482" Target="embeddings/oleObject1248.bin" Type="http://schemas.openxmlformats.org/officeDocument/2006/relationships/oleObject"/><Relationship Id="rId2483" Target="embeddings/oleObject1249.bin" Type="http://schemas.openxmlformats.org/officeDocument/2006/relationships/oleObject"/><Relationship Id="rId2484" Target="embeddings/oleObject1250.bin" Type="http://schemas.openxmlformats.org/officeDocument/2006/relationships/oleObject"/><Relationship Id="rId2485" Target="embeddings/oleObject1251.bin" Type="http://schemas.openxmlformats.org/officeDocument/2006/relationships/oleObject"/><Relationship Id="rId2486" Target="embeddings/oleObject1252.bin" Type="http://schemas.openxmlformats.org/officeDocument/2006/relationships/oleObject"/><Relationship Id="rId2487" Target="embeddings/oleObject1253.bin" Type="http://schemas.openxmlformats.org/officeDocument/2006/relationships/oleObject"/><Relationship Id="rId2488" Target="embeddings/oleObject1254.bin" Type="http://schemas.openxmlformats.org/officeDocument/2006/relationships/oleObject"/><Relationship Id="rId2489" Target="embeddings/oleObject1255.bin" Type="http://schemas.openxmlformats.org/officeDocument/2006/relationships/oleObject"/><Relationship Id="rId249" Target="embeddings/oleObject111.bin" Type="http://schemas.openxmlformats.org/officeDocument/2006/relationships/oleObject"/><Relationship Id="rId2490" Target="embeddings/oleObject1256.bin" Type="http://schemas.openxmlformats.org/officeDocument/2006/relationships/oleObject"/><Relationship Id="rId2491" Target="embeddings/oleObject1257.bin" Type="http://schemas.openxmlformats.org/officeDocument/2006/relationships/oleObject"/><Relationship Id="rId2492" Target="embeddings/oleObject1258.bin" Type="http://schemas.openxmlformats.org/officeDocument/2006/relationships/oleObject"/><Relationship Id="rId2493" Target="embeddings/oleObject1259.bin" Type="http://schemas.openxmlformats.org/officeDocument/2006/relationships/oleObject"/><Relationship Id="rId2494" Target="embeddings/oleObject1260.bin" Type="http://schemas.openxmlformats.org/officeDocument/2006/relationships/oleObject"/><Relationship Id="rId2495" Target="embeddings/oleObject1261.bin" Type="http://schemas.openxmlformats.org/officeDocument/2006/relationships/oleObject"/><Relationship Id="rId2496" Target="media/image1227.wmf" Type="http://schemas.openxmlformats.org/officeDocument/2006/relationships/image"/><Relationship Id="rId2497" Target="media/image1228.wmf" Type="http://schemas.openxmlformats.org/officeDocument/2006/relationships/image"/><Relationship Id="rId2498" Target="media/image1229.wmf" Type="http://schemas.openxmlformats.org/officeDocument/2006/relationships/image"/><Relationship Id="rId2499" Target="media/image1230.wmf" Type="http://schemas.openxmlformats.org/officeDocument/2006/relationships/image"/><Relationship Id="rId25" Target="embeddings/oleObject9.bin" Type="http://schemas.openxmlformats.org/officeDocument/2006/relationships/oleObject"/><Relationship Id="rId250" Target="media/image131.wmf" Type="http://schemas.openxmlformats.org/officeDocument/2006/relationships/image"/><Relationship Id="rId2500" Target="media/image1231.wmf" Type="http://schemas.openxmlformats.org/officeDocument/2006/relationships/image"/><Relationship Id="rId2501" Target="media/image1232.wmf" Type="http://schemas.openxmlformats.org/officeDocument/2006/relationships/image"/><Relationship Id="rId2502" Target="media/image1233.wmf" Type="http://schemas.openxmlformats.org/officeDocument/2006/relationships/image"/><Relationship Id="rId2503" Target="media/image1234.wmf" Type="http://schemas.openxmlformats.org/officeDocument/2006/relationships/image"/><Relationship Id="rId2504" Target="media/image1235.wmf" Type="http://schemas.openxmlformats.org/officeDocument/2006/relationships/image"/><Relationship Id="rId2505" Target="embeddings/oleObject1262.bin" Type="http://schemas.openxmlformats.org/officeDocument/2006/relationships/oleObject"/><Relationship Id="rId2506" Target="media/image1236.wmf" Type="http://schemas.openxmlformats.org/officeDocument/2006/relationships/image"/><Relationship Id="rId2507" Target="embeddings/oleObject1263.bin" Type="http://schemas.openxmlformats.org/officeDocument/2006/relationships/oleObject"/><Relationship Id="rId2508" Target="media/image1237.wmf" Type="http://schemas.openxmlformats.org/officeDocument/2006/relationships/image"/><Relationship Id="rId2509" Target="embeddings/oleObject1264.bin" Type="http://schemas.openxmlformats.org/officeDocument/2006/relationships/oleObject"/><Relationship Id="rId251" Target="embeddings/oleObject112.bin" Type="http://schemas.openxmlformats.org/officeDocument/2006/relationships/oleObject"/><Relationship Id="rId2510" Target="media/image1238.wmf" Type="http://schemas.openxmlformats.org/officeDocument/2006/relationships/image"/><Relationship Id="rId2511" Target="embeddings/oleObject1265.bin" Type="http://schemas.openxmlformats.org/officeDocument/2006/relationships/oleObject"/><Relationship Id="rId2512" Target="media/image1239.wmf" Type="http://schemas.openxmlformats.org/officeDocument/2006/relationships/image"/><Relationship Id="rId2513" Target="embeddings/oleObject1266.bin" Type="http://schemas.openxmlformats.org/officeDocument/2006/relationships/oleObject"/><Relationship Id="rId2514" Target="media/image1240.wmf" Type="http://schemas.openxmlformats.org/officeDocument/2006/relationships/image"/><Relationship Id="rId2515" Target="embeddings/oleObject1267.bin" Type="http://schemas.openxmlformats.org/officeDocument/2006/relationships/oleObject"/><Relationship Id="rId2516" Target="media/image1241.wmf" Type="http://schemas.openxmlformats.org/officeDocument/2006/relationships/image"/><Relationship Id="rId2517" Target="embeddings/oleObject1268.bin" Type="http://schemas.openxmlformats.org/officeDocument/2006/relationships/oleObject"/><Relationship Id="rId2518" Target="media/image1242.wmf" Type="http://schemas.openxmlformats.org/officeDocument/2006/relationships/image"/><Relationship Id="rId2519" Target="embeddings/oleObject1269.bin" Type="http://schemas.openxmlformats.org/officeDocument/2006/relationships/oleObject"/><Relationship Id="rId252" Target="media/image132.wmf" Type="http://schemas.openxmlformats.org/officeDocument/2006/relationships/image"/><Relationship Id="rId2520" Target="media/image1243.wmf" Type="http://schemas.openxmlformats.org/officeDocument/2006/relationships/image"/><Relationship Id="rId2521" Target="embeddings/oleObject1270.bin" Type="http://schemas.openxmlformats.org/officeDocument/2006/relationships/oleObject"/><Relationship Id="rId2522" Target="media/image1244.wmf" Type="http://schemas.openxmlformats.org/officeDocument/2006/relationships/image"/><Relationship Id="rId2523" Target="embeddings/oleObject1271.bin" Type="http://schemas.openxmlformats.org/officeDocument/2006/relationships/oleObject"/><Relationship Id="rId2524" Target="media/image1245.wmf" Type="http://schemas.openxmlformats.org/officeDocument/2006/relationships/image"/><Relationship Id="rId2525" Target="embeddings/oleObject1272.bin" Type="http://schemas.openxmlformats.org/officeDocument/2006/relationships/oleObject"/><Relationship Id="rId2526" Target="media/image1246.wmf" Type="http://schemas.openxmlformats.org/officeDocument/2006/relationships/image"/><Relationship Id="rId2527" Target="embeddings/oleObject1273.bin" Type="http://schemas.openxmlformats.org/officeDocument/2006/relationships/oleObject"/><Relationship Id="rId2528" Target="media/image1247.wmf" Type="http://schemas.openxmlformats.org/officeDocument/2006/relationships/image"/><Relationship Id="rId2529" Target="embeddings/oleObject1274.bin" Type="http://schemas.openxmlformats.org/officeDocument/2006/relationships/oleObject"/><Relationship Id="rId253" Target="embeddings/oleObject113.bin" Type="http://schemas.openxmlformats.org/officeDocument/2006/relationships/oleObject"/><Relationship Id="rId2530" Target="media/image1248.wmf" Type="http://schemas.openxmlformats.org/officeDocument/2006/relationships/image"/><Relationship Id="rId2531" Target="embeddings/oleObject1275.bin" Type="http://schemas.openxmlformats.org/officeDocument/2006/relationships/oleObject"/><Relationship Id="rId2532" Target="media/image1249.wmf" Type="http://schemas.openxmlformats.org/officeDocument/2006/relationships/image"/><Relationship Id="rId2533" Target="embeddings/oleObject1276.bin" Type="http://schemas.openxmlformats.org/officeDocument/2006/relationships/oleObject"/><Relationship Id="rId2534" Target="media/image1250.wmf" Type="http://schemas.openxmlformats.org/officeDocument/2006/relationships/image"/><Relationship Id="rId2535" Target="embeddings/oleObject1277.bin" Type="http://schemas.openxmlformats.org/officeDocument/2006/relationships/oleObject"/><Relationship Id="rId2536" Target="media/image1251.wmf" Type="http://schemas.openxmlformats.org/officeDocument/2006/relationships/image"/><Relationship Id="rId2537" Target="embeddings/oleObject1278.bin" Type="http://schemas.openxmlformats.org/officeDocument/2006/relationships/oleObject"/><Relationship Id="rId2538" Target="media/image1252.wmf" Type="http://schemas.openxmlformats.org/officeDocument/2006/relationships/image"/><Relationship Id="rId2539" Target="embeddings/oleObject1279.bin" Type="http://schemas.openxmlformats.org/officeDocument/2006/relationships/oleObject"/><Relationship Id="rId254" Target="media/image133.wmf" Type="http://schemas.openxmlformats.org/officeDocument/2006/relationships/image"/><Relationship Id="rId2540" Target="media/image1253.wmf" Type="http://schemas.openxmlformats.org/officeDocument/2006/relationships/image"/><Relationship Id="rId2541" Target="embeddings/oleObject1280.bin" Type="http://schemas.openxmlformats.org/officeDocument/2006/relationships/oleObject"/><Relationship Id="rId2542" Target="media/image1254.wmf" Type="http://schemas.openxmlformats.org/officeDocument/2006/relationships/image"/><Relationship Id="rId2543" Target="embeddings/oleObject1281.bin" Type="http://schemas.openxmlformats.org/officeDocument/2006/relationships/oleObject"/><Relationship Id="rId2544" Target="media/image1255.wmf" Type="http://schemas.openxmlformats.org/officeDocument/2006/relationships/image"/><Relationship Id="rId2545" Target="embeddings/oleObject1282.bin" Type="http://schemas.openxmlformats.org/officeDocument/2006/relationships/oleObject"/><Relationship Id="rId2546" Target="media/image1256.wmf" Type="http://schemas.openxmlformats.org/officeDocument/2006/relationships/image"/><Relationship Id="rId2547" Target="embeddings/oleObject1283.bin" Type="http://schemas.openxmlformats.org/officeDocument/2006/relationships/oleObject"/><Relationship Id="rId2548" Target="media/image1257.wmf" Type="http://schemas.openxmlformats.org/officeDocument/2006/relationships/image"/><Relationship Id="rId2549" Target="embeddings/oleObject1284.bin" Type="http://schemas.openxmlformats.org/officeDocument/2006/relationships/oleObject"/><Relationship Id="rId255" Target="embeddings/oleObject114.bin" Type="http://schemas.openxmlformats.org/officeDocument/2006/relationships/oleObject"/><Relationship Id="rId2550" Target="media/image1258.wmf" Type="http://schemas.openxmlformats.org/officeDocument/2006/relationships/image"/><Relationship Id="rId2551" Target="embeddings/oleObject1285.bin" Type="http://schemas.openxmlformats.org/officeDocument/2006/relationships/oleObject"/><Relationship Id="rId2552" Target="media/image1259.wmf" Type="http://schemas.openxmlformats.org/officeDocument/2006/relationships/image"/><Relationship Id="rId2553" Target="embeddings/oleObject1286.bin" Type="http://schemas.openxmlformats.org/officeDocument/2006/relationships/oleObject"/><Relationship Id="rId2554" Target="embeddings/oleObject1287.bin" Type="http://schemas.openxmlformats.org/officeDocument/2006/relationships/oleObject"/><Relationship Id="rId2555" Target="embeddings/oleObject1288.bin" Type="http://schemas.openxmlformats.org/officeDocument/2006/relationships/oleObject"/><Relationship Id="rId2556" Target="embeddings/oleObject1289.bin" Type="http://schemas.openxmlformats.org/officeDocument/2006/relationships/oleObject"/><Relationship Id="rId2557" Target="embeddings/oleObject1290.bin" Type="http://schemas.openxmlformats.org/officeDocument/2006/relationships/oleObject"/><Relationship Id="rId2558" Target="embeddings/oleObject1291.bin" Type="http://schemas.openxmlformats.org/officeDocument/2006/relationships/oleObject"/><Relationship Id="rId2559" Target="embeddings/oleObject1292.bin" Type="http://schemas.openxmlformats.org/officeDocument/2006/relationships/oleObject"/><Relationship Id="rId256" Target="media/image134.wmf" Type="http://schemas.openxmlformats.org/officeDocument/2006/relationships/image"/><Relationship Id="rId2560" Target="embeddings/oleObject1293.bin" Type="http://schemas.openxmlformats.org/officeDocument/2006/relationships/oleObject"/><Relationship Id="rId2561" Target="embeddings/oleObject1294.bin" Type="http://schemas.openxmlformats.org/officeDocument/2006/relationships/oleObject"/><Relationship Id="rId2562" Target="embeddings/oleObject1295.bin" Type="http://schemas.openxmlformats.org/officeDocument/2006/relationships/oleObject"/><Relationship Id="rId2563" Target="embeddings/oleObject1296.bin" Type="http://schemas.openxmlformats.org/officeDocument/2006/relationships/oleObject"/><Relationship Id="rId2564" Target="embeddings/oleObject1297.bin" Type="http://schemas.openxmlformats.org/officeDocument/2006/relationships/oleObject"/><Relationship Id="rId2565" Target="media/image1260.wmf" Type="http://schemas.openxmlformats.org/officeDocument/2006/relationships/image"/><Relationship Id="rId2566" Target="embeddings/oleObject1298.bin" Type="http://schemas.openxmlformats.org/officeDocument/2006/relationships/oleObject"/><Relationship Id="rId2567" Target="media/image1261.wmf" Type="http://schemas.openxmlformats.org/officeDocument/2006/relationships/image"/><Relationship Id="rId2568" Target="embeddings/oleObject1299.bin" Type="http://schemas.openxmlformats.org/officeDocument/2006/relationships/oleObject"/><Relationship Id="rId2569" Target="media/image1262.wmf" Type="http://schemas.openxmlformats.org/officeDocument/2006/relationships/image"/><Relationship Id="rId257" Target="embeddings/oleObject115.bin" Type="http://schemas.openxmlformats.org/officeDocument/2006/relationships/oleObject"/><Relationship Id="rId2570" Target="embeddings/oleObject1300.bin" Type="http://schemas.openxmlformats.org/officeDocument/2006/relationships/oleObject"/><Relationship Id="rId2571" Target="media/image1263.wmf" Type="http://schemas.openxmlformats.org/officeDocument/2006/relationships/image"/><Relationship Id="rId2572" Target="embeddings/oleObject1301.bin" Type="http://schemas.openxmlformats.org/officeDocument/2006/relationships/oleObject"/><Relationship Id="rId2573" Target="media/image1264.wmf" Type="http://schemas.openxmlformats.org/officeDocument/2006/relationships/image"/><Relationship Id="rId2574" Target="embeddings/oleObject1302.bin" Type="http://schemas.openxmlformats.org/officeDocument/2006/relationships/oleObject"/><Relationship Id="rId2575" Target="media/image1265.wmf" Type="http://schemas.openxmlformats.org/officeDocument/2006/relationships/image"/><Relationship Id="rId2576" Target="embeddings/oleObject1303.bin" Type="http://schemas.openxmlformats.org/officeDocument/2006/relationships/oleObject"/><Relationship Id="rId2577" Target="media/image1266.wmf" Type="http://schemas.openxmlformats.org/officeDocument/2006/relationships/image"/><Relationship Id="rId2578" Target="embeddings/oleObject1304.bin" Type="http://schemas.openxmlformats.org/officeDocument/2006/relationships/oleObject"/><Relationship Id="rId2579" Target="media/image1267.wmf" Type="http://schemas.openxmlformats.org/officeDocument/2006/relationships/image"/><Relationship Id="rId258" Target="media/image135.wmf" Type="http://schemas.openxmlformats.org/officeDocument/2006/relationships/image"/><Relationship Id="rId2580" Target="embeddings/oleObject1305.bin" Type="http://schemas.openxmlformats.org/officeDocument/2006/relationships/oleObject"/><Relationship Id="rId2581" Target="media/image1268.wmf" Type="http://schemas.openxmlformats.org/officeDocument/2006/relationships/image"/><Relationship Id="rId2582" Target="embeddings/oleObject1306.bin" Type="http://schemas.openxmlformats.org/officeDocument/2006/relationships/oleObject"/><Relationship Id="rId2583" Target="media/image1269.wmf" Type="http://schemas.openxmlformats.org/officeDocument/2006/relationships/image"/><Relationship Id="rId2584" Target="embeddings/oleObject1307.bin" Type="http://schemas.openxmlformats.org/officeDocument/2006/relationships/oleObject"/><Relationship Id="rId2585" Target="media/image1270.wmf" Type="http://schemas.openxmlformats.org/officeDocument/2006/relationships/image"/><Relationship Id="rId2586" Target="embeddings/oleObject1308.bin" Type="http://schemas.openxmlformats.org/officeDocument/2006/relationships/oleObject"/><Relationship Id="rId2587" Target="media/image1271.wmf" Type="http://schemas.openxmlformats.org/officeDocument/2006/relationships/image"/><Relationship Id="rId2588" Target="embeddings/oleObject1309.bin" Type="http://schemas.openxmlformats.org/officeDocument/2006/relationships/oleObject"/><Relationship Id="rId2589" Target="media/image1272.wmf" Type="http://schemas.openxmlformats.org/officeDocument/2006/relationships/image"/><Relationship Id="rId259" Target="embeddings/oleObject116.bin" Type="http://schemas.openxmlformats.org/officeDocument/2006/relationships/oleObject"/><Relationship Id="rId2590" Target="embeddings/oleObject1310.bin" Type="http://schemas.openxmlformats.org/officeDocument/2006/relationships/oleObject"/><Relationship Id="rId2591" Target="media/image1273.wmf" Type="http://schemas.openxmlformats.org/officeDocument/2006/relationships/image"/><Relationship Id="rId2592" Target="embeddings/oleObject1311.bin" Type="http://schemas.openxmlformats.org/officeDocument/2006/relationships/oleObject"/><Relationship Id="rId2593" Target="media/image1274.wmf" Type="http://schemas.openxmlformats.org/officeDocument/2006/relationships/image"/><Relationship Id="rId2594" Target="embeddings/oleObject1312.bin" Type="http://schemas.openxmlformats.org/officeDocument/2006/relationships/oleObject"/><Relationship Id="rId2595" Target="media/image1275.wmf" Type="http://schemas.openxmlformats.org/officeDocument/2006/relationships/image"/><Relationship Id="rId2596" Target="embeddings/oleObject1313.bin" Type="http://schemas.openxmlformats.org/officeDocument/2006/relationships/oleObject"/><Relationship Id="rId2597" Target="media/image1276.wmf" Type="http://schemas.openxmlformats.org/officeDocument/2006/relationships/image"/><Relationship Id="rId2598" Target="embeddings/oleObject1314.bin" Type="http://schemas.openxmlformats.org/officeDocument/2006/relationships/oleObject"/><Relationship Id="rId2599" Target="media/image1277.wmf" Type="http://schemas.openxmlformats.org/officeDocument/2006/relationships/image"/><Relationship Id="rId26" Target="media/image9.wmf" Type="http://schemas.openxmlformats.org/officeDocument/2006/relationships/image"/><Relationship Id="rId260" Target="media/image136.wmf" Type="http://schemas.openxmlformats.org/officeDocument/2006/relationships/image"/><Relationship Id="rId2600" Target="embeddings/oleObject1315.bin" Type="http://schemas.openxmlformats.org/officeDocument/2006/relationships/oleObject"/><Relationship Id="rId2601" Target="media/image1278.wmf" Type="http://schemas.openxmlformats.org/officeDocument/2006/relationships/image"/><Relationship Id="rId2602" Target="embeddings/oleObject1316.bin" Type="http://schemas.openxmlformats.org/officeDocument/2006/relationships/oleObject"/><Relationship Id="rId2603" Target="media/image1279.wmf" Type="http://schemas.openxmlformats.org/officeDocument/2006/relationships/image"/><Relationship Id="rId2604" Target="embeddings/oleObject1317.bin" Type="http://schemas.openxmlformats.org/officeDocument/2006/relationships/oleObject"/><Relationship Id="rId2605" Target="media/image1280.wmf" Type="http://schemas.openxmlformats.org/officeDocument/2006/relationships/image"/><Relationship Id="rId2606" Target="embeddings/oleObject1318.bin" Type="http://schemas.openxmlformats.org/officeDocument/2006/relationships/oleObject"/><Relationship Id="rId2607" Target="media/image1281.wmf" Type="http://schemas.openxmlformats.org/officeDocument/2006/relationships/image"/><Relationship Id="rId2608" Target="embeddings/oleObject1319.bin" Type="http://schemas.openxmlformats.org/officeDocument/2006/relationships/oleObject"/><Relationship Id="rId2609" Target="media/image1282.wmf" Type="http://schemas.openxmlformats.org/officeDocument/2006/relationships/image"/><Relationship Id="rId261" Target="embeddings/oleObject117.bin" Type="http://schemas.openxmlformats.org/officeDocument/2006/relationships/oleObject"/><Relationship Id="rId2610" Target="embeddings/oleObject1320.bin" Type="http://schemas.openxmlformats.org/officeDocument/2006/relationships/oleObject"/><Relationship Id="rId2611" Target="media/image1283.wmf" Type="http://schemas.openxmlformats.org/officeDocument/2006/relationships/image"/><Relationship Id="rId2612" Target="embeddings/oleObject1321.bin" Type="http://schemas.openxmlformats.org/officeDocument/2006/relationships/oleObject"/><Relationship Id="rId2613" Target="media/image1284.wmf" Type="http://schemas.openxmlformats.org/officeDocument/2006/relationships/image"/><Relationship Id="rId2614" Target="embeddings/oleObject1322.bin" Type="http://schemas.openxmlformats.org/officeDocument/2006/relationships/oleObject"/><Relationship Id="rId2615" Target="media/image1285.wmf" Type="http://schemas.openxmlformats.org/officeDocument/2006/relationships/image"/><Relationship Id="rId2616" Target="embeddings/oleObject1323.bin" Type="http://schemas.openxmlformats.org/officeDocument/2006/relationships/oleObject"/><Relationship Id="rId2617" Target="media/image1286.wmf" Type="http://schemas.openxmlformats.org/officeDocument/2006/relationships/image"/><Relationship Id="rId2618" Target="embeddings/oleObject1324.bin" Type="http://schemas.openxmlformats.org/officeDocument/2006/relationships/oleObject"/><Relationship Id="rId2619" Target="media/image1287.wmf" Type="http://schemas.openxmlformats.org/officeDocument/2006/relationships/image"/><Relationship Id="rId262" Target="media/image137.wmf" Type="http://schemas.openxmlformats.org/officeDocument/2006/relationships/image"/><Relationship Id="rId2620" Target="embeddings/oleObject1325.bin" Type="http://schemas.openxmlformats.org/officeDocument/2006/relationships/oleObject"/><Relationship Id="rId2621" Target="media/image1288.wmf" Type="http://schemas.openxmlformats.org/officeDocument/2006/relationships/image"/><Relationship Id="rId2622" Target="embeddings/oleObject1326.bin" Type="http://schemas.openxmlformats.org/officeDocument/2006/relationships/oleObject"/><Relationship Id="rId2623" Target="media/image1289.wmf" Type="http://schemas.openxmlformats.org/officeDocument/2006/relationships/image"/><Relationship Id="rId2624" Target="embeddings/oleObject1327.bin" Type="http://schemas.openxmlformats.org/officeDocument/2006/relationships/oleObject"/><Relationship Id="rId2625" Target="media/image1290.wmf" Type="http://schemas.openxmlformats.org/officeDocument/2006/relationships/image"/><Relationship Id="rId2626" Target="embeddings/oleObject1328.bin" Type="http://schemas.openxmlformats.org/officeDocument/2006/relationships/oleObject"/><Relationship Id="rId2627" Target="media/image1291.wmf" Type="http://schemas.openxmlformats.org/officeDocument/2006/relationships/image"/><Relationship Id="rId2628" Target="embeddings/oleObject1329.bin" Type="http://schemas.openxmlformats.org/officeDocument/2006/relationships/oleObject"/><Relationship Id="rId2629" Target="media/image1292.wmf" Type="http://schemas.openxmlformats.org/officeDocument/2006/relationships/image"/><Relationship Id="rId263" Target="embeddings/oleObject118.bin" Type="http://schemas.openxmlformats.org/officeDocument/2006/relationships/oleObject"/><Relationship Id="rId2630" Target="embeddings/oleObject1330.bin" Type="http://schemas.openxmlformats.org/officeDocument/2006/relationships/oleObject"/><Relationship Id="rId2631" Target="media/image1293.wmf" Type="http://schemas.openxmlformats.org/officeDocument/2006/relationships/image"/><Relationship Id="rId2632" Target="embeddings/oleObject1331.bin" Type="http://schemas.openxmlformats.org/officeDocument/2006/relationships/oleObject"/><Relationship Id="rId2633" Target="media/image1294.wmf" Type="http://schemas.openxmlformats.org/officeDocument/2006/relationships/image"/><Relationship Id="rId2634" Target="embeddings/oleObject1332.bin" Type="http://schemas.openxmlformats.org/officeDocument/2006/relationships/oleObject"/><Relationship Id="rId2635" Target="media/image1295.wmf" Type="http://schemas.openxmlformats.org/officeDocument/2006/relationships/image"/><Relationship Id="rId2636" Target="embeddings/oleObject1333.bin" Type="http://schemas.openxmlformats.org/officeDocument/2006/relationships/oleObject"/><Relationship Id="rId2637" Target="media/image1296.wmf" Type="http://schemas.openxmlformats.org/officeDocument/2006/relationships/image"/><Relationship Id="rId2638" Target="embeddings/oleObject1334.bin" Type="http://schemas.openxmlformats.org/officeDocument/2006/relationships/oleObject"/><Relationship Id="rId2639" Target="media/image1297.wmf" Type="http://schemas.openxmlformats.org/officeDocument/2006/relationships/image"/><Relationship Id="rId264" Target="media/image138.wmf" Type="http://schemas.openxmlformats.org/officeDocument/2006/relationships/image"/><Relationship Id="rId2640" Target="embeddings/oleObject1335.bin" Type="http://schemas.openxmlformats.org/officeDocument/2006/relationships/oleObject"/><Relationship Id="rId2641" Target="embeddings/oleObject1336.bin" Type="http://schemas.openxmlformats.org/officeDocument/2006/relationships/oleObject"/><Relationship Id="rId2642" Target="embeddings/oleObject1337.bin" Type="http://schemas.openxmlformats.org/officeDocument/2006/relationships/oleObject"/><Relationship Id="rId2643" Target="embeddings/oleObject1338.bin" Type="http://schemas.openxmlformats.org/officeDocument/2006/relationships/oleObject"/><Relationship Id="rId2644" Target="embeddings/oleObject1339.bin" Type="http://schemas.openxmlformats.org/officeDocument/2006/relationships/oleObject"/><Relationship Id="rId2645" Target="embeddings/oleObject1340.bin" Type="http://schemas.openxmlformats.org/officeDocument/2006/relationships/oleObject"/><Relationship Id="rId2646" Target="embeddings/oleObject1341.bin" Type="http://schemas.openxmlformats.org/officeDocument/2006/relationships/oleObject"/><Relationship Id="rId2647" Target="embeddings/oleObject1342.bin" Type="http://schemas.openxmlformats.org/officeDocument/2006/relationships/oleObject"/><Relationship Id="rId2648" Target="media/image1298.wmf" Type="http://schemas.openxmlformats.org/officeDocument/2006/relationships/image"/><Relationship Id="rId2649" Target="media/image1299.wmf" Type="http://schemas.openxmlformats.org/officeDocument/2006/relationships/image"/><Relationship Id="rId265" Target="embeddings/oleObject119.bin" Type="http://schemas.openxmlformats.org/officeDocument/2006/relationships/oleObject"/><Relationship Id="rId2650" Target="media/image1300.wmf" Type="http://schemas.openxmlformats.org/officeDocument/2006/relationships/image"/><Relationship Id="rId2651" Target="media/image1301.wmf" Type="http://schemas.openxmlformats.org/officeDocument/2006/relationships/image"/><Relationship Id="rId2652" Target="media/image1302.wmf" Type="http://schemas.openxmlformats.org/officeDocument/2006/relationships/image"/><Relationship Id="rId2653" Target="media/image1303.wmf" Type="http://schemas.openxmlformats.org/officeDocument/2006/relationships/image"/><Relationship Id="rId2654" Target="media/image1304.wmf" Type="http://schemas.openxmlformats.org/officeDocument/2006/relationships/image"/><Relationship Id="rId2655" Target="media/image1305.wmf" Type="http://schemas.openxmlformats.org/officeDocument/2006/relationships/image"/><Relationship Id="rId2656" Target="media/image1306.wmf" Type="http://schemas.openxmlformats.org/officeDocument/2006/relationships/image"/><Relationship Id="rId2657" Target="media/image1307.wmf" Type="http://schemas.openxmlformats.org/officeDocument/2006/relationships/image"/><Relationship Id="rId2658" Target="media/image1308.wmf" Type="http://schemas.openxmlformats.org/officeDocument/2006/relationships/image"/><Relationship Id="rId2659" Target="media/image1309.wmf" Type="http://schemas.openxmlformats.org/officeDocument/2006/relationships/image"/><Relationship Id="rId266" Target="media/image139.wmf" Type="http://schemas.openxmlformats.org/officeDocument/2006/relationships/image"/><Relationship Id="rId2660" Target="media/image1310.wmf" Type="http://schemas.openxmlformats.org/officeDocument/2006/relationships/image"/><Relationship Id="rId2661" Target="media/image1311.wmf" Type="http://schemas.openxmlformats.org/officeDocument/2006/relationships/image"/><Relationship Id="rId2662" Target="media/image1312.wmf" Type="http://schemas.openxmlformats.org/officeDocument/2006/relationships/image"/><Relationship Id="rId2663" Target="embeddings/oleObject1343.bin" Type="http://schemas.openxmlformats.org/officeDocument/2006/relationships/oleObject"/><Relationship Id="rId2664" Target="media/image1313.wmf" Type="http://schemas.openxmlformats.org/officeDocument/2006/relationships/image"/><Relationship Id="rId2665" Target="embeddings/oleObject1344.bin" Type="http://schemas.openxmlformats.org/officeDocument/2006/relationships/oleObject"/><Relationship Id="rId2666" Target="media/image1314.wmf" Type="http://schemas.openxmlformats.org/officeDocument/2006/relationships/image"/><Relationship Id="rId2667" Target="embeddings/oleObject1345.bin" Type="http://schemas.openxmlformats.org/officeDocument/2006/relationships/oleObject"/><Relationship Id="rId2668" Target="media/image1315.wmf" Type="http://schemas.openxmlformats.org/officeDocument/2006/relationships/image"/><Relationship Id="rId2669" Target="embeddings/oleObject1346.bin" Type="http://schemas.openxmlformats.org/officeDocument/2006/relationships/oleObject"/><Relationship Id="rId267" Target="embeddings/oleObject120.bin" Type="http://schemas.openxmlformats.org/officeDocument/2006/relationships/oleObject"/><Relationship Id="rId2670" Target="media/image1316.wmf" Type="http://schemas.openxmlformats.org/officeDocument/2006/relationships/image"/><Relationship Id="rId2671" Target="embeddings/oleObject1347.bin" Type="http://schemas.openxmlformats.org/officeDocument/2006/relationships/oleObject"/><Relationship Id="rId2672" Target="media/image1317.wmf" Type="http://schemas.openxmlformats.org/officeDocument/2006/relationships/image"/><Relationship Id="rId2673" Target="embeddings/oleObject1348.bin" Type="http://schemas.openxmlformats.org/officeDocument/2006/relationships/oleObject"/><Relationship Id="rId2674" Target="media/image1318.wmf" Type="http://schemas.openxmlformats.org/officeDocument/2006/relationships/image"/><Relationship Id="rId2675" Target="embeddings/oleObject1349.bin" Type="http://schemas.openxmlformats.org/officeDocument/2006/relationships/oleObject"/><Relationship Id="rId2676" Target="media/image1319.wmf" Type="http://schemas.openxmlformats.org/officeDocument/2006/relationships/image"/><Relationship Id="rId2677" Target="embeddings/oleObject1350.bin" Type="http://schemas.openxmlformats.org/officeDocument/2006/relationships/oleObject"/><Relationship Id="rId2678" Target="media/image1320.wmf" Type="http://schemas.openxmlformats.org/officeDocument/2006/relationships/image"/><Relationship Id="rId2679" Target="embeddings/oleObject1351.bin" Type="http://schemas.openxmlformats.org/officeDocument/2006/relationships/oleObject"/><Relationship Id="rId268" Target="media/image140.wmf" Type="http://schemas.openxmlformats.org/officeDocument/2006/relationships/image"/><Relationship Id="rId2680" Target="media/image1321.wmf" Type="http://schemas.openxmlformats.org/officeDocument/2006/relationships/image"/><Relationship Id="rId2681" Target="embeddings/oleObject1352.bin" Type="http://schemas.openxmlformats.org/officeDocument/2006/relationships/oleObject"/><Relationship Id="rId2682" Target="media/image1322.wmf" Type="http://schemas.openxmlformats.org/officeDocument/2006/relationships/image"/><Relationship Id="rId2683" Target="embeddings/oleObject1353.bin" Type="http://schemas.openxmlformats.org/officeDocument/2006/relationships/oleObject"/><Relationship Id="rId2684" Target="media/image1323.wmf" Type="http://schemas.openxmlformats.org/officeDocument/2006/relationships/image"/><Relationship Id="rId2685" Target="embeddings/oleObject1354.bin" Type="http://schemas.openxmlformats.org/officeDocument/2006/relationships/oleObject"/><Relationship Id="rId2686" Target="media/image1324.wmf" Type="http://schemas.openxmlformats.org/officeDocument/2006/relationships/image"/><Relationship Id="rId2687" Target="embeddings/oleObject1355.bin" Type="http://schemas.openxmlformats.org/officeDocument/2006/relationships/oleObject"/><Relationship Id="rId2688" Target="media/image1325.wmf" Type="http://schemas.openxmlformats.org/officeDocument/2006/relationships/image"/><Relationship Id="rId2689" Target="embeddings/oleObject1356.bin" Type="http://schemas.openxmlformats.org/officeDocument/2006/relationships/oleObject"/><Relationship Id="rId269" Target="embeddings/oleObject121.bin" Type="http://schemas.openxmlformats.org/officeDocument/2006/relationships/oleObject"/><Relationship Id="rId2690" Target="media/image1326.wmf" Type="http://schemas.openxmlformats.org/officeDocument/2006/relationships/image"/><Relationship Id="rId2691" Target="embeddings/oleObject1357.bin" Type="http://schemas.openxmlformats.org/officeDocument/2006/relationships/oleObject"/><Relationship Id="rId2692" Target="media/image1327.wmf" Type="http://schemas.openxmlformats.org/officeDocument/2006/relationships/image"/><Relationship Id="rId2693" Target="embeddings/oleObject1358.bin" Type="http://schemas.openxmlformats.org/officeDocument/2006/relationships/oleObject"/><Relationship Id="rId2694" Target="media/image1328.wmf" Type="http://schemas.openxmlformats.org/officeDocument/2006/relationships/image"/><Relationship Id="rId2695" Target="embeddings/oleObject1359.bin" Type="http://schemas.openxmlformats.org/officeDocument/2006/relationships/oleObject"/><Relationship Id="rId2696" Target="media/image1329.wmf" Type="http://schemas.openxmlformats.org/officeDocument/2006/relationships/image"/><Relationship Id="rId2697" Target="embeddings/oleObject1360.bin" Type="http://schemas.openxmlformats.org/officeDocument/2006/relationships/oleObject"/><Relationship Id="rId2698" Target="media/image1330.wmf" Type="http://schemas.openxmlformats.org/officeDocument/2006/relationships/image"/><Relationship Id="rId2699" Target="embeddings/oleObject1361.bin" Type="http://schemas.openxmlformats.org/officeDocument/2006/relationships/oleObject"/><Relationship Id="rId27" Target="embeddings/oleObject10.bin" Type="http://schemas.openxmlformats.org/officeDocument/2006/relationships/oleObject"/><Relationship Id="rId270" Target="media/image141.wmf" Type="http://schemas.openxmlformats.org/officeDocument/2006/relationships/image"/><Relationship Id="rId2700" Target="media/image1331.wmf" Type="http://schemas.openxmlformats.org/officeDocument/2006/relationships/image"/><Relationship Id="rId2701" Target="embeddings/oleObject1362.bin" Type="http://schemas.openxmlformats.org/officeDocument/2006/relationships/oleObject"/><Relationship Id="rId2702" Target="media/image1332.wmf" Type="http://schemas.openxmlformats.org/officeDocument/2006/relationships/image"/><Relationship Id="rId2703" Target="embeddings/oleObject1363.bin" Type="http://schemas.openxmlformats.org/officeDocument/2006/relationships/oleObject"/><Relationship Id="rId2704" Target="media/image1333.wmf" Type="http://schemas.openxmlformats.org/officeDocument/2006/relationships/image"/><Relationship Id="rId2705" Target="embeddings/oleObject1364.bin" Type="http://schemas.openxmlformats.org/officeDocument/2006/relationships/oleObject"/><Relationship Id="rId2706" Target="media/image1334.wmf" Type="http://schemas.openxmlformats.org/officeDocument/2006/relationships/image"/><Relationship Id="rId2707" Target="embeddings/oleObject1365.bin" Type="http://schemas.openxmlformats.org/officeDocument/2006/relationships/oleObject"/><Relationship Id="rId2708" Target="media/image1335.wmf" Type="http://schemas.openxmlformats.org/officeDocument/2006/relationships/image"/><Relationship Id="rId2709" Target="media/image1336.wmf" Type="http://schemas.openxmlformats.org/officeDocument/2006/relationships/image"/><Relationship Id="rId271" Target="embeddings/oleObject122.bin" Type="http://schemas.openxmlformats.org/officeDocument/2006/relationships/oleObject"/><Relationship Id="rId2710" Target="media/image1337.wmf" Type="http://schemas.openxmlformats.org/officeDocument/2006/relationships/image"/><Relationship Id="rId2711" Target="media/image1338.wmf" Type="http://schemas.openxmlformats.org/officeDocument/2006/relationships/image"/><Relationship Id="rId2712" Target="media/image1339.wmf" Type="http://schemas.openxmlformats.org/officeDocument/2006/relationships/image"/><Relationship Id="rId2713" Target="embeddings/oleObject1366.bin" Type="http://schemas.openxmlformats.org/officeDocument/2006/relationships/oleObject"/><Relationship Id="rId2714" Target="media/image1340.wmf" Type="http://schemas.openxmlformats.org/officeDocument/2006/relationships/image"/><Relationship Id="rId2715" Target="embeddings/oleObject1367.bin" Type="http://schemas.openxmlformats.org/officeDocument/2006/relationships/oleObject"/><Relationship Id="rId2716" Target="media/image1341.wmf" Type="http://schemas.openxmlformats.org/officeDocument/2006/relationships/image"/><Relationship Id="rId2717" Target="embeddings/oleObject1368.bin" Type="http://schemas.openxmlformats.org/officeDocument/2006/relationships/oleObject"/><Relationship Id="rId2718" Target="media/image1342.wmf" Type="http://schemas.openxmlformats.org/officeDocument/2006/relationships/image"/><Relationship Id="rId2719" Target="embeddings/oleObject1369.bin" Type="http://schemas.openxmlformats.org/officeDocument/2006/relationships/oleObject"/><Relationship Id="rId272" Target="media/image142.wmf" Type="http://schemas.openxmlformats.org/officeDocument/2006/relationships/image"/><Relationship Id="rId2720" Target="media/image1343.wmf" Type="http://schemas.openxmlformats.org/officeDocument/2006/relationships/image"/><Relationship Id="rId2721" Target="embeddings/oleObject1370.bin" Type="http://schemas.openxmlformats.org/officeDocument/2006/relationships/oleObject"/><Relationship Id="rId2722" Target="media/image1344.wmf" Type="http://schemas.openxmlformats.org/officeDocument/2006/relationships/image"/><Relationship Id="rId2723" Target="embeddings/oleObject1371.bin" Type="http://schemas.openxmlformats.org/officeDocument/2006/relationships/oleObject"/><Relationship Id="rId2724" Target="media/image1345.wmf" Type="http://schemas.openxmlformats.org/officeDocument/2006/relationships/image"/><Relationship Id="rId2725" Target="embeddings/oleObject1372.bin" Type="http://schemas.openxmlformats.org/officeDocument/2006/relationships/oleObject"/><Relationship Id="rId2726" Target="media/image1346.wmf" Type="http://schemas.openxmlformats.org/officeDocument/2006/relationships/image"/><Relationship Id="rId2727" Target="embeddings/oleObject1373.bin" Type="http://schemas.openxmlformats.org/officeDocument/2006/relationships/oleObject"/><Relationship Id="rId2728" Target="media/image1347.wmf" Type="http://schemas.openxmlformats.org/officeDocument/2006/relationships/image"/><Relationship Id="rId2729" Target="embeddings/oleObject1374.bin" Type="http://schemas.openxmlformats.org/officeDocument/2006/relationships/oleObject"/><Relationship Id="rId273" Target="embeddings/oleObject123.bin" Type="http://schemas.openxmlformats.org/officeDocument/2006/relationships/oleObject"/><Relationship Id="rId2730" Target="media/image1348.wmf" Type="http://schemas.openxmlformats.org/officeDocument/2006/relationships/image"/><Relationship Id="rId2731" Target="embeddings/oleObject1375.bin" Type="http://schemas.openxmlformats.org/officeDocument/2006/relationships/oleObject"/><Relationship Id="rId2732" Target="media/image1349.wmf" Type="http://schemas.openxmlformats.org/officeDocument/2006/relationships/image"/><Relationship Id="rId2733" Target="embeddings/oleObject1376.bin" Type="http://schemas.openxmlformats.org/officeDocument/2006/relationships/oleObject"/><Relationship Id="rId2734" Target="media/image1350.wmf" Type="http://schemas.openxmlformats.org/officeDocument/2006/relationships/image"/><Relationship Id="rId2735" Target="embeddings/oleObject1377.bin" Type="http://schemas.openxmlformats.org/officeDocument/2006/relationships/oleObject"/><Relationship Id="rId2736" Target="media/image1351.wmf" Type="http://schemas.openxmlformats.org/officeDocument/2006/relationships/image"/><Relationship Id="rId2737" Target="embeddings/oleObject1378.bin" Type="http://schemas.openxmlformats.org/officeDocument/2006/relationships/oleObject"/><Relationship Id="rId2738" Target="media/image1352.wmf" Type="http://schemas.openxmlformats.org/officeDocument/2006/relationships/image"/><Relationship Id="rId2739" Target="embeddings/oleObject1379.bin" Type="http://schemas.openxmlformats.org/officeDocument/2006/relationships/oleObject"/><Relationship Id="rId274" Target="media/image143.wmf" Type="http://schemas.openxmlformats.org/officeDocument/2006/relationships/image"/><Relationship Id="rId2740" Target="media/image1353.wmf" Type="http://schemas.openxmlformats.org/officeDocument/2006/relationships/image"/><Relationship Id="rId2741" Target="embeddings/oleObject1380.bin" Type="http://schemas.openxmlformats.org/officeDocument/2006/relationships/oleObject"/><Relationship Id="rId2742" Target="media/image1354.wmf" Type="http://schemas.openxmlformats.org/officeDocument/2006/relationships/image"/><Relationship Id="rId2743" Target="embeddings/oleObject1381.bin" Type="http://schemas.openxmlformats.org/officeDocument/2006/relationships/oleObject"/><Relationship Id="rId2744" Target="media/image1355.wmf" Type="http://schemas.openxmlformats.org/officeDocument/2006/relationships/image"/><Relationship Id="rId2745" Target="embeddings/oleObject1382.bin" Type="http://schemas.openxmlformats.org/officeDocument/2006/relationships/oleObject"/><Relationship Id="rId2746" Target="media/image1356.wmf" Type="http://schemas.openxmlformats.org/officeDocument/2006/relationships/image"/><Relationship Id="rId2747" Target="embeddings/oleObject1383.bin" Type="http://schemas.openxmlformats.org/officeDocument/2006/relationships/oleObject"/><Relationship Id="rId2748" Target="media/image1357.wmf" Type="http://schemas.openxmlformats.org/officeDocument/2006/relationships/image"/><Relationship Id="rId2749" Target="embeddings/oleObject1384.bin" Type="http://schemas.openxmlformats.org/officeDocument/2006/relationships/oleObject"/><Relationship Id="rId275" Target="embeddings/oleObject124.bin" Type="http://schemas.openxmlformats.org/officeDocument/2006/relationships/oleObject"/><Relationship Id="rId2750" Target="media/image1358.wmf" Type="http://schemas.openxmlformats.org/officeDocument/2006/relationships/image"/><Relationship Id="rId2751" Target="embeddings/oleObject1385.bin" Type="http://schemas.openxmlformats.org/officeDocument/2006/relationships/oleObject"/><Relationship Id="rId2752" Target="media/image1359.wmf" Type="http://schemas.openxmlformats.org/officeDocument/2006/relationships/image"/><Relationship Id="rId2753" Target="embeddings/oleObject1386.bin" Type="http://schemas.openxmlformats.org/officeDocument/2006/relationships/oleObject"/><Relationship Id="rId2754" Target="media/image1360.wmf" Type="http://schemas.openxmlformats.org/officeDocument/2006/relationships/image"/><Relationship Id="rId2755" Target="embeddings/oleObject1387.bin" Type="http://schemas.openxmlformats.org/officeDocument/2006/relationships/oleObject"/><Relationship Id="rId2756" Target="media/image1361.wmf" Type="http://schemas.openxmlformats.org/officeDocument/2006/relationships/image"/><Relationship Id="rId2757" Target="embeddings/oleObject1388.bin" Type="http://schemas.openxmlformats.org/officeDocument/2006/relationships/oleObject"/><Relationship Id="rId2758" Target="media/image1362.wmf" Type="http://schemas.openxmlformats.org/officeDocument/2006/relationships/image"/><Relationship Id="rId2759" Target="embeddings/oleObject1389.bin" Type="http://schemas.openxmlformats.org/officeDocument/2006/relationships/oleObject"/><Relationship Id="rId276" Target="media/image144.wmf" Type="http://schemas.openxmlformats.org/officeDocument/2006/relationships/image"/><Relationship Id="rId2760" Target="media/image1363.wmf" Type="http://schemas.openxmlformats.org/officeDocument/2006/relationships/image"/><Relationship Id="rId2761" Target="embeddings/oleObject1390.bin" Type="http://schemas.openxmlformats.org/officeDocument/2006/relationships/oleObject"/><Relationship Id="rId2762" Target="media/image1364.wmf" Type="http://schemas.openxmlformats.org/officeDocument/2006/relationships/image"/><Relationship Id="rId2763" Target="embeddings/oleObject1391.bin" Type="http://schemas.openxmlformats.org/officeDocument/2006/relationships/oleObject"/><Relationship Id="rId2764" Target="media/image1365.wmf" Type="http://schemas.openxmlformats.org/officeDocument/2006/relationships/image"/><Relationship Id="rId2765" Target="embeddings/oleObject1392.bin" Type="http://schemas.openxmlformats.org/officeDocument/2006/relationships/oleObject"/><Relationship Id="rId2766" Target="media/image1366.wmf" Type="http://schemas.openxmlformats.org/officeDocument/2006/relationships/image"/><Relationship Id="rId2767" Target="embeddings/oleObject1393.bin" Type="http://schemas.openxmlformats.org/officeDocument/2006/relationships/oleObject"/><Relationship Id="rId2768" Target="media/image1367.png" Type="http://schemas.openxmlformats.org/officeDocument/2006/relationships/image"/><Relationship Id="rId2769" Target="media/image1368.wmf" Type="http://schemas.openxmlformats.org/officeDocument/2006/relationships/image"/><Relationship Id="rId277" Target="embeddings/oleObject125.bin" Type="http://schemas.openxmlformats.org/officeDocument/2006/relationships/oleObject"/><Relationship Id="rId2770" Target="embeddings/oleObject1394.bin" Type="http://schemas.openxmlformats.org/officeDocument/2006/relationships/oleObject"/><Relationship Id="rId2771" Target="media/image1369.wmf" Type="http://schemas.openxmlformats.org/officeDocument/2006/relationships/image"/><Relationship Id="rId2772" Target="embeddings/oleObject1395.bin" Type="http://schemas.openxmlformats.org/officeDocument/2006/relationships/oleObject"/><Relationship Id="rId2773" Target="media/image1370.png" Type="http://schemas.openxmlformats.org/officeDocument/2006/relationships/image"/><Relationship Id="rId2774" Target="media/image1371.wmf" Type="http://schemas.openxmlformats.org/officeDocument/2006/relationships/image"/><Relationship Id="rId2775" Target="embeddings/oleObject1396.bin" Type="http://schemas.openxmlformats.org/officeDocument/2006/relationships/oleObject"/><Relationship Id="rId2776" Target="media/image1372.wmf" Type="http://schemas.openxmlformats.org/officeDocument/2006/relationships/image"/><Relationship Id="rId2777" Target="embeddings/oleObject1397.bin" Type="http://schemas.openxmlformats.org/officeDocument/2006/relationships/oleObject"/><Relationship Id="rId2778" Target="media/image1373.png" Type="http://schemas.openxmlformats.org/officeDocument/2006/relationships/image"/><Relationship Id="rId2779" Target="media/image1374.wmf" Type="http://schemas.openxmlformats.org/officeDocument/2006/relationships/image"/><Relationship Id="rId278" Target="media/image145.wmf" Type="http://schemas.openxmlformats.org/officeDocument/2006/relationships/image"/><Relationship Id="rId2780" Target="embeddings/oleObject1398.bin" Type="http://schemas.openxmlformats.org/officeDocument/2006/relationships/oleObject"/><Relationship Id="rId2781" Target="media/image1375.wmf" Type="http://schemas.openxmlformats.org/officeDocument/2006/relationships/image"/><Relationship Id="rId2782" Target="embeddings/oleObject1399.bin" Type="http://schemas.openxmlformats.org/officeDocument/2006/relationships/oleObject"/><Relationship Id="rId2783" Target="media/image1376.wmf" Type="http://schemas.openxmlformats.org/officeDocument/2006/relationships/image"/><Relationship Id="rId2784" Target="embeddings/oleObject1400.bin" Type="http://schemas.openxmlformats.org/officeDocument/2006/relationships/oleObject"/><Relationship Id="rId2785" Target="media/image1377.wmf" Type="http://schemas.openxmlformats.org/officeDocument/2006/relationships/image"/><Relationship Id="rId2786" Target="embeddings/oleObject1401.bin" Type="http://schemas.openxmlformats.org/officeDocument/2006/relationships/oleObject"/><Relationship Id="rId2787" Target="media/image1378.wmf" Type="http://schemas.openxmlformats.org/officeDocument/2006/relationships/image"/><Relationship Id="rId2788" Target="embeddings/oleObject1402.bin" Type="http://schemas.openxmlformats.org/officeDocument/2006/relationships/oleObject"/><Relationship Id="rId2789" Target="media/image1379.wmf" Type="http://schemas.openxmlformats.org/officeDocument/2006/relationships/image"/><Relationship Id="rId279" Target="embeddings/oleObject126.bin" Type="http://schemas.openxmlformats.org/officeDocument/2006/relationships/oleObject"/><Relationship Id="rId2790" Target="embeddings/oleObject1403.bin" Type="http://schemas.openxmlformats.org/officeDocument/2006/relationships/oleObject"/><Relationship Id="rId2791" Target="media/image1380.wmf" Type="http://schemas.openxmlformats.org/officeDocument/2006/relationships/image"/><Relationship Id="rId2792" Target="embeddings/oleObject1404.bin" Type="http://schemas.openxmlformats.org/officeDocument/2006/relationships/oleObject"/><Relationship Id="rId2793" Target="media/image1381.wmf" Type="http://schemas.openxmlformats.org/officeDocument/2006/relationships/image"/><Relationship Id="rId2794" Target="embeddings/oleObject1405.bin" Type="http://schemas.openxmlformats.org/officeDocument/2006/relationships/oleObject"/><Relationship Id="rId2795" Target="media/image1382.wmf" Type="http://schemas.openxmlformats.org/officeDocument/2006/relationships/image"/><Relationship Id="rId2796" Target="embeddings/oleObject1406.bin" Type="http://schemas.openxmlformats.org/officeDocument/2006/relationships/oleObject"/><Relationship Id="rId2797" Target="media/image1383.wmf" Type="http://schemas.openxmlformats.org/officeDocument/2006/relationships/image"/><Relationship Id="rId2798" Target="embeddings/oleObject1407.bin" Type="http://schemas.openxmlformats.org/officeDocument/2006/relationships/oleObject"/><Relationship Id="rId2799" Target="media/image1384.wmf" Type="http://schemas.openxmlformats.org/officeDocument/2006/relationships/image"/><Relationship Id="rId28" Target="media/image10.wmf" Type="http://schemas.openxmlformats.org/officeDocument/2006/relationships/image"/><Relationship Id="rId280" Target="media/image146.wmf" Type="http://schemas.openxmlformats.org/officeDocument/2006/relationships/image"/><Relationship Id="rId2800" Target="embeddings/oleObject1408.bin" Type="http://schemas.openxmlformats.org/officeDocument/2006/relationships/oleObject"/><Relationship Id="rId2801" Target="media/image1385.wmf" Type="http://schemas.openxmlformats.org/officeDocument/2006/relationships/image"/><Relationship Id="rId2802" Target="embeddings/oleObject1409.bin" Type="http://schemas.openxmlformats.org/officeDocument/2006/relationships/oleObject"/><Relationship Id="rId2803" Target="media/image1386.wmf" Type="http://schemas.openxmlformats.org/officeDocument/2006/relationships/image"/><Relationship Id="rId2804" Target="media/image1387.wmf" Type="http://schemas.openxmlformats.org/officeDocument/2006/relationships/image"/><Relationship Id="rId2805" Target="media/image1388.wmf" Type="http://schemas.openxmlformats.org/officeDocument/2006/relationships/image"/><Relationship Id="rId2806" Target="media/image1389.wmf" Type="http://schemas.openxmlformats.org/officeDocument/2006/relationships/image"/><Relationship Id="rId2807" Target="media/image1390.wmf" Type="http://schemas.openxmlformats.org/officeDocument/2006/relationships/image"/><Relationship Id="rId2808" Target="media/image1391.wmf" Type="http://schemas.openxmlformats.org/officeDocument/2006/relationships/image"/><Relationship Id="rId2809" Target="embeddings/oleObject1410.bin" Type="http://schemas.openxmlformats.org/officeDocument/2006/relationships/oleObject"/><Relationship Id="rId281" Target="embeddings/oleObject127.bin" Type="http://schemas.openxmlformats.org/officeDocument/2006/relationships/oleObject"/><Relationship Id="rId2810" Target="media/image1392.wmf" Type="http://schemas.openxmlformats.org/officeDocument/2006/relationships/image"/><Relationship Id="rId2811" Target="embeddings/oleObject1411.bin" Type="http://schemas.openxmlformats.org/officeDocument/2006/relationships/oleObject"/><Relationship Id="rId2812" Target="media/image1393.wmf" Type="http://schemas.openxmlformats.org/officeDocument/2006/relationships/image"/><Relationship Id="rId2813" Target="media/image1394.wmf" Type="http://schemas.openxmlformats.org/officeDocument/2006/relationships/image"/><Relationship Id="rId2814" Target="embeddings/oleObject1412.bin" Type="http://schemas.openxmlformats.org/officeDocument/2006/relationships/oleObject"/><Relationship Id="rId2815" Target="media/image1395.wmf" Type="http://schemas.openxmlformats.org/officeDocument/2006/relationships/image"/><Relationship Id="rId2816" Target="embeddings/oleObject1413.bin" Type="http://schemas.openxmlformats.org/officeDocument/2006/relationships/oleObject"/><Relationship Id="rId2817" Target="media/image1396.wmf" Type="http://schemas.openxmlformats.org/officeDocument/2006/relationships/image"/><Relationship Id="rId2818" Target="embeddings/oleObject1414.bin" Type="http://schemas.openxmlformats.org/officeDocument/2006/relationships/oleObject"/><Relationship Id="rId2819" Target="media/image1397.wmf" Type="http://schemas.openxmlformats.org/officeDocument/2006/relationships/image"/><Relationship Id="rId282" Target="media/image147.wmf" Type="http://schemas.openxmlformats.org/officeDocument/2006/relationships/image"/><Relationship Id="rId2820" Target="embeddings/oleObject1415.bin" Type="http://schemas.openxmlformats.org/officeDocument/2006/relationships/oleObject"/><Relationship Id="rId2821" Target="media/image1398.wmf" Type="http://schemas.openxmlformats.org/officeDocument/2006/relationships/image"/><Relationship Id="rId2822" Target="embeddings/oleObject1416.bin" Type="http://schemas.openxmlformats.org/officeDocument/2006/relationships/oleObject"/><Relationship Id="rId2823" Target="media/image1399.wmf" Type="http://schemas.openxmlformats.org/officeDocument/2006/relationships/image"/><Relationship Id="rId2824" Target="embeddings/oleObject1417.bin" Type="http://schemas.openxmlformats.org/officeDocument/2006/relationships/oleObject"/><Relationship Id="rId2825" Target="media/image1400.wmf" Type="http://schemas.openxmlformats.org/officeDocument/2006/relationships/image"/><Relationship Id="rId2826" Target="embeddings/oleObject1418.bin" Type="http://schemas.openxmlformats.org/officeDocument/2006/relationships/oleObject"/><Relationship Id="rId2827" Target="media/image1401.wmf" Type="http://schemas.openxmlformats.org/officeDocument/2006/relationships/image"/><Relationship Id="rId2828" Target="embeddings/oleObject1419.bin" Type="http://schemas.openxmlformats.org/officeDocument/2006/relationships/oleObject"/><Relationship Id="rId2829" Target="media/image1402.wmf" Type="http://schemas.openxmlformats.org/officeDocument/2006/relationships/image"/><Relationship Id="rId283" Target="embeddings/oleObject128.bin" Type="http://schemas.openxmlformats.org/officeDocument/2006/relationships/oleObject"/><Relationship Id="rId2830" Target="embeddings/oleObject1420.bin" Type="http://schemas.openxmlformats.org/officeDocument/2006/relationships/oleObject"/><Relationship Id="rId2831" Target="embeddings/oleObject1421.bin" Type="http://schemas.openxmlformats.org/officeDocument/2006/relationships/oleObject"/><Relationship Id="rId2832" Target="media/image1403.wmf" Type="http://schemas.openxmlformats.org/officeDocument/2006/relationships/image"/><Relationship Id="rId2833" Target="embeddings/oleObject1422.bin" Type="http://schemas.openxmlformats.org/officeDocument/2006/relationships/oleObject"/><Relationship Id="rId2834" Target="embeddings/oleObject1423.bin" Type="http://schemas.openxmlformats.org/officeDocument/2006/relationships/oleObject"/><Relationship Id="rId2835" Target="embeddings/oleObject1424.bin" Type="http://schemas.openxmlformats.org/officeDocument/2006/relationships/oleObject"/><Relationship Id="rId2836" Target="media/image1404.wmf" Type="http://schemas.openxmlformats.org/officeDocument/2006/relationships/image"/><Relationship Id="rId2837" Target="media/image1405.wmf" Type="http://schemas.openxmlformats.org/officeDocument/2006/relationships/image"/><Relationship Id="rId2838" Target="embeddings/oleObject1425.bin" Type="http://schemas.openxmlformats.org/officeDocument/2006/relationships/oleObject"/><Relationship Id="rId2839" Target="media/image1406.wmf" Type="http://schemas.openxmlformats.org/officeDocument/2006/relationships/image"/><Relationship Id="rId284" Target="media/image148.wmf" Type="http://schemas.openxmlformats.org/officeDocument/2006/relationships/image"/><Relationship Id="rId2840" Target="embeddings/oleObject1426.bin" Type="http://schemas.openxmlformats.org/officeDocument/2006/relationships/oleObject"/><Relationship Id="rId2841" Target="media/image1407.wmf" Type="http://schemas.openxmlformats.org/officeDocument/2006/relationships/image"/><Relationship Id="rId2842" Target="embeddings/oleObject1427.bin" Type="http://schemas.openxmlformats.org/officeDocument/2006/relationships/oleObject"/><Relationship Id="rId2843" Target="media/image1408.wmf" Type="http://schemas.openxmlformats.org/officeDocument/2006/relationships/image"/><Relationship Id="rId2844" Target="embeddings/oleObject1428.bin" Type="http://schemas.openxmlformats.org/officeDocument/2006/relationships/oleObject"/><Relationship Id="rId2845" Target="media/image1409.wmf" Type="http://schemas.openxmlformats.org/officeDocument/2006/relationships/image"/><Relationship Id="rId2846" Target="embeddings/oleObject1429.bin" Type="http://schemas.openxmlformats.org/officeDocument/2006/relationships/oleObject"/><Relationship Id="rId2847" Target="media/image1410.wmf" Type="http://schemas.openxmlformats.org/officeDocument/2006/relationships/image"/><Relationship Id="rId2848" Target="embeddings/oleObject1430.bin" Type="http://schemas.openxmlformats.org/officeDocument/2006/relationships/oleObject"/><Relationship Id="rId2849" Target="embeddings/oleObject1431.bin" Type="http://schemas.openxmlformats.org/officeDocument/2006/relationships/oleObject"/><Relationship Id="rId285" Target="embeddings/oleObject129.bin" Type="http://schemas.openxmlformats.org/officeDocument/2006/relationships/oleObject"/><Relationship Id="rId2850" Target="media/image1411.wmf" Type="http://schemas.openxmlformats.org/officeDocument/2006/relationships/image"/><Relationship Id="rId2851" Target="embeddings/oleObject1432.bin" Type="http://schemas.openxmlformats.org/officeDocument/2006/relationships/oleObject"/><Relationship Id="rId2852" Target="media/image1412.wmf" Type="http://schemas.openxmlformats.org/officeDocument/2006/relationships/image"/><Relationship Id="rId2853" Target="embeddings/oleObject1433.bin" Type="http://schemas.openxmlformats.org/officeDocument/2006/relationships/oleObject"/><Relationship Id="rId2854" Target="media/image1413.wmf" Type="http://schemas.openxmlformats.org/officeDocument/2006/relationships/image"/><Relationship Id="rId2855" Target="media/image1414.wmf" Type="http://schemas.openxmlformats.org/officeDocument/2006/relationships/image"/><Relationship Id="rId2856" Target="embeddings/oleObject1434.bin" Type="http://schemas.openxmlformats.org/officeDocument/2006/relationships/oleObject"/><Relationship Id="rId2857" Target="media/image1415.wmf" Type="http://schemas.openxmlformats.org/officeDocument/2006/relationships/image"/><Relationship Id="rId2858" Target="embeddings/oleObject1435.bin" Type="http://schemas.openxmlformats.org/officeDocument/2006/relationships/oleObject"/><Relationship Id="rId2859" Target="media/image1416.png" Type="http://schemas.openxmlformats.org/officeDocument/2006/relationships/image"/><Relationship Id="rId286" Target="media/image149.wmf" Type="http://schemas.openxmlformats.org/officeDocument/2006/relationships/image"/><Relationship Id="rId2860" Target="media/image1417.wmf" Type="http://schemas.openxmlformats.org/officeDocument/2006/relationships/image"/><Relationship Id="rId2861" Target="embeddings/oleObject1436.bin" Type="http://schemas.openxmlformats.org/officeDocument/2006/relationships/oleObject"/><Relationship Id="rId2862" Target="media/image1418.wmf" Type="http://schemas.openxmlformats.org/officeDocument/2006/relationships/image"/><Relationship Id="rId2863" Target="embeddings/oleObject1437.bin" Type="http://schemas.openxmlformats.org/officeDocument/2006/relationships/oleObject"/><Relationship Id="rId2864" Target="media/image1419.wmf" Type="http://schemas.openxmlformats.org/officeDocument/2006/relationships/image"/><Relationship Id="rId2865" Target="embeddings/oleObject1438.bin" Type="http://schemas.openxmlformats.org/officeDocument/2006/relationships/oleObject"/><Relationship Id="rId2866" Target="media/image1420.wmf" Type="http://schemas.openxmlformats.org/officeDocument/2006/relationships/image"/><Relationship Id="rId2867" Target="embeddings/oleObject1439.bin" Type="http://schemas.openxmlformats.org/officeDocument/2006/relationships/oleObject"/><Relationship Id="rId2868" Target="media/image1421.wmf" Type="http://schemas.openxmlformats.org/officeDocument/2006/relationships/image"/><Relationship Id="rId2869" Target="embeddings/oleObject1440.bin" Type="http://schemas.openxmlformats.org/officeDocument/2006/relationships/oleObject"/><Relationship Id="rId287" Target="embeddings/oleObject130.bin" Type="http://schemas.openxmlformats.org/officeDocument/2006/relationships/oleObject"/><Relationship Id="rId2870" Target="media/image1422.wmf" Type="http://schemas.openxmlformats.org/officeDocument/2006/relationships/image"/><Relationship Id="rId2871" Target="embeddings/oleObject1441.bin" Type="http://schemas.openxmlformats.org/officeDocument/2006/relationships/oleObject"/><Relationship Id="rId2872" Target="media/image1423.wmf" Type="http://schemas.openxmlformats.org/officeDocument/2006/relationships/image"/><Relationship Id="rId2873" Target="embeddings/oleObject1442.bin" Type="http://schemas.openxmlformats.org/officeDocument/2006/relationships/oleObject"/><Relationship Id="rId2874" Target="media/image1424.wmf" Type="http://schemas.openxmlformats.org/officeDocument/2006/relationships/image"/><Relationship Id="rId2875" Target="embeddings/oleObject1443.bin" Type="http://schemas.openxmlformats.org/officeDocument/2006/relationships/oleObject"/><Relationship Id="rId2876" Target="media/image1425.wmf" Type="http://schemas.openxmlformats.org/officeDocument/2006/relationships/image"/><Relationship Id="rId2877" Target="embeddings/oleObject1444.bin" Type="http://schemas.openxmlformats.org/officeDocument/2006/relationships/oleObject"/><Relationship Id="rId2878" Target="media/image1426.wmf" Type="http://schemas.openxmlformats.org/officeDocument/2006/relationships/image"/><Relationship Id="rId2879" Target="embeddings/oleObject1445.bin" Type="http://schemas.openxmlformats.org/officeDocument/2006/relationships/oleObject"/><Relationship Id="rId288" Target="media/image150.wmf" Type="http://schemas.openxmlformats.org/officeDocument/2006/relationships/image"/><Relationship Id="rId2880" Target="media/image1427.wmf" Type="http://schemas.openxmlformats.org/officeDocument/2006/relationships/image"/><Relationship Id="rId2881" Target="embeddings/oleObject1446.bin" Type="http://schemas.openxmlformats.org/officeDocument/2006/relationships/oleObject"/><Relationship Id="rId2882" Target="media/image1428.wmf" Type="http://schemas.openxmlformats.org/officeDocument/2006/relationships/image"/><Relationship Id="rId2883" Target="embeddings/oleObject1447.bin" Type="http://schemas.openxmlformats.org/officeDocument/2006/relationships/oleObject"/><Relationship Id="rId2884" Target="media/image1429.wmf" Type="http://schemas.openxmlformats.org/officeDocument/2006/relationships/image"/><Relationship Id="rId2885" Target="embeddings/oleObject1448.bin" Type="http://schemas.openxmlformats.org/officeDocument/2006/relationships/oleObject"/><Relationship Id="rId2886" Target="media/image1430.wmf" Type="http://schemas.openxmlformats.org/officeDocument/2006/relationships/image"/><Relationship Id="rId2887" Target="embeddings/oleObject1449.bin" Type="http://schemas.openxmlformats.org/officeDocument/2006/relationships/oleObject"/><Relationship Id="rId2888" Target="media/image1431.wmf" Type="http://schemas.openxmlformats.org/officeDocument/2006/relationships/image"/><Relationship Id="rId2889" Target="embeddings/oleObject1450.bin" Type="http://schemas.openxmlformats.org/officeDocument/2006/relationships/oleObject"/><Relationship Id="rId289" Target="embeddings/oleObject131.bin" Type="http://schemas.openxmlformats.org/officeDocument/2006/relationships/oleObject"/><Relationship Id="rId2890" Target="media/image1432.wmf" Type="http://schemas.openxmlformats.org/officeDocument/2006/relationships/image"/><Relationship Id="rId2891" Target="embeddings/oleObject1451.bin" Type="http://schemas.openxmlformats.org/officeDocument/2006/relationships/oleObject"/><Relationship Id="rId2892" Target="media/image1433.wmf" Type="http://schemas.openxmlformats.org/officeDocument/2006/relationships/image"/><Relationship Id="rId2893" Target="embeddings/oleObject1452.bin" Type="http://schemas.openxmlformats.org/officeDocument/2006/relationships/oleObject"/><Relationship Id="rId2894" Target="media/image1434.wmf" Type="http://schemas.openxmlformats.org/officeDocument/2006/relationships/image"/><Relationship Id="rId2895" Target="embeddings/oleObject1453.bin" Type="http://schemas.openxmlformats.org/officeDocument/2006/relationships/oleObject"/><Relationship Id="rId2896" Target="media/image1435.wmf" Type="http://schemas.openxmlformats.org/officeDocument/2006/relationships/image"/><Relationship Id="rId2897" Target="embeddings/oleObject1454.bin" Type="http://schemas.openxmlformats.org/officeDocument/2006/relationships/oleObject"/><Relationship Id="rId2898" Target="media/image1436.wmf" Type="http://schemas.openxmlformats.org/officeDocument/2006/relationships/image"/><Relationship Id="rId2899" Target="embeddings/oleObject1455.bin" Type="http://schemas.openxmlformats.org/officeDocument/2006/relationships/oleObject"/><Relationship Id="rId29" Target="embeddings/oleObject11.bin" Type="http://schemas.openxmlformats.org/officeDocument/2006/relationships/oleObject"/><Relationship Id="rId290" Target="media/image151.wmf" Type="http://schemas.openxmlformats.org/officeDocument/2006/relationships/image"/><Relationship Id="rId2900" Target="media/image1437.wmf" Type="http://schemas.openxmlformats.org/officeDocument/2006/relationships/image"/><Relationship Id="rId2901" Target="embeddings/oleObject1456.bin" Type="http://schemas.openxmlformats.org/officeDocument/2006/relationships/oleObject"/><Relationship Id="rId2902" Target="media/image1438.wmf" Type="http://schemas.openxmlformats.org/officeDocument/2006/relationships/image"/><Relationship Id="rId2903" Target="embeddings/oleObject1457.bin" Type="http://schemas.openxmlformats.org/officeDocument/2006/relationships/oleObject"/><Relationship Id="rId2904" Target="media/image1439.png" Type="http://schemas.openxmlformats.org/officeDocument/2006/relationships/image"/><Relationship Id="rId2905" Target="media/image1440.wmf" Type="http://schemas.openxmlformats.org/officeDocument/2006/relationships/image"/><Relationship Id="rId2906" Target="embeddings/oleObject1458.bin" Type="http://schemas.openxmlformats.org/officeDocument/2006/relationships/oleObject"/><Relationship Id="rId2907" Target="media/image1441.wmf" Type="http://schemas.openxmlformats.org/officeDocument/2006/relationships/image"/><Relationship Id="rId2908" Target="embeddings/oleObject1459.bin" Type="http://schemas.openxmlformats.org/officeDocument/2006/relationships/oleObject"/><Relationship Id="rId2909" Target="media/image1442.wmf" Type="http://schemas.openxmlformats.org/officeDocument/2006/relationships/image"/><Relationship Id="rId291" Target="embeddings/oleObject132.bin" Type="http://schemas.openxmlformats.org/officeDocument/2006/relationships/oleObject"/><Relationship Id="rId2910" Target="embeddings/oleObject1460.bin" Type="http://schemas.openxmlformats.org/officeDocument/2006/relationships/oleObject"/><Relationship Id="rId2911" Target="media/image1443.wmf" Type="http://schemas.openxmlformats.org/officeDocument/2006/relationships/image"/><Relationship Id="rId2912" Target="embeddings/oleObject1461.bin" Type="http://schemas.openxmlformats.org/officeDocument/2006/relationships/oleObject"/><Relationship Id="rId2913" Target="media/image1444.wmf" Type="http://schemas.openxmlformats.org/officeDocument/2006/relationships/image"/><Relationship Id="rId2914" Target="embeddings/oleObject1462.bin" Type="http://schemas.openxmlformats.org/officeDocument/2006/relationships/oleObject"/><Relationship Id="rId2915" Target="media/image1445.wmf" Type="http://schemas.openxmlformats.org/officeDocument/2006/relationships/image"/><Relationship Id="rId2916" Target="embeddings/oleObject1463.bin" Type="http://schemas.openxmlformats.org/officeDocument/2006/relationships/oleObject"/><Relationship Id="rId2917" Target="media/image1446.wmf" Type="http://schemas.openxmlformats.org/officeDocument/2006/relationships/image"/><Relationship Id="rId2918" Target="embeddings/oleObject1464.bin" Type="http://schemas.openxmlformats.org/officeDocument/2006/relationships/oleObject"/><Relationship Id="rId2919" Target="media/image1447.wmf" Type="http://schemas.openxmlformats.org/officeDocument/2006/relationships/image"/><Relationship Id="rId292" Target="media/image152.wmf" Type="http://schemas.openxmlformats.org/officeDocument/2006/relationships/image"/><Relationship Id="rId2920" Target="embeddings/oleObject1465.bin" Type="http://schemas.openxmlformats.org/officeDocument/2006/relationships/oleObject"/><Relationship Id="rId2921" Target="media/image1448.wmf" Type="http://schemas.openxmlformats.org/officeDocument/2006/relationships/image"/><Relationship Id="rId2922" Target="embeddings/oleObject1466.bin" Type="http://schemas.openxmlformats.org/officeDocument/2006/relationships/oleObject"/><Relationship Id="rId2923" Target="media/image1449.wmf" Type="http://schemas.openxmlformats.org/officeDocument/2006/relationships/image"/><Relationship Id="rId2924" Target="embeddings/oleObject1467.bin" Type="http://schemas.openxmlformats.org/officeDocument/2006/relationships/oleObject"/><Relationship Id="rId2925" Target="media/image1450.wmf" Type="http://schemas.openxmlformats.org/officeDocument/2006/relationships/image"/><Relationship Id="rId2926" Target="embeddings/oleObject1468.bin" Type="http://schemas.openxmlformats.org/officeDocument/2006/relationships/oleObject"/><Relationship Id="rId2927" Target="media/image1451.wmf" Type="http://schemas.openxmlformats.org/officeDocument/2006/relationships/image"/><Relationship Id="rId2928" Target="embeddings/oleObject1469.bin" Type="http://schemas.openxmlformats.org/officeDocument/2006/relationships/oleObject"/><Relationship Id="rId2929" Target="media/image1452.wmf" Type="http://schemas.openxmlformats.org/officeDocument/2006/relationships/image"/><Relationship Id="rId293" Target="embeddings/oleObject133.bin" Type="http://schemas.openxmlformats.org/officeDocument/2006/relationships/oleObject"/><Relationship Id="rId2930" Target="embeddings/oleObject1470.bin" Type="http://schemas.openxmlformats.org/officeDocument/2006/relationships/oleObject"/><Relationship Id="rId2931" Target="media/image1453.wmf" Type="http://schemas.openxmlformats.org/officeDocument/2006/relationships/image"/><Relationship Id="rId2932" Target="embeddings/oleObject1471.bin" Type="http://schemas.openxmlformats.org/officeDocument/2006/relationships/oleObject"/><Relationship Id="rId2933" Target="media/image1454.wmf" Type="http://schemas.openxmlformats.org/officeDocument/2006/relationships/image"/><Relationship Id="rId2934" Target="embeddings/oleObject1472.bin" Type="http://schemas.openxmlformats.org/officeDocument/2006/relationships/oleObject"/><Relationship Id="rId2935" Target="media/image1455.wmf" Type="http://schemas.openxmlformats.org/officeDocument/2006/relationships/image"/><Relationship Id="rId2936" Target="embeddings/oleObject1473.bin" Type="http://schemas.openxmlformats.org/officeDocument/2006/relationships/oleObject"/><Relationship Id="rId2937" Target="media/image1456.wmf" Type="http://schemas.openxmlformats.org/officeDocument/2006/relationships/image"/><Relationship Id="rId2938" Target="embeddings/oleObject1474.bin" Type="http://schemas.openxmlformats.org/officeDocument/2006/relationships/oleObject"/><Relationship Id="rId2939" Target="media/image1457.wmf" Type="http://schemas.openxmlformats.org/officeDocument/2006/relationships/image"/><Relationship Id="rId294" Target="media/image153.wmf" Type="http://schemas.openxmlformats.org/officeDocument/2006/relationships/image"/><Relationship Id="rId2940" Target="embeddings/oleObject1475.bin" Type="http://schemas.openxmlformats.org/officeDocument/2006/relationships/oleObject"/><Relationship Id="rId2941" Target="media/image1458.wmf" Type="http://schemas.openxmlformats.org/officeDocument/2006/relationships/image"/><Relationship Id="rId2942" Target="embeddings/oleObject1476.bin" Type="http://schemas.openxmlformats.org/officeDocument/2006/relationships/oleObject"/><Relationship Id="rId2943" Target="media/image1459.wmf" Type="http://schemas.openxmlformats.org/officeDocument/2006/relationships/image"/><Relationship Id="rId2944" Target="embeddings/oleObject1477.bin" Type="http://schemas.openxmlformats.org/officeDocument/2006/relationships/oleObject"/><Relationship Id="rId2945" Target="media/image1460.wmf" Type="http://schemas.openxmlformats.org/officeDocument/2006/relationships/image"/><Relationship Id="rId2946" Target="embeddings/oleObject1478.bin" Type="http://schemas.openxmlformats.org/officeDocument/2006/relationships/oleObject"/><Relationship Id="rId2947" Target="media/image1461.wmf" Type="http://schemas.openxmlformats.org/officeDocument/2006/relationships/image"/><Relationship Id="rId2948" Target="embeddings/oleObject1479.bin" Type="http://schemas.openxmlformats.org/officeDocument/2006/relationships/oleObject"/><Relationship Id="rId2949" Target="media/image1462.wmf" Type="http://schemas.openxmlformats.org/officeDocument/2006/relationships/image"/><Relationship Id="rId295" Target="embeddings/oleObject134.bin" Type="http://schemas.openxmlformats.org/officeDocument/2006/relationships/oleObject"/><Relationship Id="rId2950" Target="embeddings/oleObject1480.bin" Type="http://schemas.openxmlformats.org/officeDocument/2006/relationships/oleObject"/><Relationship Id="rId2951" Target="media/image1463.wmf" Type="http://schemas.openxmlformats.org/officeDocument/2006/relationships/image"/><Relationship Id="rId2952" Target="embeddings/oleObject1481.bin" Type="http://schemas.openxmlformats.org/officeDocument/2006/relationships/oleObject"/><Relationship Id="rId2953" Target="media/image1464.wmf" Type="http://schemas.openxmlformats.org/officeDocument/2006/relationships/image"/><Relationship Id="rId2954" Target="embeddings/oleObject1482.bin" Type="http://schemas.openxmlformats.org/officeDocument/2006/relationships/oleObject"/><Relationship Id="rId2955" Target="media/image1465.wmf" Type="http://schemas.openxmlformats.org/officeDocument/2006/relationships/image"/><Relationship Id="rId2956" Target="embeddings/oleObject1483.bin" Type="http://schemas.openxmlformats.org/officeDocument/2006/relationships/oleObject"/><Relationship Id="rId2957" Target="media/image1466.wmf" Type="http://schemas.openxmlformats.org/officeDocument/2006/relationships/image"/><Relationship Id="rId2958" Target="embeddings/oleObject1484.bin" Type="http://schemas.openxmlformats.org/officeDocument/2006/relationships/oleObject"/><Relationship Id="rId2959" Target="media/image1467.wmf" Type="http://schemas.openxmlformats.org/officeDocument/2006/relationships/image"/><Relationship Id="rId296" Target="media/image154.wmf" Type="http://schemas.openxmlformats.org/officeDocument/2006/relationships/image"/><Relationship Id="rId2960" Target="embeddings/oleObject1485.bin" Type="http://schemas.openxmlformats.org/officeDocument/2006/relationships/oleObject"/><Relationship Id="rId2961" Target="media/image1468.wmf" Type="http://schemas.openxmlformats.org/officeDocument/2006/relationships/image"/><Relationship Id="rId2962" Target="embeddings/oleObject1486.bin" Type="http://schemas.openxmlformats.org/officeDocument/2006/relationships/oleObject"/><Relationship Id="rId2963" Target="media/image1469.wmf" Type="http://schemas.openxmlformats.org/officeDocument/2006/relationships/image"/><Relationship Id="rId2964" Target="embeddings/oleObject1487.bin" Type="http://schemas.openxmlformats.org/officeDocument/2006/relationships/oleObject"/><Relationship Id="rId2965" Target="media/image1470.wmf" Type="http://schemas.openxmlformats.org/officeDocument/2006/relationships/image"/><Relationship Id="rId2966" Target="embeddings/oleObject1488.bin" Type="http://schemas.openxmlformats.org/officeDocument/2006/relationships/oleObject"/><Relationship Id="rId2967" Target="media/image1471.wmf" Type="http://schemas.openxmlformats.org/officeDocument/2006/relationships/image"/><Relationship Id="rId2968" Target="embeddings/oleObject1489.bin" Type="http://schemas.openxmlformats.org/officeDocument/2006/relationships/oleObject"/><Relationship Id="rId2969" Target="media/image1472.wmf" Type="http://schemas.openxmlformats.org/officeDocument/2006/relationships/image"/><Relationship Id="rId297" Target="embeddings/oleObject135.bin" Type="http://schemas.openxmlformats.org/officeDocument/2006/relationships/oleObject"/><Relationship Id="rId2970" Target="embeddings/oleObject1490.bin" Type="http://schemas.openxmlformats.org/officeDocument/2006/relationships/oleObject"/><Relationship Id="rId2971" Target="media/image1473.wmf" Type="http://schemas.openxmlformats.org/officeDocument/2006/relationships/image"/><Relationship Id="rId2972" Target="embeddings/oleObject1491.bin" Type="http://schemas.openxmlformats.org/officeDocument/2006/relationships/oleObject"/><Relationship Id="rId2973" Target="media/image1474.wmf" Type="http://schemas.openxmlformats.org/officeDocument/2006/relationships/image"/><Relationship Id="rId2974" Target="embeddings/oleObject1492.bin" Type="http://schemas.openxmlformats.org/officeDocument/2006/relationships/oleObject"/><Relationship Id="rId2975" Target="media/image1475.wmf" Type="http://schemas.openxmlformats.org/officeDocument/2006/relationships/image"/><Relationship Id="rId2976" Target="embeddings/oleObject1493.bin" Type="http://schemas.openxmlformats.org/officeDocument/2006/relationships/oleObject"/><Relationship Id="rId2977" Target="media/image1476.wmf" Type="http://schemas.openxmlformats.org/officeDocument/2006/relationships/image"/><Relationship Id="rId2978" Target="embeddings/oleObject1494.bin" Type="http://schemas.openxmlformats.org/officeDocument/2006/relationships/oleObject"/><Relationship Id="rId2979" Target="media/image1477.wmf" Type="http://schemas.openxmlformats.org/officeDocument/2006/relationships/image"/><Relationship Id="rId298" Target="media/image155.wmf" Type="http://schemas.openxmlformats.org/officeDocument/2006/relationships/image"/><Relationship Id="rId2980" Target="embeddings/oleObject1495.bin" Type="http://schemas.openxmlformats.org/officeDocument/2006/relationships/oleObject"/><Relationship Id="rId2981" Target="media/image1478.wmf" Type="http://schemas.openxmlformats.org/officeDocument/2006/relationships/image"/><Relationship Id="rId2982" Target="embeddings/oleObject1496.bin" Type="http://schemas.openxmlformats.org/officeDocument/2006/relationships/oleObject"/><Relationship Id="rId2983" Target="media/image1479.wmf" Type="http://schemas.openxmlformats.org/officeDocument/2006/relationships/image"/><Relationship Id="rId2984" Target="embeddings/oleObject1497.bin" Type="http://schemas.openxmlformats.org/officeDocument/2006/relationships/oleObject"/><Relationship Id="rId2985" Target="media/image1480.wmf" Type="http://schemas.openxmlformats.org/officeDocument/2006/relationships/image"/><Relationship Id="rId2986" Target="embeddings/oleObject1498.bin" Type="http://schemas.openxmlformats.org/officeDocument/2006/relationships/oleObject"/><Relationship Id="rId2987" Target="media/image1481.wmf" Type="http://schemas.openxmlformats.org/officeDocument/2006/relationships/image"/><Relationship Id="rId2988" Target="embeddings/oleObject1499.bin" Type="http://schemas.openxmlformats.org/officeDocument/2006/relationships/oleObject"/><Relationship Id="rId2989" Target="embeddings/oleObject1500.bin" Type="http://schemas.openxmlformats.org/officeDocument/2006/relationships/oleObject"/><Relationship Id="rId299" Target="embeddings/oleObject136.bin" Type="http://schemas.openxmlformats.org/officeDocument/2006/relationships/oleObject"/><Relationship Id="rId2990" Target="media/image1482.wmf" Type="http://schemas.openxmlformats.org/officeDocument/2006/relationships/image"/><Relationship Id="rId2991" Target="embeddings/oleObject1501.bin" Type="http://schemas.openxmlformats.org/officeDocument/2006/relationships/oleObject"/><Relationship Id="rId2992" Target="media/image1483.wmf" Type="http://schemas.openxmlformats.org/officeDocument/2006/relationships/image"/><Relationship Id="rId2993" Target="embeddings/oleObject1502.bin" Type="http://schemas.openxmlformats.org/officeDocument/2006/relationships/oleObject"/><Relationship Id="rId2994" Target="media/image1484.wmf" Type="http://schemas.openxmlformats.org/officeDocument/2006/relationships/image"/><Relationship Id="rId2995" Target="embeddings/oleObject1503.bin" Type="http://schemas.openxmlformats.org/officeDocument/2006/relationships/oleObject"/><Relationship Id="rId2996" Target="media/image1485.wmf" Type="http://schemas.openxmlformats.org/officeDocument/2006/relationships/image"/><Relationship Id="rId2997" Target="embeddings/oleObject1504.bin" Type="http://schemas.openxmlformats.org/officeDocument/2006/relationships/oleObject"/><Relationship Id="rId2998" Target="media/image1486.wmf" Type="http://schemas.openxmlformats.org/officeDocument/2006/relationships/image"/><Relationship Id="rId2999" Target="embeddings/oleObject1505.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00" Target="media/image156.wmf" Type="http://schemas.openxmlformats.org/officeDocument/2006/relationships/image"/><Relationship Id="rId3000" Target="media/image1487.wmf" Type="http://schemas.openxmlformats.org/officeDocument/2006/relationships/image"/><Relationship Id="rId3001" Target="embeddings/oleObject1506.bin" Type="http://schemas.openxmlformats.org/officeDocument/2006/relationships/oleObject"/><Relationship Id="rId3002" Target="media/image1488.wmf" Type="http://schemas.openxmlformats.org/officeDocument/2006/relationships/image"/><Relationship Id="rId3003" Target="embeddings/oleObject1507.bin" Type="http://schemas.openxmlformats.org/officeDocument/2006/relationships/oleObject"/><Relationship Id="rId3004" Target="media/image1489.wmf" Type="http://schemas.openxmlformats.org/officeDocument/2006/relationships/image"/><Relationship Id="rId3005" Target="embeddings/oleObject1508.bin" Type="http://schemas.openxmlformats.org/officeDocument/2006/relationships/oleObject"/><Relationship Id="rId3006" Target="media/image1490.wmf" Type="http://schemas.openxmlformats.org/officeDocument/2006/relationships/image"/><Relationship Id="rId3007" Target="embeddings/oleObject1509.bin" Type="http://schemas.openxmlformats.org/officeDocument/2006/relationships/oleObject"/><Relationship Id="rId3008" Target="media/image1491.wmf" Type="http://schemas.openxmlformats.org/officeDocument/2006/relationships/image"/><Relationship Id="rId3009" Target="embeddings/oleObject1510.bin" Type="http://schemas.openxmlformats.org/officeDocument/2006/relationships/oleObject"/><Relationship Id="rId301" Target="embeddings/oleObject137.bin" Type="http://schemas.openxmlformats.org/officeDocument/2006/relationships/oleObject"/><Relationship Id="rId3010" Target="media/image1492.wmf" Type="http://schemas.openxmlformats.org/officeDocument/2006/relationships/image"/><Relationship Id="rId3011" Target="embeddings/oleObject1511.bin" Type="http://schemas.openxmlformats.org/officeDocument/2006/relationships/oleObject"/><Relationship Id="rId3012" Target="media/image1493.wmf" Type="http://schemas.openxmlformats.org/officeDocument/2006/relationships/image"/><Relationship Id="rId3013" Target="embeddings/oleObject1512.bin" Type="http://schemas.openxmlformats.org/officeDocument/2006/relationships/oleObject"/><Relationship Id="rId3014" Target="media/image1494.wmf" Type="http://schemas.openxmlformats.org/officeDocument/2006/relationships/image"/><Relationship Id="rId3015" Target="embeddings/oleObject1513.bin" Type="http://schemas.openxmlformats.org/officeDocument/2006/relationships/oleObject"/><Relationship Id="rId3016" Target="media/image1495.wmf" Type="http://schemas.openxmlformats.org/officeDocument/2006/relationships/image"/><Relationship Id="rId3017" Target="embeddings/oleObject1514.bin" Type="http://schemas.openxmlformats.org/officeDocument/2006/relationships/oleObject"/><Relationship Id="rId3018" Target="media/image1496.wmf" Type="http://schemas.openxmlformats.org/officeDocument/2006/relationships/image"/><Relationship Id="rId3019" Target="media/image1497.wmf" Type="http://schemas.openxmlformats.org/officeDocument/2006/relationships/image"/><Relationship Id="rId302" Target="media/image157.wmf" Type="http://schemas.openxmlformats.org/officeDocument/2006/relationships/image"/><Relationship Id="rId3020" Target="media/image1498.wmf" Type="http://schemas.openxmlformats.org/officeDocument/2006/relationships/image"/><Relationship Id="rId3021" Target="media/image1499.wmf" Type="http://schemas.openxmlformats.org/officeDocument/2006/relationships/image"/><Relationship Id="rId3022" Target="media/image1500.wmf" Type="http://schemas.openxmlformats.org/officeDocument/2006/relationships/image"/><Relationship Id="rId3023" Target="media/image1501.wmf" Type="http://schemas.openxmlformats.org/officeDocument/2006/relationships/image"/><Relationship Id="rId3024" Target="media/image1502.wmf" Type="http://schemas.openxmlformats.org/officeDocument/2006/relationships/image"/><Relationship Id="rId3025" Target="media/image1503.wmf" Type="http://schemas.openxmlformats.org/officeDocument/2006/relationships/image"/><Relationship Id="rId3026" Target="media/image1504.wmf" Type="http://schemas.openxmlformats.org/officeDocument/2006/relationships/image"/><Relationship Id="rId3027" Target="embeddings/oleObject1515.bin" Type="http://schemas.openxmlformats.org/officeDocument/2006/relationships/oleObject"/><Relationship Id="rId3028" Target="media/image1505.wmf" Type="http://schemas.openxmlformats.org/officeDocument/2006/relationships/image"/><Relationship Id="rId3029" Target="embeddings/oleObject1516.bin" Type="http://schemas.openxmlformats.org/officeDocument/2006/relationships/oleObject"/><Relationship Id="rId303" Target="embeddings/oleObject138.bin" Type="http://schemas.openxmlformats.org/officeDocument/2006/relationships/oleObject"/><Relationship Id="rId3030" Target="media/image1506.wmf" Type="http://schemas.openxmlformats.org/officeDocument/2006/relationships/image"/><Relationship Id="rId3031" Target="embeddings/oleObject1517.bin" Type="http://schemas.openxmlformats.org/officeDocument/2006/relationships/oleObject"/><Relationship Id="rId3032" Target="media/image1507.wmf" Type="http://schemas.openxmlformats.org/officeDocument/2006/relationships/image"/><Relationship Id="rId3033" Target="embeddings/oleObject1518.bin" Type="http://schemas.openxmlformats.org/officeDocument/2006/relationships/oleObject"/><Relationship Id="rId3034" Target="media/image1508.wmf" Type="http://schemas.openxmlformats.org/officeDocument/2006/relationships/image"/><Relationship Id="rId3035" Target="embeddings/oleObject1519.bin" Type="http://schemas.openxmlformats.org/officeDocument/2006/relationships/oleObject"/><Relationship Id="rId3036" Target="media/image1509.wmf" Type="http://schemas.openxmlformats.org/officeDocument/2006/relationships/image"/><Relationship Id="rId3037" Target="embeddings/oleObject1520.bin" Type="http://schemas.openxmlformats.org/officeDocument/2006/relationships/oleObject"/><Relationship Id="rId3038" Target="media/image1510.wmf" Type="http://schemas.openxmlformats.org/officeDocument/2006/relationships/image"/><Relationship Id="rId3039" Target="embeddings/oleObject1521.bin" Type="http://schemas.openxmlformats.org/officeDocument/2006/relationships/oleObject"/><Relationship Id="rId304" Target="media/image158.wmf" Type="http://schemas.openxmlformats.org/officeDocument/2006/relationships/image"/><Relationship Id="rId3040" Target="media/image1511.wmf" Type="http://schemas.openxmlformats.org/officeDocument/2006/relationships/image"/><Relationship Id="rId3041" Target="embeddings/oleObject1522.bin" Type="http://schemas.openxmlformats.org/officeDocument/2006/relationships/oleObject"/><Relationship Id="rId3042" Target="media/image1512.wmf" Type="http://schemas.openxmlformats.org/officeDocument/2006/relationships/image"/><Relationship Id="rId3043" Target="embeddings/oleObject1523.bin" Type="http://schemas.openxmlformats.org/officeDocument/2006/relationships/oleObject"/><Relationship Id="rId3044" Target="media/image1513.wmf" Type="http://schemas.openxmlformats.org/officeDocument/2006/relationships/image"/><Relationship Id="rId3045" Target="embeddings/oleObject1524.bin" Type="http://schemas.openxmlformats.org/officeDocument/2006/relationships/oleObject"/><Relationship Id="rId3046" Target="media/image1514.wmf" Type="http://schemas.openxmlformats.org/officeDocument/2006/relationships/image"/><Relationship Id="rId3047" Target="embeddings/oleObject1525.bin" Type="http://schemas.openxmlformats.org/officeDocument/2006/relationships/oleObject"/><Relationship Id="rId3048" Target="media/image1515.wmf" Type="http://schemas.openxmlformats.org/officeDocument/2006/relationships/image"/><Relationship Id="rId3049" Target="embeddings/oleObject1526.bin" Type="http://schemas.openxmlformats.org/officeDocument/2006/relationships/oleObject"/><Relationship Id="rId305" Target="embeddings/oleObject139.bin" Type="http://schemas.openxmlformats.org/officeDocument/2006/relationships/oleObject"/><Relationship Id="rId3050" Target="media/image1516.wmf" Type="http://schemas.openxmlformats.org/officeDocument/2006/relationships/image"/><Relationship Id="rId3051" Target="embeddings/oleObject1527.bin" Type="http://schemas.openxmlformats.org/officeDocument/2006/relationships/oleObject"/><Relationship Id="rId3052" Target="media/image1517.wmf" Type="http://schemas.openxmlformats.org/officeDocument/2006/relationships/image"/><Relationship Id="rId3053" Target="embeddings/oleObject1528.bin" Type="http://schemas.openxmlformats.org/officeDocument/2006/relationships/oleObject"/><Relationship Id="rId3054" Target="media/image1518.wmf" Type="http://schemas.openxmlformats.org/officeDocument/2006/relationships/image"/><Relationship Id="rId3055" Target="embeddings/oleObject1529.bin" Type="http://schemas.openxmlformats.org/officeDocument/2006/relationships/oleObject"/><Relationship Id="rId3056" Target="media/image1519.wmf" Type="http://schemas.openxmlformats.org/officeDocument/2006/relationships/image"/><Relationship Id="rId3057" Target="embeddings/oleObject1530.bin" Type="http://schemas.openxmlformats.org/officeDocument/2006/relationships/oleObject"/><Relationship Id="rId3058" Target="media/image1520.png" Type="http://schemas.openxmlformats.org/officeDocument/2006/relationships/image"/><Relationship Id="rId3059" Target="media/image1521.wmf" Type="http://schemas.openxmlformats.org/officeDocument/2006/relationships/image"/><Relationship Id="rId306" Target="media/image159.wmf" Type="http://schemas.openxmlformats.org/officeDocument/2006/relationships/image"/><Relationship Id="rId3060" Target="media/image1522.wmf" Type="http://schemas.openxmlformats.org/officeDocument/2006/relationships/image"/><Relationship Id="rId3061" Target="media/image1523.wmf" Type="http://schemas.openxmlformats.org/officeDocument/2006/relationships/image"/><Relationship Id="rId3062" Target="media/image1524.wmf" Type="http://schemas.openxmlformats.org/officeDocument/2006/relationships/image"/><Relationship Id="rId3063" Target="media/image1525.wmf" Type="http://schemas.openxmlformats.org/officeDocument/2006/relationships/image"/><Relationship Id="rId3064" Target="media/image1526.wmf" Type="http://schemas.openxmlformats.org/officeDocument/2006/relationships/image"/><Relationship Id="rId3065" Target="media/image1527.wmf" Type="http://schemas.openxmlformats.org/officeDocument/2006/relationships/image"/><Relationship Id="rId3066" Target="media/image1528.wmf" Type="http://schemas.openxmlformats.org/officeDocument/2006/relationships/image"/><Relationship Id="rId3067" Target="media/image1529.wmf" Type="http://schemas.openxmlformats.org/officeDocument/2006/relationships/image"/><Relationship Id="rId3068" Target="media/image1530.png" Type="http://schemas.openxmlformats.org/officeDocument/2006/relationships/image"/><Relationship Id="rId3069" Target="media/image1531.wmf" Type="http://schemas.openxmlformats.org/officeDocument/2006/relationships/image"/><Relationship Id="rId307" Target="embeddings/oleObject140.bin" Type="http://schemas.openxmlformats.org/officeDocument/2006/relationships/oleObject"/><Relationship Id="rId3070" Target="media/image1532.wmf" Type="http://schemas.openxmlformats.org/officeDocument/2006/relationships/image"/><Relationship Id="rId3071" Target="media/image1533.wmf" Type="http://schemas.openxmlformats.org/officeDocument/2006/relationships/image"/><Relationship Id="rId3072" Target="media/image1534.wmf" Type="http://schemas.openxmlformats.org/officeDocument/2006/relationships/image"/><Relationship Id="rId3073" Target="media/image1535.wmf" Type="http://schemas.openxmlformats.org/officeDocument/2006/relationships/image"/><Relationship Id="rId3074" Target="media/image1536.wmf" Type="http://schemas.openxmlformats.org/officeDocument/2006/relationships/image"/><Relationship Id="rId3075" Target="media/image1537.wmf" Type="http://schemas.openxmlformats.org/officeDocument/2006/relationships/image"/><Relationship Id="rId3076" Target="media/image1538.wmf" Type="http://schemas.openxmlformats.org/officeDocument/2006/relationships/image"/><Relationship Id="rId3077" Target="media/image1539.wmf" Type="http://schemas.openxmlformats.org/officeDocument/2006/relationships/image"/><Relationship Id="rId3078" Target="media/image1540.wmf" Type="http://schemas.openxmlformats.org/officeDocument/2006/relationships/image"/><Relationship Id="rId3079" Target="embeddings/oleObject1531.bin" Type="http://schemas.openxmlformats.org/officeDocument/2006/relationships/oleObject"/><Relationship Id="rId308" Target="media/image160.wmf" Type="http://schemas.openxmlformats.org/officeDocument/2006/relationships/image"/><Relationship Id="rId3080" Target="media/image1541.wmf" Type="http://schemas.openxmlformats.org/officeDocument/2006/relationships/image"/><Relationship Id="rId3081" Target="embeddings/oleObject1532.bin" Type="http://schemas.openxmlformats.org/officeDocument/2006/relationships/oleObject"/><Relationship Id="rId3082" Target="media/image1542.wmf" Type="http://schemas.openxmlformats.org/officeDocument/2006/relationships/image"/><Relationship Id="rId3083" Target="embeddings/oleObject1533.bin" Type="http://schemas.openxmlformats.org/officeDocument/2006/relationships/oleObject"/><Relationship Id="rId3084" Target="media/image1543.wmf" Type="http://schemas.openxmlformats.org/officeDocument/2006/relationships/image"/><Relationship Id="rId3085" Target="embeddings/oleObject1534.bin" Type="http://schemas.openxmlformats.org/officeDocument/2006/relationships/oleObject"/><Relationship Id="rId3086" Target="media/image1544.wmf" Type="http://schemas.openxmlformats.org/officeDocument/2006/relationships/image"/><Relationship Id="rId3087" Target="embeddings/oleObject1535.bin" Type="http://schemas.openxmlformats.org/officeDocument/2006/relationships/oleObject"/><Relationship Id="rId3088" Target="media/image1545.wmf" Type="http://schemas.openxmlformats.org/officeDocument/2006/relationships/image"/><Relationship Id="rId3089" Target="embeddings/oleObject1536.bin" Type="http://schemas.openxmlformats.org/officeDocument/2006/relationships/oleObject"/><Relationship Id="rId309" Target="embeddings/oleObject141.bin" Type="http://schemas.openxmlformats.org/officeDocument/2006/relationships/oleObject"/><Relationship Id="rId3090" Target="media/image1546.wmf" Type="http://schemas.openxmlformats.org/officeDocument/2006/relationships/image"/><Relationship Id="rId3091" Target="embeddings/oleObject1537.bin" Type="http://schemas.openxmlformats.org/officeDocument/2006/relationships/oleObject"/><Relationship Id="rId3092" Target="media/image1547.wmf" Type="http://schemas.openxmlformats.org/officeDocument/2006/relationships/image"/><Relationship Id="rId3093" Target="embeddings/oleObject1538.bin" Type="http://schemas.openxmlformats.org/officeDocument/2006/relationships/oleObject"/><Relationship Id="rId3094" Target="media/image1548.wmf" Type="http://schemas.openxmlformats.org/officeDocument/2006/relationships/image"/><Relationship Id="rId3095" Target="embeddings/oleObject1539.bin" Type="http://schemas.openxmlformats.org/officeDocument/2006/relationships/oleObject"/><Relationship Id="rId3096" Target="media/image1549.wmf" Type="http://schemas.openxmlformats.org/officeDocument/2006/relationships/image"/><Relationship Id="rId3097" Target="embeddings/oleObject1540.bin" Type="http://schemas.openxmlformats.org/officeDocument/2006/relationships/oleObject"/><Relationship Id="rId3098" Target="media/image1550.wmf" Type="http://schemas.openxmlformats.org/officeDocument/2006/relationships/image"/><Relationship Id="rId3099" Target="embeddings/oleObject1541.bin" Type="http://schemas.openxmlformats.org/officeDocument/2006/relationships/oleObject"/><Relationship Id="rId31" Target="embeddings/oleObject12.bin" Type="http://schemas.openxmlformats.org/officeDocument/2006/relationships/oleObject"/><Relationship Id="rId310" Target="media/image161.wmf" Type="http://schemas.openxmlformats.org/officeDocument/2006/relationships/image"/><Relationship Id="rId3100" Target="media/image1551.png" Type="http://schemas.openxmlformats.org/officeDocument/2006/relationships/image"/><Relationship Id="rId3101" Target="media/image1552.wmf" Type="http://schemas.openxmlformats.org/officeDocument/2006/relationships/image"/><Relationship Id="rId3102" Target="media/image1553.wmf" Type="http://schemas.openxmlformats.org/officeDocument/2006/relationships/image"/><Relationship Id="rId3103" Target="media/image1554.wmf" Type="http://schemas.openxmlformats.org/officeDocument/2006/relationships/image"/><Relationship Id="rId3104" Target="media/image1555.wmf" Type="http://schemas.openxmlformats.org/officeDocument/2006/relationships/image"/><Relationship Id="rId3105" Target="media/image1556.wmf" Type="http://schemas.openxmlformats.org/officeDocument/2006/relationships/image"/><Relationship Id="rId3106" Target="media/image1557.wmf" Type="http://schemas.openxmlformats.org/officeDocument/2006/relationships/image"/><Relationship Id="rId3107" Target="media/image1558.wmf" Type="http://schemas.openxmlformats.org/officeDocument/2006/relationships/image"/><Relationship Id="rId3108" Target="media/image1559.wmf" Type="http://schemas.openxmlformats.org/officeDocument/2006/relationships/image"/><Relationship Id="rId3109" Target="media/image1560.wmf" Type="http://schemas.openxmlformats.org/officeDocument/2006/relationships/image"/><Relationship Id="rId311" Target="embeddings/oleObject142.bin" Type="http://schemas.openxmlformats.org/officeDocument/2006/relationships/oleObject"/><Relationship Id="rId3110" Target="media/image1561.wmf" Type="http://schemas.openxmlformats.org/officeDocument/2006/relationships/image"/><Relationship Id="rId3111" Target="media/image1562.wmf" Type="http://schemas.openxmlformats.org/officeDocument/2006/relationships/image"/><Relationship Id="rId3112" Target="media/image1563.wmf" Type="http://schemas.openxmlformats.org/officeDocument/2006/relationships/image"/><Relationship Id="rId3113" Target="media/image1564.wmf" Type="http://schemas.openxmlformats.org/officeDocument/2006/relationships/image"/><Relationship Id="rId3114" Target="media/image1565.png" Type="http://schemas.openxmlformats.org/officeDocument/2006/relationships/image"/><Relationship Id="rId3115" Target="media/image1566.wmf" Type="http://schemas.openxmlformats.org/officeDocument/2006/relationships/image"/><Relationship Id="rId3116" Target="media/image1567.wmf" Type="http://schemas.openxmlformats.org/officeDocument/2006/relationships/image"/><Relationship Id="rId3117" Target="media/image1568.wmf" Type="http://schemas.openxmlformats.org/officeDocument/2006/relationships/image"/><Relationship Id="rId3118" Target="media/image1569.wmf" Type="http://schemas.openxmlformats.org/officeDocument/2006/relationships/image"/><Relationship Id="rId3119" Target="media/image1570.wmf" Type="http://schemas.openxmlformats.org/officeDocument/2006/relationships/image"/><Relationship Id="rId312" Target="media/image162.wmf" Type="http://schemas.openxmlformats.org/officeDocument/2006/relationships/image"/><Relationship Id="rId3120" Target="media/image1571.wmf" Type="http://schemas.openxmlformats.org/officeDocument/2006/relationships/image"/><Relationship Id="rId3121" Target="media/image1572.wmf" Type="http://schemas.openxmlformats.org/officeDocument/2006/relationships/image"/><Relationship Id="rId3122" Target="media/image1573.wmf" Type="http://schemas.openxmlformats.org/officeDocument/2006/relationships/image"/><Relationship Id="rId3123" Target="media/image1574.wmf" Type="http://schemas.openxmlformats.org/officeDocument/2006/relationships/image"/><Relationship Id="rId3124" Target="media/image1575.wmf" Type="http://schemas.openxmlformats.org/officeDocument/2006/relationships/image"/><Relationship Id="rId3125" Target="media/image1576.wmf" Type="http://schemas.openxmlformats.org/officeDocument/2006/relationships/image"/><Relationship Id="rId3126" Target="media/image1577.wmf" Type="http://schemas.openxmlformats.org/officeDocument/2006/relationships/image"/><Relationship Id="rId3127" Target="media/image1578.wmf" Type="http://schemas.openxmlformats.org/officeDocument/2006/relationships/image"/><Relationship Id="rId3128" Target="media/image1579.wmf" Type="http://schemas.openxmlformats.org/officeDocument/2006/relationships/image"/><Relationship Id="rId3129" Target="embeddings/oleObject1542.bin" Type="http://schemas.openxmlformats.org/officeDocument/2006/relationships/oleObject"/><Relationship Id="rId313" Target="embeddings/oleObject143.bin" Type="http://schemas.openxmlformats.org/officeDocument/2006/relationships/oleObject"/><Relationship Id="rId3130" Target="media/image1580.wmf" Type="http://schemas.openxmlformats.org/officeDocument/2006/relationships/image"/><Relationship Id="rId3131" Target="embeddings/oleObject1543.bin" Type="http://schemas.openxmlformats.org/officeDocument/2006/relationships/oleObject"/><Relationship Id="rId3132" Target="embeddings/oleObject1544.bin" Type="http://schemas.openxmlformats.org/officeDocument/2006/relationships/oleObject"/><Relationship Id="rId3133" Target="media/image1581.wmf" Type="http://schemas.openxmlformats.org/officeDocument/2006/relationships/image"/><Relationship Id="rId3134" Target="embeddings/oleObject1545.bin" Type="http://schemas.openxmlformats.org/officeDocument/2006/relationships/oleObject"/><Relationship Id="rId3135" Target="media/image1582.wmf" Type="http://schemas.openxmlformats.org/officeDocument/2006/relationships/image"/><Relationship Id="rId3136" Target="embeddings/oleObject1546.bin" Type="http://schemas.openxmlformats.org/officeDocument/2006/relationships/oleObject"/><Relationship Id="rId3137" Target="media/image1583.png" Type="http://schemas.openxmlformats.org/officeDocument/2006/relationships/image"/><Relationship Id="rId3138" Target="media/image1584.wmf" Type="http://schemas.openxmlformats.org/officeDocument/2006/relationships/image"/><Relationship Id="rId3139" Target="media/image1585.wmf" Type="http://schemas.openxmlformats.org/officeDocument/2006/relationships/image"/><Relationship Id="rId314" Target="media/image163.wmf" Type="http://schemas.openxmlformats.org/officeDocument/2006/relationships/image"/><Relationship Id="rId3140" Target="media/image1586.wmf" Type="http://schemas.openxmlformats.org/officeDocument/2006/relationships/image"/><Relationship Id="rId3141" Target="media/image1587.wmf" Type="http://schemas.openxmlformats.org/officeDocument/2006/relationships/image"/><Relationship Id="rId3142" Target="media/image1588.wmf" Type="http://schemas.openxmlformats.org/officeDocument/2006/relationships/image"/><Relationship Id="rId3143" Target="media/image1589.png" Type="http://schemas.openxmlformats.org/officeDocument/2006/relationships/image"/><Relationship Id="rId3144" Target="media/image1590.wmf" Type="http://schemas.openxmlformats.org/officeDocument/2006/relationships/image"/><Relationship Id="rId3145" Target="media/image1591.wmf" Type="http://schemas.openxmlformats.org/officeDocument/2006/relationships/image"/><Relationship Id="rId3146" Target="media/image1592.wmf" Type="http://schemas.openxmlformats.org/officeDocument/2006/relationships/image"/><Relationship Id="rId3147" Target="media/image1593.wmf" Type="http://schemas.openxmlformats.org/officeDocument/2006/relationships/image"/><Relationship Id="rId3148" Target="media/image1594.wmf" Type="http://schemas.openxmlformats.org/officeDocument/2006/relationships/image"/><Relationship Id="rId3149" Target="media/image1595.wmf" Type="http://schemas.openxmlformats.org/officeDocument/2006/relationships/image"/><Relationship Id="rId315" Target="embeddings/oleObject144.bin" Type="http://schemas.openxmlformats.org/officeDocument/2006/relationships/oleObject"/><Relationship Id="rId3150" Target="embeddings/oleObject1547.bin" Type="http://schemas.openxmlformats.org/officeDocument/2006/relationships/oleObject"/><Relationship Id="rId3151" Target="media/image1596.wmf" Type="http://schemas.openxmlformats.org/officeDocument/2006/relationships/image"/><Relationship Id="rId3152" Target="embeddings/oleObject1548.bin" Type="http://schemas.openxmlformats.org/officeDocument/2006/relationships/oleObject"/><Relationship Id="rId3153" Target="media/image1597.wmf" Type="http://schemas.openxmlformats.org/officeDocument/2006/relationships/image"/><Relationship Id="rId3154" Target="embeddings/oleObject1549.bin" Type="http://schemas.openxmlformats.org/officeDocument/2006/relationships/oleObject"/><Relationship Id="rId3155" Target="media/image1598.wmf" Type="http://schemas.openxmlformats.org/officeDocument/2006/relationships/image"/><Relationship Id="rId3156" Target="embeddings/oleObject1550.bin" Type="http://schemas.openxmlformats.org/officeDocument/2006/relationships/oleObject"/><Relationship Id="rId3157" Target="media/image1599.wmf" Type="http://schemas.openxmlformats.org/officeDocument/2006/relationships/image"/><Relationship Id="rId3158" Target="embeddings/oleObject1551.bin" Type="http://schemas.openxmlformats.org/officeDocument/2006/relationships/oleObject"/><Relationship Id="rId3159" Target="media/image1600.wmf" Type="http://schemas.openxmlformats.org/officeDocument/2006/relationships/image"/><Relationship Id="rId316" Target="media/image164.wmf" Type="http://schemas.openxmlformats.org/officeDocument/2006/relationships/image"/><Relationship Id="rId3160" Target="embeddings/oleObject1552.bin" Type="http://schemas.openxmlformats.org/officeDocument/2006/relationships/oleObject"/><Relationship Id="rId3161" Target="media/image1601.wmf" Type="http://schemas.openxmlformats.org/officeDocument/2006/relationships/image"/><Relationship Id="rId3162" Target="embeddings/oleObject1553.bin" Type="http://schemas.openxmlformats.org/officeDocument/2006/relationships/oleObject"/><Relationship Id="rId3163" Target="media/image1602.wmf" Type="http://schemas.openxmlformats.org/officeDocument/2006/relationships/image"/><Relationship Id="rId3164" Target="embeddings/oleObject1554.bin" Type="http://schemas.openxmlformats.org/officeDocument/2006/relationships/oleObject"/><Relationship Id="rId3165" Target="media/image1603.wmf" Type="http://schemas.openxmlformats.org/officeDocument/2006/relationships/image"/><Relationship Id="rId3166" Target="embeddings/oleObject1555.bin" Type="http://schemas.openxmlformats.org/officeDocument/2006/relationships/oleObject"/><Relationship Id="rId3167" Target="media/image1604.wmf" Type="http://schemas.openxmlformats.org/officeDocument/2006/relationships/image"/><Relationship Id="rId3168" Target="embeddings/oleObject1556.bin" Type="http://schemas.openxmlformats.org/officeDocument/2006/relationships/oleObject"/><Relationship Id="rId3169" Target="media/image1605.wmf" Type="http://schemas.openxmlformats.org/officeDocument/2006/relationships/image"/><Relationship Id="rId317" Target="embeddings/oleObject145.bin" Type="http://schemas.openxmlformats.org/officeDocument/2006/relationships/oleObject"/><Relationship Id="rId3170" Target="embeddings/oleObject1557.bin" Type="http://schemas.openxmlformats.org/officeDocument/2006/relationships/oleObject"/><Relationship Id="rId3171" Target="media/image1606.wmf" Type="http://schemas.openxmlformats.org/officeDocument/2006/relationships/image"/><Relationship Id="rId3172" Target="embeddings/oleObject1558.bin" Type="http://schemas.openxmlformats.org/officeDocument/2006/relationships/oleObject"/><Relationship Id="rId3173" Target="media/image1607.wmf" Type="http://schemas.openxmlformats.org/officeDocument/2006/relationships/image"/><Relationship Id="rId3174" Target="embeddings/oleObject1559.bin" Type="http://schemas.openxmlformats.org/officeDocument/2006/relationships/oleObject"/><Relationship Id="rId3175" Target="media/image1608.wmf" Type="http://schemas.openxmlformats.org/officeDocument/2006/relationships/image"/><Relationship Id="rId3176" Target="embeddings/oleObject1560.bin" Type="http://schemas.openxmlformats.org/officeDocument/2006/relationships/oleObject"/><Relationship Id="rId3177" Target="media/image1609.wmf" Type="http://schemas.openxmlformats.org/officeDocument/2006/relationships/image"/><Relationship Id="rId3178" Target="embeddings/oleObject1561.bin" Type="http://schemas.openxmlformats.org/officeDocument/2006/relationships/oleObject"/><Relationship Id="rId3179" Target="media/image1610.wmf" Type="http://schemas.openxmlformats.org/officeDocument/2006/relationships/image"/><Relationship Id="rId318" Target="media/image165.wmf" Type="http://schemas.openxmlformats.org/officeDocument/2006/relationships/image"/><Relationship Id="rId3180" Target="embeddings/oleObject1562.bin" Type="http://schemas.openxmlformats.org/officeDocument/2006/relationships/oleObject"/><Relationship Id="rId3181" Target="media/image1611.wmf" Type="http://schemas.openxmlformats.org/officeDocument/2006/relationships/image"/><Relationship Id="rId3182" Target="embeddings/oleObject1563.bin" Type="http://schemas.openxmlformats.org/officeDocument/2006/relationships/oleObject"/><Relationship Id="rId3183" Target="media/image1612.wmf" Type="http://schemas.openxmlformats.org/officeDocument/2006/relationships/image"/><Relationship Id="rId3184" Target="embeddings/oleObject1564.bin" Type="http://schemas.openxmlformats.org/officeDocument/2006/relationships/oleObject"/><Relationship Id="rId3185" Target="media/image1613.wmf" Type="http://schemas.openxmlformats.org/officeDocument/2006/relationships/image"/><Relationship Id="rId3186" Target="embeddings/oleObject1565.bin" Type="http://schemas.openxmlformats.org/officeDocument/2006/relationships/oleObject"/><Relationship Id="rId3187" Target="media/image1614.wmf" Type="http://schemas.openxmlformats.org/officeDocument/2006/relationships/image"/><Relationship Id="rId3188" Target="media/image1615.wmf" Type="http://schemas.openxmlformats.org/officeDocument/2006/relationships/image"/><Relationship Id="rId3189" Target="media/image1616.wmf" Type="http://schemas.openxmlformats.org/officeDocument/2006/relationships/image"/><Relationship Id="rId319" Target="embeddings/oleObject146.bin" Type="http://schemas.openxmlformats.org/officeDocument/2006/relationships/oleObject"/><Relationship Id="rId3190" Target="media/image1617.wmf" Type="http://schemas.openxmlformats.org/officeDocument/2006/relationships/image"/><Relationship Id="rId3191" Target="media/image1618.wmf" Type="http://schemas.openxmlformats.org/officeDocument/2006/relationships/image"/><Relationship Id="rId3192" Target="media/image1619.emf" Type="http://schemas.openxmlformats.org/officeDocument/2006/relationships/image"/><Relationship Id="rId3193" Target="media/image1620.wmf" Type="http://schemas.openxmlformats.org/officeDocument/2006/relationships/image"/><Relationship Id="rId3194" Target="media/image1621.wmf" Type="http://schemas.openxmlformats.org/officeDocument/2006/relationships/image"/><Relationship Id="rId3195" Target="media/image1622.png" Type="http://schemas.openxmlformats.org/officeDocument/2006/relationships/image"/><Relationship Id="rId3196" Target="media/image1623.wmf" Type="http://schemas.openxmlformats.org/officeDocument/2006/relationships/image"/><Relationship Id="rId3197" Target="media/image1624.wmf" Type="http://schemas.openxmlformats.org/officeDocument/2006/relationships/image"/><Relationship Id="rId3198" Target="media/image1625.wmf" Type="http://schemas.openxmlformats.org/officeDocument/2006/relationships/image"/><Relationship Id="rId3199" Target="media/image1626.wmf" Type="http://schemas.openxmlformats.org/officeDocument/2006/relationships/image"/><Relationship Id="rId32" Target="media/image12.wmf" Type="http://schemas.openxmlformats.org/officeDocument/2006/relationships/image"/><Relationship Id="rId320" Target="media/image166.wmf" Type="http://schemas.openxmlformats.org/officeDocument/2006/relationships/image"/><Relationship Id="rId3200" Target="media/image1627.wmf" Type="http://schemas.openxmlformats.org/officeDocument/2006/relationships/image"/><Relationship Id="rId3201" Target="media/image1628.wmf" Type="http://schemas.openxmlformats.org/officeDocument/2006/relationships/image"/><Relationship Id="rId3202" Target="media/image1629.wmf" Type="http://schemas.openxmlformats.org/officeDocument/2006/relationships/image"/><Relationship Id="rId3203" Target="media/image1630.wmf" Type="http://schemas.openxmlformats.org/officeDocument/2006/relationships/image"/><Relationship Id="rId3204" Target="media/image1631.wmf" Type="http://schemas.openxmlformats.org/officeDocument/2006/relationships/image"/><Relationship Id="rId3205" Target="media/image1632.wmf" Type="http://schemas.openxmlformats.org/officeDocument/2006/relationships/image"/><Relationship Id="rId3206" Target="media/image1633.wmf" Type="http://schemas.openxmlformats.org/officeDocument/2006/relationships/image"/><Relationship Id="rId3207" Target="media/image1634.wmf" Type="http://schemas.openxmlformats.org/officeDocument/2006/relationships/image"/><Relationship Id="rId3208" Target="media/image1635.wmf" Type="http://schemas.openxmlformats.org/officeDocument/2006/relationships/image"/><Relationship Id="rId3209" Target="media/image1636.wmf" Type="http://schemas.openxmlformats.org/officeDocument/2006/relationships/image"/><Relationship Id="rId321" Target="embeddings/oleObject147.bin" Type="http://schemas.openxmlformats.org/officeDocument/2006/relationships/oleObject"/><Relationship Id="rId3210" Target="media/image1637.wmf" Type="http://schemas.openxmlformats.org/officeDocument/2006/relationships/image"/><Relationship Id="rId3211" Target="media/image1638.emf" Type="http://schemas.openxmlformats.org/officeDocument/2006/relationships/image"/><Relationship Id="rId3212" Target="media/image1639.wmf" Type="http://schemas.openxmlformats.org/officeDocument/2006/relationships/image"/><Relationship Id="rId3213" Target="media/image1640.wmf" Type="http://schemas.openxmlformats.org/officeDocument/2006/relationships/image"/><Relationship Id="rId3214" Target="media/image1641.png" Type="http://schemas.openxmlformats.org/officeDocument/2006/relationships/image"/><Relationship Id="rId3215" Target="media/image1642.wmf" Type="http://schemas.openxmlformats.org/officeDocument/2006/relationships/image"/><Relationship Id="rId3216" Target="media/image1643.wmf" Type="http://schemas.openxmlformats.org/officeDocument/2006/relationships/image"/><Relationship Id="rId3217" Target="media/image1644.wmf" Type="http://schemas.openxmlformats.org/officeDocument/2006/relationships/image"/><Relationship Id="rId3218" Target="media/image1645.wmf" Type="http://schemas.openxmlformats.org/officeDocument/2006/relationships/image"/><Relationship Id="rId3219" Target="media/image1646.wmf" Type="http://schemas.openxmlformats.org/officeDocument/2006/relationships/image"/><Relationship Id="rId322" Target="media/image167.wmf" Type="http://schemas.openxmlformats.org/officeDocument/2006/relationships/image"/><Relationship Id="rId3220" Target="media/image1647.wmf" Type="http://schemas.openxmlformats.org/officeDocument/2006/relationships/image"/><Relationship Id="rId3221" Target="media/image1648.wmf" Type="http://schemas.openxmlformats.org/officeDocument/2006/relationships/image"/><Relationship Id="rId3222" Target="media/image1649.wmf" Type="http://schemas.openxmlformats.org/officeDocument/2006/relationships/image"/><Relationship Id="rId3223" Target="media/image1650.wmf" Type="http://schemas.openxmlformats.org/officeDocument/2006/relationships/image"/><Relationship Id="rId3224" Target="media/image1651.wmf" Type="http://schemas.openxmlformats.org/officeDocument/2006/relationships/image"/><Relationship Id="rId3225" Target="media/image1652.wmf" Type="http://schemas.openxmlformats.org/officeDocument/2006/relationships/image"/><Relationship Id="rId3226" Target="embeddings/oleObject1566.bin" Type="http://schemas.openxmlformats.org/officeDocument/2006/relationships/oleObject"/><Relationship Id="rId3227" Target="media/image1653.wmf" Type="http://schemas.openxmlformats.org/officeDocument/2006/relationships/image"/><Relationship Id="rId3228" Target="embeddings/oleObject1567.bin" Type="http://schemas.openxmlformats.org/officeDocument/2006/relationships/oleObject"/><Relationship Id="rId3229" Target="media/image1654.wmf" Type="http://schemas.openxmlformats.org/officeDocument/2006/relationships/image"/><Relationship Id="rId323" Target="embeddings/oleObject148.bin" Type="http://schemas.openxmlformats.org/officeDocument/2006/relationships/oleObject"/><Relationship Id="rId3230" Target="embeddings/oleObject1568.bin" Type="http://schemas.openxmlformats.org/officeDocument/2006/relationships/oleObject"/><Relationship Id="rId3231" Target="media/image1655.wmf" Type="http://schemas.openxmlformats.org/officeDocument/2006/relationships/image"/><Relationship Id="rId3232" Target="embeddings/oleObject1569.bin" Type="http://schemas.openxmlformats.org/officeDocument/2006/relationships/oleObject"/><Relationship Id="rId3233" Target="media/image1656.wmf" Type="http://schemas.openxmlformats.org/officeDocument/2006/relationships/image"/><Relationship Id="rId3234" Target="embeddings/oleObject1570.bin" Type="http://schemas.openxmlformats.org/officeDocument/2006/relationships/oleObject"/><Relationship Id="rId3235" Target="media/image1657.wmf" Type="http://schemas.openxmlformats.org/officeDocument/2006/relationships/image"/><Relationship Id="rId3236" Target="embeddings/oleObject1571.bin" Type="http://schemas.openxmlformats.org/officeDocument/2006/relationships/oleObject"/><Relationship Id="rId3237" Target="media/image1658.wmf" Type="http://schemas.openxmlformats.org/officeDocument/2006/relationships/image"/><Relationship Id="rId3238" Target="embeddings/oleObject1572.bin" Type="http://schemas.openxmlformats.org/officeDocument/2006/relationships/oleObject"/><Relationship Id="rId3239" Target="media/image1659.wmf" Type="http://schemas.openxmlformats.org/officeDocument/2006/relationships/image"/><Relationship Id="rId324" Target="media/image168.wmf" Type="http://schemas.openxmlformats.org/officeDocument/2006/relationships/image"/><Relationship Id="rId3240" Target="embeddings/oleObject1573.bin" Type="http://schemas.openxmlformats.org/officeDocument/2006/relationships/oleObject"/><Relationship Id="rId3241" Target="media/image1660.wmf" Type="http://schemas.openxmlformats.org/officeDocument/2006/relationships/image"/><Relationship Id="rId3242" Target="embeddings/oleObject1574.bin" Type="http://schemas.openxmlformats.org/officeDocument/2006/relationships/oleObject"/><Relationship Id="rId3243" Target="media/image1661.wmf" Type="http://schemas.openxmlformats.org/officeDocument/2006/relationships/image"/><Relationship Id="rId3244" Target="embeddings/oleObject1575.bin" Type="http://schemas.openxmlformats.org/officeDocument/2006/relationships/oleObject"/><Relationship Id="rId3245" Target="media/image1662.wmf" Type="http://schemas.openxmlformats.org/officeDocument/2006/relationships/image"/><Relationship Id="rId3246" Target="media/image1663.wmf" Type="http://schemas.openxmlformats.org/officeDocument/2006/relationships/image"/><Relationship Id="rId3247" Target="media/image1664.wmf" Type="http://schemas.openxmlformats.org/officeDocument/2006/relationships/image"/><Relationship Id="rId3248" Target="media/image1665.wmf" Type="http://schemas.openxmlformats.org/officeDocument/2006/relationships/image"/><Relationship Id="rId3249" Target="media/image1666.wmf" Type="http://schemas.openxmlformats.org/officeDocument/2006/relationships/image"/><Relationship Id="rId325" Target="embeddings/oleObject149.bin" Type="http://schemas.openxmlformats.org/officeDocument/2006/relationships/oleObject"/><Relationship Id="rId3250" Target="media/image1667.wmf" Type="http://schemas.openxmlformats.org/officeDocument/2006/relationships/image"/><Relationship Id="rId3251" Target="media/image1668.wmf" Type="http://schemas.openxmlformats.org/officeDocument/2006/relationships/image"/><Relationship Id="rId3252" Target="media/image1669.wmf" Type="http://schemas.openxmlformats.org/officeDocument/2006/relationships/image"/><Relationship Id="rId3253" Target="media/image1670.wmf" Type="http://schemas.openxmlformats.org/officeDocument/2006/relationships/image"/><Relationship Id="rId3254" Target="embeddings/oleObject1576.bin" Type="http://schemas.openxmlformats.org/officeDocument/2006/relationships/oleObject"/><Relationship Id="rId3255" Target="media/image1671.wmf" Type="http://schemas.openxmlformats.org/officeDocument/2006/relationships/image"/><Relationship Id="rId3256" Target="embeddings/oleObject1577.bin" Type="http://schemas.openxmlformats.org/officeDocument/2006/relationships/oleObject"/><Relationship Id="rId3257" Target="media/image1672.wmf" Type="http://schemas.openxmlformats.org/officeDocument/2006/relationships/image"/><Relationship Id="rId3258" Target="embeddings/oleObject1578.bin" Type="http://schemas.openxmlformats.org/officeDocument/2006/relationships/oleObject"/><Relationship Id="rId3259" Target="media/image1673.wmf" Type="http://schemas.openxmlformats.org/officeDocument/2006/relationships/image"/><Relationship Id="rId326" Target="media/image169.wmf" Type="http://schemas.openxmlformats.org/officeDocument/2006/relationships/image"/><Relationship Id="rId3260" Target="embeddings/oleObject1579.bin" Type="http://schemas.openxmlformats.org/officeDocument/2006/relationships/oleObject"/><Relationship Id="rId3261" Target="media/image1674.wmf" Type="http://schemas.openxmlformats.org/officeDocument/2006/relationships/image"/><Relationship Id="rId3262" Target="embeddings/oleObject1580.bin" Type="http://schemas.openxmlformats.org/officeDocument/2006/relationships/oleObject"/><Relationship Id="rId3263" Target="media/image1675.wmf" Type="http://schemas.openxmlformats.org/officeDocument/2006/relationships/image"/><Relationship Id="rId3264" Target="embeddings/oleObject1581.bin" Type="http://schemas.openxmlformats.org/officeDocument/2006/relationships/oleObject"/><Relationship Id="rId3265" Target="media/image1676.wmf" Type="http://schemas.openxmlformats.org/officeDocument/2006/relationships/image"/><Relationship Id="rId3266" Target="embeddings/oleObject1582.bin" Type="http://schemas.openxmlformats.org/officeDocument/2006/relationships/oleObject"/><Relationship Id="rId3267" Target="media/image1677.wmf" Type="http://schemas.openxmlformats.org/officeDocument/2006/relationships/image"/><Relationship Id="rId3268" Target="embeddings/oleObject1583.bin" Type="http://schemas.openxmlformats.org/officeDocument/2006/relationships/oleObject"/><Relationship Id="rId3269" Target="media/image1678.wmf" Type="http://schemas.openxmlformats.org/officeDocument/2006/relationships/image"/><Relationship Id="rId327" Target="media/image170.wmf" Type="http://schemas.openxmlformats.org/officeDocument/2006/relationships/image"/><Relationship Id="rId3270" Target="embeddings/oleObject1584.bin" Type="http://schemas.openxmlformats.org/officeDocument/2006/relationships/oleObject"/><Relationship Id="rId3271" Target="media/image1679.wmf" Type="http://schemas.openxmlformats.org/officeDocument/2006/relationships/image"/><Relationship Id="rId3272" Target="embeddings/oleObject1585.bin" Type="http://schemas.openxmlformats.org/officeDocument/2006/relationships/oleObject"/><Relationship Id="rId3273" Target="media/image1680.wmf" Type="http://schemas.openxmlformats.org/officeDocument/2006/relationships/image"/><Relationship Id="rId3274" Target="embeddings/oleObject1586.bin" Type="http://schemas.openxmlformats.org/officeDocument/2006/relationships/oleObject"/><Relationship Id="rId3275" Target="media/image1681.wmf" Type="http://schemas.openxmlformats.org/officeDocument/2006/relationships/image"/><Relationship Id="rId3276" Target="embeddings/oleObject1587.bin" Type="http://schemas.openxmlformats.org/officeDocument/2006/relationships/oleObject"/><Relationship Id="rId3277" Target="media/image1682.wmf" Type="http://schemas.openxmlformats.org/officeDocument/2006/relationships/image"/><Relationship Id="rId3278" Target="embeddings/oleObject1588.bin" Type="http://schemas.openxmlformats.org/officeDocument/2006/relationships/oleObject"/><Relationship Id="rId3279" Target="media/image1683.wmf" Type="http://schemas.openxmlformats.org/officeDocument/2006/relationships/image"/><Relationship Id="rId328" Target="media/image171.wmf" Type="http://schemas.openxmlformats.org/officeDocument/2006/relationships/image"/><Relationship Id="rId3280" Target="embeddings/oleObject1589.bin" Type="http://schemas.openxmlformats.org/officeDocument/2006/relationships/oleObject"/><Relationship Id="rId3281" Target="media/image1684.wmf" Type="http://schemas.openxmlformats.org/officeDocument/2006/relationships/image"/><Relationship Id="rId3282" Target="embeddings/oleObject1590.bin" Type="http://schemas.openxmlformats.org/officeDocument/2006/relationships/oleObject"/><Relationship Id="rId3283" Target="media/image1685.wmf" Type="http://schemas.openxmlformats.org/officeDocument/2006/relationships/image"/><Relationship Id="rId3284" Target="embeddings/oleObject1591.bin" Type="http://schemas.openxmlformats.org/officeDocument/2006/relationships/oleObject"/><Relationship Id="rId3285" Target="media/image1686.wmf" Type="http://schemas.openxmlformats.org/officeDocument/2006/relationships/image"/><Relationship Id="rId3286" Target="embeddings/oleObject1592.bin" Type="http://schemas.openxmlformats.org/officeDocument/2006/relationships/oleObject"/><Relationship Id="rId3287" Target="media/image1687.wmf" Type="http://schemas.openxmlformats.org/officeDocument/2006/relationships/image"/><Relationship Id="rId3288" Target="embeddings/oleObject1593.bin" Type="http://schemas.openxmlformats.org/officeDocument/2006/relationships/oleObject"/><Relationship Id="rId3289" Target="media/image1688.wmf" Type="http://schemas.openxmlformats.org/officeDocument/2006/relationships/image"/><Relationship Id="rId329" Target="media/image172.emf" Type="http://schemas.openxmlformats.org/officeDocument/2006/relationships/image"/><Relationship Id="rId3290" Target="embeddings/oleObject1594.bin" Type="http://schemas.openxmlformats.org/officeDocument/2006/relationships/oleObject"/><Relationship Id="rId3291" Target="media/image1689.wmf" Type="http://schemas.openxmlformats.org/officeDocument/2006/relationships/image"/><Relationship Id="rId3292" Target="embeddings/oleObject1595.bin" Type="http://schemas.openxmlformats.org/officeDocument/2006/relationships/oleObject"/><Relationship Id="rId3293" Target="media/image1690.wmf" Type="http://schemas.openxmlformats.org/officeDocument/2006/relationships/image"/><Relationship Id="rId3294" Target="embeddings/oleObject1596.bin" Type="http://schemas.openxmlformats.org/officeDocument/2006/relationships/oleObject"/><Relationship Id="rId3295" Target="media/image1691.wmf" Type="http://schemas.openxmlformats.org/officeDocument/2006/relationships/image"/><Relationship Id="rId3296" Target="embeddings/oleObject1597.bin" Type="http://schemas.openxmlformats.org/officeDocument/2006/relationships/oleObject"/><Relationship Id="rId3297" Target="media/image1692.wmf" Type="http://schemas.openxmlformats.org/officeDocument/2006/relationships/image"/><Relationship Id="rId3298" Target="embeddings/oleObject1598.bin" Type="http://schemas.openxmlformats.org/officeDocument/2006/relationships/oleObject"/><Relationship Id="rId3299" Target="media/image1693.wmf" Type="http://schemas.openxmlformats.org/officeDocument/2006/relationships/image"/><Relationship Id="rId33" Target="embeddings/oleObject13.bin" Type="http://schemas.openxmlformats.org/officeDocument/2006/relationships/oleObject"/><Relationship Id="rId330" Target="media/image173.wmf" Type="http://schemas.openxmlformats.org/officeDocument/2006/relationships/image"/><Relationship Id="rId3300" Target="embeddings/oleObject1599.bin" Type="http://schemas.openxmlformats.org/officeDocument/2006/relationships/oleObject"/><Relationship Id="rId3301" Target="media/image1694.wmf" Type="http://schemas.openxmlformats.org/officeDocument/2006/relationships/image"/><Relationship Id="rId3302" Target="embeddings/oleObject1600.bin" Type="http://schemas.openxmlformats.org/officeDocument/2006/relationships/oleObject"/><Relationship Id="rId3303" Target="media/image1695.wmf" Type="http://schemas.openxmlformats.org/officeDocument/2006/relationships/image"/><Relationship Id="rId3304" Target="embeddings/oleObject1601.bin" Type="http://schemas.openxmlformats.org/officeDocument/2006/relationships/oleObject"/><Relationship Id="rId3305" Target="media/image1696.wmf" Type="http://schemas.openxmlformats.org/officeDocument/2006/relationships/image"/><Relationship Id="rId3306" Target="embeddings/oleObject1602.bin" Type="http://schemas.openxmlformats.org/officeDocument/2006/relationships/oleObject"/><Relationship Id="rId3307" Target="media/image1697.wmf" Type="http://schemas.openxmlformats.org/officeDocument/2006/relationships/image"/><Relationship Id="rId3308" Target="embeddings/oleObject1603.bin" Type="http://schemas.openxmlformats.org/officeDocument/2006/relationships/oleObject"/><Relationship Id="rId3309" Target="media/image1698.wmf" Type="http://schemas.openxmlformats.org/officeDocument/2006/relationships/image"/><Relationship Id="rId331" Target="media/image174.wmf" Type="http://schemas.openxmlformats.org/officeDocument/2006/relationships/image"/><Relationship Id="rId3310" Target="embeddings/oleObject1604.bin" Type="http://schemas.openxmlformats.org/officeDocument/2006/relationships/oleObject"/><Relationship Id="rId3311" Target="embeddings/oleObject1605.bin" Type="http://schemas.openxmlformats.org/officeDocument/2006/relationships/oleObject"/><Relationship Id="rId3312" Target="media/image1699.wmf" Type="http://schemas.openxmlformats.org/officeDocument/2006/relationships/image"/><Relationship Id="rId3313" Target="embeddings/oleObject1606.bin" Type="http://schemas.openxmlformats.org/officeDocument/2006/relationships/oleObject"/><Relationship Id="rId3314" Target="media/image1700.wmf" Type="http://schemas.openxmlformats.org/officeDocument/2006/relationships/image"/><Relationship Id="rId3315" Target="embeddings/oleObject1607.bin" Type="http://schemas.openxmlformats.org/officeDocument/2006/relationships/oleObject"/><Relationship Id="rId3316" Target="embeddings/oleObject1608.bin" Type="http://schemas.openxmlformats.org/officeDocument/2006/relationships/oleObject"/><Relationship Id="rId3317" Target="media/image1701.wmf" Type="http://schemas.openxmlformats.org/officeDocument/2006/relationships/image"/><Relationship Id="rId3318" Target="embeddings/oleObject1609.bin" Type="http://schemas.openxmlformats.org/officeDocument/2006/relationships/oleObject"/><Relationship Id="rId3319" Target="embeddings/oleObject1610.bin" Type="http://schemas.openxmlformats.org/officeDocument/2006/relationships/oleObject"/><Relationship Id="rId332" Target="media/image175.wmf" Type="http://schemas.openxmlformats.org/officeDocument/2006/relationships/image"/><Relationship Id="rId3320" Target="embeddings/oleObject1611.bin" Type="http://schemas.openxmlformats.org/officeDocument/2006/relationships/oleObject"/><Relationship Id="rId3321" Target="embeddings/oleObject1612.bin" Type="http://schemas.openxmlformats.org/officeDocument/2006/relationships/oleObject"/><Relationship Id="rId3322" Target="embeddings/oleObject1613.bin" Type="http://schemas.openxmlformats.org/officeDocument/2006/relationships/oleObject"/><Relationship Id="rId3323" Target="embeddings/oleObject1614.bin" Type="http://schemas.openxmlformats.org/officeDocument/2006/relationships/oleObject"/><Relationship Id="rId3324" Target="media/image1702.wmf" Type="http://schemas.openxmlformats.org/officeDocument/2006/relationships/image"/><Relationship Id="rId3325" Target="embeddings/oleObject1615.bin" Type="http://schemas.openxmlformats.org/officeDocument/2006/relationships/oleObject"/><Relationship Id="rId3326" Target="embeddings/oleObject1616.bin" Type="http://schemas.openxmlformats.org/officeDocument/2006/relationships/oleObject"/><Relationship Id="rId3327" Target="embeddings/oleObject1617.bin" Type="http://schemas.openxmlformats.org/officeDocument/2006/relationships/oleObject"/><Relationship Id="rId3328" Target="embeddings/oleObject1618.bin" Type="http://schemas.openxmlformats.org/officeDocument/2006/relationships/oleObject"/><Relationship Id="rId3329" Target="media/image1703.wmf" Type="http://schemas.openxmlformats.org/officeDocument/2006/relationships/image"/><Relationship Id="rId333" Target="media/image176.emf" Type="http://schemas.openxmlformats.org/officeDocument/2006/relationships/image"/><Relationship Id="rId3330" Target="embeddings/oleObject1619.bin" Type="http://schemas.openxmlformats.org/officeDocument/2006/relationships/oleObject"/><Relationship Id="rId3331" Target="embeddings/oleObject1620.bin" Type="http://schemas.openxmlformats.org/officeDocument/2006/relationships/oleObject"/><Relationship Id="rId3332" Target="embeddings/oleObject1621.bin" Type="http://schemas.openxmlformats.org/officeDocument/2006/relationships/oleObject"/><Relationship Id="rId3333" Target="embeddings/oleObject1622.bin" Type="http://schemas.openxmlformats.org/officeDocument/2006/relationships/oleObject"/><Relationship Id="rId3334" Target="embeddings/oleObject1623.bin" Type="http://schemas.openxmlformats.org/officeDocument/2006/relationships/oleObject"/><Relationship Id="rId3335" Target="media/image1704.wmf" Type="http://schemas.openxmlformats.org/officeDocument/2006/relationships/image"/><Relationship Id="rId3336" Target="embeddings/oleObject1624.bin" Type="http://schemas.openxmlformats.org/officeDocument/2006/relationships/oleObject"/><Relationship Id="rId3337" Target="embeddings/oleObject1625.bin" Type="http://schemas.openxmlformats.org/officeDocument/2006/relationships/oleObject"/><Relationship Id="rId3338" Target="embeddings/oleObject1626.bin" Type="http://schemas.openxmlformats.org/officeDocument/2006/relationships/oleObject"/><Relationship Id="rId3339" Target="embeddings/oleObject1627.bin" Type="http://schemas.openxmlformats.org/officeDocument/2006/relationships/oleObject"/><Relationship Id="rId334" Target="media/image177.wmf" Type="http://schemas.openxmlformats.org/officeDocument/2006/relationships/image"/><Relationship Id="rId3340" Target="embeddings/oleObject1628.bin" Type="http://schemas.openxmlformats.org/officeDocument/2006/relationships/oleObject"/><Relationship Id="rId3341" Target="embeddings/oleObject1629.bin" Type="http://schemas.openxmlformats.org/officeDocument/2006/relationships/oleObject"/><Relationship Id="rId3342" Target="embeddings/oleObject1630.bin" Type="http://schemas.openxmlformats.org/officeDocument/2006/relationships/oleObject"/><Relationship Id="rId3343" Target="embeddings/oleObject1631.bin" Type="http://schemas.openxmlformats.org/officeDocument/2006/relationships/oleObject"/><Relationship Id="rId3344" Target="media/image1705.wmf" Type="http://schemas.openxmlformats.org/officeDocument/2006/relationships/image"/><Relationship Id="rId3345" Target="embeddings/oleObject1632.bin" Type="http://schemas.openxmlformats.org/officeDocument/2006/relationships/oleObject"/><Relationship Id="rId3346" Target="embeddings/oleObject1633.bin" Type="http://schemas.openxmlformats.org/officeDocument/2006/relationships/oleObject"/><Relationship Id="rId3347" Target="embeddings/oleObject1634.bin" Type="http://schemas.openxmlformats.org/officeDocument/2006/relationships/oleObject"/><Relationship Id="rId3348" Target="embeddings/oleObject1635.bin" Type="http://schemas.openxmlformats.org/officeDocument/2006/relationships/oleObject"/><Relationship Id="rId3349" Target="embeddings/oleObject1636.bin" Type="http://schemas.openxmlformats.org/officeDocument/2006/relationships/oleObject"/><Relationship Id="rId335" Target="embeddings/oleObject150.bin" Type="http://schemas.openxmlformats.org/officeDocument/2006/relationships/oleObject"/><Relationship Id="rId3350" Target="embeddings/oleObject1637.bin" Type="http://schemas.openxmlformats.org/officeDocument/2006/relationships/oleObject"/><Relationship Id="rId3351" Target="embeddings/oleObject1638.bin" Type="http://schemas.openxmlformats.org/officeDocument/2006/relationships/oleObject"/><Relationship Id="rId3352" Target="media/image1706.wmf" Type="http://schemas.openxmlformats.org/officeDocument/2006/relationships/image"/><Relationship Id="rId3353" Target="embeddings/oleObject1639.bin" Type="http://schemas.openxmlformats.org/officeDocument/2006/relationships/oleObject"/><Relationship Id="rId3354" Target="media/image1707.wmf" Type="http://schemas.openxmlformats.org/officeDocument/2006/relationships/image"/><Relationship Id="rId3355" Target="embeddings/oleObject1640.bin" Type="http://schemas.openxmlformats.org/officeDocument/2006/relationships/oleObject"/><Relationship Id="rId3356" Target="media/image1708.wmf" Type="http://schemas.openxmlformats.org/officeDocument/2006/relationships/image"/><Relationship Id="rId3357" Target="embeddings/oleObject1641.bin" Type="http://schemas.openxmlformats.org/officeDocument/2006/relationships/oleObject"/><Relationship Id="rId3358" Target="embeddings/oleObject1642.bin" Type="http://schemas.openxmlformats.org/officeDocument/2006/relationships/oleObject"/><Relationship Id="rId3359" Target="media/image1709.wmf" Type="http://schemas.openxmlformats.org/officeDocument/2006/relationships/image"/><Relationship Id="rId336" Target="media/image178.wmf" Type="http://schemas.openxmlformats.org/officeDocument/2006/relationships/image"/><Relationship Id="rId3360" Target="embeddings/oleObject1643.bin" Type="http://schemas.openxmlformats.org/officeDocument/2006/relationships/oleObject"/><Relationship Id="rId3361" Target="embeddings/oleObject1644.bin" Type="http://schemas.openxmlformats.org/officeDocument/2006/relationships/oleObject"/><Relationship Id="rId3362" Target="media/image1710.wmf" Type="http://schemas.openxmlformats.org/officeDocument/2006/relationships/image"/><Relationship Id="rId3363" Target="embeddings/oleObject1645.bin" Type="http://schemas.openxmlformats.org/officeDocument/2006/relationships/oleObject"/><Relationship Id="rId3364" Target="media/image1711.wmf" Type="http://schemas.openxmlformats.org/officeDocument/2006/relationships/image"/><Relationship Id="rId3365" Target="embeddings/oleObject1646.bin" Type="http://schemas.openxmlformats.org/officeDocument/2006/relationships/oleObject"/><Relationship Id="rId3366" Target="embeddings/oleObject1647.bin" Type="http://schemas.openxmlformats.org/officeDocument/2006/relationships/oleObject"/><Relationship Id="rId3367" Target="embeddings/oleObject1648.bin" Type="http://schemas.openxmlformats.org/officeDocument/2006/relationships/oleObject"/><Relationship Id="rId3368" Target="embeddings/oleObject1649.bin" Type="http://schemas.openxmlformats.org/officeDocument/2006/relationships/oleObject"/><Relationship Id="rId3369" Target="embeddings/oleObject1650.bin" Type="http://schemas.openxmlformats.org/officeDocument/2006/relationships/oleObject"/><Relationship Id="rId337" Target="embeddings/oleObject151.bin" Type="http://schemas.openxmlformats.org/officeDocument/2006/relationships/oleObject"/><Relationship Id="rId3370" Target="embeddings/oleObject1651.bin" Type="http://schemas.openxmlformats.org/officeDocument/2006/relationships/oleObject"/><Relationship Id="rId3371" Target="media/image1712.wmf" Type="http://schemas.openxmlformats.org/officeDocument/2006/relationships/image"/><Relationship Id="rId3372" Target="embeddings/oleObject1652.bin" Type="http://schemas.openxmlformats.org/officeDocument/2006/relationships/oleObject"/><Relationship Id="rId3373" Target="media/image1713.wmf" Type="http://schemas.openxmlformats.org/officeDocument/2006/relationships/image"/><Relationship Id="rId3374" Target="embeddings/oleObject1653.bin" Type="http://schemas.openxmlformats.org/officeDocument/2006/relationships/oleObject"/><Relationship Id="rId3375" Target="media/image1714.wmf" Type="http://schemas.openxmlformats.org/officeDocument/2006/relationships/image"/><Relationship Id="rId3376" Target="embeddings/oleObject1654.bin" Type="http://schemas.openxmlformats.org/officeDocument/2006/relationships/oleObject"/><Relationship Id="rId3377" Target="media/image1715.wmf" Type="http://schemas.openxmlformats.org/officeDocument/2006/relationships/image"/><Relationship Id="rId3378" Target="embeddings/oleObject1655.bin" Type="http://schemas.openxmlformats.org/officeDocument/2006/relationships/oleObject"/><Relationship Id="rId3379" Target="media/image1716.wmf" Type="http://schemas.openxmlformats.org/officeDocument/2006/relationships/image"/><Relationship Id="rId338" Target="media/image179.wmf" Type="http://schemas.openxmlformats.org/officeDocument/2006/relationships/image"/><Relationship Id="rId3380" Target="embeddings/oleObject1656.bin" Type="http://schemas.openxmlformats.org/officeDocument/2006/relationships/oleObject"/><Relationship Id="rId3381" Target="embeddings/oleObject1657.bin" Type="http://schemas.openxmlformats.org/officeDocument/2006/relationships/oleObject"/><Relationship Id="rId3382" Target="embeddings/oleObject1658.bin" Type="http://schemas.openxmlformats.org/officeDocument/2006/relationships/oleObject"/><Relationship Id="rId3383" Target="embeddings/oleObject1659.bin" Type="http://schemas.openxmlformats.org/officeDocument/2006/relationships/oleObject"/><Relationship Id="rId3384" Target="embeddings/oleObject1660.bin" Type="http://schemas.openxmlformats.org/officeDocument/2006/relationships/oleObject"/><Relationship Id="rId3385" Target="embeddings/oleObject1661.bin" Type="http://schemas.openxmlformats.org/officeDocument/2006/relationships/oleObject"/><Relationship Id="rId3386" Target="media/image1717.wmf" Type="http://schemas.openxmlformats.org/officeDocument/2006/relationships/image"/><Relationship Id="rId3387" Target="embeddings/oleObject1662.bin" Type="http://schemas.openxmlformats.org/officeDocument/2006/relationships/oleObject"/><Relationship Id="rId3388" Target="media/image1718.wmf" Type="http://schemas.openxmlformats.org/officeDocument/2006/relationships/image"/><Relationship Id="rId3389" Target="embeddings/oleObject1663.bin" Type="http://schemas.openxmlformats.org/officeDocument/2006/relationships/oleObject"/><Relationship Id="rId339" Target="embeddings/oleObject152.bin" Type="http://schemas.openxmlformats.org/officeDocument/2006/relationships/oleObject"/><Relationship Id="rId3390" Target="embeddings/oleObject1664.bin" Type="http://schemas.openxmlformats.org/officeDocument/2006/relationships/oleObject"/><Relationship Id="rId3391" Target="embeddings/oleObject1665.bin" Type="http://schemas.openxmlformats.org/officeDocument/2006/relationships/oleObject"/><Relationship Id="rId3392" Target="embeddings/oleObject1666.bin" Type="http://schemas.openxmlformats.org/officeDocument/2006/relationships/oleObject"/><Relationship Id="rId3393" Target="embeddings/oleObject1667.bin" Type="http://schemas.openxmlformats.org/officeDocument/2006/relationships/oleObject"/><Relationship Id="rId3394" Target="embeddings/oleObject1668.bin" Type="http://schemas.openxmlformats.org/officeDocument/2006/relationships/oleObject"/><Relationship Id="rId3395" Target="media/image1719.wmf" Type="http://schemas.openxmlformats.org/officeDocument/2006/relationships/image"/><Relationship Id="rId3396" Target="embeddings/oleObject1669.bin" Type="http://schemas.openxmlformats.org/officeDocument/2006/relationships/oleObject"/><Relationship Id="rId3397" Target="media/image1720.wmf" Type="http://schemas.openxmlformats.org/officeDocument/2006/relationships/image"/><Relationship Id="rId3398" Target="embeddings/oleObject1670.bin" Type="http://schemas.openxmlformats.org/officeDocument/2006/relationships/oleObject"/><Relationship Id="rId3399" Target="embeddings/oleObject1671.bin" Type="http://schemas.openxmlformats.org/officeDocument/2006/relationships/oleObject"/><Relationship Id="rId34" Target="media/image13.wmf" Type="http://schemas.openxmlformats.org/officeDocument/2006/relationships/image"/><Relationship Id="rId340" Target="media/image180.wmf" Type="http://schemas.openxmlformats.org/officeDocument/2006/relationships/image"/><Relationship Id="rId3400" Target="embeddings/oleObject1672.bin" Type="http://schemas.openxmlformats.org/officeDocument/2006/relationships/oleObject"/><Relationship Id="rId3401" Target="embeddings/oleObject1673.bin" Type="http://schemas.openxmlformats.org/officeDocument/2006/relationships/oleObject"/><Relationship Id="rId3402" Target="media/image1721.wmf" Type="http://schemas.openxmlformats.org/officeDocument/2006/relationships/image"/><Relationship Id="rId3403" Target="embeddings/oleObject1674.bin" Type="http://schemas.openxmlformats.org/officeDocument/2006/relationships/oleObject"/><Relationship Id="rId3404" Target="media/image1722.wmf" Type="http://schemas.openxmlformats.org/officeDocument/2006/relationships/image"/><Relationship Id="rId3405" Target="embeddings/oleObject1675.bin" Type="http://schemas.openxmlformats.org/officeDocument/2006/relationships/oleObject"/><Relationship Id="rId3406" Target="media/image1723.wmf" Type="http://schemas.openxmlformats.org/officeDocument/2006/relationships/image"/><Relationship Id="rId3407" Target="embeddings/oleObject1676.bin" Type="http://schemas.openxmlformats.org/officeDocument/2006/relationships/oleObject"/><Relationship Id="rId3408" Target="media/image1724.wmf" Type="http://schemas.openxmlformats.org/officeDocument/2006/relationships/image"/><Relationship Id="rId3409" Target="embeddings/oleObject1677.bin" Type="http://schemas.openxmlformats.org/officeDocument/2006/relationships/oleObject"/><Relationship Id="rId341" Target="embeddings/oleObject153.bin" Type="http://schemas.openxmlformats.org/officeDocument/2006/relationships/oleObject"/><Relationship Id="rId3410" Target="media/image1725.wmf" Type="http://schemas.openxmlformats.org/officeDocument/2006/relationships/image"/><Relationship Id="rId3411" Target="embeddings/oleObject1678.bin" Type="http://schemas.openxmlformats.org/officeDocument/2006/relationships/oleObject"/><Relationship Id="rId3412" Target="media/image1726.wmf" Type="http://schemas.openxmlformats.org/officeDocument/2006/relationships/image"/><Relationship Id="rId3413" Target="embeddings/oleObject1679.bin" Type="http://schemas.openxmlformats.org/officeDocument/2006/relationships/oleObject"/><Relationship Id="rId3414" Target="media/image1727.wmf" Type="http://schemas.openxmlformats.org/officeDocument/2006/relationships/image"/><Relationship Id="rId3415" Target="embeddings/oleObject1680.bin" Type="http://schemas.openxmlformats.org/officeDocument/2006/relationships/oleObject"/><Relationship Id="rId3416" Target="media/image1728.wmf" Type="http://schemas.openxmlformats.org/officeDocument/2006/relationships/image"/><Relationship Id="rId3417" Target="embeddings/oleObject1681.bin" Type="http://schemas.openxmlformats.org/officeDocument/2006/relationships/oleObject"/><Relationship Id="rId3418" Target="media/image1729.wmf" Type="http://schemas.openxmlformats.org/officeDocument/2006/relationships/image"/><Relationship Id="rId3419" Target="embeddings/oleObject1682.bin" Type="http://schemas.openxmlformats.org/officeDocument/2006/relationships/oleObject"/><Relationship Id="rId342" Target="media/image181.wmf" Type="http://schemas.openxmlformats.org/officeDocument/2006/relationships/image"/><Relationship Id="rId3420" Target="embeddings/oleObject1683.bin" Type="http://schemas.openxmlformats.org/officeDocument/2006/relationships/oleObject"/><Relationship Id="rId3421" Target="embeddings/oleObject1684.bin" Type="http://schemas.openxmlformats.org/officeDocument/2006/relationships/oleObject"/><Relationship Id="rId3422" Target="embeddings/oleObject1685.bin" Type="http://schemas.openxmlformats.org/officeDocument/2006/relationships/oleObject"/><Relationship Id="rId3423" Target="embeddings/oleObject1686.bin" Type="http://schemas.openxmlformats.org/officeDocument/2006/relationships/oleObject"/><Relationship Id="rId3424" Target="embeddings/oleObject1687.bin" Type="http://schemas.openxmlformats.org/officeDocument/2006/relationships/oleObject"/><Relationship Id="rId3425" Target="media/image1730.wmf" Type="http://schemas.openxmlformats.org/officeDocument/2006/relationships/image"/><Relationship Id="rId3426" Target="embeddings/oleObject1688.bin" Type="http://schemas.openxmlformats.org/officeDocument/2006/relationships/oleObject"/><Relationship Id="rId3427" Target="media/image1731.wmf" Type="http://schemas.openxmlformats.org/officeDocument/2006/relationships/image"/><Relationship Id="rId3428" Target="embeddings/oleObject1689.bin" Type="http://schemas.openxmlformats.org/officeDocument/2006/relationships/oleObject"/><Relationship Id="rId3429" Target="embeddings/oleObject1690.bin" Type="http://schemas.openxmlformats.org/officeDocument/2006/relationships/oleObject"/><Relationship Id="rId343" Target="embeddings/oleObject154.bin" Type="http://schemas.openxmlformats.org/officeDocument/2006/relationships/oleObject"/><Relationship Id="rId3430" Target="embeddings/oleObject1691.bin" Type="http://schemas.openxmlformats.org/officeDocument/2006/relationships/oleObject"/><Relationship Id="rId3431" Target="embeddings/oleObject1692.bin" Type="http://schemas.openxmlformats.org/officeDocument/2006/relationships/oleObject"/><Relationship Id="rId3432" Target="media/image1732.wmf" Type="http://schemas.openxmlformats.org/officeDocument/2006/relationships/image"/><Relationship Id="rId3433" Target="embeddings/oleObject1693.bin" Type="http://schemas.openxmlformats.org/officeDocument/2006/relationships/oleObject"/><Relationship Id="rId3434" Target="media/image1733.wmf" Type="http://schemas.openxmlformats.org/officeDocument/2006/relationships/image"/><Relationship Id="rId3435" Target="embeddings/oleObject1694.bin" Type="http://schemas.openxmlformats.org/officeDocument/2006/relationships/oleObject"/><Relationship Id="rId3436" Target="media/image1734.wmf" Type="http://schemas.openxmlformats.org/officeDocument/2006/relationships/image"/><Relationship Id="rId3437" Target="embeddings/oleObject1695.bin" Type="http://schemas.openxmlformats.org/officeDocument/2006/relationships/oleObject"/><Relationship Id="rId3438" Target="media/image1735.wmf" Type="http://schemas.openxmlformats.org/officeDocument/2006/relationships/image"/><Relationship Id="rId3439" Target="embeddings/oleObject1696.bin" Type="http://schemas.openxmlformats.org/officeDocument/2006/relationships/oleObject"/><Relationship Id="rId344" Target="media/image182.wmf" Type="http://schemas.openxmlformats.org/officeDocument/2006/relationships/image"/><Relationship Id="rId3440" Target="embeddings/oleObject1697.bin" Type="http://schemas.openxmlformats.org/officeDocument/2006/relationships/oleObject"/><Relationship Id="rId3441" Target="embeddings/oleObject1698.bin" Type="http://schemas.openxmlformats.org/officeDocument/2006/relationships/oleObject"/><Relationship Id="rId3442" Target="embeddings/oleObject1699.bin" Type="http://schemas.openxmlformats.org/officeDocument/2006/relationships/oleObject"/><Relationship Id="rId3443" Target="media/image1736.wmf" Type="http://schemas.openxmlformats.org/officeDocument/2006/relationships/image"/><Relationship Id="rId3444" Target="media/image1737.wmf" Type="http://schemas.openxmlformats.org/officeDocument/2006/relationships/image"/><Relationship Id="rId3445" Target="media/image1738.wmf" Type="http://schemas.openxmlformats.org/officeDocument/2006/relationships/image"/><Relationship Id="rId3446" Target="media/image1739.wmf" Type="http://schemas.openxmlformats.org/officeDocument/2006/relationships/image"/><Relationship Id="rId3447" Target="media/image1740.wmf" Type="http://schemas.openxmlformats.org/officeDocument/2006/relationships/image"/><Relationship Id="rId3448" Target="media/image1741.wmf" Type="http://schemas.openxmlformats.org/officeDocument/2006/relationships/image"/><Relationship Id="rId3449" Target="media/image1742.wmf" Type="http://schemas.openxmlformats.org/officeDocument/2006/relationships/image"/><Relationship Id="rId345" Target="embeddings/oleObject155.bin" Type="http://schemas.openxmlformats.org/officeDocument/2006/relationships/oleObject"/><Relationship Id="rId3450" Target="media/image1743.wmf" Type="http://schemas.openxmlformats.org/officeDocument/2006/relationships/image"/><Relationship Id="rId3451" Target="media/image1744.wmf" Type="http://schemas.openxmlformats.org/officeDocument/2006/relationships/image"/><Relationship Id="rId3452" Target="media/image1745.wmf" Type="http://schemas.openxmlformats.org/officeDocument/2006/relationships/image"/><Relationship Id="rId3453" Target="media/image1746.wmf" Type="http://schemas.openxmlformats.org/officeDocument/2006/relationships/image"/><Relationship Id="rId3454" Target="media/image1747.wmf" Type="http://schemas.openxmlformats.org/officeDocument/2006/relationships/image"/><Relationship Id="rId3455" Target="media/image1748.wmf" Type="http://schemas.openxmlformats.org/officeDocument/2006/relationships/image"/><Relationship Id="rId3456" Target="media/image1749.wmf" Type="http://schemas.openxmlformats.org/officeDocument/2006/relationships/image"/><Relationship Id="rId3457" Target="media/image1750.wmf" Type="http://schemas.openxmlformats.org/officeDocument/2006/relationships/image"/><Relationship Id="rId3458" Target="media/image1751.wmf" Type="http://schemas.openxmlformats.org/officeDocument/2006/relationships/image"/><Relationship Id="rId3459" Target="media/image1752.wmf" Type="http://schemas.openxmlformats.org/officeDocument/2006/relationships/image"/><Relationship Id="rId346" Target="media/image183.wmf" Type="http://schemas.openxmlformats.org/officeDocument/2006/relationships/image"/><Relationship Id="rId3460" Target="media/image1753.wmf" Type="http://schemas.openxmlformats.org/officeDocument/2006/relationships/image"/><Relationship Id="rId3461" Target="media/image1754.wmf" Type="http://schemas.openxmlformats.org/officeDocument/2006/relationships/image"/><Relationship Id="rId3462" Target="media/image1755.wmf" Type="http://schemas.openxmlformats.org/officeDocument/2006/relationships/image"/><Relationship Id="rId3463" Target="media/image1756.wmf" Type="http://schemas.openxmlformats.org/officeDocument/2006/relationships/image"/><Relationship Id="rId3464" Target="media/image1757.wmf" Type="http://schemas.openxmlformats.org/officeDocument/2006/relationships/image"/><Relationship Id="rId3465" Target="media/image1758.wmf" Type="http://schemas.openxmlformats.org/officeDocument/2006/relationships/image"/><Relationship Id="rId3466" Target="embeddings/oleObject1700.bin" Type="http://schemas.openxmlformats.org/officeDocument/2006/relationships/oleObject"/><Relationship Id="rId3467" Target="media/image1759.wmf" Type="http://schemas.openxmlformats.org/officeDocument/2006/relationships/image"/><Relationship Id="rId3468" Target="embeddings/oleObject1701.bin" Type="http://schemas.openxmlformats.org/officeDocument/2006/relationships/oleObject"/><Relationship Id="rId3469" Target="media/image1760.wmf" Type="http://schemas.openxmlformats.org/officeDocument/2006/relationships/image"/><Relationship Id="rId347" Target="embeddings/oleObject156.bin" Type="http://schemas.openxmlformats.org/officeDocument/2006/relationships/oleObject"/><Relationship Id="rId3470" Target="embeddings/oleObject1702.bin" Type="http://schemas.openxmlformats.org/officeDocument/2006/relationships/oleObject"/><Relationship Id="rId3471" Target="media/image1761.wmf" Type="http://schemas.openxmlformats.org/officeDocument/2006/relationships/image"/><Relationship Id="rId3472" Target="embeddings/oleObject1703.bin" Type="http://schemas.openxmlformats.org/officeDocument/2006/relationships/oleObject"/><Relationship Id="rId3473" Target="media/image1762.wmf" Type="http://schemas.openxmlformats.org/officeDocument/2006/relationships/image"/><Relationship Id="rId3474" Target="embeddings/oleObject1704.bin" Type="http://schemas.openxmlformats.org/officeDocument/2006/relationships/oleObject"/><Relationship Id="rId3475" Target="media/image1763.wmf" Type="http://schemas.openxmlformats.org/officeDocument/2006/relationships/image"/><Relationship Id="rId3476" Target="embeddings/oleObject1705.bin" Type="http://schemas.openxmlformats.org/officeDocument/2006/relationships/oleObject"/><Relationship Id="rId3477" Target="media/image1764.wmf" Type="http://schemas.openxmlformats.org/officeDocument/2006/relationships/image"/><Relationship Id="rId3478" Target="embeddings/oleObject1706.bin" Type="http://schemas.openxmlformats.org/officeDocument/2006/relationships/oleObject"/><Relationship Id="rId3479" Target="media/image1765.wmf" Type="http://schemas.openxmlformats.org/officeDocument/2006/relationships/image"/><Relationship Id="rId348" Target="media/image184.wmf" Type="http://schemas.openxmlformats.org/officeDocument/2006/relationships/image"/><Relationship Id="rId3480" Target="embeddings/oleObject1707.bin" Type="http://schemas.openxmlformats.org/officeDocument/2006/relationships/oleObject"/><Relationship Id="rId3481" Target="embeddings/oleObject1708.bin" Type="http://schemas.openxmlformats.org/officeDocument/2006/relationships/oleObject"/><Relationship Id="rId3482" Target="embeddings/oleObject1709.bin" Type="http://schemas.openxmlformats.org/officeDocument/2006/relationships/oleObject"/><Relationship Id="rId3483" Target="embeddings/oleObject1710.bin" Type="http://schemas.openxmlformats.org/officeDocument/2006/relationships/oleObject"/><Relationship Id="rId3484" Target="embeddings/oleObject1711.bin" Type="http://schemas.openxmlformats.org/officeDocument/2006/relationships/oleObject"/><Relationship Id="rId3485" Target="embeddings/oleObject1712.bin" Type="http://schemas.openxmlformats.org/officeDocument/2006/relationships/oleObject"/><Relationship Id="rId3486" Target="embeddings/oleObject1713.bin" Type="http://schemas.openxmlformats.org/officeDocument/2006/relationships/oleObject"/><Relationship Id="rId3487" Target="embeddings/oleObject1714.bin" Type="http://schemas.openxmlformats.org/officeDocument/2006/relationships/oleObject"/><Relationship Id="rId3488" Target="embeddings/oleObject1715.bin" Type="http://schemas.openxmlformats.org/officeDocument/2006/relationships/oleObject"/><Relationship Id="rId3489" Target="embeddings/oleObject1716.bin" Type="http://schemas.openxmlformats.org/officeDocument/2006/relationships/oleObject"/><Relationship Id="rId349" Target="embeddings/oleObject157.bin" Type="http://schemas.openxmlformats.org/officeDocument/2006/relationships/oleObject"/><Relationship Id="rId3490" Target="embeddings/oleObject1717.bin" Type="http://schemas.openxmlformats.org/officeDocument/2006/relationships/oleObject"/><Relationship Id="rId3491" Target="embeddings/oleObject1718.bin" Type="http://schemas.openxmlformats.org/officeDocument/2006/relationships/oleObject"/><Relationship Id="rId3492" Target="embeddings/oleObject1719.bin" Type="http://schemas.openxmlformats.org/officeDocument/2006/relationships/oleObject"/><Relationship Id="rId3493" Target="media/image1766.wmf" Type="http://schemas.openxmlformats.org/officeDocument/2006/relationships/image"/><Relationship Id="rId3494" Target="embeddings/oleObject1720.bin" Type="http://schemas.openxmlformats.org/officeDocument/2006/relationships/oleObject"/><Relationship Id="rId3495" Target="media/image1767.wmf" Type="http://schemas.openxmlformats.org/officeDocument/2006/relationships/image"/><Relationship Id="rId3496" Target="embeddings/oleObject1721.bin" Type="http://schemas.openxmlformats.org/officeDocument/2006/relationships/oleObject"/><Relationship Id="rId3497" Target="media/image1768.wmf" Type="http://schemas.openxmlformats.org/officeDocument/2006/relationships/image"/><Relationship Id="rId3498" Target="embeddings/oleObject1722.bin" Type="http://schemas.openxmlformats.org/officeDocument/2006/relationships/oleObject"/><Relationship Id="rId3499" Target="media/image1769.wmf" Type="http://schemas.openxmlformats.org/officeDocument/2006/relationships/image"/><Relationship Id="rId35" Target="embeddings/oleObject14.bin" Type="http://schemas.openxmlformats.org/officeDocument/2006/relationships/oleObject"/><Relationship Id="rId350" Target="media/image185.wmf" Type="http://schemas.openxmlformats.org/officeDocument/2006/relationships/image"/><Relationship Id="rId3500" Target="embeddings/oleObject1723.bin" Type="http://schemas.openxmlformats.org/officeDocument/2006/relationships/oleObject"/><Relationship Id="rId3501" Target="media/image1770.wmf" Type="http://schemas.openxmlformats.org/officeDocument/2006/relationships/image"/><Relationship Id="rId3502" Target="embeddings/oleObject1724.bin" Type="http://schemas.openxmlformats.org/officeDocument/2006/relationships/oleObject"/><Relationship Id="rId3503" Target="media/image1771.wmf" Type="http://schemas.openxmlformats.org/officeDocument/2006/relationships/image"/><Relationship Id="rId3504" Target="embeddings/oleObject1725.bin" Type="http://schemas.openxmlformats.org/officeDocument/2006/relationships/oleObject"/><Relationship Id="rId3505" Target="media/image1772.wmf" Type="http://schemas.openxmlformats.org/officeDocument/2006/relationships/image"/><Relationship Id="rId3506" Target="embeddings/oleObject1726.bin" Type="http://schemas.openxmlformats.org/officeDocument/2006/relationships/oleObject"/><Relationship Id="rId3507" Target="embeddings/oleObject1727.bin" Type="http://schemas.openxmlformats.org/officeDocument/2006/relationships/oleObject"/><Relationship Id="rId3508" Target="media/image1773.wmf" Type="http://schemas.openxmlformats.org/officeDocument/2006/relationships/image"/><Relationship Id="rId3509" Target="media/image1774.wmf" Type="http://schemas.openxmlformats.org/officeDocument/2006/relationships/image"/><Relationship Id="rId351" Target="embeddings/oleObject158.bin" Type="http://schemas.openxmlformats.org/officeDocument/2006/relationships/oleObject"/><Relationship Id="rId3510" Target="media/image1775.wmf" Type="http://schemas.openxmlformats.org/officeDocument/2006/relationships/image"/><Relationship Id="rId3511" Target="media/image1776.wmf" Type="http://schemas.openxmlformats.org/officeDocument/2006/relationships/image"/><Relationship Id="rId3512" Target="media/image1777.wmf" Type="http://schemas.openxmlformats.org/officeDocument/2006/relationships/image"/><Relationship Id="rId3513" Target="media/image1778.wmf" Type="http://schemas.openxmlformats.org/officeDocument/2006/relationships/image"/><Relationship Id="rId3514" Target="media/image1779.wmf" Type="http://schemas.openxmlformats.org/officeDocument/2006/relationships/image"/><Relationship Id="rId3515" Target="media/image1780.wmf" Type="http://schemas.openxmlformats.org/officeDocument/2006/relationships/image"/><Relationship Id="rId3516" Target="media/image1781.wmf" Type="http://schemas.openxmlformats.org/officeDocument/2006/relationships/image"/><Relationship Id="rId3517" Target="media/image1782.wmf" Type="http://schemas.openxmlformats.org/officeDocument/2006/relationships/image"/><Relationship Id="rId3518" Target="media/image1783.wmf" Type="http://schemas.openxmlformats.org/officeDocument/2006/relationships/image"/><Relationship Id="rId3519" Target="embeddings/oleObject1728.bin" Type="http://schemas.openxmlformats.org/officeDocument/2006/relationships/oleObject"/><Relationship Id="rId352" Target="media/image186.wmf" Type="http://schemas.openxmlformats.org/officeDocument/2006/relationships/image"/><Relationship Id="rId3520" Target="media/image1784.wmf" Type="http://schemas.openxmlformats.org/officeDocument/2006/relationships/image"/><Relationship Id="rId3521" Target="embeddings/oleObject1729.bin" Type="http://schemas.openxmlformats.org/officeDocument/2006/relationships/oleObject"/><Relationship Id="rId3522" Target="media/image1785.wmf" Type="http://schemas.openxmlformats.org/officeDocument/2006/relationships/image"/><Relationship Id="rId3523" Target="embeddings/oleObject1730.bin" Type="http://schemas.openxmlformats.org/officeDocument/2006/relationships/oleObject"/><Relationship Id="rId3524" Target="media/image1786.wmf" Type="http://schemas.openxmlformats.org/officeDocument/2006/relationships/image"/><Relationship Id="rId3525" Target="embeddings/oleObject1731.bin" Type="http://schemas.openxmlformats.org/officeDocument/2006/relationships/oleObject"/><Relationship Id="rId3526" Target="media/image1787.wmf" Type="http://schemas.openxmlformats.org/officeDocument/2006/relationships/image"/><Relationship Id="rId3527" Target="embeddings/oleObject1732.bin" Type="http://schemas.openxmlformats.org/officeDocument/2006/relationships/oleObject"/><Relationship Id="rId3528" Target="media/image1788.wmf" Type="http://schemas.openxmlformats.org/officeDocument/2006/relationships/image"/><Relationship Id="rId3529" Target="embeddings/oleObject1733.bin" Type="http://schemas.openxmlformats.org/officeDocument/2006/relationships/oleObject"/><Relationship Id="rId353" Target="embeddings/oleObject159.bin" Type="http://schemas.openxmlformats.org/officeDocument/2006/relationships/oleObject"/><Relationship Id="rId3530" Target="media/image1789.wmf" Type="http://schemas.openxmlformats.org/officeDocument/2006/relationships/image"/><Relationship Id="rId3531" Target="embeddings/oleObject1734.bin" Type="http://schemas.openxmlformats.org/officeDocument/2006/relationships/oleObject"/><Relationship Id="rId3532" Target="embeddings/oleObject1735.bin" Type="http://schemas.openxmlformats.org/officeDocument/2006/relationships/oleObject"/><Relationship Id="rId3533" Target="embeddings/oleObject1736.bin" Type="http://schemas.openxmlformats.org/officeDocument/2006/relationships/oleObject"/><Relationship Id="rId3534" Target="media/image1790.wmf" Type="http://schemas.openxmlformats.org/officeDocument/2006/relationships/image"/><Relationship Id="rId3535" Target="media/image1791.wmf" Type="http://schemas.openxmlformats.org/officeDocument/2006/relationships/image"/><Relationship Id="rId3536" Target="media/image1792.wmf" Type="http://schemas.openxmlformats.org/officeDocument/2006/relationships/image"/><Relationship Id="rId3537" Target="media/image1793.wmf" Type="http://schemas.openxmlformats.org/officeDocument/2006/relationships/image"/><Relationship Id="rId3538" Target="media/image1794.wmf" Type="http://schemas.openxmlformats.org/officeDocument/2006/relationships/image"/><Relationship Id="rId3539" Target="embeddings/oleObject1737.bin" Type="http://schemas.openxmlformats.org/officeDocument/2006/relationships/oleObject"/><Relationship Id="rId354" Target="media/image187.wmf" Type="http://schemas.openxmlformats.org/officeDocument/2006/relationships/image"/><Relationship Id="rId3540" Target="media/image1795.wmf" Type="http://schemas.openxmlformats.org/officeDocument/2006/relationships/image"/><Relationship Id="rId3541" Target="embeddings/oleObject1738.bin" Type="http://schemas.openxmlformats.org/officeDocument/2006/relationships/oleObject"/><Relationship Id="rId3542" Target="media/image1796.wmf" Type="http://schemas.openxmlformats.org/officeDocument/2006/relationships/image"/><Relationship Id="rId3543" Target="embeddings/oleObject1739.bin" Type="http://schemas.openxmlformats.org/officeDocument/2006/relationships/oleObject"/><Relationship Id="rId3544" Target="media/image1797.wmf" Type="http://schemas.openxmlformats.org/officeDocument/2006/relationships/image"/><Relationship Id="rId3545" Target="embeddings/oleObject1740.bin" Type="http://schemas.openxmlformats.org/officeDocument/2006/relationships/oleObject"/><Relationship Id="rId3546" Target="media/image1798.wmf" Type="http://schemas.openxmlformats.org/officeDocument/2006/relationships/image"/><Relationship Id="rId3547" Target="embeddings/oleObject1741.bin" Type="http://schemas.openxmlformats.org/officeDocument/2006/relationships/oleObject"/><Relationship Id="rId3548" Target="media/image1799.wmf" Type="http://schemas.openxmlformats.org/officeDocument/2006/relationships/image"/><Relationship Id="rId3549" Target="embeddings/oleObject1742.bin" Type="http://schemas.openxmlformats.org/officeDocument/2006/relationships/oleObject"/><Relationship Id="rId355" Target="embeddings/oleObject160.bin" Type="http://schemas.openxmlformats.org/officeDocument/2006/relationships/oleObject"/><Relationship Id="rId3550" Target="media/image1800.wmf" Type="http://schemas.openxmlformats.org/officeDocument/2006/relationships/image"/><Relationship Id="rId3551" Target="embeddings/oleObject1743.bin" Type="http://schemas.openxmlformats.org/officeDocument/2006/relationships/oleObject"/><Relationship Id="rId3552" Target="media/image1801.wmf" Type="http://schemas.openxmlformats.org/officeDocument/2006/relationships/image"/><Relationship Id="rId3553" Target="embeddings/oleObject1744.bin" Type="http://schemas.openxmlformats.org/officeDocument/2006/relationships/oleObject"/><Relationship Id="rId3554" Target="media/image1802.wmf" Type="http://schemas.openxmlformats.org/officeDocument/2006/relationships/image"/><Relationship Id="rId3555" Target="embeddings/oleObject1745.bin" Type="http://schemas.openxmlformats.org/officeDocument/2006/relationships/oleObject"/><Relationship Id="rId3556" Target="media/image1803.wmf" Type="http://schemas.openxmlformats.org/officeDocument/2006/relationships/image"/><Relationship Id="rId3557" Target="embeddings/oleObject1746.bin" Type="http://schemas.openxmlformats.org/officeDocument/2006/relationships/oleObject"/><Relationship Id="rId3558" Target="media/image1804.wmf" Type="http://schemas.openxmlformats.org/officeDocument/2006/relationships/image"/><Relationship Id="rId3559" Target="embeddings/oleObject1747.bin" Type="http://schemas.openxmlformats.org/officeDocument/2006/relationships/oleObject"/><Relationship Id="rId356" Target="media/image188.wmf" Type="http://schemas.openxmlformats.org/officeDocument/2006/relationships/image"/><Relationship Id="rId3560" Target="media/image1805.wmf" Type="http://schemas.openxmlformats.org/officeDocument/2006/relationships/image"/><Relationship Id="rId3561" Target="embeddings/oleObject1748.bin" Type="http://schemas.openxmlformats.org/officeDocument/2006/relationships/oleObject"/><Relationship Id="rId3562" Target="media/image1806.wmf" Type="http://schemas.openxmlformats.org/officeDocument/2006/relationships/image"/><Relationship Id="rId3563" Target="embeddings/oleObject1749.bin" Type="http://schemas.openxmlformats.org/officeDocument/2006/relationships/oleObject"/><Relationship Id="rId3564" Target="media/image1807.wmf" Type="http://schemas.openxmlformats.org/officeDocument/2006/relationships/image"/><Relationship Id="rId3565" Target="embeddings/oleObject1750.bin" Type="http://schemas.openxmlformats.org/officeDocument/2006/relationships/oleObject"/><Relationship Id="rId3566" Target="media/image1808.wmf" Type="http://schemas.openxmlformats.org/officeDocument/2006/relationships/image"/><Relationship Id="rId3567" Target="embeddings/oleObject1751.bin" Type="http://schemas.openxmlformats.org/officeDocument/2006/relationships/oleObject"/><Relationship Id="rId3568" Target="media/image1809.wmf" Type="http://schemas.openxmlformats.org/officeDocument/2006/relationships/image"/><Relationship Id="rId3569" Target="embeddings/oleObject1752.bin" Type="http://schemas.openxmlformats.org/officeDocument/2006/relationships/oleObject"/><Relationship Id="rId357" Target="embeddings/oleObject161.bin" Type="http://schemas.openxmlformats.org/officeDocument/2006/relationships/oleObject"/><Relationship Id="rId3570" Target="media/image1810.wmf" Type="http://schemas.openxmlformats.org/officeDocument/2006/relationships/image"/><Relationship Id="rId3571" Target="embeddings/oleObject1753.bin" Type="http://schemas.openxmlformats.org/officeDocument/2006/relationships/oleObject"/><Relationship Id="rId3572" Target="media/image1811.wmf" Type="http://schemas.openxmlformats.org/officeDocument/2006/relationships/image"/><Relationship Id="rId3573" Target="embeddings/oleObject1754.bin" Type="http://schemas.openxmlformats.org/officeDocument/2006/relationships/oleObject"/><Relationship Id="rId3574" Target="media/image1812.wmf" Type="http://schemas.openxmlformats.org/officeDocument/2006/relationships/image"/><Relationship Id="rId3575" Target="embeddings/oleObject1755.bin" Type="http://schemas.openxmlformats.org/officeDocument/2006/relationships/oleObject"/><Relationship Id="rId3576" Target="media/image1813.wmf" Type="http://schemas.openxmlformats.org/officeDocument/2006/relationships/image"/><Relationship Id="rId3577" Target="embeddings/oleObject1756.bin" Type="http://schemas.openxmlformats.org/officeDocument/2006/relationships/oleObject"/><Relationship Id="rId3578" Target="media/image1814.wmf" Type="http://schemas.openxmlformats.org/officeDocument/2006/relationships/image"/><Relationship Id="rId3579" Target="embeddings/oleObject1757.bin" Type="http://schemas.openxmlformats.org/officeDocument/2006/relationships/oleObject"/><Relationship Id="rId358" Target="media/image189.wmf" Type="http://schemas.openxmlformats.org/officeDocument/2006/relationships/image"/><Relationship Id="rId3580" Target="media/image1815.wmf" Type="http://schemas.openxmlformats.org/officeDocument/2006/relationships/image"/><Relationship Id="rId3581" Target="embeddings/oleObject1758.bin" Type="http://schemas.openxmlformats.org/officeDocument/2006/relationships/oleObject"/><Relationship Id="rId3582" Target="media/image1816.wmf" Type="http://schemas.openxmlformats.org/officeDocument/2006/relationships/image"/><Relationship Id="rId3583" Target="embeddings/oleObject1759.bin" Type="http://schemas.openxmlformats.org/officeDocument/2006/relationships/oleObject"/><Relationship Id="rId3584" Target="media/image1817.wmf" Type="http://schemas.openxmlformats.org/officeDocument/2006/relationships/image"/><Relationship Id="rId3585" Target="embeddings/oleObject1760.bin" Type="http://schemas.openxmlformats.org/officeDocument/2006/relationships/oleObject"/><Relationship Id="rId3586" Target="media/image1818.wmf" Type="http://schemas.openxmlformats.org/officeDocument/2006/relationships/image"/><Relationship Id="rId3587" Target="embeddings/oleObject1761.bin" Type="http://schemas.openxmlformats.org/officeDocument/2006/relationships/oleObject"/><Relationship Id="rId3588" Target="media/image1819.wmf" Type="http://schemas.openxmlformats.org/officeDocument/2006/relationships/image"/><Relationship Id="rId3589" Target="embeddings/oleObject1762.bin" Type="http://schemas.openxmlformats.org/officeDocument/2006/relationships/oleObject"/><Relationship Id="rId359" Target="embeddings/oleObject162.bin" Type="http://schemas.openxmlformats.org/officeDocument/2006/relationships/oleObject"/><Relationship Id="rId3590" Target="media/image1820.wmf" Type="http://schemas.openxmlformats.org/officeDocument/2006/relationships/image"/><Relationship Id="rId3591" Target="embeddings/oleObject1763.bin" Type="http://schemas.openxmlformats.org/officeDocument/2006/relationships/oleObject"/><Relationship Id="rId3592" Target="media/image1821.wmf" Type="http://schemas.openxmlformats.org/officeDocument/2006/relationships/image"/><Relationship Id="rId3593" Target="embeddings/oleObject1764.bin" Type="http://schemas.openxmlformats.org/officeDocument/2006/relationships/oleObject"/><Relationship Id="rId3594" Target="media/image1822.wmf" Type="http://schemas.openxmlformats.org/officeDocument/2006/relationships/image"/><Relationship Id="rId3595" Target="embeddings/oleObject1765.bin" Type="http://schemas.openxmlformats.org/officeDocument/2006/relationships/oleObject"/><Relationship Id="rId3596" Target="media/image1823.wmf" Type="http://schemas.openxmlformats.org/officeDocument/2006/relationships/image"/><Relationship Id="rId3597" Target="embeddings/oleObject1766.bin" Type="http://schemas.openxmlformats.org/officeDocument/2006/relationships/oleObject"/><Relationship Id="rId3598" Target="media/image1824.wmf" Type="http://schemas.openxmlformats.org/officeDocument/2006/relationships/image"/><Relationship Id="rId3599" Target="embeddings/oleObject1767.bin" Type="http://schemas.openxmlformats.org/officeDocument/2006/relationships/oleObject"/><Relationship Id="rId36" Target="media/image14.wmf" Type="http://schemas.openxmlformats.org/officeDocument/2006/relationships/image"/><Relationship Id="rId360" Target="media/image190.wmf" Type="http://schemas.openxmlformats.org/officeDocument/2006/relationships/image"/><Relationship Id="rId3600" Target="media/image1825.wmf" Type="http://schemas.openxmlformats.org/officeDocument/2006/relationships/image"/><Relationship Id="rId3601" Target="embeddings/oleObject1768.bin" Type="http://schemas.openxmlformats.org/officeDocument/2006/relationships/oleObject"/><Relationship Id="rId3602" Target="media/image1826.wmf" Type="http://schemas.openxmlformats.org/officeDocument/2006/relationships/image"/><Relationship Id="rId3603" Target="embeddings/oleObject1769.bin" Type="http://schemas.openxmlformats.org/officeDocument/2006/relationships/oleObject"/><Relationship Id="rId3604" Target="media/image1827.wmf" Type="http://schemas.openxmlformats.org/officeDocument/2006/relationships/image"/><Relationship Id="rId3605" Target="embeddings/oleObject1770.bin" Type="http://schemas.openxmlformats.org/officeDocument/2006/relationships/oleObject"/><Relationship Id="rId3606" Target="media/image1828.wmf" Type="http://schemas.openxmlformats.org/officeDocument/2006/relationships/image"/><Relationship Id="rId3607" Target="embeddings/oleObject1771.bin" Type="http://schemas.openxmlformats.org/officeDocument/2006/relationships/oleObject"/><Relationship Id="rId3608" Target="media/image1829.wmf" Type="http://schemas.openxmlformats.org/officeDocument/2006/relationships/image"/><Relationship Id="rId3609" Target="embeddings/oleObject1772.bin" Type="http://schemas.openxmlformats.org/officeDocument/2006/relationships/oleObject"/><Relationship Id="rId361" Target="embeddings/oleObject163.bin" Type="http://schemas.openxmlformats.org/officeDocument/2006/relationships/oleObject"/><Relationship Id="rId3610" Target="media/image1830.wmf" Type="http://schemas.openxmlformats.org/officeDocument/2006/relationships/image"/><Relationship Id="rId3611" Target="embeddings/oleObject1773.bin" Type="http://schemas.openxmlformats.org/officeDocument/2006/relationships/oleObject"/><Relationship Id="rId3612" Target="embeddings/oleObject1774.bin" Type="http://schemas.openxmlformats.org/officeDocument/2006/relationships/oleObject"/><Relationship Id="rId3613" Target="embeddings/oleObject1775.bin" Type="http://schemas.openxmlformats.org/officeDocument/2006/relationships/oleObject"/><Relationship Id="rId3614" Target="embeddings/oleObject1776.bin" Type="http://schemas.openxmlformats.org/officeDocument/2006/relationships/oleObject"/><Relationship Id="rId3615" Target="embeddings/oleObject1777.bin" Type="http://schemas.openxmlformats.org/officeDocument/2006/relationships/oleObject"/><Relationship Id="rId3616" Target="embeddings/oleObject1778.bin" Type="http://schemas.openxmlformats.org/officeDocument/2006/relationships/oleObject"/><Relationship Id="rId3617" Target="embeddings/oleObject1779.bin" Type="http://schemas.openxmlformats.org/officeDocument/2006/relationships/oleObject"/><Relationship Id="rId3618" Target="embeddings/oleObject1780.bin" Type="http://schemas.openxmlformats.org/officeDocument/2006/relationships/oleObject"/><Relationship Id="rId3619" Target="embeddings/oleObject1781.bin" Type="http://schemas.openxmlformats.org/officeDocument/2006/relationships/oleObject"/><Relationship Id="rId362" Target="media/image191.wmf" Type="http://schemas.openxmlformats.org/officeDocument/2006/relationships/image"/><Relationship Id="rId3620" Target="embeddings/oleObject1782.bin" Type="http://schemas.openxmlformats.org/officeDocument/2006/relationships/oleObject"/><Relationship Id="rId3621" Target="embeddings/oleObject1783.bin" Type="http://schemas.openxmlformats.org/officeDocument/2006/relationships/oleObject"/><Relationship Id="rId3622" Target="media/image1831.wmf" Type="http://schemas.openxmlformats.org/officeDocument/2006/relationships/image"/><Relationship Id="rId3623" Target="embeddings/oleObject1784.bin" Type="http://schemas.openxmlformats.org/officeDocument/2006/relationships/oleObject"/><Relationship Id="rId3624" Target="media/image1832.wmf" Type="http://schemas.openxmlformats.org/officeDocument/2006/relationships/image"/><Relationship Id="rId3625" Target="embeddings/oleObject1785.bin" Type="http://schemas.openxmlformats.org/officeDocument/2006/relationships/oleObject"/><Relationship Id="rId3626" Target="media/image1833.wmf" Type="http://schemas.openxmlformats.org/officeDocument/2006/relationships/image"/><Relationship Id="rId3627" Target="embeddings/oleObject1786.bin" Type="http://schemas.openxmlformats.org/officeDocument/2006/relationships/oleObject"/><Relationship Id="rId3628" Target="media/image1834.wmf" Type="http://schemas.openxmlformats.org/officeDocument/2006/relationships/image"/><Relationship Id="rId3629" Target="embeddings/oleObject1787.bin" Type="http://schemas.openxmlformats.org/officeDocument/2006/relationships/oleObject"/><Relationship Id="rId363" Target="embeddings/oleObject164.bin" Type="http://schemas.openxmlformats.org/officeDocument/2006/relationships/oleObject"/><Relationship Id="rId3630" Target="media/image1835.wmf" Type="http://schemas.openxmlformats.org/officeDocument/2006/relationships/image"/><Relationship Id="rId3631" Target="embeddings/oleObject1788.bin" Type="http://schemas.openxmlformats.org/officeDocument/2006/relationships/oleObject"/><Relationship Id="rId3632" Target="media/image1836.wmf" Type="http://schemas.openxmlformats.org/officeDocument/2006/relationships/image"/><Relationship Id="rId3633" Target="embeddings/oleObject1789.bin" Type="http://schemas.openxmlformats.org/officeDocument/2006/relationships/oleObject"/><Relationship Id="rId3634" Target="media/image1837.wmf" Type="http://schemas.openxmlformats.org/officeDocument/2006/relationships/image"/><Relationship Id="rId3635" Target="embeddings/oleObject1790.bin" Type="http://schemas.openxmlformats.org/officeDocument/2006/relationships/oleObject"/><Relationship Id="rId3636" Target="media/image1838.wmf" Type="http://schemas.openxmlformats.org/officeDocument/2006/relationships/image"/><Relationship Id="rId3637" Target="embeddings/oleObject1791.bin" Type="http://schemas.openxmlformats.org/officeDocument/2006/relationships/oleObject"/><Relationship Id="rId3638" Target="media/image1839.wmf" Type="http://schemas.openxmlformats.org/officeDocument/2006/relationships/image"/><Relationship Id="rId3639" Target="embeddings/oleObject1792.bin" Type="http://schemas.openxmlformats.org/officeDocument/2006/relationships/oleObject"/><Relationship Id="rId364" Target="media/image192.wmf" Type="http://schemas.openxmlformats.org/officeDocument/2006/relationships/image"/><Relationship Id="rId3640" Target="media/image1840.wmf" Type="http://schemas.openxmlformats.org/officeDocument/2006/relationships/image"/><Relationship Id="rId3641" Target="embeddings/oleObject1793.bin" Type="http://schemas.openxmlformats.org/officeDocument/2006/relationships/oleObject"/><Relationship Id="rId3642" Target="media/image1841.wmf" Type="http://schemas.openxmlformats.org/officeDocument/2006/relationships/image"/><Relationship Id="rId3643" Target="embeddings/oleObject1794.bin" Type="http://schemas.openxmlformats.org/officeDocument/2006/relationships/oleObject"/><Relationship Id="rId3644" Target="media/image1842.wmf" Type="http://schemas.openxmlformats.org/officeDocument/2006/relationships/image"/><Relationship Id="rId3645" Target="embeddings/oleObject1795.bin" Type="http://schemas.openxmlformats.org/officeDocument/2006/relationships/oleObject"/><Relationship Id="rId3646" Target="media/image1843.wmf" Type="http://schemas.openxmlformats.org/officeDocument/2006/relationships/image"/><Relationship Id="rId3647" Target="embeddings/oleObject1796.bin" Type="http://schemas.openxmlformats.org/officeDocument/2006/relationships/oleObject"/><Relationship Id="rId3648" Target="embeddings/oleObject1797.bin" Type="http://schemas.openxmlformats.org/officeDocument/2006/relationships/oleObject"/><Relationship Id="rId3649" Target="embeddings/oleObject1798.bin" Type="http://schemas.openxmlformats.org/officeDocument/2006/relationships/oleObject"/><Relationship Id="rId365" Target="embeddings/oleObject165.bin" Type="http://schemas.openxmlformats.org/officeDocument/2006/relationships/oleObject"/><Relationship Id="rId3650" Target="embeddings/oleObject1799.bin" Type="http://schemas.openxmlformats.org/officeDocument/2006/relationships/oleObject"/><Relationship Id="rId3651" Target="embeddings/oleObject1800.bin" Type="http://schemas.openxmlformats.org/officeDocument/2006/relationships/oleObject"/><Relationship Id="rId3652" Target="media/image1844.wmf" Type="http://schemas.openxmlformats.org/officeDocument/2006/relationships/image"/><Relationship Id="rId3653" Target="embeddings/oleObject1801.bin" Type="http://schemas.openxmlformats.org/officeDocument/2006/relationships/oleObject"/><Relationship Id="rId3654" Target="embeddings/oleObject1802.bin" Type="http://schemas.openxmlformats.org/officeDocument/2006/relationships/oleObject"/><Relationship Id="rId3655" Target="media/image1845.wmf" Type="http://schemas.openxmlformats.org/officeDocument/2006/relationships/image"/><Relationship Id="rId3656" Target="embeddings/oleObject1803.bin" Type="http://schemas.openxmlformats.org/officeDocument/2006/relationships/oleObject"/><Relationship Id="rId3657" Target="media/image1846.wmf" Type="http://schemas.openxmlformats.org/officeDocument/2006/relationships/image"/><Relationship Id="rId3658" Target="media/image1847.wmf" Type="http://schemas.openxmlformats.org/officeDocument/2006/relationships/image"/><Relationship Id="rId3659" Target="media/image1848.wmf" Type="http://schemas.openxmlformats.org/officeDocument/2006/relationships/image"/><Relationship Id="rId366" Target="media/image193.wmf" Type="http://schemas.openxmlformats.org/officeDocument/2006/relationships/image"/><Relationship Id="rId3660" Target="media/image1849.wmf" Type="http://schemas.openxmlformats.org/officeDocument/2006/relationships/image"/><Relationship Id="rId3661" Target="media/image1850.wmf" Type="http://schemas.openxmlformats.org/officeDocument/2006/relationships/image"/><Relationship Id="rId3662" Target="media/image1851.wmf" Type="http://schemas.openxmlformats.org/officeDocument/2006/relationships/image"/><Relationship Id="rId3663" Target="media/image1852.wmf" Type="http://schemas.openxmlformats.org/officeDocument/2006/relationships/image"/><Relationship Id="rId3664" Target="media/image1853.wmf" Type="http://schemas.openxmlformats.org/officeDocument/2006/relationships/image"/><Relationship Id="rId3665" Target="media/image1854.wmf" Type="http://schemas.openxmlformats.org/officeDocument/2006/relationships/image"/><Relationship Id="rId3666" Target="media/image1855.wmf" Type="http://schemas.openxmlformats.org/officeDocument/2006/relationships/image"/><Relationship Id="rId3667" Target="embeddings/oleObject1804.bin" Type="http://schemas.openxmlformats.org/officeDocument/2006/relationships/oleObject"/><Relationship Id="rId3668" Target="embeddings/oleObject1805.bin" Type="http://schemas.openxmlformats.org/officeDocument/2006/relationships/oleObject"/><Relationship Id="rId3669" Target="embeddings/oleObject1806.bin" Type="http://schemas.openxmlformats.org/officeDocument/2006/relationships/oleObject"/><Relationship Id="rId367" Target="embeddings/oleObject166.bin" Type="http://schemas.openxmlformats.org/officeDocument/2006/relationships/oleObject"/><Relationship Id="rId3670" Target="embeddings/oleObject1807.bin" Type="http://schemas.openxmlformats.org/officeDocument/2006/relationships/oleObject"/><Relationship Id="rId3671" Target="media/image1856.wmf" Type="http://schemas.openxmlformats.org/officeDocument/2006/relationships/image"/><Relationship Id="rId3672" Target="embeddings/oleObject1808.bin" Type="http://schemas.openxmlformats.org/officeDocument/2006/relationships/oleObject"/><Relationship Id="rId3673" Target="media/image1857.wmf" Type="http://schemas.openxmlformats.org/officeDocument/2006/relationships/image"/><Relationship Id="rId3674" Target="embeddings/oleObject1809.bin" Type="http://schemas.openxmlformats.org/officeDocument/2006/relationships/oleObject"/><Relationship Id="rId3675" Target="media/image1858.wmf" Type="http://schemas.openxmlformats.org/officeDocument/2006/relationships/image"/><Relationship Id="rId3676" Target="embeddings/oleObject1810.bin" Type="http://schemas.openxmlformats.org/officeDocument/2006/relationships/oleObject"/><Relationship Id="rId3677" Target="media/image1859.wmf" Type="http://schemas.openxmlformats.org/officeDocument/2006/relationships/image"/><Relationship Id="rId3678" Target="embeddings/oleObject1811.bin" Type="http://schemas.openxmlformats.org/officeDocument/2006/relationships/oleObject"/><Relationship Id="rId3679" Target="media/image1860.wmf" Type="http://schemas.openxmlformats.org/officeDocument/2006/relationships/image"/><Relationship Id="rId368" Target="media/image194.wmf" Type="http://schemas.openxmlformats.org/officeDocument/2006/relationships/image"/><Relationship Id="rId3680" Target="embeddings/oleObject1812.bin" Type="http://schemas.openxmlformats.org/officeDocument/2006/relationships/oleObject"/><Relationship Id="rId3681" Target="media/image1861.wmf" Type="http://schemas.openxmlformats.org/officeDocument/2006/relationships/image"/><Relationship Id="rId3682" Target="embeddings/oleObject1813.bin" Type="http://schemas.openxmlformats.org/officeDocument/2006/relationships/oleObject"/><Relationship Id="rId3683" Target="media/image1862.wmf" Type="http://schemas.openxmlformats.org/officeDocument/2006/relationships/image"/><Relationship Id="rId3684" Target="embeddings/oleObject1814.bin" Type="http://schemas.openxmlformats.org/officeDocument/2006/relationships/oleObject"/><Relationship Id="rId3685" Target="media/image1863.wmf" Type="http://schemas.openxmlformats.org/officeDocument/2006/relationships/image"/><Relationship Id="rId3686" Target="embeddings/oleObject1815.bin" Type="http://schemas.openxmlformats.org/officeDocument/2006/relationships/oleObject"/><Relationship Id="rId3687" Target="media/image1864.wmf" Type="http://schemas.openxmlformats.org/officeDocument/2006/relationships/image"/><Relationship Id="rId3688" Target="embeddings/oleObject1816.bin" Type="http://schemas.openxmlformats.org/officeDocument/2006/relationships/oleObject"/><Relationship Id="rId3689" Target="media/image1865.wmf" Type="http://schemas.openxmlformats.org/officeDocument/2006/relationships/image"/><Relationship Id="rId369" Target="embeddings/oleObject167.bin" Type="http://schemas.openxmlformats.org/officeDocument/2006/relationships/oleObject"/><Relationship Id="rId3690" Target="embeddings/oleObject1817.bin" Type="http://schemas.openxmlformats.org/officeDocument/2006/relationships/oleObject"/><Relationship Id="rId3691" Target="media/image1866.wmf" Type="http://schemas.openxmlformats.org/officeDocument/2006/relationships/image"/><Relationship Id="rId3692" Target="embeddings/oleObject1818.bin" Type="http://schemas.openxmlformats.org/officeDocument/2006/relationships/oleObject"/><Relationship Id="rId3693" Target="media/image1867.wmf" Type="http://schemas.openxmlformats.org/officeDocument/2006/relationships/image"/><Relationship Id="rId3694" Target="embeddings/oleObject1819.bin" Type="http://schemas.openxmlformats.org/officeDocument/2006/relationships/oleObject"/><Relationship Id="rId3695" Target="media/image1868.wmf" Type="http://schemas.openxmlformats.org/officeDocument/2006/relationships/image"/><Relationship Id="rId3696" Target="embeddings/oleObject1820.bin" Type="http://schemas.openxmlformats.org/officeDocument/2006/relationships/oleObject"/><Relationship Id="rId3697" Target="media/image1869.wmf" Type="http://schemas.openxmlformats.org/officeDocument/2006/relationships/image"/><Relationship Id="rId3698" Target="embeddings/oleObject1821.bin" Type="http://schemas.openxmlformats.org/officeDocument/2006/relationships/oleObject"/><Relationship Id="rId3699" Target="embeddings/oleObject1822.bin" Type="http://schemas.openxmlformats.org/officeDocument/2006/relationships/oleObject"/><Relationship Id="rId37" Target="embeddings/oleObject15.bin" Type="http://schemas.openxmlformats.org/officeDocument/2006/relationships/oleObject"/><Relationship Id="rId370" Target="media/image195.wmf" Type="http://schemas.openxmlformats.org/officeDocument/2006/relationships/image"/><Relationship Id="rId3700" Target="media/image1870.wmf" Type="http://schemas.openxmlformats.org/officeDocument/2006/relationships/image"/><Relationship Id="rId3701" Target="embeddings/oleObject1823.bin" Type="http://schemas.openxmlformats.org/officeDocument/2006/relationships/oleObject"/><Relationship Id="rId3702" Target="media/image1871.wmf" Type="http://schemas.openxmlformats.org/officeDocument/2006/relationships/image"/><Relationship Id="rId3703" Target="media/image1872.wmf" Type="http://schemas.openxmlformats.org/officeDocument/2006/relationships/image"/><Relationship Id="rId3704" Target="media/image1873.wmf" Type="http://schemas.openxmlformats.org/officeDocument/2006/relationships/image"/><Relationship Id="rId3705" Target="media/image1874.wmf" Type="http://schemas.openxmlformats.org/officeDocument/2006/relationships/image"/><Relationship Id="rId3706" Target="media/image1875.wmf" Type="http://schemas.openxmlformats.org/officeDocument/2006/relationships/image"/><Relationship Id="rId3707" Target="media/image1876.wmf" Type="http://schemas.openxmlformats.org/officeDocument/2006/relationships/image"/><Relationship Id="rId3708" Target="media/image1877.wmf" Type="http://schemas.openxmlformats.org/officeDocument/2006/relationships/image"/><Relationship Id="rId3709" Target="media/image1878.wmf" Type="http://schemas.openxmlformats.org/officeDocument/2006/relationships/image"/><Relationship Id="rId371" Target="embeddings/oleObject168.bin" Type="http://schemas.openxmlformats.org/officeDocument/2006/relationships/oleObject"/><Relationship Id="rId3710" Target="media/image1879.wmf" Type="http://schemas.openxmlformats.org/officeDocument/2006/relationships/image"/><Relationship Id="rId3711" Target="media/image1880.wmf" Type="http://schemas.openxmlformats.org/officeDocument/2006/relationships/image"/><Relationship Id="rId3712" Target="media/image1881.wmf" Type="http://schemas.openxmlformats.org/officeDocument/2006/relationships/image"/><Relationship Id="rId3713" Target="media/image1882.wmf" Type="http://schemas.openxmlformats.org/officeDocument/2006/relationships/image"/><Relationship Id="rId3714" Target="media/image1883.wmf" Type="http://schemas.openxmlformats.org/officeDocument/2006/relationships/image"/><Relationship Id="rId3715" Target="media/image1884.wmf" Type="http://schemas.openxmlformats.org/officeDocument/2006/relationships/image"/><Relationship Id="rId3716" Target="media/image1885.wmf" Type="http://schemas.openxmlformats.org/officeDocument/2006/relationships/image"/><Relationship Id="rId3717" Target="embeddings/oleObject1824.bin" Type="http://schemas.openxmlformats.org/officeDocument/2006/relationships/oleObject"/><Relationship Id="rId3718" Target="media/image1886.wmf" Type="http://schemas.openxmlformats.org/officeDocument/2006/relationships/image"/><Relationship Id="rId3719" Target="embeddings/oleObject1825.bin" Type="http://schemas.openxmlformats.org/officeDocument/2006/relationships/oleObject"/><Relationship Id="rId372" Target="media/image196.wmf" Type="http://schemas.openxmlformats.org/officeDocument/2006/relationships/image"/><Relationship Id="rId3720" Target="media/image1887.wmf" Type="http://schemas.openxmlformats.org/officeDocument/2006/relationships/image"/><Relationship Id="rId3721" Target="embeddings/oleObject1826.bin" Type="http://schemas.openxmlformats.org/officeDocument/2006/relationships/oleObject"/><Relationship Id="rId3722" Target="media/image1888.wmf" Type="http://schemas.openxmlformats.org/officeDocument/2006/relationships/image"/><Relationship Id="rId3723" Target="embeddings/oleObject1827.bin" Type="http://schemas.openxmlformats.org/officeDocument/2006/relationships/oleObject"/><Relationship Id="rId3724" Target="media/image1889.wmf" Type="http://schemas.openxmlformats.org/officeDocument/2006/relationships/image"/><Relationship Id="rId3725" Target="embeddings/oleObject1828.bin" Type="http://schemas.openxmlformats.org/officeDocument/2006/relationships/oleObject"/><Relationship Id="rId3726" Target="media/image1890.wmf" Type="http://schemas.openxmlformats.org/officeDocument/2006/relationships/image"/><Relationship Id="rId3727" Target="embeddings/oleObject1829.bin" Type="http://schemas.openxmlformats.org/officeDocument/2006/relationships/oleObject"/><Relationship Id="rId3728" Target="media/image1891.wmf" Type="http://schemas.openxmlformats.org/officeDocument/2006/relationships/image"/><Relationship Id="rId3729" Target="embeddings/oleObject1830.bin" Type="http://schemas.openxmlformats.org/officeDocument/2006/relationships/oleObject"/><Relationship Id="rId373" Target="embeddings/oleObject169.bin" Type="http://schemas.openxmlformats.org/officeDocument/2006/relationships/oleObject"/><Relationship Id="rId3730" Target="media/image1892.wmf" Type="http://schemas.openxmlformats.org/officeDocument/2006/relationships/image"/><Relationship Id="rId3731" Target="embeddings/oleObject1831.bin" Type="http://schemas.openxmlformats.org/officeDocument/2006/relationships/oleObject"/><Relationship Id="rId3732" Target="media/image1893.wmf" Type="http://schemas.openxmlformats.org/officeDocument/2006/relationships/image"/><Relationship Id="rId3733" Target="embeddings/oleObject1832.bin" Type="http://schemas.openxmlformats.org/officeDocument/2006/relationships/oleObject"/><Relationship Id="rId3734" Target="embeddings/oleObject1833.bin" Type="http://schemas.openxmlformats.org/officeDocument/2006/relationships/oleObject"/><Relationship Id="rId3735" Target="media/image1894.wmf" Type="http://schemas.openxmlformats.org/officeDocument/2006/relationships/image"/><Relationship Id="rId3736" Target="embeddings/oleObject1834.bin" Type="http://schemas.openxmlformats.org/officeDocument/2006/relationships/oleObject"/><Relationship Id="rId3737" Target="embeddings/oleObject1835.bin" Type="http://schemas.openxmlformats.org/officeDocument/2006/relationships/oleObject"/><Relationship Id="rId3738" Target="media/image1895.wmf" Type="http://schemas.openxmlformats.org/officeDocument/2006/relationships/image"/><Relationship Id="rId3739" Target="embeddings/oleObject1836.bin" Type="http://schemas.openxmlformats.org/officeDocument/2006/relationships/oleObject"/><Relationship Id="rId374" Target="media/image197.wmf" Type="http://schemas.openxmlformats.org/officeDocument/2006/relationships/image"/><Relationship Id="rId3740" Target="media/image1896.wmf" Type="http://schemas.openxmlformats.org/officeDocument/2006/relationships/image"/><Relationship Id="rId3741" Target="embeddings/oleObject1837.bin" Type="http://schemas.openxmlformats.org/officeDocument/2006/relationships/oleObject"/><Relationship Id="rId3742" Target="media/image1897.wmf" Type="http://schemas.openxmlformats.org/officeDocument/2006/relationships/image"/><Relationship Id="rId3743" Target="embeddings/oleObject1838.bin" Type="http://schemas.openxmlformats.org/officeDocument/2006/relationships/oleObject"/><Relationship Id="rId3744" Target="media/image1898.wmf" Type="http://schemas.openxmlformats.org/officeDocument/2006/relationships/image"/><Relationship Id="rId3745" Target="embeddings/oleObject1839.bin" Type="http://schemas.openxmlformats.org/officeDocument/2006/relationships/oleObject"/><Relationship Id="rId3746" Target="media/image1899.wmf" Type="http://schemas.openxmlformats.org/officeDocument/2006/relationships/image"/><Relationship Id="rId3747" Target="embeddings/oleObject1840.bin" Type="http://schemas.openxmlformats.org/officeDocument/2006/relationships/oleObject"/><Relationship Id="rId3748" Target="media/image1900.wmf" Type="http://schemas.openxmlformats.org/officeDocument/2006/relationships/image"/><Relationship Id="rId3749" Target="embeddings/oleObject1841.bin" Type="http://schemas.openxmlformats.org/officeDocument/2006/relationships/oleObject"/><Relationship Id="rId375" Target="embeddings/oleObject170.bin" Type="http://schemas.openxmlformats.org/officeDocument/2006/relationships/oleObject"/><Relationship Id="rId3750" Target="media/image1901.wmf" Type="http://schemas.openxmlformats.org/officeDocument/2006/relationships/image"/><Relationship Id="rId3751" Target="embeddings/oleObject1842.bin" Type="http://schemas.openxmlformats.org/officeDocument/2006/relationships/oleObject"/><Relationship Id="rId3752" Target="media/image1902.wmf" Type="http://schemas.openxmlformats.org/officeDocument/2006/relationships/image"/><Relationship Id="rId3753" Target="embeddings/oleObject1843.bin" Type="http://schemas.openxmlformats.org/officeDocument/2006/relationships/oleObject"/><Relationship Id="rId3754" Target="media/image1903.wmf" Type="http://schemas.openxmlformats.org/officeDocument/2006/relationships/image"/><Relationship Id="rId3755" Target="embeddings/oleObject1844.bin" Type="http://schemas.openxmlformats.org/officeDocument/2006/relationships/oleObject"/><Relationship Id="rId3756" Target="media/image1904.wmf" Type="http://schemas.openxmlformats.org/officeDocument/2006/relationships/image"/><Relationship Id="rId3757" Target="embeddings/oleObject1845.bin" Type="http://schemas.openxmlformats.org/officeDocument/2006/relationships/oleObject"/><Relationship Id="rId3758" Target="media/image1905.wmf" Type="http://schemas.openxmlformats.org/officeDocument/2006/relationships/image"/><Relationship Id="rId3759" Target="embeddings/oleObject1846.bin" Type="http://schemas.openxmlformats.org/officeDocument/2006/relationships/oleObject"/><Relationship Id="rId376" Target="media/image198.wmf" Type="http://schemas.openxmlformats.org/officeDocument/2006/relationships/image"/><Relationship Id="rId3760" Target="embeddings/oleObject1847.bin" Type="http://schemas.openxmlformats.org/officeDocument/2006/relationships/oleObject"/><Relationship Id="rId3761" Target="embeddings/oleObject1848.bin" Type="http://schemas.openxmlformats.org/officeDocument/2006/relationships/oleObject"/><Relationship Id="rId3762" Target="embeddings/oleObject1849.bin" Type="http://schemas.openxmlformats.org/officeDocument/2006/relationships/oleObject"/><Relationship Id="rId3763" Target="embeddings/oleObject1850.bin" Type="http://schemas.openxmlformats.org/officeDocument/2006/relationships/oleObject"/><Relationship Id="rId3764" Target="embeddings/oleObject1851.bin" Type="http://schemas.openxmlformats.org/officeDocument/2006/relationships/oleObject"/><Relationship Id="rId3765" Target="embeddings/oleObject1852.bin" Type="http://schemas.openxmlformats.org/officeDocument/2006/relationships/oleObject"/><Relationship Id="rId3766" Target="media/image1906.wmf" Type="http://schemas.openxmlformats.org/officeDocument/2006/relationships/image"/><Relationship Id="rId3767" Target="embeddings/oleObject1853.bin" Type="http://schemas.openxmlformats.org/officeDocument/2006/relationships/oleObject"/><Relationship Id="rId3768" Target="media/image1907.wmf" Type="http://schemas.openxmlformats.org/officeDocument/2006/relationships/image"/><Relationship Id="rId3769" Target="embeddings/oleObject1854.bin" Type="http://schemas.openxmlformats.org/officeDocument/2006/relationships/oleObject"/><Relationship Id="rId377" Target="embeddings/oleObject171.bin" Type="http://schemas.openxmlformats.org/officeDocument/2006/relationships/oleObject"/><Relationship Id="rId3770" Target="media/image1908.wmf" Type="http://schemas.openxmlformats.org/officeDocument/2006/relationships/image"/><Relationship Id="rId3771" Target="embeddings/oleObject1855.bin" Type="http://schemas.openxmlformats.org/officeDocument/2006/relationships/oleObject"/><Relationship Id="rId3772" Target="media/image1909.wmf" Type="http://schemas.openxmlformats.org/officeDocument/2006/relationships/image"/><Relationship Id="rId3773" Target="embeddings/oleObject1856.bin" Type="http://schemas.openxmlformats.org/officeDocument/2006/relationships/oleObject"/><Relationship Id="rId3774" Target="media/image1910.wmf" Type="http://schemas.openxmlformats.org/officeDocument/2006/relationships/image"/><Relationship Id="rId3775" Target="embeddings/oleObject1857.bin" Type="http://schemas.openxmlformats.org/officeDocument/2006/relationships/oleObject"/><Relationship Id="rId3776" Target="media/image1911.wmf" Type="http://schemas.openxmlformats.org/officeDocument/2006/relationships/image"/><Relationship Id="rId3777" Target="embeddings/oleObject1858.bin" Type="http://schemas.openxmlformats.org/officeDocument/2006/relationships/oleObject"/><Relationship Id="rId3778" Target="media/image1912.wmf" Type="http://schemas.openxmlformats.org/officeDocument/2006/relationships/image"/><Relationship Id="rId3779" Target="embeddings/oleObject1859.bin" Type="http://schemas.openxmlformats.org/officeDocument/2006/relationships/oleObject"/><Relationship Id="rId378" Target="media/image199.wmf" Type="http://schemas.openxmlformats.org/officeDocument/2006/relationships/image"/><Relationship Id="rId3780" Target="media/image1913.wmf" Type="http://schemas.openxmlformats.org/officeDocument/2006/relationships/image"/><Relationship Id="rId3781" Target="embeddings/oleObject1860.bin" Type="http://schemas.openxmlformats.org/officeDocument/2006/relationships/oleObject"/><Relationship Id="rId3782" Target="media/image1914.wmf" Type="http://schemas.openxmlformats.org/officeDocument/2006/relationships/image"/><Relationship Id="rId3783" Target="embeddings/oleObject1861.bin" Type="http://schemas.openxmlformats.org/officeDocument/2006/relationships/oleObject"/><Relationship Id="rId3784" Target="media/image1915.wmf" Type="http://schemas.openxmlformats.org/officeDocument/2006/relationships/image"/><Relationship Id="rId3785" Target="embeddings/oleObject1862.bin" Type="http://schemas.openxmlformats.org/officeDocument/2006/relationships/oleObject"/><Relationship Id="rId3786" Target="media/image1916.wmf" Type="http://schemas.openxmlformats.org/officeDocument/2006/relationships/image"/><Relationship Id="rId3787" Target="embeddings/oleObject1863.bin" Type="http://schemas.openxmlformats.org/officeDocument/2006/relationships/oleObject"/><Relationship Id="rId3788" Target="media/image1917.wmf" Type="http://schemas.openxmlformats.org/officeDocument/2006/relationships/image"/><Relationship Id="rId3789" Target="embeddings/oleObject1864.bin" Type="http://schemas.openxmlformats.org/officeDocument/2006/relationships/oleObject"/><Relationship Id="rId379" Target="embeddings/oleObject172.bin" Type="http://schemas.openxmlformats.org/officeDocument/2006/relationships/oleObject"/><Relationship Id="rId3790" Target="media/image1918.wmf" Type="http://schemas.openxmlformats.org/officeDocument/2006/relationships/image"/><Relationship Id="rId3791" Target="embeddings/oleObject1865.bin" Type="http://schemas.openxmlformats.org/officeDocument/2006/relationships/oleObject"/><Relationship Id="rId3792" Target="media/image1919.wmf" Type="http://schemas.openxmlformats.org/officeDocument/2006/relationships/image"/><Relationship Id="rId3793" Target="embeddings/oleObject1866.bin" Type="http://schemas.openxmlformats.org/officeDocument/2006/relationships/oleObject"/><Relationship Id="rId3794" Target="media/image1920.wmf" Type="http://schemas.openxmlformats.org/officeDocument/2006/relationships/image"/><Relationship Id="rId3795" Target="embeddings/oleObject1867.bin" Type="http://schemas.openxmlformats.org/officeDocument/2006/relationships/oleObject"/><Relationship Id="rId3796" Target="media/image1921.wmf" Type="http://schemas.openxmlformats.org/officeDocument/2006/relationships/image"/><Relationship Id="rId3797" Target="embeddings/oleObject1868.bin" Type="http://schemas.openxmlformats.org/officeDocument/2006/relationships/oleObject"/><Relationship Id="rId3798" Target="media/image1922.wmf" Type="http://schemas.openxmlformats.org/officeDocument/2006/relationships/image"/><Relationship Id="rId3799" Target="embeddings/oleObject1869.bin" Type="http://schemas.openxmlformats.org/officeDocument/2006/relationships/oleObject"/><Relationship Id="rId38" Target="media/image15.wmf" Type="http://schemas.openxmlformats.org/officeDocument/2006/relationships/image"/><Relationship Id="rId380" Target="media/image200.wmf" Type="http://schemas.openxmlformats.org/officeDocument/2006/relationships/image"/><Relationship Id="rId3800" Target="media/image1923.wmf" Type="http://schemas.openxmlformats.org/officeDocument/2006/relationships/image"/><Relationship Id="rId3801" Target="embeddings/oleObject1870.bin" Type="http://schemas.openxmlformats.org/officeDocument/2006/relationships/oleObject"/><Relationship Id="rId3802" Target="media/image1924.wmf" Type="http://schemas.openxmlformats.org/officeDocument/2006/relationships/image"/><Relationship Id="rId3803" Target="embeddings/oleObject1871.bin" Type="http://schemas.openxmlformats.org/officeDocument/2006/relationships/oleObject"/><Relationship Id="rId3804" Target="media/image1925.wmf" Type="http://schemas.openxmlformats.org/officeDocument/2006/relationships/image"/><Relationship Id="rId3805" Target="embeddings/oleObject1872.bin" Type="http://schemas.openxmlformats.org/officeDocument/2006/relationships/oleObject"/><Relationship Id="rId3806" Target="media/image1926.wmf" Type="http://schemas.openxmlformats.org/officeDocument/2006/relationships/image"/><Relationship Id="rId3807" Target="embeddings/oleObject1873.bin" Type="http://schemas.openxmlformats.org/officeDocument/2006/relationships/oleObject"/><Relationship Id="rId3808" Target="media/image1927.wmf" Type="http://schemas.openxmlformats.org/officeDocument/2006/relationships/image"/><Relationship Id="rId3809" Target="embeddings/oleObject1874.bin" Type="http://schemas.openxmlformats.org/officeDocument/2006/relationships/oleObject"/><Relationship Id="rId381" Target="embeddings/oleObject173.bin" Type="http://schemas.openxmlformats.org/officeDocument/2006/relationships/oleObject"/><Relationship Id="rId3810" Target="media/image1928.wmf" Type="http://schemas.openxmlformats.org/officeDocument/2006/relationships/image"/><Relationship Id="rId3811" Target="embeddings/oleObject1875.bin" Type="http://schemas.openxmlformats.org/officeDocument/2006/relationships/oleObject"/><Relationship Id="rId3812" Target="media/image1929.wmf" Type="http://schemas.openxmlformats.org/officeDocument/2006/relationships/image"/><Relationship Id="rId3813" Target="embeddings/oleObject1876.bin" Type="http://schemas.openxmlformats.org/officeDocument/2006/relationships/oleObject"/><Relationship Id="rId3814" Target="media/image1930.wmf" Type="http://schemas.openxmlformats.org/officeDocument/2006/relationships/image"/><Relationship Id="rId3815" Target="embeddings/oleObject1877.bin" Type="http://schemas.openxmlformats.org/officeDocument/2006/relationships/oleObject"/><Relationship Id="rId3816" Target="embeddings/oleObject1878.bin" Type="http://schemas.openxmlformats.org/officeDocument/2006/relationships/oleObject"/><Relationship Id="rId3817" Target="embeddings/oleObject1879.bin" Type="http://schemas.openxmlformats.org/officeDocument/2006/relationships/oleObject"/><Relationship Id="rId3818" Target="embeddings/oleObject1880.bin" Type="http://schemas.openxmlformats.org/officeDocument/2006/relationships/oleObject"/><Relationship Id="rId3819" Target="embeddings/oleObject1881.bin" Type="http://schemas.openxmlformats.org/officeDocument/2006/relationships/oleObject"/><Relationship Id="rId382" Target="media/image201.wmf" Type="http://schemas.openxmlformats.org/officeDocument/2006/relationships/image"/><Relationship Id="rId3820" Target="embeddings/oleObject1882.bin" Type="http://schemas.openxmlformats.org/officeDocument/2006/relationships/oleObject"/><Relationship Id="rId3821" Target="embeddings/oleObject1883.bin" Type="http://schemas.openxmlformats.org/officeDocument/2006/relationships/oleObject"/><Relationship Id="rId3822" Target="embeddings/oleObject1884.bin" Type="http://schemas.openxmlformats.org/officeDocument/2006/relationships/oleObject"/><Relationship Id="rId3823" Target="embeddings/oleObject1885.bin" Type="http://schemas.openxmlformats.org/officeDocument/2006/relationships/oleObject"/><Relationship Id="rId3824" Target="embeddings/oleObject1886.bin" Type="http://schemas.openxmlformats.org/officeDocument/2006/relationships/oleObject"/><Relationship Id="rId3825" Target="embeddings/oleObject1887.bin" Type="http://schemas.openxmlformats.org/officeDocument/2006/relationships/oleObject"/><Relationship Id="rId3826" Target="embeddings/oleObject1888.bin" Type="http://schemas.openxmlformats.org/officeDocument/2006/relationships/oleObject"/><Relationship Id="rId3827" Target="embeddings/oleObject1889.bin" Type="http://schemas.openxmlformats.org/officeDocument/2006/relationships/oleObject"/><Relationship Id="rId3828" Target="embeddings/oleObject1890.bin" Type="http://schemas.openxmlformats.org/officeDocument/2006/relationships/oleObject"/><Relationship Id="rId3829" Target="embeddings/oleObject1891.bin" Type="http://schemas.openxmlformats.org/officeDocument/2006/relationships/oleObject"/><Relationship Id="rId383" Target="embeddings/oleObject174.bin" Type="http://schemas.openxmlformats.org/officeDocument/2006/relationships/oleObject"/><Relationship Id="rId3830" Target="embeddings/oleObject1892.bin" Type="http://schemas.openxmlformats.org/officeDocument/2006/relationships/oleObject"/><Relationship Id="rId3831" Target="embeddings/oleObject1893.bin" Type="http://schemas.openxmlformats.org/officeDocument/2006/relationships/oleObject"/><Relationship Id="rId3832" Target="embeddings/oleObject1894.bin" Type="http://schemas.openxmlformats.org/officeDocument/2006/relationships/oleObject"/><Relationship Id="rId3833" Target="media/image1931.wmf" Type="http://schemas.openxmlformats.org/officeDocument/2006/relationships/image"/><Relationship Id="rId3834" Target="media/image1932.wmf" Type="http://schemas.openxmlformats.org/officeDocument/2006/relationships/image"/><Relationship Id="rId3835" Target="media/image1933.wmf" Type="http://schemas.openxmlformats.org/officeDocument/2006/relationships/image"/><Relationship Id="rId3836" Target="media/image1934.wmf" Type="http://schemas.openxmlformats.org/officeDocument/2006/relationships/image"/><Relationship Id="rId3837" Target="media/image1935.wmf" Type="http://schemas.openxmlformats.org/officeDocument/2006/relationships/image"/><Relationship Id="rId3838" Target="media/image1936.wmf" Type="http://schemas.openxmlformats.org/officeDocument/2006/relationships/image"/><Relationship Id="rId3839" Target="media/image1937.wmf" Type="http://schemas.openxmlformats.org/officeDocument/2006/relationships/image"/><Relationship Id="rId384" Target="media/image202.wmf" Type="http://schemas.openxmlformats.org/officeDocument/2006/relationships/image"/><Relationship Id="rId3840" Target="media/image1938.wmf" Type="http://schemas.openxmlformats.org/officeDocument/2006/relationships/image"/><Relationship Id="rId3841" Target="media/image1939.wmf" Type="http://schemas.openxmlformats.org/officeDocument/2006/relationships/image"/><Relationship Id="rId3842" Target="media/image1940.wmf" Type="http://schemas.openxmlformats.org/officeDocument/2006/relationships/image"/><Relationship Id="rId3843" Target="media/image1941.wmf" Type="http://schemas.openxmlformats.org/officeDocument/2006/relationships/image"/><Relationship Id="rId3844" Target="media/image1942.wmf" Type="http://schemas.openxmlformats.org/officeDocument/2006/relationships/image"/><Relationship Id="rId3845" Target="media/image1943.wmf" Type="http://schemas.openxmlformats.org/officeDocument/2006/relationships/image"/><Relationship Id="rId3846" Target="embeddings/oleObject1895.bin" Type="http://schemas.openxmlformats.org/officeDocument/2006/relationships/oleObject"/><Relationship Id="rId3847" Target="media/image1944.wmf" Type="http://schemas.openxmlformats.org/officeDocument/2006/relationships/image"/><Relationship Id="rId3848" Target="embeddings/oleObject1896.bin" Type="http://schemas.openxmlformats.org/officeDocument/2006/relationships/oleObject"/><Relationship Id="rId3849" Target="media/image1945.wmf" Type="http://schemas.openxmlformats.org/officeDocument/2006/relationships/image"/><Relationship Id="rId385" Target="embeddings/oleObject175.bin" Type="http://schemas.openxmlformats.org/officeDocument/2006/relationships/oleObject"/><Relationship Id="rId3850" Target="embeddings/oleObject1897.bin" Type="http://schemas.openxmlformats.org/officeDocument/2006/relationships/oleObject"/><Relationship Id="rId3851" Target="media/image1946.wmf" Type="http://schemas.openxmlformats.org/officeDocument/2006/relationships/image"/><Relationship Id="rId3852" Target="embeddings/oleObject1898.bin" Type="http://schemas.openxmlformats.org/officeDocument/2006/relationships/oleObject"/><Relationship Id="rId3853" Target="media/image1947.wmf" Type="http://schemas.openxmlformats.org/officeDocument/2006/relationships/image"/><Relationship Id="rId3854" Target="embeddings/oleObject1899.bin" Type="http://schemas.openxmlformats.org/officeDocument/2006/relationships/oleObject"/><Relationship Id="rId3855" Target="media/image1948.wmf" Type="http://schemas.openxmlformats.org/officeDocument/2006/relationships/image"/><Relationship Id="rId3856" Target="embeddings/oleObject1900.bin" Type="http://schemas.openxmlformats.org/officeDocument/2006/relationships/oleObject"/><Relationship Id="rId3857" Target="media/image1949.wmf" Type="http://schemas.openxmlformats.org/officeDocument/2006/relationships/image"/><Relationship Id="rId3858" Target="embeddings/oleObject1901.bin" Type="http://schemas.openxmlformats.org/officeDocument/2006/relationships/oleObject"/><Relationship Id="rId3859" Target="media/image1950.wmf" Type="http://schemas.openxmlformats.org/officeDocument/2006/relationships/image"/><Relationship Id="rId386" Target="media/image203.wmf" Type="http://schemas.openxmlformats.org/officeDocument/2006/relationships/image"/><Relationship Id="rId3860" Target="embeddings/oleObject1902.bin" Type="http://schemas.openxmlformats.org/officeDocument/2006/relationships/oleObject"/><Relationship Id="rId3861" Target="media/image1951.wmf" Type="http://schemas.openxmlformats.org/officeDocument/2006/relationships/image"/><Relationship Id="rId3862" Target="embeddings/oleObject1903.bin" Type="http://schemas.openxmlformats.org/officeDocument/2006/relationships/oleObject"/><Relationship Id="rId3863" Target="media/image1952.wmf" Type="http://schemas.openxmlformats.org/officeDocument/2006/relationships/image"/><Relationship Id="rId3864" Target="embeddings/oleObject1904.bin" Type="http://schemas.openxmlformats.org/officeDocument/2006/relationships/oleObject"/><Relationship Id="rId3865" Target="media/image1953.wmf" Type="http://schemas.openxmlformats.org/officeDocument/2006/relationships/image"/><Relationship Id="rId3866" Target="embeddings/oleObject1905.bin" Type="http://schemas.openxmlformats.org/officeDocument/2006/relationships/oleObject"/><Relationship Id="rId3867" Target="media/image1954.wmf" Type="http://schemas.openxmlformats.org/officeDocument/2006/relationships/image"/><Relationship Id="rId3868" Target="embeddings/oleObject1906.bin" Type="http://schemas.openxmlformats.org/officeDocument/2006/relationships/oleObject"/><Relationship Id="rId3869" Target="media/image1955.wmf" Type="http://schemas.openxmlformats.org/officeDocument/2006/relationships/image"/><Relationship Id="rId387" Target="embeddings/oleObject176.bin" Type="http://schemas.openxmlformats.org/officeDocument/2006/relationships/oleObject"/><Relationship Id="rId3870" Target="embeddings/oleObject1907.bin" Type="http://schemas.openxmlformats.org/officeDocument/2006/relationships/oleObject"/><Relationship Id="rId3871" Target="media/image1956.wmf" Type="http://schemas.openxmlformats.org/officeDocument/2006/relationships/image"/><Relationship Id="rId3872" Target="embeddings/oleObject1908.bin" Type="http://schemas.openxmlformats.org/officeDocument/2006/relationships/oleObject"/><Relationship Id="rId3873" Target="media/image1957.wmf" Type="http://schemas.openxmlformats.org/officeDocument/2006/relationships/image"/><Relationship Id="rId3874" Target="embeddings/oleObject1909.bin" Type="http://schemas.openxmlformats.org/officeDocument/2006/relationships/oleObject"/><Relationship Id="rId3875" Target="media/image1958.wmf" Type="http://schemas.openxmlformats.org/officeDocument/2006/relationships/image"/><Relationship Id="rId3876" Target="embeddings/oleObject1910.bin" Type="http://schemas.openxmlformats.org/officeDocument/2006/relationships/oleObject"/><Relationship Id="rId3877" Target="media/image1959.wmf" Type="http://schemas.openxmlformats.org/officeDocument/2006/relationships/image"/><Relationship Id="rId3878" Target="embeddings/oleObject1911.bin" Type="http://schemas.openxmlformats.org/officeDocument/2006/relationships/oleObject"/><Relationship Id="rId3879" Target="media/image1960.wmf" Type="http://schemas.openxmlformats.org/officeDocument/2006/relationships/image"/><Relationship Id="rId388" Target="media/image204.wmf" Type="http://schemas.openxmlformats.org/officeDocument/2006/relationships/image"/><Relationship Id="rId3880" Target="embeddings/oleObject1912.bin" Type="http://schemas.openxmlformats.org/officeDocument/2006/relationships/oleObject"/><Relationship Id="rId3881" Target="media/image1961.wmf" Type="http://schemas.openxmlformats.org/officeDocument/2006/relationships/image"/><Relationship Id="rId3882" Target="embeddings/oleObject1913.bin" Type="http://schemas.openxmlformats.org/officeDocument/2006/relationships/oleObject"/><Relationship Id="rId3883" Target="media/image1962.wmf" Type="http://schemas.openxmlformats.org/officeDocument/2006/relationships/image"/><Relationship Id="rId3884" Target="embeddings/oleObject1914.bin" Type="http://schemas.openxmlformats.org/officeDocument/2006/relationships/oleObject"/><Relationship Id="rId3885" Target="media/image1963.wmf" Type="http://schemas.openxmlformats.org/officeDocument/2006/relationships/image"/><Relationship Id="rId3886" Target="embeddings/oleObject1915.bin" Type="http://schemas.openxmlformats.org/officeDocument/2006/relationships/oleObject"/><Relationship Id="rId3887" Target="media/image1964.wmf" Type="http://schemas.openxmlformats.org/officeDocument/2006/relationships/image"/><Relationship Id="rId3888" Target="embeddings/oleObject1916.bin" Type="http://schemas.openxmlformats.org/officeDocument/2006/relationships/oleObject"/><Relationship Id="rId3889" Target="media/image1965.wmf" Type="http://schemas.openxmlformats.org/officeDocument/2006/relationships/image"/><Relationship Id="rId389" Target="embeddings/oleObject177.bin" Type="http://schemas.openxmlformats.org/officeDocument/2006/relationships/oleObject"/><Relationship Id="rId3890" Target="embeddings/oleObject1917.bin" Type="http://schemas.openxmlformats.org/officeDocument/2006/relationships/oleObject"/><Relationship Id="rId3891" Target="media/image1966.wmf" Type="http://schemas.openxmlformats.org/officeDocument/2006/relationships/image"/><Relationship Id="rId3892" Target="embeddings/oleObject1918.bin" Type="http://schemas.openxmlformats.org/officeDocument/2006/relationships/oleObject"/><Relationship Id="rId3893" Target="media/image1967.wmf" Type="http://schemas.openxmlformats.org/officeDocument/2006/relationships/image"/><Relationship Id="rId3894" Target="embeddings/oleObject1919.bin" Type="http://schemas.openxmlformats.org/officeDocument/2006/relationships/oleObject"/><Relationship Id="rId3895" Target="media/image1968.wmf" Type="http://schemas.openxmlformats.org/officeDocument/2006/relationships/image"/><Relationship Id="rId3896" Target="embeddings/oleObject1920.bin" Type="http://schemas.openxmlformats.org/officeDocument/2006/relationships/oleObject"/><Relationship Id="rId3897" Target="media/image1969.wmf" Type="http://schemas.openxmlformats.org/officeDocument/2006/relationships/image"/><Relationship Id="rId3898" Target="embeddings/oleObject1921.bin" Type="http://schemas.openxmlformats.org/officeDocument/2006/relationships/oleObject"/><Relationship Id="rId3899" Target="embeddings/oleObject1922.bin" Type="http://schemas.openxmlformats.org/officeDocument/2006/relationships/oleObject"/><Relationship Id="rId39" Target="embeddings/oleObject16.bin" Type="http://schemas.openxmlformats.org/officeDocument/2006/relationships/oleObject"/><Relationship Id="rId390" Target="media/image205.png" Type="http://schemas.openxmlformats.org/officeDocument/2006/relationships/image"/><Relationship Id="rId3900" Target="embeddings/oleObject1923.bin" Type="http://schemas.openxmlformats.org/officeDocument/2006/relationships/oleObject"/><Relationship Id="rId3901" Target="embeddings/oleObject1924.bin" Type="http://schemas.openxmlformats.org/officeDocument/2006/relationships/oleObject"/><Relationship Id="rId3902" Target="embeddings/oleObject1925.bin" Type="http://schemas.openxmlformats.org/officeDocument/2006/relationships/oleObject"/><Relationship Id="rId3903" Target="embeddings/oleObject1926.bin" Type="http://schemas.openxmlformats.org/officeDocument/2006/relationships/oleObject"/><Relationship Id="rId3904" Target="embeddings/oleObject1927.bin" Type="http://schemas.openxmlformats.org/officeDocument/2006/relationships/oleObject"/><Relationship Id="rId3905" Target="media/image1970.wmf" Type="http://schemas.openxmlformats.org/officeDocument/2006/relationships/image"/><Relationship Id="rId3906" Target="media/image1971.wmf" Type="http://schemas.openxmlformats.org/officeDocument/2006/relationships/image"/><Relationship Id="rId3907" Target="media/image1972.wmf" Type="http://schemas.openxmlformats.org/officeDocument/2006/relationships/image"/><Relationship Id="rId3908" Target="media/image1973.wmf" Type="http://schemas.openxmlformats.org/officeDocument/2006/relationships/image"/><Relationship Id="rId3909" Target="media/image1974.wmf" Type="http://schemas.openxmlformats.org/officeDocument/2006/relationships/image"/><Relationship Id="rId391" Target="media/image206.wmf" Type="http://schemas.openxmlformats.org/officeDocument/2006/relationships/image"/><Relationship Id="rId3910" Target="media/image1975.wmf" Type="http://schemas.openxmlformats.org/officeDocument/2006/relationships/image"/><Relationship Id="rId3911" Target="media/image1976.wmf" Type="http://schemas.openxmlformats.org/officeDocument/2006/relationships/image"/><Relationship Id="rId3912" Target="media/image1977.wmf" Type="http://schemas.openxmlformats.org/officeDocument/2006/relationships/image"/><Relationship Id="rId3913" Target="media/image1978.wmf" Type="http://schemas.openxmlformats.org/officeDocument/2006/relationships/image"/><Relationship Id="rId3914" Target="media/image1979.wmf" Type="http://schemas.openxmlformats.org/officeDocument/2006/relationships/image"/><Relationship Id="rId3915" Target="media/image1980.wmf" Type="http://schemas.openxmlformats.org/officeDocument/2006/relationships/image"/><Relationship Id="rId3916" Target="media/image1981.wmf" Type="http://schemas.openxmlformats.org/officeDocument/2006/relationships/image"/><Relationship Id="rId3917" Target="media/image1982.wmf" Type="http://schemas.openxmlformats.org/officeDocument/2006/relationships/image"/><Relationship Id="rId3918" Target="media/image1983.wmf" Type="http://schemas.openxmlformats.org/officeDocument/2006/relationships/image"/><Relationship Id="rId3919" Target="media/image1984.wmf" Type="http://schemas.openxmlformats.org/officeDocument/2006/relationships/image"/><Relationship Id="rId392" Target="media/image207.wmf" Type="http://schemas.openxmlformats.org/officeDocument/2006/relationships/image"/><Relationship Id="rId3920" Target="media/image1985.wmf" Type="http://schemas.openxmlformats.org/officeDocument/2006/relationships/image"/><Relationship Id="rId3921" Target="media/image1986.wmf" Type="http://schemas.openxmlformats.org/officeDocument/2006/relationships/image"/><Relationship Id="rId3922" Target="media/image1987.wmf" Type="http://schemas.openxmlformats.org/officeDocument/2006/relationships/image"/><Relationship Id="rId3923" Target="media/image1988.wmf" Type="http://schemas.openxmlformats.org/officeDocument/2006/relationships/image"/><Relationship Id="rId3924" Target="media/image1989.wmf" Type="http://schemas.openxmlformats.org/officeDocument/2006/relationships/image"/><Relationship Id="rId3925" Target="media/image1990.wmf" Type="http://schemas.openxmlformats.org/officeDocument/2006/relationships/image"/><Relationship Id="rId3926" Target="embeddings/oleObject1928.bin" Type="http://schemas.openxmlformats.org/officeDocument/2006/relationships/oleObject"/><Relationship Id="rId3927" Target="media/image1991.wmf" Type="http://schemas.openxmlformats.org/officeDocument/2006/relationships/image"/><Relationship Id="rId3928" Target="embeddings/oleObject1929.bin" Type="http://schemas.openxmlformats.org/officeDocument/2006/relationships/oleObject"/><Relationship Id="rId3929" Target="media/image1992.wmf" Type="http://schemas.openxmlformats.org/officeDocument/2006/relationships/image"/><Relationship Id="rId393" Target="media/image208.wmf" Type="http://schemas.openxmlformats.org/officeDocument/2006/relationships/image"/><Relationship Id="rId3930" Target="embeddings/oleObject1930.bin" Type="http://schemas.openxmlformats.org/officeDocument/2006/relationships/oleObject"/><Relationship Id="rId3931" Target="media/image1993.wmf" Type="http://schemas.openxmlformats.org/officeDocument/2006/relationships/image"/><Relationship Id="rId3932" Target="embeddings/oleObject1931.bin" Type="http://schemas.openxmlformats.org/officeDocument/2006/relationships/oleObject"/><Relationship Id="rId3933" Target="media/image1994.wmf" Type="http://schemas.openxmlformats.org/officeDocument/2006/relationships/image"/><Relationship Id="rId3934" Target="embeddings/oleObject1932.bin" Type="http://schemas.openxmlformats.org/officeDocument/2006/relationships/oleObject"/><Relationship Id="rId3935" Target="media/image1995.wmf" Type="http://schemas.openxmlformats.org/officeDocument/2006/relationships/image"/><Relationship Id="rId3936" Target="embeddings/oleObject1933.bin" Type="http://schemas.openxmlformats.org/officeDocument/2006/relationships/oleObject"/><Relationship Id="rId3937" Target="media/image1996.wmf" Type="http://schemas.openxmlformats.org/officeDocument/2006/relationships/image"/><Relationship Id="rId3938" Target="embeddings/oleObject1934.bin" Type="http://schemas.openxmlformats.org/officeDocument/2006/relationships/oleObject"/><Relationship Id="rId3939" Target="media/image1997.wmf" Type="http://schemas.openxmlformats.org/officeDocument/2006/relationships/image"/><Relationship Id="rId394" Target="media/image209.wmf" Type="http://schemas.openxmlformats.org/officeDocument/2006/relationships/image"/><Relationship Id="rId3940" Target="embeddings/oleObject1935.bin" Type="http://schemas.openxmlformats.org/officeDocument/2006/relationships/oleObject"/><Relationship Id="rId3941" Target="media/image1998.wmf" Type="http://schemas.openxmlformats.org/officeDocument/2006/relationships/image"/><Relationship Id="rId3942" Target="embeddings/oleObject1936.bin" Type="http://schemas.openxmlformats.org/officeDocument/2006/relationships/oleObject"/><Relationship Id="rId3943" Target="media/image1999.wmf" Type="http://schemas.openxmlformats.org/officeDocument/2006/relationships/image"/><Relationship Id="rId3944" Target="embeddings/oleObject1937.bin" Type="http://schemas.openxmlformats.org/officeDocument/2006/relationships/oleObject"/><Relationship Id="rId3945" Target="media/image2000.wmf" Type="http://schemas.openxmlformats.org/officeDocument/2006/relationships/image"/><Relationship Id="rId3946" Target="embeddings/oleObject1938.bin" Type="http://schemas.openxmlformats.org/officeDocument/2006/relationships/oleObject"/><Relationship Id="rId3947" Target="media/image2001.wmf" Type="http://schemas.openxmlformats.org/officeDocument/2006/relationships/image"/><Relationship Id="rId3948" Target="embeddings/oleObject1939.bin" Type="http://schemas.openxmlformats.org/officeDocument/2006/relationships/oleObject"/><Relationship Id="rId3949" Target="media/image2002.wmf" Type="http://schemas.openxmlformats.org/officeDocument/2006/relationships/image"/><Relationship Id="rId395" Target="media/image210.wmf" Type="http://schemas.openxmlformats.org/officeDocument/2006/relationships/image"/><Relationship Id="rId3950" Target="embeddings/oleObject1940.bin" Type="http://schemas.openxmlformats.org/officeDocument/2006/relationships/oleObject"/><Relationship Id="rId3951" Target="media/image2003.wmf" Type="http://schemas.openxmlformats.org/officeDocument/2006/relationships/image"/><Relationship Id="rId3952" Target="embeddings/oleObject1941.bin" Type="http://schemas.openxmlformats.org/officeDocument/2006/relationships/oleObject"/><Relationship Id="rId3953" Target="header1.xml" Type="http://schemas.openxmlformats.org/officeDocument/2006/relationships/header"/><Relationship Id="rId3954" Target="header2.xml" Type="http://schemas.openxmlformats.org/officeDocument/2006/relationships/header"/><Relationship Id="rId3955" Target="footer1.xml" Type="http://schemas.openxmlformats.org/officeDocument/2006/relationships/footer"/><Relationship Id="rId3956" Target="footer2.xml" Type="http://schemas.openxmlformats.org/officeDocument/2006/relationships/footer"/><Relationship Id="rId3957" Target="header3.xml" Type="http://schemas.openxmlformats.org/officeDocument/2006/relationships/header"/><Relationship Id="rId3958" Target="footer3.xml" Type="http://schemas.openxmlformats.org/officeDocument/2006/relationships/footer"/><Relationship Id="rId3959" Target="fontTable.xml" Type="http://schemas.openxmlformats.org/officeDocument/2006/relationships/fontTable"/><Relationship Id="rId396" Target="media/image211.wmf" Type="http://schemas.openxmlformats.org/officeDocument/2006/relationships/image"/><Relationship Id="rId3960" Target="theme/theme1.xml" Type="http://schemas.openxmlformats.org/officeDocument/2006/relationships/theme"/><Relationship Id="rId397" Target="media/image212.wmf" Type="http://schemas.openxmlformats.org/officeDocument/2006/relationships/image"/><Relationship Id="rId398" Target="media/image213.wmf" Type="http://schemas.openxmlformats.org/officeDocument/2006/relationships/image"/><Relationship Id="rId399" Target="media/image214.e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media/image215.png" Type="http://schemas.openxmlformats.org/officeDocument/2006/relationships/image"/><Relationship Id="rId401" Target="media/image216.wmf" Type="http://schemas.openxmlformats.org/officeDocument/2006/relationships/image"/><Relationship Id="rId402" Target="media/image217.wmf" Type="http://schemas.openxmlformats.org/officeDocument/2006/relationships/image"/><Relationship Id="rId403" Target="media/image218.wmf" Type="http://schemas.openxmlformats.org/officeDocument/2006/relationships/image"/><Relationship Id="rId404" Target="media/image219.wmf" Type="http://schemas.openxmlformats.org/officeDocument/2006/relationships/image"/><Relationship Id="rId405" Target="media/image220.wmf" Type="http://schemas.openxmlformats.org/officeDocument/2006/relationships/image"/><Relationship Id="rId406" Target="media/image221.wmf" Type="http://schemas.openxmlformats.org/officeDocument/2006/relationships/image"/><Relationship Id="rId407" Target="media/image222.wmf" Type="http://schemas.openxmlformats.org/officeDocument/2006/relationships/image"/><Relationship Id="rId408" Target="media/image223.wmf" Type="http://schemas.openxmlformats.org/officeDocument/2006/relationships/image"/><Relationship Id="rId409" Target="media/image224.emf" Type="http://schemas.openxmlformats.org/officeDocument/2006/relationships/image"/><Relationship Id="rId41" Target="embeddings/oleObject17.bin" Type="http://schemas.openxmlformats.org/officeDocument/2006/relationships/oleObject"/><Relationship Id="rId410" Target="media/image225.wmf" Type="http://schemas.openxmlformats.org/officeDocument/2006/relationships/image"/><Relationship Id="rId411" Target="embeddings/oleObject178.bin" Type="http://schemas.openxmlformats.org/officeDocument/2006/relationships/oleObject"/><Relationship Id="rId412" Target="media/image226.wmf" Type="http://schemas.openxmlformats.org/officeDocument/2006/relationships/image"/><Relationship Id="rId413" Target="embeddings/oleObject179.bin" Type="http://schemas.openxmlformats.org/officeDocument/2006/relationships/oleObject"/><Relationship Id="rId414" Target="media/image227.wmf" Type="http://schemas.openxmlformats.org/officeDocument/2006/relationships/image"/><Relationship Id="rId415" Target="embeddings/oleObject180.bin" Type="http://schemas.openxmlformats.org/officeDocument/2006/relationships/oleObject"/><Relationship Id="rId416" Target="media/image228.wmf" Type="http://schemas.openxmlformats.org/officeDocument/2006/relationships/image"/><Relationship Id="rId417" Target="embeddings/oleObject181.bin" Type="http://schemas.openxmlformats.org/officeDocument/2006/relationships/oleObject"/><Relationship Id="rId418" Target="media/image229.wmf" Type="http://schemas.openxmlformats.org/officeDocument/2006/relationships/image"/><Relationship Id="rId419" Target="embeddings/oleObject182.bin" Type="http://schemas.openxmlformats.org/officeDocument/2006/relationships/oleObject"/><Relationship Id="rId42" Target="media/image17.wmf" Type="http://schemas.openxmlformats.org/officeDocument/2006/relationships/image"/><Relationship Id="rId420" Target="media/image230.wmf" Type="http://schemas.openxmlformats.org/officeDocument/2006/relationships/image"/><Relationship Id="rId421" Target="embeddings/oleObject183.bin" Type="http://schemas.openxmlformats.org/officeDocument/2006/relationships/oleObject"/><Relationship Id="rId422" Target="media/image231.wmf" Type="http://schemas.openxmlformats.org/officeDocument/2006/relationships/image"/><Relationship Id="rId423" Target="embeddings/oleObject184.bin" Type="http://schemas.openxmlformats.org/officeDocument/2006/relationships/oleObject"/><Relationship Id="rId424" Target="media/image232.wmf" Type="http://schemas.openxmlformats.org/officeDocument/2006/relationships/image"/><Relationship Id="rId425" Target="embeddings/oleObject185.bin" Type="http://schemas.openxmlformats.org/officeDocument/2006/relationships/oleObject"/><Relationship Id="rId426" Target="media/image233.wmf" Type="http://schemas.openxmlformats.org/officeDocument/2006/relationships/image"/><Relationship Id="rId427" Target="embeddings/oleObject186.bin" Type="http://schemas.openxmlformats.org/officeDocument/2006/relationships/oleObject"/><Relationship Id="rId428" Target="media/image234.wmf" Type="http://schemas.openxmlformats.org/officeDocument/2006/relationships/image"/><Relationship Id="rId429" Target="embeddings/oleObject187.bin" Type="http://schemas.openxmlformats.org/officeDocument/2006/relationships/oleObject"/><Relationship Id="rId43" Target="embeddings/oleObject18.bin" Type="http://schemas.openxmlformats.org/officeDocument/2006/relationships/oleObject"/><Relationship Id="rId430" Target="media/image235.wmf" Type="http://schemas.openxmlformats.org/officeDocument/2006/relationships/image"/><Relationship Id="rId431" Target="embeddings/oleObject188.bin" Type="http://schemas.openxmlformats.org/officeDocument/2006/relationships/oleObject"/><Relationship Id="rId432" Target="media/image236.wmf" Type="http://schemas.openxmlformats.org/officeDocument/2006/relationships/image"/><Relationship Id="rId433" Target="embeddings/oleObject189.bin" Type="http://schemas.openxmlformats.org/officeDocument/2006/relationships/oleObject"/><Relationship Id="rId434" Target="media/image237.wmf" Type="http://schemas.openxmlformats.org/officeDocument/2006/relationships/image"/><Relationship Id="rId435" Target="embeddings/oleObject190.bin" Type="http://schemas.openxmlformats.org/officeDocument/2006/relationships/oleObject"/><Relationship Id="rId436" Target="media/image238.wmf" Type="http://schemas.openxmlformats.org/officeDocument/2006/relationships/image"/><Relationship Id="rId437" Target="embeddings/oleObject191.bin" Type="http://schemas.openxmlformats.org/officeDocument/2006/relationships/oleObject"/><Relationship Id="rId438" Target="media/image239.wmf" Type="http://schemas.openxmlformats.org/officeDocument/2006/relationships/image"/><Relationship Id="rId439" Target="embeddings/oleObject192.bin" Type="http://schemas.openxmlformats.org/officeDocument/2006/relationships/oleObject"/><Relationship Id="rId44" Target="media/image18.wmf" Type="http://schemas.openxmlformats.org/officeDocument/2006/relationships/image"/><Relationship Id="rId440" Target="media/image240.wmf" Type="http://schemas.openxmlformats.org/officeDocument/2006/relationships/image"/><Relationship Id="rId441" Target="embeddings/oleObject193.bin" Type="http://schemas.openxmlformats.org/officeDocument/2006/relationships/oleObject"/><Relationship Id="rId442" Target="media/image241.wmf" Type="http://schemas.openxmlformats.org/officeDocument/2006/relationships/image"/><Relationship Id="rId443" Target="embeddings/oleObject194.bin" Type="http://schemas.openxmlformats.org/officeDocument/2006/relationships/oleObject"/><Relationship Id="rId444" Target="media/image242.wmf" Type="http://schemas.openxmlformats.org/officeDocument/2006/relationships/image"/><Relationship Id="rId445" Target="embeddings/oleObject195.bin" Type="http://schemas.openxmlformats.org/officeDocument/2006/relationships/oleObject"/><Relationship Id="rId446" Target="media/image243.wmf" Type="http://schemas.openxmlformats.org/officeDocument/2006/relationships/image"/><Relationship Id="rId447" Target="embeddings/oleObject196.bin" Type="http://schemas.openxmlformats.org/officeDocument/2006/relationships/oleObject"/><Relationship Id="rId448" Target="media/image244.wmf" Type="http://schemas.openxmlformats.org/officeDocument/2006/relationships/image"/><Relationship Id="rId449" Target="embeddings/oleObject197.bin" Type="http://schemas.openxmlformats.org/officeDocument/2006/relationships/oleObject"/><Relationship Id="rId45" Target="embeddings/oleObject19.bin" Type="http://schemas.openxmlformats.org/officeDocument/2006/relationships/oleObject"/><Relationship Id="rId450" Target="media/image245.wmf" Type="http://schemas.openxmlformats.org/officeDocument/2006/relationships/image"/><Relationship Id="rId451" Target="embeddings/oleObject198.bin" Type="http://schemas.openxmlformats.org/officeDocument/2006/relationships/oleObject"/><Relationship Id="rId452" Target="media/image246.wmf" Type="http://schemas.openxmlformats.org/officeDocument/2006/relationships/image"/><Relationship Id="rId453" Target="embeddings/oleObject199.bin" Type="http://schemas.openxmlformats.org/officeDocument/2006/relationships/oleObject"/><Relationship Id="rId454" Target="media/image247.wmf" Type="http://schemas.openxmlformats.org/officeDocument/2006/relationships/image"/><Relationship Id="rId455" Target="embeddings/oleObject200.bin" Type="http://schemas.openxmlformats.org/officeDocument/2006/relationships/oleObject"/><Relationship Id="rId456" Target="media/image248.wmf" Type="http://schemas.openxmlformats.org/officeDocument/2006/relationships/image"/><Relationship Id="rId457" Target="embeddings/oleObject201.bin" Type="http://schemas.openxmlformats.org/officeDocument/2006/relationships/oleObject"/><Relationship Id="rId458" Target="media/image249.wmf" Type="http://schemas.openxmlformats.org/officeDocument/2006/relationships/image"/><Relationship Id="rId459" Target="embeddings/oleObject202.bin" Type="http://schemas.openxmlformats.org/officeDocument/2006/relationships/oleObject"/><Relationship Id="rId46" Target="media/image19.wmf" Type="http://schemas.openxmlformats.org/officeDocument/2006/relationships/image"/><Relationship Id="rId460" Target="media/image250.wmf" Type="http://schemas.openxmlformats.org/officeDocument/2006/relationships/image"/><Relationship Id="rId461" Target="embeddings/oleObject203.bin" Type="http://schemas.openxmlformats.org/officeDocument/2006/relationships/oleObject"/><Relationship Id="rId462" Target="media/image251.wmf" Type="http://schemas.openxmlformats.org/officeDocument/2006/relationships/image"/><Relationship Id="rId463" Target="embeddings/oleObject204.bin" Type="http://schemas.openxmlformats.org/officeDocument/2006/relationships/oleObject"/><Relationship Id="rId464" Target="media/image252.wmf" Type="http://schemas.openxmlformats.org/officeDocument/2006/relationships/image"/><Relationship Id="rId465" Target="embeddings/oleObject205.bin" Type="http://schemas.openxmlformats.org/officeDocument/2006/relationships/oleObject"/><Relationship Id="rId466" Target="media/image253.wmf" Type="http://schemas.openxmlformats.org/officeDocument/2006/relationships/image"/><Relationship Id="rId467" Target="embeddings/oleObject206.bin" Type="http://schemas.openxmlformats.org/officeDocument/2006/relationships/oleObject"/><Relationship Id="rId468" Target="media/image254.wmf" Type="http://schemas.openxmlformats.org/officeDocument/2006/relationships/image"/><Relationship Id="rId469" Target="embeddings/oleObject207.bin" Type="http://schemas.openxmlformats.org/officeDocument/2006/relationships/oleObject"/><Relationship Id="rId47" Target="embeddings/oleObject20.bin" Type="http://schemas.openxmlformats.org/officeDocument/2006/relationships/oleObject"/><Relationship Id="rId470" Target="media/image255.wmf" Type="http://schemas.openxmlformats.org/officeDocument/2006/relationships/image"/><Relationship Id="rId471" Target="embeddings/oleObject208.bin" Type="http://schemas.openxmlformats.org/officeDocument/2006/relationships/oleObject"/><Relationship Id="rId472" Target="media/image256.wmf" Type="http://schemas.openxmlformats.org/officeDocument/2006/relationships/image"/><Relationship Id="rId473" Target="embeddings/oleObject209.bin" Type="http://schemas.openxmlformats.org/officeDocument/2006/relationships/oleObject"/><Relationship Id="rId474" Target="media/image257.wmf" Type="http://schemas.openxmlformats.org/officeDocument/2006/relationships/image"/><Relationship Id="rId475" Target="embeddings/oleObject210.bin" Type="http://schemas.openxmlformats.org/officeDocument/2006/relationships/oleObject"/><Relationship Id="rId476" Target="media/image258.wmf" Type="http://schemas.openxmlformats.org/officeDocument/2006/relationships/image"/><Relationship Id="rId477" Target="embeddings/oleObject211.bin" Type="http://schemas.openxmlformats.org/officeDocument/2006/relationships/oleObject"/><Relationship Id="rId478" Target="media/image259.wmf" Type="http://schemas.openxmlformats.org/officeDocument/2006/relationships/image"/><Relationship Id="rId479" Target="embeddings/oleObject212.bin" Type="http://schemas.openxmlformats.org/officeDocument/2006/relationships/oleObject"/><Relationship Id="rId48" Target="media/image20.wmf" Type="http://schemas.openxmlformats.org/officeDocument/2006/relationships/image"/><Relationship Id="rId480" Target="media/image260.wmf" Type="http://schemas.openxmlformats.org/officeDocument/2006/relationships/image"/><Relationship Id="rId481" Target="embeddings/oleObject213.bin" Type="http://schemas.openxmlformats.org/officeDocument/2006/relationships/oleObject"/><Relationship Id="rId482" Target="media/image261.wmf" Type="http://schemas.openxmlformats.org/officeDocument/2006/relationships/image"/><Relationship Id="rId483" Target="embeddings/oleObject214.bin" Type="http://schemas.openxmlformats.org/officeDocument/2006/relationships/oleObject"/><Relationship Id="rId484" Target="media/image262.wmf" Type="http://schemas.openxmlformats.org/officeDocument/2006/relationships/image"/><Relationship Id="rId485" Target="embeddings/oleObject215.bin" Type="http://schemas.openxmlformats.org/officeDocument/2006/relationships/oleObject"/><Relationship Id="rId486" Target="media/image263.wmf" Type="http://schemas.openxmlformats.org/officeDocument/2006/relationships/image"/><Relationship Id="rId487" Target="embeddings/oleObject216.bin" Type="http://schemas.openxmlformats.org/officeDocument/2006/relationships/oleObject"/><Relationship Id="rId488" Target="media/image264.wmf" Type="http://schemas.openxmlformats.org/officeDocument/2006/relationships/image"/><Relationship Id="rId489" Target="embeddings/oleObject217.bin" Type="http://schemas.openxmlformats.org/officeDocument/2006/relationships/oleObject"/><Relationship Id="rId49" Target="embeddings/oleObject21.bin" Type="http://schemas.openxmlformats.org/officeDocument/2006/relationships/oleObject"/><Relationship Id="rId490" Target="media/image265.wmf" Type="http://schemas.openxmlformats.org/officeDocument/2006/relationships/image"/><Relationship Id="rId491" Target="embeddings/oleObject218.bin" Type="http://schemas.openxmlformats.org/officeDocument/2006/relationships/oleObject"/><Relationship Id="rId492" Target="media/image266.wmf" Type="http://schemas.openxmlformats.org/officeDocument/2006/relationships/image"/><Relationship Id="rId493" Target="embeddings/oleObject219.bin" Type="http://schemas.openxmlformats.org/officeDocument/2006/relationships/oleObject"/><Relationship Id="rId494" Target="media/image267.wmf" Type="http://schemas.openxmlformats.org/officeDocument/2006/relationships/image"/><Relationship Id="rId495" Target="embeddings/oleObject220.bin" Type="http://schemas.openxmlformats.org/officeDocument/2006/relationships/oleObject"/><Relationship Id="rId496" Target="media/image268.wmf" Type="http://schemas.openxmlformats.org/officeDocument/2006/relationships/image"/><Relationship Id="rId497" Target="embeddings/oleObject221.bin" Type="http://schemas.openxmlformats.org/officeDocument/2006/relationships/oleObject"/><Relationship Id="rId498" Target="media/image269.wmf" Type="http://schemas.openxmlformats.org/officeDocument/2006/relationships/image"/><Relationship Id="rId499" Target="embeddings/oleObject222.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70.wmf" Type="http://schemas.openxmlformats.org/officeDocument/2006/relationships/image"/><Relationship Id="rId501" Target="embeddings/oleObject223.bin" Type="http://schemas.openxmlformats.org/officeDocument/2006/relationships/oleObject"/><Relationship Id="rId502" Target="media/image271.wmf" Type="http://schemas.openxmlformats.org/officeDocument/2006/relationships/image"/><Relationship Id="rId503" Target="embeddings/oleObject224.bin" Type="http://schemas.openxmlformats.org/officeDocument/2006/relationships/oleObject"/><Relationship Id="rId504" Target="media/image272.wmf" Type="http://schemas.openxmlformats.org/officeDocument/2006/relationships/image"/><Relationship Id="rId505" Target="embeddings/oleObject225.bin" Type="http://schemas.openxmlformats.org/officeDocument/2006/relationships/oleObject"/><Relationship Id="rId506" Target="media/image273.wmf" Type="http://schemas.openxmlformats.org/officeDocument/2006/relationships/image"/><Relationship Id="rId507" Target="embeddings/oleObject226.bin" Type="http://schemas.openxmlformats.org/officeDocument/2006/relationships/oleObject"/><Relationship Id="rId508" Target="media/image274.wmf" Type="http://schemas.openxmlformats.org/officeDocument/2006/relationships/image"/><Relationship Id="rId509" Target="embeddings/oleObject227.bin" Type="http://schemas.openxmlformats.org/officeDocument/2006/relationships/oleObject"/><Relationship Id="rId51" Target="embeddings/oleObject22.bin" Type="http://schemas.openxmlformats.org/officeDocument/2006/relationships/oleObject"/><Relationship Id="rId510" Target="media/image275.wmf" Type="http://schemas.openxmlformats.org/officeDocument/2006/relationships/image"/><Relationship Id="rId511" Target="embeddings/oleObject228.bin" Type="http://schemas.openxmlformats.org/officeDocument/2006/relationships/oleObject"/><Relationship Id="rId512" Target="media/image276.wmf" Type="http://schemas.openxmlformats.org/officeDocument/2006/relationships/image"/><Relationship Id="rId513" Target="embeddings/oleObject229.bin" Type="http://schemas.openxmlformats.org/officeDocument/2006/relationships/oleObject"/><Relationship Id="rId514" Target="media/image277.wmf" Type="http://schemas.openxmlformats.org/officeDocument/2006/relationships/image"/><Relationship Id="rId515" Target="embeddings/oleObject230.bin" Type="http://schemas.openxmlformats.org/officeDocument/2006/relationships/oleObject"/><Relationship Id="rId516" Target="media/image278.wmf" Type="http://schemas.openxmlformats.org/officeDocument/2006/relationships/image"/><Relationship Id="rId517" Target="embeddings/oleObject231.bin" Type="http://schemas.openxmlformats.org/officeDocument/2006/relationships/oleObject"/><Relationship Id="rId518" Target="media/image279.wmf" Type="http://schemas.openxmlformats.org/officeDocument/2006/relationships/image"/><Relationship Id="rId519" Target="embeddings/oleObject232.bin" Type="http://schemas.openxmlformats.org/officeDocument/2006/relationships/oleObject"/><Relationship Id="rId52" Target="media/image22.wmf" Type="http://schemas.openxmlformats.org/officeDocument/2006/relationships/image"/><Relationship Id="rId520" Target="media/image280.wmf" Type="http://schemas.openxmlformats.org/officeDocument/2006/relationships/image"/><Relationship Id="rId521" Target="embeddings/oleObject233.bin" Type="http://schemas.openxmlformats.org/officeDocument/2006/relationships/oleObject"/><Relationship Id="rId522" Target="media/image281.wmf" Type="http://schemas.openxmlformats.org/officeDocument/2006/relationships/image"/><Relationship Id="rId523" Target="embeddings/oleObject234.bin" Type="http://schemas.openxmlformats.org/officeDocument/2006/relationships/oleObject"/><Relationship Id="rId524" Target="media/image282.wmf" Type="http://schemas.openxmlformats.org/officeDocument/2006/relationships/image"/><Relationship Id="rId525" Target="embeddings/oleObject235.bin" Type="http://schemas.openxmlformats.org/officeDocument/2006/relationships/oleObject"/><Relationship Id="rId526" Target="media/image283.wmf" Type="http://schemas.openxmlformats.org/officeDocument/2006/relationships/image"/><Relationship Id="rId527" Target="embeddings/oleObject236.bin" Type="http://schemas.openxmlformats.org/officeDocument/2006/relationships/oleObject"/><Relationship Id="rId528" Target="media/image284.wmf" Type="http://schemas.openxmlformats.org/officeDocument/2006/relationships/image"/><Relationship Id="rId529" Target="embeddings/oleObject237.bin" Type="http://schemas.openxmlformats.org/officeDocument/2006/relationships/oleObject"/><Relationship Id="rId53" Target="embeddings/oleObject23.bin" Type="http://schemas.openxmlformats.org/officeDocument/2006/relationships/oleObject"/><Relationship Id="rId530" Target="media/image285.wmf" Type="http://schemas.openxmlformats.org/officeDocument/2006/relationships/image"/><Relationship Id="rId531" Target="embeddings/oleObject238.bin" Type="http://schemas.openxmlformats.org/officeDocument/2006/relationships/oleObject"/><Relationship Id="rId532" Target="media/image286.wmf" Type="http://schemas.openxmlformats.org/officeDocument/2006/relationships/image"/><Relationship Id="rId533" Target="embeddings/oleObject239.bin" Type="http://schemas.openxmlformats.org/officeDocument/2006/relationships/oleObject"/><Relationship Id="rId534" Target="media/image287.wmf" Type="http://schemas.openxmlformats.org/officeDocument/2006/relationships/image"/><Relationship Id="rId535" Target="embeddings/oleObject240.bin" Type="http://schemas.openxmlformats.org/officeDocument/2006/relationships/oleObject"/><Relationship Id="rId536" Target="media/image288.wmf" Type="http://schemas.openxmlformats.org/officeDocument/2006/relationships/image"/><Relationship Id="rId537" Target="embeddings/oleObject241.bin" Type="http://schemas.openxmlformats.org/officeDocument/2006/relationships/oleObject"/><Relationship Id="rId538" Target="media/image289.wmf" Type="http://schemas.openxmlformats.org/officeDocument/2006/relationships/image"/><Relationship Id="rId539" Target="embeddings/oleObject242.bin" Type="http://schemas.openxmlformats.org/officeDocument/2006/relationships/oleObject"/><Relationship Id="rId54" Target="media/image23.wmf" Type="http://schemas.openxmlformats.org/officeDocument/2006/relationships/image"/><Relationship Id="rId540" Target="media/image290.wmf" Type="http://schemas.openxmlformats.org/officeDocument/2006/relationships/image"/><Relationship Id="rId541" Target="embeddings/oleObject243.bin" Type="http://schemas.openxmlformats.org/officeDocument/2006/relationships/oleObject"/><Relationship Id="rId542" Target="media/image291.wmf" Type="http://schemas.openxmlformats.org/officeDocument/2006/relationships/image"/><Relationship Id="rId543" Target="embeddings/oleObject244.bin" Type="http://schemas.openxmlformats.org/officeDocument/2006/relationships/oleObject"/><Relationship Id="rId544" Target="media/image292.wmf" Type="http://schemas.openxmlformats.org/officeDocument/2006/relationships/image"/><Relationship Id="rId545" Target="embeddings/oleObject245.bin" Type="http://schemas.openxmlformats.org/officeDocument/2006/relationships/oleObject"/><Relationship Id="rId546" Target="media/image293.wmf" Type="http://schemas.openxmlformats.org/officeDocument/2006/relationships/image"/><Relationship Id="rId547" Target="embeddings/oleObject246.bin" Type="http://schemas.openxmlformats.org/officeDocument/2006/relationships/oleObject"/><Relationship Id="rId548" Target="media/image294.wmf" Type="http://schemas.openxmlformats.org/officeDocument/2006/relationships/image"/><Relationship Id="rId549" Target="embeddings/oleObject247.bin" Type="http://schemas.openxmlformats.org/officeDocument/2006/relationships/oleObject"/><Relationship Id="rId55" Target="embeddings/oleObject24.bin" Type="http://schemas.openxmlformats.org/officeDocument/2006/relationships/oleObject"/><Relationship Id="rId550" Target="media/image295.wmf" Type="http://schemas.openxmlformats.org/officeDocument/2006/relationships/image"/><Relationship Id="rId551" Target="embeddings/oleObject248.bin" Type="http://schemas.openxmlformats.org/officeDocument/2006/relationships/oleObject"/><Relationship Id="rId552" Target="media/image296.wmf" Type="http://schemas.openxmlformats.org/officeDocument/2006/relationships/image"/><Relationship Id="rId553" Target="embeddings/oleObject249.bin" Type="http://schemas.openxmlformats.org/officeDocument/2006/relationships/oleObject"/><Relationship Id="rId554" Target="media/image297.wmf" Type="http://schemas.openxmlformats.org/officeDocument/2006/relationships/image"/><Relationship Id="rId555" Target="embeddings/oleObject250.bin" Type="http://schemas.openxmlformats.org/officeDocument/2006/relationships/oleObject"/><Relationship Id="rId556" Target="media/image298.wmf" Type="http://schemas.openxmlformats.org/officeDocument/2006/relationships/image"/><Relationship Id="rId557" Target="media/image299.wmf" Type="http://schemas.openxmlformats.org/officeDocument/2006/relationships/image"/><Relationship Id="rId558" Target="media/image300.wmf" Type="http://schemas.openxmlformats.org/officeDocument/2006/relationships/image"/><Relationship Id="rId559" Target="media/image301.wmf" Type="http://schemas.openxmlformats.org/officeDocument/2006/relationships/image"/><Relationship Id="rId56" Target="media/image24.wmf" Type="http://schemas.openxmlformats.org/officeDocument/2006/relationships/image"/><Relationship Id="rId560" Target="media/image302.wmf" Type="http://schemas.openxmlformats.org/officeDocument/2006/relationships/image"/><Relationship Id="rId561" Target="media/image303.wmf" Type="http://schemas.openxmlformats.org/officeDocument/2006/relationships/image"/><Relationship Id="rId562" Target="media/image304.wmf" Type="http://schemas.openxmlformats.org/officeDocument/2006/relationships/image"/><Relationship Id="rId563" Target="media/image305.wmf" Type="http://schemas.openxmlformats.org/officeDocument/2006/relationships/image"/><Relationship Id="rId564" Target="media/image306.wmf" Type="http://schemas.openxmlformats.org/officeDocument/2006/relationships/image"/><Relationship Id="rId565" Target="media/image307.wmf" Type="http://schemas.openxmlformats.org/officeDocument/2006/relationships/image"/><Relationship Id="rId566" Target="media/image308.wmf" Type="http://schemas.openxmlformats.org/officeDocument/2006/relationships/image"/><Relationship Id="rId567" Target="media/image309.wmf" Type="http://schemas.openxmlformats.org/officeDocument/2006/relationships/image"/><Relationship Id="rId568" Target="media/image310.wmf" Type="http://schemas.openxmlformats.org/officeDocument/2006/relationships/image"/><Relationship Id="rId569" Target="media/image311.wmf" Type="http://schemas.openxmlformats.org/officeDocument/2006/relationships/image"/><Relationship Id="rId57" Target="embeddings/oleObject25.bin" Type="http://schemas.openxmlformats.org/officeDocument/2006/relationships/oleObject"/><Relationship Id="rId570" Target="media/image312.wmf" Type="http://schemas.openxmlformats.org/officeDocument/2006/relationships/image"/><Relationship Id="rId571" Target="embeddings/oleObject251.bin" Type="http://schemas.openxmlformats.org/officeDocument/2006/relationships/oleObject"/><Relationship Id="rId572" Target="media/image313.wmf" Type="http://schemas.openxmlformats.org/officeDocument/2006/relationships/image"/><Relationship Id="rId573" Target="embeddings/oleObject252.bin" Type="http://schemas.openxmlformats.org/officeDocument/2006/relationships/oleObject"/><Relationship Id="rId574" Target="media/image314.wmf" Type="http://schemas.openxmlformats.org/officeDocument/2006/relationships/image"/><Relationship Id="rId575" Target="embeddings/oleObject253.bin" Type="http://schemas.openxmlformats.org/officeDocument/2006/relationships/oleObject"/><Relationship Id="rId576" Target="media/image315.wmf" Type="http://schemas.openxmlformats.org/officeDocument/2006/relationships/image"/><Relationship Id="rId577" Target="embeddings/oleObject254.bin" Type="http://schemas.openxmlformats.org/officeDocument/2006/relationships/oleObject"/><Relationship Id="rId578" Target="media/image316.wmf" Type="http://schemas.openxmlformats.org/officeDocument/2006/relationships/image"/><Relationship Id="rId579" Target="embeddings/oleObject255.bin" Type="http://schemas.openxmlformats.org/officeDocument/2006/relationships/oleObject"/><Relationship Id="rId58" Target="media/image25.wmf" Type="http://schemas.openxmlformats.org/officeDocument/2006/relationships/image"/><Relationship Id="rId580" Target="media/image317.wmf" Type="http://schemas.openxmlformats.org/officeDocument/2006/relationships/image"/><Relationship Id="rId581" Target="embeddings/oleObject256.bin" Type="http://schemas.openxmlformats.org/officeDocument/2006/relationships/oleObject"/><Relationship Id="rId582" Target="media/image318.wmf" Type="http://schemas.openxmlformats.org/officeDocument/2006/relationships/image"/><Relationship Id="rId583" Target="embeddings/oleObject257.bin" Type="http://schemas.openxmlformats.org/officeDocument/2006/relationships/oleObject"/><Relationship Id="rId584" Target="media/image319.wmf" Type="http://schemas.openxmlformats.org/officeDocument/2006/relationships/image"/><Relationship Id="rId585" Target="embeddings/oleObject258.bin" Type="http://schemas.openxmlformats.org/officeDocument/2006/relationships/oleObject"/><Relationship Id="rId586" Target="media/image320.wmf" Type="http://schemas.openxmlformats.org/officeDocument/2006/relationships/image"/><Relationship Id="rId587" Target="embeddings/oleObject259.bin" Type="http://schemas.openxmlformats.org/officeDocument/2006/relationships/oleObject"/><Relationship Id="rId588" Target="media/image321.wmf" Type="http://schemas.openxmlformats.org/officeDocument/2006/relationships/image"/><Relationship Id="rId589" Target="embeddings/oleObject260.bin" Type="http://schemas.openxmlformats.org/officeDocument/2006/relationships/oleObject"/><Relationship Id="rId59" Target="embeddings/oleObject26.bin" Type="http://schemas.openxmlformats.org/officeDocument/2006/relationships/oleObject"/><Relationship Id="rId590" Target="media/image322.wmf" Type="http://schemas.openxmlformats.org/officeDocument/2006/relationships/image"/><Relationship Id="rId591" Target="embeddings/oleObject261.bin" Type="http://schemas.openxmlformats.org/officeDocument/2006/relationships/oleObject"/><Relationship Id="rId592" Target="media/image323.wmf" Type="http://schemas.openxmlformats.org/officeDocument/2006/relationships/image"/><Relationship Id="rId593" Target="embeddings/oleObject262.bin" Type="http://schemas.openxmlformats.org/officeDocument/2006/relationships/oleObject"/><Relationship Id="rId594" Target="media/image324.wmf" Type="http://schemas.openxmlformats.org/officeDocument/2006/relationships/image"/><Relationship Id="rId595" Target="embeddings/oleObject263.bin" Type="http://schemas.openxmlformats.org/officeDocument/2006/relationships/oleObject"/><Relationship Id="rId596" Target="media/image325.wmf" Type="http://schemas.openxmlformats.org/officeDocument/2006/relationships/image"/><Relationship Id="rId597" Target="embeddings/oleObject264.bin" Type="http://schemas.openxmlformats.org/officeDocument/2006/relationships/oleObject"/><Relationship Id="rId598" Target="media/image326.wmf" Type="http://schemas.openxmlformats.org/officeDocument/2006/relationships/image"/><Relationship Id="rId599" Target="embeddings/oleObject265.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media/image327.wmf" Type="http://schemas.openxmlformats.org/officeDocument/2006/relationships/image"/><Relationship Id="rId601" Target="embeddings/oleObject266.bin" Type="http://schemas.openxmlformats.org/officeDocument/2006/relationships/oleObject"/><Relationship Id="rId602" Target="media/image328.wmf" Type="http://schemas.openxmlformats.org/officeDocument/2006/relationships/image"/><Relationship Id="rId603" Target="embeddings/oleObject267.bin" Type="http://schemas.openxmlformats.org/officeDocument/2006/relationships/oleObject"/><Relationship Id="rId604" Target="media/image329.wmf" Type="http://schemas.openxmlformats.org/officeDocument/2006/relationships/image"/><Relationship Id="rId605" Target="media/image330.wmf" Type="http://schemas.openxmlformats.org/officeDocument/2006/relationships/image"/><Relationship Id="rId606" Target="media/image331.wmf" Type="http://schemas.openxmlformats.org/officeDocument/2006/relationships/image"/><Relationship Id="rId607" Target="media/image332.wmf" Type="http://schemas.openxmlformats.org/officeDocument/2006/relationships/image"/><Relationship Id="rId608" Target="media/image333.wmf" Type="http://schemas.openxmlformats.org/officeDocument/2006/relationships/image"/><Relationship Id="rId609" Target="media/image334.wmf" Type="http://schemas.openxmlformats.org/officeDocument/2006/relationships/image"/><Relationship Id="rId61" Target="embeddings/oleObject27.bin" Type="http://schemas.openxmlformats.org/officeDocument/2006/relationships/oleObject"/><Relationship Id="rId610" Target="media/image335.wmf" Type="http://schemas.openxmlformats.org/officeDocument/2006/relationships/image"/><Relationship Id="rId611" Target="media/image336.wmf" Type="http://schemas.openxmlformats.org/officeDocument/2006/relationships/image"/><Relationship Id="rId612" Target="media/image337.wmf" Type="http://schemas.openxmlformats.org/officeDocument/2006/relationships/image"/><Relationship Id="rId613" Target="embeddings/oleObject268.bin" Type="http://schemas.openxmlformats.org/officeDocument/2006/relationships/oleObject"/><Relationship Id="rId614" Target="media/image338.wmf" Type="http://schemas.openxmlformats.org/officeDocument/2006/relationships/image"/><Relationship Id="rId615" Target="embeddings/oleObject269.bin" Type="http://schemas.openxmlformats.org/officeDocument/2006/relationships/oleObject"/><Relationship Id="rId616" Target="media/image339.wmf" Type="http://schemas.openxmlformats.org/officeDocument/2006/relationships/image"/><Relationship Id="rId617" Target="embeddings/oleObject270.bin" Type="http://schemas.openxmlformats.org/officeDocument/2006/relationships/oleObject"/><Relationship Id="rId618" Target="media/image340.wmf" Type="http://schemas.openxmlformats.org/officeDocument/2006/relationships/image"/><Relationship Id="rId619" Target="embeddings/oleObject271.bin" Type="http://schemas.openxmlformats.org/officeDocument/2006/relationships/oleObject"/><Relationship Id="rId62" Target="media/image27.wmf" Type="http://schemas.openxmlformats.org/officeDocument/2006/relationships/image"/><Relationship Id="rId620" Target="media/image341.wmf" Type="http://schemas.openxmlformats.org/officeDocument/2006/relationships/image"/><Relationship Id="rId621" Target="embeddings/oleObject272.bin" Type="http://schemas.openxmlformats.org/officeDocument/2006/relationships/oleObject"/><Relationship Id="rId622" Target="media/image342.wmf" Type="http://schemas.openxmlformats.org/officeDocument/2006/relationships/image"/><Relationship Id="rId623" Target="embeddings/oleObject273.bin" Type="http://schemas.openxmlformats.org/officeDocument/2006/relationships/oleObject"/><Relationship Id="rId624" Target="media/image343.wmf" Type="http://schemas.openxmlformats.org/officeDocument/2006/relationships/image"/><Relationship Id="rId625" Target="embeddings/oleObject274.bin" Type="http://schemas.openxmlformats.org/officeDocument/2006/relationships/oleObject"/><Relationship Id="rId626" Target="media/image344.wmf" Type="http://schemas.openxmlformats.org/officeDocument/2006/relationships/image"/><Relationship Id="rId627" Target="embeddings/oleObject275.bin" Type="http://schemas.openxmlformats.org/officeDocument/2006/relationships/oleObject"/><Relationship Id="rId628" Target="media/image345.wmf" Type="http://schemas.openxmlformats.org/officeDocument/2006/relationships/image"/><Relationship Id="rId629" Target="embeddings/oleObject276.bin" Type="http://schemas.openxmlformats.org/officeDocument/2006/relationships/oleObject"/><Relationship Id="rId63" Target="embeddings/oleObject28.bin" Type="http://schemas.openxmlformats.org/officeDocument/2006/relationships/oleObject"/><Relationship Id="rId630" Target="media/image346.wmf" Type="http://schemas.openxmlformats.org/officeDocument/2006/relationships/image"/><Relationship Id="rId631" Target="embeddings/oleObject277.bin" Type="http://schemas.openxmlformats.org/officeDocument/2006/relationships/oleObject"/><Relationship Id="rId632" Target="media/image347.wmf" Type="http://schemas.openxmlformats.org/officeDocument/2006/relationships/image"/><Relationship Id="rId633" Target="embeddings/oleObject278.bin" Type="http://schemas.openxmlformats.org/officeDocument/2006/relationships/oleObject"/><Relationship Id="rId634" Target="media/image348.wmf" Type="http://schemas.openxmlformats.org/officeDocument/2006/relationships/image"/><Relationship Id="rId635" Target="embeddings/oleObject279.bin" Type="http://schemas.openxmlformats.org/officeDocument/2006/relationships/oleObject"/><Relationship Id="rId636" Target="media/image349.wmf" Type="http://schemas.openxmlformats.org/officeDocument/2006/relationships/image"/><Relationship Id="rId637" Target="embeddings/oleObject280.bin" Type="http://schemas.openxmlformats.org/officeDocument/2006/relationships/oleObject"/><Relationship Id="rId638" Target="media/image350.wmf" Type="http://schemas.openxmlformats.org/officeDocument/2006/relationships/image"/><Relationship Id="rId639" Target="embeddings/oleObject281.bin" Type="http://schemas.openxmlformats.org/officeDocument/2006/relationships/oleObject"/><Relationship Id="rId64" Target="media/image28.wmf" Type="http://schemas.openxmlformats.org/officeDocument/2006/relationships/image"/><Relationship Id="rId640" Target="media/image351.wmf" Type="http://schemas.openxmlformats.org/officeDocument/2006/relationships/image"/><Relationship Id="rId641" Target="embeddings/oleObject282.bin" Type="http://schemas.openxmlformats.org/officeDocument/2006/relationships/oleObject"/><Relationship Id="rId642" Target="media/image352.wmf" Type="http://schemas.openxmlformats.org/officeDocument/2006/relationships/image"/><Relationship Id="rId643" Target="embeddings/oleObject283.bin" Type="http://schemas.openxmlformats.org/officeDocument/2006/relationships/oleObject"/><Relationship Id="rId644" Target="media/image353.wmf" Type="http://schemas.openxmlformats.org/officeDocument/2006/relationships/image"/><Relationship Id="rId645" Target="embeddings/oleObject284.bin" Type="http://schemas.openxmlformats.org/officeDocument/2006/relationships/oleObject"/><Relationship Id="rId646" Target="media/image354.wmf" Type="http://schemas.openxmlformats.org/officeDocument/2006/relationships/image"/><Relationship Id="rId647" Target="embeddings/oleObject285.bin" Type="http://schemas.openxmlformats.org/officeDocument/2006/relationships/oleObject"/><Relationship Id="rId648" Target="media/image355.wmf" Type="http://schemas.openxmlformats.org/officeDocument/2006/relationships/image"/><Relationship Id="rId649" Target="media/image356.wmf" Type="http://schemas.openxmlformats.org/officeDocument/2006/relationships/image"/><Relationship Id="rId65" Target="embeddings/oleObject29.bin" Type="http://schemas.openxmlformats.org/officeDocument/2006/relationships/oleObject"/><Relationship Id="rId650" Target="media/image357.wmf" Type="http://schemas.openxmlformats.org/officeDocument/2006/relationships/image"/><Relationship Id="rId651" Target="media/image358.wmf" Type="http://schemas.openxmlformats.org/officeDocument/2006/relationships/image"/><Relationship Id="rId652" Target="media/image359.wmf" Type="http://schemas.openxmlformats.org/officeDocument/2006/relationships/image"/><Relationship Id="rId653" Target="media/image360.wmf" Type="http://schemas.openxmlformats.org/officeDocument/2006/relationships/image"/><Relationship Id="rId654" Target="media/image361.wmf" Type="http://schemas.openxmlformats.org/officeDocument/2006/relationships/image"/><Relationship Id="rId655" Target="media/image362.wmf" Type="http://schemas.openxmlformats.org/officeDocument/2006/relationships/image"/><Relationship Id="rId656" Target="media/image363.wmf" Type="http://schemas.openxmlformats.org/officeDocument/2006/relationships/image"/><Relationship Id="rId657" Target="media/image364.wmf" Type="http://schemas.openxmlformats.org/officeDocument/2006/relationships/image"/><Relationship Id="rId658" Target="media/image365.wmf" Type="http://schemas.openxmlformats.org/officeDocument/2006/relationships/image"/><Relationship Id="rId659" Target="media/image366.png" Type="http://schemas.openxmlformats.org/officeDocument/2006/relationships/image"/><Relationship Id="rId66" Target="media/image29.wmf" Type="http://schemas.openxmlformats.org/officeDocument/2006/relationships/image"/><Relationship Id="rId660" Target="media/image367.wmf" Type="http://schemas.openxmlformats.org/officeDocument/2006/relationships/image"/><Relationship Id="rId661" Target="media/image368.wmf" Type="http://schemas.openxmlformats.org/officeDocument/2006/relationships/image"/><Relationship Id="rId662" Target="media/image369.wmf" Type="http://schemas.openxmlformats.org/officeDocument/2006/relationships/image"/><Relationship Id="rId663" Target="media/image370.wmf" Type="http://schemas.openxmlformats.org/officeDocument/2006/relationships/image"/><Relationship Id="rId664" Target="media/image371.wmf" Type="http://schemas.openxmlformats.org/officeDocument/2006/relationships/image"/><Relationship Id="rId665" Target="media/image372.wmf" Type="http://schemas.openxmlformats.org/officeDocument/2006/relationships/image"/><Relationship Id="rId666" Target="media/image373.wmf" Type="http://schemas.openxmlformats.org/officeDocument/2006/relationships/image"/><Relationship Id="rId667" Target="media/image374.wmf" Type="http://schemas.openxmlformats.org/officeDocument/2006/relationships/image"/><Relationship Id="rId668" Target="media/image375.wmf" Type="http://schemas.openxmlformats.org/officeDocument/2006/relationships/image"/><Relationship Id="rId669" Target="media/image376.wmf" Type="http://schemas.openxmlformats.org/officeDocument/2006/relationships/image"/><Relationship Id="rId67" Target="embeddings/oleObject30.bin" Type="http://schemas.openxmlformats.org/officeDocument/2006/relationships/oleObject"/><Relationship Id="rId670" Target="media/image377.wmf" Type="http://schemas.openxmlformats.org/officeDocument/2006/relationships/image"/><Relationship Id="rId671" Target="media/image378.png" Type="http://schemas.openxmlformats.org/officeDocument/2006/relationships/image"/><Relationship Id="rId672" Target="media/image379.wmf" Type="http://schemas.openxmlformats.org/officeDocument/2006/relationships/image"/><Relationship Id="rId673" Target="embeddings/oleObject286.bin" Type="http://schemas.openxmlformats.org/officeDocument/2006/relationships/oleObject"/><Relationship Id="rId674" Target="media/image380.wmf" Type="http://schemas.openxmlformats.org/officeDocument/2006/relationships/image"/><Relationship Id="rId675" Target="embeddings/oleObject287.bin" Type="http://schemas.openxmlformats.org/officeDocument/2006/relationships/oleObject"/><Relationship Id="rId676" Target="media/image381.wmf" Type="http://schemas.openxmlformats.org/officeDocument/2006/relationships/image"/><Relationship Id="rId677" Target="embeddings/oleObject288.bin" Type="http://schemas.openxmlformats.org/officeDocument/2006/relationships/oleObject"/><Relationship Id="rId678" Target="media/image382.wmf" Type="http://schemas.openxmlformats.org/officeDocument/2006/relationships/image"/><Relationship Id="rId679" Target="embeddings/oleObject289.bin" Type="http://schemas.openxmlformats.org/officeDocument/2006/relationships/oleObject"/><Relationship Id="rId68" Target="media/image30.wmf" Type="http://schemas.openxmlformats.org/officeDocument/2006/relationships/image"/><Relationship Id="rId680" Target="media/image383.wmf" Type="http://schemas.openxmlformats.org/officeDocument/2006/relationships/image"/><Relationship Id="rId681" Target="embeddings/oleObject290.bin" Type="http://schemas.openxmlformats.org/officeDocument/2006/relationships/oleObject"/><Relationship Id="rId682" Target="media/image384.wmf" Type="http://schemas.openxmlformats.org/officeDocument/2006/relationships/image"/><Relationship Id="rId683" Target="embeddings/oleObject291.bin" Type="http://schemas.openxmlformats.org/officeDocument/2006/relationships/oleObject"/><Relationship Id="rId684" Target="media/image385.wmf" Type="http://schemas.openxmlformats.org/officeDocument/2006/relationships/image"/><Relationship Id="rId685" Target="embeddings/oleObject292.bin" Type="http://schemas.openxmlformats.org/officeDocument/2006/relationships/oleObject"/><Relationship Id="rId686" Target="media/image386.wmf" Type="http://schemas.openxmlformats.org/officeDocument/2006/relationships/image"/><Relationship Id="rId687" Target="embeddings/oleObject293.bin" Type="http://schemas.openxmlformats.org/officeDocument/2006/relationships/oleObject"/><Relationship Id="rId688" Target="media/image387.wmf" Type="http://schemas.openxmlformats.org/officeDocument/2006/relationships/image"/><Relationship Id="rId689" Target="embeddings/oleObject294.bin" Type="http://schemas.openxmlformats.org/officeDocument/2006/relationships/oleObject"/><Relationship Id="rId69" Target="embeddings/oleObject31.bin" Type="http://schemas.openxmlformats.org/officeDocument/2006/relationships/oleObject"/><Relationship Id="rId690" Target="media/image388.wmf" Type="http://schemas.openxmlformats.org/officeDocument/2006/relationships/image"/><Relationship Id="rId691" Target="embeddings/oleObject295.bin" Type="http://schemas.openxmlformats.org/officeDocument/2006/relationships/oleObject"/><Relationship Id="rId692" Target="media/image389.wmf" Type="http://schemas.openxmlformats.org/officeDocument/2006/relationships/image"/><Relationship Id="rId693" Target="embeddings/oleObject296.bin" Type="http://schemas.openxmlformats.org/officeDocument/2006/relationships/oleObject"/><Relationship Id="rId694" Target="media/image390.wmf" Type="http://schemas.openxmlformats.org/officeDocument/2006/relationships/image"/><Relationship Id="rId695" Target="embeddings/oleObject297.bin" Type="http://schemas.openxmlformats.org/officeDocument/2006/relationships/oleObject"/><Relationship Id="rId696" Target="media/image391.wmf" Type="http://schemas.openxmlformats.org/officeDocument/2006/relationships/image"/><Relationship Id="rId697" Target="embeddings/oleObject298.bin" Type="http://schemas.openxmlformats.org/officeDocument/2006/relationships/oleObject"/><Relationship Id="rId698" Target="media/image392.wmf" Type="http://schemas.openxmlformats.org/officeDocument/2006/relationships/image"/><Relationship Id="rId699" Target="embeddings/oleObject299.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media/image393.wmf" Type="http://schemas.openxmlformats.org/officeDocument/2006/relationships/image"/><Relationship Id="rId701" Target="embeddings/oleObject300.bin" Type="http://schemas.openxmlformats.org/officeDocument/2006/relationships/oleObject"/><Relationship Id="rId702" Target="media/image394.wmf" Type="http://schemas.openxmlformats.org/officeDocument/2006/relationships/image"/><Relationship Id="rId703" Target="embeddings/oleObject301.bin" Type="http://schemas.openxmlformats.org/officeDocument/2006/relationships/oleObject"/><Relationship Id="rId704" Target="media/image395.wmf" Type="http://schemas.openxmlformats.org/officeDocument/2006/relationships/image"/><Relationship Id="rId705" Target="embeddings/oleObject302.bin" Type="http://schemas.openxmlformats.org/officeDocument/2006/relationships/oleObject"/><Relationship Id="rId706" Target="media/image396.wmf" Type="http://schemas.openxmlformats.org/officeDocument/2006/relationships/image"/><Relationship Id="rId707" Target="embeddings/oleObject303.bin" Type="http://schemas.openxmlformats.org/officeDocument/2006/relationships/oleObject"/><Relationship Id="rId708" Target="media/image397.wmf" Type="http://schemas.openxmlformats.org/officeDocument/2006/relationships/image"/><Relationship Id="rId709" Target="embeddings/oleObject304.bin" Type="http://schemas.openxmlformats.org/officeDocument/2006/relationships/oleObject"/><Relationship Id="rId71" Target="embeddings/oleObject32.bin" Type="http://schemas.openxmlformats.org/officeDocument/2006/relationships/oleObject"/><Relationship Id="rId710" Target="media/image398.wmf" Type="http://schemas.openxmlformats.org/officeDocument/2006/relationships/image"/><Relationship Id="rId711" Target="embeddings/oleObject305.bin" Type="http://schemas.openxmlformats.org/officeDocument/2006/relationships/oleObject"/><Relationship Id="rId712" Target="media/image399.wmf" Type="http://schemas.openxmlformats.org/officeDocument/2006/relationships/image"/><Relationship Id="rId713" Target="embeddings/oleObject306.bin" Type="http://schemas.openxmlformats.org/officeDocument/2006/relationships/oleObject"/><Relationship Id="rId714" Target="media/image400.wmf" Type="http://schemas.openxmlformats.org/officeDocument/2006/relationships/image"/><Relationship Id="rId715" Target="embeddings/oleObject307.bin" Type="http://schemas.openxmlformats.org/officeDocument/2006/relationships/oleObject"/><Relationship Id="rId716" Target="media/image401.wmf" Type="http://schemas.openxmlformats.org/officeDocument/2006/relationships/image"/><Relationship Id="rId717" Target="embeddings/oleObject308.bin" Type="http://schemas.openxmlformats.org/officeDocument/2006/relationships/oleObject"/><Relationship Id="rId718" Target="media/image402.wmf" Type="http://schemas.openxmlformats.org/officeDocument/2006/relationships/image"/><Relationship Id="rId719" Target="embeddings/oleObject309.bin" Type="http://schemas.openxmlformats.org/officeDocument/2006/relationships/oleObject"/><Relationship Id="rId72" Target="media/image32.wmf" Type="http://schemas.openxmlformats.org/officeDocument/2006/relationships/image"/><Relationship Id="rId720" Target="media/image403.wmf" Type="http://schemas.openxmlformats.org/officeDocument/2006/relationships/image"/><Relationship Id="rId721" Target="embeddings/oleObject310.bin" Type="http://schemas.openxmlformats.org/officeDocument/2006/relationships/oleObject"/><Relationship Id="rId722" Target="media/image404.wmf" Type="http://schemas.openxmlformats.org/officeDocument/2006/relationships/image"/><Relationship Id="rId723" Target="embeddings/oleObject311.bin" Type="http://schemas.openxmlformats.org/officeDocument/2006/relationships/oleObject"/><Relationship Id="rId724" Target="media/image405.wmf" Type="http://schemas.openxmlformats.org/officeDocument/2006/relationships/image"/><Relationship Id="rId725" Target="embeddings/oleObject312.bin" Type="http://schemas.openxmlformats.org/officeDocument/2006/relationships/oleObject"/><Relationship Id="rId726" Target="media/image406.wmf" Type="http://schemas.openxmlformats.org/officeDocument/2006/relationships/image"/><Relationship Id="rId727" Target="embeddings/oleObject313.bin" Type="http://schemas.openxmlformats.org/officeDocument/2006/relationships/oleObject"/><Relationship Id="rId728" Target="media/image407.wmf" Type="http://schemas.openxmlformats.org/officeDocument/2006/relationships/image"/><Relationship Id="rId729" Target="embeddings/oleObject314.bin" Type="http://schemas.openxmlformats.org/officeDocument/2006/relationships/oleObject"/><Relationship Id="rId73" Target="embeddings/oleObject33.bin" Type="http://schemas.openxmlformats.org/officeDocument/2006/relationships/oleObject"/><Relationship Id="rId730" Target="media/image408.wmf" Type="http://schemas.openxmlformats.org/officeDocument/2006/relationships/image"/><Relationship Id="rId731" Target="embeddings/oleObject315.bin" Type="http://schemas.openxmlformats.org/officeDocument/2006/relationships/oleObject"/><Relationship Id="rId732" Target="media/image409.wmf" Type="http://schemas.openxmlformats.org/officeDocument/2006/relationships/image"/><Relationship Id="rId733" Target="embeddings/oleObject316.bin" Type="http://schemas.openxmlformats.org/officeDocument/2006/relationships/oleObject"/><Relationship Id="rId734" Target="media/image410.wmf" Type="http://schemas.openxmlformats.org/officeDocument/2006/relationships/image"/><Relationship Id="rId735" Target="embeddings/oleObject317.bin" Type="http://schemas.openxmlformats.org/officeDocument/2006/relationships/oleObject"/><Relationship Id="rId736" Target="media/image411.wmf" Type="http://schemas.openxmlformats.org/officeDocument/2006/relationships/image"/><Relationship Id="rId737" Target="embeddings/oleObject318.bin" Type="http://schemas.openxmlformats.org/officeDocument/2006/relationships/oleObject"/><Relationship Id="rId738" Target="media/image412.wmf" Type="http://schemas.openxmlformats.org/officeDocument/2006/relationships/image"/><Relationship Id="rId739" Target="embeddings/oleObject319.bin" Type="http://schemas.openxmlformats.org/officeDocument/2006/relationships/oleObject"/><Relationship Id="rId74" Target="media/image33.wmf" Type="http://schemas.openxmlformats.org/officeDocument/2006/relationships/image"/><Relationship Id="rId740" Target="media/image413.wmf" Type="http://schemas.openxmlformats.org/officeDocument/2006/relationships/image"/><Relationship Id="rId741" Target="embeddings/oleObject320.bin" Type="http://schemas.openxmlformats.org/officeDocument/2006/relationships/oleObject"/><Relationship Id="rId742" Target="media/image414.wmf" Type="http://schemas.openxmlformats.org/officeDocument/2006/relationships/image"/><Relationship Id="rId743" Target="embeddings/oleObject321.bin" Type="http://schemas.openxmlformats.org/officeDocument/2006/relationships/oleObject"/><Relationship Id="rId744" Target="media/image415.wmf" Type="http://schemas.openxmlformats.org/officeDocument/2006/relationships/image"/><Relationship Id="rId745" Target="embeddings/oleObject322.bin" Type="http://schemas.openxmlformats.org/officeDocument/2006/relationships/oleObject"/><Relationship Id="rId746" Target="media/image416.wmf" Type="http://schemas.openxmlformats.org/officeDocument/2006/relationships/image"/><Relationship Id="rId747" Target="embeddings/oleObject323.bin" Type="http://schemas.openxmlformats.org/officeDocument/2006/relationships/oleObject"/><Relationship Id="rId748" Target="media/image417.wmf" Type="http://schemas.openxmlformats.org/officeDocument/2006/relationships/image"/><Relationship Id="rId749" Target="embeddings/oleObject324.bin" Type="http://schemas.openxmlformats.org/officeDocument/2006/relationships/oleObject"/><Relationship Id="rId75" Target="embeddings/oleObject34.bin" Type="http://schemas.openxmlformats.org/officeDocument/2006/relationships/oleObject"/><Relationship Id="rId750" Target="media/image418.wmf" Type="http://schemas.openxmlformats.org/officeDocument/2006/relationships/image"/><Relationship Id="rId751" Target="embeddings/oleObject325.bin" Type="http://schemas.openxmlformats.org/officeDocument/2006/relationships/oleObject"/><Relationship Id="rId752" Target="media/image419.wmf" Type="http://schemas.openxmlformats.org/officeDocument/2006/relationships/image"/><Relationship Id="rId753" Target="embeddings/oleObject326.bin" Type="http://schemas.openxmlformats.org/officeDocument/2006/relationships/oleObject"/><Relationship Id="rId754" Target="media/image420.wmf" Type="http://schemas.openxmlformats.org/officeDocument/2006/relationships/image"/><Relationship Id="rId755" Target="embeddings/oleObject327.bin" Type="http://schemas.openxmlformats.org/officeDocument/2006/relationships/oleObject"/><Relationship Id="rId756" Target="media/image421.wmf" Type="http://schemas.openxmlformats.org/officeDocument/2006/relationships/image"/><Relationship Id="rId757" Target="embeddings/oleObject328.bin" Type="http://schemas.openxmlformats.org/officeDocument/2006/relationships/oleObject"/><Relationship Id="rId758" Target="media/image422.wmf" Type="http://schemas.openxmlformats.org/officeDocument/2006/relationships/image"/><Relationship Id="rId759" Target="embeddings/oleObject329.bin" Type="http://schemas.openxmlformats.org/officeDocument/2006/relationships/oleObject"/><Relationship Id="rId76" Target="media/image34.wmf" Type="http://schemas.openxmlformats.org/officeDocument/2006/relationships/image"/><Relationship Id="rId760" Target="media/image423.wmf" Type="http://schemas.openxmlformats.org/officeDocument/2006/relationships/image"/><Relationship Id="rId761" Target="embeddings/oleObject330.bin" Type="http://schemas.openxmlformats.org/officeDocument/2006/relationships/oleObject"/><Relationship Id="rId762" Target="media/image424.wmf" Type="http://schemas.openxmlformats.org/officeDocument/2006/relationships/image"/><Relationship Id="rId763" Target="embeddings/oleObject331.bin" Type="http://schemas.openxmlformats.org/officeDocument/2006/relationships/oleObject"/><Relationship Id="rId764" Target="media/image425.wmf" Type="http://schemas.openxmlformats.org/officeDocument/2006/relationships/image"/><Relationship Id="rId765" Target="embeddings/oleObject332.bin" Type="http://schemas.openxmlformats.org/officeDocument/2006/relationships/oleObject"/><Relationship Id="rId766" Target="media/image426.wmf" Type="http://schemas.openxmlformats.org/officeDocument/2006/relationships/image"/><Relationship Id="rId767" Target="embeddings/oleObject333.bin" Type="http://schemas.openxmlformats.org/officeDocument/2006/relationships/oleObject"/><Relationship Id="rId768" Target="media/image427.wmf" Type="http://schemas.openxmlformats.org/officeDocument/2006/relationships/image"/><Relationship Id="rId769" Target="embeddings/oleObject334.bin" Type="http://schemas.openxmlformats.org/officeDocument/2006/relationships/oleObject"/><Relationship Id="rId77" Target="embeddings/oleObject35.bin" Type="http://schemas.openxmlformats.org/officeDocument/2006/relationships/oleObject"/><Relationship Id="rId770" Target="media/image428.wmf" Type="http://schemas.openxmlformats.org/officeDocument/2006/relationships/image"/><Relationship Id="rId771" Target="embeddings/oleObject335.bin" Type="http://schemas.openxmlformats.org/officeDocument/2006/relationships/oleObject"/><Relationship Id="rId772" Target="media/image429.wmf" Type="http://schemas.openxmlformats.org/officeDocument/2006/relationships/image"/><Relationship Id="rId773" Target="embeddings/oleObject336.bin" Type="http://schemas.openxmlformats.org/officeDocument/2006/relationships/oleObject"/><Relationship Id="rId774" Target="media/image430.wmf" Type="http://schemas.openxmlformats.org/officeDocument/2006/relationships/image"/><Relationship Id="rId775" Target="embeddings/oleObject337.bin" Type="http://schemas.openxmlformats.org/officeDocument/2006/relationships/oleObject"/><Relationship Id="rId776" Target="media/image431.wmf" Type="http://schemas.openxmlformats.org/officeDocument/2006/relationships/image"/><Relationship Id="rId777" Target="embeddings/oleObject338.bin" Type="http://schemas.openxmlformats.org/officeDocument/2006/relationships/oleObject"/><Relationship Id="rId778" Target="media/image432.wmf" Type="http://schemas.openxmlformats.org/officeDocument/2006/relationships/image"/><Relationship Id="rId779" Target="embeddings/oleObject339.bin" Type="http://schemas.openxmlformats.org/officeDocument/2006/relationships/oleObject"/><Relationship Id="rId78" Target="media/image35.wmf" Type="http://schemas.openxmlformats.org/officeDocument/2006/relationships/image"/><Relationship Id="rId780" Target="media/image433.wmf" Type="http://schemas.openxmlformats.org/officeDocument/2006/relationships/image"/><Relationship Id="rId781" Target="embeddings/oleObject340.bin" Type="http://schemas.openxmlformats.org/officeDocument/2006/relationships/oleObject"/><Relationship Id="rId782" Target="media/image434.wmf" Type="http://schemas.openxmlformats.org/officeDocument/2006/relationships/image"/><Relationship Id="rId783" Target="embeddings/oleObject341.bin" Type="http://schemas.openxmlformats.org/officeDocument/2006/relationships/oleObject"/><Relationship Id="rId784" Target="media/image435.wmf" Type="http://schemas.openxmlformats.org/officeDocument/2006/relationships/image"/><Relationship Id="rId785" Target="embeddings/oleObject342.bin" Type="http://schemas.openxmlformats.org/officeDocument/2006/relationships/oleObject"/><Relationship Id="rId786" Target="media/image436.wmf" Type="http://schemas.openxmlformats.org/officeDocument/2006/relationships/image"/><Relationship Id="rId787" Target="embeddings/oleObject343.bin" Type="http://schemas.openxmlformats.org/officeDocument/2006/relationships/oleObject"/><Relationship Id="rId788" Target="media/image437.wmf" Type="http://schemas.openxmlformats.org/officeDocument/2006/relationships/image"/><Relationship Id="rId789" Target="embeddings/oleObject344.bin" Type="http://schemas.openxmlformats.org/officeDocument/2006/relationships/oleObject"/><Relationship Id="rId79" Target="embeddings/oleObject36.bin" Type="http://schemas.openxmlformats.org/officeDocument/2006/relationships/oleObject"/><Relationship Id="rId790" Target="media/image438.wmf" Type="http://schemas.openxmlformats.org/officeDocument/2006/relationships/image"/><Relationship Id="rId791" Target="embeddings/oleObject345.bin" Type="http://schemas.openxmlformats.org/officeDocument/2006/relationships/oleObject"/><Relationship Id="rId792" Target="media/image439.wmf" Type="http://schemas.openxmlformats.org/officeDocument/2006/relationships/image"/><Relationship Id="rId793" Target="embeddings/oleObject346.bin" Type="http://schemas.openxmlformats.org/officeDocument/2006/relationships/oleObject"/><Relationship Id="rId794" Target="media/image440.wmf" Type="http://schemas.openxmlformats.org/officeDocument/2006/relationships/image"/><Relationship Id="rId795" Target="embeddings/oleObject347.bin" Type="http://schemas.openxmlformats.org/officeDocument/2006/relationships/oleObject"/><Relationship Id="rId796" Target="media/image441.wmf" Type="http://schemas.openxmlformats.org/officeDocument/2006/relationships/image"/><Relationship Id="rId797" Target="embeddings/oleObject348.bin" Type="http://schemas.openxmlformats.org/officeDocument/2006/relationships/oleObject"/><Relationship Id="rId798" Target="media/image442.wmf" Type="http://schemas.openxmlformats.org/officeDocument/2006/relationships/image"/><Relationship Id="rId799" Target="embeddings/oleObject349.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media/image443.wmf" Type="http://schemas.openxmlformats.org/officeDocument/2006/relationships/image"/><Relationship Id="rId801" Target="embeddings/oleObject350.bin" Type="http://schemas.openxmlformats.org/officeDocument/2006/relationships/oleObject"/><Relationship Id="rId802" Target="media/image444.wmf" Type="http://schemas.openxmlformats.org/officeDocument/2006/relationships/image"/><Relationship Id="rId803" Target="embeddings/oleObject351.bin" Type="http://schemas.openxmlformats.org/officeDocument/2006/relationships/oleObject"/><Relationship Id="rId804" Target="media/image445.wmf" Type="http://schemas.openxmlformats.org/officeDocument/2006/relationships/image"/><Relationship Id="rId805" Target="embeddings/oleObject352.bin" Type="http://schemas.openxmlformats.org/officeDocument/2006/relationships/oleObject"/><Relationship Id="rId806" Target="media/image446.wmf" Type="http://schemas.openxmlformats.org/officeDocument/2006/relationships/image"/><Relationship Id="rId807" Target="embeddings/oleObject353.bin" Type="http://schemas.openxmlformats.org/officeDocument/2006/relationships/oleObject"/><Relationship Id="rId808" Target="media/image447.wmf" Type="http://schemas.openxmlformats.org/officeDocument/2006/relationships/image"/><Relationship Id="rId809" Target="embeddings/oleObject354.bin" Type="http://schemas.openxmlformats.org/officeDocument/2006/relationships/oleObject"/><Relationship Id="rId81" Target="embeddings/oleObject37.bin" Type="http://schemas.openxmlformats.org/officeDocument/2006/relationships/oleObject"/><Relationship Id="rId810" Target="media/image448.wmf" Type="http://schemas.openxmlformats.org/officeDocument/2006/relationships/image"/><Relationship Id="rId811" Target="embeddings/oleObject355.bin" Type="http://schemas.openxmlformats.org/officeDocument/2006/relationships/oleObject"/><Relationship Id="rId812" Target="media/image449.wmf" Type="http://schemas.openxmlformats.org/officeDocument/2006/relationships/image"/><Relationship Id="rId813" Target="embeddings/oleObject356.bin" Type="http://schemas.openxmlformats.org/officeDocument/2006/relationships/oleObject"/><Relationship Id="rId814" Target="media/image450.wmf" Type="http://schemas.openxmlformats.org/officeDocument/2006/relationships/image"/><Relationship Id="rId815" Target="embeddings/oleObject357.bin" Type="http://schemas.openxmlformats.org/officeDocument/2006/relationships/oleObject"/><Relationship Id="rId816" Target="media/image451.wmf" Type="http://schemas.openxmlformats.org/officeDocument/2006/relationships/image"/><Relationship Id="rId817" Target="embeddings/oleObject358.bin" Type="http://schemas.openxmlformats.org/officeDocument/2006/relationships/oleObject"/><Relationship Id="rId818" Target="media/image452.wmf" Type="http://schemas.openxmlformats.org/officeDocument/2006/relationships/image"/><Relationship Id="rId819" Target="embeddings/oleObject359.bin" Type="http://schemas.openxmlformats.org/officeDocument/2006/relationships/oleObject"/><Relationship Id="rId82" Target="media/image37.wmf" Type="http://schemas.openxmlformats.org/officeDocument/2006/relationships/image"/><Relationship Id="rId820" Target="media/image453.wmf" Type="http://schemas.openxmlformats.org/officeDocument/2006/relationships/image"/><Relationship Id="rId821" Target="embeddings/oleObject360.bin" Type="http://schemas.openxmlformats.org/officeDocument/2006/relationships/oleObject"/><Relationship Id="rId822" Target="media/image454.wmf" Type="http://schemas.openxmlformats.org/officeDocument/2006/relationships/image"/><Relationship Id="rId823" Target="embeddings/oleObject361.bin" Type="http://schemas.openxmlformats.org/officeDocument/2006/relationships/oleObject"/><Relationship Id="rId824" Target="media/image455.wmf" Type="http://schemas.openxmlformats.org/officeDocument/2006/relationships/image"/><Relationship Id="rId825" Target="embeddings/oleObject362.bin" Type="http://schemas.openxmlformats.org/officeDocument/2006/relationships/oleObject"/><Relationship Id="rId826" Target="media/image456.wmf" Type="http://schemas.openxmlformats.org/officeDocument/2006/relationships/image"/><Relationship Id="rId827" Target="embeddings/oleObject363.bin" Type="http://schemas.openxmlformats.org/officeDocument/2006/relationships/oleObject"/><Relationship Id="rId828" Target="media/image457.wmf" Type="http://schemas.openxmlformats.org/officeDocument/2006/relationships/image"/><Relationship Id="rId829" Target="embeddings/oleObject364.bin" Type="http://schemas.openxmlformats.org/officeDocument/2006/relationships/oleObject"/><Relationship Id="rId83" Target="embeddings/oleObject38.bin" Type="http://schemas.openxmlformats.org/officeDocument/2006/relationships/oleObject"/><Relationship Id="rId830" Target="media/image458.wmf" Type="http://schemas.openxmlformats.org/officeDocument/2006/relationships/image"/><Relationship Id="rId831" Target="embeddings/oleObject365.bin" Type="http://schemas.openxmlformats.org/officeDocument/2006/relationships/oleObject"/><Relationship Id="rId832" Target="media/image459.wmf" Type="http://schemas.openxmlformats.org/officeDocument/2006/relationships/image"/><Relationship Id="rId833" Target="embeddings/oleObject366.bin" Type="http://schemas.openxmlformats.org/officeDocument/2006/relationships/oleObject"/><Relationship Id="rId834" Target="media/image460.wmf" Type="http://schemas.openxmlformats.org/officeDocument/2006/relationships/image"/><Relationship Id="rId835" Target="embeddings/oleObject367.bin" Type="http://schemas.openxmlformats.org/officeDocument/2006/relationships/oleObject"/><Relationship Id="rId836" Target="media/image461.wmf" Type="http://schemas.openxmlformats.org/officeDocument/2006/relationships/image"/><Relationship Id="rId837" Target="embeddings/oleObject368.bin" Type="http://schemas.openxmlformats.org/officeDocument/2006/relationships/oleObject"/><Relationship Id="rId838" Target="media/image462.wmf" Type="http://schemas.openxmlformats.org/officeDocument/2006/relationships/image"/><Relationship Id="rId839" Target="embeddings/oleObject369.bin" Type="http://schemas.openxmlformats.org/officeDocument/2006/relationships/oleObject"/><Relationship Id="rId84" Target="media/image38.wmf" Type="http://schemas.openxmlformats.org/officeDocument/2006/relationships/image"/><Relationship Id="rId840" Target="media/image463.wmf" Type="http://schemas.openxmlformats.org/officeDocument/2006/relationships/image"/><Relationship Id="rId841" Target="embeddings/oleObject370.bin" Type="http://schemas.openxmlformats.org/officeDocument/2006/relationships/oleObject"/><Relationship Id="rId842" Target="media/image464.wmf" Type="http://schemas.openxmlformats.org/officeDocument/2006/relationships/image"/><Relationship Id="rId843" Target="embeddings/oleObject371.bin" Type="http://schemas.openxmlformats.org/officeDocument/2006/relationships/oleObject"/><Relationship Id="rId844" Target="media/image465.wmf" Type="http://schemas.openxmlformats.org/officeDocument/2006/relationships/image"/><Relationship Id="rId845" Target="embeddings/oleObject372.bin" Type="http://schemas.openxmlformats.org/officeDocument/2006/relationships/oleObject"/><Relationship Id="rId846" Target="media/image466.wmf" Type="http://schemas.openxmlformats.org/officeDocument/2006/relationships/image"/><Relationship Id="rId847" Target="embeddings/oleObject373.bin" Type="http://schemas.openxmlformats.org/officeDocument/2006/relationships/oleObject"/><Relationship Id="rId848" Target="media/image467.wmf" Type="http://schemas.openxmlformats.org/officeDocument/2006/relationships/image"/><Relationship Id="rId849" Target="embeddings/oleObject374.bin" Type="http://schemas.openxmlformats.org/officeDocument/2006/relationships/oleObject"/><Relationship Id="rId85" Target="embeddings/oleObject39.bin" Type="http://schemas.openxmlformats.org/officeDocument/2006/relationships/oleObject"/><Relationship Id="rId850" Target="media/image468.wmf" Type="http://schemas.openxmlformats.org/officeDocument/2006/relationships/image"/><Relationship Id="rId851" Target="embeddings/oleObject375.bin" Type="http://schemas.openxmlformats.org/officeDocument/2006/relationships/oleObject"/><Relationship Id="rId852" Target="media/image469.wmf" Type="http://schemas.openxmlformats.org/officeDocument/2006/relationships/image"/><Relationship Id="rId853" Target="embeddings/oleObject376.bin" Type="http://schemas.openxmlformats.org/officeDocument/2006/relationships/oleObject"/><Relationship Id="rId854" Target="media/image470.wmf" Type="http://schemas.openxmlformats.org/officeDocument/2006/relationships/image"/><Relationship Id="rId855" Target="embeddings/oleObject377.bin" Type="http://schemas.openxmlformats.org/officeDocument/2006/relationships/oleObject"/><Relationship Id="rId856" Target="media/image471.png" Type="http://schemas.openxmlformats.org/officeDocument/2006/relationships/image"/><Relationship Id="rId857" Target="media/image472.wmf" Type="http://schemas.openxmlformats.org/officeDocument/2006/relationships/image"/><Relationship Id="rId858" Target="media/image473.wmf" Type="http://schemas.openxmlformats.org/officeDocument/2006/relationships/image"/><Relationship Id="rId859" Target="media/image474.png" Type="http://schemas.openxmlformats.org/officeDocument/2006/relationships/image"/><Relationship Id="rId86" Target="media/image39.wmf" Type="http://schemas.openxmlformats.org/officeDocument/2006/relationships/image"/><Relationship Id="rId860" Target="media/image475.wmf" Type="http://schemas.openxmlformats.org/officeDocument/2006/relationships/image"/><Relationship Id="rId861" Target="media/image476.wmf" Type="http://schemas.openxmlformats.org/officeDocument/2006/relationships/image"/><Relationship Id="rId862" Target="media/image477.wmf" Type="http://schemas.openxmlformats.org/officeDocument/2006/relationships/image"/><Relationship Id="rId863" Target="embeddings/oleObject378.bin" Type="http://schemas.openxmlformats.org/officeDocument/2006/relationships/oleObject"/><Relationship Id="rId864" Target="media/image478.wmf" Type="http://schemas.openxmlformats.org/officeDocument/2006/relationships/image"/><Relationship Id="rId865" Target="embeddings/oleObject379.bin" Type="http://schemas.openxmlformats.org/officeDocument/2006/relationships/oleObject"/><Relationship Id="rId866" Target="embeddings/oleObject380.bin" Type="http://schemas.openxmlformats.org/officeDocument/2006/relationships/oleObject"/><Relationship Id="rId867" Target="embeddings/oleObject381.bin" Type="http://schemas.openxmlformats.org/officeDocument/2006/relationships/oleObject"/><Relationship Id="rId868" Target="embeddings/oleObject382.bin" Type="http://schemas.openxmlformats.org/officeDocument/2006/relationships/oleObject"/><Relationship Id="rId869" Target="embeddings/oleObject383.bin" Type="http://schemas.openxmlformats.org/officeDocument/2006/relationships/oleObject"/><Relationship Id="rId87" Target="embeddings/oleObject40.bin" Type="http://schemas.openxmlformats.org/officeDocument/2006/relationships/oleObject"/><Relationship Id="rId870" Target="embeddings/oleObject384.bin" Type="http://schemas.openxmlformats.org/officeDocument/2006/relationships/oleObject"/><Relationship Id="rId871" Target="embeddings/oleObject385.bin" Type="http://schemas.openxmlformats.org/officeDocument/2006/relationships/oleObject"/><Relationship Id="rId872" Target="embeddings/oleObject386.bin" Type="http://schemas.openxmlformats.org/officeDocument/2006/relationships/oleObject"/><Relationship Id="rId873" Target="embeddings/oleObject387.bin" Type="http://schemas.openxmlformats.org/officeDocument/2006/relationships/oleObject"/><Relationship Id="rId874" Target="media/image479.wmf" Type="http://schemas.openxmlformats.org/officeDocument/2006/relationships/image"/><Relationship Id="rId875" Target="embeddings/oleObject388.bin" Type="http://schemas.openxmlformats.org/officeDocument/2006/relationships/oleObject"/><Relationship Id="rId876" Target="media/image480.wmf" Type="http://schemas.openxmlformats.org/officeDocument/2006/relationships/image"/><Relationship Id="rId877" Target="embeddings/oleObject389.bin" Type="http://schemas.openxmlformats.org/officeDocument/2006/relationships/oleObject"/><Relationship Id="rId878" Target="media/image481.wmf" Type="http://schemas.openxmlformats.org/officeDocument/2006/relationships/image"/><Relationship Id="rId879" Target="embeddings/oleObject390.bin" Type="http://schemas.openxmlformats.org/officeDocument/2006/relationships/oleObject"/><Relationship Id="rId88" Target="media/image40.wmf" Type="http://schemas.openxmlformats.org/officeDocument/2006/relationships/image"/><Relationship Id="rId880" Target="media/image482.wmf" Type="http://schemas.openxmlformats.org/officeDocument/2006/relationships/image"/><Relationship Id="rId881" Target="embeddings/oleObject391.bin" Type="http://schemas.openxmlformats.org/officeDocument/2006/relationships/oleObject"/><Relationship Id="rId882" Target="media/image483.wmf" Type="http://schemas.openxmlformats.org/officeDocument/2006/relationships/image"/><Relationship Id="rId883" Target="embeddings/oleObject392.bin" Type="http://schemas.openxmlformats.org/officeDocument/2006/relationships/oleObject"/><Relationship Id="rId884" Target="media/image484.wmf" Type="http://schemas.openxmlformats.org/officeDocument/2006/relationships/image"/><Relationship Id="rId885" Target="embeddings/oleObject393.bin" Type="http://schemas.openxmlformats.org/officeDocument/2006/relationships/oleObject"/><Relationship Id="rId886" Target="media/image485.wmf" Type="http://schemas.openxmlformats.org/officeDocument/2006/relationships/image"/><Relationship Id="rId887" Target="embeddings/oleObject394.bin" Type="http://schemas.openxmlformats.org/officeDocument/2006/relationships/oleObject"/><Relationship Id="rId888" Target="media/image486.wmf" Type="http://schemas.openxmlformats.org/officeDocument/2006/relationships/image"/><Relationship Id="rId889" Target="embeddings/oleObject395.bin" Type="http://schemas.openxmlformats.org/officeDocument/2006/relationships/oleObject"/><Relationship Id="rId89" Target="embeddings/oleObject41.bin" Type="http://schemas.openxmlformats.org/officeDocument/2006/relationships/oleObject"/><Relationship Id="rId890" Target="media/image487.wmf" Type="http://schemas.openxmlformats.org/officeDocument/2006/relationships/image"/><Relationship Id="rId891" Target="embeddings/oleObject396.bin" Type="http://schemas.openxmlformats.org/officeDocument/2006/relationships/oleObject"/><Relationship Id="rId892" Target="media/image488.wmf" Type="http://schemas.openxmlformats.org/officeDocument/2006/relationships/image"/><Relationship Id="rId893" Target="embeddings/oleObject397.bin" Type="http://schemas.openxmlformats.org/officeDocument/2006/relationships/oleObject"/><Relationship Id="rId894" Target="media/image489.wmf" Type="http://schemas.openxmlformats.org/officeDocument/2006/relationships/image"/><Relationship Id="rId895" Target="embeddings/oleObject398.bin" Type="http://schemas.openxmlformats.org/officeDocument/2006/relationships/oleObject"/><Relationship Id="rId896" Target="media/image490.wmf" Type="http://schemas.openxmlformats.org/officeDocument/2006/relationships/image"/><Relationship Id="rId897" Target="embeddings/oleObject399.bin" Type="http://schemas.openxmlformats.org/officeDocument/2006/relationships/oleObject"/><Relationship Id="rId898" Target="media/image491.wmf" Type="http://schemas.openxmlformats.org/officeDocument/2006/relationships/image"/><Relationship Id="rId899" Target="embeddings/oleObject400.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92.wmf" Type="http://schemas.openxmlformats.org/officeDocument/2006/relationships/image"/><Relationship Id="rId901" Target="embeddings/oleObject401.bin" Type="http://schemas.openxmlformats.org/officeDocument/2006/relationships/oleObject"/><Relationship Id="rId902" Target="media/image493.wmf" Type="http://schemas.openxmlformats.org/officeDocument/2006/relationships/image"/><Relationship Id="rId903" Target="embeddings/oleObject402.bin" Type="http://schemas.openxmlformats.org/officeDocument/2006/relationships/oleObject"/><Relationship Id="rId904" Target="media/image494.png" Type="http://schemas.openxmlformats.org/officeDocument/2006/relationships/image"/><Relationship Id="rId905" Target="media/image495.wmf" Type="http://schemas.openxmlformats.org/officeDocument/2006/relationships/image"/><Relationship Id="rId906" Target="media/image496.wmf" Type="http://schemas.openxmlformats.org/officeDocument/2006/relationships/image"/><Relationship Id="rId907" Target="media/image497.wmf" Type="http://schemas.openxmlformats.org/officeDocument/2006/relationships/image"/><Relationship Id="rId908" Target="media/image498.png" Type="http://schemas.openxmlformats.org/officeDocument/2006/relationships/image"/><Relationship Id="rId909" Target="media/image499.wmf" Type="http://schemas.openxmlformats.org/officeDocument/2006/relationships/image"/><Relationship Id="rId91" Target="embeddings/oleObject42.bin" Type="http://schemas.openxmlformats.org/officeDocument/2006/relationships/oleObject"/><Relationship Id="rId910" Target="media/image500.wmf" Type="http://schemas.openxmlformats.org/officeDocument/2006/relationships/image"/><Relationship Id="rId911" Target="media/image501.wmf" Type="http://schemas.openxmlformats.org/officeDocument/2006/relationships/image"/><Relationship Id="rId912" Target="media/image502.wmf" Type="http://schemas.openxmlformats.org/officeDocument/2006/relationships/image"/><Relationship Id="rId913" Target="embeddings/oleObject403.bin" Type="http://schemas.openxmlformats.org/officeDocument/2006/relationships/oleObject"/><Relationship Id="rId914" Target="media/image503.wmf" Type="http://schemas.openxmlformats.org/officeDocument/2006/relationships/image"/><Relationship Id="rId915" Target="embeddings/oleObject404.bin" Type="http://schemas.openxmlformats.org/officeDocument/2006/relationships/oleObject"/><Relationship Id="rId916" Target="media/image504.wmf" Type="http://schemas.openxmlformats.org/officeDocument/2006/relationships/image"/><Relationship Id="rId917" Target="embeddings/oleObject405.bin" Type="http://schemas.openxmlformats.org/officeDocument/2006/relationships/oleObject"/><Relationship Id="rId918" Target="media/image505.wmf" Type="http://schemas.openxmlformats.org/officeDocument/2006/relationships/image"/><Relationship Id="rId919" Target="embeddings/oleObject406.bin" Type="http://schemas.openxmlformats.org/officeDocument/2006/relationships/oleObject"/><Relationship Id="rId92" Target="media/image42.wmf" Type="http://schemas.openxmlformats.org/officeDocument/2006/relationships/image"/><Relationship Id="rId920" Target="media/image506.wmf" Type="http://schemas.openxmlformats.org/officeDocument/2006/relationships/image"/><Relationship Id="rId921" Target="embeddings/oleObject407.bin" Type="http://schemas.openxmlformats.org/officeDocument/2006/relationships/oleObject"/><Relationship Id="rId922" Target="media/image507.wmf" Type="http://schemas.openxmlformats.org/officeDocument/2006/relationships/image"/><Relationship Id="rId923" Target="embeddings/oleObject408.bin" Type="http://schemas.openxmlformats.org/officeDocument/2006/relationships/oleObject"/><Relationship Id="rId924" Target="media/image508.wmf" Type="http://schemas.openxmlformats.org/officeDocument/2006/relationships/image"/><Relationship Id="rId925" Target="embeddings/oleObject409.bin" Type="http://schemas.openxmlformats.org/officeDocument/2006/relationships/oleObject"/><Relationship Id="rId926" Target="media/image509.wmf" Type="http://schemas.openxmlformats.org/officeDocument/2006/relationships/image"/><Relationship Id="rId927" Target="embeddings/oleObject410.bin" Type="http://schemas.openxmlformats.org/officeDocument/2006/relationships/oleObject"/><Relationship Id="rId928" Target="media/image510.wmf" Type="http://schemas.openxmlformats.org/officeDocument/2006/relationships/image"/><Relationship Id="rId929" Target="embeddings/oleObject411.bin" Type="http://schemas.openxmlformats.org/officeDocument/2006/relationships/oleObject"/><Relationship Id="rId93" Target="embeddings/oleObject43.bin" Type="http://schemas.openxmlformats.org/officeDocument/2006/relationships/oleObject"/><Relationship Id="rId930" Target="media/image511.wmf" Type="http://schemas.openxmlformats.org/officeDocument/2006/relationships/image"/><Relationship Id="rId931" Target="embeddings/oleObject412.bin" Type="http://schemas.openxmlformats.org/officeDocument/2006/relationships/oleObject"/><Relationship Id="rId932" Target="media/image512.wmf" Type="http://schemas.openxmlformats.org/officeDocument/2006/relationships/image"/><Relationship Id="rId933" Target="embeddings/oleObject413.bin" Type="http://schemas.openxmlformats.org/officeDocument/2006/relationships/oleObject"/><Relationship Id="rId934" Target="media/image513.wmf" Type="http://schemas.openxmlformats.org/officeDocument/2006/relationships/image"/><Relationship Id="rId935" Target="embeddings/oleObject414.bin" Type="http://schemas.openxmlformats.org/officeDocument/2006/relationships/oleObject"/><Relationship Id="rId936" Target="media/image514.wmf" Type="http://schemas.openxmlformats.org/officeDocument/2006/relationships/image"/><Relationship Id="rId937" Target="embeddings/oleObject415.bin" Type="http://schemas.openxmlformats.org/officeDocument/2006/relationships/oleObject"/><Relationship Id="rId938" Target="media/image515.wmf" Type="http://schemas.openxmlformats.org/officeDocument/2006/relationships/image"/><Relationship Id="rId939" Target="embeddings/oleObject416.bin" Type="http://schemas.openxmlformats.org/officeDocument/2006/relationships/oleObject"/><Relationship Id="rId94" Target="media/image43.wmf" Type="http://schemas.openxmlformats.org/officeDocument/2006/relationships/image"/><Relationship Id="rId940" Target="media/image516.wmf" Type="http://schemas.openxmlformats.org/officeDocument/2006/relationships/image"/><Relationship Id="rId941" Target="embeddings/oleObject417.bin" Type="http://schemas.openxmlformats.org/officeDocument/2006/relationships/oleObject"/><Relationship Id="rId942" Target="media/image517.wmf" Type="http://schemas.openxmlformats.org/officeDocument/2006/relationships/image"/><Relationship Id="rId943" Target="embeddings/oleObject418.bin" Type="http://schemas.openxmlformats.org/officeDocument/2006/relationships/oleObject"/><Relationship Id="rId944" Target="media/image518.wmf" Type="http://schemas.openxmlformats.org/officeDocument/2006/relationships/image"/><Relationship Id="rId945" Target="embeddings/oleObject419.bin" Type="http://schemas.openxmlformats.org/officeDocument/2006/relationships/oleObject"/><Relationship Id="rId946" Target="media/image519.wmf" Type="http://schemas.openxmlformats.org/officeDocument/2006/relationships/image"/><Relationship Id="rId947" Target="embeddings/oleObject420.bin" Type="http://schemas.openxmlformats.org/officeDocument/2006/relationships/oleObject"/><Relationship Id="rId948" Target="media/image520.wmf" Type="http://schemas.openxmlformats.org/officeDocument/2006/relationships/image"/><Relationship Id="rId949" Target="embeddings/oleObject421.bin" Type="http://schemas.openxmlformats.org/officeDocument/2006/relationships/oleObject"/><Relationship Id="rId95" Target="embeddings/oleObject44.bin" Type="http://schemas.openxmlformats.org/officeDocument/2006/relationships/oleObject"/><Relationship Id="rId950" Target="media/image521.wmf" Type="http://schemas.openxmlformats.org/officeDocument/2006/relationships/image"/><Relationship Id="rId951" Target="embeddings/oleObject422.bin" Type="http://schemas.openxmlformats.org/officeDocument/2006/relationships/oleObject"/><Relationship Id="rId952" Target="media/image522.wmf" Type="http://schemas.openxmlformats.org/officeDocument/2006/relationships/image"/><Relationship Id="rId953" Target="embeddings/oleObject423.bin" Type="http://schemas.openxmlformats.org/officeDocument/2006/relationships/oleObject"/><Relationship Id="rId954" Target="media/image523.wmf" Type="http://schemas.openxmlformats.org/officeDocument/2006/relationships/image"/><Relationship Id="rId955" Target="embeddings/oleObject424.bin" Type="http://schemas.openxmlformats.org/officeDocument/2006/relationships/oleObject"/><Relationship Id="rId956" Target="media/image524.wmf" Type="http://schemas.openxmlformats.org/officeDocument/2006/relationships/image"/><Relationship Id="rId957" Target="embeddings/oleObject425.bin" Type="http://schemas.openxmlformats.org/officeDocument/2006/relationships/oleObject"/><Relationship Id="rId958" Target="media/image525.wmf" Type="http://schemas.openxmlformats.org/officeDocument/2006/relationships/image"/><Relationship Id="rId959" Target="embeddings/oleObject426.bin" Type="http://schemas.openxmlformats.org/officeDocument/2006/relationships/oleObject"/><Relationship Id="rId96" Target="media/image44.wmf" Type="http://schemas.openxmlformats.org/officeDocument/2006/relationships/image"/><Relationship Id="rId960" Target="media/image526.wmf" Type="http://schemas.openxmlformats.org/officeDocument/2006/relationships/image"/><Relationship Id="rId961" Target="embeddings/oleObject427.bin" Type="http://schemas.openxmlformats.org/officeDocument/2006/relationships/oleObject"/><Relationship Id="rId962" Target="media/image527.wmf" Type="http://schemas.openxmlformats.org/officeDocument/2006/relationships/image"/><Relationship Id="rId963" Target="embeddings/oleObject428.bin" Type="http://schemas.openxmlformats.org/officeDocument/2006/relationships/oleObject"/><Relationship Id="rId964" Target="media/image528.wmf" Type="http://schemas.openxmlformats.org/officeDocument/2006/relationships/image"/><Relationship Id="rId965" Target="embeddings/oleObject429.bin" Type="http://schemas.openxmlformats.org/officeDocument/2006/relationships/oleObject"/><Relationship Id="rId966" Target="media/image529.wmf" Type="http://schemas.openxmlformats.org/officeDocument/2006/relationships/image"/><Relationship Id="rId967" Target="embeddings/oleObject430.bin" Type="http://schemas.openxmlformats.org/officeDocument/2006/relationships/oleObject"/><Relationship Id="rId968" Target="media/image530.wmf" Type="http://schemas.openxmlformats.org/officeDocument/2006/relationships/image"/><Relationship Id="rId969" Target="embeddings/oleObject431.bin" Type="http://schemas.openxmlformats.org/officeDocument/2006/relationships/oleObject"/><Relationship Id="rId97" Target="embeddings/oleObject45.bin" Type="http://schemas.openxmlformats.org/officeDocument/2006/relationships/oleObject"/><Relationship Id="rId970" Target="media/image531.png" Type="http://schemas.openxmlformats.org/officeDocument/2006/relationships/image"/><Relationship Id="rId971" Target="media/image532.wmf" Type="http://schemas.openxmlformats.org/officeDocument/2006/relationships/image"/><Relationship Id="rId972" Target="media/image533.wmf" Type="http://schemas.openxmlformats.org/officeDocument/2006/relationships/image"/><Relationship Id="rId973" Target="media/image534.wmf" Type="http://schemas.openxmlformats.org/officeDocument/2006/relationships/image"/><Relationship Id="rId974" Target="media/image535.wmf" Type="http://schemas.openxmlformats.org/officeDocument/2006/relationships/image"/><Relationship Id="rId975" Target="media/image536.wmf" Type="http://schemas.openxmlformats.org/officeDocument/2006/relationships/image"/><Relationship Id="rId976" Target="media/image537.wmf" Type="http://schemas.openxmlformats.org/officeDocument/2006/relationships/image"/><Relationship Id="rId977" Target="media/image538.wmf" Type="http://schemas.openxmlformats.org/officeDocument/2006/relationships/image"/><Relationship Id="rId978" Target="media/image539.png" Type="http://schemas.openxmlformats.org/officeDocument/2006/relationships/image"/><Relationship Id="rId979" Target="media/image540.wmf" Type="http://schemas.openxmlformats.org/officeDocument/2006/relationships/image"/><Relationship Id="rId98" Target="media/image45.wmf" Type="http://schemas.openxmlformats.org/officeDocument/2006/relationships/image"/><Relationship Id="rId980" Target="media/image541.wmf" Type="http://schemas.openxmlformats.org/officeDocument/2006/relationships/image"/><Relationship Id="rId981" Target="media/image542.wmf" Type="http://schemas.openxmlformats.org/officeDocument/2006/relationships/image"/><Relationship Id="rId982" Target="media/image543.wmf" Type="http://schemas.openxmlformats.org/officeDocument/2006/relationships/image"/><Relationship Id="rId983" Target="media/image544.wmf" Type="http://schemas.openxmlformats.org/officeDocument/2006/relationships/image"/><Relationship Id="rId984" Target="media/image545.wmf" Type="http://schemas.openxmlformats.org/officeDocument/2006/relationships/image"/><Relationship Id="rId985" Target="media/image546.wmf" Type="http://schemas.openxmlformats.org/officeDocument/2006/relationships/image"/><Relationship Id="rId986" Target="media/image547.wmf" Type="http://schemas.openxmlformats.org/officeDocument/2006/relationships/image"/><Relationship Id="rId987" Target="embeddings/oleObject432.bin" Type="http://schemas.openxmlformats.org/officeDocument/2006/relationships/oleObject"/><Relationship Id="rId988" Target="media/image548.wmf" Type="http://schemas.openxmlformats.org/officeDocument/2006/relationships/image"/><Relationship Id="rId989" Target="embeddings/oleObject433.bin" Type="http://schemas.openxmlformats.org/officeDocument/2006/relationships/oleObject"/><Relationship Id="rId99" Target="embeddings/oleObject46.bin" Type="http://schemas.openxmlformats.org/officeDocument/2006/relationships/oleObject"/><Relationship Id="rId990" Target="embeddings/oleObject434.bin" Type="http://schemas.openxmlformats.org/officeDocument/2006/relationships/oleObject"/><Relationship Id="rId991" Target="media/image549.wmf" Type="http://schemas.openxmlformats.org/officeDocument/2006/relationships/image"/><Relationship Id="rId992" Target="embeddings/oleObject435.bin" Type="http://schemas.openxmlformats.org/officeDocument/2006/relationships/oleObject"/><Relationship Id="rId993" Target="media/image550.wmf" Type="http://schemas.openxmlformats.org/officeDocument/2006/relationships/image"/><Relationship Id="rId994" Target="embeddings/oleObject436.bin" Type="http://schemas.openxmlformats.org/officeDocument/2006/relationships/oleObject"/><Relationship Id="rId995" Target="embeddings/oleObject437.bin" Type="http://schemas.openxmlformats.org/officeDocument/2006/relationships/oleObject"/><Relationship Id="rId996" Target="media/image551.wmf" Type="http://schemas.openxmlformats.org/officeDocument/2006/relationships/image"/><Relationship Id="rId997" Target="embeddings/oleObject438.bin" Type="http://schemas.openxmlformats.org/officeDocument/2006/relationships/oleObject"/><Relationship Id="rId998" Target="media/image552.wmf" Type="http://schemas.openxmlformats.org/officeDocument/2006/relationships/image"/><Relationship Id="rId999" Target="embeddings/oleObject43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A1C0A3-280E-4498-9421-F02DA672C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24640</Words>
  <Characters>140449</Characters>
  <Application>Microsoft Office Word</Application>
  <DocSecurity>0</DocSecurity>
  <Lines>1170</Lines>
  <Paragraphs>329</Paragraphs>
  <ScaleCrop>false</ScaleCrop>
  <Company>www.thuvienhoclieu.com</Company>
  <LinksUpToDate>false</LinksUpToDate>
  <CharactersWithSpaces>164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7T02:27:00Z</dcterms:created>
  <dc:creator>tailieu123.edu.vn</dc:creator>
  <dcterms:modified xsi:type="dcterms:W3CDTF">2020-06-17T02:27:00Z</dcterms:modified>
  <cp:revision>1</cp:revision>
  <dc:title>Bộ Đề Thi Thử Tốt Nghiệp THPT Vật Lí 2020 Phát Triển Từ Đề Tham Khảo Có Đáp Án Và lời Giải-Tập 2</dc:title>
</cp:coreProperties>
</file>